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29" r:id="rId3"/>
    <p:sldId id="328" r:id="rId4"/>
    <p:sldId id="331" r:id="rId5"/>
    <p:sldId id="470" r:id="rId6"/>
    <p:sldId id="472" r:id="rId7"/>
    <p:sldId id="473" r:id="rId8"/>
    <p:sldId id="285" r:id="rId9"/>
    <p:sldId id="286" r:id="rId10"/>
    <p:sldId id="268" r:id="rId11"/>
    <p:sldId id="267" r:id="rId12"/>
    <p:sldId id="262" r:id="rId13"/>
    <p:sldId id="401" r:id="rId14"/>
    <p:sldId id="432" r:id="rId15"/>
    <p:sldId id="269" r:id="rId16"/>
    <p:sldId id="433" r:id="rId17"/>
    <p:sldId id="471" r:id="rId18"/>
    <p:sldId id="468" r:id="rId19"/>
    <p:sldId id="453" r:id="rId20"/>
    <p:sldId id="457" r:id="rId21"/>
    <p:sldId id="454" r:id="rId22"/>
    <p:sldId id="455" r:id="rId23"/>
    <p:sldId id="270" r:id="rId24"/>
    <p:sldId id="469" r:id="rId25"/>
    <p:sldId id="355" r:id="rId26"/>
    <p:sldId id="358" r:id="rId27"/>
    <p:sldId id="361" r:id="rId28"/>
    <p:sldId id="364" r:id="rId29"/>
    <p:sldId id="367" r:id="rId30"/>
    <p:sldId id="370" r:id="rId31"/>
    <p:sldId id="373" r:id="rId32"/>
    <p:sldId id="376" r:id="rId33"/>
    <p:sldId id="295" r:id="rId34"/>
    <p:sldId id="298" r:id="rId35"/>
    <p:sldId id="301" r:id="rId36"/>
    <p:sldId id="304" r:id="rId37"/>
    <p:sldId id="307" r:id="rId38"/>
    <p:sldId id="310" r:id="rId39"/>
    <p:sldId id="424" r:id="rId40"/>
    <p:sldId id="426" r:id="rId41"/>
    <p:sldId id="434" r:id="rId42"/>
    <p:sldId id="435" r:id="rId43"/>
    <p:sldId id="436" r:id="rId44"/>
    <p:sldId id="474" r:id="rId45"/>
    <p:sldId id="437" r:id="rId46"/>
    <p:sldId id="438" r:id="rId47"/>
    <p:sldId id="439" r:id="rId48"/>
    <p:sldId id="440" r:id="rId49"/>
    <p:sldId id="441" r:id="rId50"/>
    <p:sldId id="442" r:id="rId51"/>
    <p:sldId id="443" r:id="rId52"/>
    <p:sldId id="444" r:id="rId53"/>
    <p:sldId id="445" r:id="rId54"/>
    <p:sldId id="402" r:id="rId55"/>
    <p:sldId id="403" r:id="rId56"/>
    <p:sldId id="404" r:id="rId57"/>
    <p:sldId id="405" r:id="rId58"/>
    <p:sldId id="446" r:id="rId59"/>
    <p:sldId id="406" r:id="rId60"/>
    <p:sldId id="447" r:id="rId61"/>
    <p:sldId id="325" r:id="rId62"/>
    <p:sldId id="407" r:id="rId63"/>
    <p:sldId id="408" r:id="rId64"/>
    <p:sldId id="409" r:id="rId65"/>
    <p:sldId id="410" r:id="rId66"/>
    <p:sldId id="411" r:id="rId67"/>
    <p:sldId id="412" r:id="rId68"/>
    <p:sldId id="448" r:id="rId69"/>
    <p:sldId id="475" r:id="rId70"/>
    <p:sldId id="449" r:id="rId71"/>
    <p:sldId id="450" r:id="rId72"/>
    <p:sldId id="451" r:id="rId73"/>
    <p:sldId id="452" r:id="rId74"/>
    <p:sldId id="379" r:id="rId75"/>
    <p:sldId id="382" r:id="rId76"/>
    <p:sldId id="458" r:id="rId77"/>
    <p:sldId id="480" r:id="rId78"/>
    <p:sldId id="481" r:id="rId79"/>
    <p:sldId id="476" r:id="rId80"/>
    <p:sldId id="280" r:id="rId81"/>
    <p:sldId id="423" r:id="rId82"/>
    <p:sldId id="459" r:id="rId83"/>
    <p:sldId id="460" r:id="rId84"/>
    <p:sldId id="289" r:id="rId85"/>
    <p:sldId id="292" r:id="rId86"/>
    <p:sldId id="461" r:id="rId87"/>
    <p:sldId id="462" r:id="rId88"/>
    <p:sldId id="316" r:id="rId89"/>
    <p:sldId id="463" r:id="rId90"/>
    <p:sldId id="464" r:id="rId91"/>
    <p:sldId id="482" r:id="rId92"/>
    <p:sldId id="465" r:id="rId93"/>
    <p:sldId id="313" r:id="rId94"/>
    <p:sldId id="422" r:id="rId95"/>
    <p:sldId id="420" r:id="rId96"/>
    <p:sldId id="377" r:id="rId97"/>
    <p:sldId id="378" r:id="rId98"/>
    <p:sldId id="466" r:id="rId99"/>
    <p:sldId id="380" r:id="rId100"/>
    <p:sldId id="381" r:id="rId101"/>
    <p:sldId id="467" r:id="rId102"/>
    <p:sldId id="383" r:id="rId103"/>
    <p:sldId id="384" r:id="rId104"/>
    <p:sldId id="391" r:id="rId105"/>
    <p:sldId id="392" r:id="rId106"/>
    <p:sldId id="393" r:id="rId107"/>
    <p:sldId id="394" r:id="rId108"/>
    <p:sldId id="395" r:id="rId109"/>
    <p:sldId id="396" r:id="rId110"/>
    <p:sldId id="417" r:id="rId111"/>
    <p:sldId id="397" r:id="rId112"/>
    <p:sldId id="477" r:id="rId113"/>
    <p:sldId id="399" r:id="rId114"/>
    <p:sldId id="398" r:id="rId115"/>
    <p:sldId id="478" r:id="rId116"/>
    <p:sldId id="418" r:id="rId117"/>
    <p:sldId id="400" r:id="rId118"/>
    <p:sldId id="419" r:id="rId119"/>
    <p:sldId id="479" r:id="rId120"/>
    <p:sldId id="421" r:id="rId121"/>
    <p:sldId id="483" r:id="rId122"/>
    <p:sldId id="484" r:id="rId123"/>
    <p:sldId id="485" r:id="rId124"/>
    <p:sldId id="350" r:id="rId125"/>
    <p:sldId id="486" r:id="rId126"/>
    <p:sldId id="487" r:id="rId127"/>
    <p:sldId id="488" r:id="rId128"/>
    <p:sldId id="489" r:id="rId129"/>
    <p:sldId id="490" r:id="rId130"/>
    <p:sldId id="491" r:id="rId131"/>
    <p:sldId id="492" r:id="rId132"/>
    <p:sldId id="493" r:id="rId133"/>
    <p:sldId id="506" r:id="rId134"/>
    <p:sldId id="507" r:id="rId135"/>
    <p:sldId id="494" r:id="rId136"/>
    <p:sldId id="413" r:id="rId137"/>
    <p:sldId id="414" r:id="rId138"/>
    <p:sldId id="415" r:id="rId139"/>
    <p:sldId id="416" r:id="rId140"/>
    <p:sldId id="495" r:id="rId141"/>
    <p:sldId id="496" r:id="rId142"/>
    <p:sldId id="497" r:id="rId143"/>
    <p:sldId id="498" r:id="rId144"/>
    <p:sldId id="499" r:id="rId145"/>
    <p:sldId id="500" r:id="rId146"/>
    <p:sldId id="501" r:id="rId147"/>
    <p:sldId id="502" r:id="rId148"/>
    <p:sldId id="503" r:id="rId149"/>
    <p:sldId id="504" r:id="rId150"/>
    <p:sldId id="505" r:id="rId15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060"/>
    <a:srgbClr val="4472C4"/>
    <a:srgbClr val="ED7D31"/>
    <a:srgbClr val="2F52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77" d="100"/>
          <a:sy n="77" d="100"/>
        </p:scale>
        <p:origin x="232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tableStyles" Target="tableStyle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viewProps" Target="view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theme" Target="theme/theme1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04T07:04:27.66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201 9012 99 0,'0'-4'481'0,"0"4"-113"0,0-6-121 15,0 6-74-15,0-5-37 0,0 5-14 0,0 0 1 0,0-4 4 16,0 4 5-16,0 0 2 0,0 0-1 0,0 0-3 0,0 0-4 15,0 0-6-15,0 0-7 0,0 0-9 16,0 0-11-16,0 0-10 0,8 0-10 0,-8 0-9 0,0 0-11 16,0 0-12-16,0 0-12 0,0 0-10 0,9 0-8 15,-9 4-4-15,8 1-1 0,1 1 0 0,1 4 1 0,-2-6 0 16,0 12 0-16,1-8 5 0,9 12 3 0,-10-5 7 0,-1 4 13 16,13 6 14-16,-12-1 14 0,0 0 8 0,1 5 5 0,0 7 1 15,-1-8-4-15,2 6-5 0,-2-4-13 0,-8 3-13 0,9 3-14 16,-1-3-7-16,-8 1-4 0,9-4-2 0,-9 4-3 0,8-4 0 15,1-1-3-15,-9-6-2 0,9 3-1 0,0-11 0 16,-9 3-3-16,8-6 1 0,1-4 3 16,-9 2 6-16,9-5 10 0,-9-1 10 0,9-4 5 0,-1-4 3 15,0-6 3-15,-8-9 2 0,19-1-2 0,-11-5-2 0,2-3-7 16,-3-3-7-16,2-7-3 0,0 3-3 0,0-4-1 0,7 0-1 16,-6 1-3-16,-2-1-2 0,1-1-2 0,-9 1 1 0,9 1 2 15,-1-3 0-15,-8 8 1 0,9-1 4 0,-9 0 3 0,0 4-1 16,0 0 0-16,0 6-3 0,0-1 1 0,-9 7 2 0,9-2 1 15,0 6-2-15,0-1-1 0,0 5-2 0,0 0-4 0,-8 6 0 16,8-2-7-16,0 3-2 16,0 3-8-16,0-6-6 0,0 6-12 0,0 0-18 0,-9 6-17 15,9-6-28-15,0 9-65 0,-9-5-109 0,9 6-106 0,-8 0-133 16,-2 0-197-16,10-1-69 0,-8 1-44 0,0 0-13 16</inkml:trace>
  <inkml:trace contextRef="#ctx0" brushRef="#br0" timeOffset="683.51">17748 8705 162 0,'0'0'400'15,"0"0"-98"-15,0 0-89 0,0 0-64 0,0 0-39 0,0 0-25 16,0 0-15-16,0-5-11 0,0 5-7 15,0 0-8-15,10 0-4 0,-10-5-6 0,10 5-1 0,-10-5 3 16,7 10 3-16,1-5 8 16,2 0 5-16,-2-5 7 0,10 0 7 0,-11 0 8 0,12-5 7 15,6 6 8-15,-7-7 6 0,8 7 5 0,0-6 4 0,9 1 3 16,0-7 5-16,-1 6-4 0,1 2-6 0,8-7-6 0,1-1-11 16,8-2-7-16,0 3-13 0,-8-4-9 0,7 4-11 0,1-5-7 15,-8 0-3-15,9 1-3 0,-1 0-2 0,-9-1-2 0,1 5 4 16,-1-5 3-16,-9 7 5 0,1-2 6 0,-9 0 4 0,0-1 7 15,-8 7 3-15,-1 0 1 0,-9 3 0 0,2 2-1 0,-2-1-7 16,-8 0-6-16,-8 5-10 16,-2 0-9-16,-7 0-8 0,0-5-7 0,-9 10-6 0,-9-5-2 15,0 5-4-15,-9 4-2 0,11-3 1 0,-2-2-3 0,9 7 2 16,0-11 0-16,-1 3 1 0,10 3-1 0,0-6-1 0,7 4 0 0,10-4 0 0,-8 0 0 16,8 0-1-16,0 0 1 0,8-4-1 0,11 4 0 0,-1-6 1 0,7 3-1 15,10-3 2-15,-1-3 1 0,1-1 0 0,0 5-1 16,10-5 0-16,-3 0 1 15,-8 5 1-15,9-4 0 0,-8 3 0 0,-9 3 0 0,0-3 0 16,-1 6 10-16,-5 0-5 0,-3 0-5 0,0 0-2 0,-9 6 0 16,-8-3-1-16,0 3 0 0,0 3-1 0,0 1-9 0,-8 5 6 15,-9 0 5-15,0 0 2 0,-10-2 2 0,1 1 1 0,-1 8 0 16,-7-9 3-16,-1 3 0 16,9-3 0-16,-8 2-3 0,7 0-1 0,1-5 2 15,-8-1-3-15,17 1 1 0,-1-5-3 0,0 2-1 0,10-4-3 16,-9 2-17-16,17-5-52 0,-9 0-94 0,9 0-95 15,0-5-109-15,0-5-183 0,9 1-102 0,-1-1-90 0,9-5-35 16</inkml:trace>
  <inkml:trace contextRef="#ctx0" brushRef="#br0" timeOffset="2324.37">20389 6457 4 0,'0'0'274'16,"0"0"-53"-16,-8 6-45 0,8-6-39 0,0 0-31 0,0 0-23 15,0 0-20-15,-10 0-14 0,10 0-10 0,0 0-8 0,0 0-5 16,0 0-3-16,0 0-2 0,0 0 1 0,0 0 4 16,0 0 4-16,0 0 6 0,0 0 8 0,0 0 8 0,0-6 4 15,0 6 5-15,0 0 1 0,-7 0 0 0,7 0-2 0,-10 0-2 16,3 0-4-16,7 0-1 0,-10 0 0 0,0 0 6 15,10 0 7-15,-7 0 7 0,7 0 10 0,-10-4 11 0,10 4 18 16,-8 0 16-16,-1-6 10 0,9 3 4 0,-8 3 1 0,-1-5 8 16,0-5 3-16,1 5-2 0,-1-11-12 0,0 7-15 0,-8-10-14 15,8-1-10-15,-8 1-12 0,9 0-14 0,-10-2-23 16,9-3-12-16,-8 0-6 0,7 0-5 0,3-1-4 0,-11-5-5 16,10 1-4-16,-2 0-4 0,2-1 4 0,-1-3-5 15,9-8-2-15,-8 3-4 0,16-6-3 0,-8-5 0 16,17 0-1-16,1 1-1 0,0-6-1 0,8-5 1 0,9 6-2 15,-1-6 2-15,9 0 0 0,0 5-1 0,11 0 0 0,-11 1-1 16,8-1-1-16,9 0 0 0,-7 6 0 0,9-1 0 0,-2 5-1 16,1-5 1-16,0 0 0 0,-1 6-1 0,1-1 1 0,-8 6 1 15,6-8 1-15,3 7 1 0,-10 0 1 0,0 4-1 0,-9 2 1 16,2-1 2-16,-11 5-1 0,0 3-1 0,-7 3 3 16,-11 3 3-16,2 6-3 0,-1-7 0 0,-8 8-2 0,-9 2-3 15,0 1-2-15,0 1 0 0,0 4-3 0,-9 5-4 16,-8 0-2-16,-9 5 2 0,0 4-4 0,-9 1 2 0,1 4-1 15,-10 7-4-15,9-6-4 0,-8 4-2 0,8-5 0 0,1 1-2 16,-1-5 11-16,17 0-3 0,0 0-3 0,3-6-6 0,5 1-5 16,0 0-10-16,2 0-5 0,8-5-7 15,8 0-10-15,2 0 1 0,0-5 3 0,5 0 5 0,3 5 8 0,7-5 8 16,-6 1 7-16,6-2 4 0,2 2-3 0,-10-2-2 0,9 2-5 16,-9 4-7-16,1 0-6 0,-1 4-4 0,-8 2-3 15,0-2-1-15,-9 6 2 0,0 5 2 0,0-1 2 16,-9 1-3-16,0 0-13 0,1 5-18 0,-1-1-26 0,-9 1-33 15,10-7-34-15,-1 3-53 0,0-6-94 0,9-1-138 0,0-3-54 16,0-6-27-16</inkml:trace>
  <inkml:trace contextRef="#ctx0" brushRef="#br0" timeOffset="3013.27">21744 3825 390 0,'0'-10'418'16,"-9"0"-139"-16,9 7-106 0,0-3-61 0,-9 0-37 0,9 6-21 0,0 0-14 0,0 6-11 15,9 0-10-15,-9-3-8 0,9 7-5 16,-1 0-1-16,0 0 0 16,2 5-1-16,7 4 3 0,0 1 0 0,-8 3 2 0,9 2 1 0,-2 1 3 0,2-3 1 0,8 3 1 15,-9 2 2-15,1-4-2 0,7 1-2 16,-8-2-1-16,3 2-1 0,5 1-2 0,-8-8-1 0,1 3 1 0,-1-2-2 16,-8-5 3-16,-1-4 5 0,1 5 9 0,0-5 14 0,-9-6 20 0,8 1 33 15,-8 0 40-15,0 0 39 0,0-5 31 16,0 0 16-16,-8 0 1 0,-1 0-6 0,0 0-18 0,1 0-30 0,-10 0-39 15,1 0-40-15,-9 0-33 0,8 5-18 0,-9-5-12 16,10 4-8-16,-8 2-5 0,-1-2-3 0,-1 7-1 0,1-8-2 16,1 9-2-16,7-3-2 0,-7 1 0 0,6 4 0 0,3 1 0 15,-2-1 1-15,9 2-3 0,-6-3 1 0,15 2 0 16,-11 5-1-16,11-6 0 0,0 1 1 0,11 4-1 0,-11-5 1 16,15 1 2-16,-6 1 0 15,9-6 3-15,-2 0 3 0,11-1-1 0,-10-5 2 0,10-4-1 16,-1 0 1-16,8-4-1 0,-7-1-2 0,6-5 0 0,-6 0 0 0,-1-4 0 0,0 0 2 15,0-7-1-15,0 2 0 16,-8 0-1-16,-10-1-1 0,9 1 2 0,-7 0-2 0,-2-2 0 16,0 3 0-16,-8 2 1 0,0-4 1 0,0 5 2 0,-8 1 2 15,8 0 2-15,-8-1 2 16,-2 6 4-16,2-1-1 0,-1 0 3 0,1 0-1 0,-1 5 3 0,9 0-1 0,-9 0-3 0,1 1-1 16,8 4-4-16,0-6-3 15,-9 6-4-15,9 0-2 0,0 0-3 0,0 6-2 16,0-2-2-16,0 1-1 0,0 5-1 0,9 0 2 15,-9 0 2-15,0 4-2 0,8-4 3 0,1 4 1 0,-9 0 0 16,9-4 1-16,-1 5-1 0,1 1 0 0,-1-2 1 0,10 1-1 16,-10-6-1-16,10 6 0 0,-1-5 0 0,-8-1 1 0,8-3 0 15,8-2-1-15,-5 1-2 0,6 0-6 0,-10-5-18 16,11-5-24-16,-2 0-40 0,2 5-51 0,-10-10-56 0,9 1-50 16,-8-1-42-16,8 0-35 0,-9-4-35 0,1-5-53 0,-10 3-73 15,0-3-58-15,1 3-8 0</inkml:trace>
  <inkml:trace contextRef="#ctx0" brushRef="#br0" timeOffset="3361.52">22334 3971 84 0,'-17'-8'451'0,"8"-4"-88"0,0 4-108 16,1-2-73-16,0-1-38 0,8 7-19 0,-9-2-14 16,9 2-17-16,0 4-15 0,-9 0-15 0,9 0-16 0,9 0-14 15,-9 4-14-15,0 2-9 0,9 4-6 0,-1 5-3 0,0-7-2 16,1 12 0-16,0-5 2 0,0 11 1 0,-1-8-1 15,9 2 2-15,-8 4 0 0,9 0 1 0,-1 2-2 0,1 3 2 16,-3-9-2-16,3 3 0 0,1 2 1 0,-2-6-1 16,-9 1 0-16,10-1 2 0,-1-4 9 0,-8-5 24 0,8 5 36 15,-8-12 52-15,8 9 49 0,-8-12 45 0,0 3 29 16,-1-3 18-16,1-3 2 0,-1-9-17 0,9 2-30 0,-8-4-44 0,2-5-44 16,6 0-40-16,-10-6-24 0,2-4-16 0,-9-1-8 15,9 1-5-15,-1 0-2 0,-8-5-1 0,0 3-5 0,0-2-3 16,0 4-3-16,0 1-2 0,-8-2-6 0,-1-1-2 15,9 8-3-15,-9-3-6 0,2 8-2 0,-3-2-3 0,3 7-8 16,-4-3-16-16,2 1-19 0,2 5-30 16,-3 6-78-16,10-2-109 0,-8-4-101 0,-1 6-136 0,1 4-200 15,8-4-65-15,-9-2-43 0,0 1-8 0</inkml:trace>
  <inkml:trace contextRef="#ctx0" brushRef="#br0" timeOffset="3831.74">21735 3620 325 0,'-9'5'411'0,"9"-5"-138"0,-9 0-108 0,9 4-62 16,0-4-34-16,9 0-13 0,-9 6-1 0,18-6 5 16,-2-6 5-16,11 2 8 0,-1-1 9 0,8 0 10 15,2-5 10-15,7-5 6 0,-1 1 6 0,11-5 7 0,0-1 13 0,8 1 16 16,-1-7 21-16,2 8 14 0,-2-13 12 0,-9 7 3 16,9-5-4-16,-6 5-13 0,-11-6-18 0,1 6-24 0,-10 0-27 15,-7 0-22-15,0 3-23 0,-10 7-18 0,-10-6-12 0,2 11-11 16,-18-6-8-16,9 5-7 0,-7 5-5 15,-10 1-4-15,-10-2-3 0,0 12-3 0,1-2-1 0,0 1-2 16,0 0-2-16,9 5-1 16,-1 0-4-16,1-5-5 0,9 5-6 0,8-6-2 0,0 6 1 15,8-5-2-15,9 4-1 0,1-3 3 0,8-2 3 0,0 0 3 16,0-4 4-16,8 0 3 0,-8 0 1 0,2 7 3 16,-3-7 3-16,1 0 2 0,-9 0 1 0,-7 3 0 0,-2-3 1 0,-8 6 1 15,0 0-1-15,-8-3 3 0,-10 7 1 0,-9 0 1 16,1 9 1-16,-18 1 1 0,10 0-1 0,-18 4-2 0,9 1-2 15,0-1-25-15,-1-5-64 0,9 7-92 0,9-13-93 0,8 7-128 16,2-10-202-16,16-1-90 0,0-3-56 0,8-6-20 0</inkml:trace>
  <inkml:trace contextRef="#ctx0" brushRef="#br0" timeOffset="8996.94">20919 5539 252 0,'0'-4'408'0,"-9"4"-118"15,9 0-103-15,-8 0-62 0,8-6-37 0,-10 6-25 0,10 0-15 0,0 0-9 0,0 0-7 16,-8 0-8-16,8 0-4 0,0 0-7 0,0 0-2 15,0 0-4 1,-9 0 2-16,9 6 0 0,-8-2 6 0,8 1 10 16,-9 4 8-16,0 1 11 0,-9 6 9 0,2-3 10 0,6 7 6 15,-15-4 11-15,7 7 15 0,1 2 10 0,-9 4 3 16,0 5-2-16,8 1-4 0,-16-1-2 0,6 5-3 0,4 0-8 16,-10 5-16-16,-3 0-15 0,12 4-12 0,-10 3-7 0,1 1-5 15,-1-3-6-15,0 6-7 0,8-1-3 0,-7-6-5 16,8 1-2-16,0-5-3 0,0-1 0 0,1-4-1 0,7 0-2 15,1-4 0-15,-2-1-2 0,1 1 0 0,3-1-2 16,5-5-2-16,2-5-3 0,-1 0-6 0,1 1-23 0,8-5-33 16,0-10-38-16,8-1-34 0,1 1-35 0,-1-10-35 15,10-5-43-15,7-6-64 0,11-2-84 0,-2-12-82 0,1-4-37 16</inkml:trace>
  <inkml:trace contextRef="#ctx0" brushRef="#br0" timeOffset="9250.94">21275 5525 361 0,'0'-5'429'0,"0"0"-149"0,7 0-119 0,-7 5-69 0,0 5-41 16,0 0-22-16,-7 10-11 0,-2 0-5 0,9 9-1 15,-9 4-1-15,-8 2-1 0,8 5 0 0,0-2-1 0,-8 6-1 16,0 1 0-16,-1 3 1 0,1 8 0 0,-9-9 2 0,0 6-1 15,0 8 1-15,-1-2-1 0,2-2 1 0,-2 7-2 16,2-6-2-16,-1 2-2 0,9-2-1 0,-9 1 0 16,8-9-2-16,1-2-1 0,-1-4-2 0,11-5 0 0,-4 0-1 15,11-10-2-15,-7 2-4 0,14-13-12 0,4-3-18 16,-4-4-27-16,11-6-39 0,7-10-65 0,-7-9-118 0,8-1-96 16,0-10-56-16</inkml:trace>
  <inkml:trace contextRef="#ctx0" brushRef="#br0" timeOffset="9438.62">21570 5843 493 0,'-17'18'446'0,"-1"7"-147"0,-7 1-97 0,-12 7-54 16,4 1-34-16,-2 9-20 0,0 2-13 0,1 0-9 0,0 3-19 16,-11 0-8-16,10 7-13 0,9-6-11 0,-8 4-6 0,7 1-6 15,2-6-5-15,-1 7-4 0,8-7-5 0,-8-4-11 16,9-1-20-16,7-2-28 0,-7-13-36 0,10 1-44 0,-3-4-69 15,2-10-137-15,-1-5-81 0,0-7-56 0</inkml:trace>
  <inkml:trace contextRef="#ctx0" brushRef="#br0" timeOffset="9628.63">20571 5628 270 0,'-53'23'462'16,"11"2"-169"-16,-10 14-132 0,9-1-75 0,-11 7-39 0,12 0-21 16,-2 3-12-16,1 1-10 0,8 5-2 0,8-1-2 0,9 1 1 15,-7 0-8-15,17 5-16 0,-1-6-37 0,9 2-74 16,0-2-161-16,9-9-73 0,-9-6-48 0</inkml:trace>
  <inkml:trace contextRef="#ctx0" brushRef="#br0" timeOffset="10307.72">21302 6057 82 0,'-20'-4'499'0,"13"4"-85"16,-11-6-140-16,10 2-94 0,-1-2-53 0,0 3-17 0,0-3-6 15,9 0-5-15,0 3-15 0,0-8-13 0,0 7-9 0,9-6-5 16,0 0-5-16,8 0-13 0,1-4-17 0,9-1-9 16,7 0-7-16,0-3-3 0,1 2 0 0,8-4-2 0,0 1 0 15,10-6 2-15,-1 5 1 0,9-3-1 0,-1 3 0 0,10-10 0 16,8 6-1-16,8-5-2 0,11 0-1 0,-2-6 1 0,19 2 1 15,7-6 5-15,1-1 12 0,15-3 7 0,3-2 13 0,6 2 21 16,11-7 12-16,1 1 9 0,5 0 7 0,3 1-3 16,8 4-10-16,-9-5-11 0,-1 0-12 0,-6 6-18 0,-2-2-12 0,-18 7-8 15,1-2-8-15,-17 1-2 0,-10 5 0 0,-16-1 0 0,-18 11 0 16,-9 0 2-16,-16 3 1 0,-11 7 2 0,-15 0 1 0,-9 1 2 16,-9 1-3-16,-18 8 0 0,-9-2 0 0,-16 2-1 15,-9 8 0-15,-10 2-3 0,-8-2-2 0,-8 8 1 0,0-4 3 16,8 7 2-16,0-5 3 0,1 5 1 0,7-6-1 0,18 6 0 15,1-5-4-15,16-6-3 0,1 6-1 0,9 0-3 0,8 0-2 16,17-1-3-16,0-3-2 0,17-2 4 0,2 0-2 0,7-4 0 16,9 0-1-16,0 0 3 0,0 0-2 0,0 0 0 15,0 0 1-15,-8 6-4 16,-10-6 3-16,1 4-1 0,-1 2 0 0,-16 3-3 16,-1 1 2-16,1 0 0 0,-9 6 0 0,0-3 0 15,-9 2-2-15,0 5-3 0,-9-1-9 0,0 6-29 16,-9-1-40-16,10-5-42 0,-9 1-48 0,7-6-56 0,2 1-88 0,8-5-175 15,0-4-65-15,0-6-21 0</inkml:trace>
  <inkml:trace contextRef="#ctx0" brushRef="#br0" timeOffset="10863.21">26493 3908 173 0,'-8'-6'757'0,"8"2"7"0,-8 4 3 0,8 4-183 0,0 2-257 16,0-2-161-16,8 12-86 0,0-1-47 0,2-1-18 0,7 5-7 16,0 7-2-16,10-3-1 0,-3 5-1 0,3 3-3 15,-1-3 0-15,1 3 3 0,-1-1-4 0,-10-1-1 0,11-6 0 16,-10 7 1-16,0-11-2 0,1 1 2 0,-10-2 2 0,10-2 1 15,-18-1 10-15,9-5 13 0,-9 0 19 0,0 0 15 16,-9-1 9-16,-9-5 7 0,1 6 6 0,-9 0 4 0,0 0-3 16,-8-1-11-16,-1 1-15 0,-1 0-10 0,1 0-5 0,1 0-8 15,0 5-5-15,-1-6-4 0,0 6-6 0,2 0-2 16,-4 3-5-16,3 2-5 0,8 0-4 0,0-1-1 0,0 6 0 16,0-1-1-16,9 1 0 0,8 0-1 0,-8-6 0 15,17 6 0-15,-9-7 0 0,9 7 0 0,9-5 3 0,-9-1 0 16,17 1-2-16,-8-4 3 0,16-3-2 0,-7-3-1 0,8 0-1 15,0-5 0-15,0-5 1 0,0 0-2 0,8-5 0 0,-7-5-2 16,7-3 1-16,-8-9 0 0,9 3 2 0,-9-1 0 16,-9-4 1-16,10-5 0 0,-10 5 2 0,-9-7 1 0,2 3 1 15,-2-1 1-15,1 0 0 0,-9-1 0 0,0 5-2 0,0-3 0 16,0 7 1-16,-9 2-1 0,9 0 1 16,-8 4 3-16,8 0-2 0,-10 10 0 0,10-5-1 0,0 6 1 15,0-1-5-15,0 1 0 0,0 4-2 0,0 0-4 0,0 4 0 16,0 1-1-16,10-1-1 0,-2 6 1 0,-8 5 1 15,18 0 0-15,-18 0 0 0,17 3-1 0,-8-2 2 0,8 4-2 16,-9-1-4-16,10 1-6 0,-1-1-10 0,9 1-10 0,-8-1-21 0,8-5-47 16,-9 1-73-16,8 0-79 0,2-6-71 0,0 2-74 0,7-11-128 15,-8-5-126-15,9-1-67 0,-9-3-3 0</inkml:trace>
  <inkml:trace contextRef="#ctx0" brushRef="#br0" timeOffset="11370.7">27257 3898 247 0,'0'-9'702'0,"0"4"25"0,0 0-156 16,0 5-162-16,0-5-107 0,0 5-58 0,9 0-66 16,-9 5-67-16,0 0-44 0,11 9-21 0,-4 0-8 0,1 7 0 0,1 3 6 0,0 0 5 15,0 7 0-15,7 2-1 0,-6 1-4 0,-1-1-3 0,8 2-5 16,-9 4-8-16,1 0-12 0,0-4-5 15,0-1-4-15,-1 6-3 0,10-11-4 0,-10 4 1 0,0-4-1 16,2-4 2-16,-2-1 0 0,-8 0-2 0,9-8 3 0,-9-1 8 16,0-1 15-16,0-4 14 15,0-6 16-15,0 6 16 0,0-10 12 0,-9 0 8 0,9-4 5 0,-8-6-6 0,-2-6-10 16,-6-2-13-16,6-3-14 0,-6-7-15 0,-2-2-8 0,9 2 1 0,-8-11-1 16,0 3 4-16,-1-3 4 0,1 1 6 0,-1-1 6 15,3-6 5-15,4 12 4 0,-6-6 0 0,0-1 5 0,8 6 1 16,1 6-4-16,-2-3 4 0,2 11-6 0,8 2-4 0,-8 3-6 15,8-1-8-15,0 8-12 0,0-2-12 0,0 10-4 16,8 0-10-16,0 5-4 0,10 4-4 0,0 5-1 16,-2 7 1-16,4 3 1 15,4 0 1-15,2 7 0 0,1-3-1 0,7 6-4 0,-8 0-2 16,8 1-8-16,1-2-11 0,1 3-10 0,-2-3-8 0,-7 1-4 16,7-5-3-16,1-3-2 0,-1-3 4 0,-7-7 5 0,-2-3 11 15,1-3 12-15,0-4 8 0,-8-6 6 0,9-6 6 0,-2-8 8 0,1-5 6 0,-9-7 8 16,9-3 12-16,-9-5 9 0,1-5 9 15,-1-5 10-15,-8 6 6 0,-9-11 1 0,0-2-3 16,0 3-3-16,-9 0-10 0,1-1-10 0,-1 0-7 0,1 5-13 0,-19 0-20 16,10 6-37-16,0 3-51 0,-9 1-59 0,0 5-93 15,-2 4-149-15,3 5-165 0,-1 1-233 0,0-1-95 0,-9 0-42 16,1 7 1-16,-1-7 30 16</inkml:trace>
  <inkml:trace contextRef="#ctx0" brushRef="#br0" timeOffset="11664.93">25374 3522 483 0,'-9'19'415'0,"0"6"-137"0,0-1-86 0,1 1-41 0,8 0-24 15,-9 4-16-15,9 0-12 0,9 0-9 0,-9 1-9 16,8 3-10-16,10-3-11 0,-1 3-14 0,9-2-15 0,0-3-8 16,9 3-6-16,0-3-3 0,9-3-7 0,-1-6-6 0,9 1-23 15,-2-2-37-15,12-7-52 0,-1-6-86 0,18-5-192 16,-10-9-77-16,0-6-55 0</inkml:trace>
  <inkml:trace contextRef="#ctx0" brushRef="#br0" timeOffset="11878.07">28232 2706 18 0,'33'-15'582'15,"11"6"6"-15,-10 0-132 0,10 3-161 0,-10 6-92 16,1 0-65-16,-10 6-36 0,3-1-15 0,-12 8-5 0,2 2-2 16,-9 10-9-16,-1 4-15 0,-16 9-10 0,-1 7-8 0,-9 4-19 15,2 6-44-15,-12-4-60 0,3 4-71 0,-1 4-104 16,-1-5-192-16,2-5-73 0,-1-7-63 0,0 3-37 0</inkml:trace>
  <inkml:trace contextRef="#ctx0" brushRef="#br0" timeOffset="14140.25">26728 5974 519 0,'0'-4'567'16,"-8"-3"-113"-16,8 4-110 0,0-2-61 0,-10 0-21 0,10 5 0 16,0-5 0-16,0 0-15 0,0 5-24 0,0-5-30 15,10 5-26-15,-10 0-26 0,0 0-33 0,0-5-31 0,8 5-27 0,-8 0-15 0,9-5-8 16,-1 5-6-16,10 0-2 0,-10 5 0 0,10 0 1 15,-1 0 2-15,1 5 2 0,8 0 2 0,-9 4 2 0,9 1 3 16,0 4-2-16,0 7-1 0,0 1 0 0,1 3-4 0,-2 4-3 0,-7 1-5 16,9 4 0-16,-2-4-3 0,1 4-2 0,0-6-2 15,-8-4-1-15,8 6-1 0,-10-6 0 0,2-4-1 16,0-5-2-16,-2-1 3 0,4-5 6 0,-13 1 14 0,10-6 25 16,-8 2 35-16,0-7 38 0,-1-4 26 0,0-4 15 0,2-12 11 15,-1-3 2 1,-1-11-4-16,9-3-13 0,-8-6-24 0,-9-5-23 0,9-1-15 0,-9-4-10 0,0 6-8 0,-9-6 7 15,9 0 5-15,-9 0 2 0,1 6-5 0,-1-6-11 0,-8 9-7 16,7-2-8-16,-6 6-3 0,7-3-16 0,0 10-15 0,0-1-14 31,1 11-10-31,1-1-17 0,7 6-30 0,-11-1-44 0,11 5-56 0,0 6-66 16,0-2-58-16,11 6-48 0,-4 6-62 0,19-2-110 16,-1 2-97-16,2-2-127 0,8 1-106 0,8-5-51 0,0 0 2 15,-7 0 3-15</inkml:trace>
  <inkml:trace contextRef="#ctx0" brushRef="#br0" timeOffset="15145.68">28456 5618 489 0,'-8'0'600'0,"-2"0"-107"0,2 0-122 0,-9 0-77 0,7 0-28 15,-6 0-7-15,7 0-3 0,0 0-19 0,-8 0-35 0,0 4-37 16,8 2-32-16,-8-6-25 0,0 9-24 0,-1 1-28 16,-8 0-19-16,10 4-11 0,-11 5-5 0,9-4-2 15,-8 5-2-15,9 0 3 0,-1-2 0 0,-8 8 2 0,9-3 1 16,-1 2-2-16,1-1 0 0,-1 1-1 0,2 1-1 0,-2-3-4 15,9 2-2-15,0-1-6 0,1-4-1 0,8 4-4 0,0-5-2 16,0 1 1-16,0-4-1 0,8-3 2 0,1 3 0 16,0-6 2-16,-2-1 1 0,13 0 0 0,-3-4 2 0,0-5-1 15,1-5 2-15,-2 0-1 0,2-5 0 16,8 1 0-16,-9-11 1 0,1 7 5 0,-1-13 6 0,1 6 8 16,-11 2 3-16,13-7 1 0,-13 1 3 0,2 4 7 15,-9-5 7-15,0 6-2 0,9-1-4 0,-18 1-6 0,9-1 2 0,0 5 7 16,0 1 6-16,0-2 0 0,-9 8 1 0,2-2 2 0,7 0 5 15,0 5 1-15,-11-4-2 0,11 2-7 0,-9 4-12 0,9-2-7 16,0 5-8-16,0 0-8 0,0 0-9 0,0 0-6 16,0 0-5-16,0 5-2 0,0 5-1 0,0-7 0 0,9 8-1 15,2-1 1-15,-11 0 1 0,7 4 2 0,2 0 1 0,0-4 1 16,-1 5 2-16,1-5 0 0,9 6 0 0,-10-3 1 0,1-3-1 16,8 0 0-16,-8-1 0 0,-1 1-1 15,10 0 1-15,-10-5 0 0,1 0 2 0,0 0-1 0,-1 0 2 16,0-5-2-16,2 0 6 0,-2 0-1 0,1-5-1 0,-1-5 0 15,2 0-1-15,-2-5 3 0,1 0 1 0,0 1 2 0,-2 1-3 16,-7-9 2-16,10 3 1 0,-1-1 2 0,0 6 2 0,-9-5-2 16,9 3-2-16,-9 3-3 0,7-2-2 0,3 5-1 15,-10 0-2-15,0 0-1 0,8 5-2 16,-8-5-3-16,9 6 0 0,-1-1 0 0,-8 5 2 0,9-5-1 16,0 5 1-16,-1 0-2 0,2 0 2 0,-2 0 0 0,0 0 0 15,1 5 1-15,9 0-1 0,-10-1 2 0,0 2-3 16,9-2 1-16,-7 8 0 0,-2-9 1 0,11 2 0 0,-12 5-1 0,11-5 1 15,-10 5-1-15,2-5-1 0,-2-2 0 0,9 4-1 0,-17-4 0 16,10 3-2-16,-2-1 1 0,0-5-2 0,2 5-3 0,-10-5-4 16,8 0-9-16,0 0-12 15,1 0-19-15,0 0-22 0,0-5-23 0,-1 0-21 0,9-1-38 0,-8-4-75 0,9-4-82 16,-10 5-69-16,9-9-74 0,1-4-115 0,0 3-124 0,-9-1-61 16,-1-3-10-16</inkml:trace>
  <inkml:trace contextRef="#ctx0" brushRef="#br0" timeOffset="15539.84">29055 5149 333 0,'-8'4'597'16,"8"-4"-77"-16,-9 6-150 0,1-1-95 0,8-2-39 0,-10 9-15 16,10-8-19-16,-8 1-21 0,8 5-15 15,-9 0-10-15,9 4-11 0,0-5-26 0,-7 6-28 16,7 6-25-16,0-8-17 0,-10 7-10 0,10 5 0 0,-8-1 0 0,8 1 1 15,-9-1-3-15,-2 6-3 0,4-7-4 0,7 6 0 16,-8 1-2-16,-2-1-7 0,2-5-6 0,8 2-6 0,-9-3-2 16,9-3 0-16,-8-1 1 0,8 1-1 0,0-1 0 0,-8-9 4 15,8 5 1-15,0-5 6 0,0-5 5 0,0 0 4 0,8-1 4 16,-8-4 4-16,0 6 2 0,0-12-2 0,8 2-1 0,1-6-4 16,-1 0-6-16,10-9-5 0,-11-1-4 0,13 5-4 0,-12-5-4 15,2 1 1-15,-3-1 5 0,2 7 2 0,-1 3 6 0,2-6 3 16,-10 6 1-16,8 7 2 0,-8-8-1 0,0 7-4 15,0 4-5-15,0-6-4 0,0 6-7 0,9 0-4 0,-9 0-1 16,8 0-2-16,-8 0-1 0,9 6 0 0,0-2-1 16,-1 1 1-16,1 1 2 0,0-3 1 0,-1 3 0 0,10-2-1 0,-9 7 0 31,-1-6 0-31,10 0-1 0,-1 0-1 0,0-2-6 0,10 3-13 16,-11-6-14-16,11 0-29 0,-1 0-68 0,8-6-94 0,-7-2-89 15,17-7-90-15,-10-1-137 0,1-2-136 0,8-7-71 0,-9 1-20 16,1-1 33-16</inkml:trace>
  <inkml:trace contextRef="#ctx0" brushRef="#br0" timeOffset="16013.69">30142 4577 67 0,'0'0'451'15,"-10"0"-70"-15,0 0-87 0,3 0-67 0,-1 0-37 0,-2 0-9 16,2 0 10-16,-1 0 20 0,9 0 21 0,-9 0 15 16,9 0 7-16,0 0-5 0,0 0-10 0,0 0-23 0,0 0-29 15,0 0-37-15,0 5-38 0,0-5-33 0,0 0-25 16,0 0-16-16,0 4-11 0,0 2-4 0,9-2-3 0,-9 6 0 15,0 0 1-15,9 5 1 0,-9-1 4 0,8 1 0 16,2 9 3-16,-10 0 1 0,8 2-2 0,-1 3-2 0,3 0-3 16,0 0-5-16,-2 7-1 0,9-3-5 0,-8 1-3 0,8-1-3 15,0 2-3-15,-8-1 0 0,17 1-1 0,-8-1-1 16,-1 0-1-16,9 1-1 0,1-7 1 0,-2 2-2 0,-8-6 1 16,9 1 2-16,-8-6 1 0,-1-4 3 0,1 0 2 0,-2-6 4 15,-6 1 8-15,-2-10 16 0,8 0 15 0,-6-5 14 16,-2-4 15-16,1-6 12 0,2-10 10 0,-4 1 16 0,1-6 12 15,2 1-4-15,-2-6-9 0,-8-3-11 0,9-6-17 0,-9 5-11 16,0-5-10-16,0-1-19 0,-9-4-21 0,1 8-11 0,8 0-5 16,-10-3-5-16,2 5-1 0,1 1-8 0,-4 3-13 15,2 6-31-15,1 4-46 0,-2 1-49 0,3 5-60 16,-2 3-120-16,9 2-132 0,0 0-156 0,9 4-200 0,-9-5-85 16,7 6-16-16,3-2 13 0</inkml:trace>
  <inkml:trace contextRef="#ctx0" brushRef="#br0" timeOffset="16284.09">30801 4806 317 0,'-10'0'801'15,"3"-4"13"-15,-3 4-2 0,10-6-196 0,0-2-249 0,0 2-165 16,10 1-89-16,-10-5-44 0,17 0-22 0,-8 0-12 16,9 2-7-16,7-2-3 0,1 0-7 0,-1-1-5 0,2-2-6 15,7 2-2-15,1 2-2 0,-9-1-1 0,10-5 0 0,-1 6-2 16,-1-1 0-16,1-5-1 0,-1 5-3 0,1 0-1 16,-9 0-13-16,1 1-39 0,-2-1-69 0,-8 6-84 15,1-6-79-15,-1 0-83 0,-8 1-131 0,-1-6-148 0,-8 4-72 0,0 1-15 16</inkml:trace>
  <inkml:trace contextRef="#ctx0" brushRef="#br0" timeOffset="16473.39">31079 4508 564 0,'0'6'721'0,"-9"-6"-63"0,9 5-139 16,-8-5-108-16,8 0-64 0,0 0-38 0,-10 3-39 0,10-3-60 16,10 7-70-16,-10-2-50 0,8 4-31 0,-8 1-15 15,9 0-11-15,-1 4-7 0,2 5-7 0,-2 1-4 0,0 5-6 16,2-6-2-16,6 11-3 0,-7-6 0 0,0 5-4 15,8-5 1-15,0 5-2 0,-8-4-2 0,9 5-8 0,-1-6-20 16,1-4-47-16,-3 0-78 0,5-1-84 0,-2 0-82 0,-2-8-86 16,2-8-154-16,7-3-97 0,-8 0-69 0,1-3-4 0</inkml:trace>
  <inkml:trace contextRef="#ctx0" brushRef="#br0" timeOffset="16923.41">31765 4064 32 0,'-9'-4'742'16,"-1"-6"31"-16,10 5-72 0,-7 0-155 0,7 5-123 0,0 0-98 0,-9 0-104 15,9 5-80-15,9 3-45 0,-9 8-23 0,7-1-16 16,3 5-5-16,-1 0-7 0,0 3-4 0,7 3-10 0,-6-3-11 16,-2 2-6-16,9-1-7 0,-8 1 0 0,8-1-3 0,-9 1-1 15,2-1-3-15,-10-4 0 0,8 3 4 0,-8 3 5 0,-8-7 6 16,8 5 6-16,-10 1 4 0,2-1 5 0,-9 6 4 15,0-1 3-15,-10 0-4 0,11 0-4 0,-12 0-5 0,3 1-2 16,-1-2-4-16,9 3-3 0,-1-7-2 0,-8 1-3 16,18-1-2-16,-1-10-1 0,0 5-3 0,9-7-2 0,-8 1-2 15,8-3 0-15,0 0-2 0,8-5 2 0,1 0 3 0,-9-5 0 16,17 0-2-16,1-10 3 0,-2 0-1 0,4-3 0 16,5-9 0-16,1 3 2 0,0-11-1 15,-8 7 0-15,7-7 0 0,-8 1 0 0,1-5 1 0,-2 4-1 16,-6 1 0-16,7 0-3 0,-8 4 1 0,0 1 2 0,-9 3-1 15,8-3 2-15,0 10 2 0,-8 0 6 0,0-1 2 16,10 5 0-16,-10 5 1 0,0 0-3 0,0 1-1 0,7-2 1 16,-7 6-1-16,0 6-7 0,10-2-2 15,-2 1-3-15,2 5-3 0,-10 0 3 0,9 0-1 0,-2 0 0 0,11 5-4 0,-9-6 3 16,8 6-2-16,0 0 2 0,-7-6 1 0,6 5-3 0,11-4-6 16,-10 0-8-16,0-1-8 0,9-3-17 0,-8-2-23 0,-1 2-40 15,9-6-83-15,-8-6-91 0,-9 2-79 16,9-2-100-16,-2-7-138 0,-8-3-103 0,-8 2-62 0,0 0-6 15</inkml:trace>
  <inkml:trace contextRef="#ctx0" brushRef="#br0" timeOffset="17232.44">32261 4020 672 0,'0'-8'733'0,"0"-2"-98"16,0 4-150-1,0 1-105-15,0 5-56 0,0-5-54 0,8 10-64 0,0 0-54 16,0 4-33-16,10 1-28 0,-1 5-14 0,0 5-14 15,1-1-17-15,-1 6-12 0,1 5-11 0,-1-1-12 0,1-1-4 0,-1 3-2 0,0-3-3 16,1 2-1-16,-1-6 0 0,1 1 0 0,-1-1 1 0,0-10 5 0,0 5 6 0,-7-9 7 31,15 6 12-31,-16-12 21 0,7 2 19 0,4-6 23 0,-2-6 20 16,6-4 21-16,-6-10 17 0,8 1 13 0,-9-10 12 16,0-1 7-16,0-8-4 0,1-1-9 0,-10-6-11 0,10-7-10 15,-10 2-11-15,10-4-12 0,-9-3-18 0,-1-4-19 16,-8 4-12-16,10-2-8 0,-2 0-10 0,-8 1-11 0,0 4-12 15,0 0-8-15,0 5-7 0,0 4-7 0,0 7-10 0,0 4-15 16,0 5-26-16,0 4-37 0,0 5-53 0,0 1-71 16,-8 9-70-16,8 0-104 0,0 7-149 0,-10-3-160 0,10 6-199 15,-8 6-71-15,-10 3-23 0,9 1 15 0,-17 4 41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04T07:16:37.76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190 10726 287 0,'0'0'337'0,"0"0"-89"0,0-4-79 16,-10 4-52-16,10-4-31 0,0 4-14 0,0 0-7 0,0-6 0 15,0 6 0-15,0 0-1 0,0 0 0 0,0-4 2 16,-8 4 1-16,8 0-1 0,0 0 5 0,0-5 9 0,-9 5 12 16,9 0 8-16,-8 0 5 0,8-6 2 0,0 6 0 15,-9 0 4-15,-1 0 1 0,10-4 0 0,-7 4 6 0,-4 0 6 16,11 0 8-16,-7-6 6 0,-1 6 4 0,-2 0 1 0,2-4-5 16,-1 4-13-16,1 0-15 0,-2 0-16 0,2-6-18 15,-10 6-14-15,10-4-11 0,-9 4-9 0,-1-4-4 0,2-1-3 16,7 0-3-16,-8 5-1 0,-10-5 1 0,9 0-1 0,3 0 0 15,-3 0 1-15,-1 5-3 0,2-5 2 0,-1-1 1 16,2 3-1-16,-2-2 0 0,1-5 0 0,-1 5 2 0,1 0 2 16,0-5 2-16,8 5-4 0,-9-3-3 0,2-4-2 0,-2 3-2 15,-8-1 0-15,17 6-5 0,-9-6-4 0,-7 4-3 0,16-4-3 16,-8 6-2-16,-1-5-9 0,1-1 3 0,0 4 0 16,-1-4 4-16,1 6 0 0,-1-5 0 0,10 4 0 0,-10-5 0 15,1 5 8-15,-1-5-4 0,2 4-4 0,-2-4-3 0,1 7-1 16,-1-8 0-16,10 7 2 0,-10-6-2 0,1 5 2 15,8-5 2-15,-8 5-14 0,-1 0 7 0,10-5 1 0,-9 6 2 16,7-1-1-16,-6 0-1 0,-2 0 0 0,9 1-1 16,-8-2 11-16,0 1-5 0,-1 0-2 0,0 1-1 0,1 4 0 15,0-6-2-15,0 3 0 0,0-3 2 0,0 6-1 0,-3-4 1 16,-5-2 1-16,8 2 4 0,-1-2 5 0,1 2 1 16,-8-5 4-16,7 2 0 0,-8 4 2 0,9-2 0 0,-9-5-1 15,-1 5-2-15,12-5-3 0,-13 4-1 0,11-3 2 16,-10 4-1-16,11-5 0 0,-11 6 1 0,10-1 1 0,0-5 1 15,-9 0-3-15,8 5-1 0,-8-4-3 0,9 3-1 0,-9-3-1 16,8 5 0-16,-8-7-2 0,8 6-1 0,-7-5 0 16,-2 6-1-16,10-5-1 0,-8 3-1 0,5-4-1 0,-4 6 0 15,-2-6 1-15,8 4-2 0,-8-3 1 0,9 3 0 0,-9 3 0 16,0-8 0-16,8 7 0 0,-7-6-1 0,-1 5 0 0,-1-5 1 16,10 5 0-16,-10-5 0 0,2 6 0 0,-1-6 1 15,0 0 0-15,0 0 1 0,-1 5 3 0,2-5-2 0,-1 1-1 16,-10 5 0-16,11-7 3 0,-1 6 0 0,0-5 1 0,-9 7-1 15,9-3 0-15,0 0-2 0,0-4 3 0,-10 10 0 16,11-4-1-16,-1 0-1 0,0-2-1 0,-9 6-1 0,10-4 2 16,-2-1-2-16,2-1 2 0,-2 2-3 0,1 4 0 0,-1-6 1 15,2 2-1-15,-1-2 1 16,0 2 0-16,0 0 0 0,0-1 0 0,-1 5-1 0,1-5 2 16,0 0-1-16,1 0 1 0,-2 0-2 0,1 0 0 0,-8 5-2 0,7-4 0 15,-6-3-1-15,6 4 0 0,-8 3 1 0,0-5 0 0,9 0 0 16,-8 5 0-16,7-5-1 0,-7 0 0 0,-1-5 1 15,9 5-1-15,-9 2-2 0,9-4 2 0,0-2 0 0,-9 3-1 0,9 2 2 16,0-1-1-16,2-5 0 0,-4 6 1 0,2 4 1 16,0-4 0-16,0-2-1 0,9 6 0 0,-9-6 0 0,8 6 0 15,-8 0 0-15,0-4-1 0,9 4 1 0,-9 0 0 0,8 0-1 16,1-6 1-16,-10 6 0 0,10 0 0 0,-8 0 2 16,-1 0-1-16,8 0-1 0,-8 0 5 0,0 0-2 0,10 0-2 15,-12 0-1-15,2 0 0 0,9 0-1 0,-9 0 1 0,8 0 1 16,2 0-4-16,-2 0 2 0,1 0 2 0,-1 0 0 0,-7 0 1 31,6-4 1-31,-6 4-1 0,7 0-1 0,-8-4 1 0,-1 4-1 16,3 0-1-16,-3 0-1 0,2-5 0 0,-10 5 1 0,8 0 1 15,1 0-1-15,-1 0-2 0,2 0 1 0,-1 0 1 0,0 5 0 0,-8-5 0 0,7 0-1 0,1 0 0 16,-1 4 0-16,2-4 0 16,-1 0 0-16,-9 4 1 0,9-4 4 0,1 0-3 0,-2 6 0 15,10-6 0-15,-11 0-1 0,3 4 1 0,0-4-1 0,7 6 0 16,1-6-3-16,-9 0 2 0,0 0-1 0,8 0 2 0,-8 6-1 15,9-6 1-15,-9 0 0 0,8 4 0 0,-8-4 0 0,8 0-1 0,-7 0 1 16,-1 0-1-16,-1 0-1 0,11 4-1 16,-10-4 1-16,-1 0-1 0,2 0 1 0,-1 5 1 0,8-5 1 0,-8 5-2 15,-1-5 1-15,1 5 1 0,1-1-1 0,-1 2 0 0,0-6 0 16,-9 6 1-16,9-3 0 0,-1 4 1 0,2 1-1 0,-2-3 0 16,2 0 1-16,-1 0 1 0,0 0-1 0,0 0 0 15,-1 0-1-15,11-2 0 0,-11 4 1 0,1-3-1 16,8 1 0-16,-7 0 2 0,-1 5 0 0,8-5 0 0,-8 0 1 0,0-1-1 15,1 0 0-15,-2 2-1 0,1-2-1 0,-1 2-1 32,2-2 1-32,-1 2 0 0,1 3-3 0,-11-3 2 0,11-2 0 0,-2 6 0 15,-7-6 1-15,8 8 0 0,-1-9 0 0,-7 7 0 16,7-5-1-16,1 0 0 0,1 1 0 0,-2 4-1 0,2-7 2 0,-2 3 0 16,-9 3 0-16,12-4 1 0,-3 0 0 15,-7 0-1-15,8 5 1 0,-1-5 0 0,-6-1-1 16,6 2 0-16,0 3 0 0,-7-4-1 0,8 0 0 0,-1 0 1 15,2-1 0-15,0 2 0 0,5-2 0 0,-5 7 1 0,-1-8 5 16,0 3-4-16,8 0 0 0,-7 3-2 0,-2-5 0 0,3 2-1 16,6 2 0-16,-9-2 1 0,1 3-7 0,1-3 2 15,-11 3 3-15,10 1 1 0,1-5 1 0,-1 5 0 0,-9-1 1 16,9-3-1-16,-10 3 0 0,11-4 1 0,-10 5 0 0,9 0 1 16,0-1-1-16,0-3-1 0,-1 3 0 0,2 0-1 15,-1 1 1-15,0-4-1 0,8 2 1 0,-9 4 0 0,11-2 0 16,-10-7 2-16,0 7-1 0,8 0 0 0,-7 0 0 15,7-4-1-15,-8 3 0 0,10-5-4 0,-4 6 1 16,-5-4 1-16,8 3 0 0,-1-4 1 0,-8 4 1 0,9 1 1 0,-1-5-2 16,2 5 5-16,-11 0-3 0,10 0-1 0,0-6 0 15,-1 7 0-15,0-2 0 0,1 1-1 0,-1 0 1 0,1 0 0 16,0 0 0-16,0-1 1 0,-1 1-2 0,2 0 1 0,-2 0-1 16,0-1 1-16,1 5 0 0,-1-4-1 0,-8 0 0 0,9 5 0 15,-1-6 1-15,2 6 0 0,-11-5 0 0,10 5 0 16,0-5-1-16,-1 4 0 0,1-4 0 0,-1 0 1 0,-8 5 0 15,9-7-1-15,0 8 0 0,0-6-1 0,-1 5 0 0,0-7 1 16,1 8 1-16,-1-7-2 0,2 1 1 0,-2 0 0 16,1-1 4-16,8 1-1 0,-8 0 0 0,8 0-1 0,-8 0 0 15,7-2-4-15,-6 3 2 0,7-6 0 0,0 5-2 0,-8 0 2 16,10-5-1-16,-4 3 1 0,2-2 1 0,9 4 1 16,-8-6-2-16,0 7 0 0,-1-1-4 0,9-2 1 0,-9 4-1 15,1-2 1-15,8-2 1 0,-10 2 1 0,10 5 3 16,-8-6-1-16,8 1 1 0,0 0-1 0,-8 0 0 15,8 0-1-15,0-1-1 0,0 1 0 0,0-5-1 0,-9 5 1 16,9-5-1-16,0 5 3 0,0-6 0 0,0 0 0 16,0 3 0-16,0-4 1 0,0-3 0 0,0 6-1 0,0-6 1 0,0 6-1 15,0-3 1-15,-9 3-1 0,9-2 0 0,0 2-1 0,0-2 0 16,0 0 1-16,-8 2 0 0,8 0 1 0,0-3-2 0,0 3 1 16,0-2 1-16,-9-4 0 0,9 5 0 0,0 0-1 15,0 1 1-15,-9-2-1 0,9 2 1 0,0 3-1 0,-9-5 0 16,9 2 0-16,0 3 0 0,-8-4 0 0,8 5 0 15,-9 0 0-15,0-1 0 0,9 1 2 0,-8 1-2 0,-1-2 2 16,9 1-1-16,-8-2 0 0,-2-1 0 0,10 1-1 0,-7 2-1 16,-2 0-1-16,-2 0 4 0,4 0-2 15,-2-1-1-15,0 1 0 0,1-5 1 0,-1 6 1 0,9-7 1 0,-8 1 0 16,-2 0-1-16,10 4 0 0,-8-3 0 0,-1 3-1 0,9 1-1 16,-17 0-5-16,8 0 1 0,1 0 2 0,-1-2 2 0,0 2 0 15,9-4 1-15,-8 4 0 0,-1 0 0 0,9-5 5 16,-9 3-3-16,1-2 0 0,8 4-3 0,-8-6-1 15,8 6 1-15,-10 1 1 0,0-7 0 16,10 6 0-16,0 0 0 0,-7-6 0 0,7 1 0 0,-11 0 0 0,11 0 0 0,-7 0 0 16,7 4 0-16,0-3 0 0,-8 0 0 15,8-3 0-15,-9 7 0 0,9-5 0 0,-9 0 1 0,0 5-1 16,9 0 1-16,-8-2-1 0,8-2 0 0,-9 4 0 16,9 0 3-16,-9 0-4 0,9-1 0 0,0 1-1 0,-8 0 1 0,8 0 0 0,0-1-1 15,-9 1 1-15,9-6-2 0,0 12 3 0,-9-7 0 16,9 1 0-16,0 0 0 0,0 0 0 0,0-1 0 0,-8 1 1 15,8 0-1-15,0 0 0 0,-9 0 0 0,9-1 0 16,0 6 1-16,-8-5 0 0,8 5-2 16,0-7 0-16,0 8 0 0,0-7-3 0,-10 7 2 0,10-6 1 0,0 3-2 0,0 2 0 15,0-4 3-15,0 2 0 0,0 2 0 0,0-5 4 0,0 0-3 16,0 0 0-16,-8 0-1 0,8-1 1 0,0 1 0 0,0-1-2 16,0 1 1-16,-8 1-1 0,8-2 1 0,0 0-1 15,0 1 0-15,0 0 0 16,8 0-1-16,-8-1 1 0,0-3 0 0,0 3 1 0,0 2-1 0,0-1-1 0,0-6 0 15,0 1 2 1,0 5 0-16,0-6 0 0,0 1-1 0,0 0 0 0,0 0 2 0,0 0 0 16,0 0 0-16,0 5 0 0,0-6-1 0,0 2 1 0,0 3-1 15,0-3 0-15,0-3-1 0,0 7-1 0,0-4 0 0,0 2 2 16,0 4 0-16,-8-2-1 0,8-7 0 0,0 7 1 0,0 0-1 0,0 0 1 0,0 5-1 16,0-5 0-16,0 0 1 0,8-1 0 15,-8 1 1-15,0 4 1 0,0-2-2 0,0 1 0 0,-8 1 1 0,8-3-1 16,0-1 0-16,0 4 0 0,-9-4-2 15,9 5 1-15,0-6 1 0,0 5 0 0,0-4-1 0,0 5 1 0,-9-5 0 16,9 6 0-16,0-8-1 0,0 7 0 0,0-5 1 16,0-1 0-16,0 6 0 0,0-5 0 0,0 0 0 0,0-5 1 0,-8 3 0 15,8 3-1-15,0-1 0 0,0 0 0 0,0 0 0 16,0-2 0-16,-9 2 0 0,9 2 0 0,0-3 0 0,0 1 0 16,-9-2 0-16,9 4 0 0,0 1-9 0,0-3 4 0,-9 6 2 15,9-6 2-15,0 3 0 0,0-3 1 0,0 5-1 16,0-5 0-16,0 4 12 0,0-4-6 0,0 4-2 0,0-3-3 31,0-1 0-31,9-1-2 0,-9 0 1 0,0 1 1 0,9 0 0 16,-9 6 0-16,0-3 0 0,0-3 2 0,0 6-1 0,0-3 1 15,0 2 0-15,0 0-2 0,0 0 0 0,0-5 0 16,0 4 1-16,0 0 0 0,0 2-1 0,0-3 1 0,0 7-1 16,0-4 1-16,0-3-1 0,0 3-1 0,0-6-1 0,0 4 3 15,0-5-2-15,0 6 1 0,9 0 0 0,-9-5 0 0,0 4-1 16,8-5 1-16,-8 7 1 0,9-1-1 0,-9-1 1 15,0 6-1-15,9-6 1 0,-1 5-1 0,0-3 1 0,-8 3-2 16,10-5 1-16,-2 6-1 0,1 0-1 0,-1-7 0 0,1 3 0 16,0 4 1-16,-1-7 0 0,1 3 1 0,8-2-1 15,-8 1 0-15,0-5 1 0,0 6 0 0,-1-8 1 0,-1 2 0 16,4-1-1-16,-4 3 2 0,13-2-1 0,-12-2 0 0,0 2 1 16,1 0-1-16,0 0 1 0,-1 0-2 0,1-1 1 0,0-4-1 15,-1 5 0-15,1 0 1 0,-1-2-1 16,1 2-1-16,8 2 0 0,-7-3 1 0,-2 1 0 0,9-2 0 15,-8 4-1-15,7-2 1 0,-5-2 0 0,5 7 0 16,-6-5 1-16,7-1-1 0,0 6 0 0,0 0 1 0,1-5 2 0,-1-1-1 16,1 1-2-16,-2 5 0 0,2-6 0 0,0 5 0 0,-2-2 1 15,11 1-1-15,-10-3-1 0,9 6 0 0,-8-3 1 16,8 2 1-16,0 0-1 0,-1-5-1 0,-7 5 1 0,8-1 1 16,1-4 0-16,-1 0-1 0,0-1 0 0,-1 6 0 0,10-6 0 15,-9 1 1-15,0 1 1 0,9-1 0 0,-10-5-1 16,12 4 0-16,-12-5 3 0,1 6-2 0,9-4 0 0,-9-2-1 15,9 2 0-15,-1-2-1 0,-8 1 0 0,9-1 0 0,0 2-1 16,-1-2 1-16,-8 2 0 0,9-2 0 0,-9 2 0 0,9-2 0 16,-10 1 0-16,11 0 1 0,-2 0 0 0,1-1-1 15,-9 2 0-15,9-2 0 0,0 1 1 0,0 0 0 0,-9 0-1 16,9 0 1-16,-1 0 1 0,-8 0 1 0,9-5-1 0,0 5 0 16,-2-1-1-16,4-4 1 15,-4 6 0-15,2-1-2 0,1-5 0 0,-2 3 1 0,9-3 0 16,-8 6-1-16,0-6 1 0,1 4-1 0,-2-4 0 0,0 6 1 15,1-6-1-15,0 0 0 0,8 0 0 0,-8 0 1 0,0 0 1 0,-1 0-6 0,9 0 2 16,-9 0 1 0,3 0 1-16,6 0 1 0,-8-6 1 0,-1 6-1 0,8 0-1 0,-6 0 5 15,-1-4-3-15,9 4-1 0,-10 0 0 0,0 0-1 0,2 0-2 16,-1 0 0-16,8 0 0 0,-16 0 1 0,6 0 2 0,2 0-2 0,0 0 0 16,-1 0 0-16,1 0 1 0,0 0 0 15,0 0 1-15,-8 0 1 0,7 0-2 0,0 0 1 0,1-6 0 16,0 6 0-16,-2 0 0 0,12-3 2 0,-10 3 0 0,0-5 0 15,7-1-2-15,-7 2 1 0,9-1 1 0,-1 5-1 0,-8-5-1 0,0 0-1 16,0 5 0-16,8-5-2 0,-8 5 2 0,0 0 0 16,0 0 1-16,-1 0-1 0,1 5 0 0,0-5 0 0,-9 5 0 15,8-5 3-15,1 5-2 0,0-5-1 0,-1 5 0 16,1-5 0-16,8 4 1 16,-8-4 0-16,7 0 0 0,3 0-1 0,-10 6 1 0,8-6 0 0,1 0-1 0,-9 5 0 0,8-5 0 15,-9 3 0 1,10-3-1-16,-9 6 1 0,-1-6-1 0,1 4 1 0,0-4-1 15,0 6 1-15,0-6 0 0,0 5-1 0,-1 0 1 0,1 0-1 0,-9 0 1 0,9-5-1 0,-1 5 3 16,1-5-1 0,9 4-1-16,-10 0 1 0,0-4-1 0,10 0 2 0,-9 0 0 0,9 0 0 15,-1 0-2-15,-9 0 1 0,10 0 1 0,-2 6-1 0,3-6-1 0,-2 0 1 0,0 0 0 16,1-6 0-16,-1 6 0 16,1 0 1-16,-1 0-1 0,0 0 0 0,1 0 0 0,-1 0 0 0,-8 0-1 15,9 0 0-15,-1 0 0 0,1 0 0 0,-9 6 0 16,8-6 1-16,1 0-1 0,-1 4 0 0,-9-4 0 0,9 0-2 0,-8 0 1 0,9 0-1 15,-9 0 1-15,-1 0 1 0,10-4 0 16,-10 4 0-16,1 0 0 0,0-6 3 0,10 6-3 0,-11-4 0 0,0 4 0 16,1-4-1-16,-1-1 1 0,0 5-2 15,2-5 1-15,-2 0-1 0,2 0 1 0,-2 0 1 0,1-1-1 16,1 6 0-16,-11-4-1 0,8-2 2 0,3 3 1 0,-10 3 1 0,9-5 1 31,-9-1-2-31,9 2 2 0,-9-1-1 0,1 0 0 0,7 0-1 0,-8 0-1 0,-1 0 0 0,1 0-1 0,0 0 1 16,1 1-2-16,-2-2 2 0,2 2-1 0,-1-6 0 0,-9 5 1 15,10-5-1 1,-2 6-1-16,-8-6-9 0,10 4 3 0,-2-3 1 16,-7-1 2-16,8 0 1 0,0 0 1 0,1-3 0 0,-2 3-9 0,2-6 15 15,7 6-2-15,-8-4 1 0,1 0-1 16,6 4-2-16,-6 0 0 0,1 0 0 0,5-5 8 0,-7 6-3 16,0-1-4-16,-9 0-3 0,10-4 1 0,-2 5-2 15,-8-1 1-15,10 0-1 0,-9 0 0 0,7 1 0 0,-7-1 3 16,-2-2-1-16,2 4 0 0,0-2-1 0,-1-5 2 0,1 6-2 15,-2-1 3-15,-6-5-1 0,7 5-1 0,0 0 1 0,-8 0-1 16,9 1 0-16,-2-6 1 0,-6 5 0 0,7-5 1 16,0 6 0-16,0-5-1 0,-8 4-1 0,9 1 2 15,-10-3-1-15,10-2-1 0,-2 5 0 0,-6-6 0 0,7 1 1 16,1 4-1-16,-11-5 1 0,11 0-1 0,1 0 1 0,-3 6 1 16,-7-6 0-16,9 5 1 0,-10-4-6 0,9-2 3 0,1 8 2 15,-1-3-2-15,-8-3 0 0,8 4 1 0,-8 0 0 16,8 1-1-16,-8-1 5 0,-1-6-3 0,9 6 0 0,-7 2 0 15,7-7 1-15,-8 5-1 0,8-5 1 0,-10 1 0 0,4-1 0 16,5 0 0-16,-7 1 0 0,0-1 0 16,8 1-1-16,-8-2 0 0,0 3 0 0,-1-2 0 0,1 0 0 0,8 0 0 15,-8 1 0-15,0 4 0 0,0-5 0 0,-1 0 1 16,0 6-1-16,2-5 4 0,7 4-3 0,-9-6-9 16,1 7 4-16,1-1 3 0,-3 0-1 0,-7-4 0 0,11 0 2 15,-4 4-3-15,1-5 3 0,2 5 8 0,-2 0-3 0,-8-4-3 0,9 4 0 16,-1 0-1-16,2 0-2 0,-2-5 1 0,1 6-1 15,0-1 0-15,-1 0 0 0,0 0 1 0,1 0 0 0,0 1 0 16,0-5 0-16,-1 4 0 0,0 0 1 0,2-4 0 0,-2 4 0 16,0-5-11-16,2 0 4 0,-2 0 5 15,1 1 1-15,-1-1-2 0,10 1 0 0,-11-1 2 0,4 0 0 0,-11 0 10 16,7 5-2-16,3-5-4 0,-1 1-1 0,-1 1 0 0,-8-2-1 16,9 0-2-16,-1 0 0 0,2 0 1 0,-2-4-3 0,-8 4 2 15,8 0 0-15,1 2 1 0,0-3 1 0,0 1 0 16,-1 7 2-16,-8-8 0 0,9 2 0 0,-9-1 0 0,9-1-1 15,-1 3 2-15,-8-2 0 16,9-6-1-16,0 11 3 0,-9-4-1 0,0 5-1 0,8-6 1 0,1 5-2 0,-9-5-1 16,8 1 1-16,-8 5 1 0,10-1 4 15,-10-6 0-15,7 7-2 0,-7-1 0 0,10-4 2 0,-10-2 0 0,10 1-1 16,-10 1 1-16,7 1-4 0,3-8 2 0,-10 7 4 16,7-1 2-16,-7 1 3 0,0 4 4 0,10-5 1 0,-10 5 2 0,0-4-1 15,0-1 1-15,8 5-3 0,-8-4-1 0,0-1-4 16,0 1-2-16,8-2-4 0,-8 2-2 0,0 0-1 0,10-1-3 15,-10 0 1-15,8 0 0 0,-8 2 2 0,0-3 3 0,9 6 2 16,-9-3 2-16,0 3 0 0,0-6 2 0,8 2 0 0,-8-7 0 16,0 7-3-16,0 0-3 0,10-6-2 0,-10 6 0 15,0-6 1-15,0 5 2 0,0-4-2 0,0 4 4 0,8-3 1 16,-8-2 3-16,0 5 2 0,0-1 2 0,0-2 0 0,0 3-2 16,0 0 0-16,0 1 1 0,0-1-2 0,0 0-4 15,0 0-3-15,0 6-2 0,-8-6-2 0,8 0 0 0,0 0-2 16,0 5-2-16,0-3 0 0,0-3 0 0,0 2 2 0,-10 0-2 15,10 4 2-15,0-5-2 0,0-1 1 0,0-2 1 16,-8 3 0-16,8 0 0 16,0-4-1-16,-9 4-1 0,9 0 0 0,0-4 2 0,-8 4-3 0,8-5 1 0,0 7-2 15,-10-7 1-15,10 4 2 0,0-2 0 0,-8 3 0 0,8 0 1 16,0 0 4-16,-8 5 5 0,8-3 3 16,0 3 3-16,-10-1 1 0,10 2 0 0,-7-6 0 0,7 5-1 15,-10 0-1-15,3-3-4 0,7 1-5 0,-10-2 0 0,0 0-1 0,10 4 2 16,-7-4-1-16,-3 4 3 0,2-5 0 15,-1 5-1-15,1-4 2 0,-1 5 0 0,0-1 2 0,1-1-2 0,-1 1-4 16,0 2-2-16,-8-2-2 0,8-2 1 0,-8 4-3 0,9-2 0 16,-2-1-5-16,2 1 2 0,-9 6 0 0,8-6 3 15,-1 1-1-15,3 4 0 0,-4-5 0 0,4 5 0 0,-1 0-2 0,-2 1 1 16,2-3 0-16,-1 4 0 0,1-2 0 0,8 0 0 0,-10 0-1 16,2 0 0-16,8 5 2 0,-8-5-1 0,8 0 2 15,0 0-1-15,-10 5 0 0,10-3 1 0,-8 3 4 0,8 0-2 16,-8-7 0-16,8 7-5 0,0-3 2 0,-9 3 1 0,9 0-2 31,0-6 0-31,-9 6-5 0,9 0 2 0,0-5 1 0,-9 5 1 0,9 0 0 0,0-5 0 0,-8 5 0 0,8-5 0 31,0 5 0-31,-8 0 0 0,8-5 0 0,0 5 0 0,0 0-2 16,-9 0 1-16,9-5 1 0,0 5 0 0,-9 0-2 0,9 0 1 16,0-4 0-16,0 4 1 0,-8 0 0 0,8 0 0 15,0 0 0-15,0 0-1 0,0-4 1 0,-10 4-2 0,10 0 2 16,0 0-1-16,0 0 0 0,0 0 1 0,-8 0 0 0,8-6 1 15,0 6-1-15,0 0 1 0,-9-6 0 0,9 6-1 16,0 0 1-16,-8 0-1 0,8-4 0 0,0 4-2 0,-10 0 0 16,10 0 0-16,0-4 2 0,-8 4-2 0,8 0 0 0,0 0 1 15,-7 0 0-15,7 0 2 0,0 0-1 0,0 0 0 0,0 0-1 16,0 0 2-16,0 0-1 0,0 0 0 0,0 0 1 16,0 0-1-16,0 0 0 0,0 0 2 0,0 0-2 0,0-6 0 15,0 6 1-15,0 0 0 0,-11 0-1 0,11 0 0 16,0 0 1-16,0 0-1 0,0 0 1 0,0 0 0 0,0 0 0 15,0 0-1-15,-7 0 1 0,7 0-1 0,0 0-1 0,0 0 1 16,0 0 2-16,0 0-2 0,0 0-1 0,0 0 1 16,0 0-1-16,-10 0 0 0,10 0 0 0,0 0-1 0,0 0-1 15,-9 0 2-15,9 0 0 0,0-4 1 0,-8 4 0 0,8 0 0 16,0 0 0-16,-9 0 0 0,9 0-1 0,-8 0 1 16,8 0-1-16,-10 0 1 0,10 0-2 0,-8-5 0 0,0 5 1 15,8 0 1-15,-9 0-1 0,9-6 0 0,-9 6 1 16,9 0 0-16,-9-4 0 0,1 4 2 0,8-6 0 0,-9 6-2 15,0-4 1-15,1 4 0 0,8-6-1 0,-9 6-1 0,0-4 0 16,9 4 0-16,-8 0-1 0,-1-4 2 0,9 4 0 16,-9 0-1-16,9-5-5 0,-9 5 4 0,9 0 2 0,0 0-1 15,-7 0 1-15,7 0 1 0,0 0-1 0,0 0 1 0,-9-5 6 16,9 5-5-16,0 0 0 0,0 0 0 0,0 0-2 0,0 0-1 16,0 0 1-16,0 0-1 0,0 0 1 0,0 0 0 15,0 0-1-15,0-5 1 0,0 5 0 16,0 0 1-16,0 0-1 0,0 0 0 0,0 0-1 0,0 0 0 0,0 0 1 0,0 0-1 15,0 0-2-15,-11 0-11 0,11 0-23 16,-17 0-44-16,10 5-74 0,-19-5-87 0,8 5-188 16,-8-5-263-16,-9 0-194 0,1-5-122 0,-9 5-61 0,-10 0-5 0,1-5 43 0</inkml:trace>
  <inkml:trace contextRef="#ctx0" brushRef="#br0" timeOffset="23455.69">28065 10687 127 0,'-17'-10'503'0,"9"6"-89"16,-9-5-131-1,8-1-81-15,-18 0-41 0,10 5-12 0,0-6 7 0,-1 8 14 0,0-7 15 0,1 5 9 0,-9-5 1 16,9 5-1-16,0-5 2 0,9 5-5 0,-12 2-15 0,5-4-24 16,5 2-20-16,2-4-17 0,-1 4-17 0,-7 0-19 15,6 1-16-15,-8-2-16 0,2 2-14 0,-2-2-4 0,1 1-6 16,-9 0-4-1,0 5-5-15,-9-4-1 0,0 4 0 0,1 0-1 0,-10 0 2 0,1 4 0 0,-1-4 5 0,1 0 3 16,-10 0 6-16,2 0 3 0,-1 0 5 0,-9 0 12 0,1-4 4 16,-2 0 3-1,-17-1 4-15,9-5-1 0,-7 4 5 0,-1-4-1 16,-9 6 0-16,9-2-4 0,-17-2-7 0,-1 3 6 0,0 5-3 0,1-5 0 0,-9 5-8 0,8 0-4 0,-8 5-7 16,8-5-7-1,1 5 0-15,-1 0-10 0,1-2-4 0,0 3-2 0,-1-2-1 16,1 2 1-16,-1-2 2 0,9 2 2 0,-8-2 2 0,8 2 2 15,0-1 3-15,0-1 0 0,0 0 3 0,0 1-2 0,9 0-1 0,-9-5-3 0,10 6-7 0,-2-2-2 16,-8 2-1-16,9-6-4 0,0 4-3 0,0 1-1 31,-9 5-2-31,8-6 0 0,-7 1 6 0,-1 5-2 0,-1 0-1 16,2-5-1-16,0 10 2 0,-2-5-1 0,11-2 2 0,-2 3 0 16,10 4-2-16,8-5 0 0,-8-1-2 0,8 5 2 15,10-4-2-15,-11 1 2 0,10-1-2 0,0 4 0 0,0-4 0 16,-1-1-1-16,10 6 0 0,-9-4 0 0,9-1 0 0,0 3 0 15,7-3 0-15,-7 0 0 0,8-2-1 0,1 3 0 0,-10 4-1 16,9-5 1-16,1-1 2 0,-9 5-1 0,-2-4 0 16,11 5-1-16,-8-1 0 0,-3 2 1 0,2-2 0 0,-1 1-1 15,9 1-2-15,-7-3 1 0,-2 2 1 0,0-5 1 0,1 4 1 16,-1 1 1-16,1 0 1 0,-1-5-1 0,0 5 0 16,2-6 1-16,-2 0 0 0,1 7 0 0,0-8-2 0,-1 4 1 15,1 1-1-15,-1 3-1 0,1-6 0 0,-1 3 1 16,1-3-1-16,-1 5 0 0,10-5 0 0,-10 4 0 0,10 1 1 15,-1-6-1-15,10 7 1 0,-10-1-1 0,8-7 1 0,1 8-1 16,9-6-1-16,-9 0 0 0,8 3 0 0,2 2 0 16,-2 0 1-16,10 0-2 0,-10 4 0 0,9-4 1 0,1 0 0 15,-10 3 1-15,10-2 0 0,-2 4 0 0,3-1-1 0,-10 1 3 16,-3-1 0-16,13 1 0 0,-11 4-2 0,1-3 0 0,-1 2 1 16,-8 2 0-16,9-1 1 0,-1 0-1 0,2 0-1 15,-2 1 0-15,1-1 3 0,-2 1 0 0,1-1-2 0,3 6 0 16,-3-6 1-16,9 0-1 0,-9 6 0 0,10-11-1 0,-10 7 0 15,10-3 0-15,0 2 0 0,-1-6 0 0,-9 6 0 16,10-6 0-16,0 1-1 0,-1-2 1 0,0 3 0 0,9-7 0 16,-18 2 1-16,10 2-1 0,-1-3 1 0,1 4-7 0,-2 1 5 15,-5-5 0-15,4 9 2 0,4-4 0 0,-3 5 0 0,1-7 2 16,9 8 0-16,-8 3 7 0,8-5-4 0,0 7-1 16,0-4-2-16,0-3 0 0,0 7 1 0,0 3 0 15,8-5-1-15,-8 0 1 0,9 0 4 0,-9 6 3 0,10-1 2 0,-10 1 4 16,7-1-1-16,4-1 2 0,-4 6 3 0,1-4-1 15,10 4 0-15,-1-4-2 0,1 4-1 0,8 0 0 16,0-1 0-16,-1 6-2 0,11 1 0 0,-1-1 1 0,-2-1-2 16,11 6-1-16,0-6-1 0,-1 6-2 0,10 0-3 0,-9-5 4 15,7 4 2-15,2 7 1 0,-3-6 1 0,3 0 1 0,9 0 2 16,-2 0 4-16,-8 0 2 0,8-1 0 0,10 1-3 16,-9 5-2-16,-1-1 0 0,10-4-1 0,-1 5-3 0,-8-6-2 15,9 7-2-15,0-12-4 0,-1 6 1 0,-1 1-1 0,3-6-1 16,-1-1 1-16,-2 1 2 0,2-5 2 0,9 4 0 0,-2-2 4 15,3-8 2-15,6 3 2 0,0-3 2 0,1 1 0 16,0-4-1-16,0-2 0 0,0-4 2 0,0 1-2 0,-1-5 0 16,1-1-1-16,0 1-4 0,-8-1-2 0,-2-4 0 0,2 0-1 15,-2 0-3-15,-6-5-3 0,-3 5-2 0,2-6 6 16,-9 1-1-16,8-2 5 0,-8-1 1 0,8 1 4 0,-8-1 1 16,9-7 5-16,-1 3 7 0,10-3 1 0,-2-3 5 15,1-4 2-15,9 4 3 0,0-2-3 16,0-10-2-16,9 5-4 0,-1 1-7 0,1-6-10 0,-1 5-1 0,1-5-5 0,0 5-7 15,-10-4-4-15,10-1-4 0,0 5-5 0,-9-5-3 16,8 7 0-16,-9-8-4 0,11 2-3 0,-12-2 1 0,12-2 3 16,-11-3 3-16,9 2 5 0,-7 0 5 0,-2-6 4 0,10 2 1 15,-9-3 3-15,0 1 0 16,0-4 1-16,-9 1 0 0,10-2 2 0,-11 1-4 0,1-1 0 0,-2-4-2 0,4 4-1 16,-11-9 0-16,11 6 0 0,-12-11-3 0,11 5-2 0,-10-6 0 15,9 2-2-15,-8-6 2 0,-1 5 0 0,-7-4 0 0,-2 3-4 16,0 2 0-16,-8-2 0 0,10 1 0 0,-19 5 0 15,9-6 0-15,-9 3 0 0,0-3 0 0,2 1 4 0,-3 0 2 16,2-5 3-16,-9 1 1 0,8-1 4 0,-9-5 4 16,10 5 4-1,-9-9 6-15,0-1 2 0,8 0 6 0,0 0 3 0,-8-4 1 0,9-5 5 0,-9-1 4 0,8 1 4 0,-9 1 3 16,1-2 3-16,-10 0 3 0,12 7 0 0,-12-9 4 16,-7 4 1-16,7 3 1 0,-7 1 4 0,0-2 0 0,-10 8-2 15,0-7 3-15,1 5 0 0,0-4-22 16,0-1-44-16,-9 1 0 0,0-6 0 0,-9 1 0 0,9 1 0 0,-18-7 0 15,10 0 0-15,-10 0 0 0,-8-3 0 0,1 3 0 0,-1-4 0 16,-10 0 0-16,1 1 0 0,-8-7 0 0,0 6 0 0,-8 1 0 16,-2-2 0-16,-9 5 0 0,-6 1 0 15,-2 0 0-15,-17 4 0 0,0 5 0 0,-17 2 0 0,0 3 0 0,0 10 0 16,0 0 0-16,-8 16 0 0,7-3 0 0,1 12 0 16,-9 14-31-16,8 10-466 0,-8 10-292 0,9 14-261 0,0 12-173 0,9-3-72 15,-10 16-4-15,10 0 56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04T07:18:06.51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3697 5584 412 0,'0'0'395'0,"-8"0"-128"0,8-5-97 0,-9 5-52 0,9 0-22 16,0-5-6-16,0 5-4 0,0-5-2 0,0 5-1 15,0-6 4-15,0 6 6 0,0-4 9 0,0 4 10 0,0-6 18 16,0 6 23-16,0-3 19 0,0 3 6 0,0-6 9 0,-8 1 2 16,8 1-1-16,-10-2-10 0,10 2-22 0,-8-1-25 0,-10 0-24 15,11 0-17-15,-3 0-15 0,-7-5-5 0,7 10-13 16,-6-9-7-16,-1 3-7 0,-1 2-6 0,1-1 1 16,-1 1 5-16,-8-2 1 0,1 2-7 0,7-2 0 0,-8 1 0 15,0 0 3-15,-1 1 4 0,2-2 0 0,-2-3 1 0,2 5 4 16,-1-6 3-16,0 4 1 0,-1 2 0 0,2-5-1 15,0 3-1-15,-3 2-3 0,2-6-3 0,0 5-7 0,0 0-3 16,0-1-7-16,0 2-1 0,0-1-5 0,1 0-1 0,-2 0-3 16,1 5 0-16,-9-5-1 0,8 1 3 0,-7-1 3 0,0 0 1 15,8 5 6 1,-9 0 5-16,0-5 4 0,1 0 3 0,7 5 3 0,-7-5-2 0,-1 0 0 0,1 5-3 16,-1-5-5-16,-2 5-5 0,-5 0-7 15,7 0-3-15,-8 0-7 0,0 0-4 0,0 0-2 0,0 0-1 16,-1 0-2-16,0 0 0 0,9 0-2 0,-8 5 1 0,-2-5 0 15,3 5 2-15,7-5-2 0,-9 5 2 0,10-5 0 0,-9 5 0 16,8 0 1-16,-9-5 0 0,10 5 0 0,-9 0 1 0,-1-1 0 0,9 6 0 16,-9-5-1-16,1 0-1 0,0 5 0 0,0 0 0 0,0 0 1 15,6-6-3-15,-5 5 1 0,7-3-2 0,0 4 0 16,0 0 1-16,1-6-2 0,-1 5 1 0,2 1 0 0,-4 0 0 16,3 0-1-16,0 5 0 0,-2-5 2 0,2-1-1 0,7 6-1 15,-7-5-1-15,-1 5 1 0,0-6 1 0,1 6-2 0,8 0 1 16,-8-5-1-16,-1 4 0 0,8 0 0 0,-8 2 0 15,1-3 0-15,8 3 0 0,-8-2 1 0,-1 5 0 16,-1-4 1-16,2 5 1 0,-1 0-1 0,0-2-1 0,1 3 3 0,-1-3-1 16,-8 2 0-16,-1 5-1 0,9 1 0 0,-9-8 0 15,1 6 1-15,9 1 1 0,-9 5 0 0,0-6-1 0,7 1 0 16,-7-1 1 0,8 0 1-16,0 0 0 0,0-3-1 0,1 2 0 0,8-3-1 15,-1 5 1-15,2-6 0 0,-1 4-2 0,-9 2 0 0,10-5 1 0,-2 5 0 0,1-1-1 0,-9 1 2 16,8-1 1-1,2 1 1-15,-10 4 2 0,9-4 1 0,0 4-1 0,-9-6 1 0,10 7 1 0,-1-6 0 0,8 1-3 16,-8-1-1-16,-1 1-2 0,11 4 0 16,-11-5-1-16,1 5 1 0,8 1-1 0,2-6-1 0,-12 6 0 0,13-5 1 0,-3-1 0 31,-9 4-2-31,10-3 1 0,0-1 3 0,-9 1-2 16,9 1 0-16,-9 2-2 0,8-5-1 0,1 8 2 0,-9-6-1 15,8 3 1-15,-9 1-3 0,10 1 1 0,0-5 1 0,1 4 1 16,-2-5 1-16,9 6-2 0,-8-7 1 0,8 3-2 15,-9-3 0-15,10 3 0 0,0 3 1 0,-1-5-1 0,-9 6 0 16,11-6 2-16,-3 4 0 0,-7 2-1 0,7-5 0 16,2 9-1-16,-9-5 0 0,-1 1 0 0,10 4 0 0,-10-6 1 15,9 7-1-15,-8-1 1 0,0 1 1 0,9-6 0 16,-10 5 0-16,9 5 1 0,0-4 2 0,-7 3-1 0,7 3-1 0,-9-3 2 16,10 0-1-16,-10 1 0 0,9 7-1 0,-7-7 0 15,6 4-2-15,-7 0 0 0,8-4 1 0,1 6-1 16,-1-2 1-16,0 2 0 0,0-1 1 0,9-1 0 0,-8 2 0 15,8-1 0-15,0 0 0 0,8 0 0 0,-8 0-1 0,9-4-1 16,0-1 0-16,0-1 1 0,8 6 0 0,-9-6-1 0,11 3-1 16,-3-2 0-16,2-1 1 0,-1 6-1 0,1-4 0 15,-9 3 0-15,7 2 0 0,2-2 0 0,0 6 3 0,-10-6-1 16,9 6 0-16,0 2 2 0,-8-3-2 0,9-6 2 0,-1 7-1 16,1-4 0-16,-2 4-1 0,3-10 0 0,-1 5 0 15,-2-1 0-15,2-2 0 0,8 2-1 0,0-4 1 0,-1-4-2 16,1 3 0-16,-9-4-1 0,10 0 0 0,1 1 1 0,-13-1 0 15,12-6 0-15,-1 3-1 0,0-1 2 0,-1-7 0 0,-7 2 1 16,8-1-1-16,0-4 0 0,-9 0 1 0,8-1-1 16,3 1 0-16,-2-7-1 0,-9 3 0 0,17-2 0 0,-16 1 1 15,8-6 0-15,9 2-1 0,-10-1 0 0,11-1 0 0,-2-4 0 16,-7 4 0-16,7-4 0 0,1 2-2 16,8-7 0-16,-8 3-2 0,0-3 1 0,0 5-2 0,8-5 2 15,-8 0 1-15,0-5 1 0,8 5-1 0,-9-3 2 0,10-4 3 0,-1 2 0 16,0-4-1-16,1-1 0 0,-1-4 0 15,2 3-1-15,-3-2 2 0,11-2-2 0,-2-5-1 0,2 1 1 0,-1-7 0 16,9 2-1-16,0 0 0 0,0-1-1 0,8-4 1 0,-8 0 0 16,-1-1-1-16,2 2 0 0,-2-2 0 0,1 1-1 15,-10 0-1-15,2-1 1 0,-1 2-1 0,0-2 0 0,-1-5 4 16,2 6-2-16,-9-5-1 0,8 4 2 0,-9-4-1 0,1 4 1 16,-1-3 0-16,1-1 0 0,-1 0-3 0,1-4 1 15,-1 2 2-15,1 1 0 0,-1-4 4 0,0 6-1 0,1-6 0 16,-2 4-1-16,2 1 1 0,0-5 1 0,-1 6-2 0,1-3 0 15,-1 3-2-15,-9 3 0 0,10 1 2 0,-9-1-1 16,0 1 0-16,-1 1 1 0,1 3-1 0,-1-5 0 0,1 1 1 16,1 5-1-16,7-6-1 0,-9 0 0 0,1-3 0 0,-1-1 0 15,1 0-1-15,8-5 1 16,-7-1 0-16,-2 2-1 0,1-7-1 0,0 0 1 0,-1 4 0 0,3-10 1 16,-4 8 1-16,2-6-1 0,0 0 0 0,-1 5 1 0,-8-4 0 0,9 2 0 15,-9 4-1-15,-1-8 0 16,3 6-1-16,-2 0 2 0,-1 6 1 0,1-7 5 0,-8 6 1 0,8 0 5 0,-9 0 4 15,9 0 1-15,-9 0 2 0,9 0 0 16,-8-1-1-16,8-3-2 0,1 4-3 0,-10 0-4 0,9 0-1 0,0-5-2 16,-1-1-2-16,2 2-1 0,-2-1-2 0,-7 0-1 0,7 0 2 15,3 5-2-15,-12-6 0 0,11 2 0 0,-1 4 1 0,-9-1-2 16,9 6 2-16,-8-4 0 0,-1-3 0 0,-1 3 1 16,4 4-2-16,-3-6 0 0,-10 1 0 0,11 0 1 0,-10 6 1 15,2-6-2-15,7 1 1 0,-9-3-1 0,1 2 1 0,0 5 0 16,-1-11-1-16,10 7 0 0,-10-1-1 0,1-5 1 0,9 1 0 15,-11-2 1-15,11-4-1 0,-9 0 0 0,9 1 2 16,-1-1-2-16,-8-5 1 0,8 0-1 0,1 1 0 0,-9-1-1 16,8 0 1-16,-9 0 1 0,1-5-1 0,-1 6 3 0,2-1 0 15,-10-4 5-15,0 3 2 0,0-3 3 0,0 4 3 16,0-5 1-16,0 7 2 0,-10-7-2 0,2 0 0 0,-1 6 0 16,-8-6 2-16,9 5 2 15,-10 5 5-15,1 1 5 0,-1 3 5 0,1 0 3 0,-10 7 0 0,9 4-3 0,-7 0-3 16,0 5-5-16,-2-1-7 15,-7 6-9-15,-2 3-13 0,2 3-25 0,-1 8-35 0,-8 0-52 0,8 7-71 0,-9 3-76 16,10 0-86-16,8 8-153 0,17-3-161 0,1 5-241 0,8 0-92 16,17 5-34-16,-1-1 19 15,12-4 49-15</inkml:trace>
  <inkml:trace contextRef="#ctx0" brushRef="#br0" timeOffset="395.01">26138 6570 70 0,'-45'5'61'16,"11"5"-60"-16,0-1-71 0</inkml:trace>
  <inkml:trace contextRef="#ctx0" brushRef="#br0" timeOffset="1599.1">26337 6247 415 0,'-8'-13'332'0,"8"-2"-98"15,-9 0-67-15,9 0-39 0,-9 0-17 0,0 1-7 16,1-1 3-16,0 5 8 0,8-3 9 0,-10-3 7 0,2 6 15 16,8-3 8-16,-8-3 7 0,-2 6 7 0,10-4 7 0,-8 5 3 15,-1-6-2-15,1 0-3 0,-1 0-10 0,1 0-14 16,-10 4-14-16,1-2-17 0,-1-2-24 0,1 5-20 0,-1 0-18 15,-9-5-15-15,2 6-8 0,-1-1-4 0,-9 2-1 0,0-4-1 16,2 8-3-16,-4-2 4 0,3 2 0 0,-9 0 0 16,8-2 0-16,0 6-2 0,-7 0-3 0,7 0 0 0,0 0 3 15,-1 0-2-15,-7 6-2 16,9-6-4-16,-1 4 0 0,2 0-2 0,-4 6-2 0,2-4-3 0,-8 3-3 0,9 1-2 0,-1 4 1 16,1 1 3-16,-10 5-3 0,0-5 4 0,10 5-1 15,-10 4 0-15,10-6 1 0,-10 7 0 16,11-1-2-16,-12 6-2 0,10-5 0 0,-8 9-1 0,-1-4 2 0,0 4 3 0,10-1 0 15,-10 3 0-15,-7 3 0 0,8-1 2 0,-1 1 0 16,0 1 2-16,-7-2 0 0,-2 7-1 0,10-7 5 0,-8 10-3 16,-3-3 1-16,11 0 0 0,-9-2-1 0,10 6 1 15,-12 0-2-15,11-1 1 0,-9 6-3 0,9 0 4 0,-1 0 0 16,1-1-2-16,8 1 0 0,-9 5 0 0,10-5-2 0,-9-1-3 16,7 2-2-16,2-2-3 0,-1 1 0 0,0 0 2 15,-8 4 0-15,9 1 0 0,-1 4 7 0,-9-4 6 0,1 4 5 16,9 1 3-16,-10-1 2 0,9 5 2 0,-8-4 4 0,7 0 2 15,2 5-4-15,-1-7 0 0,9 11-1 0,0-4-1 0,0 0 2 16,0 3-4-16,8 2-2 0,2 0-1 0,-2-6-4 16,8 0-4-16,3 6-5 0,-2-7-2 0,0 2-2 0,9 4-1 15,0-5 1 1,-8 1-2-16,8-1 1 0,0 5 0 0,8-4 1 0,-8 0-1 16,0-1-1-16,0-5 1 0,9 6-2 0,-9-1-1 0,9 0-2 0,-9 1 0 0,7-2-2 0,3 3 0 15,-3-7 0-15,4 6-1 0,-2-6 0 0,-2-5-1 0,11 2 0 16,-1-2 0-16,-8-5 0 0,17 1 0 0,-9-6 0 0,10 1-1 15,-11-4-1 1,11-6 3-16,7 0 0 0,-8-4-1 0,9-1 3 0,1-6 0 0,-2 1 0 0,9-4 0 16,-8 1 1-16,9-7-1 0,-1 0 1 0,-8-4-1 0,8 0-1 15,1-6 0-15,-1 1-1 0,-9-5 2 0,19-1 0 0,-9-8-2 32,6 4 1-32,3-10-1 0,0 0 1 0,8-4-1 0,-10-6 0 15,10 1 0-15,9-11 1 0,-9 6-1 0,0-10 1 16,0-1 0-16,-1 1-1 0,0 0 0 0,1-10 1 0,0 5-1 15,-9-6 0-15,9-4 0 0,-9 1-1 0,1-6-1 0,7 1 1 16,-8-5 1-16,0-2 1 0,9 2 0 0,-9-5-1 16,0-6 2-16,9 6 0 0,-10-11 0 0,3 6 1 0,-3-5-2 15,10-5 5-15,-9-6 2 0,9 7 3 0,0-8 6 0,-1-1 6 16,-8-2 4-16,10-1 6 0,-2-3 5 0,1 4 2 0,-10-6 6 16,2 3 2-16,-1-3 1 0,0 2 1 0,-8 4 1 15,-1-6 1-15,1 7-1 0,-9 0 1 0,8-7-3 16,-9 6-2-16,-7-5-6 0,6 0-7 0,4-4-7 0,-12-1-2 15,10 0-7-15,-9 1-8 0,9-6-5 0,-9 6 0 0,-1-10-3 16,-8 4-2-16,10-6 0 0,-9 8-3 0,-10-8 0 0,10 8 2 16,-9-6 0-16,-1 3 0 0,-8 2 4 0,0 9 7 15,0 6 7-15,-8 4 11 0,-1 4 5 0,-9 5 4 0,0 2 8 16,3 8 16-16,-5 5 6 0,-4 0 0 0,-3 6-1 0,-7-1-9 16,-2 6-3-16,2-1-2 0,-9 10-10 0,-10-1-17 15,10 1-10-15,-9 10-6 0,-9 4-3 0,-9 1-4 0,1 10-3 16,-1 8-4-16,-7 2-2 0,-10 8-17 0,0 12-32 0,9-3-52 15,-9 17-80-15,0 4-93 0,8 15-134 0,-7-1-229 0,-2 7-275 16,10 3-147-16,-8-3-62 0,1-3-2 0,-12-7 47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04T07:21:56.59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1240 3835 213 0,'0'-10'513'0,"0"0"-169"0,0 0-129 15,0 7-63-15,0-9-28 0,0 8-21 0,0-1-12 0,0 0-10 0,0 5-6 16,9-5-8-16,-1 0-8 0,1 5-11 0,0-5-12 0,8 5-8 16,1-4-5-16,8-2 1 0,0 6 3 0,-1-4 7 0,1 4 7 15,9-6 2-15,-10 6 1 0,12-4-2 0,-3 4-3 16,1 0-6-16,0 0-5 0,8 0-9 0,-9 0-8 0,10 0-1 16,0 0-3-1,-1 0 0-15,0 0-1 0,0-4 0 0,0 4-2 16,1 0 1-16,0-6 0 0,-1 1 1 0,0 1 3 0,1-2 11 0,-9 2 14 0,8-6 20 0,-16 4 21 0,7-2 24 15,-8 3 24-15,0-5 24 0,-8 5 18 0,-10-6 9 16,9 7-4-16,-7-5-10 0,-10 4-13 0,0-5-25 0,0 5-24 16,-10 0-26-16,-7 0-21 0,-1-5-20 0,-8 5-13 0,-8-4-6 15,0 3-6-15,-3 2-3 0,-5-1-3 0,-2 0 0 0,1 0-1 16,0 5 1-16,8-4 0 0,0 4-2 0,8 0-3 16,10 0 2-16,0-6 1 0,1 6 2 0,6 0-1 15,10 0-2-15,-8-4-2 0,8 4-1 0,8 0 4 0,2 0-1 16,-2 0 1-16,10 0-1 0,6 0 1 0,3 0 3 0,8 0 1 15,0 0 0-15,0 0 0 0,8 0 0 0,-7 0-1 16,7 0 1 0,-8 4-1-16,7-4-1 0,-15 6 1 0,7-2-1 0,-16 6-1 0,7-5 1 0,-7-1-1 0,-11 6-1 0,4-5 1 15,-4 5 1-15,-7-5-1 0,0 5 0 0,-7 5 2 0,-4-7-1 16,4 8 2-16,-11-1 0 0,-7 0-1 0,7-2 2 31,-8 3 0-31,0 3 0 0,1-5-3 0,-1 1-2 0,-1 0-7 0,9-6-26 0,1 3-62 0,8 1-93 0,-8-8-88 0,17 5-82 31,-9-10-96-31,18 0-175 0,1 0-84 0,-3 0-37 0,11-5 18 0</inkml:trace>
  <inkml:trace contextRef="#ctx0" brushRef="#br0" timeOffset="1108.74">24062 1837 401 0,'0'-6'370'15,"0"-2"-126"-15,8 3-79 0,-8-5-37 0,0 0-19 16,0 4-8-16,0-4-6 0,0 2 2 0,0 3 3 0,0-5 5 16,-8 5 6-16,8 0 7 0,0-1 7 0,-9-4 6 0,9 7-1 15,-8-2 0-15,-1-1 2 0,9 2 1 0,-9-1-4 16,1 5-11-16,-1-5-17 0,0 0-20 0,-8 0-10 0,8 5-13 16,0 0-14-16,-7-3-15 0,6 3-8 0,-7 3-10 0,0-3-4 15,0 10 0-15,-1-5-2 0,1 4-4 0,-1 2-1 0,-8-1 1 16,9 4 0-1,0-4 0-15,-1 5-1 0,1-2 0 0,-1 3 0 0,10-1 0 16,-10-7 0-16,10 8 0 0,-1 3-1 0,1-5 1 0,-2 8 4 16,2-4 3-16,0 2 5 0,-2 4 2 0,10-4 6 0,-7 4 2 15,7 1 3-15,-10-1 0 0,10 0 1 0,0 0-2 0,0 6-2 16,0-5-3-16,10 3-3 0,-10-4-3 0,7 7-2 0,-7 2-2 0,10-3-2 0,-10-1 0 16,8 0 0-16,0 5 0 15,2 1 2-15,-2-5 0 0,1 3 1 0,-1 1 4 0,1-4 0 16,8 4 0-16,-7-1-1 0,-2 3 0 0,9-3 0 0,-8 2 1 0,7 4-2 15,-6-5-3-15,7-1 0 0,-7 3-1 0,6 3 2 0,2-1-2 16,-9 2-3-16,8-1 3 0,-8-1-1 0,8 3 3 0,-8 2-1 16,8-4 0-16,-9 0 0 0,2 5-1 0,6 1 2 15,-7-2-6-15,0 1 0 0,-1 4-1 0,1-3-3 0,0 4 1 16,-9-6 1-16,9 2 0 0,-9 4 0 0,0-6 2 0,0 6-1 16,0-5-3-16,0 0 2 0,0 0 0 0,-9-5 0 15,0 5 0-15,0-5 2 0,1-5 1 0,-10 6 3 0,2-7 3 16,-2 6 2-16,-8-3 1 0,0-3 0 0,0 1 3 0,-8-1-3 15,-3 2-2 1,3-6-1-16,-9 7-4 0,-1-8-2 0,1 2-1 0,-9-5-1 16,9-1-8-16,-1-6 3 0,-7 2 2 0,7-4 3 0,2-3-1 0,-12-3 0 0,20-4 2 15,-9-2 0-15,-2 2 7 0,12-6-1 0,-3-6 0 0,10 2 3 16,0-2-2-16,9-4-1 0,-1 1-4 16,1-1-14-16,8-10-13 0,9-5-53 0,0 1-97 0,9-9-108 15,8-7-107-15,9-3-187 0,1-2-110 0,7-3-70 0,2-1-41 0</inkml:trace>
  <inkml:trace contextRef="#ctx0" brushRef="#br0" timeOffset="1884.86">24496 2609 296 0,'-7'-5'446'0,"7"5"-149"0,0 0-122 0,0 0-72 0,-10 0-41 15,10 0-27-15,0 0-14 0,0 0-10 0,10 5-6 16,-10 0-2-16,0 5 2 0,7 3 1 0,-7-3 3 0,9 6 4 15,-9 3 5-15,9 1 3 0,-1-1 3 0,2 0 4 16,-2 1 0-16,-8 5 2 0,7-6-3 0,3 1-3 0,0-1-3 16,-10 1-4-16,8-1-4 0,1 1-2 0,-1-6-3 0,-8 1-2 15,0 1 1-15,9-3 2 0,-18-3 5 0,9 0 6 16,0 0 7-16,-8 5 2 0,-9-6 4 0,7 1 3 0,-7 5 3 16,9-7 3-16,-10 8-3 0,0-1-1 0,-8-5-5 0,9 4-3 15,-9-4-3-15,0 4-2 0,0 1-6 0,0 1-5 16,0-3-3-16,1 2-4 0,5 5-2 0,-4-6-4 0,6 1 0 15,10 0 0-15,-10 0-1 0,18-6-2 0,-9 6 1 0,1-5 0 16,8 0 1-16,0 0 1 0,0-7 0 0,0 3 1 0,0-2 1 16,8 1 0-16,-8 0 3 0,9-5 0 0,-1 0 2 15,10-5-1-15,0 0 1 0,-1-5 2 0,0 1 0 16,0-5-3-16,9 4 1 0,-8-5-1 0,-1-5 0 16,1 6 3-16,-10-6 4 0,10 6 7 0,-10-6 8 0,1 1 8 0,-1-6 9 15,-8 5 10-15,10 1 10 0,-10-5 18 0,8 9 23 0,-8-5 18 16,0 6 13-16,0-1 6 0,-8 6 0 0,8 2-3 0,0-1-8 15,0 3-18-15,0 5-28 0,0-5-28 0,0 5-21 16,-10 0-16-16,10 0-11 0,0 5-8 0,0 0-3 0,10 3-3 16,-10 3-2-16,0 4 3 0,8 0 0 0,-8-1 0 15,8 6 2-15,-8-1-1 0,9-3 0 0,10 2-2 0,-12 3 1 16,2-2 1-16,8-5 1 0,1 6 1 0,-1-5 0 0,-7-1 0 16,7 0 0-16,0 0 0 0,0 2-4 0,-8-7 0 15,8 1-4-15,0 0-10 0,-8-4-20 0,9 4-31 0,-10-7-38 16,1 3-45-16,8-6-45 0,-8 0-42 0,9-6-38 0,-2-3-33 15,2 5-31-15,-1-12-45 0,-8 3-83 0,8-9-59 16,1 4-17-16</inkml:trace>
  <inkml:trace contextRef="#ctx0" brushRef="#br0" timeOffset="2407.43">24844 2721 89 0,'0'-10'514'0,"-9"1"-125"0,9 3-141 15,0 1-93-15,0 0-50 0,0 5-30 0,0-4-24 0,0 4-18 16,0 0-11-16,0 0-8 0,0 4-6 0,0 1-2 16,0 6-2-16,9 3-4 0,-9-4-1 15,0 11-1-15,9-3 2 0,-9 2 0 0,8-1 1 0,-8 6-1 0,0-1 0 0,9 5 2 16,-9-3-1-16,0 1 0 16,9 3 0-16,-9-5 1 0,0 4-1 0,8-1 2 0,-8 3-2 0,0-7 1 0,8 0 1 15,-8 1-1-15,0-6 2 0,10-4 0 0,-10 0 4 0,0-6 10 16,8 1 15-16,-8-5 25 0,0 0 40 0,0 0 49 0,0-5 50 15,0 0 37-15,9 0 16 0,-9-10 6 0,9-5-9 16,-9 1-18-16,8-6-32 0,0-4-41 0,1-6-45 16,2 1-32-16,-4 0-17 0,-7-5-12 0,8 3-6 0,-8-7-4 15,0 4-8-15,9 0-6 0,-9-1-3 0,0 2-1 0,0 4 0 16,0 4 1-16,0-5-3 0,0 11-1 0,0 0 0 0,0-1-3 16,0 11-2-16,0-7-6 0,0 12-3 0,9-6-1 15,-9 4-1-15,9 6-3 0,-1 0-2 0,0 6 0 0,2 4-1 16,7 0 3-16,0 5 0 0,1-2 0 0,-1 7 0 0,9 0 0 15,-8 4 2-15,7 1 0 0,-7 4 0 0,7-4-1 16,3 4-1 0,-12 4-1-16,2-3-4 0,8-6 3 0,-9 6-4 0,1-1 0 15,-1-4-1-15,1-2 1 0,-2-2-1 0,-6-7 3 0,-2-4 0 0,1 0 3 0,-1-1 1 0,1-4 2 0,-9-5 3 16,10-5 1-16,-10-4 2 0,7-1 2 0,-7-10 3 16,0 1 5-16,11-5 2 15,-11-1 1-15,0-4-1 0,0 1 0 0,-11-3-2 0,11-3-4 0,-7-1-1 0,7-3-7 16,-10 4-4-16,1-4-3 0,9 2-1 15,0 3 0-15,-8-2-1 16,8 6-6-16,0 3-12 0,8 8-19 0,-8-2-57 0,0 5-96 16,9 1-94-16,1 4-74 0,-3 5-74 0,4 1-101 15,-4 4-158-15,1 4-75 0,-8 6 5 0</inkml:trace>
  <inkml:trace contextRef="#ctx0" brushRef="#br0" timeOffset="2805.12">24445 3766 363 0,'8'-5'316'0,"9"5"-112"0,2-4-76 16,-3-2-42-16,19 2-24 0,-18-2-14 0,18 2-9 0,0 0-6 16,-10-7-4-16,11 7-3 0,7-2-1 0,-9-4 1 15,10 0-1-15,8 2 3 0,0-2 1 0,2-5 0 0,-4 5 0 16,2-4 0-16,1-1 0 0,8 0 4 0,-11 5 0 15,-5-5-2-15,-2 1-1 0,1 5-2 0,-9-1-2 0,-1 0-1 16,-6 0-4-16,-13 1-4 0,3 3-2 0,-9 2-2 0,9-2-5 16,-18 6-1-16,8-4-6 0,0-2-13 0,-8 6-20 15,0 0-27-15,0 0-36 0,-8 0-54 0,0 6-102 0,-2-6-141 16,2 4-79-16</inkml:trace>
  <inkml:trace contextRef="#ctx0" brushRef="#br0" timeOffset="3471.59">24844 3922 57 0,'-9'-4'540'0,"9"4"-71"0,0 0-160 16,0-6-118-16,0 6-67 0,0 0-41 0,0 0-26 0,0 6-20 15,0-6-15-15,0 4-11 0,0 7-5 0,9-1-2 16,-9 4-2-16,0 0 1 0,0 6 0 0,9 1-2 0,-9-3 2 16,0 5 0-16,0-2-3 0,0 9 2 0,0-6-2 0,0 1 1 15,0-2 1-15,8 7 0 0,-8-6-2 16,0 1 1-16,0-1 1 0,0-5-1 0,0 5 2 16,0-3-1-16,0-7 1 0,0 2 2 0,0-3 7 0,0-3 17 0,-8-4 24 0,8-2 39 15,0 2 55-15,0-2 54 0,0-4 42 16,0-4 26-16,0 4 5 0,0-10-8 0,0-1-23 0,0-7-35 0,0-2-51 15,0 1-53-15,0-11-41 0,0 0-25 0,0 1-10 16,0-10-5-16,0 0-3 0,-9 0-1 0,9-5-1 0,0 0-1 16,-9 0-2-16,9-1 1 0,0 6 1 0,0 6 0 0,-9 4 2 15,9-1-2-15,0 6 1 0,0 9-4 0,0 0 0 16,0 0-4-16,0 5-3 0,0 2-3 0,9 2-3 0,-9 1-1 16,0 5 0-1,9 0-1-15,0 5-3 0,-1 1 1 0,10 2 2 16,-2 2-1-16,2 5-2 0,0 5 3 0,7-1-2 0,-7 6 0 0,8-5 1 0,-1 9 0 0,2-6 0 0,-1 8 1 15,0-1 1 1,0-2 0-16,0 1-1 0,1 1-5 0,6-1 0 0,-5 0-2 0,-2 0-5 0,-1 1 0 0,10-6-3 0,-9 0-3 16,0-4 3-1,9 0 2-15,-8-1 3 0,-2-4 1 16,1 0 3-16,1-7 2 0,-11 2 4 0,2-10-5 0,-1 6 5 16,1-12 4-16,-2 3 5 0,-7-8 3 0,8-3 3 0,-7-1 5 15,-2-9 4-15,1-1 11 0,-1 1 0 0,-8-6 2 0,0-3 1 16,0-2 1-16,-8-4-1 0,8-5-3 0,-9-5-4 15,1 1-3-15,-2-1 0 0,-7 0-5 0,8 5 0 0,1-1 3 16,0 6 4-16,-1 6 4 0,0-1 4 0,0 4 0 0,1 5 1 16,0 6-3-16,8-1-3 0,-10 6-6 0,10 5-5 15,-8-1-8-15,8 0-6 0,0 4-4 0,0 3-4 0,0-4-4 16,0 7-6-16,-8 0-11 0,8 0-18 0,0 7-21 16,0-4-25-16,0 7-52 0,-10 6-121 0,10-3-112 0,0 3-115 15,10-6-195-15,-10 4-80 0,8 1-57 0,-8-6-23 0</inkml:trace>
  <inkml:trace contextRef="#ctx0" brushRef="#br0" timeOffset="5483.92">24045 4684 101 0,'0'0'380'0,"0"0"-87"15,0 0-84-15,0 0-64 0,-9-4-35 0,9 4-20 0,0 0-6 16,0 0-1-16,0 0-3 0,0 0-2 0,0 0-4 0,0 0-3 16,0 0-7-16,0 0-7 0,0 0-4 0,0 0-8 0,0 0-5 15,0 0-4-15,0 0-2 0,0 0-5 0,0 0-2 16,0 0-6-16,0 0-6 0,0 4-6 0,0-4-2 0,-9 0-2 15,9 6-5-15,0-1 0 0,-8-2 0 0,8 7 0 0,-9 1 4 16,0 4 1-16,0-6 6 0,1 5-1 0,-1 2 4 0,0-1 3 16,1-1 3-1,0 2 3-15,8 2 0 0,-10-3 2 0,2 4-6 0,8 1 2 0,0-5-3 0,0 4-1 16,-9-4-3-16,9-1-2 0,9 0-2 0,-9 1-1 0,0-5 1 16,8 0 0-1,2 0 1-15,-2-4 2 0,0-3 1 0,1 2 0 0,8-5 0 0,1 0 1 0,-1-5 0 0,9 2-1 16,-9-3-2-16,9-4-1 0,-8 0-3 0,8 0-7 0,-9-5 5 15,9 1 1-15,-8 0 3 0,-1-6 5 0,1 1 12 0,-10-1 19 32,2 0 17-32,-3 1 22 0,-7-4 10 0,10 1 13 0,-10-1 12 0,-10 3 12 0,10 1 1 0,-7-1-7 0,-3 1-14 15,2 4-14 1,0 5-9-16,-2 0-15 0,-7 0-17 0,9 5-18 0,-18 1-15 0,8 4-7 0,1-6-9 0,-1 6-4 16,-7 0-4-16,6 0-7 0,-6 6-12 0,7-2-32 0,1 1-65 31,-1 2-81-31,10-4-81 0,-1 2-88 0,0 0-123 0,9-5-150 0,0 0-83 0,9 0-17 0</inkml:trace>
  <inkml:trace contextRef="#ctx0" brushRef="#br0" timeOffset="6745.34">23828 1055 137 0,'-8'-5'244'0,"8"5"-44"0,0-3-48 15,0-3-44-15,-10 6-32 0,10-5-24 0,0-5-14 16,0 5-10-16,0 0-6 0,0-5 0 0,0 10-2 0,0-10 1 0,0 6 0 0,0 4 3 16,0-6 1-16,0 2 3 15,0 4-2-15,0-4-4 0,0 4-3 0,0-6-1 0,0 6 0 0,0-4-1 16,0 4 3-16,10-5 1 0,-10 5 0 0,0-6 4 0,0 6 6 0,0-4 4 16,0-2 4-16,8 2 7 0,-8 4 8 15,0-6 5-15,0 2 9 0,0 4 4 0,0 0 1 0,0 0-1 0,0 0-3 16,0 0-7-16,0 0-9 0,0 0-9 0,-8 0-11 0,8 4-10 15,0-4-8-15,0 6-7 0,-10 4-1 0,10 0-2 16,-9 5 0-16,1-1 1 0,-2 5 0 0,-6 1 1 0,-2 4 0 16,10 1-2-16,-10-1-2 0,1 1 1 0,0-1-2 0,0 1 0 15,-1-1 0-15,-7 5-2 0,-2-4 2 0,1-1 0 0,0 5 2 16,0-5-2-16,0 0 2 0,-9 1 1 0,9 1 0 16,0-8 1-16,0 3-1 0,9-8 0 0,-1-3 1 0,1 0 2 15,7 0 7-15,2-5 11 0,-1-5 15 0,9 0 12 0,-7-5 7 16,7-5 2-16,0-4 1 0,0-5-2 0,0-2-7 15,0-7-11 1,7 2-15-16,-7-7-10 0,9 3-6 0,-1-4-4 0,-8 6 2 16,10-8 1-16,0 7 4 0,-3 4 7 0,1 1 7 0,-8 0 2 15,10 5 1-15,-2-1 0 0,1 10-4 0,-9-3-2 0,9 7-6 16,-2 1-9-16,-7 0-7 0,19 5-4 0,-10 5-2 0,-1-5 0 0,10 11 1 0,-1-8 1 0,9 7 0 16,-9 0 0-1,0 0 1-15,10 5 1 0,-1-6-2 0,1 1-1 0,-3 0 1 0,2 5 0 16,1-11-2-16,-1 6 0 0,0-6 1 0,0 2 0 15,0-1 1-15,-9-5 0 0,9 0 1 0,-8-5 0 0,-1 5 1 16,1-6 3-16,-1 2 0 16,0-6 1-16,-8 6 2 0,-9-11 10 0,8 5 20 0,2 0 19 15,-10-4 15-15,-10-1 12 0,10-5 8 0,-8 6 7 0,-1-1 5 16,1-5-8-16,-9 6-17 0,8 0-16 0,-9-1-14 16,1-1-13-16,-1 6-9 0,2 2-12 0,-3-2-9 0,1 5-11 15,2 0-32-15,-2 0-71 0,2 5-92 0,-2 0-96 16,0 5-115-16,10 0-191 0,-1 0-94 0,9 0-57 0,0 0-12 15</inkml:trace>
  <inkml:trace contextRef="#ctx0" brushRef="#br0" timeOffset="7481.96">26372 2935 365 0,'-17'-4'433'0,"-1"4"-118"0,10 0-105 0,-10 0-61 16,1 0-27-16,-1 4-10 0,10-4-8 0,0 6-10 16,-2 0-2-16,2-6 2 0,-1 3 5 0,9-3 1 15,-8 0 1-15,8 0 0 0,0 0 3 0,-9 7 3 0,9-7 4 0,0 0 0 16,0 3 0-16,0-3-3 0,0 0-1 16,0 0-4-16,9 5-3 0,-9-5-4 0,8 5-5 0,1-5-5 0,-1 5-7 15,10 0-6-15,0-5-10 0,-2 5-4 0,11-5-5 0,-10 5-8 16,17-5-13-16,-8 0-6 0,10-5-7 0,-11 5-5 15,11 0-3-15,-2-5-5 0,0 0-6 0,-7 0 1 0,8 5 1 16,0-5-2-16,-9 0 3 0,8-5-1 0,-17 10 1 0,9-3-1 16,-8-3 0-16,-1 6 1 0,-8-6 2 0,0 6 0 15,-1-4-2-15,-8 4 3 0,0 0 0 0,7 0 1 0,-7 0 1 0,0-5-1 16,0 5-2-16,0 0-5 0,0 0-14 0,0-5-31 16,-7 5-64-16,7-5-80 0,-8 1-75 0,-1 0-63 0,9-2-58 15,-9 0-62-15,9 2-76 0,-9-2-94 0,1 2-26 16,-10 0 26-16</inkml:trace>
  <inkml:trace contextRef="#ctx0" brushRef="#br0" timeOffset="7735.68">26173 3195 147 0,'-9'5'377'0,"0"4"-102"0,9-3-95 0,-9-2-60 0,9 1-33 16,9-5-14-16,-9 5-5 15,9-5-3-15,0-5-1 0,8 5 0 0,9-5-3 0,-9 1-3 0,10-2-3 0,-1-3-7 16,8 4-4-16,1-5-3 0,0 0-1 0,-8 1 1 0,6 0 3 15,2-1 1-15,0-6 2 16,-1 6 3-16,0 1 2 0,-7-1 2 0,8 0 2 0,-9 0 5 16,0 6 3-16,0-7 9 0,-9 7 7 0,9-2 10 0,-8 2 7 0,-1-6 8 15,-8 6 7-15,8 4 8 0,-10-5 6 0,-7 0 4 0,11 5-1 32,-11 0-7-32,7-5-10 0,-7 5-13 0,0 0-17 0,10 0-18 15,-10 0-19-15,0-5-25 0,0 5-38 0,0 0-63 16,0 0-83-16,0-5-82 0,0 5-82 0,0-5-102 0,0 1-174 15,0-3-87-15,0 7-33 0</inkml:trace>
  <inkml:trace contextRef="#ctx0" brushRef="#br0" timeOffset="9653.93">28282 1247 101 0,'0'0'162'0,"0"0"-23"0,0-6-22 0,10 6-23 16,-10 0-19-16,0 0-15 0,0 0-13 0,0 0-6 15,0 0-5-15,0 0-5 0,0 0-5 0,0 0-3 0,0 0-2 16,0 0-1-16,0 0-2 0,0 0-2 0,0 0 0 16,0 0 0-16,0 6 2 0,0-6 1 0,0 0 3 0,0 0 2 15,0 0 5-15,0 0 4 0,0 0 2 0,0 0 0 0,0 0 2 16,0 0-1-16,0 0 0 0,0 0-1 0,0 0-2 0,0 0-1 15,0 0-3-15,0 0-2 0,0 0-3 0,0 0-1 16,0 0-3-16,0 0-2 0,0 0-4 0,0 0 0 0,0 0 0 16,0 0 1-16,0 0 8 0,0-6-3 0,0 6 10 0,0 0 8 15,0 0 10-15,0 0 6 0,0 0 10 0,0 0 4 16,0 0 5-16,0 0 11 0,-10 0 1 0,10 0 3 0,0 0-1 16,0 0-2-16,0-5-5 0,-8 5-7 0,8 0-5 15,0 0-9-15,-9-5-7 0,9 5-10 0,-8 0-7 0,8 0-5 16,-9-5-4-16,9 5-3 0,0 0-6 0,-9 0-2 0,2-5-3 15,7 5-1-15,0 0-1 0,-11 0 2 0,2 0-2 16,9 0 2-16,-7 0 2 0,-4 0-1 0,4 0 2 0,-10 0 5 16,8 0 3-16,0 0 7 0,1 5 7 0,-10-5 6 0,1 0 6 15,8 0 5-15,-8 5 5 0,9-5 0 0,-2 0-4 16,2 5-6-16,-1-5-8 0,1 5-5 0,-2-5-7 0,3 6-6 16,-2-6-7-16,-2 4-3 0,-5 1-5 0,7 4-4 0,1-4-4 15,-1 5-1-15,1-5 0 0,-10 5 1 0,9 0-1 16,9-6 0-16,-9 6 1 0,1 0 1 0,-1 4 5 0,9-3 1 15,-8-2-1-15,8 6-1 0,0-1 3 0,-9 2 0 0,9-3 4 16,0 2 3-16,0 5 6 0,-9-1 5 0,9 6 4 0,0-1 3 16,0 1-1-16,0 5 3 0,0-7-3 0,0 6-3 15,0-3-6-15,0 2-3 0,0 2-5 0,0-2-1 0,9 3-3 16,-9-7-1-16,9 5 0 0,-9 1-2 0,8-1-1 0,-8 0 0 16,0-4-1-16,9 4-2 0,-1 0 1 15,1 0-2-15,-9 1 1 0,9-6-1 0,-1 6 2 16,2-6-1-16,7 5-2 0,-9-5 1 0,1 6 5 0,7-1-2 0,-5 5-1 15,5-4-1-15,2-1-1 0,-1 1-1 0,1 4 2 16,8-5-3-16,-9 1-4 0,1-2 1 0,8 6 2 0,-9-4 0 16,8 0 3-16,-5-1-3 0,-4 0 1 0,10 1 2 0,-8 3 0 15,7-4 0-15,-7 1 0 0,8 0-1 0,-9-1-2 0,0 0 0 16,9 4-1-16,-9-3 0 0,1 4 1 0,0 1-1 0,-1 4 2 16,1 0 3-16,-9 0 0 0,8 6 0 0,-9-7 2 0,1 11-1 15,-9-4-3-15,8 3 2 0,-8 1-1 0,9 0-2 16,-9-7 0-16,0 9 11 0,0-8-6 0,-9 6-2 0,9-10-1 15,0 4-2-15,-8-2-1 0,8-3 0 0,-9-4 1 16,1 6-9-16,8-6 4 0,-17-5 3 0,8 6 3 0,-9-7 0 16,1 3 1-16,-9-8 1 15,-1 5-2-15,1-2 0 0,-8-1 0 0,8-1 0 16,-9 1-2-16,-8-5 2 0,7-2 1 0,2 3-1 16,-1-8 0-16,1 2 3 0,-1 0 0 0,0 0 1 0,1-6 1 0,7 1 1 0,1-5-3 0,0 5 1 0,0-6 2 15,0 0-1-15,9 3 0 0,-1-7 0 0,2 0-2 16,-4 0 0-16,13 0 0 0,-11 0-4 0,10-7-10 15,-10 3-25-15,11-6-90 0,-3 1-114 0,1-10-118 0,9-1-164 0,0-5-144 16,0 2-97-16,9-6-46 0,1 3-11 0</inkml:trace>
  <inkml:trace contextRef="#ctx0" brushRef="#br0" timeOffset="10860.39">28881 1954 295 0,'0'-4'411'0,"0"4"-129"0,0-7-103 16,0 4-66-16,0 3-29 0,0 0-16 0,0-5-13 0,0 5-9 15,0 0-6-15,0 0-2 0,0 0-3 0,0 0-3 0,0 0-8 16,0 0-7-16,0 0-4 0,0 0-2 0,0 0-3 16,0 0 3-16,0 0 2 0,0 0 4 0,0 5 5 0,0-2 12 15,-8 4 11-15,8 2 14 0,-9 1 16 0,9 5 10 0,-8 3 5 16,-1-2 2-16,-9 7-1 0,10-1-6 0,-10 7-12 15,2-6-12-15,-2 7-17 16,1-1-11-16,-9-1-6 0,9 3-6 0,-2-1-2 0,1-1-2 0,-7 0-3 0,8-5-1 0,8 1-1 16,-8-1-2-16,9-6 1 0,-10 3-4 0,9-7-4 0,9-4-2 15,-9 5 0-15,9-6 0 0,0-4-2 0,-8 0 2 16,8 0 0 0,8-5 3-16,-8 0 4 0,0 0 5 0,9 0 6 0,0-5 5 0,9 0 6 0,-2-5 7 0,11 1 5 15,-1-1 4 1,-1-4-1-16,11-2-5 0,-10-2-2 0,9 3-6 0,-9-5-6 0,8 6-7 0,-8-6-5 0,9 5-4 15,-10-4-2-15,11-1 2 0,-9 0-2 0,7 5 3 0,-9-3-1 16,10 3-1 0,-9-1 0-16,-8 8-2 0,-2-7-1 0,1 5-2 0,3 5-1 0,-13-5 0 0,2 6 1 0,0-1 1 0,-9 0 1 15,9 0 0-15,-9 5 1 0,0 0-1 0,0 0 0 16,0-5-2 0,0 5-7-16,0-5-19 0,0 0-30 0,-9 0-37 0,9 5-41 0,-9-4-37 0,0-2-36 0,9-3-34 0,-7 5-33 15,-3-7-28-15,0 1-31 0,3 2-54 0,-3 2-96 31,10-4-27-31</inkml:trace>
  <inkml:trace contextRef="#ctx0" brushRef="#br0" timeOffset="11064.12">28847 1954 150 0,'0'-4'144'16,"0"4"-79"-16,0-7-51 0,0 7-30 0,0 0-14 0,0 0-7 15,0 0-7-15,0 0-11 0,0 0-20 0,0 0-31 0</inkml:trace>
  <inkml:trace contextRef="#ctx0" brushRef="#br0" timeOffset="11349.89">28829 2018 63 0,'-8'5'399'0,"8"-5"-91"0,0 0-98 0,0 0-70 0,0 0-46 16,0 0-25-16,0 0-18 0,0 0-14 0,0 4-10 0,8-4-7 16,-8 0-4-16,0 6-2 0,9-2 0 0,0 6 0 0,0 0 6 15,-1-1 5-15,1 6 7 0,-1 0 6 0,1 4 6 16,1 1 7-16,-2-1 6 0,0 6 6 0,1-2 1 0,-1 8 4 15,2-1 1-15,-2-1 1 0,-8 0 0 0,7 0-3 0,-7 5-2 16,11-6-1-16,-11 3-1 0,9-2-3 16,-9 1-4-16,8-2-7 0,-8-3-5 0,10-1-6 0,-3 1-5 15,-7-5-7-15,0-7-6 0,9 7-8 0,-9-4-5 0,0-3 0 16,8 3-3-16,-8-7-2 0,0 1-1 0,10-5-1 0,-10 0-2 16,0-1-17-16,0-4-28 0,0 0-39 0,8 0-41 0,-8-9-47 15,9-1-62-15,-1-4-88 0,1-6-158 0,0 1-73 16,8-7-21-16</inkml:trace>
  <inkml:trace contextRef="#ctx0" brushRef="#br0" timeOffset="12094.07">29290 1920 226 0,'-9'0'446'0,"9"0"-130"16,0 0-114-16,-9 0-70 0,9 0-34 0,0 0-28 0,0 0-18 15,0 5-8-15,0-5-5 0,0 0-3 0,0 0-3 0,9 5-3 16,-9-5 0-16,9 0 1 0,-9 0 6 0,8 0 9 15,2 0 11-15,-2-5 14 0,0 5 11 0,1-5 12 0,9 5 12 16,-11-5 12-16,13-5 8 0,-3 7 6 0,-1-7 1 0,2 4-2 16,-1-4-5-16,-8 5-10 0,9-5-11 0,-1 6-13 15,-9-6-12-15,1 4-17 0,-1 2-12 0,2 4-11 0,-10-6-8 16,8 2-6-16,0 4-6 0,-8-4-5 0,0 4-2 0,8 0 0 16,-8 4 0-16,0-4 1 0,0 4 1 0,0 2 1 15,0-6 2-15,10 10 0 0,-10-4 2 0,0 2 2 0,0 2 2 16,-10 5 0-16,10 1-1 0,0-3 0 0,-8 7 6 0,8-1-6 31,-8 1-5-31,0 4-3 0,-2-4-4 0,10 3-4 0,-8 2-4 0,-1 5-2 16,1-6-6-16,-1 1 3 0,1-1 2 0,-1 1 1 15,0-1 0-15,0 1 0 0,9-5 3 0,-8-7 0 0,8 3-3 16,0-2 1-16,-9-5 0 0,9 1 0 0,0-5 0 0,0-5 0 16,0 5 3-16,0-5 2 0,9 0 3 0,-9-5 2 0,8 0 3 15,-8-5 0-15,9 1 1 0,9-5 1 0,-10-2-3 16,1-3-1-16,8-1-4 0,-9-5-1 0,10 1-2 0,-10 5-1 0,10-5 0 15,-10-1-3-15,1 7 2 0,0-8-1 0,-9 7 0 16,9-1-1-16,-1 1 0 0,-8-1 0 0,10 6 0 0,-10-1 1 0,8 5-2 16,-8 1 2-16,0-1 0 0,0 5 1 0,7 0-2 0,-7 0-1 15,0 0-1-15,0 5 0 0,0 0-1 0,0 0-2 0,0 0 0 0,10 0-1 16,-10 5 1-16,0 0 2 0,0 0-1 16,8 3-2-16,-8-1 2 0,10 2 1 0,-10 1 1 0,9 0 0 0,-2 3 2 15,3-3-2-15,-2 6 0 0,1-1 1 0,0-1 1 16,-1 5 1-16,1 1-3 0,-1-1 0 0,2 1-1 0,-2 0 0 15,0 4 12-15,-8-5-4 0,10 5-5 0,-2 1 0 0,-8-5 0 16,9 4-1-16,-1-3 0 0,-8-8 0 0,9 7-11 16,-9-5 4-1,9-1 0-15,-9-4-3 0,8 0-10 0,-8-6-16 0,0 2-27 16,0 4-44-16,0-10-60 0,10 5-63 0,-10-5-61 0,7-5-59 16,2-5-65-16,-9-5-90 0,18 0-122 0,-8-4-38 0,-3-1 23 0</inkml:trace>
  <inkml:trace contextRef="#ctx0" brushRef="#br0" timeOffset="12712">30202 1680 405 0,'-9'-4'529'0,"9"-2"-136"0,0 6-127 0,0-4-77 16,-9 4-50-16,9 0-34 0,0 0-19 0,0 0-14 0,0 4-9 15,0-4-14-15,0 10-13 0,0-5-10 0,0 10-6 16,0 0-2-16,0 0 5 0,9-2 7 0,-9 8 10 0,0-3 12 16,0 8 13-16,0-3 10 0,0 3 6 0,0-3 11 15,0 7 6-15,0 0 3 0,0-1 2 0,0 0-4 0,0 0-1 16,-9 7-6-16,1-7-5 0,8-1-7 0,-9 6-7 0,0-4-11 15,9-2-9-15,-8 3-9 0,8-2-9 0,-8-9-8 16,8 3-3-16,-10-8-6 0,10 5-5 0,0-10-5 0,0 0 0 16,0-1-4-16,0-4-2 0,0-1 4 0,0-4 2 0,0 6 3 15,0-6 6-15,0 0 5 0,10-6 3 0,-10 2 3 16,8-6 1-16,-8-4-3 0,8-6-4 0,1-5-4 0,0 2-6 16,-1-6-5-16,-8-1 0 0,9-5-4 0,0 6 1 0,-9-5 0 15,8 1 1-15,-8-6 0 0,0 3-2 0,0 1 0 0,0 2-1 16,0-1-1-16,0 1-1 0,0 2 0 0,0 1-2 15,9 1 1-15,-9 6 2 0,0-2-1 0,0 4 0 16,0 3-1-16,0-2 1 0,0 5-1 0,9 5 2 0,-9 1 1 16,0-1 3-16,0 6-4 0,8-2-1 0,-8 1 1 0,0 0-2 15,9 1 1-15,-9 4-1 0,8 4 0 0,2-4-4 0,-2 5 1 16,1 0 1-16,-1 5 0 0,10 5 2 0,-11-5 0 16,13 6-1-16,-3-3 1 0,0 7 2 0,0-2 0 0,9 3 2 15,-8 3 0-15,-1-4 0 0,0 9 1 0,1-5 1 0,-1 1-4 16,0 4 0-16,0-1 0 0,1 3 0 0,0-3 0 15,-10 3 2-15,9-7-3 0,1 5 0 0,-9-4 0 0,-1 4 0 16,9-5 0-16,-8-4 0 0,0 5-2 0,0-7-1 0,-1-2 2 16,0 4-1-16,-8-7-2 0,10-3 0 0,-10 0 0 0,0-4-1 15,8-2 0-15,-8 1 0 0,0-1-5 0,8-4-15 16,-8 0-22-16,0-4-45 0,0-1-61 0,0 1-62 0,0-6-56 16,-8-6-53-16,8 3-50 0,0-7-51 0,-8 0-67 15,8-5-82-15,0 6-27 0,-10 0 16 0</inkml:trace>
  <inkml:trace contextRef="#ctx0" brushRef="#br0" timeOffset="12979.68">30184 2002 224 0,'0'0'368'0,"0"0"-104"0,0 0-84 0,0 0-54 15,0 0-32-15,9 0-17 0,-9 0-11 0,0 0-7 0,9 0-5 16,-9 0-5-16,8-4-7 0,10 4-11 0,-10-6-3 16,9 2-3-16,1 4 1 0,-9-4-1 0,8-1 1 15,-1 0 0-15,11 0 0 0,-9 0 4 0,-1 0-4 0,1 0-5 0,8 1-3 16,-9-3-4-16,-8 4-3 0,8-2-2 0,-9 0-3 16,10 0-2-16,-9 0-8 0,-2 0-20 0,3-5-27 0,-2 7-33 15,1-7-50-15,2-2-67 0,-11-2-99 0,0 5-127 16,0-7-58-16</inkml:trace>
  <inkml:trace contextRef="#ctx0" brushRef="#br0" timeOffset="13707.08">30184 1104 95 0,'0'0'292'16,"0"0"-79"-16,0-5-70 0,0 5-47 0,0 0-26 0,-8 0-14 15,8 0-6-15,0 0 2 0,0 0 1 0,0 0 7 16,0 0 2-16,-9 0 3 0,9-4 0 0,0 4 2 0,0 0 0 16,0 0 3-16,0 0 5 0,0 0 1 0,0 0 1 15,0 0 1 1,0 0 5-16,0 0 1 0,0 0 2 0,0 0-1 0,0 0-1 0,0-5-2 0,0 5-4 0,9-5-7 0,-9 5-8 15,8-5-1-15,1 0-1 0,0 0-2 0,-1-5 2 32,1 5 3-32,0 0 6 0,8-4 4 0,1 4 3 0,-10-5-2 15,9 5-2-15,8-5-1 0,-5 5-7 0,5-5-6 0,-8 6-8 16,9-2-7-16,-8 2-4 0,8 0-7 0,-9-2-5 16,1 6-8-16,-10 0-4 0,1 0-3 0,8 6-3 0,-17-2-2 15,8 0 0-15,-8 6-3 0,0 5 1 0,0-5 1 16,-8 10-1-16,-9-6 0 0,8 1 0 0,-9 5-3 0,2-6-1 15,-2 1 3-15,1-1-1 0,-9 0 0 0,17 2 1 0,-8-7-2 16,8 1-2-16,1-4 1 0,-2-2 0 0,3 6-1 16,7-4 0-16,-9-3-3 0,9-3-1 0,0 5-1 0,0-5-1 15,0 0 1-15,0 0-3 0,0 0 1 0,0 5-1 0,9-5 1 16,-2 0 3-16,3 5 0 0,-2-5 1 0,9 0 1 16,-8 0 2-16,8 0 0 0,1 5 0 0,-1-5 0 0,1 0-1 15,-2 5 1-15,2-5 1 0,-9 5-1 0,8 1-3 16,-9-6-1-16,12 4 3 0,-13 1 0 0,-7-1 0 0,8 1 1 15,-8 0 2-15,0 0 0 0,0 0 3 0,-8 0 1 0,1 5-2 16,-4 0 0-16,-6-1 0 0,0 1 1 0,0-1-2 16,-9 1 0-16,8-4 1 0,-8 2-3 0,9-2 0 0,-1 3-1 15,10-3-2-15,-9-2-3 0,7 2-20 0,3-2-42 0,-2 2-63 16,-2-6-70-16,11 0-76 0,0 0-108 0,0-6-184 16,11-4-98-16,-2 6-43 0,-2-5 1 0</inkml:trace>
  <inkml:trace contextRef="#ctx0" brushRef="#br0" timeOffset="14420.9">30914 1636 357 0,'0'5'413'0,"-10"-5"-131"0,10 6-104 0,0-2-64 15,-8-4-39-15,8 6-24 0,8-6-10 0,-8 4-3 16,0 1 0-16,10-1 1 0,-2 2 1 0,-8-6 2 0,18 4 1 16,-10 1 4-16,1 2 3 0,9-4 5 0,-11 2 2 0,11 0 2 15,1-5-1-15,-12 5 1 0,11-5 1 0,0 5 5 16,-10-5 4-16,9 0 6 0,-7 0 9 0,6 0 7 15,2-5 8-15,-10 5 9 0,10-10 7 0,-1 5 2 0,0-5-1 16,2 1-4-16,-3-1-3 0,-7 1 2 0,9-7 1 0,-10 6 5 16,-1-3-12-16,4 3-7 0,-2 0-7 0,-9-6-7 0,0 6-10 15,0 2-13-15,0-2-13 0,-9-1-19 0,9 7-3 16,-11-5-6-16,4 3-5 0,-11-3-6 0,1 3-3 0,9 2-3 16,-10-1-2-16,1 5-1 0,0 0 0 0,-1 0-1 0,1 0-2 15,9 0 0-15,-10 5-2 0,0-5 3 0,10 4 1 16,-1 2-1-16,1 3 0 0,-2 0 0 0,-6 1 0 0,6 1 2 15,3-1 0-15,-12 5-5 0,11-2 1 0,-2-3 3 0,3 6 1 16,-3-3-1-16,2 3-2 0,-1 3 2 0,1-5-1 0,-1 1 6 16,0 5-3-16,1-5-2 0,8 4 0 0,0 1-1 15,0 3 2-15,0-3 0 0,0 5 2 0,8-5-2 16,-8 3 1-16,9-1 0 0,0 1-1 16,8-5 1-16,-9 3 0 0,9-1-1 0,-7-2 0 0,7-2-2 0,0 3 1 0,9-3-1 15,-8-6 2-15,9 3 0 0,-1-3-1 0,-1 0 1 0,1-4 1 16,0-3 1-16,9-3-2 0,-2 0 1 0,5 0-1 15,-14-3 5-15,11-3-8 0,-9 2-13 16,9-7-31-16,-9 1-59 0,-1 2-82 0,-5-8-82 0,5-4-76 0,0-5-108 0,-7 2-148 16,0-6-87-16,-10-1-38 0,1 2 18 0</inkml:trace>
  <inkml:trace contextRef="#ctx0" brushRef="#br0" timeOffset="14800.42">30713 1309 323 0,'0'5'332'0,"0"-5"-101"0,0 0-80 15,0 0-50-15,10 0-28 0,-10 0-14 0,8 0-2 16,1 0 1-16,-1 0 1 0,2-5 3 0,6 5 2 0,1-4-2 16,2-1 0-16,-11 0 0 0,19 0 2 0,-11 0 2 0,2 0 4 15,-1 0 4-15,1-5 4 0,8 5 2 0,-1 1-1 16,-8-5-4-16,10 3-2 0,0-4-5 0,7 0-9 0,-7 0-6 15,7 1-12-15,-8-1-8 0,0 0-5 0,-9 0-5 0,9 1-8 16,-9-1-2-16,1 4-3 0,-11-2-2 0,4 2-2 16,-2 2-12-16,-1 4-27 0,-8-5-35 0,10 0-37 0,-10 5-40 15,0-5-42-15,7 0-53 0,-7-5-70 0,0 1-103 16,0-1-86-16,0 0-28 0</inkml:trace>
  <inkml:trace contextRef="#ctx0" brushRef="#br0" timeOffset="15132.65">31261 860 47 0,'0'-5'499'0,"0"0"-104"0,-8 5-125 0,8-3-95 0,0-4-55 0,0 7-34 15,0 0-20-15,0 0-13 0,0 0-7 0,0 0-11 16,8 7-7-16,-8-4-7 0,7 2-7 0,4 0 0 0,-11 5 5 15,9 0 4-15,9-2 5 0,-11 3 12 0,2 4 8 0,-1 0 16 16,10 3 1-16,-10 3 3 0,1-3 0 0,0 2-1 16,-1 5-4-16,10-1-6 0,-9 6-9 0,-1-6-13 0,-8 6-3 15,9-1-6-15,0-1-7 0,-1 2-3 16,-8 0-4-16,9-1-2 0,-1-5-3 0,-8 0-2 0,10 0-2 0,-3 1 0 16,-7-5-2-16,9-4 0 0,-9-3-1 0,0 3-2 0,11-3-18 15,-11-7-29-15,0 3-31 0,7-9-38 0,-7 5-41 16,0-10-51-16,0 0-66 0,0-5-97 0,-7-3-115 0,7-8-41 15</inkml:trace>
  <inkml:trace contextRef="#ctx0" brushRef="#br0" timeOffset="15624.05">31191 816 386 0,'0'-5'329'0,"0"0"-97"0,0 5-77 16,0-4-46-16,9-2-25 0,-9 2-11 0,0-2-5 0,0 6-1 15,0-4-4-15,10-2-4 0,-2 2-4 0,-8-5-1 0,8 3-1 16,9 2 1-16,-7-2-1 0,-2-4 6 0,10 6 7 15,-9-5 11-15,16 4 9 0,-8 0 0 0,1-5 0 0,-1 5-2 16,9 0-1-16,0-1-3 0,-8 3-6 0,7-4-9 16,-8 7-12-16,3-3-9 0,-4 3-5 0,1 0-8 0,0 0-7 15,-7 3-7-15,-2 4-4 0,-8-4-5 0,9 3 1 0,-18 9-2 16,9 0 0-16,-8-2 0 0,-2 7-1 0,-7-1 2 16,0 1-1-16,8-5-3 0,-9 5-4 0,9-4-1 0,-8-3-3 15,9 2-3-15,8-5-6 0,-9 0-12 0,9-1-8 0,0 1-6 16,0-5-8-16,9 0-7 0,-1 4-1 0,2-5 0 15,-3 2 3-15,2-2 6 0,2 2 8 0,5-2 8 0,-7-4 9 16,-1 11 5-16,1-7 4 0,-1 2 3 0,2-2 2 0,-2 6 1 16,1-6 1-16,-9 6 0 0,9-5 2 0,-9 5 0 0,-9 0 1 15,9 0 1-15,0-1 0 0,-9-4 0 0,9 5-1 16,-18-5 1-16,10 5 0 0,-1 0-2 0,-8-5-8 0,8 4-10 16,-9-4-12-16,9 0-18 0,2 0-20 0,-3 0-22 0,2-5-23 15,8 0-28-15,0 0-32 0,-9 0-40 0,9-5-32 16,0-5-79-16,0 5-96 0,0-4-40 0</inkml:trace>
  <inkml:trace contextRef="#ctx0" brushRef="#br0" timeOffset="15972.95">31660 685 236 0,'0'-7'422'0,"0"7"-117"0,8-3-108 0,-8 3-74 16,0 0-51-16,0 0-29 0,10 0-17 0,-10 3-7 16,10 4 1-16,-10-4 1 0,7 8 5 0,1-1 3 0,10 5 4 15,-9-6 3-15,0 11 1 0,-2-5-1 0,12 3-2 0,-10-2-3 16,7 3-5-16,-6 0-5 0,7 1-5 0,-9 0-4 16,10 4-3-16,-2-4-2 0,-6-1-2 0,7-5 0 0,-8 7-1 15,0-7 3-15,-1 0 5 0,0-9 8 0,2 5 9 0,-3 0 15 16,-7-5 20-16,10 0 26 0,-10-5 35 0,0 6 37 15,0-6 35-15,0 0 24 0,0-6 9 0,8 1-2 0,-8-5-13 16,0-5-21-16,10 6-28 0,-1-7-36 0,-9-2-35 16,7-3-30-16,-7 7-16 0,10-5-10 0,-10-7-7 0,8 8-4 15,-8-2-6-15,0-5-4 0,0 6-5 0,0-1-5 0,-8 2-1 16,8 3-1-16,0-1-5 0,0 3-5 0,-10 3-8 16,10 0-17-16,-7 0-41 0,7 4-74 0,-9-4-80 0,9 7-72 15,-10-2-66-15,10-1-71 0,-8 2-97 0,-2-1-141 0,10 0-43 16,-7 0 28-16</inkml:trace>
  <inkml:trace contextRef="#ctx0" brushRef="#br0" timeOffset="16273.84">31991 502 91 0,'0'-8'511'0,"8"2"-120"16,1-4-133-16,0 7-88 0,-1-3-51 0,1 1-31 0,-1 1-16 15,2 4-12-15,-10 0-7 0,8 0-8 0,0 4-9 0,2 1-9 16,-2 4-8-16,-8 1-6 0,9 4-3 0,-9 1-4 16,8 1 0-16,-8-2 0 0,0 2-3 0,9-3-1 0,-9 3 0 15,9-6-1-15,-9-1 0 0,0 1 3 0,8-1 3 0,-8-2 3 16,0 1 10-16,0-8 13 0,0 5 12 0,10 0 16 16,-10-5 20-16,0 0 16 0,0 5 14 0,0-5 12 0,0 0 3 15,0 0-3-15,0-5-7 0,7 5-14 0,2-5-17 0,1 0-18 16,8-3-16-16,-2-4-17 0,10 2-13 0,0 1-23 15,0-5-41-15,0-2-58 0,-9-3-62 0,9 5-63 0,0-5-77 16,1-3-108-16,-11 4-151 0,1 3-74 0,-7 0-13 16</inkml:trace>
  <inkml:trace contextRef="#ctx0" brushRef="#br0" timeOffset="17333.14">32025 1519 75 0,'0'0'79'0,"-8"0"-25"16,8 0-24-16,0 0-14 0,0 5-11 0,0-5-5 0,0 0-4 15,0 0-1-15,0 6 0 0,8-6 0 0,-8 0 3 16,0 0 5-16,0 0 8 0,0 0 9 0,0 3 8 0,0-3 8 16,0 0 10-16,0 0 6 0,0 0 8 0,0 0 3 0,9 0-2 15,-9 0-1-15,0 6-5 0,0-6-5 0,0 0-7 16,0 0-6-16,0 0-6 0,0-6-8 0,0 6-4 0,0 0-5 15,0 0-4-15,0-3-1 0,0 3-2 0,0 0-3 0,0 0-1 16,0-6 1-16,0 6 3 0,0 0 2 0,0 0 4 16,0 0 5-16,0 0 6 0,0 0 8 0,0-5 4 0,0 5 3 15,0 0 4-15,0-4 2 0,0 4 0 0,0 0 1 16,0 0-2-16,0-6-1 0,0 6-1 0,0 0-2 0,0 0-2 16,0 0-4-16,0 0-3 0,0 0-7 0,0 0-4 0,0 0-4 31,0 0-4-31,0 0-4 0,0 0-1 0,0 0-1 15,0 0-1-15,0 0 2 0,0 0 0 0,0 0 1 0,0 0 6 16,0 0 1-16,0 0 5 0,0 0 4 0,0 0 4 16,0 0 1-16,0 0 2 0,0 0 3 0,0 0-2 0,0 0 0 15,0 6-3-15,0-6 0 0,0 0-1 0,0 0 1 0,0 4 1 16,0-4 0-16,0 0 3 0,0 5 4 0,0-5 6 16,0 6 6-16,8-3 6 0,-8 3 7 0,10-2 8 0,-10 7 16 15,8-1 18-15,0-5 15 0,2 8 6 0,-2-3 1 0,1 6-3 16,-1-3-7-16,1 2-11 0,8 6-19 0,-7-8-21 15,-3 9-23-15,12-4-16 0,-11 2-9 0,9 4-7 0,-8-4-3 16,8 4-5-16,1-4-1 0,-9 3 0 0,9-3 1 0,-2 5 0 16,-8-1 0-16,10-4-1 0,-9 0 0 0,8-1 3 15,-9-4-2-15,1 3-1 0,0-8-1 0,0 5 1 0,-9-9 1 16,8 2 0-16,-8-2 2 0,9 0 3 0,-9-2 14 0,0-4 15 16,0 0 12-16,0 0 7 0,0-4 7 0,9-2-2 0,-9 0 2 15,0-2-2-15,0-7-13 0,9-1-14 0,-9-2-9 16,8-2-7-16,-8-4-4 0,8-1 1 0,2-4-3 15,-10 4-2-15,0-9-1 0,7 5 3 0,-7-5-3 0,10 0-1 16,-10-1 0-16,0 1 0 0,0 4 0 0,0-3 1 0,0 4 7 16,0 3-4-16,0 7-5 0,0-5-3 0,0 9-2 0,0 0-1 15,-10 5 0-15,10 1-4 0,0-1-11 0,0 0-5 16,-7 5-15-16,7-3-33 0,0 1-64 0,-10 4-84 0,10 3-72 16,-8-6-74-16,8 2-87 0,-8-6-136 0,8 4-94 0,-9-4-36 15,9 7 22-15</inkml:trace>
  <inkml:trace contextRef="#ctx0" brushRef="#br0" timeOffset="17680.49">32459 1226 500 0,'9'-10'484'0,"-9"2"-166"16,9 2-122-16,0-4-77 0,-1 6-46 0,10-2-27 0,-10 2-14 16,10-2-8-16,-10 2-3 0,1 4-3 0,-1 0-5 0,2 4-3 15,-2 2-3-15,0-2-2 0,1 2-3 0,-9 2-1 16,9 4-1-16,-9-4 2 0,0 2-1 0,0 5 0 0,0-5 1 16,0 4-2-16,0 1 0 0,0-5 3 0,-9 5 3 15,9-6 3-15,0 6 4 0,0-11 7 0,-9 12 6 0,9-11 10 16,-8 4 8-16,8 0 6 0,0-3 6 0,-8-2 4 0,8 2-1 15,0-6-1-15,0 4-2 0,0-4-5 0,0 6-7 16,0-6-4-16,8 0-4 0,-8-6-6 0,8 6-1 0,1 0-4 16,0-4-5-16,7-2-4 0,4 2-4 0,-2-5-20 0,6 3-41 15,2-8-50-15,0-2-60 0,0 2-76 0,1-5-115 16,-2-1-132-16,1 0-80 0,-8 1-29 0</inkml:trace>
  <inkml:trace contextRef="#ctx0" brushRef="#br0" timeOffset="18204.76">32938 1099 405 0,'0'5'416'0,"0"0"-141"0,0 0-109 0,8 5-63 0,-8-1-33 16,0 1-14-16,8 0-7 0,1 5-4 0,0-5 1 0,0 4-4 15,-1 2-7-15,0 2-4 0,2-3-6 0,-2 0-7 0,0-1-4 16,2 1-1-16,-2 5 0 0,1-6 3 0,-1 0-2 16,2 7 7-16,-10-6 3 0,0-2 9 0,0 7 11 0,0-1 5 15,0 1 7-15,-10-1 0 0,-7 6 6 0,9-5 4 0,-2 5 6 16,-6 4 0-16,-2-6-8 0,10 7-5 0,-10-1-4 16,1-4-5-16,9 1-4 0,-1-3-10 0,0 2-7 15,9-6-3-15,-10-4-2 0,10 3 1 0,0-8 6 0,0 0 8 16,10 1 10-16,-10-3 9 0,9-8 10 15,0 6 6-15,-1-6 6 0,0 0 4 0,1-6-7 0,9-2-5 0,-10 3-6 0,10-5-11 16,-10-6-13-16,10 3-9 0,-1-7-7 0,-9 4-9 16,10-2 0-16,-10-2-5 0,9 0-3 0,-7 1-1 0,-1 0 3 15,-1-1 0-15,-8 1 2 0,10-1 3 0,-10 1 1 0,0 4 1 16,0-6 0-16,0 7-2 0,0 4 0 0,0 1 1 16,-10-1-3-16,10 5-3 0,0 0-4 0,0 0-1 0,0 5 3 15,0 0-3-15,0 0-2 0,0 5-2 0,0 0-2 0,0 5-3 16,0 0 0-16,0 4 0 0,0-3-2 0,0 2 1 15,10 3-1-15,-10-3 3 0,7 3 0 0,3-6 4 0,-10 4 1 16,8-5 0-16,0 1-2 0,1 0 1 0,0 0-2 0,0-4 5 31,-1-2-6-31,0 1-13 0,2-1-25 0,-2 2-38 0,1-6-55 16,0 0-57-16,-9 0-57 0,8-6-60 0,1-3-53 16,-1-1-62-16,2-10-88 0,-3 7-82 0,-7-3-15 0</inkml:trace>
  <inkml:trace contextRef="#ctx0" brushRef="#br0" timeOffset="18521.09">33111 1090 319 0,'0'-5'456'0,"0"0"-128"0,0 0-117 0,0 0-70 0,0 5-41 16,9 0-24-16,-9 0-13 0,8 5-7 0,2 0-7 15,7 5-4-15,-9-1 0 0,0 1-3 0,10 0-6 0,-9 10-2 16,7-6-7-16,-6 1-4 0,7 5-1 0,0 0-3 0,-8 3-6 15,9-3-4-15,-11-1-3 0,11 6-2 0,-9-6-1 16,8-4 0-16,-8 5-1 0,0-12 1 0,-1 7 7 16,2-5 15-16,-2-4 27 0,1-2 40 0,-9 2 51 0,8-6 43 15,2-6 32-15,-2 2 22 0,0-6 9 0,-8 1-2 0,9-6-16 16,0-6-33-16,-9-3-40 0,8 5-35 0,-8-6-20 0,0 1-15 16,0-1-10-16,0-3-5 0,0 3-4 0,0-5-6 15,0 1-9-15,0 5-8 0,-8-1-9 0,8 1-11 0,0-1-2 16,0 5-12-16,0 2-8 0,0-3-11 0,0 7-21 0,0 5-26 15,0-6-36-15,0 10-100 0,0-4-124 0,0 2-125 16,8-1-193-16,-8 3-114 0,-8 5-69 0,8 5-28 16</inkml:trace>
  <inkml:trace contextRef="#ctx0" brushRef="#br0" timeOffset="19284.06">28978 4363 280 0,'0'-6'464'0,"0"2"-104"15,0-2-102-15,0 2-61 0,0-2-25 0,0 6-3 0,-9-3 8 16,9 3 7-16,0-6 7 0,-11 0 2 0,4 6-7 0,7 0-11 16,-18 0-17-16,10 6-26 15,-1 3-20-15,1-3-20 0,-10 8-14 0,1 2-6 0,0 2-2 16,-1 7 1-16,1-1-1 0,-9 6 0 0,18-2-4 0,-10 3-7 15,9 3-10-15,1-1-11 0,-2 2-12 0,10-1-6 0,0-4-5 0,10-1-1 0,-2 0-4 16,1-5-1-16,9 1-2 0,-2-1-1 16,2-9 1-16,-1 1-1 0,9-3 1 0,0-3-2 0,0-5 3 0,9-5-1 15,0-5 1-15,-1 0-1 0,1-3-1 0,0-14-7 0,0 3 7 16,7-5 4-16,-6-1-2 0,-10-5 7 16,9 7 5-16,-18-6 7 0,10-1 6 0,-19 0 10 0,0 1-2 0,1 0 5 15,-9 5 7-15,-9-7-2 0,1 7-2 0,-10 0-6 16,1 0-6-16,-9 9-6 0,-8-4-7 0,0-1-9 0,-3 10-11 15,-6 0-7-15,0 7-13 0,-1-3-18 0,2 2-22 0,-3 4-42 16,12 0-106-16,-3 0-111 0,10-6-116 0,1 2-173 31,7-2-118-31,0-4-71 0,10 1-27 0</inkml:trace>
  <inkml:trace contextRef="#ctx0" brushRef="#br0" timeOffset="20120.12">28161 288 153 0,'0'0'300'16,"0"0"-108"-16,0 4-74 0,0 3-44 0,0-4-21 0,0 3-5 15,0 3 1-15,9 1-1 0,-9 4 9 0,0 8 8 0,0 1 8 16,-9 2 8-16,9 4 10 0,-9 0 7 0,1 11 8 15,-10-2 19-15,1 7 4 0,-9 3 0 0,0 0 0 0,-1 1-4 16,-7 6-6-16,8-7-4 0,-18 0-7 0,10 1-9 0,-1-4-2 16,-10-6 2-16,20 0 6 0,-8-4 8 15,5-11 13-15,2-4 12 0,1-2 2 0,7-3-2 0,-8-5-8 16,9-4-10-16,-9-6-12 0,1-6-15 0,7-4-21 0,-1-5-26 16,2-3-12-16,1-12-9 0,-2 1-9 0,9-4-9 0,1-3-4 0,8-3-4 15,-10 0-2-15,10 1 1 0,0-2-4 0,10-4-1 16,-10 5 2-16,0-6 3 0,8 6 1 0,1 6 0 0,-1 3-1 15,2 1 1-15,-2 5 1 0,0 9-1 0,2 1-1 16,-3-2 0-16,3 13-1 0,-1-4-1 0,9 7 1 0,-1 7-3 16,8 2 2-16,1 1 1 0,0 10 1 0,0-2-1 0,8 7 4 15,3-1-1-15,6 6-2 0,-8-2 2 0,7 3 0 16,1-7-1-16,1 1 0 0,-2-1 1 0,12-5-1 0,-11-5 1 16,9 1 1-16,-10 0-1 0,12-5 1 0,-20 0 0 0,10-5 1 15,-9-5-1-15,-1 0-1 0,1 5 2 0,-17-5 0 0,-1-5 3 16,-1 5 2-16,-6-5 1 0,-1 0 0 0,-9 5 5 15,0-5 0-15,0-5 0 0,-9 2 0 0,-1-2 0 0,3-2-2 16,-11-2 0-16,0-1 0 0,1 1 0 0,-1 4-2 0,2-5-1 16,-2 1 0-16,10 4-2 0,-10 1-1 0,10-1-2 15,-10 5-3-15,10-5 1 0,-1 5-1 0,1-4 0 0,-2 2-3 16,2 4-1-16,8 3-6 0,-9-5-14 0,1-1-26 0,-1 6-49 16,0 0-60-16,2 0-59 0,7 0-49 0,-11 6-38 0,2-6-28 15,9 5-15-15,-7-2 0 0,7 7 20 0,-11-4 28 16,11 4 12-16,-7 0-30 0,7-5-89 0,0 3-41 15</inkml:trace>
  <inkml:trace contextRef="#ctx0" brushRef="#br0" timeOffset="21945.49">12748 14864 131 0,'-9'-5'264'0,"0"1"-76"16,0-3-64-16,1 4-40 0,-2-2-19 0,2 5-10 0,8-5-3 16,-7 0 0-16,-3 0 1 0,2 0-1 0,-2 0 1 15,10 0-1-15,-9 2-5 0,2-4-5 0,-3 4-5 0,2-3-4 16,8-4 1-16,-9 5 3 0,0-5-2 0,1 5 0 0,8-4-5 16,-9 3 2-16,1-2 3 0,-2-2 1 0,2 4-2 0,8-3-1 15,-8 3 1-15,8-4 4 0,-10 6 6 0,10 0 6 16,0-2 5-16,0 2 2 0,0-1 5 0,10-5 1 0,-2 0 4 15,0 1 5-15,2-6 3 0,15 0-2 0,-7 0-1 0,7-4 0 16,12 4-2-16,-4-9 1 0,12 4-3 0,6 1-2 16,1-5-5-16,9-7-4 0,0 7-4 0,16-5-6 0,3-5-3 15,-3-1-7-15,9-4-7 0,0 0-8 0,11 1-5 0,-2-7-4 16,1 2-5-16,9-2-1 0,-10 2-1 0,0-1-1 16,-8 0-2-16,0 4-1 0,-1-2 0 0,-7 2-2 0,-9 6 1 15,-10-1 1-15,-16 1 2 0,-1 10 10 0,-8 0 16 16,-17 3 9-16,-2 7 4 0,-16 4 5 0,-7 1-1 0,-20 4-1 15,1 0-1-15,-18 5-14 0,0 5-13 0,-16 5-8 0,0-2-2 16,-2 8-2-16,-7-2 4 0,0 5 4 0,8-3 8 16,0-2 9-16,9 1 5 0,17 1 4 0,-1-6-1 0,11-7-3 15,8 2-5-15,8 0-5 0,9-5-8 0,9 0-7 0,8 0-7 16,8-5-3-16,11-3-3 0,16-2 1 0,1-2 1 16,8-2 1-16,-1 1-2 0,10-3 0 0,-2 2-2 0,2 3-1 15,0 1-1-15,-9 0-2 0,7 10 0 0,-14 0 0 0,5 0 0 16,-14 10 1-16,-2 0 2 0,-9 5 0 0,-8 5 4 15,-8 4-10-15,-1 0 4 0,-17 6 4 0,-8-1 1 0,-1 5 1 16,-9 1 0-16,-8-2 0 0,0 3 0 0,-9-3 10 16,-8 2-4-16,9-1-3 0,-9-1-2 0,-1 6-5 0,1-3-23 15,-2 2-50-15,3-4-71 0,7 1-70 0,-1-1-72 0,3-5-99 16,15-5-174-16,-9-4-90 0,10-1-43 0,9 1 5 16</inkml:trace>
  <inkml:trace contextRef="#ctx0" brushRef="#br0" timeOffset="22563.09">16099 12525 202 0,'0'-5'515'0,"-9"-1"-133"0,1 2-158 0,8-1-93 16,-9 5-54-16,1 0-26 0,-2 0-13 0,2 5-4 0,0-5 2 16,8 4 1-16,-10 7 7 0,10-1 11 0,0 4 18 0,10 1 22 15,-10 4 21-15,8 10 28 0,10 1 25 16,-1-1 20-16,-9 10 18 0,9 0 5 0,1 9-6 16,-9 3-10-16,8-2-19 0,1 3-27 0,-10 8-25 0,0-3-25 0,2 7-23 0,-3-1-18 15,-7 11-15-15,10-1-16 0,-10 6-7 0,0-7-8 0,0 2-12 16,0-1 1-16,0-8 1 0,0 2-1 0,-10-8 2 15,10-1-1-15,0-9-2 0,0-5 0 0,0-5 7 16,0-6-4-16,10-2-4 0,-10-7-14 0,0-5-45 0,10-3-78 16,-10-12-97-16,0 2-104 0,7-16-147 0,2-10-152 0,0 1-98 15,-9-10-47-15,-9-7 14 0</inkml:trace>
  <inkml:trace contextRef="#ctx0" brushRef="#br0" timeOffset="22895.6">15873 12520 417 0,'18'-10'500'0,"7"-5"-201"0,2 7-137 0,8-8-75 15,0 6-39-15,-1-5-21 0,1 5-13 0,8-10-5 16,-8 7-3-16,7-7 0 0,3 4-1 0,-2-2-2 0,0-3 2 15,10 7 5-15,-8-5 8 0,-3-1 9 0,1 0 12 0,-9 7 9 16,1-3 5-16,2 6 5 0,-12 0 3 0,0 1 0 0,-7 9 3 16,0-4 2-16,-10 8 7 0,9 2 9 0,-8-3 15 15,-9 7 17-15,9 10 17 0,-1-5 10 0,-8 9 11 0,0 1 5 16,0 0 0-16,0 9-8 0,0 0-10 0,0-1-17 0,0 6-15 16,0 1-13-16,0 4-15 0,0 0-18 0,0-1-14 15,0 2-13-15,0-1-10 0,8 0-7 0,-8-4-6 16,0 2-4-16,0-2-4 0,10-1-16 0,-10-5-53 0,0-1-83 0,0-2-87 15,8-1-93-15,0-7-130 0,2-3-161 0,-2-1-95 16,9-9-47-16,1 0 23 0</inkml:trace>
  <inkml:trace contextRef="#ctx0" brushRef="#br0" timeOffset="23452.42">17089 13380 251 0,'0'3'492'0,"0"3"-139"0,0-2-140 15,0-4-88-15,10 6-54 0,-10-1-30 0,7 0-11 16,2 0-3-16,8 0-3 0,1-2 1 0,-1 7-3 0,9 0 2 16,9-4-4-16,-9-2-2 0,18-4-5 0,-11 0-3 0,22-4 1 15,-5 4 0-15,3-6 2 0,8-4 0 0,-1 6 3 16,10-5 0-16,-2-6 0 0,3 0-1 0,-2 0-2 0,0 1-1 16,1-11-4-16,0 6 0 0,-9 0 0 0,-1-7 6 0,1 3 7 15,-9-3 13-15,0 3 13 0,-18 3 14 0,1-4 23 16,-8 4 27-16,-11 5 20 0,3 1 8 0,-19-1-1 0,0 0-6 15,-19 0-9-15,3 6-11 0,-11-1-22 0,-8 0-27 0,1 0-23 16,-10 6-13-16,-7-1-7 0,8 5-5 0,-10 0-1 0,1 0 3 16,-1 5 6-16,10-5 7 0,9 4 3 0,-1 2 2 15,17-6-1-15,1 4 0 0,8-4-5 0,1 6-3 0,8-2-10 16,8 2-5-16,10-2-5 0,-1 2-3 0,9-3-1 0,9 2 0 16,9 0-1-16,-1 0-2 0,1-5-4 0,7 5-7 15,1-5-9-15,1 6-9 0,-2-6-14 0,1 4-12 0,1-4-9 16,-1 6-6-16,-8-2-1 0,-1 1-1 0,1 4 6 0,-18 1 6 15,-2 0 12-15,-4 5 10 0,-13 4 9 0,4 1 8 16,-11 0 6-16,-11 3 5 0,4 3 5 0,-13-3 4 0,-4 2 2 16,-2-1 0-16,-9 6 5 0,-1-7-2 0,2 3 1 0,0-3-1 15,-10-3 0-15,0 5-3 0,10-5-23 0,-10 4-49 0,10-3-62 16,-1-8-84-16,9 7-144 0,-9-5-121 0,18-6-95 16,-10 6-48-16</inkml:trace>
  <inkml:trace contextRef="#ctx0" brushRef="#br0" timeOffset="25038.16">19799 13038 154 0,'-9'0'446'15,"9"4"-137"-15,0-4-129 0,0 0-76 0,9-4-44 0,-1-6-23 16,0 0-11-16,2 1-3 0,7-6-2 0,0-5-1 0,0-5 0 16,9-4 2-16,-8-4 5 0,9-3 3 0,-1-2 4 15,-10-6 6-15,11-5 7 0,-11 4 9 0,2-4 5 0,0 0 2 16,-10 7-1-16,1-6 0 0,-9 3 1 0,0-4 4 0,0 0-1 16,0 5-3-16,-9-5-4 0,-9 1 1 0,2-3-6 15,6 3 2-15,-15 4 2 0,7-5 4 0,2 5 7 0,-2 5 13 16,-8 5 19-16,9 0 17 0,7 10 13 0,-5-1 3 15,4 11-4-15,4-2-12 0,-3 8-15 0,1-2-19 0,9 5-25 16,-8 5-22-16,8 0-17 0,-9 5-10 0,9 5-8 0,0 4-2 16,0 5-2-16,0 7 0 0,0 7 2 0,0-4 0 15,9 11 1-15,-9 3 2 0,8 1 0 0,1 5 1 0,1 0 2 16,-3 9 0-16,4-3-1 0,4 8 1 0,-5 6 1 0,-2-1 2 16,9 5 1-16,1 5 3 0,0 5 0 0,-2-4 1 15,2 4 2-15,-1 4 2 0,1-5 2 0,8 8-3 0,-9-3-2 16,9-3-1-16,-1-7 0 0,-6 7-4 0,6-6-3 0,-7-5 0 15,8-5-3-15,0-3-2 16,-9-3 1-16,9-3-2 0,-9-10 0 0,0-1-1 0,3-4 0 0,4-9-2 0,-14-1 1 16,6-9 1-16,2-7-1 0,-9 2 1 0,-1-10 2 15,2-1 1-15,-2-9 2 0,0-3-1 0,-8-7 0 0,18-10 0 16,-18 1 1-16,8-11 0 0,-8-4-2 0,0-1-1 0,-8-9 0 16,-10 0-1-16,10-4 5 0,-10-1-2 0,1-5-4 15,-9-5 0-15,1 6 0 0,-12-6 0 0,12 5 0 0,-1 1-1 16,-9-2-3-16,9 12 2 0,1 4 3 0,-2 4-1 0,10 7 1 15,0 2 0-15,-1 3 1 0,10 7 0 0,-2 2-2 16,2 4 0-16,-1 1-2 0,9 4-1 0,0 0-4 0,0 0 0 16,0 5 1-16,9 5 0 0,-1-5 2 0,10 5-2 0,0 0 1 15,-1-5 2-15,9 5 1 0,0-5-3 0,0 0-6 0,9 4-3 16,-9-4-5-16,9-4-3 0,-8 4-6 0,7-5-6 16,0 0-4-16,-7 0-2 0,-1 0 4 0,-1 0 1 0,0-5 5 15,-7 0 4-15,1-3 6 0,-3 3 8 0,2-1 8 16,-9-4 3-16,-1 2 3 0,-8-3 4 0,0 2 3 0,0 5 10 15,0-6 8-15,-8 0 9 0,-1 5 4 0,9 0 11 16,-9 0 2-16,0 1 6 0,-7 4 1 0,6-5-5 0,10 5-8 16,-17 0-7-16,7 5-9 0,3 0-11 0,-2 0-3 0,0 5-6 15,0 0-5-15,9 0-5 0,-8 5-1 0,8-1-1 0,0 1-1 16,0 0 2-16,0 0 0 0,8 5-1 0,-8-5 0 16,9 4 1-16,0 0 1 0,0 2 0 0,-2-3 0 0,3 7-1 15,-2-4-1-15,1 2 0 0,9-3 2 0,-10 5-1 0,10-1-2 16,-9-5 1-16,6 2 0 0,5-1 1 0,-3-1-1 15,0-4 1-15,1 0 0 0,-2-6 2 0,2 2 1 0,-1-6 0 16,1 0-1-16,-1-6 0 0,0 2-1 0,0-6 1 0,2-6-1 31,-1 8-2-31,-2-13 1 0,1 2 0 0,0 0 1 0,-7-6 1 0,7 5 0 16,-8 1-1-16,-9-6 0 0,8 1 3 0,-8 4-1 0,0-5 1 0,0 7 0 0,0-2 1 0,-8 1 2 16,8 4 1-16,-9 0 1 0,0 2 0 0,9 3 1 0,-8-1 0 15,-2 6-1-15,10-5-1 0,-8 7 0 0,8 3-1 16,-9-7-4-16,9 7-1 0,0 0-2 0,0 0-1 0,0 7 1 15,0-4 3-15,0 7-4 0,9 0-2 0,-1 0 1 0,-8 5 1 16,10-6 1-16,-2 6 0 0,1 0 0 0,0-1-5 31,-1 1 3-31,1 5 2 0,-1-1 0 0,10-4 0 0,-10 5 0 16,2-2-3-16,6 3 3 0,-8-2 0 0,2 5 1 0,0-4 0 16,-3-1 0-16,1 1 0 0,10-5-1 0,-9 0 4 0,0-2-3 15,-2-3-1-15,3-4-1 0,-1-2 1 0,8 2 0 16,-9-6 2-16,10-6 2 0,-1-4 0 0,1-4 3 15,-10 0 2-15,10-7 4 0,-1 2 2 0,-8 0-1 0,8-6 3 16,-8 1 2-16,0 5 3 0,-2-2 0 0,13 3 0 0,-12-2-3 16,1 1-3-16,-2-1 1 0,-7 5-3 0,10 0-2 0,-2 5-5 15,1 1-3-15,0-1-2 0,-9 5-2 0,8-5 1 16,-8 5-2-16,0 5-2 0,9 0-1 0,-9 0 3 0,8 0-1 16,2 5 1-16,-2 5 1 0,0-5 0 0,2 5 0 0,7 5 1 15,-9-6 2-15,1 6-3 0,0 3 0 0,9-2 0 16,-11-1 1-16,2-1 1 0,1 5 1 0,-10-4-2 0,8 0-2 15,-8-5 1-15,9-1 1 0,-9 1-1 0,8-5-1 0,-8 0 1 16,0 0 1-16,0-5 1 0,0 5 2 0,0-5-2 0,0 0 2 16,0-5-2-16,0 0 1 0,9 0 0 0,-9-5-4 15,9 1-2-15,-9-6 1 0,8 0 1 0,1 0-1 0,9 6-1 16,-10-5 0-16,10-2-2 0,-2 7 3 0,-6 0-1 0,7-1 1 16,-9 5 0-16,1-5-2 0,-1 10 3 0,12 0-1 15,-13 4-1-15,1 2 1 0,1 2 2 0,0 4-2 0,-9 1-1 16,9 7 1-16,-1-1 0 0,-8 7 0 0,8-7-6 0,2 10-1 15,-10 5-2-15,9-4-4 0,-1-1-5 0,2-5-10 0,-3 0-13 16,2 1-32-16,9-1-47 0,-10-4-73 0,10-5-70 16,-10-1-71-16,18-5-94 0,-9-3-161 0,9-6-83 0,1 0-40 15,0 0 7-15</inkml:trace>
  <inkml:trace contextRef="#ctx0" brushRef="#br0" timeOffset="25276.19">22317 12871 350 0,'-26'5'632'0,"0"0"-19"15,-9 1-176-15,9 4-131 0,8 3-74 0,-8 2-40 0,9 5-14 16,-1-1-4-16,10 0-4 0,-1 7-8 0,1-7-18 0,-1 11-25 16,9-7-30-16,9 2-27 0,-1 4-24 0,1-5-17 0,-1 6-9 15,10-5-4-15,-1-1-3 0,9-4-2 0,-8 3 0 16,15-3-3-16,-5-1-7 0,6 1-19 0,1-5-39 0,9-5-51 15,-9-1-56-15,-2-3-49 0,3-3-46 0,7-6-39 0,-8-3-41 16,0-3-35-16,7-6-38 0,-5-5-59 0,-12 1-38 16,1-5-8-16</inkml:trace>
  <inkml:trace contextRef="#ctx0" brushRef="#br0" timeOffset="25514.72">22786 12397 415 0,'-18'-14'601'0,"2"-2"-103"0,6 1-150 15,-7 12-107-15,9-2-59 0,-10 5-33 0,9 0-7 0,0 5-3 16,2-2-3-16,-3 12-5 0,3-5-8 16,7 6-1-16,0 7-4 0,0-3-10 0,0 9-16 0,0 1-10 15,7 3-10-15,3 8-5 0,-3-3 0 0,2 6-2 0,8 2-6 16,-7 2-4-16,7-6-6 0,1 7-9 0,-10 2-10 0,18-3-6 0,-9 6-8 16,0-5-8-16,1-6-6 0,-1 6-3 0,1 0-1 15,-1-6-11-15,-1-3-10 0,1-1-32 0,3-5-50 0,-3-4-66 16,-9-6-63-16,1 1-56 0,8-7-55 0,-8-2-50 0,8-6-66 15,-8-6-85-15,-9 1-50 0,0-5 3 0</inkml:trace>
  <inkml:trace contextRef="#ctx0" brushRef="#br0" timeOffset="25816.27">22742 13174 140 0,'-17'-5'654'0,"-9"1"9"0,8-2-137 0,1 6-171 15,-1 0-116-15,9 0-72 0,2 0-35 0,-3 0-15 31,10-4-4-31,0 4-2 0,0 0 0 0,10-5-4 0,-3 0-13 16,13 5-20-16,-3-10-24 0,8 5-20 0,1-5-10 0,9-4-8 16,-1 5-6-16,0-7-3 0,1 1-4 0,1 1-2 0,8 0 1 15,-10-2 1-15,0 7 0 0,1-7-1 0,-9 8 2 16,0-2 1-16,0 0 6 0,-9 5-3 0,-6 0 2 0,4 1 5 16,-5 4 12-16,-2 0 15 0,-8 4 12 0,9 1 10 0,-9 0 3 15,0 5 9-15,0 0 6 0,0 5-3 0,0-1-7 16,-9 0-13-16,9 6-10 0,0-1-6 0,0 7-8 0,-8-3-5 15,8 2-5-15,0-1-3 0,8 0-5 0,-8 5-2 0,9-3-3 16,-9-3-2-16,8 3-1 0,10-3-3 0,-9-3-1 16,0 5-1-16,8-10-2 0,0-2-7 0,-8 3-9 0,16-6-14 15,-8-7-28-15,3 3-65 0,5-2-91 0,-8-8-84 0,9-2-87 16,0-7-103-16,0-3-173 0,-9 3-81 0,9-2-29 16</inkml:trace>
  <inkml:trace contextRef="#ctx0" brushRef="#br0" timeOffset="25958.16">23567 12925 735 0,'-17'-10'771'0,"-1"5"9"0,1-5-185 16,0 1-165-16,-1 5-139 0,1-7-99 0,9 6-59 15,-2 0-33-15,2 0-20 0,0 2-19 0,8-4-24 0,0 7-40 16,0-3-67-16,8 3-96 0,-8 0-97 0,18-6-105 0,-1 0-152 16,0 2-136-16,9 0-82 0,0-2-24 0</inkml:trace>
  <inkml:trace contextRef="#ctx0" brushRef="#br0" timeOffset="26559.35">23793 12871 347 0,'-17'-5'759'0,"-1"5"23"16,9 0-94-16,-7 0-205 0,-2 0-175 0,0 5-130 0,10 0-83 15,-1 0-45-15,-9 5-22 0,18-1-11 16,-8 1-6-16,0 5-3 0,8 0-2 0,0 4-2 0,0 1-1 0,8-2-2 15,-8 7-1-15,8 1 1 0,-8 2-1 0,10 2 1 16,-2-6 1-16,-8 5-2 0,9 1-2 0,-1 0 2 0,-8 3-2 16,9-4-1-16,-9 1-2 0,9-6-1 0,-9 1 1 0,8-2 2 15,-8-7 2-15,0-1 0 0,0-1 4 0,0-10 11 0,10 6 12 16,-10-10 12-16,0 0 8 0,0-4 6 0,0-12 8 16,8 3 3-16,0-7 1 0,-8 0-7 0,9-4-9 0,9-1-7 15,-11 2-6-15,11-7-4 0,-9 1-4 0,9 0-1 0,-1 3 0 16,-8 2 4-16,8 0-5 0,1-1-2 0,-9 6-4 15,8-1-3-15,-9 1-4 0,9 5-4 0,-7-2-4 0,6 7-5 16,-7 0 0-16,8-1 1 0,1-1-2 0,-9 7-1 0,8 4-4 16,0 0 9-16,-8 0-5 0,9 4-5 0,-2 7-4 0,-5-1-2 15,5-1-2-15,-7 6-1 0,-1-1 1 0,1 5-9 16,-1 1 2-16,-8 0 3 0,10-1 4 0,-10 1 3 0,0-1 0 16,0-4 2-16,0 0 5 0,0 0 3 0,0-5 3 0,0-2 2 15,0-2 2-15,0-2 1 0,0-4 4 0,0 0 2 16,0-4 3-16,0-5 2 0,0-6 4 15,8 0 0-15,0-5 2 0,2 1-5 0,-2-6 4 0,1 1 3 16,9-1 2-16,-2-3-1 0,-6 2-1 0,7 1 0 0,0 2 0 16,0-2 6-16,1 1-1 0,-1-1 0 0,1 12-3 0,-1-8 1 0,0 6-3 15,-8 0 0-15,8 7-2 0,0 2-3 0,1 2-8 16,-10 4-2-16,10 0-5 0,-1 4 1 0,1 6-2 0,0 6 2 16,-3-3-1-16,5 7-1 0,-3-1 2 0,0 6-4 0,0-1 3 15,0 6-1-15,0 0-1 0,1 3-2 0,0-4 1 0,-1 6 2 16,0-6-3-16,-1-5 3 0,2 0-3 0,9 2 0 15,-10-7 0-15,1-5 1 0,-10 2-1 0,10-7 0 16,-1-5 2-16,1 1-2 16,8-5-6-16,-9-5-19 0,8 1-25 0,2-5-56 15,-1-7-130-15,-9 2-146 0,1-5-216 0,-1-1-125 0,0 0-84 0,-8-4-41 0,-9 4-8 0</inkml:trace>
  <inkml:trace contextRef="#ctx0" brushRef="#br0" timeOffset="27223.26">25130 12510 399 0,'0'-10'442'0,"0"-3"-122"0,0 6-113 0,-8-2-67 0,8-1-31 15,0 0-6-15,8 1 6 0,-8 3 12 0,0 2 8 16,0-2 3-16,8 2-3 0,-8-2-9 0,10 2-16 0,-10-1-17 15,8 1-21-15,1 4-14 0,-1 0-7 0,2 0-4 16,-2 4 1-16,10 5 2 0,-11-3 6 0,3 8 3 0,-3 1 5 16,-7 5-3-16,11-1-4 0,-11 5-6 0,-11 0-6 0,11 2-4 15,-7 3-5-15,-3 0-7 0,3-3-8 0,-2 1-4 16,0-2-5-16,1-5-14 0,-2 5-33 0,-7-6-46 0,9-4-54 16,8 0-54-16,-10-6-58 0,10-3-75 0,0-2-120 0,0 1-112 15,0-5-56-15,10 0 6 0</inkml:trace>
  <inkml:trace contextRef="#ctx0" brushRef="#br0" timeOffset="27509.58">25686 12710 269 0,'-26'15'646'0,"-1"9"4"0,10-4-185 16,-8 8-171-16,16-3-119 0,-9 1-82 0,18 2-45 0,0 2-30 15,9-6-28-15,9 1-26 0,7-1-29 0,2-6-31 16,8 3-28-16,0-1-26 0,7 0-21 0,2-7-8 0,-1 3 5 16,10-2 19-16,-19 0 27 0,9-4 34 0,-16 5 40 0,-1 0 39 15,-9-5 43-15,-8-1 36 0,-9 6 35 0,-9-5 34 16,-8 5 30-16,-9-1 25 0,-9 6 16 0,-18-6 8 0,10 0-3 16,-17 7-9-16,-1-7-19 0,0-5-26 0,0 6-29 0,0 0-31 15,9-5-35-15,2-1-73 0,-4 2-90 0,11-8-98 16,-1 3-144-16,10-6-171 0,7-6-113 0,11 3-60 0,-2-3-24 15</inkml:trace>
  <inkml:trace contextRef="#ctx0" brushRef="#br0" timeOffset="28349.36">26884 13155 378 0,'-7'4'392'0,"-3"-4"-110"0,0 0-98 0,10 0-64 0,-7 6-34 15,7-2-17-15,0-4-11 0,7 5-3 0,3 0 2 16,0-1 4-16,-3 6 5 0,11 1 5 0,-1-1-2 0,9-2-1 16,0 2 2-16,9 0 6 0,0 0 2 0,9-4 2 15,-1-2-4-15,0 5-2 0,9-9-3 0,2 5-3 0,4-5-4 16,4-5-11-16,7 5-8 0,-9-9-10 0,19-1-6 0,-9 0-6 15,-1-4-2-15,-8 0 0 0,8-1 2 0,-8-5 6 16,-9 0 15-16,1 1 18 0,-10-1 18 0,0 6 25 0,-17-5 22 16,0-2 11-16,-17 7 6 0,-2-6-6 0,-7 6-13 0,-7 0-19 15,-19-1-18-15,0 5-28 0,-9 0-22 0,-8 0-18 16,-11 6-10-16,4-2-3 0,-3 6-2 0,1 0-3 0,1 0 0 16,8 6 1-16,6-6-2 0,3 0-1 0,17 0 1 0,8 4-3 15,9-4-1-15,9 0 0 0,8 0 1 0,17 0 0 0,3 0-2 16,14 0 4-16,10-4 0 0,-1 4-2 0,10-6 0 15,-9 6-1-15,8 0-2 0,-8 0-2 0,0 6 4 0,-9-6-2 16,0 9 0-16,-9-4 2 0,-8 5 0 0,-9 5 4 0,-8 4 1 16,-11-4 1-16,-14 9-2 0,-2-5 3 0,-8 11 0 15,-18-6 1-15,0 6 2 0,-8-2-2 0,-10 3 2 0,3-3 0 16,-12 1-1-16,-8 1-1 0,10-1-1 0,-2-4-3 16,1 0-8-16,10-6-24 0,-3 4-58 0,21-3-79 0,-11-4-79 15,19-3-77-15,7-3-94 0,9 6-135 0,1-12-114 0,8 1-55 16,8 0 9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04T07:23:38.6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32 8973 261 0,'-9'-4'282'0,"9"4"-104"15,0-6-75-15,0 6-43 0,0-4-20 0,0 4-11 0,-8 0-6 0,8 0-1 16,0-5-2-16,0 5-2 0,0 0-4 0,0 0-3 0,0 0-4 16,0 0-4-16,0 0 0 0,0 0-3 0,0 5 0 15,0-5 0-15,0 0 0 0,0 0 1 0,0 4 2 16,0-4-1-16,0 0 2 0,0 0 3 0,0 6 6 0,0-6 6 16,0 0 7-16,0 0 8 0,0 0 5 0,0 0 9 0,0-6 7 15,0 6 5-15,0 0 2 0,0 0 3 0,0 0 2 0,-9 0 1 16,9 0 1-16,0 0 1 0,-9 0-1 0,9 0-1 15,-8 6-7-15,8-6-8 0,-9 0-7 0,0 0-8 0,1 4-8 16,-1-4-3-16,0 0 6 0,0 4 11 0,-9-4 31 0,10 0 29 16,-9 0 22-16,-1 7 13 0,2-7 6 0,-2 0-2 15,0 3-8-15,-7-3-13 0,-1 6-21 0,8-6-16 0,-8 4-12 16,-1 1-5-16,11 1 1 0,-11-2 0 0,10 2-1 0,-9-2-2 16,8 0-10-16,-8 8-12 0,0-4-7 0,9 2-8 15,0 5-6-15,0 0-2 0,-1-1-2 0,1 1-2 0,-1 5 0 16,2-1-2-16,6 0-5 0,-7 2 3 0,7 3-3 0,3 0 1 15,-2 0 0 1,9 1 3-16,0 4-3 0,-9 0-1 0,9 6 1 0,9-1 0 0,-9-1-1 0,0 3 0 0,9-1 2 16,-2 3-1-16,3 1 4 0,-2 0 5 0,1 6-1 0,9-3 1 15,-10 3 0-15,10-1-1 0,-1-1-3 0,10 1-1 0,-10 5-3 16,0 0-1-16,9 0 0 0,-9 5-3 0,9-5 1 16,-8 4 0-16,8 0 1 0,-1 2 0 0,-6-2-1 0,6 0-1 15,-7 6-3-15,7-4 0 0,-7-2-1 0,0 6 0 16,7 0-2-16,-7-1-3 0,0 1-1 0,6 4 2 0,-4 2-5 15,-5-3 3-15,3 1 2 0,0 6 1 0,-1-1-1 0,9 1 14 16,-8 4-5-16,-1 0-4 0,-9 1 3 0,10-2-1 16,-1 7-6-16,-8-5-1 0,1 3 0 0,6 2-10 0,-7-7 3 15,-9 8 2-15,8-8 2 0,-8 1 0 0,0 5 3 0,0-5 1 16,0 2 1-16,-8 2 1 0,8-3 1 0,-9-2 0 0,0 2 1 16,-8-5-1-16,8-6 0 0,-8 5-2 0,-9-9 1 15,9 0-1-15,-9-1 1 0,0-9 8 0,-9 5 3 16,0-5 7-16,1-6 3 0,-2 2 7 0,-7-1 5 0,0-5 6 15,-9-6 5-15,8 2-3 0,-8-5-1 0,-9-6-1 0,9-3-1 16,1-3-1-16,-11-8-6 0,11 3-4 0,6-6-6 0,2-4-3 16,-1 3-3-16,1-12-4 0,17 6-4 0,-8-3-5 31,17-4-12-31,-9-1-20 0,17-2-25 0,-10 0-30 0,19-10-43 16,10 6-98-16,-1-10-114 0,16 4-107 0,2-9-133 0,7 3-152 15,1 3-77-15,9-2-28 0,7 11 9 0</inkml:trace>
  <inkml:trace contextRef="#ctx0" brushRef="#br0" timeOffset="572.61">5261 13183 208 0,'0'-4'541'0,"0"-6"-93"16,-7 6-149-16,7-2-108 0,-11 6-62 0,11 0-37 0,-7 6-19 15,-2-2-8-15,0 6 0 0,1 4 0 0,-1 7-1 16,1 7-1-16,-10 1-3 0,0 1-2 0,10 4-8 0,-1 5-7 16,1-4-9-16,8-2-9 0,0 2-7 0,0-1-3 0,8-3-4 15,1-3-5-15,-1 1-3 0,1-4 0 0,8-7 0 16,1-2 0-16,-1-1 1 0,8-7-1 0,-7-2 3 0,9-2 7 16,-10-8 22-16,9-6 29 0,1 0 37 0,-10-5 40 0,0 1 30 15,1-5 19-15,-10-1 13 0,1 1 2 0,-9-1-15 16,0-5-26-16,0 6-31 0,-9 0-37 0,1-1-30 0,-10 1-18 15,1-1-15-15,-9 4-9 0,-9 8-7 0,1-2-5 16,-10-1-7-16,1 11-9 0,-1 0-14 0,-9 0-22 0,9 0-67 16,2 6-101-16,7-6-104 0,10-6-122 0,7-4-208 0,9-4-108 15,1-5-58-15,16-6-15 0</inkml:trace>
  <inkml:trace contextRef="#ctx0" brushRef="#br0" timeOffset="1628.49">4055 7870 425 0,'0'-5'334'0,"0"5"-124"0,9 0-82 16,-9-5-49-16,0 5-25 0,8 0-15 0,-8-5-6 0,8 5-7 0,-8 0-5 16,10 0-4-16,-3 0-4 0,3 0-3 15,0 5-3-15,-3-5-3 0,3 5-3 0,-3-5 1 0,3 5-2 0,-10-1 0 0,8 1 2 16,0 5 0-16,-8 0 1 0,10-1 2 0,-2 5 1 16,-8 2 1-1,0 3 0-15,0 7 0 0,-8-3 0 0,-2 6-2 0,2 1 0 0,0 4-1 0,-2-1-2 0,3 8 4 16,-10-8 7-16,-3 2 3 0,3-1 6 0,1-1 3 0,-11 3 4 31,10-7 7-31,-9 4 6 0,0-3 3 0,0 1 6 0,0-8 16 16,0 2 17-16,-1-6 18 0,-8 1 15 0,9-1 4 15,1-9 1-15,-1 5-2 0,-8-7-1 0,7-2-1 0,1-2-6 16,1-4-17-16,-2-4-8 0,10-2-6 0,-9-2-3 0,8-7-3 16,-8-1-9-16,9-2-16 0,-1-2-17 0,10-9-4 15,-10-1-6-15,9 1-4 0,2-6-3 0,-2 2-2 0,-2-8-1 16,11 8-3-16,0-6 1 0,11 5-1 0,-11-6-2 15,9 7-3-15,-2 4-1 0,11-1-1 0,-9 6-1 0,8 4 0 16,0 2-2-16,1 8-1 0,8-1-2 0,-9 6 3 0,9 5-2 16,0 0 1-16,9 5-2 0,-9 6 1 0,9 2 0 15,-1 2 2-15,1 0-2 0,-1 4 0 0,1 5 0 0,1-3-2 16,-1 3 2-16,-1-4-5 0,1 3-5 0,-1-3-9 0,9-1-12 16,-6 1-15-16,-3-5-12 0,0-1-9 0,-7-4-6 15,7 1-2-15,1-8-1 0,-1 3 8 0,1-6 14 0,-9-6 13 16,9 3 13-16,-9-8 11 0,0-3 7 0,0-1 7 0,0 0 8 15,0-9 4-15,-9 4 6 0,0-3 12 0,-7-3 22 0,6 1 34 16,-5 1 27-16,-11 0 21 0,0 0 14 0,0-1 11 16,-11 1 0-16,11 4-5 0,-16 0-18 0,-2 6-33 0,1-1-26 15,-1 1-22-15,-8 0-17 0,0 8-13 0,1-3-6 0,-10 9-4 16,9 0-6-16,-9 0-5 0,9 9-11 0,-9-3-36 16,9 2-81-16,8 2-95 0,-8 5-94 0,18-5-115 15,0 0-204-15,8 0-105 0,8-4-48 0,10 2 2 0</inkml:trace>
  <inkml:trace contextRef="#ctx0" brushRef="#br0" timeOffset="2562.56">5496 9208 300 0,'-9'-21'519'0,"9"7"-142"15,-8 4-144-15,1 1-77 0,7-1-41 0,-11 1-23 0,11 4-8 16,-9 0-9-16,9 5-8 0,0-5-9 0,0 5-12 0,0 5-12 16,0 0-11-16,9 0-11 0,-9 4-5 0,11 6-5 15,-4-1-1-15,1 12-1 0,10-7 1 0,-9 11 1 16,7-1 5-16,-6 4 6 0,7 2 10 0,-7 4 8 0,6-1 7 15,-7 1 2-15,8 0-1 0,-9 6 1 0,2-6-5 0,-2-1-6 16,10-3-9-16,-10-1 0 0,9 0 4 0,-7-4 9 16,-2-1 9-16,10-4 11 0,-11-2 9 0,3-2 8 0,-3-7 8 15,3 0 3-15,-10-2 9 0,10-4 10 0,-10 2 16 0,0-5 9 16,0 1 6-16,0-2 4 0,0-4-5 0,-10 0-7 0,0 0-16 16,-7-4-22-16,0 4-25 0,1-6-22 0,-2 1-13 15,-9 0-12-15,1 0-5 0,10 5-3 0,-18-5-3 0,16 5 0 16,-17-3 0-16,8 6-2 0,1-3 0 0,-8 5-1 0,-1 0 1 15,9 5-1-15,-9 6 3 0,9-7 1 0,-9 10-1 16,8 5 4-16,2-4 0 0,0 8-1 0,7-3 1 0,0 5-2 16,10-6-1-16,-1 6 0 0,1-1-1 0,8 1-2 0,8-2 7 15,1-2-3-15,-1 3-3 0,10-6 1 0,0-3-2 16,-1 0 2-16,9-1 1 0,-1-9-1 0,2 0-7 0,8-5 4 16,0-5 2-16,-1-5 1 0,9-5 0 0,1 0-2 15,-9-9 0-15,8-1 1 0,-8-3-1 0,0-3 1 0,-1-2-1 16,1-3 1-16,-10-2 1 0,2 3-1 0,0-4-1 0,-11 6 0 15,-7-8-1-15,0 7 1 0,0-5 0 0,-9 5 0 0,0 5 0 16,0-6 0-16,0 6 3 0,-9 4 7 0,0 1 1 16,0 3 2-16,1 6 0 0,8 2 0 0,-8-2 0 0,8 5-1 15,-10 0 0-15,10 0-10 0,-7 5-1 0,7 0 10 0,0 5-7 16,0 0-3-16,0 10-2 0,-10-7 1 0,10 12 0 16,10-5 1-16,-10 9 2 0,0-4-10 0,7 5 3 0,3-1 2 15,-2 6 1-15,0-6-3 0,1 0-5 0,9 2-1 16,-10 1-9-16,10-2-6 0,-1 1-8 0,-8-3-16 0,8 2-26 31,1-5-43-31,-1-2-50 0,-9 3-57 0,11-3-52 0,-12-2-46 16,11-6-40-16,0 0-47 0,-10-6-72 0,9 2-107 15,1-6-32-15,-9 0 21 0</inkml:trace>
  <inkml:trace contextRef="#ctx0" brushRef="#br0" timeOffset="3132.62">6278 9555 570 0,'-8'-10'603'0,"8"0"-151"16,-10 5-169-16,10 0-111 0,-8 2-69 0,8 3-47 16,-9 3-27-16,9 2-14 0,0 5-8 0,0 5-3 0,0 3-3 15,0 8 0-15,0 3 0 0,-8 4 0 0,8 2 1 0,0 4 0 16,0-1-1-16,0 3 1 0,0-2 0 0,-9 4-1 15,9 2-1-15,0-2 1 0,-10 1 0 0,10 1 0 0,0-2 0 16,0-4 0-16,0 0 0 0,0-5 1 0,0-5 0 0,0 1 1 16,0-11 4-16,10 1 16 0,-10-10 29 0,0 0 42 15,0-1 51-15,0 1 41 0,0-10 26 0,0 0 14 0,0-4 2 16,-10-11-10-16,10 1-22 0,10-12-37 0,-10-3-46 16,0-6-36-16,0 2-21 0,-10-6-12 0,10 1-7 0,0-7-6 15,-7-3-5-15,7-1-6 0,-11-6-4 0,4 1-5 0,7-5 0 16,-8 2 0-16,8 2 0 0,0-2 3 0,0 8 1 15,0 0 2-15,0 9-1 0,8 2-1 0,-8 9-1 0,7-1-2 16,4 11-5-16,-4-1-2 0,3 10-4 0,7 1-4 0,-8 3 0 16,9 12-3-16,-2-3-1 0,11 13 2 0,-10 4 0 0,9 3 1 15,-9 6 3-15,10 7 1 0,0 2 2 0,-10 7-1 16,8-3-3-16,1 7-1 0,-9-4-3 0,1 4-6 16,8 0-3-16,-9 0-5 0,0-6-5 0,9 2 0 0,-9-6-1 15,1-1 1-15,0-2 4 0,-1-9 3 0,1-2 4 0,-9-5 6 16,-2-5 6-16,3-5 4 0,-2-1 5 0,1-9 6 0,-1 0 1 15,-8-9 4-15,9-6 3 0,-9-5 6 0,9-3 6 16,-9-7 2-16,0-1 0 0,0-2 3 0,0-1 1 0,-9-5-2 16,9 0 1-16,-9-6-3 0,1-3-5 0,-1 4 3 0,9-5-7 15,-8 1-4-15,8-6-5 0,-10 5-4 0,10-1-6 16,0 7-6-16,10 4-8 0,-10 0-24 0,8 5-15 0,-8 4-20 16,9 6-36-16,-9 4-91 0,8 5-101 0,-8 1-94 0,9 4-90 15,0 6-140-15,-9 4-109 0,8 0-59 0,1 10-11 0</inkml:trace>
  <inkml:trace contextRef="#ctx0" brushRef="#br0" timeOffset="3499.16">5323 11309 551 0,'-18'0'586'0,"10"3"-168"0,-1 4-161 15,1-7-99-15,8 3-66 0,0-3-40 0,8 0-22 0,1 0-8 16,8 0-4-16,9 0 5 0,0-3 10 0,8-4 9 0,10 4 8 15,8-2 6-15,1-5 4 0,7 5 5 0,1-5 4 16,7 1 2-16,3 3-1 0,7-3-2 0,2-1-5 0,-3 0-5 16,0 0-4-16,0 0-7 0,-5 5-8 0,5-5-11 0,-8 6-12 15,-8-5-8-15,0 3-16 0,-1 2-25 0,-7-7-36 0,-11 11-37 16,-5-5-37-16,6 1-34 0,-17-2-41 0,0-3-46 16,-9 3-62-16,-8-2-99 0,0 2-84 0,-9 2-30 0</inkml:trace>
  <inkml:trace contextRef="#ctx0" brushRef="#br0" timeOffset="4053.63">6183 11406 5 0,'-10'0'739'15,"-7"4"16"-15,17-4-31 0,-8 0-198 0,-2 0-165 0,10 6-128 16,0-2-103-16,0 1-63 0,0 10-31 0,0 0-16 15,0 3-6-15,0 8-5 0,0 3-2 0,0 6 0 0,0 3 1 16,0 6 0-16,0 10-3 0,10-1 2 0,-10 1-4 16,8 10 0-16,-8 0-3 0,0-1 0 0,9 5 0 0,-9 1-4 15,8-6 3-15,-8 5 0 0,10-5 1 0,-10-4-1 0,8-4 1 16,-8-2 0-16,0-4-1 0,0-10 4 0,0 0-1 0,0-5 13 16,0-3 18-16,-8-8 20 0,-2-3 18 0,2-5 15 15,8-6 10-15,0-4 6 0,-9-5 2 0,9 0-10 0,-8-10-18 16,-2-1-18-16,2-7-18 0,8-2-12 0,-9-5-12 0,0-8-4 15,1-2-3-15,0-3-3 0,8-6-2 0,0-6-4 16,0-3 2-16,0-5-2 0,8-2-1 0,0-2 0 0,1-3-2 16,0 2 2-16,-1 4-2 0,2 7 3 0,-2-3 0 0,-8 11 0 15,9 5 0-15,-1 6 0 0,2 2 0 0,-2 7-1 0,-1 5-1 16,4 9 0-16,-4 0 2 0,3 4-3 0,-1 6 1 16,8 6 1-16,1 4 0 0,-2 5 0 0,2 9 0 0,8 5 0 15,-9 0-2-15,9 6 1 0,1 4-1 0,0 5 0 0,-3-1-2 16,2 2 1-16,1-1-3 0,-1 5 1 0,0-6-2 15,8-4 0-15,-8 0-1 0,1 0-1 0,-1-5-3 16,-2 2 0-16,3-13 0 0,0 6 1 0,-1-9 3 0,0-1 0 16,-9-4 2-16,1 0 2 0,-1-10 5 0,0 0 1 0,-8-5 6 15,-1-5 6-15,2-5 1 0,-1 0 5 0,-2-9 3 0,-7 4 8 16,0-9 6-16,0-1 4 0,-7 2-1 0,7-7-1 16,-9-4 1-16,-1-1-2 0,2-8-5 0,8-2-7 0,-9 2-6 15,1-6-6-15,-1-4-3 0,9-2-3 0,-9 2-1 0,9-1-5 16,9 6-2-16,-9-3-7 0,0 8-15 0,9 4-19 15,-1 0-28-15,9-1-79 0,2 7-112 0,-1-2-113 0,-2 5-140 16,10-3-181-16,0 3-94 0,9 3-39 0,-9-4-8 0</inkml:trace>
  <inkml:trace contextRef="#ctx0" brushRef="#br0" timeOffset="4274.85">7927 11015 253 0,'0'-5'842'0,"-8"0"7"0,8 0 1 0,0-5-203 16,0 7-247-16,8-3-183 0,2 2-106 0,6-2-59 16,11 1-39-16,-9 0-41 0,8-5-55 0,-2 7-73 0,13-7-71 15,-12-2-58-15,19 4-47 0,-10-2-28 0,1-5-26 16,1-1-23-16,-11-2-31 0,1 3-66 0,-9-1-20 0</inkml:trace>
  <inkml:trace contextRef="#ctx0" brushRef="#br0" timeOffset="4450.07">7953 11097 184 0,'-16'15'632'16,"-2"1"1"-16,1-8-187 0,8 7-161 0,0-5-106 0,2 6-77 15,7-6-39-15,-10-1-16 0,10-5 4 0,10 6 20 16,-10-5 22-16,16 0 19 0,-7-5 7 0,8 0 5 0,1-5-7 15,16 0-9-15,-7-5-16 0,6-3-29 0,4 3-42 0,-4-6-56 16,2-3-56-16,9-1-63 0,-9 1-68 0,-1-1-79 16,1-4-120-16,-2 0-151 0,3 4-79 0,-10 1-16 0</inkml:trace>
  <inkml:trace contextRef="#ctx0" brushRef="#br0" timeOffset="5654.76">10446 8598 332 0,'0'0'274'16,"9"0"-110"-16,-9-5-79 0,9 5-44 0,-1-6-27 0,-8 6-16 0,8 0-11 15,-8-4-9-15,10 4-8 0,-10 0-8 0,8-6-5 0,-8 6-7 16,9-4-2-16,-9 4 2 0,0-6 7 0,8 2 12 15,-8 4 19-15,0-6 23 0,9 3 26 0,-9-2 21 0,0 0 13 16,0 0 7-16,0 0 2 0,-9 0-1 0,9 0-9 0,0-1-10 16,-8 3-13-16,8 3-5 0,0-7-4 0,0 4-1 0,0-2-1 15,-9 5-2-15,9-6 0 0,0 2-4 0,0-1-5 16,0 5-8-16,0-5-2 0,0 5-1 0,-8-5 0 0,8 0 2 16,0 5 1-16,0-3 2 0,0 3 4 0,0-7 6 0,0 7 4 15,0-5 3 1,0 5 4-16,0 0 3 0,0-4 3 0,0 4 0 0,0 0-1 0,0 0-3 0,0 0-3 0,0 0-6 15,-10 0-5-15,10 0-2 0,0 0-1 0,0 0 0 0,0 0-1 16,0 0 3-16,0 0 1 0,0 0 1 0,0 0 0 16,0 0 2-16,0-6-1 15,0 6 3-15,0 0 4 0,0 0 3 0,0 0 5 0,0 0 4 0,0 0 3 0,0 0 4 0,0 0 1 16,-8 0-3-16,8 0-3 0,0 0-6 0,0 0-8 0,0 0-5 16,0 0-7-16,0-4-5 0,0 4-3 0,8 0-1 15,-8 0-2-15,0 0 3 0,0 0 1 0,0 0 3 16,0-5 0-1,0 5 0-15,0 0 0 0,0 0 0 0,0 0-2 0,0 0-3 0,0 0-2 0,0 0 0 0,0 0 0 0,0 0-1 16,0 0 1-16,0 0 1 0,0 0 6 0,0 0 1 16,0-4 5-16,0 4 2 15,0 0 5-15,0 0 5 0,0 0-4 0,0 0 8 16,0 0 5-16,0 0 4 0,0-6 7 0,0 6 1 0,0 0-2 16,0-4-3-16,0 4 4 0,0 0-8 0,0 0-9 15,0-6-9-15,0 1-9 0,0 5-8 0,0 0-4 0,0 0-7 16,0-5-31-16,0 5-85 0,0 0-97 0,0-10-100 0,10 7-166 0,-10-7-144 0,0 0-96 0,0 0-56 0,0 1-5 15</inkml:trace>
  <inkml:trace contextRef="#ctx0" brushRef="#br0" timeOffset="6448.92">10438 9394 392 0,'0'-5'357'0,"0"0"-130"0,0 0-94 0,0-1-53 15,8 6-29-15,-8-4-14 0,0-2-8 0,0 6-5 0,0-3-3 16,0 3-2-16,0-6-3 0,9 6-5 0,-9 0-4 16,0 0-3-16,0 0-2 0,0 6 0 0,0-6-1 0,-9 0 6 15,9 3 6-15,0-3 4 0,-8 6 6 0,8-2 3 0,-18 7 4 16,9 4 3-16,-9 4 5 0,-7 5-3 0,7 5-4 16,-16 6-4-16,8-1-4 0,-9 5 0 0,0 0-1 0,-9 4-3 15,10 2 0-15,-1-1-3 0,-8-5 4 0,9 0 7 0,-1 0 10 16,0 0 9-16,9-10 8 0,0 1 10 0,-1-1 5 15,9-9 3-15,2 5-3 0,7-10-7 0,-8-2-9 0,9-3-9 16,-2 0-10-16,10-4-8 0,0-3-5 0,0 3 0 0,10-2 1 16,6-4 0-16,2 5 0 0,-2-5-1 0,21-5 0 0,-3 5-3 15,10-4-2-15,-2-5-4 0,10 3-4 0,1-4-2 16,-2 6-1-16,2-6-3 0,-1 1 1 0,8-6-3 0,-8 4 1 16,10 1 1-16,-10 1-1 0,8 4 1 0,-7-5 1 0,-1 0 0 15,8 6-1-15,-7-1 0 0,-9 0 0 0,7 0-3 16,-7 0-2-16,-9 5-4 0,-1 0-7 0,-8 0-10 0,2 0-10 15,-13 0-11-15,3 5-14 0,-9-5-10 0,7 5-10 0,-16-5-6 16,10 5-6-16,-10-5-7 0,0 0-14 0,-10 0-12 16,2 5-18-16,0-5-25 0,-10 0-49 0,1 0-102 0,-1-5-106 15,1 0-49-15</inkml:trace>
  <inkml:trace contextRef="#ctx0" brushRef="#br0" timeOffset="6718.57">10403 9594 498 0,'-10'0'524'0,"10"0"-130"0,-8 0-142 16,8 0-96-16,-7 5-63 0,7 0-40 0,0 3-18 16,0 8-4-16,0 4 2 0,-10 9 3 0,10 0 3 0,0 5 6 15,0-1 4-15,0 12 0 0,0 4-3 0,0 0-6 0,10 5-5 16,-10 0-7-16,0-1-2 0,0 2-5 0,7-2-5 0,-7 1-1 15,8 0-2-15,-8-6-4 0,10 1-1 0,-2-5 1 16,1-1-3-16,0-4 0 0,0 1-2 0,-1-11-6 0,10 6-20 16,-2-11-31-16,-6 1-36 0,7-7-46 0,0-8-55 0,9-4-95 31,-9-1-158-31,10-10-90 0,6-5-34 0</inkml:trace>
  <inkml:trace contextRef="#ctx0" brushRef="#br0" timeOffset="7352.18">11192 9722 15 0,'-8'0'578'15,"-9"0"-22"-15,8 0-160 0,0 0-150 0,1 0-96 0,-1 0-64 16,9 0-40-16,0 3-20 0,-8-3-5 0,16 0 5 0,-8 0 12 16,0 0 13-16,9 0 8 0,-1 0 4 0,1 0 2 15,9 0 5-15,-2 0 3 0,2 0 8 0,8-3 9 0,1-3 8 16,-1 0 6-16,0 2 3 0,9-1-1 0,-10-5 0 0,11 6-7 16,-2-6-18-16,1 0-20 0,-10 4-16 0,10-2-11 15,-8-3-1-15,-2 1 1 0,-7 6 1 0,0-2 2 0,-2-4 2 16,2 10 2-16,-9-3 1 0,-9 3 4 0,8-5-3 0,-8 5-4 15,0 0-1-15,9 0-2 0,-9 0-3 0,-9 5-7 16,9-2-5-16,-8 3-7 0,-10 4-3 0,1 4 0 0,-1 5-2 16,2 3-1-16,-11 1-1 0,1 3 1 0,1 7-1 15,-12 1 1-15,12-1-1 0,-10 6-3 0,9 1-4 0,0 4 3 16,1-5-2-16,8 6 0 0,-10-7-1 0,10 1 0 0,-1-4-1 16,10-1 1-16,-10-5 1 0,9-4 1 0,1 0-1 15,8-6 0-15,0-5 1 0,-10-5 2 0,10 1 2 0,10-5-1 16,-10 0-1-16,0-5 1 0,8 0-1 0,9-10 0 0,-7-3-1 15,6-7-2-15,11-6-1 0,0 3 0 0,-2-7 0 0,1-4 0 16,9 0 0-16,-9-6 0 0,-1 1 2 0,1-4-2 16,2 4 1-16,5-1-1 0,-8 1-1 0,-5 0 0 15,6 4-1-15,-10 7 0 0,2-1 0 0,-9 4 1 0,-1 7-1 16,1 6 2-16,-1 3-1 0,-8-1-1 0,9 6 1 0,-9 0-1 16,0 4-1-16,8 4 1 0,-8 0 2 0,0 6-1 0,-8 5 2 15,8 9-1-15,0-4 0 0,0 4 1 0,-9 6 0 16,9 4 0-16,-8-1 0 0,-1 2-1 0,9-1-1 0,-8 6 1 15,-1 2 0-15,9-1 0 0,-9 2 3 0,9 1 0 0,0 0 0 16,0 1-3-16,0-1 2 0,9-5-1 0,-9 4-1 16,9-3 1-16,-9-6-3 0,8 0-5 0,-8-5-14 0,0 1-34 15,0-7-76-15,9-3-87 0,-9 0-78 0,8-5-90 0,1-7-115 16,-1-2-159-16,2-6-80 0,7 0-12 0</inkml:trace>
  <inkml:trace contextRef="#ctx0" brushRef="#br0" timeOffset="7907.05">12504 9589 195 0,'-8'-10'594'15,"8"4"-37"1,-10-4-178-16,10 7-149 0,0 3-95 0,-7 0-63 0,7 0-37 0,0 3-20 0,-10 7-10 0,1 1-6 15,1-1-2-15,8 5 1 0,-10 4 0 0,3 1 1 0,7-7 5 16,-10 9 8-16,10-4 8 0,-8 3 8 0,0 2 8 0,-1 2 9 16,0 9 8-16,-8-6 3 0,9 7-1 0,-10 4-5 15,9 0-7-15,-8 0-6 0,0 5-4 0,7-5-7 0,-6 5-3 16,7-4-5-16,-10 3-1 0,12-3-3 0,-11-7 0 0,10-3-1 16,-2-1 4-16,2 0 8 0,1-4 8 0,-3-5 9 15,0-5 8-15,10-2 5 0,-8-2 8 0,8-1 11 0,0-5 11 16,0 0 12-16,0-5 8 0,0 0 2 0,0 0 0 0,0-5-3 15,8-5-7-15,-8-6-10 0,10-2-19 0,-10-7-20 16,10-5-18-16,-3-4-13 0,1-4-10 0,10-6-1 0,-9-1-4 16,0-4-2-16,8-3-1 0,-8-2-2 0,9-1 0 15,-1 3 0-15,-9-9 0 0,9 8 2 0,1 0 1 0,-10 4 3 16,10 10 2-16,-10 0 2 0,10 5 1 0,-18 3 0 0,9 8 0 16,-1 3-1-16,0 0 1 0,-8 10-2 0,10 1-3 15,-3 5-3-15,-7 4-1 0,18 0-2 0,-9 9 2 0,8-5 1 16,-7 11 2-16,6 0-1 0,2 5-1 0,-9 0 2 0,9-1 2 31,-2 10 1-31,2-5-1 0,-1 11-3 0,1-2-1 16,0 2 2-16,-2 4 2 0,2-1-3 0,-1 3 0 0,1 2-1 15,-1 1-1-15,1 0 1 0,8 1 1 0,-10-3-1 0,11 3-1 16,-10-6 0-16,0 5 1 0,1-4-1 0,-1-6-5 16,1 4-2-16,-10-8-11 0,0-1-12 0,2-5-16 0,-3-4-19 15,3 0-30-15,-10-5-32 0,10-1-32 0,-10-4-34 16,-10 0-37-16,10-6-31 0,0-4-35 0,0-4-38 0,-10-2-73 15,10-4-120-15,-7-3-52 0,7-2-11 0</inkml:trace>
  <inkml:trace contextRef="#ctx0" brushRef="#br0" timeOffset="8097.42">12400 9965 122 0,'-9'0'600'0,"0"0"0"0,1 0-190 0,0 0-161 15,8 0-108-15,0 5-69 0,8-5-34 0,-8 0-18 0,8 0-4 16,1 5 3-16,0-5 2 0,16 0 3 0,-8 0 4 16,20 0 0-16,-12 0-3 0,10 0-4 0,9 0-5 0,-10-5-4 15,9 5-11-15,0-5-20 0,2 0-27 0,-3 0-33 0,2 0-41 16,-9 0-51-16,8-5-76 0,-8 1-136 0,9-1-93 0,-18-5-49 16</inkml:trace>
  <inkml:trace contextRef="#ctx0" brushRef="#br0" timeOffset="8573.07">12947 8993 344 0,'-10'-9'489'0,"3"2"-148"0,-3 3-126 0,10 0-66 0,-8-2-24 16,8 2 19-16,0-1 38 0,0 0 33 0,8 0 20 15,-8 0 8-15,10 1-4 0,7-6-8 0,0 0-19 0,1 5-34 16,7-5-40-16,10 0-33 0,1 0-22 0,7 7-11 16,-9-9-10-16,10 8-7 0,0 4-9 0,-10 0-12 0,0 4-13 15,-8 8-7-15,1-3-5 0,-1 5-4 0,-9 1-1 0,-9 5-3 16,2 4 0-16,-1 1 0 0,-9-1 2 0,0 6-2 15,-9-7 1-15,9 6 0 0,-10-4-2 0,10-1 2 0,-8 0-2 16,8 0-1-16,0-3 0 0,8-1 1 0,2 0-1 0,-1-2-1 16,-2-3 1-16,11 0-3 0,-9-1-3 0,8 1-5 0,-8 0-2 15,-1-6-2-15,10 5-4 0,-10 2 0 0,2-6-3 16,-10 3 2-16,8-3 2 0,-8 6 4 0,-8-6 4 0,-2 3 1 16,-6 2 3-16,-2 0 4 0,1 0 3 0,-9-1 6 15,-10-2-5-15,11 1 9 0,-1-3 6 0,-9-5 5 0,9 0 5 16,0 0-1-16,0-2-1 0,0-3-2 0,9 0 5 0,-1 7-8 15,1-7-14-15,9 0-32 0,-2 0-80 0,10-7-101 16,0 7-107-16,0-8-152 0,10-2-165 0,-2 0-104 0,9-3-52 16,-8-3-5-16</inkml:trace>
  <inkml:trace contextRef="#ctx0" brushRef="#br0" timeOffset="9380.11">14849 8393 240 0,'-9'-10'468'16,"9"-6"-127"-16,-8 6-141 0,8 0-85 0,-10 2-43 0,10-2-17 31,0-1-3-31,-8 1 4 0,8 1 9 0,-8 0 11 0,-2-1 12 16,3 0 9-16,-3 0 3 0,1 0 2 0,1 1 7 0,-9 3 7 15,-1-3 5-15,1 5 14 0,-1-2 9 0,0 1 13 16,-7 0 5-16,-1 0 2 0,1 5-10 0,7 0-12 16,-8 0-13-16,0 5-23 0,8 0-22 0,1 0-21 0,-1 1-15 15,0 4-12-15,2 3-8 0,7 2-7 0,0 0-2 0,-8 9-4 16,17 1 0-16,-9-2 2 0,9 7 0 0,0 4 0 16,9 6 2-16,-1-1 2 0,1 5 0 0,9 5-1 0,-2 4-3 15,10 1-1-15,-8 5-1 0,9 4 1 0,-1-4-2 0,0 5 0 16,-1 3-3-16,2 2-1 0,7-1-1 0,-8 5 4 15,9 2 1-15,-10 7 1 0,12-3 3 0,-4 3-4 0,2 10 0 16,1-4-2-16,-2 11-1 0,0 3-4 0,1 1-2 0,0 4-3 16,-8 6-5-16,7-6 0 0,-8 6 1 0,0-6 0 0,0 5 0 15,0 2 2-15,0-8-1 0,-1 1 1 0,-5 2 2 16,-4-8-2-16,1-2-10 0,0 2 6 0,-7-7 1 0,-2 3 1 16,1-9 0-16,-9-4 0 0,0-7 0 0,-9 1 1 0,1-3 10 15,-2-8-3-15,-7-3-4 0,-9-5-1 0,-1-1-1 0,-7-5-1 16,-9 2 0-16,8-11 2 0,-17 4 0 0,7-4 0 15,-5-4 3-15,-2-6 1 0,-1 0 0 16,2-5 1-16,-2-5 1 0,1-5 1 0,-1 3 1 0,2-9 1 0,8-3-2 16,-1-5 2-16,1 0 1 0,7-5 0 0,11-5-4 0,-1 0-1 15,0-5-1-15,8 0 5 0,1-3-5 0,9-8-9 0,-2 6-8 16,10-10-10-16,10 6-9 0,-2-5-24 0,9-5-49 16,1 3-84-16,8-2-75 0,0-1-65 0,-1 4-68 0,1 1-90 15,9 5-162-15,-8 3-78 0,-1 3-11 0</inkml:trace>
  <inkml:trace contextRef="#ctx0" brushRef="#br0" timeOffset="9838.57">15605 12648 645 0,'-18'-6'740'0,"1"0"-16"0,8 6-199 16,-8 0-173-16,-1 12-134 0,1-4-102 0,-1 7-58 15,0 1-31-15,3 2-13 0,-5 7-6 0,-5-1-5 0,8 1 1 16,8 5-1-16,-8-3-2 0,8 3 2 0,1 1-2 0,-1-3 0 16,9 6 0-16,0-4 1 0,9-1-1 0,8-5-1 15,-9 5 1-15,10-3-3 0,8-3-7 0,0-3-9 0,9-5-13 16,-9-1-16-16,9-9-16 0,8 0-18 0,-9-10-16 16,10 0-7-16,-2-5 2 0,2-4 8 0,-8-6 21 0,7 1 31 15,-17 0 44-15,9-7 51 0,-1 3 53 0,-6-2 46 0,-12 1 45 16,1-6 12-16,-8 6 4 0,0-1-6 0,-9 6-18 15,0-1-30-15,-9 0-34 0,-8 1-35 0,-1 5-39 0,-7 5-8 16,-1-6-11-16,-10 4-12 0,1 7-9 0,-8-1-3 0,-1 5-3 16,0-5-2-16,2 5-9 0,6 0-17 0,-6 0-37 15,8 0-99-15,7-5-111 0,1 0-128 0,9 0-208 0,7-11-108 16,10 3-73-16,0-7-36 0</inkml:trace>
  <inkml:trace contextRef="#ctx0" brushRef="#br0" timeOffset="10774.48">15300 7615 13 0,'0'-5'463'0,"-8"1"-113"0,8 4-127 15,-9-6-86-15,9 2-50 0,0 4-30 0,-9-5-16 0,9 5-10 16,0 0-5-16,-7 0-5 0,7 0-6 0,0 0-2 15,-11 5-2-15,11-5-3 0,0 4-1 0,-9 2-2 0,2 3-1 16,-3 1-4-16,-7 5 4 0,9-5 1 0,-10 9 3 16,1-4 3-16,-9 5 0 0,0-2 3 0,0 2 1 0,-8 5 0 15,-1-1 0-15,-8 7 1 0,-1-3 0 0,1-4-3 0,-1 6 0 16,1-6 6-16,-1 1 4 0,1-1 8 0,-2-5 6 16,3-4 6-16,8-1 8 0,-3 1 10 0,4-10 9 0,6 5 6 15,1-5 4-15,0-5 5 0,9 0 3 0,8-5 4 0,-8-5-3 16,8 5-4-16,-8-10-9 0,7 1-11 0,10-6-11 15,0 0-12-15,0-4-9 0,10-5-11 0,-10 0-8 0,9 0-7 16,8-1-2-16,-9 1-1 0,10 5-2 0,-1 0-3 0,-9-1 0 16,18 5 0-16,-8 1-2 0,-1-1-1 0,1 11-1 15,0-1-1-15,8 5 0 0,-8 0 2 0,7 5-2 0,1 5 0 16,-1 5 1-16,2-2 1 0,7 8 1 0,10-1 1 0,-9 3 0 16,8 2-1-16,9 1 0 0,0 3-2 0,0-5-3 0,11 1-5 15,-4-1-5-15,2-4-5 0,-1 0-4 0,1-1-5 16,9-9 1-16,-19 0 1 0,11 0 4 0,-9-5 4 0,-11 0 6 15,2-5 7-15,-9 0 10 0,-9 0 22 0,-1 5 30 0,-6-5 25 16,-12 1 19-16,3-6 15 0,-10 0 9 0,0 0 4 16,-10-5 5-16,3-4-10 0,-12 4-14 0,-6-5-10 15,7 2-8-15,-8-3-7 0,-9 1-5 0,9 2-5 0,1-2-7 16,-10 1-8-16,9 4-14 0,0-5-14 0,-9 6-12 0,9 4-6 16,0 0-4-16,0 1-4 0,0-1-7 0,9 0-19 0,-1 4-36 15,1-2-53-15,-1 3-63 0,0 5-63 0,18-6-57 16,-9 6-48-16,9 0-41 0,0 0-40 0,0 0-72 0,0 0-81 15,9 6-11-15</inkml:trace>
  <inkml:trace contextRef="#ctx0" brushRef="#br0" timeOffset="11946.84">16029 9409 2 0,'-8'0'480'16,"-9"0"-107"-16,8 3-137 0,9-3-93 0,-9 6-59 0,1-2-37 15,8 6-18-15,0-4-8 0,0 7-4 0,0-3-1 16,8 6-1-16,-8 3 0 0,9 0 2 0,9 1-2 0,-10 0-2 15,10-2-3-15,-10 3-2 0,18-3-1 0,-9-2-1 16,0-2 2-16,1-3 13 0,-1-3 14 0,1-2 12 0,-1-6 5 16,1 0 6-16,-11 0 8 0,13-6 8 0,-4-2 3 0,2-7-4 15,-2 5 2-15,11-6 18 0,-10-2 42 0,0 3 40 16,-7-4 23-16,6 4 12 0,-7-8 1 0,-9 1-2 0,9 3-15 16,-9-1-26-16,-9 1-44 0,9-1-46 0,-17 0-30 0,9 2-19 15,-10-3-7-15,1 3-8 0,-1-2-1 0,-8 5-3 16,0 1-2-16,0-1-3 0,-9 5-1 0,9 0 1 0,-9 5-3 15,9 0-1-15,-9 2 1 0,9 3-2 0,1 0 0 0,-10 3 0 16,9 2 0-16,-8 10 1 0,7 1-2 0,-7-3 1 0,8 12-1 16,-1-1 0-16,1 6 0 0,8 0 2 0,-8 3 0 15,8-4 0-15,11 10 2 0,-11-4-1 0,10 4 2 0,-1-1-1 16,9 1 1-16,0 1-1 0,0-1 2 0,9 1-2 0,-1-2 1 16,2 1 0-16,5 0 0 0,3 0 1 0,1-4-2 15,6 4 0-15,1-6-2 0,1 2 0 0,7-1 0 16,1-4 2-16,9-6 1 0,-1 5 0 0,0-9-1 0,9 0 3 0,0-5-1 15,0 0 0-15,0-6 1 0,9-5-7 0,0-4-8 16,1 0-17-16,-2-4-31 0,1-5-55 0,-1-1-65 0,1-10-65 16,0 4-60-16,-10-8-63 0,-7 0-88 0,-1-1-156 15,1-4-56-15,-9 0-6 0</inkml:trace>
  <inkml:trace contextRef="#ctx0" brushRef="#br0" timeOffset="12388.81">15865 8685 213 0,'0'5'431'0,"0"-5"-136"0,0 0-121 0,0 5-72 0,0 0-43 16,8-5-24-16,-8 5-7 0,9 0 3 0,0 0-1 16,9-2 1-16,-11-3 3 0,12 7 1 0,-1-7 2 0,7 0-1 15,-8 0-2-15,9 0-6 0,0-7 1 0,9 4-2 16,-10 3-2-16,10-5-3 0,0 0-5 0,0 0-1 0,0 0-6 16,-10 0-11-16,11 5-24 0,-1-5-28 0,-1 0-41 0,-8 2-69 15,9-8-148-15,-9 0-94 0,9 2-64 0</inkml:trace>
  <inkml:trace contextRef="#ctx0" brushRef="#br0" timeOffset="12673.35">16724 8265 448 0,'-8'0'544'0,"8"5"-180"0,-8 0-151 0,8 0-91 16,0-1-56-16,0 11-32 0,-9-6-14 0,9 7-5 16,0 4 4-16,9 3 4 0,-9-3 3 0,8 9 7 0,-8 0 5 15,8 1 4-15,-8 3 2 0,9 8 0 0,0-7 0 0,0 5 2 16,-1 5 0-16,0-5-4 0,2 0-4 0,-2 0-3 16,0 0-4-16,2 0-4 0,-2-5-7 0,-8 0-7 0,9-4-4 15,-1 4-4-15,-8-9-1 0,0 3-2 0,10-3 0 16,-10-6-2-16,0 1-2 0,0 0-16 0,0-6-24 0,0-4-25 15,0 5-28-15,0-11-26 0,0 7-29 0,8-8-35 0,-8-3-60 16,0 0-92-16,0-8-105 0,0-2-45 0</inkml:trace>
  <inkml:trace contextRef="#ctx0" brushRef="#br0" timeOffset="13148.39">16664 8255 86 0,'0'0'494'16,"-9"-5"-116"-16,9 0-133 0,0 1-86 0,0 4-50 0,0-6-26 16,0 6-12-16,0-3-8 0,0 3-6 0,9-6-5 0,-9 6-7 15,8-4-6-15,10-2-7 0,-9 1-6 0,8 0-9 16,0 5-4-16,1-5-5 0,8 5-2 0,0 0-1 0,-9 0-1 15,9 5-2-15,-8-5-1 0,8 5 0 0,-8 6 1 0,-11-1-2 16,3-1 0-16,-2 0 0 0,0 6 0 0,1-5 1 16,-18 9 2-16,1-5-2 0,0 7 1 0,-9-3 2 0,-1 8 2 15,-1-6-1-15,-6 3 2 0,7-3 3 0,-7 4 0 16,-1-4 2-16,8 0 2 0,1-5 1 0,-1-1 0 0,2-4 2 16,7 0-2-16,0-2-3 0,9-2-2 0,0-2-1 0,0 2-2 15,0-6 0-15,9 4-2 0,0 2 0 0,7-6 0 16,2 4-2-16,7-4-1 0,11 0 0 0,-11 0 0 0,18 0-3 15,-6 6-1-15,-4-6 0 0,2 0-1 0,9 0 0 0,-9 5 1 16,-10-5 0-16,1 4-1 0,0-4 2 0,-8 4 0 16,-1 2-2-16,1-2 1 0,-10-4-1 0,-8 10 1 0,0-4-1 15,-8-2 2-15,0 6-1 0,-10-1 1 0,1 2 1 0,-1 0 0 16,-17 2 1-16,8 2-1 0,-7-5 1 0,8 4-1 0,-8-9 1 16,7 0-1-16,1 0 0 0,9 0 1 0,-10-5-6 15,20 5-13-15,-3-5-19 0,2 0-23 0,0-5-27 0,16 0-35 16,-8-5-40-16,18 1-55 0,-11-6-79 0,20 0-122 0,-10-3-62 15</inkml:trace>
  <inkml:trace contextRef="#ctx0" brushRef="#br0" timeOffset="13544.7">17254 8402 459 0,'-9'-6'422'0,"9"-3"-121"0,0 5-96 0,0-6-51 0,0 4-24 15,-8 2-8-15,8-2 0 0,0 6-3 0,0-3-7 0,0 3-13 16,0-7-13-16,0 7-16 0,0 7-14 0,0-7-16 16,8 3-17-16,-8 7-12 0,9-4-6 0,0 4-3 0,-1 3-2 15,1 2 0-15,-1 0 0 0,10 4 0 0,-9 6 0 0,0-1 0 16,8 0 0-16,-10 7 2 0,4-3-1 0,5-3-1 0,-5 9 2 16,-4-4 1-16,10-1-1 0,-7-6-1 0,-2 8 2 15,0-7 0-15,1 1-1 0,8-1 2 0,-8-5-3 0,0-4 1 16,-9 0 3-16,9-6 7 0,-9 1 20 0,8 0 34 0,-8-5 41 15,0 0 38-15,0-5 30 0,9 5 19 0,-9-5 13 16,0 0 1-16,0-5-17 0,0 0-30 0,0-5-40 0,0-8-38 16,0-3-30-16,0-3-21 0,0 0-13 0,0-11-8 0,0 6-6 15,0-10-3-15,0 4 0 0,0-3-1 0,-9-1 1 16,9 3 0-16,0-3-3 0,0 6 0 0,-8-1 0 0,8-1 0 16,0 6 0-16,0-1-1 0,-9 12 0 0,9-7 0 15,0 10 1-15,0 0-5 0,0 1-9 0,0 4-17 0,0 0-38 16,-9 5-64-1,9 1-77-15,9-2-71 0,-9 3-66 0,0-7-69 0,9 4-95 0,-1-4-147 0,1 5-53 0,0-3 21 16</inkml:trace>
  <inkml:trace contextRef="#ctx0" brushRef="#br0" timeOffset="13893.11">17654 8011 86 0,'9'-10'508'0,"-1"0"-109"0,1 2-168 15,-1 2-105-15,1 0-59 0,8 2-31 0,-8 0-18 0,0-2-9 16,-1 6-4-16,0 0-2 0,2 6 0 0,-10 2-1 0,10 4-1 16,-10 1 1-16,0-3-2 0,7 6 2 0,-7-3-1 15,0 7 3-15,0-5 2 0,-7 4 0 0,7 0 3 16,-10 2 0-16,0-3 2 0,10 2 3 0,-8-1 3 0,8-4 6 15,-8 0 2-15,8 1 2 0,-9-3 3 0,9-3 6 0,-9 0 7 16,9 0 4-16,0-5 2 0,0-1-3 0,0 2-1 0,0-6-2 16,0 4-2-16,0 1-4 0,0 1-4 0,9-6-1 15,0 0-3-15,-1-6-1 0,0 6 0 0,12-5 2 0,-5 1 7 16,12-2-4-16,-1-3-5 0,0-1-6 0,0-5-4 16,9 0-4-16,-1 2-4 0,-7-3-3 0,6 3-13 0,4-3-7 15,-12 2-23-15,10-2-33 0,-9 1-43 0,0-3-60 16,0 3-119-16,-9 0-146 0,0 1-87 0,2 4-43 0</inkml:trace>
  <inkml:trace contextRef="#ctx0" brushRef="#br0" timeOffset="15287.37">18087 9584 92 0,'0'-11'530'16,"-8"8"-88"-16,8-4-143 0,0 4-108 0,0-2-63 0,0 0-37 16,0 0-18-16,0 0-11 0,0 0-6 0,0 0-7 15,8 0-9-15,2 2-6 0,-2-9 15 0,9 2 24 0,1 1 17 16,0-1 9-16,-10 0 4 0,9 0 1 0,1 0 1 0,-1 7-1 15,-9-3-24-15,11 6-28 0,-11 0-24 0,0 6-14 0,1-3-5 16,0 3-2-16,0 8 0 0,-9 2 2 0,0 3 2 16,8 5 3-16,-8 6 0 0,0-6 6 0,0 10 2 0,0 1 2 15,0-1 1-15,-8 1-3 0,8 3 3 0,0 1-2 0,0-6 1 16,0 6-4-16,8-4-4 0,-8 0-3 0,0-1-2 16,7 0 1-16,-7-1-5 0,11-2-2 0,-2-2-1 15,-1 1-2-15,0-7 0 0,-8 2 1 0,9-11 0 0,8 1 1 16,-7 0 4-16,-2-5 5 0,1-5 5 0,8-5 8 0,-9 0 14 15,10-5 12-15,-1-11 14 0,10 2 7 0,-11-5 8 0,3-6 4 16,6 1 1-16,-7-10-2 0,-1 5-5 0,-9-5-7 16,10-1-11-16,-18-4-4 0,9 6-6 0,-9-6-4 0,9 3-1 15,-18-3-3-15,9 5-4 0,0 0-5 0,-9 0-3 0,9 5-5 16,-8 3-4-16,8 3-3 0,-10-3-8 0,10 8-4 16,-8-3-5-16,8 8-4 0,-8-2-11 0,8 5-12 0,0 0-16 15,0 0-23-15,0 1-55 0,0-1-84 0,0 1-84 0,8 3-84 16,0-4-94-16,2 0-180 0,7 0-84 0,0 1-41 0,0-1 19 15</inkml:trace>
  <inkml:trace contextRef="#ctx0" brushRef="#br0" timeOffset="15639.07">18895 9144 60 0,'-9'-14'719'0,"1"-1"13"0,0 0-19 0,-2 5-226 0,10 1-186 15,0-1-117-15,0 0-77 0,10 0-42 0,-10 0-23 16,8 7-11-16,0-9-6 0,10 8-3 0,-1 4-4 0,1-4-6 16,0 4-7-16,-3 4-4 0,5 0-1 0,-3 8-1 0,0-4-1 15,-9 12 0-15,10 0 0 0,-10-1-1 0,1 6 1 16,-9-1 0-16,8 6 0 0,-16-2 3 0,8 8-1 0,-9-7 0 15,9-1 3-15,-8 2 1 0,-1-5 2 0,0-1 8 0,1 1 10 16,-2-6 10-16,10 1 13 0,-7-7 9 0,7 3 6 16,-9-2 1-16,9-5 2 0,-8 1-11 0,8-5-5 0,0 2-10 15,0-4-11-15,0-3-9 0,0 0-5 0,8 0-1 0,1 0-3 16,8 0 1-16,0-3-3 0,9-9-6 0,8 2-14 0,-7-3-36 16,17-3-67-16,-10-4-86 0,18 1-83 0,-8-4-96 15,7-7-180-15,-7 0-111 0,9 1-62 0,-2 5-13 16</inkml:trace>
  <inkml:trace contextRef="#ctx0" brushRef="#br0" timeOffset="16269.11">19920 9154 38 0,'-8'-5'561'0,"8"0"-5"0,-10 5-190 0,2 5-164 15,8-5-100-15,0 5-51 0,0 0-26 0,0-1-13 0,-7 6 0 16,7 4 4-16,0 1 8 0,0 5 5 0,7 6 2 16,-7-3 1-16,0 6 1 0,8-4 3 0,-8 4 0 0,10 1 0 15,-2-2-2-15,-8 2-7 0,9-6-4 0,-1 6-2 0,2-11-5 31,-2 6-4-31,-8-5-1 0,9-7-4 0,-9 3 3 0,9-1 10 0,-9-7 11 0,0 2 22 0,0 0 29 0,0 0 28 16,-9-4 23-16,9-1 19 0,-17 3 10 0,7-2 2 0,-7 4 0 16,-9 0-24-1,8-6-17-15,-8 6-23 0,1 5-20 16,-1 1-14-16,-1-3-12 0,1 2-11 0,0 5-9 0,0-1-1 16,1 4-13-16,-3 3-3 0,12-3-6 0,-1 2-4 0,-10 5-1 15,19-6-1-15,-10 6-2 0,10-6 0 0,-1 0-1 0,0 5-2 16,9-5 2-16,0 1-1 0,0-5-1 0,9-1-2 15,0 1-4-15,-1-5-1 0,1-5-2 0,8 0-5 16,0-6-4-16,1 1-6 0,0-5-6 0,6-5-6 0,3-5-3 16,0-4-1-16,-1-6 4 0,0 5 2 0,0-9 6 0,-9 5 7 15,9-6 7-15,-9 2 10 0,-8-3 10 0,8-3 14 16,-6 5 5-16,-4-1 10 0,-7-3 8 0,8 2 4 0,-8 1 4 16,0 7-1-16,-8-3-2 0,8 3-12 0,0 8-3 0,0-5-10 15,0 6-8-15,0 2-3 0,-7-1-5 0,7 3-4 0,0 5-3 16,0-5-1-16,7 5 0 0,-7-5-1 0,0 5-3 15,8 5 1-15,-8 0 1 0,10 0-1 0,-2 3 3 0,1 3 1 16,-1-1 0-16,2 5 2 0,-2-2 1 0,1 3-1 0,0 3-1 16,-1-5-1-16,0 8-2 0,1-4 0 0,0 3-3 15,0-3 0-15,-1 2-3 0,0 0-5 0,2-1-11 0,6-4-13 16,-6 3-17-16,-2-3-30 0,1 1-38 0,-1-2-43 16,2-5-40-16,-2-3-36 0,10 3-27 0,-11-4-19 0,3-5-20 0,-1 0-8 15,8 0-20-15,-9-10-49 0,10 6-103 0,-10-5-36 16</inkml:trace>
  <inkml:trace contextRef="#ctx0" brushRef="#br0" timeOffset="16633.03">20424 9471 476 0,'0'-10'616'0,"-9"6"-91"0,9-2-187 16,0 3-137-16,-8 3-87 0,8 0-56 0,0 3-29 15,0 3-13-15,0 3-5 0,0 2-1 0,8 3 3 0,-8 5 2 16,9 1 1-16,-9 10 3 0,8-1-1 0,2 4-1 16,-10-2-2-16,8 7-2 0,0-4-3 0,2 6-4 0,-2-1-2 15,0-5-2-15,1-1 0 0,0 2-1 16,0 0-1-16,-2-11 0 0,3 5-1 0,-2-5 0 0,1-3 3 0,1-6 8 16,6-6 21-16,-7 1 44 0,0-6 46 0,0-4 42 15,-1-4 28-15,10-6 18 0,-9-11 11 0,8 3 7 16,0-2-8-16,-9-9-31 0,10-1-35 0,-10 1-32 0,10-6-16 0,-1-4-1 15,-8 6 0-15,8-11 1 0,-8 1-5 0,0-2-2 0,8 0-6 16,-9-3 1-16,2-1-5 0,6 5-7 0,-5 4-8 0,5-2-11 16,-7 6-7-16,-1 3-9 0,-8 8-6 0,9 1-8 0,-1 4-11 15,-8 5-22-15,10 1-31 0,-10 4-35 0,8 0-38 16,-8 6-30-16,0-2-29 0,9 2-46 0,-9 4-86 16,0 0-78-16,0 0-56 0,9 4-42 0,-9 6-50 0,-9 0-123 15,9 0-84-15,0 4-29 0,-9-4 45 0</inkml:trace>
  <inkml:trace contextRef="#ctx0" brushRef="#br0" timeOffset="26984.5">21170 7791 225 0,'0'0'343'16,"0"-5"-112"-16,0 5-93 0,0 0-58 0,0 0-32 0,0-5-17 15,0 5-11-15,0 0-3 0,0 0-1 0,0 0 2 16,0 0-2-16,0 0 3 0,0 0-2 0,0 0 2 0,0 0-1 15,0 0 1-15,0 0 1 0,0 0 1 0,0 0 5 0,0 0 2 16,0 0 4-16,0 0 5 0,0 0 5 0,0 0 4 16,0 0 4-16,0 5 1 0,0-5 1 0,-8 0 2 15,8 0-1-15,0 0 0 0,0 0-1 0,0 0-3 0,0 0-2 0,-9-5-5 16,9 5-6-16,0 0-3 0,0-4-6 0,0 4-5 0,0-6-4 16,0 6-2-16,0-4-3 0,0-2-2 0,0 2 1 15,0 4-1-15,0-4 3 0,0-2 0 0,0 6 1 0,-8-5 1 31,8 5 2-31,0-4 0 0,0-2 2 0,0 6-2 0,0-4-1 0,0-2-2 0,0 2-1 0,0-2-2 0,8 2-3 16,-8 0 5-16,0-6 2 0,0 5 5 0,9 0 5 0,-9-5 9 31,0 5-2-31,8-4-1 0,-8-6-1 0,9 5-4 0,0-5-3 16,-1 5-3-16,1-4 0 0,-9-1-7 0,9 5 7 16,-1-10 4-16,-8 7 5 0,9-3 1 0,0 2 2 0,0 0 1 15,-9-1-2-15,8-1-1 0,1 3-2 0,0-2-4 16,-9-5-4-16,7 5-2 0,3-4-3 0,8-1-5 0,-9 0-3 15,8-3-1-15,-9-3-5 0,10-3-1 0,-1 5 0 0,1-5 0 16,-2-1 0-16,11 1 0 0,-10-6 0 0,-1 8 0 16,11-9 1-16,-9 8-4 0,8-12 2 0,-9 6 0 0,10-1 3 15,-10 2 1-15,8-6 3 0,2 3 0 0,-2-2 1 0,-5 4 6 16,4 0-2-16,2-1-1 0,-8 2-2 0,9 4-1 16,-11-6-1-16,2 6-1 0,-2 0-1 0,2-6-2 0,8 2 0 15,-9-3-2-15,1 3 2 0,7-7-3 0,2 1-1 16,-1-4 0-16,0-2 1 0,9 2-1 0,-9-6 1 0,8 0-2 15,1 1 0-15,0-1 2 0,0 1 0 0,0-1-1 0,-1-2-1 16,9 3 2-16,-7-1-2 0,7 0 0 0,-8 1 1 16,9 4-1-16,-1-5 1 0,0 4-2 0,-9 1 1 0,10 0 0 15,-1 6 0-15,-8-6-1 0,9 4 1 0,-10-4 0 0,1 6 1 16,0-1 0-16,-2-1 1 0,12 1 0 0,-10 5 0 16,-1-6 0-16,1 7 0 0,8-1 2 0,-6 0-1 0,-4-1 0 15,11 1 0-15,-1 4-1 0,-9-3 0 0,10-1-2 0,0 3-1 16,-1 3 0-16,9-7-3 0,-9 6-1 0,1-1 0 0,9-3 1 15,-2-1 0-15,-8 4 1 0,10 1 0 0,-9-6-1 16,-1 12 2-16,-8-6 1 0,7 3 0 0,-7 1-1 0,9 7 1 16,-10-2 0-16,2 0 2 0,-2-4-1 0,0 9 0 15,2-4 1-15,-1-1 0 0,8 1 0 0,-9 5 0 0,10-6-1 16,-1-1 0-16,0 7 0 0,1-10 0 0,-1 3-3 16,2 3 1-16,-3-5 1 0,10 2-1 0,-8-4 0 0,0 6-2 15,7-6 1-15,-7 5 1 0,-1-3 0 0,1 3 2 0,-1 1-2 16,0 4 0-16,1-5 0 0,-9 5 2 0,-1 6 0 0,1-6 2 15,0 6 0-15,-2-1 0 0,4-4 0 0,-3 3 0 16,1 1 2-16,0-4-1 0,-1 5-1 0,9-6 0 0,1 5-2 16,-1-5 0-16,-8 1 0 0,17-1 0 0,-9 0-2 0,10 0 1 15,-9 1-2-15,7-5 2 0,-7 3 0 0,7 2 1 16,-7 5-1-16,0-7 0 0,-1 3 2 0,0 3 0 0,2-2-1 16,-11 4-1-16,1 2 2 0,8-4-1 0,-9 7 0 0,1-8 1 15,9 7-1-15,-9-6-1 0,-1 5 0 0,9-5 2 16,-7 0 1-16,7 0 0 0,-1-4-2 0,11 5 0 0,0-7 1 15,-2 2 0-15,-7-1 2 0,17 1-1 0,-9-5-1 0,0 4 0 16,0 0-3-16,0 0-4 0,0 0-7 0,1 1-7 16,-11-1-7-16,10 0-6 0,-8 0-5 0,9 6-2 15,-10-6 0-15,0 5 3 0,0-4 3 0,10 4 6 0,-9-4 8 0,-1 4 3 16,9-5 6-16,-10-1 3 0,2 8 2 0,0-7 2 0,-9 5 4 16,8 1-1-16,-17-6 1 0,8 5 0 0,-7 0 0 15,6 0 3-15,-6 0 0 0,0 1-1 0,-9-1 0 16,7-5 0-16,1 7 0 0,0-4 1 0,-8 2 0 0,6 2-4 15,-6-3 2-15,9 7 1 0,-9-6 0 0,-1 0-1 0,1 1-1 16,-1 4 2-16,0 0 0 0,0 0 0 0,1-5 0 16,-10 5-1-16,1-1 1 0,0 6 1 0,-9-3-1 0,8-4 1 15,-8 7 1-15,8 0-1 0,-8-3 2 0,0 3-1 0,10-5-1 16,-10 5 1-16,0 0 0 0,0-5-2 0,0 0 0 0,0 5 1 16,0 0 0-16,0-5-1 0,0 5 1 0,0-5 0 15,0 0 0-15,0 5 0 0,0-8 0 0,-10 1-1 0,10 2 1 16,0 1 0-16,-8-1 0 0,0-5 1 0,-1 5-1 0,0-4 0 15,1-2-1-15,-1 2 1 0,-8 5 0 0,8-7-1 16,-8 1 0-16,8 0 0 0,-9 0 1 0,1 7-1 0,0-7 2 16,1 0-1-16,-4 0 0 0,2 4 3 0,2-4-1 0,-10 7 3 15,9-3 0-15,-9 1 2 0,0 1 0 0,0 4 1 16,-1-5 0-16,0 5 0 0,2-5-1 0,8 5-1 0,-9 0 0 16,8 0-1-16,1 0-1 0,9 0 2 0,-1 0-2 15,0 0 0-15,1 0-3 0,8 0 1 0,0 0-2 0,0 0-2 16,0 0-1-16,8 0-1 0,1 0 2 0,8 5 0 0,0-5 2 15,1 0 0-15,8 0 3 0,0 5-1 0,10-5 0 16,-11 0-1-16,10 4 0 0,0-4 1 0,-1 0-1 0,1 5-1 16,-1 1 0-16,2-3-1 0,7-3 0 0,-8 6 1 0,-1-2 0 15,0 2-1-15,1-1-2 0,1 0 2 0,-1 5 0 16,-1-7 0-16,-8 4 1 0,9 2 0 0,-18 1-1 0,9-6 0 16,-8 12 3-16,-1-7-1 0,-9 5-1 0,-8 6 4 15,9-1 0-15,-9 1 5 0,-9 10 12 0,1-1 12 0,-9 4 9 16,-9 6 13-16,-1 6 11 0,1-1 12 0,0 0 10 0,-9 4 6 15,1-3-3-15,-1 0-7 0,0-2-5 0,1 0-6 16,-1-4-4-16,0 0-8 0,0-3-6 0,1-3-4 0,7 2-6 16,-7-7-2-16,8 1-7 0,0-3-5 0,0-3-8 0,0 3-11 31,0-7-57-31,9 0-106 0,0-4-117 0,8 0-203 16,-2-5-143-16,4-2-102 0,-2 2-67 0,9-4-33 0</inkml:trace>
  <inkml:trace contextRef="#ctx0" brushRef="#br0" timeOffset="37132.28">22863 9349 419 0,'-8'0'325'0,"8"0"-126"0,-9 0-78 0,9 0-35 16,0-4-11-16,-8 4 5 0,8 0 12 0,0 0 15 0,-10 0 15 15,10 0 12-15,0 0 4 0,-8 0 2 0,8 0-3 0,-8 0-6 16,8 0-3-16,-9 4-3 0,0-4 0 16,9 5 2-16,-8-5 1 0,8 6 0 0,-9-3-1 0,9-3-5 15,-9 6-8-15,9-6-11 0,0 4-16 0,0-4-13 0,0 0-12 0,0 6-10 16,0-6-7-16,9 0 1 0,0 5-4 0,-1-5-1 16,10 0 1-16,16 0-1 0,-7-5-2 0,6 5 0 0,11-6-7 15,-9 2-6-15,17-2-6 0,-9 3-3 0,11-3-4 0,-3 1-2 16,2 1-4-16,-2-1-1 0,3 5 1 0,4-5-2 0,-4 0-1 15,-3 0 1-15,2 5-3 16,0-5-2-16,-11 5 1 0,1 0-2 0,-7-5 1 0,-2 5 0 16,0 0 1-16,-15 0-2 0,6 0 1 0,-7 0 0 0,-10 0 2 0,1 0 1 15,0 0-2-15,-9 0-1 0,0 0-1 0,9 0 1 0,-9 0 0 16,0 0 0-16,-9 5-5 0,9-5-6 0,0 0-19 0,0 0-41 16,0 0-71-16,-9 0-84 0,9 0-82 0,0-5-87 15,0 0-130-15,0 0-130 0,0 0-70 0,0 1-10 0</inkml:trace>
  <inkml:trace contextRef="#ctx0" brushRef="#br0" timeOffset="37464.92">23020 9696 363 0,'-9'5'587'15,"1"0"-92"-15,-1-5-183 0,9 4-125 0,0 2-77 0,0 0-46 16,9-6-17-16,-1 3 3 0,1 4 10 0,8-4 10 16,10 2 10-16,-1-5 8 0,18 0 8 0,-11 0 4 0,20 0 0 15,-1 0 0-15,19-5 1 0,-13 2 1 0,13-4-1 0,-2-2 2 16,9 3-1-16,0 2 1 0,1-6-5 16,-10 5-9-16,1 1-14 0,-1-6-10 15,-8 4-9-15,-10 2-9 0,-7-2-5 0,-1 6-6 0,-16 0-2 16,-1-4 0-16,-1 0 3 0,-8-1 3 0,-7 5 7 0,0 0 6 0,-3-6 1 0,3 6 6 0,-10 0-4 15,0 0-3-15,0 0-3 0,0-4-6 0,0 4-8 0,0 0-8 16,0 0-6-16,0 0-15 0,0 0-15 0,0-6-22 16,0 6-44-16,8-4-106 0,0-2-115 0,10-7-108 15,-1-2-136-15,9-6-156 0,9 3-87 0,-1-2-38 0,10-5 8 16</inkml:trace>
  <inkml:trace contextRef="#ctx0" brushRef="#br0" timeOffset="37821.71">25660 8470 706 0,'-9'-25'830'16,"-9"6"18"-16,1-1-88 0,8 1-237 0,-7-1-209 0,-2 7-110 15,9-2-51-15,1 5-16 0,8-1-6 0,-8 7-13 0,8-2-9 16,-10 3-7-16,10 3-12 0,0 0-16 0,0 0-17 15,0 9-23-15,10 1-18 16,-2 10 0-16,0 9-4 0,10 4 3 0,-1 16 7 16,0 4 10-16,10 16 8 0,-2 5 6 0,0 9 4 15,3 5 3-15,-11 0 12 0,18 10 0 0,-9 4 4 0,0 6-4 0,9-6-4 0,0 6-1 0,-8-11-4 0,6 6-4 16,2-9-8-16,0-2-3 0,-1-10-6 0,-8 2-1 0,9-10 1 16,-9-7 1-16,-8-3 2 0,-1-10 3 0,1-10 2 0,-1-1-2 15,-8-8-1-15,-1-6-2 0,1-4-4 0,-9-12-1 31,8 8-2-31,-8-11-7 0,0-2-17 0,0-2-41 0,0-2-61 16,0-4-72-16,-8 0-108 0,-1-4-188 0,-8-5-257 16,0-6-162-16,-1 0-109 0,-17-1-46 0,0 2 14 0</inkml:trace>
  <inkml:trace contextRef="#ctx0" brushRef="#br0" timeOffset="44817.17">8883 14561 447 0,'-9'0'357'0,"1"0"-132"0,-1 0-87 15,0 0-50-15,1 0-21 0,-1 0-3 0,0 0 7 0,1 0 12 16,-1 0 11-16,9 0 7 0,-8 0 3 0,8 0-4 15,0 0-5-15,0 0-10 0,-10 0-12 0,10 5-7 0,0-5-4 16,0 0 2-16,0 0 2 0,0 5 15 0,0-5-1 0,0 0 6 16,10 5 11-16,-10-5 18 0,8 5 21 0,1-1 12 15,8 1 5-15,0 2-13 0,1 1 0 0,8-3-4 0,0-5-15 16,9 5-25-16,-2 0-29 0,11-5-23 0,0 0-15 0,-1-5-7 16,10 5-5-16,-2-5-5 0,2 0-3 0,7-3-4 0,-8 1-2 15,0 2-3-15,10 1 1 0,-11-6-1 0,2 5 0 16,-10 0-1-16,2 0 1 0,-11 1 1 15,0 4-1-15,-8-6 1 0,1 2-2 0,-11 4-4 0,-7 0-6 0,0-6-17 16,-9 6-43-16,0 6-73 0,-9-6-77 0,0 0-70 0,-7 0-74 16,-2 0-101-16,-8 0-167 0,-1-6-79 0,1 6-6 0</inkml:trace>
  <inkml:trace contextRef="#ctx0" brushRef="#br0" timeOffset="45007.8">9048 14855 301 0,'-8'9'421'0,"16"-4"-156"0,-8 5-111 16,9-6-63-16,-1 2-33 0,10-2-14 0,-10-4-3 0,10 0 2 16,8 0 2-16,-1 0 4 0,2 0 0 15,0 0-1-15,6 0-4 0,-6-4-3 0,7 4-4 0,1-6-4 0,-1 6 0 16,2-4-3-16,-1-1 1 0,0 5-3 0,-1-5-1 0,0 0-3 16,1 5-4-16,0 0-6 0,-2-5-4 15,5 5-8-15,-14 0-23 0,12-4-33 0,-2-3-55 0,-7 7-96 0,7-8-164 16,0 8-97-16,1-10-51 0</inkml:trace>
  <inkml:trace contextRef="#ctx0" brushRef="#br0" timeOffset="48936.5">11713 13873 140 0,'10'-6'233'0,"-10"3"-78"0,0-3-49 0,0 0-29 15,8 3-16-15,-8-4-7 0,0 3-1 0,0 0 1 16,0-1 0-16,0 0-5 0,9 0-5 0,-9 0-3 0,0 0-2 15,0 5 0-15,0-5 1 0,0 1 1 0,0 4 1 0,0-7 5 16,0 7 1-16,0-3 0 0,0 3 1 0,0-5 0 16,0 5 1-16,0 0 1 0,0-5 1 0,0 5-2 0,0 0 2 15,-9 0 0-15,9 0 2 0,0 0 0 0,0 0 1 16,0 0-2-16,0 0-5 0,-8 0-5 0,8 5-4 0,0-5-3 16,0 5 1-16,0-2 11 0,0 8 12 0,0-1 13 0,8 0 12 15,-8 4 13 1,0 0 7-16,0 7 10 0,0-3 2 0,0 4-6 0,9 1-13 0,-9 2-11 0,0-1-11 15,0 5-11-15,0 1-11 0,0 0-8 0,0 9-10 0,0-6-10 0,0 6-5 16,0 0-4-16,0 1-4 0,0-1-2 0,-9-6-2 16,9 2-5-16,0-1-1 0,0-1-2 0,0-7 0 0,-8 3-2 15,8-5 1-15,0 1 4 16,0-11 3-16,0 6 5 0,0-6 2 0,0-4 1 0,8 0 2 16,-8 0 2-16,0-5 1 0,0 0-2 0,0 0-3 0,0 0-1 15,9-5-1-15,-9 5 1 0,8-5-1 0,2 3-1 16,-2-3-2-16,10 0 3 0,-1-3-6 0,9 3 0 0,0-5 1 0,-9-5-2 0,18 5 0 0,-9-5-1 15,7 0-1-15,-6 2-3 0,9-4 5 0,-1-2-5 16,-1 4-1-16,1-5 0 0,-1 1 0 16,1-1-1-16,0 5 0 0,0-4 1 0,-10 4 0 0,10 1-1 0,-9-1 3 0,0 5-1 15,-8-6 1-15,7 7 0 0,-8-2 1 16,1 3 0-16,-9-2-1 0,8 5-1 0,-7-6-1 16,-2 6-2-16,0 0-1 0,-8-4 1 0,0 4 0 0,10 0-2 15,-10 0 3-15,0 0-2 16,0 0-1-16,0 0 0 0,0 0 0 0,-10 0-10 0,10 0-20 0,-8 0-32 0,0 0-57 0,-2 4-57 0,3-4-60 15,-3-4-61-15,1-1-77 0,1 5-127 0,-2-5-103 16,3-5-42 0,-3 0 8-16</inkml:trace>
  <inkml:trace contextRef="#ctx0" brushRef="#br0" timeOffset="49255">12200 14064 336 0,'0'0'316'0,"0"0"-122"16,8 4-86-16,-8-4-43 0,0 0-21 0,0 6-6 15,0-3 1-15,0 7 3 0,10-4 5 0,-10 8 4 0,0 1 5 16,0 5 0-16,0-1-2 0,0 5-2 0,8 1 0 0,-8 3-3 15,0 3 2-15,0-3 2 0,0 1 4 0,0 6 4 16,0-6 5-16,0 5 3 0,0 1 0 0,0-1 1 0,0 1-2 16,0-7 0-16,-8 6-4 0,8-4-7 0,0-2-8 15,0 3-8-15,-10-3-7 0,10-3-7 0,-8 1-7 16,8-8-7-16,0 3-5 0,-7-3-3 0,7-3-3 0,0 3-3 0,0-7-7 16,0 4-10-16,7-10-15 0,-7 5-27 15,8-10-33-15,10 0-39 0,0-10-51 0,-1-5-82 0,10-1-144 0,-2-7-80 16,10-5-42-16</inkml:trace>
  <inkml:trace contextRef="#ctx0" brushRef="#br0" timeOffset="50000.24">13017 14010 231 0,'-10'0'396'0,"10"0"-126"0,0 0-102 0,-8 0-57 0,8 0-32 0,0 0-16 0,0 0-6 0,8 0-3 16,-8-6-4-16,0 6-3 0,0 0-7 0,10-4-8 15,-2 4-6-15,1-5-3 0,8 0-4 0,0 5-3 16,1-5 3-16,-1 0-2 0,8 0 0 0,-5 0 1 0,5-4 0 15,1 3 0-15,0 3 0 0,0-3 2 0,0-4 1 16,0 5 0-16,0 0 4 0,-9 0 1 0,9-3 3 0,-8 1 1 16,-1 4 3-16,-9-3 6 0,2 0 9 0,-1 6 12 0,-2-4 15 15,-7 4 17-15,0 0 15 0,0 0 14 0,0 0 7 0,0 0 5 16,0 0-4-16,-7 4-5 0,-2 2-6 0,-1 10-8 0,-8-3-11 16,3 7-9-16,-12 4-11 15,1 6-10-15,0-1-4 0,0 1-10 0,9-2-11 0,-9 7-7 0,0-5-7 16,8 3-5-16,-7 2-4 0,8-1-1 15,-3-1-1-15,4 2-4 0,-2-1 0 0,2-5-2 0,-2 6-2 0,0-7-4 0,1 3 0 16,9-7-2-16,-2 1-2 0,-6-1 2 0,7 0-3 16,9-3 1-16,-9-8-2 0,9 2 0 15,0-5-1-15,-9 0 0 0,9-1 0 0,0-4 1 0,9-5 1 0,-9 5 0 0,0-10 1 16,9 0-1-16,0-4 2 16,7-6-1-16,-6-5-1 0,7 0-1 0,0-9-2 0,0 0 1 0,1-6-2 0,-1 2 1 15,1 4 1-15,9-11 0 0,-10 6 1 0,-1-5 1 0,2 4-1 16,8-4 0-16,-8 5 1 0,7 0 0 0,-8 0-2 15,1 1-1-15,-2 3 1 0,2 6-1 0,0-1 1 16,-9 5 0-16,-1 6-1 0,2 4 1 0,-2 0-1 0,-8 0 0 16,7 5-1-16,-7 1 0 0,0 4-1 0,0 0-1 15,0 9 3-15,0-4-2 0,0 10 2 0,0-1 2 0,0 7-2 0,0-2 1 16,0 1 2-16,0 3-1 0,0 6-1 0,0-3 0 0,10 3 1 16,-10 5-1-16,8-5 4 0,-8 6 0 0,10-1 0 15,-1-1 1-15,-9 6 1 0,7-4 1 0,3 3-2 0,-10-3-1 16,0-1 0-16,8 1 0 0,-8-2 2 0,0 2-2 0,9-7-3 15,-9 3-3-15,0-3 1 0,0-3 1 0,0-5-1 16,9-1-1-16,-9-4 0 0,0-1-3 0,0-4 3 0,8 0 6 16,-8-5-3-16,0 0-5 0,9 0-4 0,-9-5-11 0,0 5-16 15,8-5-31-15,-8 0-59 0,10-5-69 0,-2-5-60 16,10 0-61-16,-1-5-69 0,1-9-114 0,-2 6-118 0,11-8-49 31,-10 1 11-31</inkml:trace>
  <inkml:trace contextRef="#ctx0" brushRef="#br0" timeOffset="50575.42">14423 14010 516 0,'-9'-6'445'0,"1"2"-149"16,-1 4-114-16,1 0-64 0,-1 0-30 0,-1 4-13 0,2 2-2 16,0 3 3-16,-1 1 3 0,-9 5 3 0,10 5 0 15,-10-1-3-15,9 5-8 0,-8 5-5 0,9 0 2 16,-1 6 1-16,-9 3-1 0,10-2-3 0,0-3 4 0,-10 6-6 0,10-4 3 16,-1-1 8-16,0-5 1 0,0 6 2 0,1-7 4 15,8 7 5-15,-9-11-3 0,0 7 0 0,9-8-8 16,-8 2-13-16,-1-6-17 0,9 0-11 0,-7-5-10 0,7 2-10 15,0-7-1-15,0 1 3 0,0-4 4 0,0-2 2 0,0-4 3 16,0 0-1-16,7-4-1 0,2-6 2 0,-1-5-2 0,1-5-6 16,0 1-6-16,-1-10-4 0,10-1-3 0,-1-4 1 0,1-5 0 15,-2 0-3-15,-6 0 0 0,7-5 1 0,0-5 0 16,-9 0-1-16,12 1 1 0,-13 3 1 0,11 1-1 0,-10 1 0 16,1 4-2-16,-1 4-1 0,0 1-2 0,2 4 2 15,-1 1-2-15,-1 6 0 0,1 2-1 0,-9 3 1 0,8-4 1 16,-8 14-1-16,9-8 0 0,-9 13 1 0,9-9-2 0,-9 9-1 15,9-4 2-15,-1 7 1 0,-8 0 1 0,8 0 2 16,2 7 0-16,6-4-2 0,-6 9 0 0,-2 1 2 0,9 1 0 16,1 8-1-16,-9-4 0 0,7 6-2 0,-6 6 1 0,8-1 2 15,-2 1-1-15,2 3 0 0,-9 3 1 0,8 3-1 0,0-1 0 16,1 1 2-16,-1 6-2 0,1-6-1 0,8 4 2 16,-9 1-2-16,0-6 0 0,10 7-2 0,-11-6 0 15,2 0-1-15,-1 0-1 0,9-4-4 0,-8-1-8 0,-1-6-6 0,1 3-7 16,-1-7-18-16,0 0-9 0,-7-3-11 0,-2-8-4 15,0 2-8-15,1-5-8 0,-9-5-11 0,0 0-20 16,0-2-13-16,-9-3-25 0,1 0-25 0,0-3-29 0,-2-7-33 16,1 0-46-16,-8-5-84 15,9 2-109-15,-10-13-49 0,1 7-13 0</inkml:trace>
  <inkml:trace contextRef="#ctx0" brushRef="#br0" timeOffset="50811.95">14145 14366 497 0,'-8'0'456'0,"-1"0"-158"0,2 0-121 15,7 5-65-15,0-5-43 0,0 0-22 0,0 0-9 0,7 4-4 16,2-4 0 0,-1 6-2-16,10-2 0 0,-1-4-3 0,9 5-3 0,0-5-6 0,0 0-6 0,0 5-4 0,9-5-4 15,-9 0-3-15,9 0-1 0,-1 0 0 0,1 0-2 0,-1 0 0 16,1 0 0-16,1 0-2 0,-10-5-2 0,9 5-4 15,-10 0-13-15,9 0-15 16,-7-5-21-16,-9 1-28 0,8-2-40 0,-1 2-55 16,-6-6-91-16,-12 1-128 0,11 3-61 0</inkml:trace>
  <inkml:trace contextRef="#ctx0" brushRef="#br0" timeOffset="51522">14554 13409 306 0,'0'-5'343'0,"0"5"-108"16,0-5-76-16,0-1-45 0,0 2-22 0,0-2-10 0,7 3-3 15,-7-3-3-15,0 1-5 0,10-4-4 0,-1-1-6 0,-9 0-2 16,18 5-2-16,-11-5 1 0,3 1 1 0,7-1 5 15,0 1 9-15,0-1 10 0,1-6 11 0,-1 12 6 0,1-5 4 16,8 3-1-16,-9-4-7 0,0 10-9 0,10-4-11 0,-11 4-10 16,2 0-11-16,9 0-10 0,-11 4-9 0,-6 6-5 15,6 0-3-15,-7-1-2 0,0 7 0 0,0 3-4 16,-1 0-5-16,-8 1-3 0,-8 4-1 0,8 0-1 0,-18 5-2 0,9 1-3 16,-7-1 0-16,-2 1 0 0,-8 1 5 15,9-8 8-15,-1 2 11 0,0-1 6 0,1-6 10 0,0-2 3 16,0-2 3-16,7 1 1 0,2-5-3 0,0 0-10 0,8-4-10 15,-9-3-9-15,9 2-9 0,0 0-4 0,0 0-3 16,9-5 0-16,-9 5-1 0,8-5 1 0,0 4 0 0,2-4-1 16,7 0 0-16,0 0-1 0,10 0 1 0,-1 0-2 0,-1 0-2 15,11 6-2-15,-11-6-3 0,10 0-3 0,0 6-1 16,-10-3-5-16,11 4-6 0,-2-4-7 0,-7 2-6 0,-2 5-9 0,1 0-2 16,-8 0-6-16,-1 0-2 0,-8-1-2 0,-1 6 4 15,-8-1 8-15,0 0 6 0,0 1 10 0,-17 5 4 0,0-1 9 16,-10 1 8-16,1 0 13 0,-8 4 17 0,0-4 20 15,-11 4 20-15,2-4 18 0,0-2 12 0,-1 7 12 0,1-9 4 16,-1 4-5-16,0-2-10 0,11 3-16 0,-12-8-15 0,11 2-17 16,9 0-12-16,-1-5-10 0,8-1-4 0,1-3-3 15,-1 3-5-15,10-4-3 0,-2-1-5 0,10-4-5 0,-8 6-1 16,8-6-1-16,0 0 8 0,8 0-6 0,-8-6-6 0,18 2-5 16,-9-1-12-16,7-10-23 0,-6 6-46 0,8-1-69 0,-2 0-77 15,-6 0-56-15,-2 0-56 0,9-3-68 0,1 3-95 16,-10-6-119-16,0 6-38 0,2 7 21 0</inkml:trace>
  <inkml:trace contextRef="#ctx0" brushRef="#br0" timeOffset="54852.1">16908 13320 21 0,'0'-4'44'0,"7"4"-19"0,-7-5-13 0,0 0-6 0,10 0-3 16,-2 5-3-16,0-4-1 0,1-2 1 0,0 2 0 0,0-2 2 15,7 1 0-15,-6 0 4 0,7-4 3 0,-8-1 2 16,8 6-2-16,-9-6 1 0,9 4-1 0,1-4-2 0,1 2 0 15,-12 3-3-15,11 0-1 0,0 0-2 0,-10-5 5 16,1 4 1-16,9 2 3 0,-10-1 3 0,0 5 5 0,1-5 6 16,0 1 10-16,-1-2 12 0,1 2 9 0,-9 4 14 0,9 0 12 15,-9-5 10-15,0 5 7 0,0-5-2 0,0 5-4 0,0-5-7 16,-9 5-6-16,9-5-11 0,-9 0-9 16,9 0-6-16,-8 5-4 0,-1-5 0 0,0 5 3 0,9-5 1 0,-8 5 5 15,0-5 5-15,-2 1 5 0,2 4 3 0,8 0 8 0,0 0 7 16,-9 0 7-16,9-5 9 0,0 5 6 0,-8 0 2 15,8 0-3-15,0 0-6 0,0 5-11 0,0-5-14 0,0 0-10 16,-10 4-2-16,10 6 6 0,0 5 22 0,0 5 24 16,-8 4 17-16,8 11 12 0,0 3 7 0,-9 1-1 0,9 10-12 15,-9 0-16-15,9 4-32 0,0 2-29 0,0-2-19 0,9 1-12 16,-9 0-4-16,9-1-1 0,-9-4-5 0,8 0-4 16,-8 0 0-16,10-4-3 0,-10-6-1 0,0 4 0 0,0-9-4 15,8-1-3-15,1 2-1 0,-9-9 1 0,8-3-1 0,-8-3-1 16,10-1-1-16,-10-9-3 0,0 5 0 0,0-5 2 0,0-6-1 15,0 6-2-15,0-5 1 0,0 0 0 0,8-5-1 16,-8 4-2-16,0-4-7 0,0 0-12 0,0 0-33 0,0-4-71 16,0-1-86-16,0-4-76 15,0-1-74-15,8-5-79 0,-8-5-120 0,0 1-112 0,0-1-44 0,0 0 27 0</inkml:trace>
  <inkml:trace contextRef="#ctx0" brushRef="#br0" timeOffset="55248.41">16222 14469 237 0,'0'0'487'0,"-10"0"-141"0,10 5-138 0,-10-5-86 0,10 0-53 0,0 0-30 0,0 0-14 16,10 5-1-16,-10-5 3 0,17 0 7 0,1 4 7 15,-1 0 8-15,18-4 13 0,-1 0 12 0,10 6 17 0,10-6 16 16,-4 0 15-16,19-6 17 0,3 6 15 16,5 0 11-16,1-8 5 0,16 8 3 0,3-10-8 0,-3 5-15 0,3-5-21 0,7 0-24 15,1 1-22-15,-2-2-17 0,3 2-19 0,-3-1-15 16,-8 0-11-16,10 0-8 0,-19 0-4 0,9 1-2 0,-8-1 0 15,-9 0-5-15,-8 0 1 0,-9 6-3 0,-1-6 1 0,-16 5 2 16,-10 1-2-16,3-2 5 0,-12 6 8 0,-8-4 13 16,-9 4 9-16,2 0 5 0,-2 0 2 0,-8 0 3 0,-8 0-1 15,-2 0-6-15,2 0-8 0,-9 0-20 0,-1 4-30 0,-7 2-58 16,6-2-89-16,-6 1-87 0,7-1-98 0,1 2-167 16,-1-2-122-16,1 2-80 0,0-2-39 0</inkml:trace>
  <inkml:trace contextRef="#ctx0" brushRef="#br0" timeOffset="56485.38">17099 15695 104 0,'0'0'269'0,"-10"0"-67"0,10 0-61 0,-9 0-44 0,9 0-25 16,0 0-17-16,0 0-8 0,-9 0-5 0,9 0-7 15,0 0-3-15,0-5-3 0,0 5-6 0,0-5-4 0,0 5-6 16,0-5-2-16,0 5-1 0,9-5-3 0,-9 0-1 0,0 5 1 16,0-5 0-16,0 0 3 0,0 0 4 0,9 5 4 0,-9-3 7 15,0 3 7-15,0-6 8 0,0 0 10 0,0 6 10 16,0 0 3-16,0 0 7 0,0-4 0 0,0 4 1 0,-9 0 0 16,9 0-3-16,0-5-2 0,0 5-3 0,0-5-3 0,0 0-4 15,0 0 2-15,0 0 3 0,0 1 4 16,0-2 8-16,0 2 3 0,0-2 1 0,0 2 0 0,0 0-1 0,0-2-7 15,0 1-8-15,9 1-12 16,-9-2-12-16,10-4-11 0,-10 6-6 0,7-2-7 0,2 2-4 0,0-5-2 0,9 4-1 16,-1-5-1-16,1 0-1 0,-2-4 2 0,10 3 1 15,0 2 0-15,-8-6 0 0,7 0 2 0,11 1 3 0,-12 4 2 16,3-5 5-16,0 1 1 0,-1 4-2 0,0 1 2 0,-9 3-2 16,9 2-1-16,-8-2-3 0,-1 2-1 0,1-2-2 0,-11 6 3 15,13 6 6-15,-13-2 10 0,11 2 12 0,-10 4 13 16,9 3 11-16,-7 3 6 0,-2-2 5 0,1 11 0 0,0-1 1 15,-1 1-5 1,-8 4-9-16,0 5-12 0,0 5-9 0,0 0-7 0,-8 10-3 0,-10 0-4 0,0 4-7 0,1 6-7 16,-16 0-2-16,6 0-3 15,-17 3 0-15,0-3-1 0,2-5-5 0,-10 4-1 0,-1-4 3 16,1 1 3-16,-9-3 0 0,1-3 3 0,-11-4-2 0,11 4 2 0,-1-10 2 0,1 0 2 16,-2-5-4-16,11-5-2 0,-2-5-1 0,1-4-1 0,9-5 3 15,8 1-1-15,-9-13 1 0,10 3-3 0,8-6 2 0,0-6-2 16,0-3 0-16,1-6-3 0,5-3-4 0,4-8 1 0,7 1-4 15,0-3 1-15,9-2-2 0,0-4 1 0,9 4 1 16,0 1 1-16,0-1 0 0,8 7-1 0,11-3 1 0,-13 8 0 16,12 3-1-16,-1 0 1 15,0 6-2-15,9-1 1 0,-1 5 1 16,1 0 1-16,8 5-1 0,1 5-2 0,-1 4 2 16,9-3-2-16,1 3 2 0,-2 6 0 0,2 0-2 0,7 3 1 15,-8 2 1-15,10 1 0 0,-11-3 0 0,10 7 0 16,-9-1-3-16,1 1 2 0,-2 0-2 0,1-1 1 0,-8-4 0 15,0 4-2-15,-1-5 0 0,1 1 0 0,-10 4-1 0,1-9-1 16,-9 4-1-16,0-4-1 0,-9 0 0 0,1-5 0 16,-10-5 0-16,1 5 0 0,0-6-3 0,-9-4-10 0,7 5-20 15,-14-5-40-15,7-5-60 0,0 5-71 0,-9-4-64 16,0-2-64-16,1-3-81 0,-2-6-134 0,2-4-93 0,8-2-33 0,-7-6 14 16</inkml:trace>
  <inkml:trace contextRef="#ctx0" brushRef="#br0" timeOffset="57261.97">17914 14689 416 0,'0'0'366'0,"0"-6"-128"0,0 6-93 0,0 0-54 16,0 0-31-16,0 0-14 0,0 0-4 0,-9 6 2 16,9-2 5-16,0 0 6 0,0 6 3 0,0 0 4 0,0 5 6 15,0 5 5-15,0-1 4 0,0 7 10 0,0 2 7 0,0 2 8 16,9-2 14-16,-9 8 9 15,9 3 2-15,-9 4 3 0,8-4-5 0,-8 5-9 0,9-6-10 0,-9 8-9 0,9-3-14 16,-9 1-13-16,0-6-13 0,0 7-11 0,-9-6-11 0,9 0-8 16,-9-3-7-16,9-3-4 0,-8 1-5 0,8-5-3 0,0 0-3 15,-9-5-2-15,9-4 0 0,0-1-2 0,-9 1-1 16,9-5 0-16,0-5-2 0,0 0-5 0,0-5-24 0,-8-2-48 16,8-3-58-16,0 0-55 0,-9-3-57 0,9-7-65 0,0-5-82 15,-8-5-119-15,8 1-74 0,0-6-12 0</inkml:trace>
  <inkml:trace contextRef="#ctx0" brushRef="#br0" timeOffset="57785.56">17819 14697 106 0,'0'0'365'0,"7"-4"-97"16,-7 4-89-16,0-4-54 0,0-2-30 0,0 2-16 0,10-1-6 31,-10 0-5-31,0 0-5 0,9 0-3 0,0-6-5 0,-9 8-5 16,8-7-5-16,10 0-3 0,-10 0-5 0,9 0 0 15,1-5 1-15,8 6 6 0,-9-6 3 0,9 5 4 0,-1-4 2 16,12 0-4-16,-12 3-4 0,1-3-5 0,1 4-6 0,-11 4-8 15,10 2-6-15,-8 0-2 0,-9 4 4 0,-1 0 11 16,1 4 10-16,-9 0 10 0,0 6 9 0,-9 6 5 0,1 3 1 16,-19 1-3-16,1 4-7 0,0 5-12 0,1-4-14 0,-11 4-11 15,12-5-7-15,-13 0-5 0,12-3-1 0,7-3-1 0,1 2 0 16,0-5-1-16,8 1-1 0,0-3-1 0,1 2 0 16,8-5-1-16,0 0-2 0,8 0-2 0,1-1-1 15,0-4 0-15,8 5-1 0,0-6-1 0,1 2 1 0,-1-6-2 16,1 4 2-16,9 0 0 0,-10 3 0 0,0-7 2 0,9 3-1 15,-9 3 1-15,-9 0-1 0,10-3 1 0,-10 3-1 16,2-2 1-16,-2 2 1 0,-8-2 0 0,8 0-1 0,-16 2 1 16,8 0 2-16,-8 4 0 0,-2-2 1 0,2 7 1 0,-10-5 1 15,1-1-1-15,-9 1 2 0,8 5-1 0,1-5 4 16,-10 0-1-16,2 0-2 0,8-1 0 0,-9 1-4 0,8-5 0 16,-8 5-2-16,9-5-3 0,-1 5-17 0,10-5-17 0,0-5-26 15,8 3-26-15,-9-3-28 0,9 0-29 0,9-3-29 16,-1-2-41-16,10-10-47 0,-1 0-63 0,9-4-122 0,0-1-53 15</inkml:trace>
  <inkml:trace contextRef="#ctx0" brushRef="#br0" timeOffset="58070.64">18609 14287 42 0,'0'-4'447'0,"0"4"-120"0,0 0-124 0,0 4-80 0,-9 2-44 15,9-2-22-15,-8 6-7 0,-2 5-1 0,2-1 3 0,-9 6 7 16,8 5 5-16,-7-1 2 0,-2 1 0 0,-1 9 0 16,3-5-2-16,-2 6-1 0,9-7 1 0,-8 6-1 0,-1 1-2 15,1-1-4-15,0-4-4 0,9 3-4 0,-10 3-6 0,0-8-7 16,10 6-8-16,-9 1-5 0,6-7-5 0,4 8-5 15,-1-9-4-15,-1 3-3 0,0-5-4 16,0 4-2-16,1-9-6 0,8 4-14 0,-8-5-21 0,8 2-25 16,0-6-26-16,8-6-31 0,-8 1-44 0,8-6-71 0,10-4-132 0,-9 0-78 15,6-4-47-15</inkml:trace>
  <inkml:trace contextRef="#ctx0" brushRef="#br0" timeOffset="58403.34">18600 14810 129 0,'-8'-3'528'0,"8"-4"-89"0,8 4-173 0,-8-3-115 0,18 1-64 16,-10 0-41-16,9 0-20 0,9 0-11 0,-9 0-7 16,10 0-2-16,-10 5-1 0,9 0-3 0,-8 0-2 0,8 5 0 15,-9 0 1-15,1 5 3 0,-10 6 2 0,1-3 2 16,-9 7 2-16,-9 5 3 0,1-1 2 15,-1 4 4-15,-8 7 3 0,-1-6 6 0,1 7 12 0,-9-8 12 0,1 2 14 0,-2-2 16 16,10 1 18-16,-9-3 16 0,-1-3 11 0,10 3 4 16,0-3-6-16,-1-3-12 0,10 0-13 0,-10 0-18 15,9-7-17-15,9-2-17 0,-7 4-14 0,7-5-11 0,0-1-4 0,0 1-3 16,7-6 0-16,2 2 0 0,9-2-2 0,-2-4-1 16,11 0-2-16,-1-4-3 0,8-2-4 0,0-8-2 0,11 0-9 15,-2-1-26-15,9-4-41 0,0-2-50 0,-8 2-50 0,9-11-62 16,-2 1-90-16,1 0-176 0,-9-1-87 0,9-3-34 0</inkml:trace>
  <inkml:trace contextRef="#ctx0" brushRef="#br0" timeOffset="58989.54">19487 13614 203 0,'0'-5'303'15,"0"5"-73"-15,0 0-61 0,0 0-44 0,0 0-24 0,0 0-8 16,-10 0-8-16,10 0-3 0,0 0-3 0,0-5-8 0,0 5-6 16,-8 0-7-16,8 0-7 0,-9 5-12 0,1-5-3 0,-2 10 2 15,2-5 6-15,-1 9 9 0,-7 0 10 0,-3 7 12 16,1 3 13-16,1 5 8 0,-8 0 2 0,7 6 1 0,1-1-4 15,-9 0-8-15,8 5-3 0,-8-5-2 0,9 5-1 0,-1 1 7 16,-9-6 8-16,11-1 5 0,-1 3 4 0,0-3 0 16,-1-4-4-16,10 1-13 0,-10-1-13 0,9-9-17 0,1 3-17 15,-1-3-14-15,0-4-12 0,1-3-9 0,8-3-12 0,0 0-22 16,-10-4-42-16,10-2-53 0,10 1-56 0,-10-5-50 16,8-5-48-16,1-5-53 0,8-10-54 0,0 1-56 0,-7-11-83 15,-2 1-37-15,0 1 6 0</inkml:trace>
  <inkml:trace contextRef="#ctx0" brushRef="#br0" timeOffset="59228.84">19087 13780 82 0,'0'-10'397'0,"-10"5"-102"0,10-5-103 0,0 7-65 16,0 3-32-16,0-7-20 0,-8 7-12 0,8-3-9 0,0 3-6 16,0 0-7-16,8 3-5 0,-8 4-5 0,10-4-5 15,-2 7 0-15,0 0-3 0,2 5 1 0,7-5 0 0,0 4 0 16,10 6-2-16,-11-2-2 0,11 3-2 0,-1-3-5 15,0 4-1-15,0 1-2 0,9-4-3 0,-10 6 0 0,1-1-2 16,9-3-3-16,-9 3 1 0,1-5-1 0,-1 6 0 0,-9-5-1 16,9-2-1-16,-9 3-2 0,9-8-2 0,-9 2-5 15,-7 0-18-15,7 0-23 0,-1-11-44 0,-6 6-69 0,8-5-112 16,-9-5-108-16,7 0-76 0</inkml:trace>
  <inkml:trace contextRef="#ctx0" brushRef="#br0" timeOffset="59559.83">20085 13174 481 0,'0'0'499'0,"-9"9"-177"0,9 1-133 0,-8 1-67 16,8 7-35-16,0 2-12 0,8 5 4 0,-8 5 11 0,9 3 11 15,-1 2 10-15,2 9 8 0,5-1 4 0,3 6-2 16,1 5-3-16,-2 5-11 0,1 0-10 0,-2 4-12 0,2 1-8 16,-1 3-7-16,1 2-11 0,-10-1-10 0,10 5-9 0,-10 2-6 15,1-3-7-15,-1-3-5 0,2-1-5 0,-3 1-11 0,-7-12-1 16,10 8-3-16,-10-12-4 0,0-4-1 0,0-6-4 15,10-2-17-15,-10-13-29 0,0 3-35 0,0-13-40 0,0-3-46 16,0-10-49-16,7-5-56 0,3-10-75 0,-10-5-128 0,7-4-58 16,3-14-27-16</inkml:trace>
  <inkml:trace contextRef="#ctx0" brushRef="#br0" timeOffset="59925.85">19912 13316 68 0,'-36'-5'562'0,"10"5"-4"0,-9-5-204 0,19 5-141 16,-2 0-74-16,9 0-43 0,-8 0-21 0,8 0-8 0,9 0-2 15,0 0-1-15,0 0-2 0,9 0-5 0,8-5-8 16,1 5-9-16,7-4-13 0,10-6-10 0,2-1-8 0,-4 2-4 16,2-6-2-1,8 5-1-15,-9-10-1 0,10 7-1 0,-9-3 1 16,9 2-1-16,-9-6 0 0,8 1 0 0,-9 4 0 0,-8-4 0 15,8 4 3-15,-7 0 1 0,0 5 1 0,-1-4 9 16,-1 4 9-16,-7 0 8 0,0 0 8 0,-10 6 12 0,0-5 15 16,1 9 12-16,0-5 9 0,-9 5 3 0,9 0 19 0,-9 5 23 15,7-1 11-15,3 5-5 0,-2 7-9 0,-8-2-9 16,9 0-10-16,1 11-11 0,-2-6-25 0,0 6-30 0,10-1-19 16,-9 6-9-16,-1 0-7 0,-1 3-3 0,13 2-2 0,-12-2-2 15,1 2 0-15,8-1 2 0,-9 5-2 0,2-5-3 16,-2 5 1-16,9-5-1 0,-8 1-4 0,-1-1-22 0,-8-6-54 15,9 2-77-15,0-1-81 0,0-4-81 0,-1-5-129 0,-8-4-161 16,9-3-109-16,-9 2-38 0,9-2 19 0</inkml:trace>
  <inkml:trace contextRef="#ctx0" brushRef="#br0" timeOffset="60588.65">22048 12393 187 0,'0'-10'413'0,"-9"1"-145"16,9 2-118-16,0-1-62 0,-9 1-28 0,9-1-11 0,0 2-3 16,-9 2 0-16,9-2-1 0,-8 3 1 0,-1-3-2 15,0 6-2-15,2-5-8 0,-3 5-5 0,-7 5-1 0,7-5-1 16,-7 6 0-16,1-3 4 0,6 7 6 0,-7 1 6 0,-9 4 5 15,8 4 5-15,2 5-2 0,-11 5 3 0,2 6 2 16,6-1 3-16,-6 5 7 0,7 4 6 0,-8 12 7 0,9 0 7 16,0 2 7-16,0 7 6 0,-1-1 13 0,-8 11 15 0,9 3 10 15,-1 6 5-15,1 6 6 0,0 4-2 0,0-1-2 16,7 6-10-16,-6-2-16 0,16 2-20 0,-11 6-22 0,11-2-17 16,11 1-15-16,-11-6-11 0,16 6-9 0,-6-10-5 0,15-1-3 15,-7-3-4-15,8-1-1 0,9-10-4 0,-9-1-2 0,16-3-1 16,-7-7-1-16,8 4 1 0,1-14-3 0,-1-3 3 15,10-10-3-15,-9 1-5 0,7-12-1 0,2-4-6 16,-1-3-11-16,-1-13-26 0,2-3-32 0,0-5-47 0,-11-10-51 16,10 1-46-16,-17-11-49 0,7-10-42 0,-5 1-41 0,-2-9-51 15,-10-7-96-15,-7-4-60 0,-1 0-16 0</inkml:trace>
  <inkml:trace contextRef="#ctx0" brushRef="#br0" timeOffset="61095.74">22186 12979 111 0,'0'-10'459'0,"-7"0"-140"0,7 0-124 0,0 1-70 15,0-6-32-15,0 5-13 0,0 1-4 0,7 0 6 0,-7-7 2 16,9 6 1-16,0-3 1 0,-1-3 6 0,10 2 2 0,-1-1 3 16,10-1 3-16,-10 2 2 0,9 0 2 0,-1 4 1 15,1 0-5-15,-8 6-13 0,9-3-12 0,-12 7-12 0,3 0-12 16,1 0-10-16,-11 11-7 0,1-6 0 0,-1 10-1 15,2-1 1-15,-10 6 3 0,-10 5 0 0,10-2 0 0,-8 7-4 16,-1-1-6-16,1-4-6 0,-1 4-6 0,-1-4-3 0,3-1-5 16,-4 5-2-16,11-10 0 0,0 7 1 0,11-3 1 31,-4 2 0-31,3-5 2 0,-1 4 0 0,8-4-1 0,1-5-2 16,7 3-2-16,-7 2 1 0,8-5-4 0,-9-1-1 0,9 6 0 15,-8-5-1-15,-2-6 2 0,2 6-1 0,-1-5 0 16,-8 0 0-16,0-1 1 0,-9 2 5 0,0-8 4 0,0 7 2 15,-9-4 0-15,0 4 2 0,-8 0 2 0,-1-1 1 0,-8-5-2 16,9 6-2-16,-17-4-3 0,8 4-3 0,-9-1-2 16,0-5-3-16,8 2-5 0,-6-2-8 0,6 2-29 0,1-2-47 15,8 2-55-15,2-6-52 0,7 4-57 0,0-4-70 0,9 0-106 16,9-4-140-16,-9 4-57 0,9 4 0 0</inkml:trace>
  <inkml:trace contextRef="#ctx0" brushRef="#br0" timeOffset="61318.21">22074 13952 489 0,'-9'0'541'0,"9"3"-164"0,0-3-148 0,9 0-93 0,-1 0-60 0,10 0-33 0,-1-3-9 16,9-3-3-16,10 2 2 0,-3-2 1 0,2 1 1 15,9-5 2-15,7 5 1 0,-7 2 0 0,9-7-7 16,-2-2-6-16,2 4-2 0,-1-2-1 0,-10 1 0 0,11-3-1 15,-1 2-2-15,0 2-2 0,0-7-2 0,-8 0-5 0,-11 4-6 16,12-2-5-16,-19 3-13 0,9 0-25 0,-18 2-30 16,1 1-35-16,-2 4-47 0,-6-9-66 0,-2 8-107 0,-8-1-127 15,-8 0-62-15</inkml:trace>
  <inkml:trace contextRef="#ctx0" brushRef="#br0" timeOffset="61730.4">22551 14019 89 0,'0'6'488'0,"0"-6"-126"0,0 4-128 0,0-4-92 16,9 5-52-16,-9-5-25 0,17 0-11 0,1 0-2 0,-10 0 5 15,19 0 4-15,-11 0 2 0,12 4 0 0,-12-4-6 0,11 6-6 16,-10-1 0-16,1 5-2 0,-2-1 2 0,-7 6 7 0,0 5 5 16,-1-1 5-16,-8 11 5 0,-8-2 1 0,-1 2-4 15,0 8-5-15,-7 1-11 0,-11 0-14 0,-8 6-10 0,9-1-9 16,-18-5-5-16,1 0-6 0,9-4-4 0,-19-2 4 15,9-4 5-15,1 1 8 0,-9-10 8 0,9-1 4 0,-8 1 5 16,6-6 11-16,2-4 13 0,9-6 13 0,-1-4 9 16,9 0 2-16,0 0-3 0,-1-4-3 0,10-6-9 0,8 0-10 15,2-4-14-15,7-1-21 0,7-4-16 0,2-1-10 0,0-5-4 16,8 6-1-16,9 0 0 0,0-1 1 16,0 1-1-16,9 3 1 0,1 6 2 0,-3 2-2 0,2 3 3 0,1 5-1 15,-2 0 1-15,9 5 0 0,-8 3 1 0,-2 8-1 0,12 3 1 16,-10 1-1-16,8-1 1 0,1 10 1 0,-2-4-1 0,2 0-2 15,-8 4 0 1,7-1-1-16,0 7-1 0,0-6-1 0,1 1-2 0,-11-6 3 0,12 6-12 0,-10-6-22 16,-9 0-27-16,9 2-33 15,-9-13-35-15,-1 7-36 0,1-4-34 0,0-8-41 0,1-3-30 0,-9-5-35 0,8 0-61 0,-9-5-127 16,-9-3-44-16,1-14-15 0</inkml:trace>
  <inkml:trace contextRef="#ctx0" brushRef="#br0" timeOffset="62141.78">22881 12016 104 0,'9'-5'513'0,"0"0"-75"0,-2 2-191 0,10 6-114 16,3-3-62-16,5 10-26 0,1-5-12 0,0 10-3 16,18 0 6-16,-10 4 6 0,9 6 10 0,10-1 14 0,-1 6 12 15,8 8 1-15,-8 1 0 0,19 10 4 0,-11 4 15 0,1 12 18 16,1 3 8-16,-2 9 4 0,-9 11 2 0,2 11 2 31,-1 4 3-31,-17 9-1 0,0 6-21 0,-10 3-21 0,-8 11-20 16,-17-5-12-16,0 5-16 0,-17 4-5 0,0-4-8 0,-18 0-7 15,0 1-5-15,-8-12-6 0,-1 1-2 0,-16-9-5 0,0-6-1 16,7-4-3-16,-17-11 0 0,9 2 0 0,1-17 0 16,-10 1 0-16,18-8-2 0,1-12-5 0,-2 1-29 0,18-11-64 15,1-9-70-15,16-4-75 0,1-12-114 0,17-3-200 0,17-10-97 16,1-10-52-16,16-4-7 0</inkml:trace>
  <inkml:trace contextRef="#ctx0" brushRef="#br0" timeOffset="62475.82">24461 13145 266 0,'-16'0'570'0,"-11"0"-68"0,1 5-185 16,18-5-126-16,-10 5-72 0,10-5-40 0,-1 0-21 15,0 0-7-15,0 0-3 0,9 4 0 16,0-4-1-16,0 6 2 0,9-2-5 0,9-4-6 0,-10 5-8 0,10 0-5 15,8-1-5-15,-1-4-2 0,1 6 0 0,2-2-1 16,-3-4-3-16,8 6-2 0,-5-6-3 0,-2 5-2 0,8-5 0 0,-8 5-2 16,9-5-2-16,-9 5-2 0,1 0-1 0,-1-2-2 0,-1-3-7 15,1 6-24-15,-8-2-37 0,-1 2-39 0,9-6-48 16,-8 4-67-16,-10-4-121 0,1 0-119 0,-9 0-78 0,0 0-21 16</inkml:trace>
  <inkml:trace contextRef="#ctx0" brushRef="#br0" timeOffset="62665.9">24453 13560 505 0,'-8'10'476'0,"-10"0"-177"0,9 3-123 0,9-7-71 0,-8 4-41 15,8-5-21-15,8 5-9 0,-8-6-5 0,9 0-3 0,9-4-1 16,7 6-6-16,1-6-3 0,0 0-5 0,9-6-4 16,9 6-2-16,-1-4-4 0,1-5-1 0,6 4 0 0,4-5 0 15,7-1-1-15,-9 1-2 0,-1 2-16 0,10-7-28 0,-9 5-45 16,1-5-87-16,-10 1-173 0,1-1-89 0,-9 0-55 0</inkml:trace>
  <inkml:trace contextRef="#ctx0" brushRef="#br0" timeOffset="62967.31">25408 12564 554 0,'-18'-5'636'16,"10"-5"-90"-16,0 5-175 0,8-1-119 0,-9 3-62 15,9 3-49-15,0-7-28 0,-9 7-16 0,9 0-8 0,9 7 2 16,-9 2 0-16,0 6-7 0,9 0-11 0,-1 8-9 0,0 2-3 16,10 9-1-16,-1 0-4 0,2 1-13 0,6 4-11 15,-7 0-5-15,7 6-2 0,1-2-3 0,-8 6-3 0,8-6-6 16,-1 6-5-16,-7 0-1 0,8 5-2 0,-9-6-1 0,1 1-2 15,0 0-1-15,-1 0-1 0,0 1-2 0,0-8-2 16,1 3-3-16,-1-6-19 0,1 0-55 0,-10-4-66 0,1-6-66 16,8 0-74-16,1-9-112 0,-10-1-171 0,10-9-101 0,-2 0-41 15</inkml:trace>
  <inkml:trace contextRef="#ctx0" brushRef="#br0" timeOffset="63142.15">26608 13052 396 0,'-10'-10'800'0,"0"0"10"0,10 0-41 16,-8 6-228-16,8-1-206 0,0 1-131 0,0-1-89 0,0 5-46 16,0-7-27-16,0 7-12 0,0-3-14 0,0 6-41 0,0-3-82 15,8 7-94-15,-8-2-88 0,10-1-112 0,0 1-205 16,-10-1-101-16,7 2-58 0,-7 4-8 0</inkml:trace>
  <inkml:trace contextRef="#ctx0" brushRef="#br0" timeOffset="64839.13">21717 11934 11 0,'9'0'50'0,"-9"0"8"0,0 0 2 0,0 0 1 15,0 0 0-15,0 0-5 0,0 0-6 0,0 0-9 0,0 0-11 16,0 0-11-16,0 0-9 0,0 0-8 0,0 0-7 0,0 0-8 16,0 0-6-16,0 0-6 0,0 0-9 0,0 0-3 0,0-6-6 15,9 6-1-15,-9 0 3 0,0 0 4 0,0 0 11 16,0 0 16-16,0 0 17 0,0-4 14 0,0 4 14 0,0 0 10 15,0 0 3-15,0-5 4 0,0 5-3 0,0 0-7 0,0 0-9 16,0 0-10-16,0 0-5 0,0 0-6 0,0 0-4 16,0-5-2-16,0 5-3 0,0 0-2 0,9 0-4 15,-9 0-5-15,0-5-15 0,0 5-17 0,8-5-27 0,-8 5-44 16,8-5-69-16</inkml:trace>
  <inkml:trace contextRef="#ctx0" brushRef="#br0" timeOffset="65709.13">22004 11860 24 0,'-9'0'311'0,"2"-5"-75"0,7 5-70 0,-10 0-49 0,-7 0-29 15,7 0-16-15,3 0-9 0,-11 0-3 0,10 0 2 0,-10 0 5 16,9-5 8-16,-9 5 5 0,10 0 9 0,0-5 5 15,-2 2 2-15,2 3 1 0,0-6 1 0,-1 2-5 0,9-2-8 16,-9 1-8-16,9 0-11 0,0-5-12 0,0 1-8 16,0-1-10-16,9 0-13 0,0 0-7 0,7-5-6 0,2 1-3 15,0 0-2-15,7-1-1 0,11-5 0 0,-2 1-1 0,9 4 1 16,10-8-1-16,-2-3 1 0,10 7-1 0,0-5 1 16,0-1-2-16,-1 1 1 0,11-1 0 0,-10 1-1 0,-1-1-1 15,0 1 1-15,1-1 0 0,0 1 3 0,-9-1 1 16,0 2 0-16,-8 1 4 0,-11 4 19 0,4 3 27 0,-20 0 35 15,0 1 30-15,0 4 26 0,-8 0 11 0,-9 1 6 0,-9-1 0 16,1 5-20-16,-1 1-27 0,-8 4-34 0,0-6-32 16,-9 12-27-16,-2-6-14 0,3 4-4 0,7-4-11 0,1 5 4 15,-1-5-1-15,10 0-3 0,0 4-5 0,-1-4-1 0,18 0-3 16,-9 0-2-16,16 0 4 0,2 0-3 0,-1 0-2 16,10 0 0-16,-1 0 3 0,8 0 1 0,1 0-1 0,-9 6-4 15,9-6-2-15,-1 4-3 0,-7 1-2 0,0 0-9 0,-9 5-12 16,-3 0-7-16,3-1-8 0,-9 6 0 0,-1-6 0 15,-8 12 1-15,-8-6 4 0,-1-2 5 0,1 7 12 0,-10-5 12 16,0 4 6-16,-8 1 1 0,9-6-8 0,-9 8-16 16,9-9-21-16,-9 1-22 0,8 0-36 0,1-4-34 0,8 1-36 15,9-6-38-15,0 0-52 0,0 0-88 16,9-10-104-16,8 5-48 0</inkml:trace>
  <inkml:trace contextRef="#ctx0" brushRef="#br0" timeOffset="66627.25">23836 10987 135 0,'-8'-6'263'0,"8"6"-75"0,0 0-63 0,0 0-45 0,-8 0-27 15,8 0-20-15,0 0-13 0,0 0-7 0,0 0-6 0,0 0-3 16,0 0-2-16,0 0-1 0,0 0 0 0,0 0 0 16,0 0 2-16,0 0 2 0,0 0 4 0,0 6 3 15,0-6 4-15,0 0 4 0,-10 0 4 0,10 0 4 0,0 3 2 16,0-3 3-1,0 6 1-15,0-6-1 0,-9 4 0 0,9-4 1 0,0 0 2 0,0 0 0 0,0 5 0 0,0-5-4 0,0 0 0 32,0 0-2-32,0 5 2 0,0-5 0 0,0 5 3 0,0 5 2 0,9 0 2 0,-9 0 6 0,0 4 3 0,10 0 2 15,-2 0-1-15,0 8-3 0,1 1-5 0,0-4-3 0,0 7-1 16,8-3-4-16,-8 7-2 0,8-5-2 0,0 3-3 16,-8-2-2-16,9 3-1 0,-2 0-4 0,2-5-2 0,-1 1-4 15,1-1-1-15,-1-5 2 0,-8 2 1 0,8-7 9 0,1 1 9 16,-9-5 20-16,-2-7 32 0,4 7 36 0,-11-4 33 15,7-6 24-15,-7 0 11 0,9-10 3 0,-9 1-2 16,0-1-15 0,0-10-26-16,0-4-35 0,-9-1-31 0,2-5-21 15,-4-4-12-15,-5 0-8 0,-11 1-7 0,10-6-4 0,-9-1-4 16,0 1-3-16,0-1-5 0,0 1-3 0,0 0-4 0,9 1-5 16,-9-7 0-16,8 6-1 0,1 6-4 0,-1-8 0 15,9 8-2-15,1 4 0 0,-2 1-2 0,10 2 1 0,10 7-2 16,-10-1-1-16,8 6 0 0,11 3 0 0,6 1 3 0,1-4-2 15,9 10 2-15,-1-1 1 0,10 0-6 0,-1 0 2 16,0 0 0-16,1 5 0 0,9 0-3 0,-10 0 0 0,1 0-2 16,0 0 0-16,-2 0 4 0,2 0-2 0,-10 0-3 0,1 0-7 15,1 0-8-15,-11 0-12 0,1 0-16 0,-9 0-19 0,10 5-30 16,-10-5-39-16,0 5-43 0,0-5-40 0,-8 5-33 16,-1-5-27-16,1 5-24 0,0-5-35 0,-1 0-56 15,-8 0-123-15,10 0-40 0,-10 0 1 0</inkml:trace>
  <inkml:trace contextRef="#ctx0" brushRef="#br0" timeOffset="67182.37">24453 10756 379 0,'0'0'285'16,"8"-5"-118"-16,1 0-70 0,0-3-33 0,1 2-20 15,6-4-10-15,1 0-5 0,1 1-1 0,-1-1-1 0,1 0-2 16,8 0-5-16,-9 1-7 0,0 4-1 0,0-5 0 0,1 0 1 16,-10 5 3-16,10-1 1 0,-9 3 1 0,-1-2 3 15,-8 5 2-15,9-5 6 0,-9 5 4 0,0-5 3 0,9 5 3 16,-9 0 3-16,0 0 3 0,-9 0 0 0,9 0 1 0,0 5-2 16,-9 5 0-16,9-7 0 0,-8 13 2 0,-1-6 0 0,1 5 0 15,-2 3-1-15,2 3-2 0,-10-3 1 0,10 12-3 16,-9-6-2-16,-1 6-6 0,1-1-3 0,9 1-1 0,-9-2 1 15,7 1-2-15,-7 1-2 0,9 1 0 0,-2-8 0 0,2 2 5 16,-1-6 5-16,0 0 8 0,2-5 7 0,-3 2 4 16,10-7 2-16,-9 7 0 0,9-12-4 0,-9 0-5 0,9 2-5 15,0 0-4-15,0-3-2 0,0-3 4 0,0 0 4 0,0 0 3 16,0 0 2-16,9-3 2 0,-9-3 0 0,9-4-5 16,1-4-10-16,-3-1-8 0,-7-5-10 0,9 1-7 0,0 0-4 15,-1-6-2-15,10 1-3 0,-18 5 1 0,7-7-3 0,3 7-3 16,0-1 2-16,-10 1 1 0,8 3-1 0,1 3-1 0,-9 3-1 15,8 0-1-15,-8 1 2 0,0 2 1 0,0 4-2 16,9 3-2-16,-9 0 0 0,0 0 2 0,8 0 1 16,-8 3 1-16,9 4-2 0,0 2 2 0,-1 1 0 0,1 5 1 15,-1-1 0-15,1 6-1 0,0-5 0 0,9 9 0 0,-10 0 0 16,9 0 0-16,-8 1 0 0,7 5 2 0,-5-2 2 16,5 2-2-16,-6-1 0 0,7 5 0 0,-9-4 0 0,1-1-1 15,8 1 0-15,-8-2-6 0,0-2-5 0,0 3-18 0,-1-6-37 16,10 3-40-16,-10-7-38 0,0 0-34 0,2-4-29 15,-2-5-27-15,1-1-32 0,0-9-28 0,-1 0-36 0,0 0-88 16,-8-9-55-16,9-1-25 0</inkml:trace>
  <inkml:trace contextRef="#ctx0" brushRef="#br0" timeOffset="67625.63">24193 10683 19 0,'0'0'248'0,"-10"0"-53"15,10 0-45-15,0 0-35 0,0 0-23 0,-8 0-14 0,8 0-6 16,0 0-6-16,0 0-6 0,0-6-5 0,0 6-5 16,0 0-6-16,0 0-6 0,8 0-8 0,-8 0-7 0,10 0-7 15,7-4-4-15,1 4-5 0,-2-4 0 0,11-1-1 16,0 0-2-16,6 0 5 0,2-5 2 0,9 5 3 0,-9-6 1 15,9 3 4-15,-1-2 0 0,0 0 3 0,0-5 2 0,0 0 0 16,9 6 2-16,-16-6 0 0,7 1 1 0,0-2-3 0,-8 3-4 31,0 3-2-31,-1-6-3 0,-6 6-3 0,-4-3-5 16,-6 3-2-16,-2 5-2 0,3-6-1 0,-11 7-1 0,1-2 0 16,-1 3-2-16,-8-2-7 0,9-1-13 0,-18 6-18 0,9 0-24 15,-8 0-37-15,-1 0-49 0,1 6-87 0,-11-1-136 16,11-5-69-16</inkml:trace>
  <inkml:trace contextRef="#ctx0" brushRef="#br0" timeOffset="68022.73">23966 11719 86 0,'0'0'246'0,"-8"0"-80"0,8 0-55 0,0-5-32 16,8 0-18-16,-8 0-6 0,9 0-5 0,0-5-1 0,-1 4-2 15,1-2-2-15,9-2-2 0,-1 0-1 0,0 0-2 0,10 5-2 16,0-3-4-16,-2 2-1 0,0-4-4 0,11 0 1 15,-11 5-3-15,11-5-1 0,-2 0 0 0,1 0-3 0,0 6-1 16,-1-5 1-16,1 3 0 0,-1-4-2 0,1 6 0 0,9-6-3 16,-9 1-2-16,8 4 0 0,-9-5-3 0,10 0-1 0,-9 5-2 15,-1-4-2-15,1 2 0 0,0-1 0 0,-9 2-1 16,0 2-1-16,0-1-2 0,0 0-2 0,-9 0 1 16,1 0-1-16,-1 5 0 0,-8-3-2 0,8-4 0 0,-17 7-1 15,8 0 1-15,2 0-3 0,-10-5-2 0,9 5-6 0,-9 0-11 16,0 0-18-16,0 0-28 0,0 0-44 0,0 0-69 15,0 0-142-15,0 0-82 0,0 0-50 0</inkml:trace>
  <inkml:trace contextRef="#ctx0" brushRef="#br0" timeOffset="68371.38">24445 11821 471 0,'-18'5'515'0,"9"-5"-177"0,9 6-141 0,-8-6-80 0,8 4-50 15,8-4-24-15,1 0-12 0,-1 0-4 0,10 0-3 0,-1 0 1 16,9 0-1-16,-8 0-3 0,15 0-3 0,-5 0-4 0,-2 6-7 16,-9-3 0-1,0 2 0-15,0 5 5 0,1 5 3 0,-10 0 4 0,2 4 5 16,-10 0 4-16,0 5 6 0,-10 7 0 0,2-3 0 0,-10 6-1 0,1-4-1 0,0 4 4 16,-9-5 10-16,1 6 15 0,5-5 21 0,-5-1 17 0,-1-6 15 15,9 7 6-15,-1-11 2 0,2 5-3 0,6-8-14 0,2-1-16 16,-1 0-22-16,1-6-20 0,8 1-13 0,0-6-11 15,8 2 8-15,-8-2-7 0,9 1-4 0,9-5-1 0,-2 0-2 16,2-5-2-16,8 1-2 0,1-2-2 0,-2 2-15 0,10-6 4 16,0 1 2-16,8-6 0 0,0-6-1 0,-7 8 1 15,15-8-2-15,-7 2 0 0,-1-1 4 0,9 1-1 0,-9-1-4 16,0 6-12-16,-7-5-35 0,-1 3-59 0,-9 3-58 16,0 1-56-16,-9-2-69 0,-9 4-102 0,2 1-171 0,-10-1-87 15,0 1-9-15</inkml:trace>
  <inkml:trace contextRef="#ctx0" brushRef="#br0" timeOffset="70038.03">24879 15685 261 0,'8'-10'291'0,"-8"0"-90"16,0 0-65-16,8-5-32 0,-8 6-19 0,0-1-9 0,0 0-6 16,0 6-1-16,0-6 3 0,0 4 0 0,0 2 1 0,0-6-2 15,0 10-4-15,0-5-3 0,-8 1-7 0,8 4-6 16,-8 0-5-16,8-6-2 0,-9 6-4 0,0 6 2 15,1-6 6-15,-1 4 14 0,0 7 26 0,-8-3 37 0,-1 8 32 16,1 8 35-16,-1 0 17 0,-9 11 9 0,2 4 2 0,0 9-10 16,-11 1-21-16,11 10-35 0,-10 4-35 0,0 2-34 0,10 2-17 15,-11 1-16-15,1 7-12 0,1-2-10 0,-1 0-4 16,9-6-5-16,0 7-1 0,1-5-5 0,-2-2-3 16,10-3-3-16,0-5-2 0,-1-5 0 0,0-6-5 0,10-2-2 15,-1-3 1-15,1-14 1 0,8-1 0 0,0-3 4 0,0-5 0 16,0-4 3-16,0-3 0 0,0-8 4 0,8-5-2 0,1-10-3 15,9-4 0-15,8-10-1 0,-2-10 0 0,3-11-2 16,8-4 0-16,-9-9-3 0,9-5-1 0,-9-6 0 0,8-5-2 16,-6 2-1-16,-3-12-2 0,-7 7-2 0,7-7-1 0,-7-3 3 15,-1 4 1-15,0-1 2 0,1 2 1 0,-10-2-3 16,9 11 2-16,1-1 1 0,-10 12 3 0,10 7-3 0,-9 7 0 16,8 9-3-16,-8 5 0 0,-2 4 3 0,4 5 0 0,-4 6-1 15,2 4-1-15,9 0 0 0,-9 6 1 0,8 9 0 0,0 0 0 16,1 5-2-16,-1 5 0 0,1 6 3 0,-2 7-2 15,11 2-2-15,-2 9 0 0,2 4 0 0,-1 11 3 0,-1 0 3 16,2 10 3-16,8-1-2 0,0 11 2 0,8-1 2 0,-8 1 0 16,9 4 0-16,-10 5-1 0,9-5-3 0,1 6-4 15,-9-6 0-15,9 0-1 0,-11 0-3 0,2-4 0 0,1-1-2 16,-11-4 0-16,1-1-3 0,-9-4-1 0,0-6-2 0,1-4-3 16,-1-5-1-16,-7-4-2 0,-2-2 0 0,-8-9 1 0,7 1-1 15,-14-6-3-15,7 1-10 0,-8-10-19 0,-2-1-32 16,-7-4-54-16,-1 0-67 0,1-5-61 0,0-5-63 0,0-10-69 15,-1-5-104-15,2-5-119 0,-2-4-52 0,0-1 7 0</inkml:trace>
  <inkml:trace contextRef="#ctx0" brushRef="#br0" timeOffset="70244.02">24522 16584 94 0,'-17'0'666'0,"1"0"12"0,-3 0-129 0,10 0-178 0,1 0-119 16,8 0-84-16,0 0-74 0,0 0-43 0,8-5-23 0,10 0-12 16,8 0-6-16,9-5-1 0,0-1-2 0,8 8-1 15,9-7-2-15,9 0-1 0,8 0-2 0,1 2-3 0,7-4-10 16,1 2-34-16,1 1-45 0,0-1-46 0,8 0-56 0,-10-4-82 16,10 0-147-16,-9 3-108 0,-8-3-63 0,8-2-15 0</inkml:trace>
  <inkml:trace contextRef="#ctx0" brushRef="#br0" timeOffset="70449.31">26068 16052 440 0,'-17'-6'708'0,"-1"1"12"0,1 0-187 0,8 0-157 16,1 5-120-16,-1-5-85 0,9 5-64 0,0 0-32 0,9-3-17 15,-1 3-10-15,10-7-8 0,16 4-9 0,-8-3-10 0,19 2-7 16,6-2-7-16,1 2-4 0,1-6-2 0,7 1-5 15,-7 3-17-15,-2 0-49 0,2 3-61 0,-10-2-60 16,-9 5-54-16,1 0-62 0,0 0-80 0,0 0-125 0,-18 5-91 16,1-2-21-16</inkml:trace>
  <inkml:trace contextRef="#ctx0" brushRef="#br0" timeOffset="70606.53">26155 16446 143 0,'-17'16'579'0,"-1"-7"-17"16,1 5-187-16,-1-4-141 0,10 5-93 0,-1-5-61 0,9-5-32 15,0 0-16-15,9 0-7 0,-1 0-5 0,10 0-2 16,-1-5-3-16,9-5-3 0,9 0-2 0,0 0-3 0,9-5-3 16,-2-3-1-16,2 1-2 0,9-2-1 0,-10-1-2 15,8-5-1-15,2 6-1 0,-11-1-3 0,3 1-14 0,-2 4-26 16,1 1-33-16,-10-1-41 0,-8 5-66 0,0 0-122 0,-17 0-120 16,8 0-73-16,-17 5-36 0</inkml:trace>
  <inkml:trace contextRef="#ctx0" brushRef="#br0" timeOffset="71906.62">28091 16393 380 0,'-8'-9'522'15,"0"-1"-144"-15,-2 0-130 0,2 0-68 0,-1 4-27 0,1 3-4 16,-2-3 13-16,3 6 17 0,7 0 6 0,-9 0-2 0,9 0-5 16,-11 0-19-16,11 6-16 0,0 3-19 0,0 6-23 0,11 0-20 15,-11 4-11-15,9 6 4 0,-2 3 2 0,3 7 3 16,-2-1-9-16,9 10-8 0,1 0-7 0,8 5-7 0,0-1-6 16,0 7-10-16,7-3-9 0,-6 2-7 0,9 5 0 0,-1 0-5 15,-1-6-2-15,1 6 1 0,-1-5-3 0,1 5-3 16,0-5 2-16,0-1-2 0,0-4-3 0,-10 0-1 0,11-6 0 15,-11-4 0-15,9 1 0 0,-7-11 1 0,0 1-3 0,-2-6 1 16,1 0 2-16,-9-10 0 0,1 2 0 16,0-7-1-16,-2-3 3 0,-7-2-2 0,9-8 2 0,-10-2-1 0,-8-9 1 15,9 1 5-15,-1-10 5 0,-8-7 3 0,0 3 5 0,0-11 3 16,0 0-1-16,-8-6 3 0,-1-7 0 0,1-3-3 0,-10-3-4 16,1-5-4-16,-9-16-4 0,0 2-2 0,-1-16 3 15,-6-1-4-15,6-13-1 0,-8-5-1 0,0-5-1 0,-8-5 2 16,9-11-2-16,-1-3 0 0,0-5-2 0,-9-2-1 0,10-8-2 15,-10 0-2-15,1-6 1 0,0-4-4 0,-2 4-2 16,3-4 3-16,-2 5 0 0,1 5 1 0,8 0 3 0,-10 3 0 16,3 7 2-16,-2 8 2 0,1 7 1 0,9 9-4 0,-1 11 0 15,0 7 0-15,9 16 0 0,-1 4 0 0,10 17-1 0,-8 2-2 16,16 11 1-16,0 10-2 0,1 0 0 0,0 11 1 16,16-2-1-16,0 5 1 0,10 6 0 0,-1-1 0 0,17 1 1 15,10 5 2-15,8-6-1 0,9 6-1 0,9-1-2 16,7 0 0-1,19-4 0-15,10 4 2 0,5 0 2 0,20 0-1 0,-1 2 0 0,26-3 1 0,0 6 2 0,18 0-2 0,0 0-1 16,0 1-2-16,0 3-2 0,7 2 3 0,-15 4 2 16,7 0-1-16,-17 0-1 0,10 0 2 0,-20 4-1 0,-6-4 1 15,-10 6-1-15,-8 0-2 0,-17-6-2 16,-19 0-1-16,-8 3 2 0,-17-3-1 0,-9 0 2 0,-17 0-1 0,-9 0 0 0,-1 0 0 16,-15 7-3-16,-3-7 1 0,2 0-3 0,-18 0-7 31,-8 0-10-31,0 0-18 0,-9 0-44 0,-9 3-76 0,-7-3-81 15,-2 5-79-15,1 0-91 0,-10 5-135 0,-8 6-118 0,9-3-68 16,-9 7-4-16</inkml:trace>
  <inkml:trace contextRef="#ctx0" brushRef="#br0" timeOffset="72253.52">29473 14077 490 0,'0'-3'476'0,"-9"3"-159"0,0-6-123 0,9 2-73 15,-9 4-35-15,9 0-18 0,-8 0-5 0,8 4 1 0,0 2 3 16,-9 7 10-16,9-3 6 0,9 9 10 0,-9 1 4 15,0 9 3-15,8 1 2 0,1 4-2 0,0 6-1 0,0-2-3 16,-1 7-5-16,9 3-7 0,-8 0-6 0,-1 7-7 0,2-2-7 16,6 1-8-16,-8 5-8 0,2-6-11 0,7 6-13 15,-8 0-8-15,0-6-7 0,-1 6-4 0,2-10-4 16,-2 5-4-16,-1-10-13 0,3-1-29 0,-10 1-40 0,0-4-47 16,0-6-45-16,0-1-47 0,-10-2-57 0,10-7-85 0,-15-4-142 15,5-1-60-15,2-9-23 0</inkml:trace>
  <inkml:trace contextRef="#ctx0" brushRef="#br0" timeOffset="72650.66">29247 14342 45 0,'-10'-25'547'16,"10"1"-52"-16,-8 5-162 0,8-1-117 0,0-5-53 0,0 6-25 15,0-1-2-15,8-5 9 0,10 6 8 0,-9-1 6 0,17-3 2 16,0 3-2-16,0 1-9 0,10-1-18 0,-3 1-16 0,11 4-16 16,-9-5-16-16,8 10-15 0,-9-5-9 0,1 11-11 15,-10-2-9-15,-7 3-3 0,1 6-8 0,-12 3-7 0,3 3-6 16,-10 11-2-16,0 0-2 0,-10 4 3 0,-6 1-2 16,-2 3-1-16,1 1-3 0,-1 1-5 0,10-1 0 0,-10 1-2 15,9-6-1-15,9 1-5 0,-8-5-1 0,16 3 1 0,1-3 0 16,0-1 0-16,8-3 0 0,1 3 0 15,7-5 1-15,1 1 1 0,-8 0 0 0,17 0-1 0,-9-1 1 16,0 6-1-16,-9-5 0 0,9-7-1 0,-9 8 2 0,2-2-3 16,-11-3 3-16,2 3-1 0,-10-4 0 0,0-1 3 0,-10 6 4 15,2-6 0-15,-11 3 1 0,-6-4 1 0,-1 2 1 0,-1 0 2 16,-7 0 3-16,-1 0-3 0,1-1-2 0,-1-4-1 16,-9 5 0-16,17-5-2 0,-7 0-7 0,9-1-32 0,8 2-63 15,8-2-74-15,0 0-67 0,9-4-78 0,9-4-109 0,17-6-178 16,-1 6-90-16,9-6-23 0</inkml:trace>
  <inkml:trace contextRef="#ctx0" brushRef="#br0" timeOffset="72919.5">29150 15607 269 0,'-34'14'648'0,"-1"5"6"0,1-4-197 16,7 5-159-16,10-5-106 0,0-2-68 0,9-2-38 0,-1 4-15 15,9-6 1-15,9-3 10 0,9-2 4 0,6 0 4 0,11-4-3 16,17-8-6-16,8-2-11 0,10-5-10 0,9-1-16 16,8-2-17-16,8-7-10 0,9 1-8 0,1-1-5 0,7-3-4 15,2-3 0-15,-2 3-5 0,10-3 3 0,-1 3-5 0,-8-1-4 16,0 0-23-16,-8-1-43 0,-11 5-53 0,-6-3-53 15,-19 3-57-15,1 6-69 0,-18-1-90 0,-8 0-144 0,-18 6-68 16,-9 4-11-16</inkml:trace>
  <inkml:trace contextRef="#ctx0" brushRef="#br0" timeOffset="73519.63">29655 16090 485 0,'-10'5'597'0,"2"0"-139"0,-2 0-149 0,3 0-107 0,7-5-72 16,7 0-50-16,3 0-21 0,-2-5-6 0,18-5-1 15,1 5 4-15,7-10 2 0,10 2 2 0,-1-3 1 0,1 1 1 16,8-3-5-16,-8-2-5 0,7 1-4 0,3-7-4 15,-11 12-4-15,8-6-3 0,-7 1-3 0,-10 4-4 0,10 0-7 16,-18 2-14-16,1-3 11 0,-2 6 17 0,-8 0 24 0,1 7 26 16,-10-3 21-16,1 0 15 0,-9 2 7 0,9 4 15 15,-18 0-11-15,9 0-19 0,-9 0-24 0,1 10-24 0,-10-1-18 16,1 1-14-16,-1 10-8 0,-9-1-5 0,2 6-5 16,8 4-1-16,-9 0-1 0,0 6-2 0,0 5-1 0,0-1-4 15,-9 4-1-15,10 6-2 0,-11 0-1 0,10 4-2 0,-9 6-3 16,10 0 1-16,-1-1 0 0,0 1 0 0,-1-2-1 15,-6 2 0-15,15 2-1 0,-8-9 2 0,8-3 3 0,-8-4-3 16,17-3 1-16,-9-7-1 0,10-6 0 0,0-4-1 0,8-5 1 16,-10-6 0-16,10 0-1 0,10-8 2 0,-10-6-1 0,8-6 0 15,10-8 1-15,-1-5-1 0,9-11 0 0,-1-4-1 16,2-6 0-16,8-9-1 0,0 1 1 0,-9-10-1 0,8 3 1 16,0-7 1-16,3 3-10 0,-12 0 4 0,8 0 4 0,-5 6 0 15,-2 4 2-15,0 0-3 0,0 10 1 0,-1-1 0 16,2 7 10-16,-10 9-3 0,-1-1-4 0,11 1-1 0,-9 9-1 15,-1 0 1-15,1 5 1 0,-1 5 1 0,1 2-2 16,-1 6 1-16,0 2 3 0,9 5-3 0,0 5 3 0,-9 4 0 16,9 1 2-16,1 9 0 0,-1 1 6 0,-9 3-2 0,9 6 2 15,-8 1 2-15,8 4 1 0,0 0 0 0,-9 5-2 16,9 0-2-16,-8-1-4 0,8-3 0 0,-8 3-4 0,-1-3-3 16,-1-7 0-16,2 2-1 0,-9-6-2 0,-1-5-3 0,0-1-10 15,2-6-21-15,-2-3-51 0,-8-5-97 0,9-5-107 0,-9-2-138 16,0-4-213-16,0-3-110 0,0-3-55 0,0-4-19 15</inkml:trace>
  <inkml:trace contextRef="#ctx0" brushRef="#br0" timeOffset="147179.14">18158 15748 48 0,'-18'-4'315'0,"10"-2"-112"0,-2 2-98 0,2-1-56 0,-1 0-29 16,1 0-16-16,-2 5-6 0,10-5-3 0,-8 5 3 0,8-4 1 16,0 4 2-16,-8-7 3 0,8 7 1 0,0 0 1 0,0-3 1 15,-10-2 0-15,10 0-1 0,0 0-1 0,0 0-5 16,0 0-1-16,0 0-3 0,0 0-3 0,10 0-2 15,-10 0-4-15,0 2-6 0,0-3-8 0,0 0-10 0,0 2-13 16,8-1-16-16,-8 0-18 0,-8 0-22 0,8 0-22 0,0 0-22 16</inkml:trace>
  <inkml:trace contextRef="#ctx0" brushRef="#br0" timeOffset="147257.68">18079 15500 140 0,'0'-15'140'16,"0"0"-38"-16,8 5-58 0,-8-5-74 0,10 0-79 0,-10-4-85 0</inkml:trace>
  <inkml:trace contextRef="#ctx0" brushRef="#br0" timeOffset="147384.12">18270 14968 87 0,'9'-16'70'0,"0"-4"-35"0,-1 1-45 0,-1-1-60 0</inkml:trace>
  <inkml:trace contextRef="#ctx0" brushRef="#br0" timeOffset="148048.94">18323 14732 312 0,'-9'0'350'0,"9"6"-102"0,-11-2-87 16,4 6-47-16,-1 9-28 0,-1 7-12 0,0 2-4 0,0 11 0 16,1 4 4-16,-10 8-1 0,9-2-3 0,9 3-7 0,-8 3-6 15,8-1-8-15,0-6-9 0,0 1-11 0,8-10-5 16,11-1-5-16,-3-8 12 0,11-11 25 0,-1-3 21 0,-1-12 19 15,11-4 14-15,-2-14 13 0,1-11 8 0,8-5 6 0,-8-13-5 16,0-11-9-16,0-5-1 0,-1-8-3 0,-7-7-1 16,-1-3-1-16,-9 2 4 0,-10-3 0 0,-7 1-4 0,0 3-15 15,-7 7-18-15,-10-2-15 0,-1 10-10 0,-8 5-11 0,0 10-13 16,-17 9-7-16,9 16-6 0,-19 5-5 0,0 8-4 0,2 16-2 16,-10 9-3-16,-8 16 0 0,7 4-1 0,1 15 0 15,0 5-1-15,10 9 2 0,-2 10 0 0,1 5-3 16,17 0 2-16,10-1-2 0,-1 2-1 0,17-10-3 0,18-10 1 15,-2-12-1-15,21-3-1 0,-2-19 3 0,17-6-1 0,9-9 2 16,0-21 0-16,8-7-1 0,11-12-1 0,-3-14 3 16,9-15-2-16,-5-4-1 0,-3-11-1 0,1 2-3 0,-10-8 0 15,1 2 2-15,-10-5 1 0,-7 5-2 0,-18-6 1 0,9 6 1 16,-17 4 2-16,-10 6 1 0,-8 10 2 0,-8 4 0 0,-10 4-5 16,-8 12 5-16,-9 8-5 0,-9 16-1 0,1 3-1 15,-18 21-1-15,11 5 0 0,-12 14 1 0,-8 6 1 0,9 12-1 16,10 7 3-16,-11 4-2 0,19 6 0 0,0 4 1 15,8 1-1-15,9 0 0 0,8-5 0 0,11-7 0 0,14-9-2 16,11-4-2-16,8-13-1 0,9-8-1 0,-1-8 2 0,18-16-1 16,1-4-1-16,-1-14 0 0,0-6 1 0,0-4 2 15,0-9 1-15,-7-3-1 0,-3-7 1 0,-7-1-1 0,-1-1 1 16,-8 6 2-16,-16 0 0 0,-3 6 0 0,-14 3-1 0,-3 6 2 16,-6 9-1-16,-2 5 1 0,-8 10 0 0,-9 5-1 31,0 10-1-31,1 9-1 0,-10 1 2 0,9 9-2 0,9 5 0 15,-9 6 6-15,18-2-3 0,0 0-1 0,0 6-4 0,17-5 1 16,0-4 2-16,0-6-1 0,17 0 1 0,0-11-6 0,18-8 3 16,-9-5 0-16,9-4 6 0,8-15-1 0,-8-1-1 15,9-10 1-15,-10-5-1 0,1 1 0 0,-9-6 0 0,-1 1 3 16,2-4 0-16,-10 3-2 0,-17 6 1 0,0-6 0 0,-7 11-1 16,-13-1 1-16,3 5-2 0,-16 5-2 0,-2 0-1 15,-1 10 2-15,-7 0 0 0,-9 10 1 0,9 0 0 0,-1 0-1 16,-8 8 0-16,7-2 0 0,12 3-2 0,-2 2-7 15,1-6-14-15,7 4-41 0,11-11-86 0,-2 4-96 0,10-2-83 16,8-10-101-16,8 0-190 0,0-7-105 0,2-2-56 0,6-1 7 16</inkml:trace>
  <inkml:trace contextRef="#ctx0" brushRef="#br0" timeOffset="148761.57">18626 15670 129 0,'-8'-5'455'0,"8"5"-115"0,0-5-127 16,0 5-75-16,0 0-34 0,0-5-9 0,0 5 8 0,0 0 20 0,0 0 24 0,-9 0 20 15,9 0 10-15,0 0 5 0,0 0-9 0,0 0-17 0,0 5-18 16,0 0-14-16,0 5 1 0,0 10 6 0,0 4 3 16,0 5 3-16,-9 16 1 0,9 3 2 0,0 6 3 0,0 10-10 15,0 3-29-15,0 7-27 0,0 10-19 0,0 7-14 0,0 3-6 16,0 8-8-16,0-4-6 0,9 1-4 0,-9-8-2 15,9 2-3-15,-1 0-4 0,-8-6-1 0,9-2 0 0,-1-9 1 16,2 3-3-16,-2-6 0 0,0-9 0 0,2-5 0 0,-3-10-1 16,3-1-1-16,-3-3-2 0,3-11-3 0,0-6 0 0,-3 1-1 15,4-7-1-15,-11-4-6 0,7-3-8 0,1-6-10 16,1-3-9-16,0-6-13 0,0 0-31 0,-1-9-59 0,10-7-74 16,-10-4-68-16,1-9-50 0,0 0-51 0,-1-15-63 0,1 0-86 15,-9-5-117-15,0 1-24 0,0-1 32 0</inkml:trace>
  <inkml:trace contextRef="#ctx0" brushRef="#br0" timeOffset="149648.71">18582 15875 318 0,'0'0'347'0,"0"-5"-104"0,-8 5-83 0,8 0-47 15,0 0-25-15,0-5-13 0,0 5-6 0,0 0-4 0,0 0-2 16,0 0-4-16,0 0-1 0,0 0-6 0,0 0-3 0,0-3-2 15,0 3 0-15,8 0 5 0,-8 0 8 0,0 0 11 16,10 0 6-16,-10 0 8 0,0 0 10 0,8-6 10 0,-8 6 10 16,9 0 4-16,0-4 7 0,-1 4 6 0,1-6 2 15,-1 1 3-15,10 0-2 0,-10-5-8 0,9 0-14 0,0 1-7 16,3-5-13-16,-2 4-15 0,-3-5-13 0,3-1-13 0,8 2-6 16,-9-5-5-16,1 3-5 0,-1 8-9 0,1-7-13 15,-2 0-1-15,2 5-1 0,-1 1-1 0,-8-1-4 0,18 0-1 16,-12 0 0-16,5 5 1 0,-3-5 8 0,-10 6-6 0,11-2-2 15,-9 2-1-15,8 0-3 0,0-2 1 0,1 1-3 16,-10 1 1-16,10 4 0 0,-1-6 3 0,1 6-1 0,-11 0-1 16,11 0 2-16,1 6 4 0,-11-6 2 0,1 4-1 0,8 7 3 15,-8-3-1-15,-1 2 2 0,1 5 0 0,-9 5-1 0,9-1-3 16,-9 1-3-16,0 5 0 0,0-1-1 0,0 4 1 16,-9 3-3-16,9-7 0 0,-9 5 1 0,-8 5-3 15,8-4 3-15,-8-1-1 0,9 4-1 0,-2-8-2 0,-6 4 4 16,-2-4-1-16,0 0 0 0,1-1 0 0,-1-4-1 0,10-6 4 15,-10 6-1-15,1-5 1 0,9-5 0 0,-10-2 2 0,10-1 4 16,8 2-1-16,-10-9 1 0,10 4 0 0,-7 2 0 16,7-6 1-16,0 0 1 0,0 0-2 0,0 0 0 0,0-6 0 15,0 2 1-15,0-2-1 0,0 3 0 0,7-7-4 0,3 0-2 16,-2-6-4-16,-8 3 0 0,18-2-2 0,-10 0-1 16,1 5 0-16,9-5 0 0,-10 1 0 0,0 4 0 0,10-5 1 15,-1 5-1-15,1-5-1 0,-11 6 1 0,11-1 0 16,1-4 1-16,-2 5-1 0,9-3 0 0,-9-2-1 0,9 4 1 15,-8-4 0-15,8 4 0 0,-1 6-3 0,-8-6 1 0,1 0 0 16,8 5-1-16,-8 0-1 0,0 0-1 0,7 5 2 16,-7 0 0-16,-1 0 1 0,0 5 0 0,1 0 0 0,-1 5 3 15,0 0 1-15,0-1 3 0,1 6-3 0,-9 0-2 0,7 3 0 16,-6 3 0-16,-3-1 0 0,4 3-2 0,-2-3 0 0,-9 5-3 16,0-1 3-16,0 1 2 0,0-1 1 0,0 1 0 15,-9-1 2-15,-2-4 1 0,4 3-1 0,-3-3 1 16,-6 5-3-16,7-1 0 0,-17 1-1 0,9 4 3 0,-9-4-2 15,0 4-1-15,-8-6 0 0,7 3 2 0,-8-7 2 0,9 7 1 16,-8-13 2-16,7 7 2 0,1-5 4 0,0-1 6 0,9-4 2 16,-9-5 4-16,8 0 1 0,1-1 2 0,-1 0 0 15,9-4 0-15,-9-4-2 0,11 4 1 0,-2-4-2 0,0 4-1 16,9-5-2-16,0 5-2 0,-8 0-4 0,8-5-4 0,0 0-7 16,0 0-13-16,0 0-16 0,0 5-20 0,0-5-22 15,8 1-30-15,-8 4-73 0,0 0-95 0,0 0-89 0,0-7-82 16,0 7-112-16,0 7-162 0,0-7-73 0,0 4-24 0</inkml:trace>
  <inkml:trace contextRef="#ctx0" brushRef="#br0" timeOffset="166888.12">19225 14855 8 0,'0'-7'396'0,"-8"-1"-101"0,8 8-106 0,0-5-77 16,-9 0-44-16,18 0-25 0,-9 0-10 0,0 5-6 15,0-5-1-15,0 5 0 0,0-5-1 0,0 5 0 0,0-3-2 16,0 3 1-16,0 0-2 0,0-7 1 0,0 7-2 16,0 0 0-16,0 0 0 0,0-3 0 0,8 3-1 0,-8-6-5 15,0 6 1-15,0 0-1 0,0 0 3 0,0 0 3 16,9 0 6-16,-9 0 7 0,0 0 7 0,0 0 13 0,-9 0 14 16,9 0 18-16,0 6 17 0,0-6 23 0,0 0 25 0,0 0 25 15,-8 3 22-15,8-3 15 0,0 0 5 0,0 0-4 0,0 0-13 16,0 0-17-16,0 0-25 0,0 0-31 0,0 0-29 15,0 0-24-15,0 0-21 0,0 0-14 0,0-3-8 0,0 3-12 16,0 0-5-16,0 0-1 0,0 0-3 0,0-6-3 0,0 6-1 16,0 0-2-16,8 0 0 0,-8-5 0 0,0 0-4 0,9 0 1 15,0 0-2-15,-1 0 1 0,-8 0 0 0,9 2-2 16,-9 3 0-16,9-6 1 0,-9 0 0 0,9 2 0 0,-1 0 0 16,10-6 0-16,-10 4-2 0,0 1 2 0,10-5 1 0,-9 6 0 15,9-6-2-15,-2 6 1 0,2-6 0 0,8 0 0 16,-9 0 0-16,10 5-1 0,-9-1-2 15,-2 3 2-15,2-2 2 0,-1 0-1 0,-8 5 1 0,-1 0 1 0,1 5 1 0,0 0 1 16,-1 4 0-16,-8 6-1 0,0-5-1 0,0 8 2 16,0-2-1-16,-8 9-1 0,-1-5 0 0,0-2 1 0,1 6 0 15,-1 1-1-15,-8-2-1 0,8 3-1 0,-8-3 1 16,-1-1 0-16,1 1 0 0,-1-4-1 0,10 1 1 0,-10-4 0 16,1 3 1-16,8-5 4 0,-9-9 1 0,11 5-2 0,-3 0-3 15,2-6 2-15,8 2 1 0,-9-2 0 0,9 1 1 16,0-5-6-16,-8 0 1 0,8 6 5 0,0-6 0 0,0 0 0 15,8-6-2-15,-8 6 1 0,0 0 0 16,9-5 1-16,-1 5-3 0,2-4-1 0,-3-2 1 0,2 2-3 0,0-1-1 0,10 0-2 16,-3-5-2-16,-7 5 2 0,9 0 1 0,-1 0 0 15,-9 1 0-15,10-2 2 0,-1 3 0 0,-8 3 0 0,8-6 1 16,-8 6-1-16,-1 0-1 0,1 0-2 0,0 0-1 0,-1 6 1 16,1-3-2-16,-1 3-1 0,-8 3-2 0,0 1 3 15,0 0 3-15,0 4-1 0,-8 1 0 0,-1 0 3 0,1 0 1 16,-1 0 1-16,-8 4 4 0,-1-5-3 0,1 5-1 0,-8 1-1 15,-2 0 2 1,9-1-1-16,-8-4-1 0,0 5 3 0,8-5-1 0,-7-2 0 0,-2 3 3 0,11-6 1 0,-2 3-1 16,1-3 0-16,8-4-1 0,-8-2-2 0,8 2 0 0,9-2-2 15,-9 2-1-15,9-6-1 0,0 0-3 0,0 0 0 0,0-6 1 16,9 2-6-16,0-2-8 0,-1-4-17 0,10 0-49 16,-1-3-80-16,1-2-84 0,-2-5-82 0,11 1-97 0,-9-1-145 15,7 1-111-15,-6 0-61 0,6-2-3 0</inkml:trace>
  <inkml:trace contextRef="#ctx0" brushRef="#br0" timeOffset="167427.01">19729 14976 210 0,'-9'0'360'15,"9"-5"-83"-15,0 2-76 0,-8 3-57 0,8 0-37 0,0-7-25 16,0 4-14-16,0 3-10 0,0 0-4 0,0 0-7 0,0-6-7 16,0 6-5-16,0 0-4 0,0 0-4 0,0 0-2 15,0 0 1-15,0 6 8 0,0-6 14 0,8 3 19 0,-8 4 20 16,0 1 22-16,9 2 22 0,-9 1 18 0,0-1 19 0,0 3 12 15,0 2 2-15,0 0-7 0,0 0-8 0,-9 0-12 16,1 4-12-16,8 1-17 0,-18-1-17 0,9 5-17 0,2 0-16 16,-13 1-12-16,3-1-11 0,10 1-12 0,-11 5-8 0,10-6-5 15,-10 0-4-15,1 0-4 0,8-5-1 0,-8 7 3 16,8-7-4-16,0-5-4 0,1 1-2 0,-1 0-3 0,0-6-4 16,9 2-3-16,-8-8-2 0,8 8-5 0,0-6 3 15,0-5-4-15,-8 5 3 0,8-5-2 0,0 5 0 0,0-5-3 16,8 0-5-16,-8 0-9 0,8 0-18 0,-8 0-29 0,9-5-54 15,0 5-60-15,-1-5-59 0,1 0-47 0,0-6-44 16,-1 8-38-16,1-12-37 0,8 5-39 0,-8 0-62 0,-1-5-37 16,2 1-1-16</inkml:trace>
  <inkml:trace contextRef="#ctx0" brushRef="#br0" timeOffset="167791.03">19920 15168 133 0,'0'-6'489'0,"9"-4"-98"15,-9 6-138-15,0-6-95 0,8 4-56 0,-8-4-32 0,10 7-14 16,-2-2-9-16,-8-2-3 0,9 4-2 0,0-2 0 0,-1 5-8 16,-8 0-3-16,8 0-5 0,1 5 2 0,-9 5 7 15,9-5 11-15,-9 8 13 0,0 3 9 0,0-2 6 0,-9 5 4 16,0 1 6-16,9 5 5 0,-8-6 9 0,0 5 7 0,-1 0 10 15,0 2 11-15,1-7 17 0,-2 5 10 0,2-5 3 0,-1 1-2 16,1 0-9-16,8-1-18 0,0-4-21 0,0 0-20 16,0 0-19-16,0-7-15 0,0 3-9 0,8-6-7 0,1 0-6 15,9 0-1-15,-1-5 0 0,0 0 0 0,0-5 0 0,1 0-2 16,8-4 0-16,-10-1-1 0,11-1 0 0,-9 2-3 16,8-6-1-16,-9 0-3 0,0 5-4 0,0-4-1 15,1 5-4-15,-1-7-5 0,1 6-2 0,-10 1-10 0,1 5-18 16,0-2-47-16,-9 2-108 0,0 4-116 0,0-6-140 15,-9 6-202-15,0 6-117 0,-8-2-59 0,8 6-2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04T07:26:59.47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906 6673 62 0,'0'-6'476'0,"-9"2"-99"0,1-2-150 0,-1 2-90 0,9 0-45 16,-9 4-21-16,1-5-4 0,-1 0 6 0,9 0 16 0,-9 5 23 16,9-5 29-16,-9 5 28 0,9 0 25 0,-8-5 21 0,8 5 15 15,0 0 0-15,-10 0 0 0,10 0-13 0,0 0-27 0,0 0-30 16,0 0-32-16,0 0-30 0,0-6-27 0,0 6-15 16,0 6-19-16,0-6-13 0,0 0-8 0,0 10-4 0,0 0-1 15,10-1 1-15,-10 5 3 0,8 6 2 0,-8 5 2 16,9-1 1-16,0 7 6 0,0-3 0 0,8 11 2 0,0 0 1 15,-8 10 4-15,8-1 2 0,10 11-4 0,-11 1 2 16,2 2-1-16,8 2-4 0,-9-2-4 0,8 8-2 0,3-5-4 16,-12 2-4-16,11-3 2 0,-1 3-4 0,-9-3-2 0,10 0 1 15,-2-1-1-15,-7-9 0 0,7 5-1 0,-6-10-1 0,6-1-3 16,-7-9 1-16,8-5 6 0,-9 0-3 0,1-5-2 16,-2-9 0-1,2-1 4-15,-9-4 5 0,-1-5 14 0,9-5 15 0,-8-5 2 0,9-5 9 0,-10-5 8 0,10-14 8 0,7-6 7 16,-6-3 4-16,6-11-4 0,2-1-9 0,-11-9-5 15,2 1-2-15,0-5-4 0,-1-1-3 0,1-4-9 0,-10-1-5 16,0 0-2-16,2 1-3 0,-10 5 0 0,7-6-4 0,-7 0-2 16,0 2-4-16,0 2-5 0,0 1-3 0,0 7-5 0,0-2-4 15,0 5-4-15,0 4-3 0,0 1 1 0,0 6-2 32,0 3 0-32,0 6-1 0,0 0-3 0,0 4-11 0,0 0-23 15,-7 6-43-15,7 5-54 0,-10-2-60 0,2 2-137 0,0-1-153 16,-10 5-194-16,1 6-158 0,-9-2-89 0,0 2-21 15,-1 4 20-15</inkml:trace>
  <inkml:trace contextRef="#ctx0" brushRef="#br0" timeOffset="445.26">4766 5963 382 0,'0'-3'487'16,"0"-2"-125"-16,0 5-121 0,0-5-74 0,0 5-36 0,0 0-12 15,9 0 0-15,-9-5 7 0,8 5 11 0,12 0 11 16,-5 0 10-16,3 0 11 0,9 0 1 0,7-5-9 0,1 5-8 16,-1-5-8-16,10 0-6 0,-2 0-9 0,12 2-16 0,-11-4-22 15,9 4-20-15,-10-3-11 0,3 0-14 0,-2 6-9 16,1-4-11-16,-9 4-6 0,-1 0-4 0,1 4-6 0,-9-4-5 15,-9 6-4-15,10-6 2 0,-9 6-1 0,-2-3 2 0,2 4-2 16,-10-7-1-16,10 3 1 0,-10-3-1 0,0 0 2 0,-8 0-3 16,10 5 1-16,-10-5 0 0,8 0 0 0,-8 0-1 15,0 0-1-15,9-5-20 0,-9 5-72 0,0-3-103 0,-9-4-102 16,1-2-128-16,8-1-203 0,-18 0-109 0,10 0-54 0,-10 7-14 16</inkml:trace>
  <inkml:trace contextRef="#ctx0" brushRef="#br0" timeOffset="936.06">5913 5446 4 0,'0'-15'537'0,"-8"12"-38"0,8-7-170 16,-10 0-119-16,10 4-64 0,0 2-23 0,0-2 0 0,0-3 16 15,0 5 20-15,10-1 10 0,-10-5 3 0,8 5-3 16,1-5-7-16,8 5-9 0,0-5-13 0,1 1-16 0,0-1-21 16,7 5-12-16,2 0-11 0,-2 0-8 0,2 0-6 0,-2 5-10 15,2 0-11-15,-2 0-13 0,-7 10-10 0,0 0-8 16,-1 0-5-16,0 4-2 0,-8 6 0 0,-1 0-2 0,-8 3 2 15,10 6 0-15,-20-3 2 0,10 3 0 0,-17 0 0 0,9 0 0 16,-11 6 0-16,1-2 1 0,-7-4 1 0,8 1 2 16,-1-1-1-16,-8 1 2 0,10 0-1 0,-2-6 1 0,1 0-6 15,0-4 2-15,0-1 2 0,7 1-1 0,2-6 1 0,-1 1 0 16,1 1-1-16,8-6 0 0,0-7 7 0,-10 7-1 16,10-10-1-16,0 5 3 0,0 0 2 0,10-5 4 0,-10 0 6 15,8 0 6-15,1 0 4 0,9-5 0 0,-1 5-7 16,0-5 0-16,0 0-3 0,9-3-3 0,0 1-6 0,0-2-7 15,1-1-5-15,6 0-2 0,-6 0 4 0,8 1-5 0,0-1-5 16,-9 0-3-16,8 0-9 0,0-5-14 0,3 5-22 0,-12 0-58 16,10 2-109-16,-9-2-112 0,0 0-144 0,0-4-204 15,0 4-109-15,-1-1-47 0,2 2-11 0</inkml:trace>
  <inkml:trace contextRef="#ctx0" brushRef="#br0" timeOffset="1299.53">6730 7049 518 0,'-10'4'562'0,"10"-4"-151"16,-7 0-154-16,7 0-97 0,0 0-52 0,0 0-17 15,7 0 3-15,3 0 15 0,-2-4 13 0,1 4 12 0,8-5 4 16,9 0-1-16,-9 0-10 0,18 0-8 0,-9 1-10 0,10-6-15 16,-2 5-10-16,0 0-11 0,10 0-4 0,-1-5-2 15,1 5 4-15,-9-3-2 0,8 1-6 0,1-2-5 0,-1-1-3 16,0 0-6-16,-8 0-1 0,8 1-5 0,-8-1-6 0,-9-4-8 15,0 3-6-15,1 1-6 0,-11 0-4 0,2 0 0 0,-2 6-6 16,-6-5-7-16,-2 4-24 0,1 0-56 0,-9 0-82 16,0 0-80-16,-9-1-74 0,9 3-75 0,-18-4-96 0,11 7-150 15,-20 0-75-15,1 7 1 0</inkml:trace>
  <inkml:trace contextRef="#ctx0" brushRef="#br0" timeOffset="1506.11">6781 7322 375 0,'9'10'374'0,"8"-1"-134"0,1 1-90 0,8-5-49 0,0 0-18 16,1-5-4-16,7 0 4 0,0-5 6 0,10 0 3 15,-9 1 12-15,7-5 5 0,11-7 6 0,-9 2 5 0,8-2 11 16,0 1 13-16,0 1 17 0,1 1 16 16,-10-2 8-16,0 0 5 0,-9 0-2 0,10 5-6 0,-17-5-14 0,7 6-22 15,-8 5-25-15,-8-7-24 0,-1 6-23 0,0-5-18 0,-9 7-12 16,2 3-13-16,-2-7-11 0,-8 7-7 0,8-3-20 0,-8 3-56 15,0 0-96-15,-8-6-96 0,0 6-108 0,-2-6-145 0,-7 6-155 16,9 0-86-16,-9 0-40 0</inkml:trace>
  <inkml:trace contextRef="#ctx0" brushRef="#br0" timeOffset="3468.54">10358 4645 303 0,'0'0'258'0,"0"0"-61"0,0 0-57 0,0 0-37 16,0 0-23-16,0 0-12 0,0-4-5 0,0 4 0 15,0 0 0-15,0 0 3 0,0 0 2 0,0 0 2 0,0-6 3 16,0 6 0-16,0 0 3 0,0-4 2 0,0 4 2 0,0 0 0 16,-8 0 4-16,8 0 0 0,0-5-3 0,-9 5 0 0,9 0 0 15,0-5-2-15,-7 5 2 0,7 0 3 0,0 0 5 16,0-5 6-16,-10 5 8 0,10 0 3 0,-8 0 2 16,8-4 1-16,-9 4-6 0,9-6-8 0,-9 6-11 0,1 0-9 0,-1 0-10 15,-9-4-5-15,10 4-1 0,0 0-1 0,-10 0-1 16,9 0-1-16,1 0-3 0,-10 0-7 0,10 0-4 0,-9 0-5 15,8 0-9 1,-1 0-8-16,-8 4-4 0,2-4-3 0,7 6-2 0,-8-6 1 16,-1 4 1-16,2-4-3 0,-2 5 0 0,10 0 2 0,-10 0-2 0,1-5-1 0,0 10 0 0,8-6-2 15,-9 1-2-15,10 5 1 0,-10-5 0 0,9 5-4 16,1-1 3-16,-10 2 2 0,9 2 0 0,1 3 0 0,-9 3 5 16,8-5 0-16,0 6 1 0,-8-1 1 0,9 3-1 0,-10-4 0 15,9 3 1-15,0-3 0 0,1 7 0 0,-1-6 0 0,1 6 2 16,-2-2 1-1,2 8 1-15,8-8 1 0,-8 7 2 0,8-1 0 0,-10 1 0 0,10-1-6 0,0 6 0 16,0-7 2-16,0 6-2 0,0 1-2 0,10 4-1 0,-10-5-1 16,8 5-3-16,0-4 5 0,2 4-2 0,7-6-4 0,-9 2-2 15,10-1 2-15,-10-1 1 0,10 3 1 0,-1-3 1 16,1 6 1-16,7-4 2 0,-6 4-7 0,6-1 5 0,1 1 1 16,1 6 1-16,-10-6-1 0,8 10-2 0,1 1-1 0,-8-1-2 15,8 3 9-15,-9 2-5 0,8 4-6 0,-7-4 0 0,1 10 0 16,6-5-2-16,-7 4 1 0,-1 0-1 0,1-5-3 15,8 7 0-15,-9-2 2 0,0 1-1 0,0-1-1 0,9 5 1 16,-8-4 0-16,-8 4 0 0,5-3 0 0,-5-3 0 0,-10 1-1 16,0 2 0-16,0-2 0 0,-10 6-3 0,2-7 2 0,-9 7-2 15,-1-5 3-15,2 3 2 0,-11 2 2 0,1-5 0 16,-8-1 0-16,-1 0 0 0,-1 1 0 0,-8-5 1 0,11-9-1 16,-2-1-1-16,1-7 1 0,-1-2 2 0,9-10 6 0,-9 4 3 15,1-10 7-15,-3-4 5 0,3-1 6 0,0-5 6 16,-1 2 3-16,9-12 3 0,-9 1 1 0,1-5 4 15,7 0-2-15,-7-5-2 0,8 5-4 0,-1-10-4 0,1 6-3 16,1-7-1-16,8 2-8 0,-10 0-6 0,19-1-3 0,-10 0-4 16,1 0-6-16,7 1-14 0,2-1-24 0,-1-2-34 0,0 4-37 31,9 2-40-31,-8-7-69 0,16 2-125 0,-8 1-126 16,18-4-162-16,0-1-155 0,-1 1-72 0,9-1-24 0,1 0 5 15</inkml:trace>
  <inkml:trace contextRef="#ctx0" brushRef="#br0" timeOffset="3974.57">10358 8734 95 0,'-8'-5'403'0,"8"5"-81"0,0-4-83 0,8 4-76 16,-8-7-55-16,0 7-35 0,10-3-15 0,-10 3-7 15,10-5 3-15,-10 5 4 0,7 0 5 0,1-5 10 0,-8 5 8 16,10 0 10-16,-10 0 4 0,8 0 6 0,-8 0 8 0,9 5 15 16,-9-5 21-16,9 5 19 0,-9 5 17 0,0-1 11 0,0 6 4 15,0-1-4-15,0 6-8 0,0 5-19 0,0-1-25 16,0 5-29-16,0 5-27 0,0-4-25 0,-9 4-15 0,18 0-13 16,-9-5-8-16,0 5-4 0,9-4-6 0,-1-1-4 0,10-5 0 15,-2 6-2-15,2-5-2 0,-1-7 3 0,9-2-2 16,0 4-2-16,1-12-2 0,6-3 1 0,3 0 1 15,-10-5 0-15,17-5 2 0,-17-5-2 0,18-3 3 16,-8-7 7-16,-11 1 3 0,10-1 7 0,-18-5 8 0,9 6 7 16,-8-6 11-16,-2 5 12 0,-6 1 14 0,-10-6 6 0,8 5 5 0,-16 6 3 15,8-5-8-15,-10 3-7 0,-6 2-9 0,-10 0-15 16,8 4-18-16,-17 6-14 0,0-2-14 0,1 2-18 0,-19 4-19 16,10 0-23-16,0 4-30 0,-9-4-26 0,8 6-67 0,1-12-111 15,8 2-107-15,1-1-126 0,8-10-186 0,8-4-97 16,1-6-37-16,7-10-7 0</inkml:trace>
  <inkml:trace contextRef="#ctx0" brushRef="#br0" timeOffset="5133.21">10012 3453 77 0,'0'-4'224'0,"8"4"-44"16,-8-6-43-1,0 6-32-15,0-3-19 0,10 3-10 0,-10 0-2 0,0 0-4 16,8 0 0-16,-8-6 0 0,0 6 0 0,0 0 1 0,0 0 0 15,0 0-1-15,0 0-2 0,0 0-4 0,0 0-5 0,0 0-7 16,0 0-4-16,0 6-8 0,0-6-6 0,0 0-4 16,0 0-7-16,0 0-4 0,0 0-4 0,0 0-2 0,-8 3 0 15,8-3 1-15,0 0 1 0,0 0 4 0,0 6 7 0,0-6 8 16,0 4 10-16,0-4 13 0,-10 6 7 0,10-1 9 16,0-2 7-16,0 4 8 0,0 1 4 0,-8-1 1 0,8 6-5 15,0-7-10-15,-9 8-5 0,9-5-7 0,0 1-3 16,-8 6-6-16,8 3-1 0,-9-5 1 0,9 11 2 0,-8-5 2 15,-1 9 4-15,0-4 5 0,-8 8-1 0,8-4-3 0,-17 6-4 16,8 4-7-16,-9 0-3 0,-7 5-3 0,0-1-4 16,-1 2-8-16,-9-1-5 0,10 0-1 0,-10-4-2 0,10-1 3 15,-1 0-2-15,1-11-1 0,-1-3 4 0,-2-1 0 0,22-5 2 16,-12 2 0-16,9-12 0 0,1 0 0 0,8-3 1 16,-7-2-3-16,7-4-6 0,-9-4-2 0,10-2-4 0,0-9-5 15,-2 1-3-15,2-5-5 0,8-6-4 0,-8 1-1 0,8-4-2 16,0-8-1-16,0 7 0 0,0-6-1 0,0-3 0 0,0 4-2 15,8-4 0-15,-8 2 1 0,8 3 1 0,-8 2 0 16,10 3 0-16,-2-1-1 0,0 4 2 0,1 7-1 0,0-3 0 16,8 6 0-16,0 0-1 0,-8 1 0 0,17 4-1 0,-9 5 3 15,8-5-3-15,12 10 1 0,-12-4 0 0,10 4 0 16,0 4 0-16,8 2 0 0,-9-2-1 0,10 7 0 0,0-3-2 16,-1 8-1-16,1-2 0 0,-1 1-1 0,1 1-2 0,0-3 2 15,-10 2 0-15,0 0 2 0,1-7 0 0,-9 3 1 0,-1-1 3 16,3-5 0-16,-2 0 4 0,-9-5 1 0,-8 0 2 15,8-5 1-15,-9 0 3 0,10-5 4 0,-10-4 3 16,2-6 5-16,-2 0-2 0,1-4 3 0,-1-1 2 0,1-3 3 16,-9-3 2-16,0 3 2 0,-9-3 1 0,9 8 1 0,-8-7-2 15,-1 1 0-15,1 5-3 0,-2-1-5 0,2 2-3 0,0-2-4 16,-10 4-5-16,9 3-4 0,-8 3-2 0,8 0-4 16,-9 5-2-16,2 1-2 0,6-1-7 0,2 5-15 0,-2 1-22 15,3 4-33-15,7 0-85 0,-9 0-103 0,9 4-107 0,9 1-148 16,-2 5-169-16,3 4-93 0,-2-4-43 0,2 5 0 15</inkml:trace>
  <inkml:trace contextRef="#ctx0" brushRef="#br0" timeOffset="6190.05">11315 5896 10 0,'0'-5'492'16,"0"0"-79"-16,-9 5-131 0,9-5-93 0,0 5-52 16,0-5-22-16,0 5 0 0,-10 0 10 0,10-3 18 0,0 3 15 15,0 0 12-15,0 0 7 0,0 0 1 0,0 0 0 0,0 0-4 16,0 0-10-16,0 0-13 0,0 0-16 0,0 0-15 0,0 0-15 15,0 3-14-15,0-3-13 0,0 5-16 0,0 0-13 32,10 5-11-32,-1 0-4 0,-9-1-2 0,8 11-2 15,2 0 1-15,7-1 0 0,-1 5 1 0,-7 0-1 0,9 7-3 16,8 2-2-16,-9 3-3 0,0 2-2 0,0 1 0 0,0 5-3 16,10-1-2-16,-10 6-1 0,1 0-1 0,0 1 0 0,-3 3-3 15,5-4 1-15,-4 0-4 0,2 0 0 0,-10-6 0 16,10 2-2-16,-1-7-1 0,-8 2 0 0,-1-6 2 0,1-5-2 15,-1-5 0-15,2 1 2 0,-2-9 2 0,1-3 7 0,-9 1-2 16,8-8 14-16,2 3 21 0,-10-9 21 0,0 7 24 16,8-7 16-16,-8-7 8 0,0-2 0 0,7-6 5 0,4-3-14 15,-2-12-18-15,-1-1-17 0,1-7-16 0,-1-1-14 0,1-5 1 16,-1-4-7-16,-8-1-3 0,10-1-4 0,-10-4 1 16,0-4-4-16,-10 0-7 0,10 4-4 0,0-5-11 0,-8 6 0 15,-1 4 0-15,1 0 1 0,8 6-4 0,-9 4 1 16,1-7-1-16,8 13 1 0,-9-1-3 0,9-1 0 0,-11 6 1 15,11 4 1-15,0 1-2 0,0 4 0 0,0 5-3 0,0 1-9 16,0 0 4-16,0 4 2 0,0 0-4 0,0 5 0 0,0-1-4 16,0 3-13-16,0-4-20 0,0 7-20 0,0 0-38 15,0 0-36-15,0 0-32 0,0 0-51 0,0 0-107 0,11 0-101 16,-11 0-99-16,9 0-179 0,-9 0-90 0,8 0-44 0,-8 0-14 16</inkml:trace>
  <inkml:trace contextRef="#ctx0" brushRef="#br0" timeOffset="6569.52">12009 5329 360 0,'0'-14'616'0,"0"-1"-30"0,0 5-214 0,9-4-150 0,0-1-72 15,-1 5-21-15,9-5 4 0,1 7 12 0,-9 2 12 0,8-4 8 16,0 6 1-16,9-2-7 0,-8 6-20 0,-2 0-33 0,4 6-33 16,-5 4-27-16,3 0-20 0,0 3-12 0,-11 7-7 15,3-1-5-15,-10 11-2 0,0-1 0 0,0 6 1 0,-10-1 0 16,3 4 0-16,-11-4 0 0,10 6 5 0,-10-7 7 16,1 3 9-16,-9-7 10 0,8 4 6 0,1-8 7 0,0 4 5 15,-1-4 3-15,1-5 1 0,9-1-1 0,-2-4-6 0,2-5-7 16,-1-2-3-16,1 2-4 0,8-4-3 0,-9-2-2 15,9-4-2-15,0 6-2 0,0-6 0 0,0 0 2 0,0 0-9 16,9 0 3-16,-9-6 0 0,8 6 1 0,9-4-2 0,1-6-1 16,-1 0 0-16,9-4-5 0,9-1 3 0,0-1-6 0,0-2-2 15,-2-2-4-15,4-5-10 0,5 6-19 0,-6-5-38 16,7 5-102-16,0-7-118 0,-9 3-141 0,10-3-231 16,-1 2-121-16,-8 0-58 0,1 5-17 0</inkml:trace>
  <inkml:trace contextRef="#ctx0" brushRef="#br0" timeOffset="7329.42">13685 5690 340 0,'-9'0'649'0,"1"-4"-10"0,8 4-192 16,-8 0-168-16,8 0-115 0,-10 4-74 0,10 2-32 15,0-2 3-15,10 8 19 0,-10 1 25 0,8 1 14 0,0 10 12 16,10-3 4-16,-1 3 3 0,1 5-7 0,-1 1-22 0,0-1-32 16,0 5-28-16,0-4-17 0,10-1-9 0,-10 1-3 15,1-2 2-15,0 1 1 0,-3-4 3 0,5-1 3 0,-4 1 2 16,-7-10 1-16,0 4 3 0,-1-9 0 0,1 4-2 0,0-8 0 15,-9 2 4-15,8-1 3 0,-8-2 4 0,-8-2 1 16,8 3 1-16,-9-2-2 0,-8-4-5 0,-1 6-2 0,-8-2-6 16,1 2-5-16,-11 4-2 0,1-6-4 0,1 5-2 15,-9 1-1-15,-1-5 3 0,2 6 4 0,-2 3 2 0,0-5 1 16,1 6 0-16,-1 0 1 0,1 0-2 0,0 4-2 0,7-4-4 16,1 5-6-16,9-1-1 0,1 1-5 0,-1 3-1 15,8-3-1-15,1 0-3 0,-1 4 2 0,10-4-1 0,0 5-1 16,8-6-2-16,0 6 1 0,0-1 0 0,0 1-1 0,8-1 0 15,0-5 0-15,10 7 2 0,-1-8 0 0,1 2 1 0,8-7-1 16,-9 8 0-16,17-11 1 0,-8 4-2 0,9-10 1 16,0 6-1-16,9-10-3 0,-10 0-1 0,9-4-2 0,2-2-3 15,-2-8-1-15,1 0-1 0,-1-7-2 0,9 3-3 0,-10-7 0 16,2-4 0-16,0-1 0 0,-1 1 6 0,1-5-2 16,-10 5 2-16,-7-5 2 0,-2-1 2 0,0-4 4 0,-5 6 0 15,-2-6 3-15,-11 3-1 0,2 3 0 0,-1-1 3 16,-8 5 5-16,0-6 5 0,-8 5 4 0,-1 5 3 0,2 2 4 15,-11-2 7-15,9 6 6 0,-9-1 8 0,0 1-1 0,10 9 3 16,-9-5 3-16,7 10-2 0,2-5-5 0,-1 7-7 31,9-3-8-31,-8 6-10 0,8-6-6 0,0 6-10 0,-9 0-6 16,9 6-4-16,9 0-1 0,-9 4 1 0,0-2 0 0,8 7 0 16,-8 4 1-16,9 6 3 0,-1-1 1 0,2 1 0 0,-2 5 1 15,1 4 1-15,-1-1 1 0,1 6-1 0,0 1-1 16,-2-7 0-16,4 12-2 0,5-6-2 0,2 0 0 0,-1 0-1 15,1-1 0-15,8 3 1 0,0-3 1 0,-1-3 1 0,10-2 2 16,-9-3 0-16,10 0-3 0,-3-6-2 0,3 0-7 16,-1-4-5-16,-1-1-7 0,9 1-8 0,-7-11-11 0,8 6-9 15,-2-6-9-15,2-3-11 0,-1 0-10 0,9-6-9 0,-9 0-13 16,10-6-37-16,-10 0-82 0,9-3-88 0,-9-6-87 16,10-4-94-16,-9-1-162 0,7-9-87 0,-7 5-49 0,-9-7 3 15</inkml:trace>
  <inkml:trace contextRef="#ctx0" brushRef="#br0" timeOffset="8278.16">15179 5802 206 0,'-9'-8'382'0,"9"3"-95"0,-9 0-89 0,0 0-53 0,1 0-31 16,8 0-13-16,-9-1-5 0,0 3 2 0,1-4 3 0,0 4 2 16,-2-2 3-16,2-1 7 0,8 2 12 0,-9 4 17 15,9-5 16-15,0 5 18 0,-7-5 8 0,7 5 4 0,0 0-3 16,-10-5-9-16,10 5-19 0,0 0-26 0,0 0-29 0,0 0-29 16,0 5-21-16,0-5-14 0,-8 10-10 0,8-6-3 15,0 10 0-15,0-4 0 0,0 6 3 0,0 3 1 0,0 1-3 16,0-1 1-16,8 5-4 0,-8 1-1 0,0 11-2 0,10-8-2 15,-10 11-2-15,0 0 1 0,0 0-1 0,0 6-3 16,0-2 2-16,0 6-2 0,0-6-2 0,0 6-2 0,0-4-3 16,-10 4 0-16,10-10 0 0,0 5 1 0,0-11-4 0,0 2 3 15,0-6 3-15,0 0 1 0,0-10 4 0,0 2 3 16,0-7 6-16,0-4 6 0,0 0 8 0,0-6 8 0,0-4 3 16,10 0 5-16,-10-4-2 0,0-12-1 0,7 3-4 15,-7-13-2-15,0 2-3 0,9-5-5 0,-9-5-5 0,0-1-1 16,8-4-1-16,-8 1 0 0,-8-1-2 0,8-10-2 0,0 4-7 15,-9-7-4-15,2 2-3 0,-3-3-5 0,2-5-4 0,-12 4-2 16,13-5 0-16,-11 5 0 0,10-1 2 0,-1 6 5 16,1 0 4-16,0 8 2 0,-2 0 1 0,1 2 4 0,1 5 1 15,8 10 2-15,-9-6-1 0,1 11-5 0,8 4-2 0,0 0-2 16,0 0 0-16,0 11-5 0,0-5-4 0,0 3-2 16,0 2-2-16,0 4-1 0,8 0-2 0,1 0 0 0,8 4 0 15,1 2 1-15,-1 3 1 0,9 1 1 0,9 4 0 0,-9 1 0 16,8 5 0-16,1-2 0 0,0 8 0 0,-1-3 0 15,3 7 0-15,-4-1 1 0,2 6-1 0,8-1-1 0,-8 5 7 16,0 0-2-16,0 0-2 0,0 5-1 0,8 0-2 16,-9 0-1-16,-8 5-2 0,9-1-6 0,1 1-11 0,-3 0 1 15,3-1-1-15,-10 3 1 0,17-2 1 0,-17-6 1 0,9-4 0 16,-1-4 5-16,1-1 8 0,-9-11 3 0,9 3 2 0,-9-7 0 16,9 0 2-16,-10-9 4 0,2 0 3 0,-10-5 1 15,1-5-2-15,-2 0 1 0,1-10 0 0,3 0 1 0,-13-10 7 16,2 1 5-16,0-11 7 0,0 1 9 0,-9-4 8 0,0-6 9 15,0-6 9-15,-9-4 5 0,0-5 1 0,-7 1-1 16,6-1-1-16,-7-3 3 0,-1-4 1 0,1 2-1 0,-1 2 5 16,1-2 12-16,-9 6 6 0,9-2 6 0,0 6-3 0,-1 6-6 15,0 4-6-15,10 0-9 0,-9 5-13 0,-1 4-17 16,10 1-18-16,-10 4-11 0,11 5-5 0,-11 1-5 0,8-1-2 16,1 11-3-16,9-5 0 0,-7 4 0 0,7 0-2 15,0 5-3-15,-10 0-9 0,10 0-18 0,0 0-22 0,0 5-29 16,0-4-35-16,0 4-45 0,0 0-41 0,0 0-38 0,0 0-25 15,0 0-36-15,10 0-59 0,-10 4-61 0,0-4-48 0,7 5-37 16,-7 0-56-16,9 0-123 0,-9 0-68 0,0-1-15 16</inkml:trace>
  <inkml:trace contextRef="#ctx0" brushRef="#br0" timeOffset="9417.27">9638 9755 1 0,'-17'-5'482'16,"0"0"-104"-16,-1 0-136 0,10 5-103 0,-10-5-59 15,1 5-30-15,9-3-14 0,-10 3-2 0,9 0 1 0,1 0 4 16,-1 0 6-16,1 0 8 0,-1 0 10 0,-2 0 6 0,4-7 6 16,7 7 5-16,0 0 0 0,0 0-2 0,0 0 0 0,0 0-6 15,7 0-6-15,4 0-5 0,6 0-3 0,0 0-2 16,10-3-2-16,-2 3 7 0,19 0 11 0,-1 0 12 0,9 0-1 16,9 0 11-16,8 0 4 0,2 0 7 0,-2 0 8 15,8 0 9-15,9 0 0 0,11-6-1 0,-2 0 6 0,10 6-9 16,7-4-8-16,2-1-14 0,16 0-14 0,0 0-20 15,2 1-15-15,13 0-17 0,3-2-11 0,-1 6-9 0,10-10-5 16,9 4 3-16,-1 2-1 0,8 0-1 0,9-7-3 0,0 7 0 16,19-6 4-16,-2 4-4 0,-8-4 1 0,9 2-8 0,-1-2 1 15,-7 0 3-15,-9-1 0 0,-2 1 0 0,1 7-2 16,-8-7 0-16,-8 0 1 0,-1 0-1 0,-17 2-1 0,-10-4-2 16,-17-2-1-16,1 5 0 0,-18-1 2 0,-17-1 1 0,-8 2 1 15,-10 3 1-15,-8-3-1 0,-18 5 0 0,-9-2 1 16,2 2 1-16,-11-2-3 0,-7 2 3 0,-10 4-8 0,2 0-10 15,-10-6-23-15,-10 3-40 0,-6 3-61 0,-11-7-68 16,-7 7-65-16,-2-3-77 0,-7 3-94 0,-10 0-170 0,-6 0-93 16,-2 0-18-16</inkml:trace>
  <inkml:trace contextRef="#ctx0" brushRef="#br0" timeOffset="10130.58">11315 10306 189 0,'-9'-9'455'31,"-1"-1"-127"-31,3 6-131 0,-3-6-79 0,2 4-41 16,0 3-18-16,-2-7-5 0,2 5 5 0,-9-2 6 0,7 4 5 16,2-2 4-16,0 5 7 0,-2-6 8 0,2 2 5 0,-9-2 8 15,8 6 4-15,0 0 5 0,1 0 8 0,-9 0 12 0,8 6 15 16,-9-6 8-16,10 10 5 0,-10-2-4 0,1 4-6 16,-1-2-9-16,1 3-9 0,0 7-17 0,0-5-18 0,-1 9-20 15,10 1-17-15,-10-1-12 0,10 1-6 0,-10 4-5 0,9-1-3 16,1 8-2-16,8-3 1 0,-9 1 1 0,9 6 1 15,-9 4 6-15,9-1 5 0,9 2 3 0,-9 3 1 0,9 6-1 16,8-1 2-16,1 6 3 0,-1 0-3 0,8 5-5 0,2-1-6 16,-2 1-7-16,10 3-4 0,0 8-4 0,0 2-7 0,9 7-6 15,-10 3-5-15,1 0-3 0,-1 11-1 0,2-4-1 16,-1 4-1-16,-10-1-1 0,1 6-1 0,9-6 3 0,-18 7 1 16,10-3 1-16,-11 1-1 0,-7-4-1 0,0 1 0 0,1-2 1 15,-10-9 3-15,0 1-3 0,-10-7-2 0,-8 2 0 16,2-7 0-16,-2-3 2 0,-8-1 0 0,-9-5 2 0,0-4 5 15,-8-6 9-15,-1-5 10 0,-7-4 10 0,7-4 11 0,-8-1 8 16,-9-5 6-16,9-6 2 0,-8-3-1 0,7 1-6 16,-8-13-4-16,9 2-7 0,0-6-9 0,0-4-5 0,10-5-8 15,-3 1 0-15,10-12-6 0,1 1-15 0,8-5 0 16,9 1 4-16,-1-6-8 0,10 0-8 0,-1-4-9 0,9-1-16 16,0 0-16-16,9-3-8 0,7 4-25 0,2-3-29 0,-1-1-15 15,18 4-21-15,-9-1-45 0,7 5-87 0,5 2-81 16,-4 3-70-16,9-6-99 0,1 11-170 0,-1 0-82 0,1 5-32 15,-1 5 25-15</inkml:trace>
  <inkml:trace contextRef="#ctx0" brushRef="#br0" timeOffset="10430.56">11653 14190 807 0,'-25'10'824'0,"7"0"8"0,-10 9-192 0,13-4-193 0,-3 10-165 16,-7 3-128-16,6 1-72 0,1 1-38 0,1 4-19 0,9-4-9 15,-1 4-5-15,1-5-5 0,8 1-3 0,8-1-1 0,1-5 0 16,-1 0-2-16,18-4-3 0,-8-5-6 0,8 0-6 16,1-7-5-16,8-2-10 0,-9-6-10 0,8 0-9 15,0-9-8-15,1-6-3 0,7 0 3 0,-14-10 5 0,6 1 12 16,1 0 31-16,-9-5 27 0,-8 3 24 0,-1-2 24 0,-8 4 13 15,-1-1 12-15,-8 0 8 0,0 1 0 0,-8-1-13 16,-10 6-13-16,1-1-16 0,0 6-11 0,-10 0-11 0,-7 4-9 16,0-1-15-16,-11 1-16 0,-7 6-21 0,9-1-41 0,-8-4-94 15,-2 3-109-15,9-8-114 0,9-1-178 0,1-5-140 0,9-3-84 16,7-12-34-16</inkml:trace>
  <inkml:trace contextRef="#ctx0" brushRef="#br0" timeOffset="11268.07">11713 9828 467 0,'0'-10'523'15,"0"1"-156"-15,0 4-149 0,-8-5-91 0,8 10-52 16,0 0-32-16,0 0-13 0,-9 0-5 0,9 10 2 0,-8 0 4 16,-1 4 6-16,1 6 4 0,-10 3 3 0,9 7 0 0,-7 1-1 15,-2 7-2-15,-10 1-3 0,3 0 1 0,-1 6 0 16,0 3 4-16,1-4 3 0,-10 5 10 0,9-6 8 0,-9 1 11 15,1-4 9-15,-1-6 14 0,-1-1 15 0,10-2 12 16,-9-7 14-16,9 1 5 0,-8-12 1 0,8 2-7 0,-9-5-8 16,9-5-15-16,2 0-21 0,-4-5-19 0,2-10-17 0,0 0-18 15,9 0-12-15,-9-8-3 0,17 3-8 0,-8-11-5 16,8 3-2-16,-8-6-3 0,17-1-1 0,-9-4-1 0,18 4-3 16,-9 2-1-16,8-1-2 0,10 4 0 0,-10 4-4 0,10 3 2 15,-1 8-1-15,9-5 1 0,-8 10-2 0,8 0-2 16,-1 5 1-16,10 0-2 0,-1 5-9 0,2 0-9 0,-1 0-13 15,-1 5-8-15,9 0-8 0,-7-6-5 0,15 6-1 0,-7-10 2 16,-1 4 7-16,0-8 10 0,1 4 11 0,-1-10 10 16,2 6 11-16,-11-6 6 0,9-5 4 0,-17 0 7 0,0 0 11 15,-9 2 11-15,1-3 12 0,0 2 10 0,-18-1 8 16,0 1 1-16,0-2 5 0,-18-2-1 0,0-3-6 0,1 7-12 16,-18-6-13-16,10 6-8 0,-10-1-8 0,1 1-6 0,-11-1-3 15,12 0-6-15,5 5-2 0,2 2-4 0,1-4-9 16,7 8-24-16,-8-2-45 0,18 2-69 0,-10 0-73 0,9-2-71 15,9 6-78-15,9-9-101 0,0 3-169 0,8 2-71 0,1-2-7 16</inkml:trace>
  <inkml:trace contextRef="#ctx0" brushRef="#br0" timeOffset="12235.73">13319 10712 56 0,'-8'-9'565'0,"0"-1"-23"15,8 4-162-15,-8 2-156 0,8-2-94 0,0 6-56 0,-10 0-26 0,10 6-3 0,0 4 11 16,0 0 22-16,0 9 20 0,0 5 18 0,10 1 16 0,-10 9 13 16,8 0 8-16,0 4 2 0,0 3-3 0,2 7-8 15,7 1-7-15,1 0-10 0,0-1-4 0,-3 1-11 0,3-4-12 16,1 4-15-16,-2-7-18 0,0 3-18 0,0-6-12 0,0 0-7 16,1-4-8-16,-10-1-1 0,2-4 0 0,-2-1 1 15,1-10 2-15,-9 1 4 0,8-6 3 0,-8 1 1 0,0-5 1 16,0-1 0-16,-8-4 0 0,-1 0-1 0,1 0-2 0,-18-5-8 15,8 5-3-15,-8-5-5 0,-8 0-3 0,-3 0-1 16,4 0-2-16,-12 0 2 0,3 0 1 0,-1 0 3 0,-1 5 0 16,2 0 4-16,-3 0 1 0,10 5 1 0,1-1-1 0,-9 1-2 15,16 0-1-15,-7 9-2 0,8-5-1 0,-1 7-2 16,1 3-4-16,9 0-3 0,0 1-1 0,8 4-1 0,-9-4 0 16,18 4-2-16,-8 0 1 0,8-4-1 0,8 5 1 15,-8-7 0-15,18 2-1 0,-9-1 2 0,8-4 0 0,9 4 0 16,-9-5-1-16,10-5 1 0,6 1-2 0,-6-5-2 0,16 0-2 15,-8-10-4-15,9 0-1 0,-2 0-4 0,3-10-1 0,-2 0-1 32,9-8 1-32,-9-3 2 0,-8 2 2 0,9-10-1 15,0-6 3-15,-10 6 2 0,-8-4 3 0,8-2-1 0,-16 1 3 16,-1-5-3-16,1 6 4 0,0-3 2 0,-11 3 0 0,-7-2 3 16,10 6 0-16,-10 0 2 0,0-1 2 0,-10 6 6 15,10-1 3-15,0 5 2 0,-7 6 4 0,7-1 0 0,-10 1 1 16,2 4-2-16,8 1-2 0,0 4-7 0,0 5-5 15,0-5-5-15,0 5-4 0,0 0-1 0,0 5-3 0,0 0 0 16,8 8-1-16,2 7 2 0,-3-5 2 0,3 5 0 0,-1-6 1 16,-1 5 1-16,9 6-1 0,1-5 0 0,-1 4 0 15,1 1-1-15,0 3 0 0,-2-3 1 0,2 5-1 0,-1-6 1 16,8 5 0-16,-7-4-2 0,1-1-3 0,6 1-5 0,-7-7-5 16,7 3-7-16,-7-1-8 0,-1 0-14 0,9-7-15 0,0 3-17 15,0-6-40-15,0-7-74 0,0 3-82 0,-10-6-72 16,11-6-73-16,8 3-94 0,-17-13-156 0,8-4-73 15,-9 1-17-15</inkml:trace>
  <inkml:trace contextRef="#ctx0" brushRef="#br0" timeOffset="12868.03">14319 11087 420 0,'-18'-8'722'0,"9"-2"10"0,1 5-182 0,-1-5-169 16,1 5-116-16,-1 5-81 0,9-4-50 0,-8 4-21 0,8 4-4 15,-10 1-2-15,10 5-2 0,0-1 0 0,0 12-5 0,10-3-8 16,-2 6-12-16,-8 6-16 0,9 0-14 0,-1 4-9 16,1 6-4-16,8-1-4 0,-6 0-5 0,4 9-4 0,-5-4-2 15,-2 5-2-15,9 4-3 0,-9 1-5 0,2 0 0 0,-1 0-3 16,-1-6 1-16,1 6-2 0,-1-5-2 0,1-5-1 0,0-1 2 15,-9-2 3-15,0-8 3 0,9-4 4 0,-9 1 3 16,0-10 10-16,8-6 13 0,-8 1 15 0,0-5 16 0,0-6 12 16,0 2 7-16,0-6 1 0,-8-6-2 0,8-4-8 0,-9 1-10 15,0-15-14-15,0-1-17 0,1-3-13 0,-9-8-4 16,8 3-4-16,-9-12 1 0,10 7 0 0,-9-10-1 0,7 3-1 16,-5-10-1-16,4 7-4 0,-6-6-5 0,8-5-4 15,-8 6-4-15,9 5 1 0,-2 0-1 0,2 3-3 0,0 0 1 16,-1 12 0-16,9 3 1 0,0 6 0 0,-9 4-2 0,9 5-3 15,0 1-1-15,0 8-2 0,9-3 2 0,0 9-1 16,-1 0 1-16,10 5 2 0,-1-1 0 0,8 6 2 0,2 10 1 16,8-1 1-16,-9 5 1 0,8 0 1 0,1 11-3 0,9 0 1 15,-9-1 0-15,8 5 0 0,1 1-2 0,-1 2 0 0,9 7 0 16,-10 0 0-16,12 1-3 0,-11 4-7 0,9-5-10 16,0 4-10-16,-9-4-14 0,10 0-10 0,-10-6-13 0,0 1-7 15,1 0-8-15,-1-9 3 0,-9-1 6 0,2-6 7 0,-1-3 14 16,-18-9 12-16,9-3 12 0,-9-3 10 0,0 0 12 15,1-10 17-15,-10-5 12 0,0-4 16 0,2 0 10 0,0-11 10 16,-3-5 11-16,-7-5 12 0,0-3 8 0,0-2 2 16,-7-4-1-16,-3-5-6 0,0-5-2 0,2 1-8 0,-9 0-10 15,0-11-13-15,-1 0-13 0,1 0-11 0,-9-5-9 0,18 1-6 16,-10 5-6-16,1-2-4 0,-1 2-2 0,11 0-2 16,-4 9-9-16,2 0-32 0,9 10-33 0,-7 4-49 0,7 0-51 15,0 7-105-15,0-1-148 0,7-1-172 0,2-4-214 0,9 6-94 16,8-2-32-16,9-1 10 0</inkml:trace>
  <inkml:trace contextRef="#ctx0" brushRef="#br0" timeOffset="13580.83">17540 8324 189 0,'-17'0'430'0,"9"-6"-86"0,-1 6-97 0,0 0-71 15,1-4-39-15,-1 4-22 0,-9 0-3 0,10 0-1 16,-1-6 2-16,0 6 7 0,1 0 5 0,0 0 8 0,-2 0 9 15,2 0 10-15,-1 0 12 0,2 0 8 0,-4 0 3 0,11 0-2 16,-7 0-9-16,7 0-9 0,-9 0-17 0,9 0-20 0,0 0-24 16,0 0-22-16,0 0-20 0,0 0-12 0,0 0-8 15,0 0-7-15,9 0-5 0,-9 0-3 0,0 0-4 0,7 6-2 16,4-6-2-16,5 0-2 0,2 0 0 0,-2 4 0 0,10-4-1 16,1 0-2-16,-1 0 2 0,9 0-2 0,8-4-2 15,-9 4 0-15,10-6 0 0,-1 3-1 0,1 3 1 0,-1-6-2 16,1 1-3-16,-1 5 2 0,0-4 1 0,-8-2 2 0,9 2-2 15,-10 4 0-15,-7-5 0 0,-1 0 1 0,-9 0 0 0,1 5 3 16,-2-5 3-16,-6 0 5 0,-2 5 7 0,-8 0 6 16,0 0 2-16,0-5 1 0,0 5 9 0,0-5-5 15,-8 1-6-15,-2 4-5 0,2-6-8 0,-10 3-5 0,10 3-5 16,-1-6-6-16,1 6-14 0,-2-4-12 0,2 4-23 0,8-6-70 16,-8 6-97-16,8-5-92 0,-10-5-96 0,10 5-120 0,-7-5-169 15,7-3-82-15,0 3-26 0</inkml:trace>
  <inkml:trace contextRef="#ctx0" brushRef="#br0" timeOffset="13913.68">17402 8426 357 0,'-16'6'436'0,"16"-2"-112"0,-11-4-103 0,11 5-64 15,0-5-35-15,0 0-17 0,-7 4-5 0,7-4 1 16,7 0 2-16,-7 0 3 0,11 6 4 0,-4-6 7 15,10 0-1-15,1 4-4 0,-1-4-5 0,9 0-7 0,0 0-7 16,9 5-11-16,-10-5-11 0,11 0-16 0,-2 0-14 0,10 0-10 16,-9 0-6-16,7-5-8 0,-7 5-3 0,8 0-1 15,1-4-1-15,-9 4-2 0,0-6 2 0,-9 6 1 0,8-4-1 16,-7 4 7-16,-10-5 11 0,0 5 12 0,-7 0 16 0,-2 0 15 16,0 0 14-16,-8-4 13 0,10 4 7 0,-10 0-2 0,0 0-5 15,0-6-13-15,0 6-14 0,-10-4-14 0,10 4-17 16,-8 0-14-16,8-6-7 0,0 1-8 0,0 5-3 0,-8-5-3 15,8 5-3-15,0-4 1 0,-10 4-9 0,10-6-17 0,0 6-49 16,0-3-87-16,-7 3-99 0,7-6-100 0,0 2-138 16,0-6-171-16,-10 0-92 0,10 1-38 0,-7 2 19 15</inkml:trace>
  <inkml:trace contextRef="#ctx0" brushRef="#br0" timeOffset="29835.12">22586 3590 318 0,'-9'-4'237'0,"9"-6"-80"0,-8 5-57 0,8-5-34 0,-9 0-18 15,9 6-11-15,0-6-10 0,0 0-6 0,0 5-2 16,0-5-2-16,0 0 1 0,0 0 2 0,0 0 3 0,9 2 3 16,-9 1 5-16,0-1 2 0,0 2 1 0,0-4 1 0,0 7-2 15,8 3 0-15,-8-6-1 0,0 1-2 0,0 1-1 16,0 4 0-16,0 0 2 0,0 0 2 0,0-6 2 0,0 6 2 15,0 0 6-15,0 0 10 0,-8-4 10 0,8 4 15 0,0 0 17 16,0 0 14-16,-9-5 10 0,9 5 5 0,-9 0 2 0,9-5 0 16,-8 5-5-16,-1-5-6 0,0 0-7 0,0 0-9 15,1 5 0-15,0 0-5 0,-10-5-1 0,9 5-3 16,-8 0-4-16,0-5-9 0,-1 10-11 0,0-5-10 0,-7 5-8 16,-2 0-8-16,2 0-9 0,-10 5-7 0,9-5-6 0,-9 5-1 15,0 5 0-15,9-2-3 0,-8-2-1 0,7 4-1 16,1 4 1-16,0-5 3 0,0 5 5 0,0 1 2 0,0 5 2 15,-1 4 4-15,2 1 1 0,-1-1 3 0,-1 5-1 0,11 1-4 16,-10 8-5-16,-1-4-5 0,2 10-2 0,-2-5-3 0,1 11-4 16,9-6-2-16,-10-1-4 0,19 0 1 0,-9 7-1 15,0-6 3-15,7 3 0 0,2 3-2 0,8-1 2 0,-8-6 2 16,8 11 0-16,0-2 1 0,0 2 4 0,8 2-2 0,-8 1 0 16,8 1 2-16,-8 0-2 0,10 7-1 0,-2-8-2 15,1 7 1-15,-1 4-3 0,1-4 0 0,-1 10-1 0,1-7 0 16,9 1-1-16,-10 1 1 0,10 3-3 0,-9-3-2 15,17 1 0-15,-17-3 0 0,16 5 0 0,-7-3-3 0,-1 3 3 16,1 2 1-16,8 0 4 0,-9-2-1 0,1 2 2 0,8-1-2 16,-9-9 0-16,0 3 1 0,-7-3-3 0,6 0 0 15,-7-6-2-15,-1 6 0 0,1-7 0 0,0-3 0 0,-9 5 2 16,0-11-1-16,0 6 0 0,-9-4 0 0,0-2-1 0,-8-4-1 16,8 0 1-16,-8 0 0 0,-10-4 1 0,10-7 0 0,1 1 2 15,-11-10-1-15,1 4 1 0,0-3 1 0,0-5-1 16,-8-1 1-16,7-9-2 0,1 0 3 0,-9-1-1 0,1-9 2 15,-1 0 2-15,1-5 3 0,-1 0 1 0,0-5 1 0,1-5 1 16,7 4 0-16,-7-2 1 0,8-7 0 0,-1 5-2 16,-7-5-3-16,17 0-2 0,-10 6-1 0,10-5 0 0,-1 4-3 15,1-6-2-15,-1 8-2 0,10-3-2 0,-1 1-4 16,0 0-7-16,1 0-12 0,8 7-26 0,0-7-63 0,0 5-94 16,8 0-86-16,1 0-77 0,8 0-94 0,1-1-160 0,-1 3-98 15,8 3-46-15,3 3 27 0</inkml:trace>
  <inkml:trace contextRef="#ctx0" brushRef="#br0" timeOffset="30248.49">21900 8354 680 0,'-17'-10'788'0,"-1"5"7"0,0-2-196 0,2 4-183 15,-11 3-134-15,10 3-98 0,0 4-66 0,-1 1-39 0,1 8-24 16,-1-2-16-16,3 11-7 0,-5-1-5 0,12 5-5 0,-1 1-3 16,1 3-6-16,8 3-4 0,0-3-2 0,0 6-4 0,8-4 0 15,9-1-1-15,-8-4 0 0,17-1-1 0,1-6-2 16,-1 2 0-16,1-1-2 0,7-9 1 0,8 0 0 15,3-6 2-15,-12-3-1 0,11 0 1 0,9-12 0 0,-10-4 2 16,1 0-1-16,-10-9 0 0,9-1 2 0,-8-5 7 0,-8 1 10 16,-2-5 11-16,2 5 13 0,-11-6 9 0,-7 5 9 15,-9 2 8-15,0-7 3 0,-9 11-3 0,1-1-8 0,-9-4-10 16,-9 9-11-16,0-1-13 0,-9 2-10 0,0 0-18 0,-9 4-18 16,1 7-17-16,0-9-25 0,-1 8-49 0,1-2-100 0,-1 2-101 15,18-5-104-15,-9-7-133 0,19-4-146 0,-2 1-88 16,18-4-38-1,0-13 17-15</inkml:trace>
  <inkml:trace contextRef="#ctx0" brushRef="#br0" timeOffset="31404.12">22637 2545 294 0,'0'-10'273'0,"0"5"-85"16,0 0-67-16,0 1-37 0,0-6-22 0,0 5-14 15,9 1-6-15,-9-2-4 0,11 1-5 0,-11 0-1 0,0 0-1 16,0 5 3-16,0 0 1 0,0-5 4 0,0 5 0 0,0 0 1 16,0 0 5-16,0 0 3 0,0 0 5 0,0 0 2 15,0 0 4-15,-11 0 0 0,11 0 1 0,0 0-4 0,0 0-4 16,-9 0-5-16,9 5-10 0,0-5-6 0,0 0-8 0,0 5-3 16,-7 0-1-16,-3 6-1 0,2-2 2 0,-1 5 2 15,1-4 6-15,-10 5 6 0,10 5 7 0,-10-5 10 0,10 4 6 16,-10-4 5-16,1 3 5 0,-1-2 5 0,1 4 0 0,0-7 0 15,0 7-3-15,-1 0-7 0,0-6-9 0,1 6-9 0,-9-5-5 16,8 5-9-16,2-6-4 0,-11 6 0 0,11-2 0 16,-10-2 2-16,-1 3 6 0,1-5 3 0,1 2 3 15,-3-2 4-15,2 1 8 0,-8 1 6 0,-1-8 4 0,0 7 2 16,2-5 2-16,-4-2 2 0,4-1 4 0,-2-3-2 0,-1 1-4 16,2-5-8-16,0 0-6 0,-1 0-8 0,0-5-6 15,8 1-7-15,-7-6-8 0,8 0-2 0,0 0-6 0,0-5-2 16,9 5 0-16,-1-5-3 0,10 1 2 0,-9 1-1 0,7-9 0 15,1 9-4-15,2-3 0 0,7 6 0 0,0-3-1 0,-11-2-1 16,11 5-5-16,0-1 0 0,0 1-1 0,11 7 1 16,-11-7 0-16,7 5-2 0,2 0 0 0,1-5-1 0,15 10 3 15,-7-5-1-15,-1 2-1 0,9 3 1 0,8 3-1 0,-7-3 0 16,7 5 2-16,10 0 0 0,0 0-5 0,8 0-7 16,-10 5-4-16,19-5-3 0,-7-2-6 0,6 4-9 0,0-4-12 15,11 8-10-15,-13-6-7 0,4 0-9 0,-1 5-8 0,-8-5-6 16,-1 4-6-16,-1-5 2 0,2 6 3 0,-10-4 6 15,2 4 11-15,-3-5 13 0,-7-1 12 0,8-4 9 0,-8 0 10 16,-9 0 9-16,9-9 8 0,-9-1 6 0,9 0 6 16,-9-9 5-16,-1 4 10 0,1-9 18 0,-8-1 24 0,8 2 16 15,-9-3 18-15,-9-4 13 0,10 6 8 0,-18-6 4 0,9-3-5 16,-9 3-12-16,-9-4-19 0,9 5-11 0,-8-1-16 16,-10 2-11-16,10 2-12 0,-10-3-7 0,-8 5-5 0,9 5-4 15,-9-6-4-15,-1 10-6 0,0-4-2 0,3 9-3 0,-2 0-1 16,-1 0-3-16,1 7-7 0,0-3-11 0,0 0-19 0,-8 12-34 15,7 0-61-15,-6 3-76 0,5 5-79 0,2 2-74 16,9-3-89-16,0 2-181 0,0 5-69 0,8 0-24 0</inkml:trace>
  <inkml:trace contextRef="#ctx0" brushRef="#br0" timeOffset="38327.46">19138 5300 286 0,'-8'-5'412'0,"8"0"-120"0,0 0-100 0,0 5-57 0,0-5-29 0,0 5-13 0,0 0-3 16,0-4-1-16,-9 4 1 0,9 0-4 0,0 0-1 0,0 0-4 15,0 0-4-15,0 4-6 0,-8-4-5 0,8 0-7 16,0 0-4-16,0 5-5 0,-10-5-3 0,10 5-3 0,-8 0 5 16,0 5 11-16,-10 5 20 0,1-1 19 0,-1 11 16 0,-7-1 9 15,-12 5 7-15,4 5 0 0,-2 0-6 0,1 1-15 16,-1 0-21-16,-9 4-19 0,1 0-14 0,-2 0-8 0,3 6-5 16,-1-7-3-16,-1 6-3 0,2-1-2 0,-3-4-1 0,10 7-6 15,9-8-6-15,-8-4-6 0,7 6-5 0,10-13-4 16,0 3-3-16,9 1-2 0,-1-8-3 0,-2-3 0 0,11-1-1 15,0-4 1-15,0-6 0 0,11 2 0 0,-11-1 1 0,9-5 0 16,7-2 1-16,-7 3 0 0,8-2 1 0,1-4 2 16,-1-4-1-16,9-2 2 0,0 3 0 0,1-9 0 0,8 4 1 15,-1-2-1-15,0-5-3 0,2 6 2 0,-1-6-2 16,8 0-2 0,-9 0 0-16,10 2 0 0,-1-3-1 0,-8 6 0 0,-1-3 0 0,1-3 1 0,1 6 0 0,-1-4 1 0,-1 5 0 15,-8-3-1-15,-1 2 0 0,-7 2 1 0,0 2-1 16,-1-3 0-16,0 4-1 0,-8 0 1 0,-2 0 2 0,4 1-1 15,-4 4 0-15,2-7 2 0,-9 7 1 0,0-3-1 0,10 3-2 16,-10 0 1-16,0-5-2 0,0 5-2 0,0 0-5 16,0 0-11-16,0-5-21 0,0 5-28 0,0 0-50 0,0 0-65 15,0 0-59-15,-10-5-49 0,10 5-44 0,0-5-38 32,0 0-48-32,-9 0-69 0,2 0-84 0,-4 2-8 0</inkml:trace>
  <inkml:trace contextRef="#ctx0" brushRef="#br0" timeOffset="38660.07">18921 5628 147 0,'-9'-10'431'0,"9"4"-120"15,0 6-117-15,0-4-69 0,-8-2-34 0,8 6-20 0,0-4-10 16,0 4-8-16,0 0-4 0,0 0-8 0,0 4-4 0,0 2 1 15,0-2 3-15,8 12 0 0,-8-7 3 0,0 5 8 16,0 6 14-16,0-1 11 0,0 6 11 0,0-1 7 16,-8 6 2-16,8-1 6 0,0 1 6 0,-9 3 2 0,0 2-2 15,1-1 2-15,0 6-3 0,8-6-7 0,-10 5-8 0,2 1-3 16,-1-1-11-16,1-1-9 0,8 1-10 0,-9-4-12 16,0 4-10-16,1-6-6 0,-1 2-7 0,9-6-8 0,-9 0-6 15,9 1-3-15,-8-6-3 0,8 0-1 0,0-5-4 0,0 1-5 16,0 0-13-16,0-6-28 0,0 1-39 0,0-5-42 15,8 0-39-15,-8-5-37 0,9-1-31 0,0 1-28 0,-1-5-25 16,10 0-21-16,-10-5-28 0,9-4-83 0,-7-1-53 0,6-5-27 16</inkml:trace>
  <inkml:trace contextRef="#ctx0" brushRef="#br0" timeOffset="39672.45">19330 5935 119 0,'0'0'305'0,"0"-5"-59"0,0 5-62 0,0 0-47 0,-10-5-35 0,10 5-23 15,0 0-15-15,0 0-12 0,0 0-8 0,0 0-6 16,0 0-6-16,0 0-4 0,0 0-5 0,0 0-5 0,0 0-5 16,0 0-1-16,0 0-3 0,0 0-2 0,0 0-2 0,0 0 0 15,0 0 2-15,0 0 1 0,10 0 2 0,-10 0 4 16,0 0 0-16,0 0 6 0,0 0 2 15,0 0 3-15,0 0 1 0,8 0 5 0,-8 0 2 16,9 0-1-16,-9 0-1 0,8 0-2 0,2 0-5 0,-10 0-3 0,7 0-3 0,2 0-3 16,0-3-4-16,0 3 1 0,1 0 3 0,6-7 1 0,-7 7 3 15,9-3 2-15,-1-3 5 0,1 0 3 0,-2 2 5 16,2-6-4-16,-1 5 5 0,0-3 5 0,1 2 0 0,-1-4 4 16,1 0 2-16,-1 0 0 0,-1 1 0 0,1-1 5 0,-6 0-2 15,5 0 0-15,-7 6 5 0,9-6 6 0,-10 5 8 16,1-5 10-16,0 4 14 0,-9 6 13 0,8-3 8 0,-8 3 8 15,0-7 1-15,0 7-1 0,9 0-9 0,-9-3-11 0,0 3-16 16,0 0-16-16,0 0-16 0,0 0-13 0,-9 0-11 16,9 0-10-16,0 3-8 0,0-3-4 0,0 0-3 0,-8 7-4 15,8-4 0-15,-9 3 0 0,9 4-3 0,-17 5 2 16,8-1 1-16,0 0 1 0,-7 11 0 0,-4 1 0 0,3-3 0 16,-8 3-1-16,7 2 0 0,-7 6 1 0,7-6 0 0,-8 7-1 15,0 1 10-15,10-3-4 0,-11 1 2 0,9 0-2 16,-8 1-1-16,9-1-1 0,-1-1 2 0,2-3 0 0,-2-1-9 15,1-4 4-15,7 0-3 0,2-6 2 0,0-4 0 0,-1 0 0 16,0-6-3-16,9-5 2 0,-8 6 1 0,8-4 4 16,0-6 3-16,0 4 9 0,0-4 3 0,0-4 4 0,0-2 3 15,8 2 2-15,-8-6-1 0,9 1-3 0,0-6-2 0,-1-6-6 16,0 3-4-16,2-7-4 0,7 1-2 0,1-1-2 0,-11-5-3 16,11 7 0-16,-9-3 1 0,1-3-1 0,6 5-1 15,1 0 0-15,-7-1-1 0,7 2 1 0,-9 2 0 0,10-3 0 16,-1 0 0-16,-8 3 0 0,8-3 0 0,0 5 1 0,1-5-1 15,-10 4 0-15,9 7 0 0,-7-9-1 0,-2 8 0 16,1 4 1-16,0 1 5 0,-2 3-2 0,-7 2-3 0,10-2 0 16,-10 2-1-16,0 4-2 0,0-4 0 0,0 4-1 0,7 4-6 15,-7-4 3-15,0 10 2 0,0-6 1 0,0 8 1 16,11 1 2-16,-11 1 0 0,0 1 0 0,9 5 1 0,-9 0 0 31,0-1 0-31,7 5-1 0,-7 0 1 0,0 1-2 0,0 4 1 0,9 1 0 0,-9-1 2 0,0 1 0 0,0-1-1 16,0 6 2-16,-9-7 0 0,9 7 1 0,0-1-10 0,0 0 2 31,0 1 3-31,-7-1 3 0,7-6 3 0,0 2-2 0,-9-1-2 16,9 0 1-16,-11-4 10 0,11-5-4 0,0-2-4 15,0 3-5-15,0-6-1 0,0-2 3 0,0-3-2 0,0 0 0 16,0-4 1-16,0-2 1 0,0 1 1 0,-7 1 0 16,7-6 0-16,0 0 1 0,0 4 2 0,0-4 1 0,0 0 0 15,0 0-1-15,0 0 0 0,0-4 1 0,0 4-1 0,0 0 0 16,0 0-1-16,0-6-2 0,0 6-1 0,0-5 0 15,0 5 0-15,0-4 5 0,0 4-3 0,0-6-2 0,0 6 0 16,0-4 0-16,0 4-2 0,0 0-3 0,0 0-4 0,0-6-6 16,0 6-2-16,0 0-8 0,0 0-24 0,0-4-44 15,0 4-68-15,-10-6-70 0,10 6-66 0,0-8-68 0,0 3-87 16,0-5-149-16,10-6-68 0,-10 6-22 0</inkml:trace>
  <inkml:trace contextRef="#ctx0" brushRef="#br0" timeOffset="40560.56">20354 5798 249 0,'0'-4'293'0,"-7"-1"-78"0,7 5-68 16,0-5-48-16,0 5-26 0,0-5-15 0,0 5-9 0,0-5-3 16,0 5-3-16,0-5-4 0,0 5-1 0,0 0-2 15,0 0 0-15,0-6-1 0,0 6 5 0,0 0 4 0,0 0 5 16,0 0 4-16,0 0 4 0,-10 0 1 0,10 0-3 0,0 0-5 16,0 6-6-16,0-6-8 0,-10 0-7 0,10 5-8 15,0 0-5-15,-7 0-2 0,7 5 2 0,-10 4 7 0,2-4 10 16,8 4 15-16,-9 5 11 0,1 3 12 0,-1 1 7 0,0 3 8 15,1-3 3-15,-10 6 4 0,10 1 3 0,-1 3-1 16,-9-3 3-16,10 9 3 0,-10-5 4 0,1 10 2 0,0-6-1 16,0 3-6-16,-1-3-5 0,0 2-10 0,10-1-11 0,-9-5-11 15,-1-4-10-15,10-1-9 0,-2-6-8 0,2 3-3 16,0-7-7-16,8-5-4 0,-9 1-3 0,9-5-4 0,-9 0 1 16,9-6 2-16,0 1 3 0,0-5 5 0,0 0 4 0,-9 0 5 15,9-5 4-15,0 1 0 0,0-1-3 0,9-10-3 0,-9 0-7 16,9-9-7-16,0-1-5 0,7-4-3 0,-6-4-6 15,-2-3-1-15,10 3-1 0,-1-7-1 0,-9-3 2 16,2-2-1-16,5 2-2 0,-4-6 0 0,6 0 0 0,-8 0-1 16,8 0 1-16,1-4 0 0,-10 4 0 0,9-6 0 0,-8 12-1 15,8-5-1-15,-8 3 0 0,8 1-1 0,-8 10 1 0,0-1-1 16,8 7 2-16,-9 4 0 0,2 3 0 0,-10 7-8 16,7-1 2-16,-7 5 1 0,0 6 0 0,10-2 1 0,-10 2-3 15,10 4 0-15,-10 4 1 0,7 2 8 0,3 3-1 0,-3 6-1 16,-7 0 0-16,18 4 0 0,-10 0 1 0,2 7 0 15,-2-3-1-15,9 6 1 0,-7 1-1 0,6-1 0 0,-6 6-2 16,6-1 0-16,2-1 2 0,-9 2-1 0,-2 4 0 0,11 0 1 16,-9 1-1-16,1-1-1 0,6 1 2 0,-7-7 0 0,0 6 1 15,0 0-1-15,-1 0-1 0,-8-4 0 0,7-1 2 16,4-1 1-16,-2 3 0 0,-9-8 1 0,8 2-2 16,1-6 1-16,-1 1 4 0,-8-1-2 0,9 0-1 0,-9-5-1 15,8-3-2-15,-8-2 0 0,0 1 1 0,10-1-2 0,-10-4 1 16,0 0 3-16,0-5-3 0,8 0-3 0,-8 0 2 0,0-5 0 15,0 4-5-15,-8-4-2 0,8 0-9 0,-10 0-18 16,2-4-32-16,-1 4-57 0,1-5-74 0,-9-5-69 0,-3 0-63 16,13-5-65-16,-10 1-86 0,-1-6-143 0,2 0-53 0,-3 7 2 15</inkml:trace>
  <inkml:trace contextRef="#ctx0" brushRef="#br0" timeOffset="40799.04">20129 6219 303 0,'0'0'373'0,"-11"0"-120"0,11 0-98 0,0-5-60 0,0 5-34 15,0 0-17-15,0 0-11 0,11 0-4 0,-11 0 1 16,7 0-2-16,3 5-2 0,7-5-2 0,0 0-2 0,1 0-2 15,-1 0 0-15,9-5-2 0,-8 5 1 0,-1-6-4 0,9 6-1 16,-1-4-2-16,-5 4-2 0,4-5-3 0,-6 5-1 16,0 0-1-16,7-5-3 0,-7 5-1 0,0 0-4 0,-2-5-14 15,2 0-16-15,-2 5-27 0,2-4-39 0,-9-2-64 0,9-3-130 16,-10-1-94-16,10 0-58 0</inkml:trace>
  <inkml:trace contextRef="#ctx0" brushRef="#br0" timeOffset="41510.75">20215 5036 141 0,'-9'0'408'0,"9"-5"-103"0,0 5-101 16,0-5-66-16,0 0-34 0,0 2-19 0,-8 3-12 15,8-6-8-15,0 0-8 0,0 2-7 0,8 0-7 0,-8-2-5 16,0 2-8-16,0-2-5 0,9-3 1 0,-9 3 5 0,0 3 6 15,9-4 7-15,-9 3 5 0,9 0 5 0,-1-1 3 16,-8 0-2-16,9 0-5 0,0 0-8 0,-9 0-7 0,8 0-6 16,1 1-5-16,0-3-1 0,8 4-1 0,-9-2 1 0,9 0 2 15,-7 0 0-15,7 5 1 0,0-5-3 0,1 0-2 16,-10 5-3-16,10 0-3 0,-1 0-4 0,1 5-3 16,0 0-1-16,-2 0-4 0,2 0 0 0,-9 0-1 0,8 5-1 15,-9-6 0-15,1 6 0 0,1 5-1 0,-2-6-2 0,0 5 2 16,-8 1 0-16,0 1 0 0,0-2 1 0,0 0 1 0,0 1 2 15,-8-5 3-15,8 0 6 0,-8-1 6 0,8 1 8 16,-10-5 10-16,10 5 12 0,-9-5 10 0,9-5 13 0,-8 5 10 16,8 0 4-16,0-5 2 0,0 0-2 0,0 0-4 0,0 0-9 15,0 0-7-15,0 0-10 0,0 0-13 0,8 0-8 16,-8-5-9-16,0 5-8 0,9 0-6 0,1-5-5 0,-2 0-7 16,0 0 0-16,10 0-2 0,-1 0 1 0,-10 0 0 0,13 0 1 15,-3 2-1-15,0-3 1 0,1 6 0 0,-2 0-1 16,2 0 0-16,-1 0-1 0,1 0-5 0,-10 6-2 0,10-3 2 15,-10 7 1-15,9-5 2 0,-7 5-1 0,-1 5 1 0,-2-6-1 16,-7 6 5-16,11 0 2 0,-11 0 0 0,0 0 1 0,-11-2-2 16,11 3 2-16,-7-2 0 0,-2 0 1 0,-9 7 1 15,1-7 1-15,-1 5 3 0,-8-4 4 0,0 5 7 16,1-6 9-16,-2 0 11 0,-7-3 8 0,8 4 5 0,-1-11 3 16,1 5 0-16,-1 1-3 0,11-4-8 0,-2-2-6 0,2 2-12 15,-2-6-10-15,10 0-5 16,-2 0-5-16,2 0-17 0,8 0-36 0,-9 0-61 0,9-6-84 0,0 2-76 0,0-2-83 15,9-7-109-15,9 3-177 0,-2-10-83 0,2 5-17 0</inkml:trace>
  <inkml:trace contextRef="#ctx0" brushRef="#br0" timeOffset="42336.93">20849 5955 66 0,'0'-15'497'0,"-7"10"-104"0,7-8-128 15,-11 6-80-15,11-2-39 0,0-1-14 0,-7 5-3 0,7 0 3 16,0 0 2-16,-9 0-1 0,9 2-2 0,0 3-10 0,0 0-14 16,0-6-19-16,0 6-23 0,0 0-20 0,0 0-19 15,0 0-14-15,0 6-7 0,9-6-3 0,-9 3 4 0,0 7 4 16,7 0 9-16,-7 0 10 0,11 6 12 0,-11-3 11 0,7 2 12 15,-7 5 5-15,9-1 2 0,-9 4 2 0,9 2-3 16,-9-5-7-16,0 9-6 0,8-3-8 0,-8-3-8 0,0 7-1 16,0-6-1-16,0 1-2 0,0-2-1 0,9 3-1 0,-9-6 1 15,0-7 3-15,0 7 3 0,0-5-2 0,0-1 1 16,8-9 1-16,-8 5 2 0,0-5 5 0,0-5 2 0,0 5 1 16,0-5 1-16,0-5-1 0,0 5-4 0,0-5-7 15,0-5-4-15,0 1-5 0,0-6-3 0,-8 1-6 0,8-12-3 16,-9 7-5-16,9-5-1 0,-8-5 2 0,8-1 3 0,-9 1-1 15,9-4-3-15,-9-3-2 0,9 3 0 0,-7-1 0 16,7-1-1-16,-11 6-4 0,11-4-1 0,0 7-1 0,0 3 0 16,-7-3 0-16,7 7 0 0,0 3 0 0,0 2 5 0,0 5-2 15,0-1-2-15,0 0-4 0,0 4-2 0,0 6-15 0,7-3 2 16,-7 3 4-16,11 0-5 0,-4 3 4 0,2 3 2 16,8 4 1-16,0 0 1 0,1-1 16 0,0 5-16 0,-1 6 3 15,9-5 0-15,-1 5-2 0,2-1 1 0,-2 7 2 0,2-3 0 16,-1 2-2-16,0 4 9 0,0-6-6 0,0 8-5 15,0-7-2-15,0 5-5 0,0 0-3 0,-1 1-4 0,3-5-1 16,-12-1-2-16,11 1-2 0,-10-7 2 0,0 2-4 16,1-4 8-16,-10-3 3 0,10 3 6 0,-9-12 5 0,-1 6 3 15,-8-5-1-15,9-5 8 0,-9 0 15 0,0 0 0 0,9-5 6 16,-9-5-1-16,0-5 2 0,0-3 4 0,0-2 7 16,0-6-2-16,0-3-2 0,0 5-3 0,0-10 0 0,-9 0 2 15,9 1-3-15,0-3 0 0,-9 1-1 0,1 2 1 0,-1-1-2 16,1 1-1-16,-2 2-2 0,2-3 0 0,0 5 0 0,-2-5 0 15,2 10 0-15,-1-6-3 0,9 12-4 0,-8-8 0 16,-1 7-5-16,0-1-1 0,1 5-4 0,8 1-3 0,-10-2-4 16,10 6-3-16,0 7-6 0,-7-7-9 0,7 5-11 0,0 5-15 15,0-5-15-15,0-1-18 0,0 6-17 0,0-4-17 16,0 4-41-16,0 0-51 0,0 0-61 0,-9 0-59 0,9 4-46 16,0-4-40-16,0 6-51 0,-8-1-101 0,-2 0-82 0,0 5-26 15,3-1 30-15</inkml:trace>
  <inkml:trace contextRef="#ctx0" brushRef="#br0" timeOffset="45003.01">23107 5628 182 0,'-9'0'306'16,"9"0"-94"-16,0 0-76 0,-8 0-46 0,8 0-26 0,0-6-13 0,0 6-7 16,0 0-4-16,0-4-3 0,-10 4-6 0,10 0-2 0,0 0-3 15,0 0-3-15,0 0-2 0,0 0-1 0,0 0 1 16,0 0 2-1,0 0 1-15,0 0 2 0,0 0-2 0,0 0 0 0,0 0-1 0,0 0 1 0,0 0-2 0,0 0-1 0,0 0-1 16,0 0 2-16,0 0 2 0,0-6 4 0,0 6 6 16,0 0 5-16,0 0 6 0,0 0 5 0,0 0 6 0,0 0 2 15,0-4 3 1,0 4 1-16,0 0-1 0,0-6-2 0,0 6-1 0,0-4-5 0,10 4-7 0,-10-6-1 0,0 3-2 16,8-2-1-1,-8 0 0-15,9 0 2 0,-1 0 1 0,-8-1 0 0,9 2 3 0,1-2-1 0,-3-3-2 0,4 4-1 16,-4-5-3-16,1 6-2 0,2-6-3 0,7 0-2 0,-9 0-4 15,10 5-1-15,-9-5-4 0,8 1-5 0,-8 5-4 0,8-2 0 16,-8 2-4-16,-1-7-5 0,2 11-3 0,-3-5-3 16,10 1 0-16,-7-2 0 0,0 6 1 0,5-3-5 0,-5 3 2 31,-2 0-2-31,1 0 2 0,0 0 1 0,-2 3 1 0,-7-3 2 16,19 6 4-16,-19 3 2 0,9-4 4 0,-1 5 6 0,0 5 12 0,-8-1 12 0,10 6 13 0,-10-1 8 0,8 5 3 31,-8 2 1-31,9 3-2 0,-9 0-3 0,0 1-5 15,0 3-9-15,0 2-9 0,-9 4-5 0,9-1-6 0,-8 1 1 16,-2 6 2-16,10-6 1 0,-16 5-3 0,7-1-3 0,0 2-4 16,-1 4-3-16,-6-5 1 0,7 0-1 0,-9-1-5 15,10 2-1-15,1-6 0 0,7-5 0 0,-10 0 1 0,0-4 0 16,10-6 0-16,-8-4-3 0,8-1 1 0,0 1-2 16,8-6-2-16,-8 1-2 0,10-6 0 0,0 1 1 0,-3 0-1 0,1-5 0 15,2-5 3-15,7 0 0 0,-1 0 2 0,3-5 1 16,-2-5 1-16,9 0 1 0,-9-4 1 0,9-6 1 0,-8-4 2 15,8-1 3-15,-9-3 1 0,1-7 0 0,9 1 0 0,-10-5 2 16,0-6-1-16,-1 2-3 0,-6-1 2 0,7 0 0 16,-9 5 0-16,-8-4-1 0,9 4-1 0,-9-1 0 0,0 6 0 15,0-1 0-15,-9 1-4 0,9 4 1 0,-8 6-3 16,-1-1 0-16,1 7-3 0,-2-2 0 0,10-1-2 0,-8 7-1 16,0 0-1-16,-2 4-5 0,10 0-2 0,-7 5-3 0,7-5-9 15,-10 10-11-15,10-4-14 0,0-1-16 0,0 5-28 16,0 0-61-16,0-5-93 0,0 5-86 0,10 0-77 0,-3-5-90 15,11 5-159-15,-10-4-81 0,10-6-45 0,-1 0 23 0</inkml:trace>
  <inkml:trace contextRef="#ctx0" brushRef="#br0" timeOffset="45764.82">23984 4967 77 0,'-9'-14'527'0,"9"5"-79"0,0-1-183 0,0 0-119 16,9 1-61-16,-9 2-29 0,8-1-13 0,1 3-5 0,9 0-5 16,-10 0-4-16,1 5-3 0,8 0 0 0,-8 0-3 15,9 5-5-15,-9 0-5 0,-2 0-5 0,11 0-3 16,-9 5-1-16,0 4 2 0,-1 1 1 0,-8 5 0 0,0-2 3 16,0 6 0-16,0 1 1 0,-8 1 0 0,-1 2 3 0,0 2 0 15,2-1 6-15,-11-6 2 0,9 8 6 0,-9-7 8 0,9 0 9 16,1-3 12-16,-10-3 10 0,10 2 13 0,-1-5 9 15,0-1 7-15,0 1 4 0,1-5 2 0,8 0-4 0,-9-5-6 16,9 4-7-16,-9-3-10 0,9-3-10 0,-8 3-10 0,8-2-8 16,0 2-7-16,-8-2-6 0,8-4-3 0,0 0-4 15,0 6-1-15,0-6 1 0,8 0 2 0,-8 0 10 0,0 0-4 16,0-6 1-16,0 6 0 0,8 0 0 0,1-4 1 0,0 4 0 16,-1-6-1-16,10 2-7 0,-1-2 4 0,1 3 1 15,7-3-4-15,1 2-3 0,-8-6-4 0,8 5-5 0,-9 0-5 16,9-1-3-16,1 2-4 0,-9-1-3 0,-2 0 1 0,1 0-1 15,0 0-2-15,3 1 1 0,-3 4 0 0,-9-5-1 16,0 5 0-16,10-5 1 0,-9 5-2 0,-1 0 2 0,-8-5 5 16,9 5 1-16,-9 0 3 0,9-5 3 0,-9 5 5 0,0 0 2 15,0 0 2-15,0 0 0 0,0 0-1 0,8 0-2 0,-8 0-5 16,0 0-1-16,0 0-4 0,0 0-3 0,0 0 0 16,0 0-1-16,0 0-2 0,0 0-3 0,0 0 5 15,0 0-2-15,0 0 1 0,0 0 0 0,0-5 0 0,0 5-1 16,0 0 3-16,0 0 2 0,0 0-1 0,0 0 0 0,0 0 1 15,0 0 3-15,0 0 1 0,-8 0 2 0,8 0 0 0,0 0 1 16,0 0 2-16,0 0-2 0,0 0 0 0,0 0 0 16,-9 0-3-16,9 0-1 0,0 0-1 0,0 0-4 0,0 0-3 15,0 0-2-15,0 0-1 0,0 0-1 0,0 0 0 0,9 0-2 16,-9 0-1-16,0 0 1 0,0 0-1 0,0-5 0 16,0 5 3-16,0 0-5 0,0 0 1 0,8-5 2 0,-8 5 1 15,9 0-1-15,-9 0 1 0,9-5-1 0,-9 5-1 0,8 0 2 16,1 0-1-16,-1-5 0 0,-8 5 0 0,10 0 1 0,-2-4 1 15,0 4 0-15,1-5 0 0,0 5 1 0,1-4 0 16,-3 4-2-16,-7-6 0 0,9 6 1 0,-9-4-1 0,9 4 1 16,-9-6-1-16,8 6 1 0,-8 0 1 0,0 0 0 0,0 0 1 15,0 0 0-15,0 0 1 0,0 0-2 0,0 0 1 16,0-5 1-16,0 5-2 0,0 0 2 0,0 0 0 0,0-5-3 16,10 5 1-16,-10 0-1 0,0 0-2 0,0-5 1 15,0 5-1-15,0 0 2 0,0 0-1 0,0-5 1 0,0 5-1 16,0 0-3-16,-10 0-10 0,10 0-26 0,0 0-82 0,-8-3-108 31,8 3-112-31,-9-6-172 0,0 2-141 0,2 4-104 16,-12-6-47-16,10 2-10 0</inkml:trace>
  <inkml:trace contextRef="#ctx0" brushRef="#br0" timeOffset="46682.6">24939 5774 412 0,'-8'0'499'0,"-1"0"-178"0,9-5-140 16,0 5-80-16,-9 0-42 0,9 5-20 0,9-5-6 0,-9 5-3 15,9 5 2-15,-9-5-4 0,16-1 1 0,-7 6 3 16,2 0-1-16,4 0-1 0,3-1-2 0,-1-3 1 0,1 2 2 16,-1-2 5-16,0-2 7 0,1 2 10 0,-1 0 10 0,1-6 12 15,8 0 19-15,-9 0 24 0,1 0 28 0,-1-6 25 0,-1 0 21 16,1 2 12-16,3-2 1 0,-3-2-5 0,-9-3-16 16,9 1-24-16,-8-4-29 0,0 4-28 0,-1-4-22 0,1-1-21 15,-9-1-11-15,0 2-9 0,0 5-7 0,0-6-7 0,0 0-2 16,-9 1-4-16,1-1-1 0,-1 5-3 0,-8 0-6 15,0 0-3-15,0 6 0 0,-10-5-4 0,10 9-1 0,-9 0 0 16,-1 0-5-16,1 0-1 0,0 4 3 0,0 1 1 0,0-1-1 16,-1 6 1-16,2 0 0 0,-1 5 2 0,-9-1-2 15,9 8 0-15,-8-4-1 0,8 2-1 0,-1 4-2 0,1-4 1 16,9 8-1-16,-10-3-2 0,9 1 1 0,11 1 1 16,-2 3 5-16,0 0-1 0,9 4-4 0,0 0 2 0,0-1 0 15,9 2-2-15,0 4 2 0,9-4 2 0,-11 3-7 0,12-3 5 16,6-1 5-16,-7 1-1 0,8-6-2 0,0 0 1 15,9-4 2-15,-1-1-3 0,1-4 2 0,0-2-2 0,0-2-1 16,8-2-2-16,0-5 7 0,0 1-9 0,10-10-13 0,-1 0-14 16,9 0-25-16,-10-10-44 0,10 6-62 0,0-11-67 0,0-5-76 15,9 2-57-15,-9-13-73 0,0 3-129 0,-10-2-94 16,1-8-32-16,-9 3 13 0</inkml:trace>
  <inkml:trace contextRef="#ctx0" brushRef="#br0" timeOffset="47015">24844 4773 429 0,'-9'4'455'16,"0"-4"-171"-16,9 0-118 0,-8 0-63 0,8 5-31 0,8-5-15 15,-8 0-5-15,9 0-4 0,0 0-7 0,8 6-4 0,1-6-1 16,-2 0-1-16,2 0 0 0,8 4-2 0,2-4 2 16,-13 0 1-16,20 4 4 0,-8-4 3 0,-2 0 2 0,10-4 1 15,-1 4-3-15,1 0-2 0,1-4-9 0,8-2-6 16,-10 1-7-16,9-5-19 0,1 6-29 0,-1-6-39 0,2-4-44 31,-3 4-70-31,2-5-122 0,-1-4-129 0,-1-1-84 0,-7 5-37 16</inkml:trace>
  <inkml:trace contextRef="#ctx0" brushRef="#br0" timeOffset="47334.75">25860 3981 516 0,'-9'0'472'0,"9"0"-184"0,0 5-135 16,-9 0-72-16,9 0-37 0,0 4-16 0,0 1-4 15,0 5 1-15,0 0 3 0,0 4 3 0,9 1 2 0,-9 8 3 16,9 3 5-16,-9-1 5 0,8 3 1 0,-8 6 5 15,0 0 10-15,9 5 11 0,-9 1 7 0,0 3 4 0,0 1 0 16,9 3-2-16,-9 3-4 0,9-1-9 0,-9-5-14 0,7 5-14 16,-7-6-7-16,9 1-10 0,2 0-6 0,-4-5-5 0,3-1-5 15,-3-4-2-15,2 1-4 0,0-6 0 0,-1-4-2 16,2-6-5-16,-2-5-15 0,1 2-25 0,-9-7-22 0,8-4-31 16,1 0-34-16,-9-10-46 0,9 0-61 0,-1-10-97 0,1-5-136 15,-9-4-68-15,9-6-18 0</inkml:trace>
  <inkml:trace contextRef="#ctx0" brushRef="#br0" timeOffset="47886.21">25625 3859 144 0,'0'-6'539'16,"0"3"-100"-16,-9-2-158 0,9-5-106 0,9 5-51 15,-9-5-23-15,0 5-7 0,8-8-5 0,2 1-2 0,-2 3-1 16,9-6-1-16,1 6 0 0,0-7-5 0,8 8-6 0,-9-7-9 0,9 5-2 0,0 0-4 16,0 1-1-16,0 4 0 0,9 0 0 0,-10 0-2 15,3 5-4-15,-3 0-6 0,1 0-6 0,-9 10-10 0,9-2-5 16,-8 2-7-16,-1 6-4 0,0 3-6 0,-9 5 2 0,2-4 1 15,-2 9 1-15,-8 1 0 0,0-1 0 0,0 0-1 16,-8 1 0-16,-10 5 3 0,1-7 1 0,0 1 4 0,-1-4 8 16,-8-1 8-16,9 1 10 0,-9-7 8 0,8 3 8 0,-6-7 7 15,4 2 4-15,4-6 2 0,7-2-5 0,-8-3-3 16,8 0-6-16,0 0-6 0,1 1-3 0,8-6-7 0,0 0-9 16,-9 4-6-16,9-4-6 0,9-4-7 0,-9 4-3 15,0-6-9-15,8 1-5 0,1 0-4 0,8 0 0 0,1-3 1 16,-2 2-3-16,11 2 1 0,-1-2 0 0,-9 2 4 0,10-2 2 15,7 6 1-15,-8 0-1 0,0 0 0 0,-8 0-1 16,9 0 1-16,-2 6-2 0,-7-2-3 0,-1 2 0 0,-8 4-3 16,0-7 1-16,-1 7 0 0,1 0 2 0,-9 0-1 0,-9 5 1 15,1-1 2-15,-10 1 2 0,1-1 1 0,-10 6 1 16,-8-6 2-16,1 7-1 0,-10-6 1 0,1 4 0 0,-1-5-3 16,0 1 3-16,2-1 0 0,7-4-1 0,0 0 0 0,0-1 0 15,1 1 0-15,6-5-2 0,13 0-13 0,-3 0-27 0,9-5-55 16,-9 5-76-16,18-5-72 0,-8 0-68 0,16-5-72 15,2-10-108-15,7 5-144 0,1-3-64 0,8-3 7 0</inkml:trace>
  <inkml:trace contextRef="#ctx0" brushRef="#br0" timeOffset="48455.58">26503 4045 294 0,'0'-5'424'0,"-10"0"-113"0,2 0-95 15,0 0-49-15,-10 0-14 0,9 0 9 0,9 2 22 0,-8-4 22 0,-1 4 19 0,9 3 10 16,-9-6 2-16,9 6-11 0,0 0-16 0,0 0-25 0,0-5-36 16,0 5-36-16,0 0-32 0,0 0-25 0,0 0-19 31,0 0-13-31,0 0-10 0,0 5-5 0,9-5-6 0,-9 9-1 16,9-2 1-16,-9 6 2 0,8 2 5 0,1 5 4 0,-1-1 5 15,10 6 1-15,-10-1 1 0,2 5 0 0,-2 0 0 16,1 6-2-16,-1-1-5 0,1 5-2 0,8 1-5 0,-7 2 0 15,-3 3 0-15,2-1-3 0,9-1-3 0,-8 2-1 16,5-6 2-16,-5 0-2 0,7 0 2 0,1-4 0 0,-10-6-1 16,10-6 1-16,-10 2 1 0,10-11 3 0,-10 2 2 0,1-2 7 15,-9-4 8-15,8-5 9 0,-8-1 10 0,9-4 8 16,0-4 5-16,-1-11 4 0,1 1 0 0,0-6-2 0,-1-9-4 16,10 0-6-16,-9 0-6 0,-1-11-4 0,10 6-4 0,-11-11-2 15,3 6-1-15,0-4-2 0,-3-1-2 0,2 0-5 16,0-5 2-16,-9 4-5 0,9-3-1 0,-9 4-4 0,0 0-2 15,8 1 1-15,-8 4 1 0,0 4 2 0,0 6-2 0,-8 1 2 16,8 2-3-16,0 6 1 0,-9 5 0 0,9 1-5 0,0 5-5 16,0-1-6-16,0 4-7 0,0 2-15 0,0-2-16 15,0 2-17-15,0 4-21 0,0-4-28 0,9 4-61 0,-9 4-89 16,8-4-87-16,0 4-76 0,10-4-98 0,-1 0-172 0,1 0-70 16,0 0-27-16,-2-4 22 0</inkml:trace>
  <inkml:trace contextRef="#ctx0" brushRef="#br0" timeOffset="48803.47">27189 3341 378 0,'8'-14'499'0,"0"-1"-179"0,-8 1-124 0,18 4-63 15,-9 1-28-15,0 3-16 0,7 0-11 0,4 6-15 0,-5 0-11 16,-6 6-6-16,9 3-7 0,-2 7-7 0,-6-2-9 15,7 10-7-15,-8 1-6 0,-1 4-1 0,-8 6-2 0,9 4-1 16,-9-1 0-16,0 1-2 0,-9 0 0 0,9 1 1 16,-8-1 1-16,-1 0 6 0,1-4 11 0,-1-2 13 0,-1-3 16 15,2-1 21-15,0-9 22 0,8-1 22 0,0-4 22 16,-9 0 16-16,9-7 10 0,0-2 8 0,0-2 0 0,0 2-5 16,0-6-10-16,0 4-15 0,0-4-18 0,0-4-12 0,0 4-22 15,9-6-18-15,7 2-16 0,3-6-15 0,6 1-9 0,2-6-7 16,7 0-4-16,1 1-9 0,9-6 3 0,-10 0-1 15,9 5-1-15,2-4-1 0,-3-1-1 0,1 2-3 0,1 3-1 16,-2-5-2-16,-6 6-4 0,-1-1-5 0,-18-1-10 0,9 6-16 16,-9 2-46-16,-7-2-109 0,-2 0-115 0,-8 0-138 15,0 0-211-15,-8 5-104 0,-10 1-55 0,0 4-26 16</inkml:trace>
  <inkml:trace contextRef="#ctx0" brushRef="#br0" timeOffset="49564.11">28040 5632 444 0,'0'-4'426'0,"0"-2"-111"0,0 2-84 0,0 4-40 16,0-6-14-16,0 6 0 0,0 0 6 0,-10 0 2 31,10 0-8-31,0 0-11 0,-7 0-17 0,7 0-17 0,0 6-17 16,-9 4-12-16,-2-6-5 0,4 11 1 0,-11-1 6 0,10 1 6 16,-9 9 2-16,-10-4 2 0,10 10-6 0,-9-6-10 0,0 10-20 15,-9-5-14-15,0 7-17 0,2 3-10 0,-11-1-4 16,-9 6-8-16,10-1-2 0,-8 3-2 0,7-4 4 0,-9 7-3 15,9-4 0-15,1-1-2 0,-1-6 0 0,10 2-1 0,-1-6-1 16,10-5-1-16,-1-4-3 0,0-1 0 0,8-10-3 16,1 2-3-16,8-3-3 0,0-3-1 0,1 0 0 0,-1-4-1 15,9-2-10-15,0 1-13 0,0 0-17 0,0-5-40 0,0-5-92 16,9 0-103-16,-1-9-98 0,10-6-104 0,8-5-143 16,-1-3-95-16,2-3-59 0,-2-2-7 0</inkml:trace>
  <inkml:trace contextRef="#ctx0" brushRef="#br0" timeOffset="49832.61">27249 5628 459 0,'0'-10'563'0,"-8"4"-138"0,8-4-143 16,0 6-86-16,8 4-36 0,-8-6-3 0,8 6 16 0,1 0 21 15,2 0 9-15,4 6 2 0,3-2 2 0,-1 6-8 16,1 6-6-16,8-3-23 0,0 3-32 0,9 3-33 0,-9 5-25 15,9 1-21-15,8 3-14 0,-9 3-6 0,10-3-11 0,-9 7-8 16,-1-6-4-16,9 7-6 0,-8-3-3 0,9 6-5 16,-9-4-1-16,-1 3 0 0,9 1 0 0,-7 0 0 0,-2 0-1 15,2 6 1-15,-2-7 1 0,0-3 0 0,-7-1-3 16,7 0-11-16,-8 1-24 0,1-6-47 0,-11-6-76 0,11 3-87 16,-1-7-86-16,0-5-104 0,0-4-181 0,0 0-90 0,0-5-45 15,-1-5 4-15</inkml:trace>
  <inkml:trace contextRef="#ctx0" brushRef="#br0" timeOffset="50323.21">29177 5837 634 0,'-10'-9'705'0,"10"-1"-45"0,-7 4-189 0,7 2-148 15,-10-2-86-15,10 2-45 0,0 4-26 0,0 0-26 0,0 0-26 16,0 0-37-16,0 4-13 0,10 2-6 0,-10 4-2 16,7 4-5-16,3 5-6 0,7 3-5 0,-8 5-4 0,0 3 7 15,8 0-10-15,-9 4-4 0,10 6-6 0,-9 2-4 0,-1 4-5 16,10 6 1-16,-10-4-2 0,2 13-1 0,-2-3 2 15,-8-4-1-15,8 4-4 0,1 1 0 0,-9-1 0 0,9-4-3 16,0-1-1-16,-2 1-1 0,3 0-2 0,7-10 1 16,-7 0 0-16,-2-5 0 0,0-10 4 0,1-3 6 0,0-3 10 15,-9-8 15-15,9-2 20 0,-9-2 20 0,8-6 20 0,1-5 18 16,0-9 4-16,8-11 5 0,-8-5 4 0,8-4-3 16,1-6-5-16,-2-4-8 0,2-9-8 0,-1-1-8 0,-8 0-2 15,8-9-6-15,1-1-9 0,-1 0-11 0,1-9-10 0,-2 0-10 16,-6-1-10-16,-2 5-6 0,10 0-8 0,-1 2 1 15,-9 3-2-15,2 1 0 0,-2 9 1 0,0 0-3 0,2 4 0 16,-10 12-4-16,8-2 1 0,-8 5-5 0,0 2-2 16,0 7-9-16,0 3-19 0,0 3-27 0,0 0-42 0,0 0-52 15,0 6-53-15,0-1-49 0,9 6-104 0,-9-6-128 0,0 0-140 16,8 4-209-16,1-3-71 0,0 5-19 0,-1-6 5 0</inkml:trace>
  <inkml:trace contextRef="#ctx0" brushRef="#br0" timeOffset="50640.11">29888 5070 199 0,'0'-13'700'0,"10"-3"35"0,-2 1-114 16,-8 7-191-16,9-4-141 0,0 4-74 0,8 2-37 15,-7 6-24 1,6 0-33-16,-8 0-31 0,10 6-21 0,-1 2-13 0,-7 7-10 0,-3 5-6 0,2 6-10 0,0 2-13 15,-9 6-2-15,0 1-4 0,0 3-4 0,0 6-2 0,-9-5 2 16,0 5 4-16,9-4 5 0,-7-7 7 0,7 2 5 0,0-5 11 16,-10-2 10-16,10-8 15 0,0-6 11 0,-8 1 13 15,8 0 13-15,0-11 13 0,0 7 10 0,0-6 7 0,0-5 4 16,8 5 1-16,-8-10-6 0,10 5-13 0,6-10-16 0,12 0-18 16,-3-5-20-16,18-4-17 0,1-6-20 0,8 5-25 15,8-3-34 1,2-6-42-16,7-1-44 0,0 1-51 0,10-6-122 15,-2 1-140-15,10 1-184 0,-8-3-148 0,-10 3-100 16,0 2-36-16,-8 3 1 0</inkml:trace>
  <inkml:trace contextRef="#ctx0" brushRef="#br0" timeOffset="51177.04">31470 5563 709 0,'0'-4'827'0,"-10"-2"10"0,10 6-84 0,0 0-272 16,0 0-225-16,0 6-123 0,-8-2-62 0,8 7-29 0,0-1-10 16,0 4-7-16,8 6 0 0,-8 3-1 0,10 3 3 0,-3-3 0 15,2 7-2-15,2 0-5 0,-4 4-7 0,2-6-3 16,8 3-3-16,-8-1-1 0,9-7 0 0,-10 3 3 0,1-8 1 15,0 2 6-15,-1-1 4 0,-8-4 7 0,0-1 8 16,0 0 11-16,-8-2 13 0,-1 1 5 0,-18-3 6 0,2 6 0 16,0-3 1-16,-20 2 1 0,-7 6-4 0,8 2-7 0,-6-3-11 15,-3 9-7-15,0-4-8 0,1 3-2 0,9 8-6 0,0-7-8 16,7 4-4-16,2 2-5 0,-1-7-4 0,9 8-2 16,-1-3 0-16,11-4-1 0,-2 1-2 0,9 4-1 0,1-10-1 15,8 6 1-15,0-5 1 0,8-1-3 0,1 1-5 0,9-7-3 16,-2 2-8-16,2-5-9 0,8-6-12 0,8-2-10 15,3-4-9-15,14-6 0 0,-8-9-7 0,10-2 0 0,-1-5 2 16,9-1-2-16,-10-9 19 0,-7 0 10 0,8-7 9 16,-18 3 2-16,10-6 12 0,-18-5 8 0,1 5 10 0,-1 0 19 15,-9 5-1-15,0-1 10 0,-8 2 11 0,-1 7 11 0,-8 3 17 16,0-3 4-16,0 8 3 0,-8 3 0 0,8-5-4 16,-9 10-7-16,9 1-10 0,-9-1-13 0,1 5-16 0,8 0-8 15,-9 5-9-15,9 0-7 0,0 5-6 0,0 5-2 0,-8 0-2 16,8 4 1-16,8 6-1 0,-8 5 1 0,9-1 1 0,-1 6 2 15,1-1 0-15,0 0-4 0,8 0-5 0,0 0-13 16,1 1-16-16,7-2-22 0,-7 2-22 0,7-1-23 16,12-4-33-16,-12 4-64 0,1-9-96 0,-1 4-89 0,2-9-102 15,-1 0-168-15,-1-6-84 0,-7-5-58 0,8 2-17 0</inkml:trace>
  <inkml:trace contextRef="#ctx0" brushRef="#br0" timeOffset="51556.53">32129 5750 744 0,'-17'-15'821'0,"17"5"22"15,-9 5-157-15,1-3-215 0,8 8-180 0,-9-7-104 16,9 14-58-16,-8-4-35 0,8 12-25 0,-10 5-16 0,10 4-11 16,0 4-2-16,0 7-4 0,10 4-4 0,-2 7-6 0,-8-5-8 15,9 8-6-15,8 0-6 0,-8 2-7 0,-1 2 1 16,9-4 0-16,2-6 1 0,-1 1 3 0,-2 0-2 0,1-9 1 15,10-1 3-15,-9-4 5 0,-2-11 4 0,10 1 13 0,-9-11 20 16,9-9 17-16,0 0 27 0,-8-15 30 0,7 1 29 0,2-15 36 16,-1-1 23-16,0-9 14 0,-8 0 10 0,8-4 1 15,-1-11 0-15,-7-1-4 0,8-3-8 0,-10-5-14 16,4-1-18-16,5 0-14 0,-8-4-15 0,1 0-9 0,-1 4-13 16,0 0-11-16,-8 1-25 0,0 4-104 0,8 6 0 0,-9 4 0 15,2 4 0-15,-10 2 0 0,8 9 0 0,0-1 0 0,-8 6 0 16,9 0 0-16,-9 9 0 0,9 1 0 0,-9 0 0 15,0 8 0-15,8 2 0 0,-8-1 0 0,0 0 0 0,9 5 0 16,-9 5-1-16,0 5-445 0,9 10-91 0,-9-1-159 0,9 7-187 16,-9 7-176-16,0 1-95 0,0 1 0 0,0 4 56 0,-9 0 75 15</inkml:trace>
  <inkml:trace contextRef="#ctx0" brushRef="#br0" timeOffset="57951.14">22065 9653 268 0,'0'0'271'0,"0"0"-88"0,0 0-65 0,0 0-37 15,0 0-19-15,0 0-9 0,0 0-4 0,0-5-2 16,0 5 4-16,0 0 1 0,0 0 1 0,0-6-1 0,0 6 1 16,0 0 0-16,0 0 2 0,0-4 5 0,0 4 2 0,-9 0 3 15,9 0 7-15,0 0 3 0,0 0 3 0,0 0 0 16,-8 0 2-16,8 0-1 0,0 0 1 0,0 0-1 0,0 0-1 15,0 0 2-15,0 0-1 0,0 0 4 0,0-6 5 0,8 6 5 16,-8 0 6-16,0 0 6 0,0 0 0 0,0 0 0 16,0 0-1-16,0 0-9 0,0 0-8 0,0 0-12 0,9 0-11 15,-9 0-13-15,0 0-12 0,0 0-10 0,0 0-9 0,0 0-4 16,9 0-5-16,-9 0-5 0,8 0-2 0,1 0 0 0,-9 0 3 16,17 0 3-16,-8 0 6 0,9 0 7 0,-2-4 6 15,2 4 8-15,-1-6 4 0,9 6 3 0,-1-10 2 0,3 10-1 16,-2-8-6-16,0 3-4 0,-1 0-8 0,11 0-6 0,-11-5-4 15,0 4-4-15,3 3-5 0,6-4 0 0,-8 4-1 16,1 3-2-16,-1-5 0 0,0 0 2 0,-1 0-1 0,1 5 0 16,2 0 0-16,-3-5-2 0,1 5 1 0,1 0 0 15,7-5 2-15,-8 5 0 0,0 0 1 0,9 0 0 0,-2 0 0 16,4-5 3-16,-3 5 1 0,9 0 0 0,1 0-5 0,-1-5 0 16,2 5 2-16,-3 0-1 0,10-3 2 0,1 3-2 15,-2 0-1-15,10-7 0 0,0 7 0 0,-1-5 0 0,10 5 0 16,0-4 0-16,7 4-1 0,2-6 1 0,8 2 3 0,-1-5 1 15,9 3 0-15,2-4 2 0,-2-4-1 0,9 5 1 0,-7-7-3 16,6 2 3-16,10-2-1 0,-9-2-4 0,9 3 1 16,0-5-2-16,0 6 0 0,-1-1-1 0,10-5 0 0,8 7-5 15,1-3 0-15,7 1-1 0,-8 7-1 0,10-8 0 0,-10 6 0 16,0 0 2-16,1 0 2 0,-2 2 0 0,10-2 1 16,-10-1 3-16,12 1 1 0,-2 6-1 0,8-6 1 0,-7 0-2 15,17 6-1-15,-10-1 0 0,0-5-2 0,-1 10-1 0,-5-5 2 16,7 0 1-16,-10 5 1 0,1 0-1 0,1 0-2 15,7 5 0-15,-7 0-3 0,6 0 0 0,2 0-3 0,0-5-4 16,-1 5-1-16,-8-1-5 0,0-4 5 0,8 5 0 16,-15-5 5-16,6 5-2 0,1-5-2 0,-9 0 2 0,0-5 1 15,1 5 4-15,-10 0-4 0,0-5-2 0,1 5-3 0,-8-4 4 16,-2 4 0-16,-8-5 1 0,-8 5 4 0,-8-5-4 0,-2 5 0 16,-9-5-1-16,-8 5 0 0,-8 0-2 0,-8-5 3 15,-1 0-1-15,-9 5-4 0,-7-5 5 0,-11 5 4 0,1 0 2 16,-8-5 5-16,-9 5 5 0,9-5 3 0,-10 5 10 0,-8-5 6 15,8 5 8-15,-8-4 7 0,0 4 7 0,0-5 5 16,-8 1 1-16,8-7 0 0,-8 1-6 0,-10 5-7 0,9-5-9 16,0 1-13-16,-8 3-21 0,8-2-32 0,-7 2-35 0,-2 2-47 15,8-2-118-15,1 1-130 0,-8 1-156 0,0-2-213 0,0 3-104 16,-10 3-45-16,1 3-6 0</inkml:trace>
  <inkml:trace contextRef="#ctx0" brushRef="#br0" timeOffset="59108.6">23723 10321 17 0,'-8'-9'410'0,"-1"0"-95"16,9-1-109-16,-9 0-70 0,9 0-36 0,-8 1-16 0,-1 2-7 15,9-1 0-15,-8-2 6 0,-2-1 5 0,10 7 6 0,-8-6 2 16,8 5-2-16,-8-4 4 0,-2 3 17 0,3-3 12 15,7 4 11-15,-10-5 15 0,3 0 13 0,-3 5 7 0,0 1 5 16,-6-2-1-16,-1 2-16 0,-1-1-12 0,1 1-11 16,-9 4-17-16,-9-6-19 0,9 6-16 0,-10 6-11 0,-7-2-9 15,8 1-9-15,-7 5-7 0,-1-1-8 0,-1 6-7 0,2 4 7 16,5-4-9-16,-6 4-4 0,8 7-8 0,9-3 1 16,-8 3-2-16,7-3-1 0,0 6 1 0,10 1-9 0,-8 0 9 15,7 4 4-15,10 4 12 0,-1-4 1 0,1 10 3 0,-2 1 1 16,10 4 1-16,0 0-1 0,10 4 0 0,-2 6 0 0,9 4-1 15,1 2 1-15,0 2-2 0,6 1 3 0,3 10-3 16,8-4-1-16,0 3-2 0,0 7-5 0,8 0-5 0,11 3-4 16,-4 1-4-16,11 5-3 0,-9 1-2 0,9-2-4 0,-8 6-2 15,7-2-2-15,-17 2-5 0,10 4 2 0,-9-4 1 16,-1 4 0-16,-9-4-1 0,-7 1 2 0,-2-2 0 0,-7 1 3 16,-11-5 2-16,-7-5-2 0,0 4-1 0,-16-9 0 0,-2 6 2 15,-8-6 1-15,-8-5 3 0,-1 0 2 0,-7-5 2 0,-11 2 5 16,0-8 6-16,-8-3 4 0,1-5 3 0,-10-1 5 15,1 1 1-15,0-11 0 0,-1 1 7 0,9-5-1 16,-8-10 0-16,8 1-1 0,8-7-4 0,2-8-4 0,7-5-3 16,1-1-4-16,8-4-10 0,9-5-4 0,-1 0-8 0,10-5-8 15,0 0-11-15,9-5-18 0,-1 0-26 0,0 1-32 0,9-6-32 16,9 0-31-16,0-5-29 0,8 1-40 0,8-2-91 16,2 3-92-16,8-2-80 0,0 0-107 0,8 0-142 0,0 0-77 31,0 6-28-31,0 4 12 0</inkml:trace>
  <inkml:trace contextRef="#ctx0" brushRef="#br0" timeOffset="59392.71">23776 14103 148 0,'-27'13'851'0,"11"7"12"16,-11 5 9-16,1-1-153 0,8 5-250 0,2 1-205 0,-1 3-122 15,7-3-68-15,3-1-38 0,-3 1-15 0,10-1-9 0,10-4-7 16,-10-1-4-16,17-4-1 0,0-1-3 0,-1-5 0 0,19-4-1 16,1-4 0-16,-2-2-7 0,9-8-2 0,1-2-5 15,8-4-4-15,0-4 0 0,0-5 0 0,0-7 0 0,-7-2 1 16,-3-1 9-16,2-6 11 0,-9 2 14 0,-9-3 16 0,-9 3 14 16,-10-1 13-16,3-1 17 0,-20 6 6 0,3 5 7 15,-10-1 0-15,-9 5-5 0,-9 7-9 0,-18 1-12 0,2 4-15 16,-2 8-15-16,-17 0-6 0,2 5-26 0,6-2-25 15,2 4-23-15,-1 2-31 0,8-3-69 0,10-6-125 0,9 0-121 16,8-10-174-16,17-2-144 0,0-6-91 0,18-2-41 0,-9-9-6 16</inkml:trace>
  <inkml:trace contextRef="#ctx0" brushRef="#br0" timeOffset="60152.41">24080 9740 279 0,'9'-5'506'0,"-9"2"-152"0,0-4-146 16,0 4-82-16,0-3-45 0,0 6-23 0,0 0-11 0,0 0-5 16,0 0-4-16,0 6 5 0,0-3 4 0,0 7 4 15,0 5 4-15,0-5 4 0,0 3 1 0,-9 8 7 0,9-6 7 16,0 4 9-16,-10 6 8 0,10-7 7 0,-8 12 4 0,-9-5 0 16,8 4 0-16,-8 6-1 0,-1-7-6 0,-8 8-12 15,9 3-14-15,-18 0-13 0,1-6-12 0,-1 6-6 0,1-4-2 16,-3-7 4-16,-5 2 13 0,7-6 17 0,1-4 16 0,-2 0 12 15,12-6 8-15,-12-9 3 0,10 0-5 0,0-5-8 0,8-10-19 16,1 0-19-16,-9-9-22 0,8-6-12 0,10-3-12 16,-9-1-5-16,8-7-5 0,-1 2-2 0,10 0-2 15,0 0 1-15,10-5 0 0,-1 6-1 0,0-3 0 0,-1 8 0 16,0-2 0-16,10 5-2 0,-1 6 4 0,1-1-3 0,-1 11 3 16,0-7-2-16,10 12-1 0,-1 0 0 0,1 4 1 0,-3 4 0 15,12 0-3-15,-2 2 2 0,1 4-3 0,0-1 4 16,-1 6 0-16,10-4 0 0,0 2-3 0,8 2-4 0,-1 0-2 15,10-5-2-15,-9-1-1 0,1-3-2 0,-2-2 2 0,2 1 1 16,-9-10 2-16,-1 1 5 0,-9-2 7 0,1-3 7 16,-1-6 9-16,-6 5 8 0,-12-5 7 0,1 2 6 15,1-8 8-15,-18 7 2 0,0-2-2 0,0 2-1 0,-8-5-6 16,-10-1-7-16,0 1-6 0,-8 0-6 0,1 4-6 0,-10 0-3 16,0 0-2-16,0 2-4 0,0 1-2 0,1 3-2 0,-1 4-1 15,9 0-2-15,-1 5-1 0,1-4-2 0,9 4-3 16,0 4-6-16,1-4-6 0,-2 5-13 0,9 0-24 0,-1 4-57 15,2 3-89-15,8 1-85 0,0 2-77 0,8-5-89 0,2 3-137 16,6-2-98-16,-5 4-53 0,14 0 11 0</inkml:trace>
  <inkml:trace contextRef="#ctx0" brushRef="#br0" timeOffset="61548.71">25087 11781 159 0,'-9'6'533'0,"-8"4"-107"0,8 4-169 0,1-4-113 0,-1 5-62 0,-1 4-36 15,10-4-13-15,-8 0-5 0,8-1 0 0,0 6 0 0,0-5 6 16,8-1 4-1,2 1 2-15,-1-1 2 0,-1 2 2 0,9-3 8 0,1-3 10 0,-1 6 3 0,9-6-3 0,-8-1 4 16,7-5 23 0,2 1 15-16,-1 0 14 0,1-5 7 0,-2 0 5 0,1 0 10 0,0-5 11 0,0-4 5 0,0 0-12 0,0-1-8 15,-9-6-14-15,2 3-12 0,-1-7-14 0,-3 4-10 32,3-3-8-32,-9-1-11 0,-1 1-9 0,2 0-10 0,-10-1-7 0,0 0-5 0,-10 2-5 0,2-3-4 0,-1 3-6 0,1-2-1 15,-17 5-5-15,7-5-2 0,-9 6-5 0,0-1-1 0,-7 5-1 31,-1 5-5-31,-8 0 1 0,-2 5 1 0,3 0-1 16,7 5 3-16,-9 5-2 0,1-5 1 0,-1 10 0 0,10-1 2 16,-1 6 1-16,1-1-2 0,-1 1 0 0,9 4-2 15,0 5 1-15,0 1-2 0,9 4-2 0,-10-6 0 0,11 7 0 16,5-1 0-16,4 6 0 0,-2-6-1 0,9 5 1 0,0 1 2 16,0 2 1-16,9-2-2 0,-2-1 1 0,4 1-1 15,5 2 0-15,2-2 1 0,-1 4-2 0,9-5-1 0,1-1 2 16,15 3 2-16,-6-3-1 0,0-3 1 0,6-2-1 0,1-8 2 15,9 5 2-15,-8-11-2 0,8-4-4 0,1-5-7 16,-2-1-6-16,10-9-8 0,-9 0-10 0,8-4-21 0,1-11-42 16,8 0-73-16,-16-4-75 0,8-6-65 0,-1 1-65 0,-7-6-82 15,-1-3-144-15,1-8-84 0,-20 2-29 0,11-4 26 0</inkml:trace>
  <inkml:trace contextRef="#ctx0" brushRef="#br0" timeOffset="61913.98">24635 11283 209 0,'-8'0'525'0,"8"0"-122"16,-9 6-158-16,9-6-104 0,0 0-54 0,0 0-28 0,9 0-8 16,-1 5 1-16,1-5 6 0,8 0 7 0,0 0 6 0,1 0 5 15,8 3-2-15,8-3-3 0,2 0-8 0,-2 0-6 16,1 0-6-16,9 0-6 0,-2 0-5 0,2-3-6 0,0 3-6 15,8-5-6-15,-9-1-7 0,10 2-13 0,-3-2-22 0,-5 3-30 16,7-3-32-16,-8 1-34 0,-1-5-40 0,2 6-65 16,-3-11-110-16,2 5-122 0,-10 0-67 0,0-4-25 0</inkml:trace>
  <inkml:trace contextRef="#ctx0" brushRef="#br0" timeOffset="62230.39">25747 10766 161 0,'0'0'482'0,"0"0"-131"0,-9 5-141 0,1-5-85 16,8 6-49-16,-9 4-18 0,9-2-10 0,-8 2-2 0,-1 0 0 15,9 3 4-15,0 3 5 0,0 4 2 0,0-1 3 16,0 6 6-16,0-1 7 0,0 5 9 0,9 0 13 15,-9 1 6-15,8 4 7 0,1-1 3 0,-9 8 1 0,8-8-5 16,1 6-9-16,-1-4-11 0,-8 3-7 0,10 1-6 0,-2 1-5 16,-8-1-7-16,0-5-7 0,8 0-9 0,-8 1-1 0,0-7-5 15,0 2-7-15,0-1-7 0,0-4-7 0,0 1-6 16,0-3-2-16,0-8-2 0,0-2-5 0,-8 3-10 0,8-6-19 16,0 0-36-16,-8-5-50 0,8-1-56 0,0-4-54 0,-10-9-56 15,10-1-63-15,0-5-86 0,10-9-127 0,-10-1-50 16,8-4 4-16</inkml:trace>
  <inkml:trace contextRef="#ctx0" brushRef="#br0" timeOffset="62959.77">25599 10718 202 0,'-8'-6'392'0,"-1"6"-118"0,9-4-106 0,-9 4-63 16,0-5-33-16,9-1-13 0,-8 6-6 0,8-4 2 0,-8 4 0 15,8-6-1-15,0 6-2 0,0 0-4 0,0 0-2 16,0-4-1-16,0 4 4 0,0-6 6 0,0 2 7 0,0 4 4 31,8 0 8-31,-8-4 7 0,0-1 6 0,0 0 4 0,8 5 2 16,-8-5-1-16,0 0 2 0,9 0 0 0,-9 0-1 15,0 5-2-15,9-5-7 0,-9-1-9 0,0 6-9 0,9-3-11 16,-9 3-10-16,8-5-7 0,-8 5-4 0,8-5-4 16,-8 5 0-16,9-5 1 0,0 0 0 0,-1 0 1 0,10 0-1 15,-9 0-1-15,9 0-5 0,-10-3-4 0,10 1-2 0,-1 2-6 16,0 1-2-16,0-6-1 0,9 5-1 0,-8-5 1 16,-1 6 0-16,9-2 2 0,-8 1 1 0,-1 0 1 0,1 1-1 15,-2 0 0-15,2 4-1 0,-1-5-3 0,1 5 0 0,-10 0-4 16,2 0-4-16,-2 0-1 0,1 0 0 0,-1 5-1 0,1-1 1 15,0 0 3-15,-9 6-1 0,8-4 1 0,-8 4 1 16,0 4 1-16,0-5-1 0,0 6 1 0,0 0 2 0,-8 0-3 16,-1 3 0-16,-8 3 0 0,0 3-1 0,-1-4 1 0,-7-1-2 15,-3 7-2-15,12-8 0 0,-11 3 0 0,1-3 2 16,0 2 0-16,9-7 1 0,-1 3 0 0,2-6 1 0,-2 5 2 16,9-7 0-16,-8-2-1 0,17-2 0 0,-8 2 1 15,-1-6 1-15,9 4 0 0,0-4 0 0,0 0 0 0,0 0 0 16,0-4 0-16,9-2-3 0,-1 2-1 0,1-6 0 0,8 1-1 15,1-6-3-15,-2 5-1 0,2-1-1 0,-1-2-1 16,9 3-2-16,-8 0 0 0,8 2 2 0,-1 1 0 0,-7-2 1 16,8 4 2-16,-9 0-2 0,10 0 0 0,-1 5 2 0,-9-5-1 15,9 5-2-15,-9 0 0 0,1 0-2 0,-1 5-3 16,-7-5-1-16,6 5 0 0,-7 0-1 0,0 6 0 0,-9-8 2 16,9 7 2-16,-9 0 3 0,0 0 2 0,-9 0 2 0,9-2 2 15,-9 8 4-15,-8-1 2 0,-1 3 0 0,1-2 2 16,-9-1-1-16,0 3 2 0,0-2 0 0,-9-2-1 0,0 7-2 15,2-8-1-15,-3 7 0 0,1-5 0 0,0-5 0 0,0 4 0 16,9-4 0-16,1 0 0 0,8 0-3 0,-3-6 0 16,5 0 0-16,5 3-5 0,2-4-6 0,-1-3-14 0,9 6-21 15,0-6-25-15,0 0-31 0,0 0-37 0,9 0-39 0,9-6-36 16,-3-4-30-16,5 2-21 0,5-7-16 0,10 0-22 0,-9 1-41 16,0-6-90-16,9 1-61 0,-9 0-28 0</inkml:trace>
  <inkml:trace contextRef="#ctx0" brushRef="#br0" timeOffset="63356.99">26417 10595 294 0,'0'-10'518'0,"0"5"-141"0,-11 2-143 16,11 3-83-16,0-7-42 0,0 2-19 0,0 5-8 0,0 0-5 15,0-4-3-15,0 4-7 0,11 4-8 0,-11 1-10 0,0 2-11 16,7 1-7-16,2 2 1 0,0 5 8 0,-9 3 11 0,8 3 15 16,1-1 14-16,-1 4 10 0,-8 1 8 0,10 3 5 15,-2 3 9-15,-8 2 6 0,8-4-2 0,2 5-8 0,-2 1-6 16,-8-5-9-16,9-2-2 0,-1 2-6 0,1-1-10 0,-9-5-12 16,9 0-4-16,-1-10-1 0,-8 8-2 0,10-9-1 15,-10-3-3-15,0 0-3 0,7-4-3 0,-7-3 2 16,0 3-1-16,0-6 1 0,9 0-2 0,-9-6 0 0,0 3-2 15,8-9-3-15,-8-2-4 0,0 1-4 0,10-9-4 0,-10 4-5 16,0-6-4-16,10-1-4 0,-10 1-3 0,7-6-2 0,-7 6-3 16,0 0-3-16,8-1-4 0,-8 1-1 0,0 4 0 15,0-1 0-15,10 3-1 0,-10 3-1 0,0 0 2 0,0 1-3 16,0 4-3-16,0 0-9 0,0 2-10 0,0 2-14 0,0 0-23 16,0 2-59-16,0-6-86 0,0 6-85 0,8-7-78 15,-8 1-84-15,18 0-136 0,-9-3-103 0,-1 3-57 0,1-5 12 16</inkml:trace>
  <inkml:trace contextRef="#ctx0" brushRef="#br0" timeOffset="63658.2">26720 10145 227 0,'0'-13'502'0,"0"2"-138"0,0-4-148 0,8 11-86 0,-8-5-45 16,9-3-26-16,-1 8-8 0,1 0-5 0,8-2-4 0,-8 6-1 15,0 0-1-15,8 6-5 0,-8 2-6 0,0 7-6 16,-1 0-7-16,-1 6-3 0,-7-2-1 0,11 5-1 0,-11 5 0 16,0 1 3-16,0 0 3 0,0-1 3 0,0-1 8 0,0-3 17 15,0 4 27-15,0-9 19 0,0 3 21 0,0-2 24 16,-11-6 22-16,11-5 23 0,0-1 12 0,0 1 1 0,0-6-13 16,0 2-10-16,0-2-13 0,0 2-24 0,0-1-22 0,0-5-22 15,11 4-18-15,-11-4-17 0,7-4-11 0,3-1-11 16,7-1-6-16,10-4-5 0,-1 0-4 0,8-3-10 0,9-2-16 15,1-6-41-15,8 3-82 0,1-7-98 0,7 1-98 0,1-1-132 16,0 1-179-16,-9-5-105 0,9 10-49 0,-10-3 4 0</inkml:trace>
  <inkml:trace contextRef="#ctx0" brushRef="#br0" timeOffset="64372.75">27110 11752 376 0,'-8'-10'600'16,"-1"0"-93"-16,1-3-147 0,-2 3-80 0,3 5-23 0,7-5-5 15,-10-1 2-15,10 3-1 0,0 3-4 0,0-5-17 16,0 0-18-16,10 5-44 0,-3-5-51 0,11 1-46 0,-9 3-34 15,8-3-16-15,-8 4-9 0,8 5-2 0,1 0-9 0,-10 0 2 16,10 10-6-16,-2 0-3 0,-6-1 10 0,-2 11-1 16,1 5-1-16,0-1 1 0,-1 4 0 0,0 7-1 0,-8 4 6 15,9 5 3-15,-9 0-8 0,11 0 2 0,-11 5-4 0,7 0-3 16,-7 0-1-16,8-6 1 0,1 6-1 0,-9-5-1 0,9 0 2 16,0-5-2-16,7 1 1 0,-6-7 1 0,-1-3-2 15,8-1-1-15,-9-4 1 0,1 1 2 0,0-13-2 16,8 1 2-16,-9-3 1 0,10-8 0 0,-10 4 3 0,10-14 2 15,-1-1 1-15,1-2 0 0,0-5 3 0,-1-5 4 0,0 1 5 16,0-5 7-16,1-5 5 0,-1 0 4 0,-8-1 5 0,0-4 6 16,-1-1 2-16,2 2 1 0,-10-3 3 0,0 7 6 15,0-4 2-15,0 8 1 0,0-4-2 0,-10 4-4 0,2 2-5 16,8 2-6-16,-9-3-13 0,0 4-18 0,9 6-21 0,-9-1-26 16,1-5-29-16,0 6-27 0,8-1-45 0,-10 1-93 15,10-1-100-15,0-5-98 0,10 2-128 0,-2-8-159 0,0 1-81 16,10 7-32-16,-9-7 11 0</inkml:trace>
  <inkml:trace contextRef="#ctx0" brushRef="#br0" timeOffset="64672.75">27840 11230 131 0,'0'-15'604'15,"8"0"-9"-15,1 6-189 0,0-5-154 0,8 3-95 16,0 6-55-16,-8-5-25 0,8 7-14 0,0-3-8 0,1 6-3 16,-9 0-2-16,8 9-4 0,-1 1-14 0,-5 6-13 0,-2-2-10 15,-2 5-5-15,3 1-4 0,-10-1-1 0,0 5-1 16,0-3 2-16,0 4 6 0,0-6 13 0,-10 0 25 0,10 0 30 16,-7 1 37-16,7-6 28 0,-9 1 23 0,9 0 16 0,-11-5 8 15,11-1-3-15,-7 2-17 0,7-8-26 0,-9 4-31 16,9-4-27-16,0 3-21 0,0-6-17 0,9 0-9 0,-9 0-8 15,0 0-9-15,7 0-5 0,4-6-3 0,5 3-3 16,11-4-3-16,-1-1-7 0,0-7-11 0,9 5-11 0,8-5-22 16,-9 0-55-16,2 1-87 0,-1-6-85 0,8 5-82 0,0-4-99 15,-8 5-159-15,0-5-89 0,-2 4-47 0,4 4 15 16</inkml:trace>
  <inkml:trace contextRef="#ctx0" brushRef="#br0" timeOffset="65244.31">28847 11215 197 0,'0'0'610'0,"0"0"-22"0,-9 0-184 0,9 0-159 15,0 0-106-15,0 5-64 0,0 5-24 0,0-5-5 0,0 9 2 16,9-4 2-16,-9 10 2 0,9-5 1 0,-1 10 2 0,-8-6-3 15,9 10-10-15,-1-5-12 0,-8 5-9 0,9-4-4 16,-9 3-4-16,10 8-1 0,-10-7-3 0,8 0-1 0,-8 0-2 16,0 1-1-16,0-1-1 0,0-4-1 0,-8-1 8 0,8 0 14 15,0 0 18-15,-10-3 21 0,1-1 19 0,1-2 18 0,-1 3 19 16,-8-3 14-16,8-3 6 0,-16 5-6 0,7-1-11 16,0 1-13-16,-7 4-16 0,-1-5-16 0,-1 7-17 0,0-3-15 15,2 3-13-15,-1-3-9 0,9 2-8 0,-1-1-8 0,1 0-4 16,0 2-4-16,8-7-2 0,1 4 0 0,-2-3 0 15,3 0 2-15,7-5-2 0,0-1-2 0,0 1-1 0,7-1-4 16,-7 1-10-16,10-9-8 0,-2-3-10 0,9 3-12 0,1-6-8 16,0-6-8-16,-2 3-8 0,11-8-4 0,-1-3 5 15,-1-1 6-15,-6 0 11 0,6-4 9 0,1 0 10 0,-9-1 10 16,1 1 13-16,0-7 12 0,-2 3 7 0,2-2 7 16,-9 6 8-16,-1-6 14 0,1 5 11 0,-1-3 11 0,-8 7 10 15,9-3 5-15,-9 5 3 0,0 4 2 0,0 0-7 0,0-1-12 16,0 7-11-16,0-2-12 0,0 2-9 0,0 0-11 15,0-2-7-15,0 6-5 0,0 0-3 0,-9 0-2 0,9 6 1 16,0-2-3-16,0 0 1 0,0 2-1 0,9 4 2 0,-9 5 1 16,0-5 0-16,10 4-1 0,-10 0 0 0,8 1-1 0,-8 1-4 15,8-3-7-15,1 2-11 0,-9-5-13 0,8 5-21 16,2-1-28-16,-2 1-40 0,-1-5-42 0,-7 0-42 0,11 4-30 16,-2-5-21-16,-1 1-14 0,2 0-7 0,-3-4-2 0,10-2-2 15,-7-4-15-15,-2 0-47 0,9-4-96 0,-8-2-42 16</inkml:trace>
  <inkml:trace contextRef="#ctx0" brushRef="#br0" timeOffset="66367.53">29237 11410 218 0,'10'0'241'0,"-10"0"-87"15,8 0-64-15,-8 0-39 0,0 0-18 0,9 6-6 0,-9-6 2 16,0 0 6-16,8 0 6 0,-8 0 6 0,0 4 6 15,0-4 7-15,0 0 6 0,9 0 4 0,-9 0 4 0,0 0 4 16,0 0 4-16,0 5 7 0,0-5 8 0,0 0 10 0,0 0 11 16,0 0 15-16,0 0 17 0,0 0 20 0,0 0 16 15,0 0 12-15,0 0 6 0,0 0 0 0,-9 0-6 0,9 0-12 16,0 0-21-16,0 0-27 0,0 0-26 0,0 0-21 0,0 0-19 16,0 0-18-16,0 7-12 0,0-4-12 0,0 2-3 15,0 0-4-15,0 0-2 0,0 0-1 16,9 5 1-16,-9-2-1 0,0 8 0 0,9-6 0 0,-9 5 0 15,8 3-2-15,2-2 0 0,-10 3-3 0,8 1-3 0,0 4-1 0,-8 0-2 16,9 1-3-16,0 4-2 0,-9-4-1 0,9 3-2 0,-2 7 0 16,3-1 2-16,0-3-2 0,-3 2 2 0,3 1-1 15,-2-1-1-15,9 2 0 0,-8-6 1 0,8 1 0 0,-8-1-2 16,9 1 0-16,-10-6-1 0,9 1-2 0,-8-2-2 16,-1-3 1-16,2-1 1 0,-2-4 1 0,0-4 0 0,0-1 1 15,-8-6 4-15,10 1 10 0,-10-1 13 0,0-4 11 0,8-4 9 16,-8-1 11-16,9-9 12 0,0-2 10 0,0-7 6 15,-1-3 0-15,2-3 1 0,-2-5-2 0,-1-5-3 0,3 0-6 16,8-4-9-16,-2-2-7 0,-6-3-6 0,7 0-8 0,0-7-6 16,0 6-8-16,1 0-4 0,0-5-3 0,-1 6-4 0,0 3-1 15,0 2-3-15,0 3-3 0,-8 6-3 0,1 5-3 16,-2 4-3-16,2 6-2 0,-3-1-6 0,-7 10-4 0,8-3-11 16,-8 8-16-16,0-5-20 0,0 10-24 0,0-5-27 0,0 5-25 15,10 5-29-15,-10-5-63 0,0 10-96 0,0-2-89 16,0 2-95-16,8 6-161 0,1-6-85 0,0 9-61 0,0-5-14 15</inkml:trace>
  <inkml:trace contextRef="#ctx0" brushRef="#br0" timeOffset="66526.39">30401 11558 290 0,'-8'0'842'15,"8"-6"15"-15,-9 2 9 0,9 4-226 0,-9-6-222 0,9 6-187 16,0-4-103-16,-8-2-56 0,8 6-34 0,0-4-26 0,0 4-43 15,0-6-111-15,0 3-128 0,0-2-160 0,0-5-201 16,8 0-124-16,-8 5-58 0,0-4-26 0</inkml:trace>
  <inkml:trace contextRef="#ctx0" brushRef="#br0" timeOffset="92812.1">19320 11842 126 0,'10'-10'361'0,"-2"4"-106"0,1 1-97 0,-1-5-54 0,2 5-30 15,-10 0-14-15,7 1-8 0,2 0-4 0,-9-2-3 0,9 0-1 16,0 6-1-16,1-4-2 0,-10 4-1 0,7-4 1 16,2 4 3-16,0 0 3 0,-1-6 5 0,2 6 5 0,-10 0 3 15,8 0 1-15,-8 0-1 0,9 0-7 0,-9 0-5 0,8 6-7 16,-8-2-3-16,0 0 10 0,0 8 11 0,-8 1 18 16,-1 2 21-16,1 9 21 0,-10 1 21 0,0 4 17 0,-8 10 8 15,1-4-11-15,-10 3-12 0,-9 6-19 0,9 1-15 0,-8-1-16 16,-2-1-15-16,-5-4-7 0,6 5-5 0,-9 0-1 15,9-6-1-15,-7-3-3 16,8 0-6-16,0-1-6 0,8 0-7 0,-9-4-9 0,18-6-9 0,-8-4-7 0,17-1-6 0,-9 1-3 16,16-5-3-16,-7-7-2 0,9 2-1 0,8-4 1 0,0 0 0 15,0-3 1-15,17-3 3 0,1 0 1 0,8 0 0 16,18-3 1-16,-2-3 1 0,10-4-3 0,9 0 0 0,0-5-3 16,9 1 0-16,8-2-3 0,-2 8 0 0,12-12-1 0,-1 6 3 31,9-1 0-31,-9 0 3 0,8 0-2 0,1 0 0 0,-9 1 2 0,-10-1-2 0,2 1 0 0,-10 4-3 0,-8 4-2 15,-17-3-2-15,-1 5-3 0,0-2-11 0,-17 2-11 0,0 4-13 16,-8-6-23-16,-10 6-32 0,1 0-48 0,-9 0-52 0,-17 6-51 31,8-6-37-31,-8 4-30 0,-1-4-25 0,-8 0-18 16,9 0-19-16,-9-4-35 0,0-2-68 0,-2-4-30 0</inkml:trace>
  <inkml:trace contextRef="#ctx0" brushRef="#br0" timeOffset="93145.42">19685 12104 165 0,'0'0'523'0,"0"0"-137"0,0 0-144 16,0 0-100-16,0 5-61 0,0-5-38 0,0 10-18 0,0-1-9 15,0 7 0-15,0-2 7 0,9 5 2 0,-9 7 3 16,0-3 3-16,0 6 1 0,0 6 2 0,0-6 2 0,0 4 1 16,0 2 1-16,0 0 5 0,0-1 7 0,0-3 5 0,0 2 6 15,0 1 5-15,0-1-2 0,0 6 9 0,0-9 4 16,0 4 1-16,0 1-1 0,-9-1-3 0,9 1-5 0,0-7-5 16,0-2-5-16,-7 2-14 0,7 2-11 0,0-6-10 0,-9 5-8 15,9-5-7-15,-11 2-2 0,11-7 0 0,-7 5-3 16,7-5-1-16,-10 1-2 0,10-5 0 0,0-1-12 0,0 1-32 15,10-5-39-15,-10 0-40 0,0-6-36 0,7-4-48 16,13-4-70-16,-4-6-113 0,2-5-130 0,-1-5-51 16,9-3-3-16</inkml:trace>
  <inkml:trace contextRef="#ctx0" brushRef="#br0" timeOffset="93809.32">20962 12016 333 0,'0'0'401'0,"0"-5"-141"15,0 5-110-15,9 0-61 0,-9 0-33 0,0-5-15 0,8 5-4 16,2 0-1-16,-3-3 3 0,2-3 1 16,9 6 0-16,-8-4-2 0,5-6-1 0,3 4 2 0,0 2-1 0,8-6 1 15,-9 5 3-15,9-5 3 0,-9 0 2 0,9 0 9 0,0 1 4 16,1-1 2-16,-1-5 3 0,1 6 1 0,-10-1 4 16,0 0 0-16,9 0 3 0,-18 0-5 0,9 7-7 0,-7-3-9 15,-2 2-8-15,0 4 0 0,-8 0-12 0,0 4-5 16,0 2 3-16,0 2 5 0,-8 7 7 0,0 0 12 0,-2 9 12 15,-7 0 0-15,0 6 10 0,-10 5 2 0,11-2-8 0,-19 6-8 16,9-4-9-16,-1 9-11 0,-7-5-9 0,8 4-9 16,-1-4-6-16,-7 0-3 0,8 1 3 0,-1-7 1 0,2 6 1 15,-2-9 0-15,10 4-2 0,0-9 0 0,0-2-1 0,8-2-1 16,1-1-4-16,-1-6-4 0,9-4-1 0,-9 0 0 16,9-10 5-16,0 4 0 0,9-4 4 0,0-4 2 0,-1-2 2 15,9-8 0-15,1-5 0 0,0-10 0 0,6-1-3 16,3-4-1-16,-1-1-6 0,-1-8-3 0,3 2-4 0,-2-1 1 15,8-3-3-15,-8 1 0 0,0 6 4 0,0 4 3 0,-8-1 7 16,-1 6 3-16,1 9 2 0,-9 0 2 0,-2 7-1 16,3 2-2-16,-10 1-3 0,8 5-6 0,-8 2-6 0,0 3-4 15,0 3-1-15,0 7-3 0,0 0 3 0,0 9 0 0,0-4 1 16,-8 10 0-16,8-1 1 0,0 5 3 0,-10-3-3 16,10 7-4-16,-7-4 1 0,7 6 2 0,-9-6 0 0,9 6-1 15,-8-1 0-15,8 0 1 0,-10 5 2 0,0-6 6 0,3 2-2 16,-2 0 1-16,0 4-2 0,1-10-1 0,-1 4 1 0,0-3-2 15,0 1-1-15,9-3-2 0,-8-4 1 0,-1-4-3 16,9-2 5-16,-9 4-3 0,9-9 0 0,0-3-6 16,0 0-17-16,0-1-32 0,0-2-47 0,0-4-55 0,0 2-60 15,0-5-51-15,9 0-53 0,-9 0-60 0,9-5-88 0,-1-5-122 16,1-5-43-16,9 1 7 0</inkml:trace>
  <inkml:trace contextRef="#ctx0" brushRef="#br0" timeOffset="94410.78">21968 11724 496 0,'0'-5'541'0,"0"0"-176"0,10 0-155 0,-10 5-92 31,10 10-51-31,-10-5-28 0,0 3-10 0,7 12-2 0,2-9 1 16,0 7 3-16,-9 2 3 0,8 5 4 0,1 4 4 0,0 6 11 16,-9-1 8-16,9 0 7 0,-1 5 7 0,-8 0 4 0,9 0 8 15,-9 0 16-15,0-1 10 0,0 3 2 0,0-8-3 16,0 6 1-16,-9 0-7 0,1-5 1 0,8 5-4 16,-9-4-15-16,0-5-8 0,0-1 0 0,1-5-3 0,8 1-3 15,-9-10 4-15,0-1 1 0,9-4 0 0,-7 0-1 0,7-5-5 16,0-5-9-16,-10 0-8 0,10-10-9 0,0 0-9 0,-10-6-12 15,10-8-6-15,0 0-7 0,-7-5-4 0,7-10-4 0,0 4-2 16,7-8-2-16,-7 3 1 0,0-9 0 0,10 6-1 16,0-5 1-16,-10 3 1 0,7-4 4 0,2 11 3 0,0-1 1 15,-1 9 0-15,1 1 0 0,0 4 0 0,0 6-2 16,8-1-2-16,-8 10-4 0,-1 0-4 0,1 5 0 0,8 5 0 16,0 5 1-16,1 5 0 0,-1 5-2 0,2 4 2 0,6 1-1 15,-7 8-1-15,7 3 0 0,-7-1 1 0,8 9-3 16,0-6 2-16,-1 6 1 0,1-1 0 0,1 3 0 0,6-2 2 15,-5-1-2-15,-2-4 1 0,0 6 0 0,0-7 1 0,-9 2 0 16,9-1-3-16,-8-9 2 0,-1-1-5 0,1-5 4 0,-11 2 1 16,2-12 1-16,2 1 0 0,-4 0 6 0,-7-10 8 15,10 0 3-15,-10 0 6 0,7-15 0 0,-7 4-1 0,0-7 1 16,0-7 4-16,9 1-2 0,-9-11-3 0,9 2-3 0,-9-3-1 16,0-3-3-16,8 1-1 0,-8-6-2 0,10 1-3 15,-10-2-4-15,0 6-2 0,8-5-2 0,-8 11 0 0,0-6 1 16,9 3-3-16,-9 7 1 0,0 5-2 0,0 0-1 15,0 4-7-15,8 10-12 0,-8-5-22 0,0 6-34 0,10 5-67 16,-10-2-92-16,8 1-82 0,0 5-79 0,10 0-105 0,-1 5-185 16,-8-5-69-16,17 6-30 0,-9 4 32 0</inkml:trace>
  <inkml:trace contextRef="#ctx0" brushRef="#br0" timeOffset="94885.31">23358 11719 349 0,'0'-15'585'0,"0"0"-112"0,0 6-151 0,0-1-95 16,0 0-42-16,0 5-20 0,0 0-8 0,0 0-10 16,0 5-13-16,0 0-12 0,0 5-13 0,-8 5-8 0,1 5-6 15,-3 4-3-15,0 6 7 0,-7 8 6 0,-8 2 4 0,-1 10 1 16,0-2-2-16,-9 6-9 0,8 0-16 0,1 4-18 15,-8-4-18-15,7 4-14 0,2-4-8 0,-1 0-5 0,0-5-2 16,8 0-4-16,1-6-3 0,-1 3-2 0,2-8-2 0,5 2-1 16,4-9-1-16,7-3 0 0,-10-5-4 0,10 3 0 0,0-11 3 15,0 0 1-15,0-5 0 0,0-5 2 0,10 0 0 16,-3-10 0-16,13-5 0 0,-3-6 0 0,0-2 0 16,0-11-3-16,9-1-3 0,0-4-1 0,0 1-1 0,-8-7 1 15,7-4 2-15,1-4-3 0,-8 5 1 0,0-7 1 0,-1 6 1 16,-9 5-1-16,10-5-1 0,-9 10 4 0,0 5-3 0,-1 5 1 15,1 6-2-15,-9 2-7 0,0 6 3 0,8 6 2 16,-8-1 2-16,9 4-3 0,-9 2 2 0,9 8-2 0,-9 2 3 16,8 8 5-16,2 6-1 0,-3 1-2 0,10 2 0 0,-7 6-2 15,7 1-1-15,-9-2 1 0,10 7-1 0,0-1 0 16,-1 5 1-16,-8-4-1 0,8 4 1 0,-9 4-1 0,2-4-1 16,7 0 1-16,-9 1 0 0,1-7 1 0,0 6 6 15,-9-3-6-15,8 3 0 0,-8-10-4 0,0 5-6 0,0-1-19 16,0-2-36-16,0-3-63 0,-8-3-79 0,8-5-64 0,-9-1-68 15,9-5-87-15,0 1-132 0,0-5-113 0,-9-5-44 16,9-5 19-16</inkml:trace>
  <inkml:trace contextRef="#ctx0" brushRef="#br0" timeOffset="95090.72">22803 12422 416 0,'0'-6'530'0,"9"2"-175"16,7-1-149-16,11 1-92 0,-9-6-53 0,15 4-27 16,-5-4-14-16,6 0-5 0,9-5-3 0,1 7-3 0,-9-8 0 15,16 2-1-15,-7 0 0 0,-9-6-1 0,8 5 0 0,0 1-3 16,-6-5-4-16,-4 3-7 0,-8 3-13 0,11-3-19 0,-18 2-25 16,7-1-38-16,-16 1-60 0,8-2-102 0,-8 2-137 15,-9 0-68-15</inkml:trace>
  <inkml:trace contextRef="#ctx0" brushRef="#br0" timeOffset="95359.45">22985 11352 541 0,'0'-4'641'15,"0"-2"-48"-15,0 2-226 0,18-2-166 0,-1 2-94 16,9-2-53-16,0 3-26 0,9-4-13 0,10 4-7 0,5 3-8 31,-6 0-13-31,-1 3-17 0,1 7-12 0,-1 6-8 0,-8 3-5 16,-1 5-3-16,-7 1-1 0,-10 4 3 0,0 1 12 0,-8 4 16 15,-9-1 19-15,0-2 27 0,0 2 35 0,-9-3 48 16,-8 4 54-16,0-5 44 0,0 1 24 0,-9-1 15 0,-2-4 3 16,3 3-15-16,-8-3-25 0,5-1-46 0,2-4-51 0,9 0-45 15,-9 4-25-15,9-10-24 0,0 6-42 0,-1-5-67 16,9-1-83-16,-9 2-82 0,18-6-84 0,-8-2-109 15,8 2-177-15,-7-10-86 0,7 5-28 0</inkml:trace>
  <inkml:trace contextRef="#ctx0" brushRef="#br0" timeOffset="96374.48">21596 4347 360 0,'0'-13'281'15,"0"1"-117"-15,0-2-62 0,0 0-22 0,0-1-10 16,0 6-3-16,0-1-4 0,0 0-2 0,0 5-3 0,0-5 0 16,0 5-5-16,0 5-7 0,0-5-7 0,0 5-13 0,0 0-7 15,0 0-7-15,0 5-1 0,0 0 1 0,0 5 1 0,0 5 5 16,0 4 11-16,-8 0 11 0,-1 17 20 0,-9-3 30 15,1 16 24-15,-9 5 16 0,-8 10 18 0,-10 8 29 0,-9 17 24 16,-8 8 15-16,-16 11-2 0,-10 13-19 0,-9 11-17 0,-17 10-12 16,-9 9-18-16,-8 11-35 0,-8 9-28 0,-10 5-25 15,0 9-10-15,-8 6-10 0,0 0-7 0,0-1-9 0,-2 0-5 32,12-9-4-32,-11-1-3 0,9-8-2 0,1-1-4 0,8-16-6 0,18-8-10 0,-1-5-20 0,18-15-49 0,17-10-68 31,9-9-76-31,17-10-58 0,26-15-61 0,9-11-74 0,17-9-139 15,18-8-96-15,17-16-30 0,9-10 20 0</inkml:trace>
  <inkml:trace contextRef="#ctx0" brushRef="#br0" timeOffset="96929">22916 11148 330 0,'7'-61'414'0,"4"9"-103"16,5 4-80-16,-6 3-40 0,-2 6-11 0,9 5 4 15,-8 0 8-15,0 4 17 0,8 5 12 0,-8 1 5 0,8 6 0 16,1-2-7-16,-10 5-20 0,0 5-21 0,2 4-20 0,-2 6-23 16,-8 10-17-16,0 5-11 0,-8 15-6 0,-10 8-2 15,-8 17 6-15,-17 18 1 0,-10 15-1 0,-24 13 0 0,-10 17-6 16,-18 19-13-16,-25 15-11 0,-8 14-12 0,-18 19-10 15,-27 20-4-15,-8 20-8 0,-10 15-15 0,-15 14-13 0,-10 5-7 16,9-6-7-16,-1-9-9 0,11-14-18 0,16-10-20 0,8-20-25 16,9-10-26-16,18-9-85 0,17-15-124 0,18-9-149 15,16-16-229-15,18-13-120 0,17-11-58 0,10-14-20 0</inkml:trace>
  <inkml:trace contextRef="#ctx0" brushRef="#br0" timeOffset="100414.92">2674 14722 28 0,'0'0'346'15,"8"-5"-82"-15,-8 1-74 0,0 4-65 0,0-6-42 16,0 6-26-16,0 0-10 0,0 0-8 0,0 0-1 0,-8 0-2 15,8 0-1-15,0 0-3 0,0 0-4 0,8 0-6 16,-8 0-6-16,0 0-3 0,0 0-5 0,0 0 0 0,0 0 1 16,0 0 3-16,0 0 3 0,0 0 3 0,0 0 1 0,0 0 4 15,0 6 3-15,0-6 4 0,0 0 3 0,0 0 6 16,0 4 6-16,0-4 7 0,-8 5 10 0,8-5 4 0,0 6 7 16,0-6 6-16,-9 4 4 0,9-4 4 0,0 0 7 0,0 6 5 15,-9-6 8-15,9 0 10 0,0 0 9 0,0 0 5 16,0 0 4-16,0 0-1 0,0 0-4 0,9 0-8 0,-9 0-14 15,0-6-13-15,0 6-19 0,9 0-14 0,-1 0-12 0,1-4-13 16,9 4-7-16,0-6-8 0,7 6-3 0,2 0-5 16,-2-5-1-16,10 1-4 0,-9 4-3 0,9-6-1 0,-2 6-2 15,4 0 0-15,6-4-2 0,-8-2 4 0,-1 2-2 0,9 4-1 16,1-4-1-16,-1-2 0 0,2 2 1 0,-11-1-2 0,9 0 1 16,-9 0-1-16,2 0 0 0,-1 5 2 0,-1-5 2 15,-8 5-2-15,-9-6-1 0,1 6 2 0,-1 0-2 16,-8 0 0-16,0 0 5 0,-1 0-3 0,-8 0 3 0,0 6 0 15,0-6 1-15,-8 5-1 16,-1-5-3-16,0 5-4 0,-8 0-15 0,-1 0-23 0,1 4-50 0,0-3-66 0,-1-6-64 16,2 4-61-16,-4-4-62 0,-4-4-93 0,15 4-134 0,-18-6-77 15,19 6-18-15</inkml:trace>
  <inkml:trace contextRef="#ctx0" brushRef="#br0" timeOffset="100698.45">2918 15007 238 0,'0'3'499'16,"8"7"-130"-16,-8-5-152 0,0 0-95 0,7 0-55 0,4-5-29 15,6 5-12-15,-8-5-4 0,8 0-3 0,9 0 3 16,-9-5 5-16,18 0 7 0,-9 0 2 0,8-4 7 0,3 3 5 16,-4-3 6-16,2-1 4 0,0 0 7 0,-1 5 13 0,1-3 10 15,-9-2 10-15,9-2 0 0,-9 8-5 0,-8 0-4 16,-2-2-3-16,2 2-2 0,-9-2-2 0,-1 3 4 15,1 3 3-15,0 0 9 0,-9-6 9 0,0 6 8 0,0 0 4 16,0 0-3-16,0-6-8 0,0 6-16 0,0 0-17 0,0-3-15 16,0 3-17-16,-9 0-10 0,9 0-12 0,0 0-7 0,-9-7-28 15,9 3-63-15,-8 4-84 0,-1-4-84 0,0-6-84 16,-7 5-147-16,7-5-145 0,-2 5-86 0,4-6-38 0</inkml:trace>
  <inkml:trace contextRef="#ctx0" brushRef="#br0" timeOffset="101920.56">4585 13262 273 0,'0'-4'248'0,"0"-2"-79"16,9 2-63-16,-9-2-36 0,0 6-21 0,0-4-12 0,0-2-4 0,7 2-8 16,-7-2-4-16,0 3-2 0,0-2-6 0,11 0-4 15,-11 5-3-15,0-5-2 0,7 5-3 0,-7 0 0 0,0 0-1 16,9-5 0-16,-9 5 0 0,0 0 0 0,9 0 1 0,-9 0 2 15,0 0 1-15,8 0 3 0,-8 0 1 0,9 0 3 0,-9 0 2 16,0 0 2-16,0-6 0 0,8 6 3 0,-8 0 1 16,0 0 2-16,10 0 1 0,-10 0 2 0,0 0 0 0,0 0 3 15,0 0 0-15,0 0 2 0,0 0 3 0,0 0-1 0,0 0 2 16,0 0-2-16,8 0 0 0,-8 0-2 0,0-4-4 16,0 4-1-16,0 0-3 0,0 0-1 0,0 0-1 0,0 0 0 15,0 0 1-15,0 0-1 0,0 0 2 0,0 0-1 0,0 0 2 16,0-6 1-16,9 6 2 0,-9 0 1 0,0 0 1 15,0 0 0-15,0-4 0 0,0 4-1 0,0 0-2 0,9-5-2 16,-9 5-1-16,0-5 2 0,0 5 4 0,8-4 7 0,-8-2 8 16,0 2 7-16,9 4 7 0,-9 0 7 0,0-5 1 15,8 0 2-15,-8 5-5 0,0-5-7 0,0 5-7 0,0-5-8 16,9 5-8-16,-9 0-8 0,0 0-7 0,0-5-6 16,0 5-6-16,0-5 2 0,9 5 7 0,-9-5 5 0,0 5 10 15,0 0 11-15,8-5 15 0,-8 5 15 0,0 0 16 0,0 0 10 16,0 0 7-16,0 0 2 0,0 0-2 0,0 0-3 15,-8 0-9-15,8 0-11 0,0 5-14 0,0-5-9 0,0 0-12 16,0 0-10-16,0 5-7 0,0-5-8 0,-9 0-3 0,9 5 3 16,0 0 0-16,0 0 1 0,0 0 2 0,0 5 2 15,-9 0 2-15,9-1 1 16,0 6 2-16,0 0-3 0,0 0-2 0,0 4-7 0,-8-5-1 0,8 5-3 0,0-3 0 0,0 8 0 16,0-5 1-16,-9 11 0 0,9-7-1 0,0 13 3 0,-8-7 0 15,8 0 0 1,0 0-3-16,0 7-3 0,0-8-8 0,0 1 3 0,-9 4 3 0,9 2-1 0,0-5 1 0,0 3 0 15,-9-3 1-15,9 0 3 0,0-1 6 0,-8 1-3 16,8-6-3-16,0 0-1 0,0 0-1 0,0-3-1 0,-10-2 1 16,10 0-1-16,0-4-1 0,-8 0-2 0,8 0 1 0,0-6 6 15,-9 1-3-15,9-2 1 0,0 4-3 0,0-8-1 16,-8 2 0-16,8-6 0 0,0 3 0 0,0-3-6 0,0 6 4 16,0-6 2-16,0 0 2 0,0 0 5 0,0 0 1 0,0-6 2 15,0 6-2-15,0 0 1 0,0-3-3 0,0 3-4 16,0-6-1-16,0 2-7 0,0-1-8 0,0-5-11 0,0-1-11 15,0 7-14-15,0-11-17 0,0 6-45 0,0 3-92 0,0-3-93 32,0-1-87-32,-9-5-120 0,9 6-179 0,0 0-91 0,0-1-39 0,0 4 20 0</inkml:trace>
  <inkml:trace contextRef="#ctx0" brushRef="#br0" timeOffset="102411.53">4124 14410 117 0,'0'0'429'0,"0"0"-98"0,0 0-113 16,0 0-83-16,0 0-49 0,0 0-29 0,0 5-10 0,0-5-5 15,0 0 2-15,0 0 4 0,0 0 4 0,0 0 2 0,10 0 1 16,-10 0 1-16,0 0 3 0,0 0 5 0,7 5 2 16,-7-5 6-16,0 0 4 0,10 0 4 0,-2 0 5 0,0 0 2 15,2 0 3-15,-2 0-2 0,9 0-4 0,1-5-3 16,8 5 3-16,-9-5 3 0,8 5-1 0,2-5-4 0,-1 0-6 15,1 5-6-15,-1-5-4 0,8 0-5 0,-7 0-2 0,7 1-4 16,-8-2-4-16,9-3-2 0,0 4-1 0,-8 0 1 16,6-5 4-16,2 6 2 0,0-2-2 0,-9 2-4 0,-1-6-7 15,2 5-2-15,-2 5-5 0,-7-4-7 0,0 4-7 0,-1-6-15 16,1 6 3-16,-10 0 1 0,10 0 6 0,-18 0 0 16,8 0 0-16,1 0 6 0,-9 0 4 0,0 0 12 0,0 0-5 15,0 0-2-15,0 0-5 0,0 0 0 0,0 0-1 16,0 0-5-16,0 0-3 0,0 0-4 0,-9-4-5 0,9 4-3 0,0 0-2 15,0 0-3-15,0-6-7 0,0 6-12 0,-8 0-40 16,8-4-80-16,0 4-92 0,0-6-85 0,0 2-98 0,0-2-152 16,0 3-121-16,0-2-64 0,0 5-9 0</inkml:trace>
  <inkml:trace contextRef="#ctx0" brushRef="#br0" timeOffset="103537.52">4220 15104 215 0,'0'-5'195'16,"8"5"-41"-16,-8-6-36 0,0 6-28 0,0 0-22 0,0 0-16 15,0 0-11-15,0 0-9 0,0 0-8 0,0 0-5 0,0 0-6 16,0 0-5-16,0 6-3 0,0-6-7 0,0 0-4 15,0 0-4-15,0 5-3 0,0-5-1 0,0 3-2 0,0-3 2 16,0 0 0-16,0 0 5 0,0 0 2 0,0 0 2 0,0-3 6 16,0 3 5-16,0-5 6 0,0 5 4 0,0 0 5 15,0-6 7-15,0 6 6 0,0 0 6 0,0-4 6 0,0-1 2 16,0 1 0-16,0-2 0 0,0 1-4 0,0 5-2 16,0-4-6-16,0 4-3 0,0-6-8 0,0 6-4 0,0 0-5 15,0 0-5-15,0-4-3 0,0 4-3 0,0 0 0 0,0 0-3 16,0-5 2-16,0 5 2 0,0 0 3 0,0-5 4 15,0 5 3 1,0 0 4-16,0 0 4 0,0 0 5 0,-8 0 2 0,8 0-2 0,0 0-3 0,0 0-2 0,0 0-4 0,0 0-4 16,0 0-5-16,0 0-7 0,0 0-1 0,0 0-2 15,0 0-1-15,0 0 0 0,0 0 6 0,0 0-2 0,0 0-1 16,0 0-1-16,0 0 1 0,8-5 0 0,-8 5-1 0,0 0-1 16,0-5-3-16,0 5 1 0,0 0 2 0,0-5 4 15,0 5 2-15,0-5 4 0,0 5 4 0,0-5 2 0,0 5 1 16,0 0 4-16,0 0 2 0,0-4 0 0,0 4-4 0,0-6-2 15,0 6-5-15,0-3 0 0,0-3-3 0,0 2-2 0,0-2-2 16,10 1 4-16,-10 0 5 0,0 0 2 0,8-3 5 16,-8 1 2-16,8-2 2 0,-8 3 8 0,0-2 10 0,9 2 2 31,-9 2 0-31,9-5-2 0,-9 3-2 0,0 0-2 0,9 3-3 16,-9-8-9-16,7 7-10 0,3-2-8 0,-10 2-3 15,8-6-4-15,1 5 0 0,1-4 0 0,-10 2 2 16,8-1 4-16,0 3 11 0,1 0 7 0,9 0 9 0,-10-5 11 15,-1 5 6-15,4 2 7 0,-2-4 1 0,-1 4-3 0,1 3-10 16,-1-6-7-16,1 6-9 0,-1-5-9 0,2 5-8 0,-2-5-7 16,0 5-5-16,1 0-2 0,0 0 1 0,-1 0-1 15,1 0 1-15,0 0 5 0,-9 0 13 0,9 0 18 0,-1 5 10 16,1 0 8-16,0-5 7 0,-9 6 6 0,8 4 2 0,1-7 2 16,-9 7-10-16,8 0-10 0,-8 0-15 0,0 5 3 15,0 4 4-15,0-4 2 0,-8 3 4 0,-1 7-4 0,1-5-1 16,-1 4-2-16,-8 7 7 0,-10-8-12 0,10 6-9 0,-18 1-9 15,10 3-7-15,-12 3-4 0,4-3 0 0,-11 2-5 16,1-1-2-16,-8 5-4 0,6-6-1 0,-5 3 2 0,5-7 1 16,-7 4 0-16,9-3 6 0,0-5-4 0,8-1-1 0,-1-4 3 15,1-1-2-15,1-5 0 0,8-4-2 0,9 1 0 16,0-7-5-16,0 0 2 0,7-4 2 0,2 0 0 0,8-4 0 16,0-6-2-16,0 1-2 0,8-7 1 0,2 2-2 15,7 0 1-15,0-6 0 0,0 1 1 0,9-1 1 0,-9 0 1 16,0 5 1-16,10-4 0 0,-9 5-1 0,-1-2 0 0,-1 7 1 15,3-1 0-15,-10 0 0 0,7 0 1 0,-6 10-1 0,7-4 1 16,0-2 1-16,-8 6 0 0,8 6-1 0,-8-6-1 16,-1 4 2-16,10 2 1 0,-1 4-1 0,-9-6 0 0,9 6 0 15,3-1 0-15,-3 1-1 0,0 0 1 0,-1 5 1 0,2-1-1 16,9-4-2-16,-11 10 3 0,2-10 0 0,-1 5-2 16,8 0-1-16,-7-6 1 0,1 6-1 0,-11-1 0 0,0-4 0 15,10 4-1-15,-9-4-2 0,-1 1 3 0,-1-3-1 0,-7 2-2 16,11 0-3-16,-11-5-6 0,9 5-15 15,-9-5-33-15,0 0-51 0,0-1-65 0,0 2-67 0,0 0-58 0,0-6-61 16,8 0-67-16,-8 0-91 0,0-6-115 0,9 0-25 16,-9 2 18-16</inkml:trace>
  <inkml:trace contextRef="#ctx0" brushRef="#br0" timeOffset="103932.31">4836 15074 189 0,'9'-5'507'0,"-9"1"-112"16,0 4-142-16,0 0-102 0,0 0-59 0,0 0-28 15,0 0-12-15,0 0 8 0,0 0 16 0,0 4 22 0,9 7 23 16,-9-2 22-16,0 1 14 0,0 10 10 0,0-7 10 0,0 7 4 16,9-1 2-16,-9 7-2 0,0-3-10 0,0 7-12 15,0 0-9-15,0 4-15 0,-9 0-20 0,9-1-18 0,-9 7-25 16,0-1-18-16,1 1-14 0,-2-2-7 0,2 1-8 16,1 5-5-16,-3-5-3 0,0 4-1 0,2-2 0 0,-1-2-1 15,2-6-1-15,-3 3-6 0,2-3 1 0,8-4-1 0,-9 1-2 16,0-6-2-16,9-5-2 0,-8 1-3 0,8-1 0 15,-9-9-2-15,9 6 0 0,-8-12-3 0,8 6-2 0,-9-5-8 16,9-1-16-16,-9-4-32 0,1 0-51 0,-2-4-65 0,2-5-62 16,8-7-50-16,0 1-44 0,0-9-40 0,0 4-37 0,0-8-40 15,8-2-50-15,-8 1-57 0,10-6-3 0</inkml:trace>
  <inkml:trace contextRef="#ctx0" brushRef="#br0" timeOffset="104550.32">4828 14942 306 0,'0'-4'324'0,"0"-2"-107"31,8 2-84-31,-8-5-55 0,9 3-30 0,-9 0-13 0,9-4-3 0,0 6 1 0,-9-6 3 0,8 1 5 0,1 4 6 16,0-5 2-16,-1 6 3 0,1-11 1 0,0 5 0 15,8-5 2-15,-9 7 3 0,10-2 1 0,-10-6 3 0,10 6 2 16,-1 0 5-16,1 1-2 0,0-1-1 0,-3 0-4 0,5 0-3 16,-3 5-6-16,0 1-6 0,-9-2-9 0,10 6-4 15,-1 0-3-15,-9 0 2 0,1 0 5 0,8 6 5 0,-7-2 11 31,-10 7 10-31,8-1 9 0,-8-2 5 0,0 7 4 0,0 5-1 16,-8-1 3-16,-2 6-9 0,2-2-11 0,-10 3-12 16,1 4-8-16,9-2-10 0,-18-2-4 0,9 2-1 0,0-4-7 15,-3 1 1-15,5-1 1 0,5 1 3 0,-7-10 2 0,8 5 2 16,2-10-2-16,-3 3-3 0,1-3-5 0,0 0-1 0,1-1-7 16,8 1-3-16,-8-5-3 0,8 0-3 0,0 1 2 15,0-6-2-15,0 4 2 0,0-4-1 0,0 0 4 16,0 0 0-16,8 0-3 0,-8 0-1 0,8-4-1 0,1 4-2 15,10-6-2-15,-3 1 0 0,-7 0 1 0,17 1-2 0,-9-2 1 16,10 3-3-16,-10-3 1 0,9 2 1 0,-1 4 0 16,-7-6-2-16,8 6-1 0,-9 0 2 0,8 0 0 0,-7 6 1 15,-9-2 0-15,9 2 0 0,-9-3-4 0,-1 12 1 0,1-4 0 16,-9 3 0-16,0 5 2 0,-9-4 0 0,1 5-2 0,-1 5 2 16,-9-6 3-16,2 4 3 0,-11-3 0 0,10 5 3 15,-10-5 1-15,-7 4-1 0,8-5 6 0,-8 1 7 0,-3-1-5 16,4 2 7-16,-11-2 7 0,1 0 1 0,8-5 2 0,-8 2 2 15,7-1-2-15,1-1-6 0,11-4 6 0,-3-6-7 16,10 6-9-16,0-5-3 0,-1-5-7 0,10 0-21 0,-2 0-44 16,10-5-59-16,-8 0-69 0,16-4-67 0,2-7-68 0,7-3-101 15,-8 5-174-15,16-6-81 0,-7-4-18 0</inkml:trace>
  <inkml:trace contextRef="#ctx0" brushRef="#br0" timeOffset="105072.12">5418 14430 315 0,'-18'0'439'0,"2"5"-133"0,-2-2-126 16,1 3-76-16,8-2-39 0,0 7-18 0,-8-6-10 0,8 5-4 16,1-1 0-16,-1 1 0 0,1 0 3 0,8 0-3 0,0-1-6 15,0 5-5-15,0-4-2 0,0 0 0 0,0 0 5 16,8 5 3-16,1-6 4 0,-1 1 5 0,1 5 2 0,0-5 3 16,8 0 6-16,-8 3 3 0,8-2-2 0,-8 4-3 15,8-6-2-15,-9 5 1 0,10-4 0 0,-9 5 2 16,-1 1 1-16,1-8 6 0,-1 7 12 0,-8-5 14 0,0 5 16 15,0-4 9-15,0-1 7 0,-8 3 0 0,-1-3-6 0,-8 0-9 16,-1-2-15-16,10 3-17 0,-18-6-20 0,9 5-15 0,-9-5-12 16,8 5-8-16,-7-6-6 0,-1-4-4 0,-1 4-5 0,10-4-11 15,0-4-45-15,-1 4-57 0,9-4-58 0,0-6-59 16,1-5-71-16,8-1-108 0,0-2-156 0,8-5-74 0,1 2-2 16</inkml:trace>
  <inkml:trace contextRef="#ctx0" brushRef="#br0" timeOffset="105310.52">5340 14474 300 0,'0'0'510'16,"-9"-5"-138"-16,9 5-148 0,9 0-97 0,-9-5-58 16,9 5-32-16,-9 0-16 0,17 0-7 0,-8 0-4 0,8-5 0 15,1 5-2-15,7-5 0 0,1-1 0 0,0 6 0 0,1-4 2 16,-1-2 5-16,1 3 5 0,-2-8 1 0,-8 7 2 15,9-1 2-15,-8 0-1 0,-1 5 1 0,1-5-4 0,-10 0-7 16,0 5-6-16,2-5-2 0,-3 5-4 0,-7 0-3 0,0 0-2 16,0 0-10-16,0 0-20 0,10 0-24 0,-10 0-34 0,0-5-52 15,0 5-72-15,0 0-113 0,0 0-98 0,0 0-56 16</inkml:trace>
  <inkml:trace contextRef="#ctx0" brushRef="#br0" timeOffset="105580.86">5826 14459 168 0,'-8'0'510'16,"-1"5"-110"-16,9-5-145 0,-9 10-102 0,0-5-59 0,1 3-32 15,0 2-13-15,-9 6-3 0,7-1 2 0,0-1 4 0,3 0 11 16,-3 1 10-16,3 4 5 0,-3 1 2 0,2 5 8 15,0-6 10-15,-2 6 12 0,-7-1 12 0,9 5 3 0,-10-3-4 16,10-3-4-16,-2 6 1 0,-6-4-7 0,7-1-12 16,-9 0-12-16,11 6-17 0,-3-11-12 0,2 7-9 0,-11-3-10 15,11-3-10-15,0-1-10 0,8 1-3 0,-9-1-13 0,0-4-29 16,9 0-60-16,-9-5-71 0,1-2-69 0,8-1-93 16,0-2-136-16,0-5-142 0,8 0-75 0,-8-5-22 0</inkml:trace>
  <inkml:trace contextRef="#ctx0" brushRef="#br0" timeOffset="105898.3">5758 14864 44 0,'7'-5'543'0,"11"-6"-38"0,-10 8-172 15,10-2-138-15,-1 0-90 0,1 0-49 0,-1 0-25 0,1 5-14 16,-2 0-6-16,2 0-4 0,-1 5-1 0,-8 0-3 0,8 5 3 15,-17 0-3-15,11 4 0 0,-11 0-1 0,0 7 4 0,-11-3 6 16,11 2 9-16,-7 6 13 0,-12-3 11 0,2 6 16 16,9-4 13-16,-10-1 29 0,1 6 28 0,-1-10 27 0,1 3 27 15,8-3 16-15,-8 4 13 0,8-3-5 0,-8-8-7 0,17 7-25 16,-8-10-26-16,-2 5-34 0,3-5-34 0,-3-1-27 16,10 0-21-16,0-3-10 0,0-1-6 0,0 0-6 0,10-5-1 15,-10 5-1-15,17-5-2 0,-9 0-2 0,9-5-3 0,9 0-3 16,-8 0-1-16,17-4-4 0,-9-6-11 0,8 0-23 15,1 0-40-15,0 0-60 0,0-4-69 0,-1-1-65 0,9 0-72 16,-8-3-97-16,0-3-167 0,-10 3-75 0,2-7-23 0,0 6 23 16</inkml:trace>
  <inkml:trace contextRef="#ctx0" brushRef="#br0" timeOffset="107307.03">6704 13209 238 0,'-11'0'278'15,"4"-5"-77"-15,-3 5-63 0,3 0-36 0,-2 0-17 0,9 0-16 16,-9 0-11-16,9 0-5 0,-8-5-7 0,8 5-2 0,0 0-4 15,0 5-2-15,0-5-2 0,-10 5 2 0,10 5 7 16,0-7 9-16,0 13 20 0,0-2 18 0,0 1 15 0,-8 5 21 16,8-1 25-16,0 10 26 0,0 1 23 0,8 4 8 0,-8 5-6 15,0 0-5 1,0 0 0-16,0 0-13 0,10 10-21 0,-10-1-30 0,0 3-31 0,8-2-19 0,-8-1-14 0,0 4-16 16,0-1-15-16,0-2-14 0,0-6-10 0,0 0-4 0,0 2-4 15,0-2-2-15,0-8-11 0,0-1 5 0,-8 0 2 0,8-4 1 16,0-2 0-16,-10-2 0 0,10-7 1 15,0-5 2-15,0 1 8 0,-8-1-6 0,8-4-3 0,0 0-8 0,-9-5-4 16,9 0-5-16,0-5-36 0,-8-5-65 16,8 0-78-16,-10-5-68 0,10-4-63 0,0-11-64 0,0-4-83 0,10-5-136 15,-10-1-73-15,0 1 4 0</inkml:trace>
  <inkml:trace contextRef="#ctx0" brushRef="#br0" timeOffset="107723.4">6504 13422 102 0,'8'-3'475'0,"2"-2"-122"0,-10 0-149 0,8 0-93 0,9-6-49 16,-8 7-28-16,-1-5-14 0,1-2-6 0,8 2-3 0,-9-1-3 15,10-5-1-15,-1 5 0 0,1 1-1 0,0-6-1 0,-1 5 4 16,10-5 0-16,-10 6 10 0,8-6 4 0,-7 1 8 16,-1-2 3-16,9 3 4 0,-8 3 5 0,8-6-2 0,-9 7 5 15,1-6 2-15,-2 6 2 0,2-6 1 0,0 5 0 0,-1 0 1 16,-9 1-3-16,2 0-1 0,-2 3-2 0,0 2-6 16,2-2-6-16,-10 1 0 0,8 5 3 0,-8-5 7 0,0 5 14 15,9 5 24-15,-9 0 27 0,0 5 25 0,8 0 13 0,-8 4 3 16,0 1-1-16,9 0-9 0,-9-1-17 0,0 6-21 15,9 0-21-15,-9 0-20 0,0 3-12 0,8 2-5 0,-8-5 1 16,10 9 1-16,-10-5 2 0,0 1 0 0,7-1-5 16,-7 6-2-16,0-7-6 0,0 6-5 0,0-3-5 0,0 3-5 15,-7-5-3-15,7 1-3 0,0-1-6 0,0 1-2 16,-10-7-4-16,10 2-1 0,0-1 1 0,0 3 1 0,-8-9 1 16,8-3-2-16,0 6-5 0,0-13-13 0,0 7-43 0,8-5-74 15,-8 0-81-15,0 0-77 0,10 0-93 0,-3-10-145 0,2 0-127 16,9-5-75-16,-1 0-3 0</inkml:trace>
  <inkml:trace contextRef="#ctx0" brushRef="#br0" timeOffset="108119.1">7815 13145 307 0,'-9'-10'520'0,"9"5"-141"16,-9 0-149-16,1 0-96 0,1 5-49 0,-4 0-17 0,-6 5 2 16,9 0 10-16,-10 0 11 15,0 5 14-15,1 4 12 0,0 1 12 0,0 4 6 0,-1 2 4 0,1 3 9 0,-9 5 10 16,8 1 5-16,-9 3 4 0,11 6 3 16,-10 6 0-16,0-1-10 0,8-1-14 0,-7 11-28 0,7-5-24 15,-7 5-17-15,-2-1-11 0,10 1-14 0,-9 5-11 0,8-6-6 16,-8 6-3-16,9 0-1 0,-1-2-1 0,1 4-1 0,-1-3-3 0,10 0 0 15,0-4-4-15,-1-5 3 0,0 4-4 0,9-8 0 16,0 4-3-16,0-11-1 0,9 1-9 0,0 2 1 0,-1-8-2 16,10-4 0-16,-1 1 0 0,0-6-1 0,0-5-3 0,9-5-3 15,1 1-2-15,-1-5-5 0,1-5-6 0,7 0-8 16,0-5-9-16,-8-5-12 0,9 0-17 0,0-5-32 0,-10 7-53 16,2-13-69-16,8 6-61 0,-9-5-57 0,0-5-50 15,-1 2-60-15,1-2-78 0,0-4-108 0,-6-1-31 0,-5 5 20 16</inkml:trace>
  <inkml:trace contextRef="#ctx0" brushRef="#br0" timeOffset="108514.47">8075 13432 53 0,'-7'-18'493'0,"-3"3"-96"0,-7-4-139 16,7 8-93-16,-7-3-47 0,1 9-20 0,-2-5-3 0,1 5 7 15,-9 5 16-15,8 0 11 0,-8 5 9 0,10 0-2 16,-2 5-8-16,9 0-12 0,-1-1-18 0,2 6-19 0,0 0-20 15,8 3-15-15,0 2-13 0,8 0-8 0,-8-1-3 0,8 6-6 32,11-1-2-32,-11-4-3 0,18 5-1 0,-8-7-1 0,-2 3-1 0,2 3-4 0,0-4 1 0,-1-1-2 0,-9 1 0 15,10-1 8 1,-10 1 12-16,2-1 14 0,-3-4 18 0,-7 5 18 0,0-6 14 16,-7 6 15-16,-3-6 10 0,-6 0 0 0,-2 7-11 0,1-7-12 0,-9 2-15 0,-9-3-20 0,10 2-13 15,-12-4-16-15,3-1-12 0,-1-1-10 0,0 0-6 16,1 1-15-16,8-5-27 0,0-5-47 0,9 5-64 0,-1-5-65 15,1-5-62-15,17-5-68 0,0-10-93 0,0 1-141 0,8-1-70 32,1-9-8-32</inkml:trace>
  <inkml:trace contextRef="#ctx0" brushRef="#br0" timeOffset="108751.05">7927 13481 84 0,'18'-4'482'0,"0"-6"-113"0,7 5-147 0,1 1-93 16,-9-6-50-16,20 4-26 0,-12-4-11 0,10 6-5 0,-1-5-2 15,-8-1-1-15,9 5 3 0,1-6-5 0,-3 7-6 0,2-5-4 16,-9-2-4-16,9 2 0 0,-9-1-3 0,0 0-1 16,0 0-2-16,-9 5-1 0,-8 0-3 0,7 1-2 15,-5-1-3-15,-11 0-6 0,7 5-12 0,-7 0-19 0,-7 0-25 16,7 0-39-16,-11 0-60 0,-5 0-84 0,-1 5-120 0,0 0-77 15</inkml:trace>
  <inkml:trace contextRef="#ctx0" brushRef="#br0" timeOffset="109117.06">7606 14293 313 0,'9'-6'297'0,"0"2"-70"0,-9 4-68 0,9-6-47 16,-1 6-29-16,1-3-17 0,0 3-12 0,-9-5-4 15,9 5-3-15,-1 0-1 0,1 0-4 0,-1 0-3 0,1-5-4 16,9 5-3-16,-2-5-2 0,2 0-1 0,10 5-2 0,-13-6 0 16,12 2-2-16,-1-2-1 0,1 2-6 0,7-6-4 15,-8 6-4-15,8-6-3 0,1 0 0 0,0 0 2 0,-1 0 3 16,-8-5-5-16,9 6 4 0,0-1-1 0,-9 0 2 0,0 0-3 16,0 0 2-16,-9 7-6 0,1-7-2 0,0 4-3 15,-10 2-3-15,-1 4-11 0,3 0-21 0,-10 0-28 0,10 0-42 16,-10 0-63-16,0 0-103 0,0 0-127 0,0 0-70 0</inkml:trace>
  <inkml:trace contextRef="#ctx0" brushRef="#br0" timeOffset="109449.6">8014 14395 511 0,'0'-5'620'0,"0"5"-102"0,0-5-177 0,10 5-128 16,-3-4-90-16,10 4-57 0,3-6-30 0,-13 6-16 16,19-4-10-16,-8 4-2 0,-1 0-2 0,-8 4-2 15,8 2-2-15,-8-2-2 0,0 6 0 0,-1 5-1 0,-8-5-1 16,0 8 3-16,-8-2 2 0,-1 9 2 0,0-7 3 0,-8 13 8 16,8-7 13-16,-8 0 21 0,-1 5 24 0,2-4 29 15,6-1 26-15,-7-4 27 0,7-1 17 0,-7-5 5 0,17 1-4 16,-7 1-13-16,-3-8-23 0,10 4-27 0,0-9-28 0,0 2-26 15,0 0-20-15,0 0-12 16,10-5-8-16,-3 0-6 0,10 0-4 0,3 0-1 16,-3-5-5-16,8 0-1 0,1-3-3 0,0-4-1 0,0 4-1 0,9-8-6 0,1 7-16 0,-11-7-34 15,8 2-54-15,-5 0-73 0,6-1-69 0,-8-4-69 0,9-1-87 16,-9 2-123-16,-9-3-119 0,8 1-43 0,-7 0 7 16</inkml:trace>
  <inkml:trace contextRef="#ctx0" brushRef="#br0" timeOffset="109908.6">8614 12906 300 0,'0'-6'553'0,"9"6"-120"0,-9 0-152 15,8 0-95-15,1 6-46 0,0-2-17 0,7 1 6 0,2 0 18 16,0 0 30-16,7 5 21 0,3 0 12 0,5 4 0 16,-6 1-11-16,7 0-13 0,1 0-19 0,8 3-25 0,-8 2-28 15,0-1-22-15,-1 11-16 0,1-1-10 0,0 6-4 0,-9 3-11 16,0 7-10-16,-8 4-5 0,-1 4-8 0,0 6-5 16,-7 4 1-16,-10 5-3 0,-10-5-6 0,1 11-5 0,1-5-2 15,-9 4-2-15,-9 1-3 0,-1-2-1 0,-7 7-2 16,-9-10-4-16,-1-1 0 0,1-1 1 0,-10-2 0 0,1-2-1 15,1-5 1-15,-9-3 1 0,6 2-5 0,-6-3-4 0,-1-4-9 16,-9-1-19-16,9 0-55 0,1-1-83 0,-1-4-88 16,0-5-96-16,0-4-147 0,9 3-143 0,9-9-91 15,-9 7-41-15,17-13 21 0</inkml:trace>
  <inkml:trace contextRef="#ctx0" brushRef="#br0" timeOffset="110717.42">4288 16564 415 0,'-25'-5'388'0,"8"1"-133"16,-9 4-95-16,8-7-53 0,-7 7-24 0,-1 0-4 0,9 0 9 16,0 0 19-16,-3 7 26 0,3-7 25 15,1 0 17-15,7 0 9 0,0 4 2 0,0-4-6 0,9 0-12 0,0 0-17 16,0 0-23-16,0 5-17 0,9-5-6 0,0 0 1 0,8 5-3 15,8 0-4-15,12 0-4 0,-4 0-4 0,20 0-5 0,-1 3-8 16,17-2-12-16,1-2-18 0,8 2-9 16,8 4-4-16,11-6-4 0,14-4-1 0,3 5-1 0,8-5 0 0,16-5-3 15,10 5-3-15,19-4-9 0,-4-2-3 0,20-4-1 0,-1 0-5 16,9 2 0-16,-9-2-3 0,9-5-1 0,-8 6-1 0,-1-6 4 16,-8 0-6-16,-1 0-2 0,-7 0-2 0,-10 1-7 15,0-1-7-15,-17-5-6 0,-18 6-13 0,1-1-14 16,-9 1-16-16,-17-2-17 0,-1 3-19 0,-16 3-16 0,-19-9-10 0,1 4-3 15,-18 0 9-15,0 0 13 0,-15 0 19 0,-3 1 20 16,-7-1 23-16,-18 0 22 0,8 0 19 0,-16-4 10 0,-2 5 6 16,-7 5 3-1,1-6 1-15,-12 5-2 0,-6-5-2 0,7 6-2 0,-15 3-4 0,7-3-3 0,0 4-11 0,1 5-34 16,-2-5-46-16,1 5-55 0,9 0-64 0,9 0-96 0,-9 5-174 16,9 0-90-16,-8-1-55 0,-2 7-7 0</inkml:trace>
  <inkml:trace contextRef="#ctx0" brushRef="#br0" timeOffset="112241.3">5243 16878 304 0,'0'-7'362'0,"-7"7"-101"0,7-3-92 0,-9-3-54 0,9 6-28 16,0-6-11-16,-9 2-2 0,9 0 1 0,0 4 3 16,-8-6 1-16,8 6-2 0,0 0-6 0,0 0-9 0,0 0-12 15,-9 0-11-15,9 0-10 0,0 6 2 0,0-2 8 0,0 0 7 16,0 8 14-16,0 1 12 0,0 2 15 0,0 6 11 15,0-3 6-15,0 7-4 0,0-1-11 0,0-5-3 0,9 7 3 16,-9-3-2-16,0 3-4 0,8-3-4 0,-8 2 4 0,0 4 2 16,0-5 3-16,9 0-9 0,-9 2-16 0,0-3-13 15,9-3-10-15,-9 4-11 0,0-9-8 0,7 5-6 0,-7-6-8 16,0 1-1-16,0-5-4 0,0 0 0 0,0 0-1 16,11 0-2-16,-11-7-3 0,0 3 1 0,0-1-15 15,-11 0-35-15,11 0-52 0,-7-5-62 0,7 5-57 0,-9-5-59 0,9-5-70 16,-9 0-94-16,1 0-120 0,-1 0-59 0,1-1 1 15</inkml:trace>
  <inkml:trace contextRef="#ctx0" brushRef="#br0" timeOffset="112524.61">4672 17639 52 0,'-10'9'499'0,"2"-5"-92"0,-1 2-143 0,9-2-103 15,-8-4-62-15,8 6-34 0,8-6-13 0,1 0-5 0,-1 0 2 16,2 0 4-16,7 0 6 0,9 0 6 0,0 0 0 0,8-6-6 16,-6 6-7-16,14-4-9 0,-7-2-8 0,0 2-5 15,8-5-10-15,0 4-6 0,1-5-6 0,0 0 0 0,-1-1-1 16,8 3 0-16,-7-2 0 0,9-5-1 0,-10 7 3 16,9-8 0-16,0 1 1 0,-7 5-1 0,-3-4-2 15,1-2 1-15,1 8 1 0,-10-7-1 0,-8 5-5 0,9 0-2 0,-17 4-2 16,-1 3-3-1,0-2-6-15,-7 5-12 0,-3 0-18 0,-7 0-21 0,0 0-28 0,0 5-35 0,-7-2-44 0,-3 3-62 16,0-2-85-16,3 6-113 0,-10-4-56 0</inkml:trace>
  <inkml:trace contextRef="#ctx0" brushRef="#br0" timeOffset="114966.64">5567 17736 113 0,'0'0'265'16,"0"-5"-57"-16,0 5-52 0,0 0-40 0,0-5-30 0,0 5-19 15,0 0-11-15,0 0-3 0,0 0-4 0,0 0-6 0,0 0-2 16,0 0-5-16,7-3-3 0,-7 3-4 0,0 0-1 16,0-6 2-16,9 6 3 0,-9-6 8 0,9 6 5 0,0-4 5 15,-9 4 1-15,8-6 0 0,-8 6-4 0,8 0-3 0,2-4-7 16,-2 4-5-16,-8 0-5 0,8 0-6 0,10 0-3 15,-9 0-2-15,-1 0-1 0,2 0-1 0,6 4 1 0,-6-4-2 16,7 0 3-16,0 0 3 0,0 6 3 0,1-6 1 0,-1 0 0 16,1 4 1-16,-1-4 2 0,0 12 2 0,1-9 2 15,-1 2 2-15,1 5 6 0,-10-1 4 0,1 6 7 0,-1 0 8 16,1 5 3-16,1-6 5 16,-10 11 4-16,0-2 0 0,-10 8 0 0,10-1-2 0,-9-2-3 0,-8 6-4 0,9 1-3 0,-2-1-5 15,-6-4-4-15,-2 3 2 0,1-4 3 0,-9 1 10 16,8-1 9-16,1-4 1 0,-8 0 3 0,5-1-1 0,-4-6-6 15,-2 2-8-15,8-4-10 0,-9 3-14 0,11-9-12 0,-2 0-8 16,1-1-7-16,8-4-2 0,-7 0-4 0,6-5-1 16,2 0 2-16,8-5-1 0,-9 5-2 0,9-10 2 15,0 6-3-15,9-6-1 0,-9 0 1 0,8-4 1 0,2-1-3 16,-3-1 0-16,11 3-1 0,-1-2-1 0,-9 5 0 0,2-4 3 16,6 4-1-16,-6-1 1 0,-2 7-1 0,1-1-1 0,9 5 2 15,-10-5 1-15,10 10-1 0,-11-5-1 0,10 5-1 16,-7-1-1-16,7 2 1 0,1-1 2 0,-1 5-2 0,-8-7 0 15,8 8 2-15,1-6 0 0,-1 5 0 0,1-5 0 0,-2 3-3 16,-6-2-2-16,7 4-3 0,-9-6-1 0,11 6-8 16,-1-4-12-16,-11 3-21 0,1-5-28 0,2 6-32 0,-2-4-32 15,9-2-33-15,-7 2-28 0,7-6-26 0,-8 0-16 0,7 0-6 16,11 0-1-16,-11-6 3 0,10 2-14 0,-8-2-33 16,9-4-63-16,-1 2-80 15,-9-3-34-15</inkml:trace>
  <inkml:trace contextRef="#ctx0" brushRef="#br0" timeOffset="118100.43">11845 15377 477 0,'-10'-5'550'0,"2"1"-164"0,-1-2-178 0,9 2-110 0,-8 4-61 16,8-6-32-16,0 6-17 0,0 0-10 0,8 0-11 0,-8 0-13 15,9 0-13-15,-1 0-17 0,10 0-30 0,-10 6-56 16,1-6-103-16,0 4-111 0,-9 2-62 0</inkml:trace>
  <inkml:trace contextRef="#ctx0" brushRef="#br0" timeOffset="119322.84">6625 17448 119 0,'0'4'182'0,"0"-4"-39"0,0 0-31 0,0-4-26 0,0 4-23 16,0 0-17-16,0 0-12 0,0-6-4 0,0 6-2 15,0 0 0-15,0 0-2 0,0-3 1 0,0 3 0 0,0 0-1 16,0 0-2-16,0 0-3 0,0 0-1 0,0 0 0 15,0 0 0-15,8 0 1 0,-8-5 5 0,0 5 1 0,0-5 3 16,0 5 1-16,0-5-1 0,-8 0 1 0,8 0 0 0,0 0 1 16,0-4 2-1,0 2 5-15,0 4 7 0,0-2 5 0,0 0 5 0,0 5 2 0,-9-5 4 0,9 5-5 0,0 0-6 16,0 0-6-16,0 5 1 0,0 0 10 0,0 10 11 0,0-1 14 16,0 6 6-16,0 4 5 0,0 1 7 0,0 3 8 0,9 7 1 15,-9-1-3-15,0 0-5 0,8 0-3 0,-8 5 4 16,0 0 9-16,10 0 2 0,-10 6-3 0,0-7-7 0,0 7-10 15,0-5-12-15,0-2-10 0,0 6-14 0,0-5-16 0,0 4-9 16,0-4-7-16,0-3-7 0,0 2-4 0,0-3-5 16,0-6-4-16,0 0-3 0,8-5-2 0,-8 1-3 15,9-5-7-15,-9-1-28 0,0 0-48 0,9-9-56 0,-9 5-50 16,0-10-48-16,7 5-45 0,-7-5-45 0,0-2-54 0,0-3-71 16,0 0-95-16,0-3-24 0</inkml:trace>
  <inkml:trace contextRef="#ctx0" brushRef="#br0" timeOffset="120068.19">6676 17439 165 0,'0'0'303'0,"0"0"-88"0,0-5-79 16,0 5-48-16,0 0-27 0,10 0-11 0,-10-5-6 16,0 5-6-16,0-5 0 0,0 0-3 0,0 0-4 15,0 0-3-15,0 5-4 0,0-6-5 0,7 3 1 0,-7-4 1 16,0 4 4-16,0-2 4 0,0 5 5 0,0-5 2 0,0 0 3 16,0 0 1-16,0 5-4 0,11-5-2 0,-11 0-4 0,9-3-5 15,-9 1-3-15,7-2-1 0,3 4 0 0,-2-5 2 16,9 6 3-16,-8-6-2 0,8 4 0 0,1-4 1 0,-1 6-1 15,9 0-2-15,-8-1-1 0,-1 5-6 0,10-6 1 0,-9 12 1 16,-2-1 1-16,1-1-1 0,0 5 0 0,-7 2 0 16,-2 3-1-16,0 1-2 0,2 4 0 0,-10 1 0 0,0 5-5 15,-10-6 2-15,2 4-1 0,0 3 0 0,-10-3-1 0,1 3 0 16,-1-7-2-16,-7 7 0 0,-2-3 1 0,10 2-1 16,-9-6 0-16,-1 0 5 0,1 5 10 0,0-9 12 0,9-1 13 15,-1 2 10-15,2-2 6 0,-2-4 3 0,8-5 0 0,3-1-6 16,-2 2-7-16,9 0-15 0,0-6-12 0,0 0-11 15,0 0-7-15,9-6-4 0,-2 0-1 0,3 2-2 0,-3-1-5 16,13 0 3-16,-13 0 0 0,11 0-1 0,-1 2 1 16,9 3 0-16,-8-6 0 0,-1 0 1 0,9 6 0 0,0 0 0 15,-9-4 0-15,9 4 0 0,1 0 0 0,-10 0-1 0,10 0 1 16,-11 0 0-16,2 0-1 0,-1 0-1 0,1 4-1 16,-10-4 0-16,2 6-1 0,-3 0-1 0,-7-3 2 0,9 2-1 15,-18 5 2-15,9-5 1 0,-7 11 1 0,-11-7 1 0,9 0 3 16,-8 6-1-16,-10-5-1 0,1 5 2 0,1-1 0 15,0 0-1-15,-2 0 0 0,-8 2 1 0,0-1-1 0,0-1-2 16,9-4 1-16,-8 6 0 0,8-8 1 0,-2 2 1 0,3 1-4 16,7-2-1-16,1 1-6 0,-1-1-19 0,10-4-40 0,0-5-48 15,8-5-50-15,0 0-70 0,8 1-108 0,10-11-147 16,-10 5-79-16,19-5-25 0</inkml:trace>
  <inkml:trace contextRef="#ctx0" brushRef="#br0" timeOffset="122223.3">6693 16930 50 0,'0'-4'221'0,"11"-2"-57"16,-11 6-53-16,9-3-42 0,-9-3-30 0,7 2-17 16,-7 4-9-1,10-6-5-15,-10 6 0 0,8 0 1 0,-8 0 1 0,0 0 4 0,9 0 4 0,-9 0 2 0,0 0 5 0,8 0 7 16,-8 0 4-16,0 0 6 0,0 0 7 0,0 0 5 15,9 6 5 1,-9-6 4-16,0 0 1 0,0 0 0 0,0 0 0 0,0 0-4 0,0 0-3 0,0 0-4 0,0 0-2 0,0-6-3 16,0 6-3-16,0 0-3 0,9-5-3 0,-9 5-4 15,0 0-5 1,8 0-4-16,1-5-6 0,0 0-5 0,8-3-2 0,1 1-1 0,-1-2 1 0,0 3 2 0,0-2 1 16,2 2 2-16,6-4-1 0,1 7-2 0,-9-3 0 0,9 0 0 15,-8 6-4 1,-1 0-4-16,1 0 0 0,0 0 2 0,-11 0 6 0,2 6 5 0,-1 3 6 0,-8 1 5 0,0 0 4 15,0 0 2-15,-8 6 0 0,-1-3-4 0,2 7-3 0,-11-5-4 32,0 4-6-32,1 1-3 0,-9-1 7 0,8-4 13 0,1 0 9 0,0 0 8 0,1-2 6 0,5-3 1 0,-5-4 2 15,16 4-1-15,-10-6-9 0,2 2-16 0,8-6-9 0,0 0-9 32,0 0-8-32,8 0 0 0,2 0-5 0,6 0-4 15,-5 0-1-15,5-6 0 0,10 2-1 0,-8-2 0 0,-2 2 0 16,11-6-1-16,-10 4 1 0,10 2-1 0,-20 4-1 0,10-6-3 15,-7 3-2-15,0 3 0 0,-10 0 0 0,0 0-1 16,0 3 0-16,0 3 1 0,-10-2 1 0,0 2 3 0,2 4 1 16,-1 0 1-16,-8 0 1 0,0 3 0 0,0 3 0 0,0-6 0 15,-1-1 0-15,10 0 0 0,-10 1 0 0,9 0 0 16,1 0 1-16,-1 0 0 0,0-6-1 0,2 2 0 0,-4 2-2 16,4-2-2-16,-2-2-15 0,9 2-33 0,0-1-37 0,-10 0-40 15,10 0-42-15,0 0-56 0,0-5-73 0,0 5-117 0,0-5-104 16,10 0-36-16</inkml:trace>
  <inkml:trace contextRef="#ctx0" brushRef="#br0" timeOffset="122809.51">7442 16917 408 0,'8'-10'389'0,"-8"-1"-125"0,9 6-95 16,-9-5-53-16,0 7-31 0,8 3-16 0,-8-7-6 0,0 4-2 15,0 3 1-15,-8 0-3 0,8 0-3 0,0 3-4 16,-9 4-3-16,1 1 0 0,-2 7-3 0,2 1-2 0,0 2 1 16,-2-3 4-16,-7 4 15 0,10 1 15 0,-3 0 13 0,-7 0 10 15,-1 3 14-15,1-3 15 0,8-1 10 0,-17 7 0 16,9-3-12-16,-1 2-13 0,1 0-18 0,-1-6-19 0,2 6-18 15,-12-7-23-15,21 2-15 0,-11-1-10 0,10 1-5 0,-2-5-7 16,2-1-4-16,1 1-5 0,7 0-16 0,-10-5-40 16,10 0-47-16,0 0-47 0,10-1-45 0,-10-9-41 0,7 0-50 15,11-6-58-15,-10-4-85 0,1 2-99 0,7-7-33 16</inkml:trace>
  <inkml:trace contextRef="#ctx0" brushRef="#br0" timeOffset="123092.9">7467 16999 311 0,'9'-15'422'0,"8"0"-153"0,1 1-117 0,-1 4-73 0,1 0-38 0,-11 1-20 15,11 3-10-15,-9 3-6 0,1-3 0 0,-2 12 0 16,0-3 0-16,-8 12 2 0,0 0 3 0,0 4 3 0,-8 1 0 16,0 5 1-16,-11 3-1 0,1 2 1 0,11-1 6 0,-11-4 6 15,1 4 10-15,-1-5 8 0,10 0 11 0,-10 2 14 16,1-3 12-16,9-3 7 0,-2-5 1 0,2-6-2 0,0 6-5 15,8-5-6-15,-10-5-11 0,10 0-11 0,0 0-9 0,0-5-10 16,10 0-7-16,-2 0-5 0,0-5-4 0,10 0-5 16,-1 0-3-16,1-5-4 0,8 0-5 0,0 0-2 0,0 2-3 15,1-7-6-15,7-5-16 0,1 6-20 0,-1-6-27 16,1-1-30-16,8 3-43 0,-8-7-58 0,-1 5-108 0,-7-3-133 31,8 2-67-31,-10 7-23 0</inkml:trace>
  <inkml:trace contextRef="#ctx0" brushRef="#br0" timeOffset="123425.19">8188 16979 504 0,'0'-4'422'0,"-8"4"-145"16,8 0-113-16,0 4-64 0,0 1-34 0,-9 4-17 0,9 1-3 15,0 11-1-15,-9-7 1 0,9 6 7 0,0 3 11 0,9 7 9 16,-9-1 4-16,9 1 2 0,-9 3 5 0,8 3 5 16,1 3 9-16,-1-6 14 0,-8 8 6 0,10-3-6 0,-2 6-4 15,0-6-9-15,1 1-9 0,0 2-12 0,-9-8-10 0,10 6-26 16,-10-1-16-16,7-3-11 0,-7-1-8 0,9-3-5 15,-9-3-2-15,0-4 0 0,0 1-7 0,0-6 0 0,0 1-7 16,0-1-14-16,0-5-30 0,-9 1-37 0,9-5-37 16,-7-5-38-16,-3 0-36 0,10-10-43 0,-9 0-52 0,0 2-60 15,1-13-92-15,0 2-56 0,-2-11-19 0</inkml:trace>
  <inkml:trace contextRef="#ctx0" brushRef="#br0" timeOffset="123757.51">8048 17038 301 0,'0'0'544'15,"0"-6"-138"-15,0 3-157 0,0 3-104 0,10 0-65 16,0-5-40-16,-3 5-19 0,11-7-9 0,-1 4-5 0,1-2-4 16,8-5-2-16,8 0 0 0,-7 0 0 0,7 0 0 0,1 1 0 15,-2-6-2-15,-5 5 0 0,6 1 1 0,1-6 0 16,-9 5 0-16,0 0 0 0,0 0 1 0,1 0-1 0,-11 7 0 15,2-9 0-15,-1 4 1 0,1 2 3 0,-10-4-1 0,1 7-1 16,0-3 3-16,0 6 5 0,-9-6 8 0,0 3 5 16,0 3 7-16,0 0 3 0,0 0 8 0,0 0 4 0,0 0 1 15,0 0-7-15,0 0-2 0,0 3 2 0,-9 9-2 0,9-3 0 16,-9 5 0-16,9 2-2 0,0-3 0 0,0 7 2 16,0-1-6-16,0 1-8 0,0 5-5 15,0-6-4-15,0 6-7 0,0-5-3 0,9 3-4 0,-9 3-1 0,9-13-3 0,-9 13-11 16,0-13-30-16,8 7-35 0,-8-5-45 15,9-1-61-15,-9-8-102 0,9 2-160 0,-9-2-88 0,8-2-36 0</inkml:trace>
  <inkml:trace contextRef="#ctx0" brushRef="#br0" timeOffset="124106.04">9265 16730 367 0,'-8'0'461'16,"-2"0"-148"-16,-5 0-121 0,4 5-69 0,4 0-37 0,-12 0-14 0,2 0-3 16,9 10 5-16,-10-6 9 0,1 6 11 0,-1 3 10 15,10 4 6-15,-10 1 8 0,1 3 7 0,8 3 9 0,-8-1 14 16,9 6 11-16,-2 0 7 15,3 5 2-15,-11 5 2 0,9 0-10 0,-1 5-11 0,3 1-14 0,-2 8-20 0,0-5-20 16,1 7-18-16,-2-2-12 0,2 1-16 0,8-1-16 0,0 1-6 16,0 0-5-16,0-6-4 0,8 1-5 0,2 0-4 15,-2-5-4-15,1-1-1 0,7 1 3 0,3-4-5 0,-1-6-2 16,-1-6-4-16,8 1 0 0,1-4 0 0,0-6-3 0,9-4-11 16,0-5-21-16,-1-7-38 0,10-8-65 0,-1 0-71 15,1-8-69-15,-1-7-73 0,0-5-96 0,-7 0-162 0,-2-3-73 16,-7-3-26-16,-2 3 28 0</inkml:trace>
  <inkml:trace contextRef="#ctx0" brushRef="#br0" timeOffset="124595.49">9386 17140 220 0,'-9'-5'422'0,"1"0"-112"0,0-4-113 0,-1 5-69 0,0-2-40 16,9 2-24-16,-9-7-9 0,9 6-2 0,-8 0-1 15,8-3 0-15,0 2-1 0,0-4-4 0,8 6 3 0,1-6 9 16,0 0 11-16,8 1 14 0,0-6 19 0,0 4 18 15,1 1 19-15,9-4 16 0,-12 4 12 0,13 1 7 0,-2-6 5 16,0 10 0-16,-9-5-12 0,9 6-14 0,-8 4-21 16,-1-6-12-16,-8 12-18 0,8-2-22 0,-10 6-22 0,-7 0-19 31,11 5-9-31,-11 4-8 0,0 0-1 0,-11 7-7 0,11-3-5 16,-7 6-3-16,-2-3-3 0,1-3 0 0,-1 7-4 0,0-5 0 15,9-1 3-15,0-4-4 0,0-1-1 0,9-5-1 16,0 7 1-16,-1-8 0 0,8 2 2 0,2-5-3 0,2 5-1 15,4-6 10-15,-6 1-4 0,8 0-2 0,-9 0-1 0,1-5-3 16,-10 0 0-16,2 3-1 0,6 2 4 0,-16 6-8 16,0-6 4-16,0 3 0 0,-16 7 2 0,6 1-1 0,-7-3 1 15,-9 2-2-15,8 0-2 0,-8 1-9 0,-8-3-17 16,6 5-24-16,4-2-27 0,-2-1-35 0,-9-6-38 0,9 0-42 16,8 1-40-16,1-5-34 0,0-6-31 0,9-4-36 0,8 0-61 15,0-4-111-15,0 0-52 0,8-2-17 0</inkml:trace>
  <inkml:trace contextRef="#ctx0" brushRef="#br0" timeOffset="124833.54">10160 17130 485 0,'-10'5'572'0,"-8"5"-130"0,11 0-153 15,-11 10-89-15,10-5-51 0,-1 9-27 0,-9 1-10 0,10-2-1 16,-10 6 2-16,10 1 3 0,0 1-2 0,-2 2-13 0,2 1-17 16,-1-1-21-16,1 2-17 0,8 4-12 0,-9-3-9 15,1-3-11-15,-1 1-5 0,0-1-6 0,0 2-6 0,1-1-5 16,-1-3-24-16,0-3-40 0,0-4-43 0,9-4-45 0,-8 0-45 16,8-5-56-16,0-6-80 0,0 0-134 0,0-3-82 15,0-2-23-15</inkml:trace>
  <inkml:trace contextRef="#ctx0" brushRef="#br0" timeOffset="125086.39">10150 17756 497 0,'0'-10'488'0,"10"5"-151"0,6-5-131 16,-6 2-83-16,-2 2-52 0,1 0-29 0,0 2-14 0,-1 4-7 16,-8 0-2-16,9 0-1 0,-9 4-2 0,0 11-1 15,0-5-2-15,0 10-3 0,-9-1 0 0,1 1 1 0,-1 5 3 16,0 3 8-16,-9 2 12 0,11-1 13 0,-2 0 13 15,-1 1 15-15,2-6 17 0,-2 6 26 0,3-11 19 0,7 6 10 16,0-5 1-16,-9-7-4 0,9 3-7 0,9-6-12 0,-9 3-16 16,0-7-26-16,7-2-21 0,3 1-20 0,-2-5-11 0,11-5-11 15,-2 1-8-15,0-5-7 0,9-1-9 0,0-6-18 16,0 3-39-16,0-9-47 0,8 4-50 0,-7-2-45 0,8-9-45 16,-9 5-53-16,9-6-74 0,-9 5-117 0,-1-4-69 0,-7 1-21 15</inkml:trace>
  <inkml:trace contextRef="#ctx0" brushRef="#br0" timeOffset="125354.95">10524 17287 383 0,'0'-4'672'0,"0"-7"-26"15,0 1-176-15,9 6-153 0,-1-2-106 0,10 2-86 0,8-2-55 16,-9 6-29-16,8-3-15 0,3 6-6 0,6-3-5 15,-8 6-2-15,9 4 2 0,0 4 2 0,-2 1 3 0,-6-1 1 16,8 6 4-16,-9 11 3 0,1-8 2 0,-10 11 5 0,0-1 0 16,-9 8-1-16,2 2-6 0,-10 1-2 0,-10 5-3 0,2 0-2 15,0-6-7-15,-10 8-3 0,1-3-4 0,-9 0-3 16,0 1-2-16,-1-5 0 0,0-5-1 0,-6 1-1 16,6-6 0-16,-7-1-1 0,8-3-9 0,0-6-35 0,9-3-63 15,-11-2-68-15,10-10-79 0,3-4-120 0,-3 0-175 0,9-10-96 16,1 0-46-16</inkml:trace>
  <inkml:trace contextRef="#ctx0" brushRef="#br0" timeOffset="125783.98">11713 16135 446 0,'-17'0'729'0,"9"0"-14"0,-1 0-169 0,1 0-154 0,-1 3-99 16,0-3-83-16,9 6-55 0,0-6-29 0,9 0-14 15,0 4-6-15,8 2-4 0,8-1-11 0,-7-5-13 0,17 10-19 16,0-5-20-16,9-2-17 0,-10 4-8 0,9-7-7 0,10 3-3 16,-10 3-1-16,9-6-2 0,-9 4 0 0,1 2 0 0,7-2-2 15,-8-4 2-15,11 6 3 0,-20-6-2 0,9 4 1 16,0-4-1-16,-8 6-2 0,-9-6-1 0,0 3 1 0,1-3-6 15,-9 6-2-15,-10-6-2 0,0 4-3 0,2 1-7 0,-10-5-13 16,0 5-38-16,0 1-61 0,-10 4-71 0,-6-6-67 16,-2 1-61-16,1-1-75 0,-9 6-96 0,9 1-137 0,-10-7-46 15,0 11 16-15</inkml:trace>
  <inkml:trace contextRef="#ctx0" brushRef="#br0" timeOffset="126054.42">11810 16569 151 0,'-26'10'641'0,"0"0"0"15,-1-2-167-15,9 2-141 0,1 0-79 0,9-4-56 0,-1-2-29 16,9 1-7-16,0 1 3 0,9-6 1 0,8 4 0 0,1-4-7 16,17-4-20-16,0-2-26 0,-1 1-34 0,9 1-30 15,9-6-25-15,1 0-10 0,-1 0-7 0,0 1-6 0,8-1-1 16,-6-5-3-16,-3 4 2 0,0 3-2 0,2-2 0 0,-10 0-4 16,1-3 0-16,-10 6 0 0,1-2 1 0,-9 3 2 15,1-3-1-15,-11 4 1 0,2 5 4 0,-9-5 4 0,-1 1 0 16,-8 4 1-16,9 0-1 0,-9 0 0 0,0 0 1 0,-9 0 0 15,9 0-1-15,-8 0-4 0,8 4-1 0,-9-4-1 0,1 5-4 16,8-5-10-16,-10 0-32 0,2 5-44 0,8-5-55 16,-8 5-56-16,8-5-53 0,-10-5-49 0,10 5-54 0,0-5-67 15,0 0-88-15,-8 1-71 0,8-2-15 0</inkml:trace>
  <inkml:trace contextRef="#ctx0" brushRef="#br0" timeOffset="128451.1">14684 15201 6 0,'0'-4'458'16,"0"4"-113"-16,0-6-128 0,0 6-83 0,0-5-40 0,0 5-18 16,0-5-10-16,8 1 0 0,-8-2 1 0,9-3-2 15,0 5-3-15,0-2-3 0,-1 2-10 0,0-6-1 0,9 1 2 16,-7-1 7-16,7 5 9 0,-7-5 14 0,7-1 20 0,-1 2 17 15,2 5 12-15,-1-7 9 0,1 1 9 0,8 6 8 16,0-6 5-16,0 5-2 0,9-5-10 0,0 5-8 0,8-4-9 16,-9 3-10-16,10-3-15 0,-1 5-18 0,0-2-19 0,1 6-16 15,9-5-11-15,-10 5-8 0,0 5-7 0,-8-5-7 0,8 10-7 16,1-4-2-16,-1 3-4 0,-8 5 0 0,-1 6-2 16,-7-1-1-16,-9 5-1 0,-3-3-1 0,3 3 1 0,-8 6 1 15,-1-7-2-15,-9 6-4 0,-9 1 4 0,-1 0-1 0,-8-1 2 16,-7 4-2-16,-1-3-3 0,-9-1 1 0,1 0 1 15,0 1 4-15,-10-5-2 0,-7-1 3 0,6-4 1 0,2-1 3 16,-10-5 10-16,3 1 0 0,5-1 1 0,2 2 2 0,8-7 3 16,1-4 1-16,0 0 2 0,7 0-1 0,9 0 0 0,10-1-1 15,-10-4-1-15,9 6-3 0,9-6-1 0,0 6-3 16,0-6-2-16,9 0-6 0,-1-6 1 0,10 6-4 0,0-6-2 16,9 2-2-16,-3-1-2 0,11 0 0 0,0 0-3 0,0 0 2 15,0 0-3-15,-1 1 1 0,9-2 0 0,1 2-5 16,-1-2 4-16,1 6 3 0,8-4 1 0,-8 4-1 0,7-4 1 15,-7-2-1-15,9 6 0 0,-1 0 6 0,-1-5-4 16,2 5-1-16,-10 0-1 0,1 5 2 0,7-5-2 0,-16 10 2 16,9-6-2-16,-10 6-1 0,1 0-3 0,-9 5-4 0,-9-1 0 15,1 6-5-15,-11 5 0 0,-7-7 0 0,0 8 3 16,-7 4 1-16,-11-6 4 0,1 6 2 0,-9-2 3 0,-9 1 2 16,1 1 3-16,-10-6 1 0,-8 0-1 0,8 5 1 0,-8-3 0 15,1-3 2-15,-10-3 0 0,0 5 1 0,8-6-1 0,-16 1 2 16,9-1-2-16,0-4-2 0,-11 0 1 0,11 0-2 15,7-2 0-15,-8-3 0 0,9 0-2 0,9 0-2 0,1-1-2 16,4 1-5-16,5-5-10 0,8 0-12 0,-2 1-19 0,10-2-48 16,8-4-78-16,0 6-83 0,9-6-70 0,0-6-66 15,18 6-64-15,-1-10-99 0,0 5-128 0,1 0-38 0,17 1 37 16</inkml:trace>
  <inkml:trace contextRef="#ctx0" brushRef="#br0" timeOffset="128783">14457 16364 511 0,'-16'0'462'0,"7"5"-158"0,-9-5-112 0,10 0-65 0,8 0-37 16,-9 5-17-16,9-5 2 0,0 0 9 0,9 5 14 16,-1 0 28-16,10-5 21 0,-1 3 20 0,17 3 14 0,1-2 5 15,8 2-3-15,1-6-1 0,9 0-2 0,8 0-14 0,9 0-21 16,8 0-22-16,-1-10-20 0,10 4-18 0,0 3-13 16,0-7-15-16,8 0-18 0,-8 0-13 0,9 4-11 15,-1-3-7-15,1 0-2 0,-1 3-3 0,-8-3-2 0,10-1-1 16,-11 5-4-16,-9-5 0 0,2 5 2 0,-2-5 0 0,-16 6-1 15,-1-5-2-15,-15 3 0 0,-2 6-2 0,-8-4 0 0,-9 4-4 16,-8 0-4-16,-1 0-11 0,-9 0-22 0,-8 0-38 16,-8 0-57-16,-1 0-67 0,-9 4-63 0,2-4-76 0,-11 0-120 15,1 6-146-15,0-2-74 0,2 1-13 0</inkml:trace>
  <inkml:trace contextRef="#ctx0" brushRef="#br0" timeOffset="129592.56">15187 16569 84 0,'0'-5'566'0,"9"0"-37"15,0-6-176-15,-1 8-135 0,9-2-77 0,0 0-51 16,3 0-24-16,-4-5-6 0,1 10 4 16,10-5 8-16,-1 5 5 0,-1 0 4 0,1 0-1 15,8 5-6-15,-7 0-5 0,8 5-3 0,-9 0 4 0,1 4 0 0,-2 1 3 0,2 8 3 0,-11-3 4 16,2 9 4-16,-10 1-2 0,1 1-3 0,-9 2-5 16,0 6-8-16,-9-4-3 0,1 3 2 0,-10 6 7 0,-8-5 1 15,1 5-2-15,-10 1-4 0,-9-7-9 0,1 7-3 16,-9-7-3-16,-9 2-7 0,9-1-8 0,-9-1-5 0,0-4-2 15,-8-4-1-15,15-1 2 0,-4-4 1 0,-4-2-2 0,11-7-3 16,-2-1-2-16,9-1-2 0,1-10-2 0,8 2-2 16,9-2-2-16,0-4-3 0,1-4-1 0,15-6-1 0,3 1-3 15,-2-6-1-15,9-6-2 0,9 3-2 0,-2-7-1 0,3 1-2 16,15-5 9-16,1 5-7 0,0-1-1 0,1 6-3 16,6-6 0-16,4 4-1 0,-4 3-1 0,12 3 1 0,-11 0-10 15,1 5 6-15,-1 1 2 0,1 4-1 0,-2 1 4 0,5 4-1 16,-4 4-1-16,-9 1 1 0,10 4 0 0,-9 1-3 0,8 0 3 15,-8 5-1-15,10 5 0 0,-11-7-1 0,2 8 4 16,7-3-2 0,-8 8-1-16,0-7 1 0,2 5-2 0,-3 1 1 0,1-1-1 0,0 1-2 0,0 4-7 0,-9-4-1 0,10-2-6 15,-3 2-11-15,-6-5-17 0,0 4-29 0,-1-3-41 16,1-3-52-16,-1 2-52 0,-9 0-49 0,11-6-43 0,-12-4-39 16,3 0-53-16,7-6-76 0,-8 0-106 0,-1-4-25 0,1 0 10 31</inkml:trace>
  <inkml:trace contextRef="#ctx0" brushRef="#br0" timeOffset="129941.54">16420 16593 70 0,'-7'0'635'0,"-13"0"10"0,13 4-154 15,-2 2-163-15,0 8-111 0,-8-4-74 0,9 9-44 0,-2 3-18 16,-7 1-2-16,9 6 10 0,-1 1 7 0,0-1 7 0,1 9 6 16,8-3-4-16,-10 9-8 0,10-5-5 0,-8 5-7 15,8 6-11-15,-8-1-11 0,8-1-7 0,-9 5-5 0,9 7-8 16,-9-8-9-16,9 9-11 0,-9-10-7 0,2 4-5 0,7-2-2 15,-10 1-3-15,0-5-1 0,10-1-4 0,-7 1-1 16,-3-10-1-16,10 6-3 0,-8-6-3 0,0-4 0 0,-1-1-5 16,0-11-20-16,0 7-31 0,1-11-37 0,-1 1-46 0,-9 0-43 15,10-11-42-15,-1 1-40 0,9-5-35 0,-8 1-29 16,8-12-28-16,-9 1-40 0,9-5-71 0,0-4-41 0</inkml:trace>
  <inkml:trace contextRef="#ctx0" brushRef="#br0" timeOffset="130558.76">16282 16662 408 0,'0'-10'403'16,"-10"4"-130"-16,10-2-97 0,-8 2-55 0,8-3-32 0,0 3-20 16,0 2-9-16,0-2-5 0,8 2-4 0,2-2-6 0,-2-2-8 15,10 3-9-15,-1-10-9 0,1 5-5 0,7-1-6 16,0-2-1-16,13 3 3 0,-14-5 5 0,11 5 7 0,0-5 1 16,0 6 4-16,-1-1 0 0,1 0 3 0,0 0 2 15,-9 6-5-15,8-2-3 0,-7 6-3 0,-1 0-1 16,-10 6 6-16,2-2 2 0,9 6 3 0,-19 5 4 0,10-1 4 15,-11 1 6-15,-7 5 1 0,0 0-1 0,0 4-4 0,0 1-3 16,-7-1-4-16,-11 5-4 0,10-3-5 0,-10 1-4 0,1-2 0 16,-9 0 8-16,0-1 11 0,-1 0 15 0,2-3 21 0,-2-3 23 15,2 2 19-15,0-4 15 0,-3-3 10 0,2-3 3 16,8 0-7-16,2 0-15 0,-2-4-22 0,1-3-21 0,-1 3-20 16,10-6-17-16,-1 4-17 0,0-4-12 0,0 0-7 0,9 0-4 15,0 0-2-15,-8 0-2 0,8 0 0 0,8 0-1 16,-8 0 0-16,0 0 0 0,9 0 1 0,0 0 1 0,8 0 0 15,-8-4 1-15,8 4-1 0,1-6 0 0,7 6-1 0,-7-3 0 16,8 3-1-16,-9-6 1 0,9 6 0 0,1 0-2 16,8 0-2-16,-10 0 2 0,2 0 1 0,7 6-1 0,-8-3-1 15,1 3-3-15,-11 3 0 0,11-4 1 0,-10 5-1 0,-7 0-1 16,-3-1-1-16,3 6-1 0,-2 0 2 0,-8 0 2 16,-8 0 2-16,-2 4 1 0,-7-5 2 0,-10 10 2 0,2-3-6 15,-1-2 7-15,-9 0 7 0,-8 6 5 0,0-5 6 16,-1 4 4-16,-9-4 3 0,1-2 0 0,9 2 14 0,-9-1-5 15,0-3-3-15,0-2-4 0,9 1-6 0,-9-6-4 0,8 1-3 16,9 0-2-16,0 0-7 0,9-5-4 0,9 0-7 16,0 0-11-16,0-5-28 0,17 3-60 0,-10-6-86 0,20-2-79 15,7 0-81-15,0-10-98 0,9-5-160 0,9 1-94 0,0-6-42 16,-1 2 14-16</inkml:trace>
  <inkml:trace contextRef="#ctx0" brushRef="#br0" timeOffset="130921.54">17793 16320 7 0,'-10'0'553'0,"2"0"-36"0,1 0-164 16,-3 4-139-16,10-4-87 0,-10 6-52 0,10-1-26 0,0-1-12 15,10-4-4-15,-10 0-1 0,17 6 1 0,1-3-1 0,-1-3 1 16,-1 6-5-16,12-6-6 0,6 5-4 0,-8 0-3 31,9-5 5-31,0 5 8 0,-2-5 3 0,4 5 3 0,-4 0 3 16,2-5 3-16,1 5 4 0,-2-5-3 0,0 0-6 0,1 0-8 15,-8 3-5-15,8-3-5 0,-10 0-4 0,-8 0-4 16,10 0-2-16,-19 0-6 0,9 6-2 0,-8-6-4 0,0 0-5 16,0 0-9-16,-9 0-14 0,8 0-23 0,-8-6-25 15,0 6-30-15,0 0-37 0,0 0-49 0,-8-3-69 0,-1 3-110 16,0 0-92-16,-8 0-43 0</inkml:trace>
  <inkml:trace contextRef="#ctx0" brushRef="#br0" timeOffset="131174.94">17758 16662 477 0,'-18'9'487'16,"1"1"-149"-16,8 0-131 0,1 0-83 0,8-4-52 0,0-3-27 15,0 3-12-15,8-2-5 0,1 1-3 0,8 0 1 0,11-5-1 16,-3 0-1-16,8 0-2 0,3-5-6 0,7 5-5 0,-8-5-4 16,0 1-3-16,7-2-1 0,2 3-3 0,0-3 0 15,-9 0 0-15,8 2 2 0,0-1-1 0,-8 0 0 16,0 0 0-16,0 0-1 0,-1 2 2 0,-7 3 0 0,-10-6 1 15,9 0-1-15,-17 2 4 0,8 4 2 0,-8 0 5 0,0-6 2 16,-9 6 1-16,8 0 1 0,-8 0-1 0,0 0-2 16,0 0-3-16,0 0-8 0,-8 0-17 0,8 0-28 15,-9 0-32-15,0 0-42 0,0 0-76 0,1-4-125 0,-1 4-115 0,0-4-69 16</inkml:trace>
  <inkml:trace contextRef="#ctx0" brushRef="#br0" timeOffset="131934.53">19564 15841 322 0,'-9'-5'453'0,"9"0"-143"0,-8 0-126 0,8 0-68 0,0 5-38 16,-9-5-15-16,9 5-1 0,0 0 4 0,0 0 9 0,0 0 8 16,0 5 12-16,0-5 11 0,0 10 7 0,0-5 7 15,0 11 14-15,0-3 27 0,9 2 26 0,-9 5 13 0,8 4 5 16,1 0-2-16,-9 2-8 0,9 3-12 0,-1-1-22 0,1 3-36 16,-1 2-35-16,-8 7-22 0,10-1-21 0,-2 4-17 0,1 2-4 15,0-2-10-15,-2 6-4 0,10-6-4 0,-6 6 0 16,-2 0-2-16,7 1-2 0,-7-2 1 0,8-3-2 0,-8-2 0 15,8 1 1-15,1-4-1 0,-1-2-2 0,-8-3-1 0,8-2 0 16,-9-3-1-16,2-5 0 0,7-1 5 0,-17-5-3 16,8-4-2-16,1-6-1 0,-9 1 4 0,10-4 5 0,-10-1 2 15,0-5 4-15,0-5-3 0,7-1 4 0,-7-8 2 0,11 0 5 16,-11-11 0-16,7 1-1 0,1-6 2 0,-8 2 0 0,10-11 2 16,-2 3 3-16,1-7-1 0,9-6-1 0,-10 0-6 15,10-6-2-15,-2 3-4 0,2-2-4 0,-1-1-4 16,9 6-5-16,-8 1 1 0,-1-1 0 0,9 0 2 0,-8 11-4 15,-1-1 0-15,0 4-2 0,-8 6 0 0,-1 4-4 0,2 6-6 16,-2 4-12-16,-8 0-17 0,0 5-27 0,0 1-72 0,0 5-88 16,0-2-85-16,-8 2-86 0,8-2-114 0,-10 2-164 15,2 4-78-15,-1 0-23 0</inkml:trace>
  <inkml:trace contextRef="#ctx0" brushRef="#br0" timeOffset="132361.79">19452 15729 163 0,'0'-5'441'0,"-10"5"-92"0,2 0-96 0,8-5-73 0,-9 5-44 16,9 0-26-16,0 0-12 0,0 0-5 0,0 0-4 0,0 0 0 15,0 0-4-15,0 5 1 0,9-5-3 0,-1 5-1 16,2-5 5-16,-2 5 8 0,19-5 5 0,-11 4 5 0,10-4 9 15,0 6 4-15,9-6-2 0,0 4-5 0,-2-4-14 0,3 4-15 16,8-4-14-16,-1 0-12 0,1 0-16 0,0 7-14 16,7-7-6-16,2 0-4 0,-10 0-3 0,9 0-2 0,-9-7 0 15,1 7-1-15,-1 0-1 0,0-4 0 0,-8 4 0 0,-9 0-2 16,-1-4 1-16,-5 4 8 0,-3 0 10 0,-10 0 7 16,3 0 3-16,-10 0 3 0,8 0 0 0,-8 0 2 0,0 0-4 15,0-6-10-15,-8 6-13 0,8 0-21 0,-10 0-40 0,3-4-65 16,-3 4-68-16,3-5-63 0,-13 0-72 0,13 0-109 0,-3 0-180 15,2 1-87-15,-1-3-23 0</inkml:trace>
  <inkml:trace contextRef="#ctx0" brushRef="#br0" timeOffset="132789.64">20397 15329 532 0,'0'-5'518'0,"10"0"-171"16,-10 0-137-16,8-5-76 0,9 5-35 0,-7-1-11 0,6 3-1 15,2-3 5-15,-1 2 11 0,1-1 6 0,7 5 8 0,2-6-10 16,-1 6-19-16,-9 6-22 0,10-6-13 0,-10 5-11 15,0 5-7-15,1-1-3 0,-10 6-5 0,-8 3 4 0,0 8 3 16,-8-3 4-16,-2 7 2 0,-7-1-2 0,0 6-3 0,-11 4-5 16,-5-1-5-16,-2 1 2 0,1 6 13 0,-1-6 27 15,1 0 28-15,-1-1 17 0,9-3 12 0,-1-6 9 0,0 1 5 16,10-6 0-16,9-4-13 0,-1 0-25 0,1-6-23 0,16 0-16 16,1 2-10-16,9-8-9 0,-1-2-4 0,17 0-4 15,10-3-4-15,-1-6-5 0,10-3-6 0,7 0-7 0,2-8-6 16,6 4-2-16,2-4-4 0,8-5 0 0,-8-1-7 0,0 0 0 15,-1 1 1-15,0-1 2 0,0-5 0 0,1 7 4 0,-10-6 0 16,1-1-4-16,0 5-6 0,-18 1-23 0,1-1-53 16,-9 5-97-16,-9 1-103 0,-8-1-124 0,-2 0-193 15,-6 6-119-15,-20-1-69 0,-6 4-29 0</inkml:trace>
  <inkml:trace contextRef="#ctx0" brushRef="#br0" timeOffset="146498.73">22039 16607 444 0,'-9'-10'678'16,"0"6"-9"-16,1 0-228 15,8-1-167-15,-9 0-104 0,9 0-76 0,0 5-43 0,0-5-18 0,9 5-3 0,-1 0 0 16,1 0 3-16,0 5 14 0,17 0 16 0,-9 5 24 0,9 4 17 16,1 0 8-16,-2 7 9 0,1 3 10 0,0 0 5 0,-1 6-6 15,-5 4-12-15,-3 0-21 0,-8 5-15 0,-1 0-15 16,-8 0-14-16,0 5-15 0,-8 0-12 0,-10 5-8 0,0-1-4 16,-7-4-4-16,-2 5-6 0,1-4-4 0,-8-1-12 0,-1-1-36 15,0-2-92-15,0-8-106 0,9 1-108 0,-10-11-185 0,19-3-134 16,-8-10-94-16,17-4-47 0,-10-6 3 0</inkml:trace>
  <inkml:trace contextRef="#ctx0" brushRef="#br0" timeOffset="146959.4">26503 14791 495 0,'-18'-15'622'0,"10"10"-98"16,-2-5-177-16,-7 7-93 0,9-3-32 0,8 0-13 0,-9 6-8 16,9 0-2-16,-9 0-9 0,9 0-13 0,-7 6-14 0,7 3-24 15,0 6-29-15,0 6-22 0,0-3-14 0,0 12-7 16,0-1 0-16,0 1-2 0,0 4-9 0,0-1-6 0,0 3-5 15,0 2-6-15,7 1-4 0,-7-4-1 0,0 4-4 0,0-6-3 16,9 2-3-16,-9-1-4 0,0-1-5 0,0 3-2 16,0-7-2-16,0-6-4 0,9 7-2 0,-9-5-2 0,0-6-3 15,0 1 0-15,0-2 0 0,0-2-10 0,0-6-13 16,8 5-13-16,-8-11-28 0,0 6-55 0,-8-6-75 0,8-4-84 16,-9 6-69-16,0-6-54 0,2 0-53 0,-11 0-67 0,-9 0-75 15,-8 4-57-15,9 2 8 0</inkml:trace>
  <inkml:trace contextRef="#ctx0" brushRef="#br0" timeOffset="147213.04">25633 15797 177 0,'-8'4'489'16,"-10"8"-93"-16,2-9-119 0,7 7-76 0,0-5-42 0,0 0-23 16,1 5-11-16,8-10 0 0,0 6 9 0,0-2 19 0,0 2 24 15,8-3 24-15,1 2 15 0,9 0 5 0,-2-5 0 16,10 0-9-16,19 0-14 0,-10 0-29 0,17-5-36 15,-1 0-37-15,10 2-30 0,8-7-23 0,-8-1-14 0,17 1-8 0,-8 0-8 16,8 2-5-16,-9-4-3 0,9 4-2 0,-8-2-2 16,0-1-2-16,-10 7-2 0,1-5-5 0,0 2-3 0,-9 3-10 15,-9 0-33-15,-1-2-55 0,-4 2-69 0,-13 4-69 16,-8 0-54-16,1 0-50 16,-1 0-56-16,-9 4-82 0,-8-4-122 0,0 6-38 0,0-2 11 0</inkml:trace>
  <inkml:trace contextRef="#ctx0" brushRef="#br0" timeOffset="147655.49">26059 16262 133 0,'0'-10'590'0,"-8"4"-7"0,8 1-213 16,8-4-151-16,-8 3-83 0,9-3-37 0,8-1-14 0,-9 6 1 15,10-6 5-15,1 4 7 0,6 3 3 0,-7-4 0 16,8 7-5-16,0 0-11 0,-9 7-7 0,9-4-7 16,-8 7-2-16,7 0-3 0,-16 9-1 0,8-4 1 0,-8 6 2 15,0 7-2-15,-2-3-6 0,-7 8-7 0,-7-2-8 0,-2 7-6 16,-8 1-2-16,-1-4-4 0,-7 9-5 0,7-5 3 0,-17 0 8 16,10-6 8-16,-10 2 7 0,0 0 5 0,-10-1 0 15,11-5 1-15,0-5-3 0,-1-4-8 0,0-1-7 0,-9-5-13 16,10 1-7-16,-1-8-6 0,9-4-3 0,0-3-1 0,1 0 1 15,-2-10-2-15,19 1 1 0,-9-5 0 0,8-5 0 16,-2-7-2-16,11 2-2 0,0-5-3 0,11-1-3 0,-2 1 0 16,-1 6-2-16,9-7-3 0,0 9 0 0,1 1 0 0,-1 2 1 15,9 8 0-15,-8 0-1 0,8 6 1 0,9 4 2 0,-8 0 0 32,-3 4-1-32,12 6-1 0,-11 5 2 0,10-2-2 0,0 7 3 0,-1 1-1 0,1-3-1 0,0 2 1 0,0 5 2 15,-9-1-4-15,8-4-4 0,1 4-5 0,0-4-9 0,-1-2-17 16,-8 4-28-16,10-3-37 0,-11-5-52 0,1 2-49 15,1-8-47-15,7 2-33 0,0 1-26 0,1-11-15 16,1 0-7-16,-1 0-16 0,8-11-34 0,-9-4-88 0,-8 2-32 31,9-3-14-31</inkml:trace>
  <inkml:trace contextRef="#ctx0" brushRef="#br0" timeOffset="148400.94">27171 15452 427 0,'-8'-12'553'0,"8"8"-159"16,-9-6-133-16,9 5-70 0,0-5-36 0,0 6-17 0,0-2-11 16,0 2-9-16,0 4-13 0,0 0-14 0,0-6-17 0,9 6-17 15,-9 0-12-15,8 6-4 0,1-2 9 0,0 2 15 16,7-2 16-16,-6 6 13 0,-2-1 11 0,1 1 10 0,0 10 1 16,-1-5-5-16,0 3-13 0,1 8-16 0,-9-3-11 0,11 3-11 15,-11 3-8-15,0 0-9 0,0 0-6 0,0 1-4 16,0 4-3-16,0-5 0 0,-11 0-2 0,11-5-2 15,-9-4 1-15,1 0 6 0,8 1-4 0,-8-13 0 0,8 7 1 16,-9-10 1-16,9 5-2 0,0-5-2 0,-9 0 0 0,9-5-1 16,0 0 4-16,0 0-1 0,0-5-4 0,0-5-2 0,0 0-2 15,0-10-2-15,0 1-4 0,0-1-5 0,9-5-4 16,0-4-3-16,-9 5 0 0,8-5-3 0,-8 5 2 0,8-6 0 16,1 1-1-16,-9 4-1 0,11 1 1 0,-4 5 0 0,1-1 1 15,10 1 0-15,-9 4-1 0,-1 1-1 0,0 4 1 16,2 5-1-16,-1-5-1 0,-1 10 1 0,9-5-1 0,-8 10 1 15,0-5 0-15,0 4-1 0,7 7 0 0,-6-1 1 0,6-1 3 16,-6 6-2-16,-2 3-1 0,-8 2 0 0,9 1-3 0,-9-3 0 16,8 7 2-16,-8-5-1 0,10 4-2 0,-10-9 0 15,0 3 2-15,8-2 0 0,-8-1 2 0,0-1 0 0,0-3 0 16,0-2 2-16,0-5-1 0,8 1 3 0,-8 1-1 0,0-6 0 16,0 0 1-16,10-6 0 0,-10-3-1 0,7 0 7 15,3-6-4-15,-1-5-2 0,-1-1-3 0,2-2 1 0,-3-2-1 16,11 1-2-16,-1 0 1 0,1 4-9 0,0-5 3 0,-2 1 2 15,2 5 2-15,-1 0 0 0,1-2 0 0,-2 7-1 0,-7 1 1 16,0 6 0-16,1-2-1 0,-3 3 1 0,-7 6-1 16,9-4 0-16,-9 8 2 0,0 2-1 15,9 3 0-15,-9 1 2 0,0 5 0 0,0 5 0 0,0-6 0 0,0 6 1 0,8 4 0 16,-8-4 1-16,0 3-2 0,10 2 0 0,-10-5 0 16,8 4 0-16,-8 1-1 0,7 0-1 0,-7-1 1 0,0 1-2 15,10-7 1-15,-10 2-1 0,0-1 0 0,10 1-3 16,-10-4-1-16,0-3-5 0,0 2-4 0,0-5-4 0,0 0-2 15,0-5-6-15,0 4-11 0,0-9-22 0,0 5-43 0,-10 0-73 16,10-5-79-16,0 0-82 0,0-5-107 0,0 0-168 16,0 1-86-16,0-6-46 0,0-5 1 0</inkml:trace>
  <inkml:trace contextRef="#ctx0" brushRef="#br0" timeOffset="148890.64">28065 15387 9 0,'0'-6'544'0,"0"-3"-84"0,0 5-116 0,0-2-95 16,0 2-49-16,0-2-21 0,0-4-6 0,0 6 0 15,0-5-2-15,10 4-2 0,-10 0-8 0,0 0-8 0,8 5-11 16,-8 0-16-16,8 0-7 0,-8 0-2 0,9 5-1 16,0 0-3-16,8 3-2 0,-8 2-7 0,0 6-8 0,-1 3-7 15,1-5-16-15,8 11-17 0,-8-1-14 0,-2 1-12 0,4 0-5 16,-4 4-6-16,2 0-5 0,2 6-2 0,-4-7-2 16,2 7-3-16,0-6-3 0,-1 6 0 0,1-7-2 0,-9 2-1 15,8-1-1-15,2-5 1 0,-2 1 2 0,-8-6-2 0,9-4 2 16,-9 0 3-16,0-5 6 0,8-1 8 0,-8-4 11 15,0 0 11-15,0 0 10 0,0-10 9 0,0 0 6 0,0 0 5 16,0-9-1-16,0-1-2 0,9-8-6 0,-9-3-7 0,9 3-7 31,-9-7-7-31,8-5-5 0,10 1-8 0,-10 0-3 0,1-6-6 16,8 7-7-16,1-6-5 0,-10 0-2 0,9 3-3 16,-7 3-1-16,7 3 1 0,-1 1-6 0,-6 5 3 15,-1-1 1-15,0 2 0 0,0 8 0 0,-9 0 3 0,0 0-1 16,7 6-8-16,-7-1-1 0,0 5-11 0,0 0-17 0,0 5-20 15,0 0-25-15,-7 0-26 0,7 5-55 0,-9 0-105 0,0 5-99 16,0-5-100-16,-1 5-139 0,3-7-138 0,-2 3-72 16,0-1-25-16</inkml:trace>
  <inkml:trace contextRef="#ctx0" brushRef="#br0" timeOffset="149270.11">28474 14420 518 0,'17'-10'534'0,"-8"-5"-201"0,9 10-147 0,-1-4-81 0,-9 3-45 16,9 2-22-16,1-1-12 0,0 5-6 0,-2 0-2 0,-7 5-2 16,9-1-3-16,-10 6-3 0,-8 5-1 0,8 0-2 0,-8 0 1 15,-8 3 3-15,0 8 2 0,-1-7 3 0,0 5 4 16,0 1 7-16,-7-1 9 0,-2 0 17 0,0 1 18 0,10 0 17 15,-9-6 21-15,0 5 17 0,-1-4 13 0,9-1 4 0,-8-3-1 16,8 4-10-16,0-12-14 0,1 7-18 0,8-5-19 16,-10 6-19-16,10-8-13 0,0-3-9 0,0 5-5 15,0-5-2-15,0 0 2 0,10 0 5 0,-10-2 7 0,17-3 5 16,-8 7 9-16,8-7 8 0,10-7 3 0,-2 4 1 0,1-2-2 16,9-5-6-16,-9 5-8 0,9-5-9 0,9-5-11 0,-11 6-11 15,12-6-7-15,-11 0-7 0,9 6-6 0,1-5-4 16,-9-2-1-16,0 7-2 0,-1-1-3 0,-8 0-13 0,9 6-29 15,-9-6-58-15,0 5-79 0,-1 0-76 0,-8 0-70 0,3 0-71 16,5-6-103-16,-16 8-157 0,7-7-61 0,-6 5 5 16</inkml:trace>
  <inkml:trace contextRef="#ctx0" brushRef="#br0" timeOffset="149841.31">27717 15093 411 0,'0'6'329'0,"0"-6"-111"0,0 0-76 0,0 0-43 0,9 0-22 15,-9 0-9-15,9 0-1 0,0 0 6 0,1 0 6 0,-3 0 8 16,2 0 6-16,8 0 8 0,-7 0 8 0,5 0 7 0,13 0 9 16,-11 0 7-16,9 0 6 0,-9 0 4 0,9 5-2 15,9-5-3-15,-9 0-6 0,10 0-8 0,-11 0-11 0,10 0-13 16,-9 0-14-16,9-5-12 0,-9 5-12 0,9 0-9 0,-8-6-10 15,-11 6-9-15,10-4-7 0,-8-1-1 0,-10 5-3 16,9 0 0-16,-8-4 3 0,0 4 5 0,-9 0 6 16,0 0 4-16,8-6 5 0,-8 6 1 0,0 0-1 0,0 0-4 0,0-5-6 15,0 5-9-15,-8 0-10 0,8 0-4 0,-9 0-32 16,9 0-51-16,-9 0-70 0,1 0-76 0,8 0-69 0,-9 0-77 16,9-4-116-16,-8-2-177 0,8 6-71 0,0-4 0 15</inkml:trace>
  <inkml:trace contextRef="#ctx0" brushRef="#br0" timeOffset="150411.79">28978 15601 131 0,'0'0'433'0,"0"-4"-71"15,0 4-77-15,0-6-68 0,-9 6-39 0,9 0-14 0,0 0-5 16,0 0 12-16,0 0 11 0,0 0 11 0,0 0 7 16,0 0 4-16,0 0-3 0,0 0-12 0,0 0-19 0,0 0-18 15,0-4-19-15,9 4-21 0,-9 0-20 0,18 0-16 0,-11-4-16 16,10 4-10-16,-7-6-9 0,7 1-6 0,9 5-9 0,-9-4-5 16,9-2-4-16,0 2-5 0,-1-6-3 0,11 4-3 15,-10 2-2-15,0 0-3 0,0-6-1 0,1 5 2 0,7-5 0 16,-8 5-1-16,-9 1 0 0,9-3-2 0,-8 4 1 0,-1-2-1 15,-8 5-1-15,9-6-2 0,-18 2-6 0,8 4-9 16,1 0-15-16,-9 0-21 0,0 0-41 0,0 0-61 0,-9 0-65 16,1 4-56-16,-10 2-50 0,1 2-49 0,-10 3-62 0,11-1-81 15,-11 5-89-15,-8-2-19 0</inkml:trace>
  <inkml:trace contextRef="#ctx0" brushRef="#br0" timeOffset="150633.53">28951 15841 105 0,'-8'5'518'0,"8"1"-119"0,-10-2-146 15,10-4-95-15,0 6-51 0,0-6-25 0,0 3-9 0,18-3-1 16,-11 0 2-16,4 0 0 0,16 0-1 0,-11 0-8 16,10-3-10-16,9-7-12 0,-1 4-10 0,1-4-12 15,0 0-7-15,0-3-3 0,0 1-2 0,-1 4-2 0,1-2 0 16,0-1 1-16,-8 1-1 0,-2 0 7 0,1 6 11 0,-9-6 7 16,1 6 9-16,-1-1 8 0,-8 0 6 0,-1 5 2 0,1-5 2 15,-9 5-3-15,8 0-8 0,-8-5-8 0,0 5-10 16,10 0-10-16,-10 0-9 0,0 0-20 0,0 0-34 0,-10 5-43 15,10-5-50-15,0 5-67 0,0-5-114 0,0 5-168 0,-8-5-94 16,8 0-37-16</inkml:trace>
  <inkml:trace contextRef="#ctx0" brushRef="#br0" timeOffset="151362.44">30697 14659 388 0,'-18'0'516'0,"1"-5"-157"0,8-1-139 0,0 3-73 15,1-2-27-15,-1 5-5 0,9-5 8 0,-8 5 12 0,8 0 14 16,0 0 8-16,0-5 5 0,0 5 0 0,0 0-7 16,0-5-7-16,8 5-5 0,1-5-5 0,-1-5-6 0,1 5-4 15,0 0-6-15,0-5-5 0,7 5-7 0,2-4-12 0,0 4-14 16,-1-5-17-16,1 5-11 0,8 1-9 0,0-6-8 15,-1 4-6-15,1 2-5 0,1 0-2 0,7 4-5 0,-8-6-1 16,8 6-2-16,-7-5-5 0,0 10-2 0,-1-5-4 16,-1 6-4-16,-15 2-1 0,6 2 1 0,-6 5 1 0,-10 0-1 15,0 9 1-15,-10 1-1 0,-6-2 1 0,-2 8 0 16,1-3 0-16,-9 3-2 0,-1-3-2 0,0 3 2 0,2-8-2 16,8 2 0-16,-9-1-1 0,8 0 0 0,10 2-1 0,-10-13-1 15,18 1 3-15,-9 1-2 0,9 0 1 0,0-5 0 16,9 5-1-16,0-6 2 0,8 1-1 0,1 5 1 0,-1-5-2 15,9 0 0-15,-1 0 0 0,12-1-1 0,-4 1-3 0,-6-1 0 16,-1 2 3-16,0-1-1 0,0-2 0 0,-9 8-1 16,0-6 0-16,-8 0 1 0,1 0 4 0,-10 3-2 0,-10 3-1 15,10-2 3-15,-17-5-1 0,0 6 0 0,-10 0 1 0,1 0 1 16,-8 0 1-16,-1-2 2 0,0 3-1 0,1-1 2 0,-10-7 0 16,9 2-1-16,0 0 0 0,-8 0-3 0,16 0-5 15,-6-5-11-15,15-1-27 0,-9 2-72 0,19-2-101 0,0-4-92 16,8 0-101-16,0 0-139 0,0 0-152 0,8-4-81 0,0-2-21 15</inkml:trace>
  <inkml:trace contextRef="#ctx0" brushRef="#br0" timeOffset="151567.94">30454 15631 367 0,'-18'5'630'0,"10"-1"-48"16,-10-4-194-16,9 6-129 0,9-6-69 0,-8 0-28 0,16 6 1 15,-8-6 15-15,18 0 11 0,-1 0 8 0,9-6-2 0,9 0-17 16,10 2-22-16,-3-1-29 0,1-5-33 0,9 0-30 16,0 0-20-16,8 0-18 0,2-4-9 0,-1 5-6 0,0-1-3 15,0 0-4-15,0-4-5 0,-1 4-28 0,-7 0-68 0,-10 5-83 16,-8 0-81-16,-1 1-78 0,0 4-93 0,-16-7-134 16,-1 14-129-16,-8-7-51 0,0 9 24 0</inkml:trace>
  <inkml:trace contextRef="#ctx0" brushRef="#br0" timeOffset="151947.21">30845 15948 307 0,'0'0'590'0,"0"-4"-84"16,8 4-173-16,9-6-120 0,-8 2-70 0,16 4-30 0,-7-5-8 16,8 5-4-16,1 5 2 0,-10-5 1 0,10 4-7 15,-10 6-11-15,-1 1-14 0,2 4-12 0,-9 4-8 0,-1 1-6 16,-8-2-5-16,0 7-1 0,-8 4 1 0,-9 1 1 15,-1 3 0-15,-7 3-3 0,-12 3-9 0,3 0-3 0,-10-1-2 16,1-3 0-16,-8 4 8 0,7-10 9 0,-9 4 13 0,11-3 15 16,-10-5 12-16,0-1 10 0,7-4 7 0,3-7 1 0,7-2-5 15,0-1-11-15,9-5-16 0,0 5-15 0,8-10-14 16,2 0-8-16,5 0-11 0,4-10-8 0,7 5-6 0,7-9-2 16,4-1-4-16,5 0-1 0,2 0 0 0,8 0-1 15,0 1 1-15,9-1 1 0,0 1 0 0,-1 4-1 0,1 0 3 16,0 1 2-16,8-1-4 0,-8 4 3 0,8 6-2 0,-8-4-1 15,9 8 0-15,-10 2 0 0,9-2-4 0,-8 2-5 16,9-1-7-16,-9 3-15 0,-1 2-30 0,1 0-45 0,-9 5-54 16,1-5-56-16,7 0-46 0,-8-1-38 0,0-2-30 0,9-4-26 15,-10-3-26-15,11-3-36 0,-9-4-76 0,-3 2-33 16,2-5-9-16</inkml:trace>
  <inkml:trace contextRef="#ctx0" brushRef="#br0" timeOffset="152232.29">31652 14722 425 0,'-9'0'577'0,"0"10"-142"0,9-4-156 0,0 8-94 0,0 0-46 16,0 6-16-16,0 1 2 0,0 2 10 0,9 11 10 16,8-5 0-16,-9 10-8 0,2 0-12 0,7 6-20 0,-9-2-17 15,10 2-18-15,-9 3-20 0,0-3-15 0,-2-2-9 0,3 7-8 16,-1-11-5-16,0 4-5 0,0 1-2 0,-9-5-5 16,7-1-13-16,-7-2-26 0,0-3-40 0,0-4-44 0,0-4-44 15,0-1-41-15,0-9-49 0,0 0-66 0,0-10-93 0,0 0-123 16,-7-10-45-16,7 0 0 0</inkml:trace>
  <inkml:trace contextRef="#ctx0" brushRef="#br0" timeOffset="152500.81">31947 15065 552 0,'-27'0'498'0,"2"4"-136"0,-11 1-109 15,11 1-56-15,-1-2-15 0,8 5 0 0,-7-3 8 0,6-1 6 16,3 5-2-16,-1-5-11 0,7 5-18 0,2-7-22 0,1 7-26 16,-3 0-27-16,10 0-21 0,0-1-16 0,0 1-7 15,0 6-3-15,0-2-3 0,10 1 4 0,-3-1 2 16,11 1 1-16,-10-1-1 0,10 1 0 0,-1 0-5 0,1 0-4 16,8 0-4-16,-1-2-6 0,1 3-18 0,0-6 2 0,1 3-4 15,-1-3-5-15,-1 6-13 0,1-7-35 0,1 1-64 16,-1 4-71-16,-8-2-58 0,8-4-72 0,-1 2-88 0,1-5-135 15,0 5-126-15,-8-5-49 0,-1-2 11 0</inkml:trace>
  <inkml:trace contextRef="#ctx0" brushRef="#br0" timeOffset="152706.54">32251 15332 433 0,'-8'-3'630'16,"-10"3"-78"-16,18 0-186 0,-9 0-133 0,9 0-78 0,-8 3-42 15,8 7-21-15,0-4-11 0,0 4 1 0,8 4-1 16,1 1-3-16,0-1-11 0,0 1-15 0,-1 5-15 0,10-4-12 16,-10 2-7-16,0 2-7 0,10-1-4 0,-9 1-7 0,-1-1-15 15,1 1-26-15,-9-1-30 0,8 1-31 0,-8-1-31 16,0 1-34-16,9-6-30 0,-9 1-33 0,0 0-37 0,0-2-48 16,9-6-80-16,-9 2-85 0,0-9-33 0</inkml:trace>
  <inkml:trace contextRef="#ctx0" brushRef="#br0" timeOffset="153085.61">32329 15132 222 0,'0'-3'562'0,"-9"-4"-107"0,9 4-119 0,-8-2-75 16,8 5-32-16,0-7-13 0,0 7-8 0,0-3-4 0,0 3-14 16,0 0-24-16,8-5-29 0,1 5-30 0,-1 0-30 0,1-6-26 15,9 6-20-15,-1 0-11 0,-8 0-9 0,8 6-4 16,1-6-4-16,-1 5 2 0,-7 5-3 0,6-2-1 0,-7 2 1 16,0 6-2-16,-1-2-1 0,0 5 0 0,-8 1-1 15,0 5-5-15,0-6-7 0,-8 5-10 0,8 0-9 0,-8 2-12 16,8-3-6-16,0 3-6 0,-9-7-1 0,9 5 0 0,0-5 5 15,9 3 8-15,-9-4 10 0,8 2 9 0,-8-6 8 16,8 1 6-16,2 0 4 0,7-1 2 0,-8-4 3 0,-1 0 0 16,1-1 2-16,-1 1 1 0,-8 0 1 0,10 0 0 0,-10-6 2 15,0 6 0-15,0-5 1 0,-10 5-4 0,2-6-8 0,-1 8-23 16,-8-4-29-16,0-3-41 0,-1 5-37 0,10-5-49 16,-10-5-58-16,2 5-101 0,-4-5-148 0,3 0-73 15,1-5-21-15</inkml:trace>
  <inkml:trace contextRef="#ctx0" brushRef="#br0" timeOffset="153322.75">32546 14385 523 0,'0'0'577'0,"9"0"-176"0,-1 5-150 0,10-5-96 16,-1 0-54-16,1 0-29 0,9-5-12 0,6 5-9 0,2-4-3 16,0-2-8-16,9 6-11 0,-2-4-9 0,3-1-7 15,-2 5-9-15,9-5-11 0,-1 0-25 0,-6 1-31 0,-2-2-37 16,1-4-44-16,-10 6-69 0,1-6-99 0,-9 1-136 0,-9-1-74 16</inkml:trace>
  <inkml:trace contextRef="#ctx0" brushRef="#br0" timeOffset="153497.29">32997 14277 64 0,'-8'10'537'16,"-9"0"-86"-16,8 0-147 0,-8 5-108 0,9 5-54 0,-1 4-19 16,0-5-2-16,9 11 10 0,-10-7 19 0,10 8 11 15,0 3 3-15,0-1-1 0,0 7-12 0,-8 4-14 16,8 0-18-16,0 5-19 0,-10-1-24 0,3 6-23 0,-1 5-15 16,-2-5-10-16,2 4-10 0,-10-4-7 0,9-1-20 0,-8 2-46 15,0-6-57-15,-1 4-55 0,1-4-56 0,0-6-63 16,0 2-82-16,-1-6-125 0,-8-5-105 0,2-1-29 0</inkml:trace>
  <inkml:trace contextRef="#ctx0" brushRef="#br0" timeOffset="155254.06">27371 17380 137 0,'-9'-10'528'0,"1"5"-104"16,-1 0-141-16,-1-3-95 0,2 1-46 0,8 2-23 0,-8 1-10 15,8-1 1-15,-9 0 1 0,9 5-1 0,0-5 0 16,-9 5-6-16,9 0-10 0,0 0-10 0,0 0 0 0,0 5 7 15,-9 0 14-15,9 9 14 0,-8 1 17 0,1 5 16 0,-4 3 12 16,2 13 3-16,1-7-5 0,-9 10-19 0,8 0-24 0,-9 0-21 16,10 0-21-16,-9 5-21 0,0-1-15 0,8-4-10 15,-9 6-5-15,10-6-5 0,-10-1-5 0,10 1-3 0,-1 1-5 16,-9-6-2-16,11 5 0 0,-13-5-3 0,13 2-1 0,-2-3-1 16,-9-4 0-16,10 0-3 0,0 1-3 0,-2-5-8 15,2-7-10-15,8 3-23 0,-9-6-51 0,9-2-68 0,0-3-72 16,0 0-62-16,0-4-55 0,0-1-63 0,9-10-88 0,-1-5-128 15,2-6-39-15,-2 3 10 0</inkml:trace>
  <inkml:trace contextRef="#ctx0" brushRef="#br0" timeOffset="155778.43">27223 17424 143 0,'0'0'516'0,"0"-5"-129"0,0 5-153 0,0 0-104 15,-8-5-58-15,8 5-35 0,0 0-18 0,0 0-12 0,8 0-5 16,-8 0-2-16,0 0-2 0,9-5 1 0,-9 5 0 0,9 0 1 16,-1-6-1-16,-8 3 1 0,8-4 2 0,1 4 1 0,2-2 4 15,-4-5 7-15,1 0 11 0,1 0 10 0,9 0 10 16,-10 1 10-16,10-6 5 0,-9 5 7 0,8-5 3 15,0 6-1-15,1-6-6 0,-2 5-5 0,10-4-7 0,-8 5-5 16,9-6-7-16,-11 10-8 0,1-5-7 0,2 4-7 0,-1 2-6 16,-11 4-5-16,3 4-1 0,6-4-2 0,-7 6 1 15,-9 9 2-15,0-5 3 0,0 4 4 0,-9 6 0 0,-7-1 1 16,6 1 0-16,-7 4-1 0,0 0 0 0,-10 1-2 0,1-2-2 16,9 3-3-16,-9-3 1 0,8-3 5 0,-7-1 8 0,7-3 5 15,10-2 3-15,-9 1 2 0,8-5 0 0,-1-1 1 16,2-2-3-16,8 1-4 0,0-3-8 0,0 0-7 0,8 0-4 15,2 0-2-15,-1 0-1 0,8 0 0 0,0-5 0 0,1 3-1 16,8-3 0-16,-10 7-1 0,11-7 0 0,-1 4 0 16,-1-4 0-16,2 5-3 0,-10 0 1 0,1-5-1 0,-1 5 2 15,-8 0 1-15,0 0 0 0,-1 0-1 0,-8-1 6 0,0 6 10 16,-8 0 10-16,-1 0 8 0,-9-1 13 0,-8 1 8 16,9 4 8-16,-10 1 10 0,-6-5 0 0,-2 4-1 0,-1-2-5 15,2 1-4-15,0 2-3 0,-1-5-4 0,-7 4-5 0,6-4-4 16,10 0 4-16,-9 0-10 0,18 0-8 0,-10-6-18 0,10 7-35 15,8-8-54-15,-8-3-56 0,17 6-55 0,0-6-62 16,0 0-58-16,17-6-86 0,1 3-156 0,8-8-73 0,0 1-17 16</inkml:trace>
  <inkml:trace contextRef="#ctx0" brushRef="#br0" timeOffset="156015.26">28057 17526 207 0,'-9'0'633'0,"1"5"6"0,8-5-193 0,0 0-169 15,0 0-113-15,8 0-80 0,1 5-38 0,9-5-20 0,-2 0-7 32,11 0-5-32,-1 0-4 0,0-5-2 0,-2 5-3 0,14 0-1 15,-13 0-3-15,0-5-1 0,2 5 0 0,-1 0-1 16,0 0-6-16,-9 0-16 0,0 0-21 0,1 0-24 15,-10 0-24-15,9 0-24 0,-7 5-23 0,-2-5-24 0,-8 5-20 16,0-5-19-16,0 5-27 0,-8-5-35 0,-2 5-55 0,-7 4-72 16</inkml:trace>
  <inkml:trace contextRef="#ctx0" brushRef="#br0" timeOffset="156174.21">28100 17795 338 0,'-17'10'466'0,"9"-1"-118"0,8-3-123 15,-10 3-78-15,10-4-43 0,-8 5-24 0,16-6-7 16,-8-4-3-16,10 6 4 0,-2-6 2 0,0 0-2 0,10-6-3 15,8 6-7-15,-9-9-7 0,9 4-9 0,1-5-5 0,0-4-7 16,6 4-5-16,-6-5-7 0,-2 5-4 0,10-3-4 0,-9-3-5 16,-1 6-8-16,2-3-20 0,-1 1-31 0,-8 8-34 15,-1-6-42-15,-8 6-56 0,9-6-100 0,-18 5-169 0,7-1-91 16,3-4-31-16</inkml:trace>
  <inkml:trace contextRef="#ctx0" brushRef="#br0" timeOffset="157153.57">30575 16940 182 0,'0'0'401'15,"0"-5"-108"-15,0 0-105 0,0 5-72 0,0-4-37 16,9-2-19-16,-1 3-9 0,0-3-5 0,2 2-2 0,-10-2-5 16,17 1-1-16,-8 0 0 0,-1 0 1 0,1 0 0 0,0 5 2 15,0-3-1-15,-1 3-1 0,0-7-1 0,2 7-2 0,-10 0-1 16,0 0 2-16,8 7 9 0,0-4 13 0,-8 7 11 16,0 0 11-16,10 0 10 0,-10 5 8 0,8 4 6 0,-8 1-1 15,9-1-6-15,-9 6-11 0,8-5-8 0,-8 9-7 0,10-6-7 16,-10 3-9-16,8-3-6 0,-8 7-4 0,8-5-9 15,-8 4-9-15,10-4-5 0,-10-2-6 0,0 6-7 0,0-3-3 16,0-7-1-16,7 0-5 0,-7 1 2 0,0-5 3 16,0-2 5-16,0 3 9 0,-7-6 9 0,7 0 15 0,0-7 17 15,0 3 22-15,-10-2 18 0,10 2 13 0,0-2 5 0,-8-4-2 16,0 6-7-16,8-12-11 0,-10 6-17 0,10-10-21 16,0 6-19-16,-8-5-14 0,8-6-10 0,0 0-5 0,0-4-6 15,8-1-3-15,2 2-1 0,-10-3 0 0,16-3 0 0,-6 0-2 16,-3-1 1-16,3 6 0 0,7-6 1 0,-7 4-2 15,7-2-1-15,-9 8-1 0,9-5 0 0,1 6-2 0,-10 0 0 16,10 3 0-16,-10 1-1 0,1 2 1 0,8 2 1 16,-8 6-1-16,9 0 1 0,-11 0 0 0,3 6 0 0,7-3 1 15,-7 7 0-15,-3 0 0 0,3 6-2 0,6-3 2 0,-6 2-2 16,-2 5 1-16,-8 0 0 0,9-2 0 0,-9 8-1 16,0-7 1-16,0 5 0 0,0-9 2 0,0 5 0 0,0-6 1 15,0-4 0-15,0-1 2 0,0 3 0 0,0-9 0 0,0 2 1 16,0 0 0-16,0-5 0 0,0 5-1 0,0-10 1 0,0 5-3 15,8-10 2-15,-8 7-2 0,18-13 0 0,-10 1-2 16,10 1 1-16,-1-6-1 0,1 1-2 0,7-1 3 0,-6 1-2 16,6-1 0-16,1 1-1 0,1-1 1 0,-2 5-2 0,-8 0-2 15,9 1 1-15,-8-1-2 0,8 5 1 0,-9 5 0 16,1 0 1-16,-10 0 1 0,9 5 0 0,-7 0 2 0,-3 5-1 16,2 0 3-16,2 6 0 0,-4 3-1 0,-7 0 1 0,0 1-1 15,9 5 1-15,-9 0 0 0,0 4 3 0,0 1-3 0,0-6 0 16,0 10-3-16,0-5-2 0,-9 1-7 0,9-1-13 15,0-4-24-15,0 0-45 0,-7 4-61 0,-4-9-67 0,11 4-62 16,-9-9-61-16,2 5-73 0,-3-11-104 0,2 0-134 16,-1-4-37-16,-8 6 14 0</inkml:trace>
  <inkml:trace contextRef="#ctx0" brushRef="#br0" timeOffset="157486.49">30002 17756 384 0,'-17'6'597'0,"7"-3"-111"0,2-3-181 15,0 6-122-15,8-6-71 0,0 4-43 0,8-4-20 0,10 5-7 16,7-5 0-16,1 5 2 0,18-5 1 0,-9 0 1 0,17 5 1 15,0-5-1-15,9-5-1 0,9 5 8 0,-10-5 4 16,18 0 2-16,-9 1 3 0,10-5-1 0,-2-3-3 0,11 3-2 16,-10-1-7-16,8 2-10 0,1-8-12 0,0 6-5 0,-8-4-6 15,9 3-3-15,-20-3-5 0,10 4-1 0,-8-4-3 16,-9 4-1-16,-10 0 1 0,3-1-3 0,-21 8-1 0,2-7 1 16,-1 5-2-16,-16 0-4 0,-1 0-7 0,1 5-11 15,-10-5-16-15,-8 10-24 0,0-5-30 0,-8 5-33 0,-1 0-34 16,-8 5-36-16,0-5-39 0,-9 5-54 0,-2-6-74 0,-5 6-115 15,-2 5-59-15</inkml:trace>
  <inkml:trace contextRef="#ctx0" brushRef="#br0" timeOffset="158135.07">30020 18136 236 0,'0'-3'493'0,"0"-7"-118"0,7 0-140 0,-7 4-90 0,9-4-49 16,0 0-30-16,0-5-12 0,8 7-7 0,1-8-2 0,0 7-6 15,-3-6-1-15,13 1 3 0,-11-1 2 0,9 1 3 0,0-1 1 16,0 0 3-16,-8 0 2 0,7 2 4 0,0 1 0 16,-5 4-5-16,-3-2-7 0,0 1-6 0,0 3-6 0,-8 0-5 15,-1 3-1-15,1 3 4 0,0 0 11 0,-9 3 14 0,9 3 18 16,-9 3 15-16,0 7 12 0,0-2 9 0,-9 2 4 15,0 2-1-15,0 2-10 0,1 4-13 0,-10 1-20 0,10 3-9 16,-9-4-9-16,0 7-5 0,-3-1-5 0,-5-1-2 0,8 0-1 16,-9 0-3-16,0-1 4 0,-9 3-5 0,1-7-5 15,-1 6-4-15,0-7-4 0,-9 2-4 0,1 1-3 0,9-3 0 16,-1-3-1-16,-1-6 1 0,3 1 2 0,7 0 2 0,-1-6 3 16,1-5 6-16,8 2 4 0,10-2 1 0,0-8-2 15,-2 4-3-15,10-10-5 0,0 6-1 0,0-11-4 0,10 5-5 16,6-6-5-16,11-2-5 0,-10 3 0 0,10-3-1 15,-1-3 1-15,-1 7 0 0,1-2-1 0,1 2 0 0,-1 5 0 16,8-7 1-16,-7 6-1 0,-2 6-1 0,10-2 2 0,-8 3-1 16,-2 3-1-16,10 3-2 0,-9-3 0 0,0 6-2 15,8-2 2-15,-7 6 0 0,-1-4-2 0,1 4 2 0,-2-1 2 16,1 1 0-16,-9 0 1 0,10 0 1 0,-10-1-2 0,0 1 2 16,1 0-1-16,-1-1-1 0,-10-4-5 0,3 5-8 15,7 0-15-15,-6-5-22 0,-4 0-27 0,-7 0-38 0,0 3-48 16,0-2-52-16,0-1-53 0,0 0-48 0,0 0-58 15,0 0-99-15,8-5-129 0,-8 0-50 0,10 0 0 0</inkml:trace>
  <inkml:trace contextRef="#ctx0" brushRef="#br0" timeOffset="158420.37">30982 17820 20 0,'0'0'573'0,"-7"0"-16"0,7 0-181 15,0 4-157-15,-10 1-97 0,10 5-57 0,0-5-30 0,0 9-15 16,0 0-6-16,10 7-4 0,-10-3 1 0,7 4-1 16,-7 1 1-16,0 6 1 0,10-4 5 0,-10 4 3 0,8 4 2 15,-8-2 2-15,9 2-1 0,-9 3 0 0,0 2-3 0,0-3-2 16,0-1-3-16,-9 4-5 0,9-9-2 0,-8 6-2 0,8-6-4 15,-10 1-1-15,3-1 0 0,7-4 0 0,-10 4-3 16,2-10-1-16,-1 1-4 0,9-6-16 0,-8 1-17 0,-1 1-24 16,9-6-29-16,-9-7-40 0,9 2-60 0,-8 0-103 0,-2-5-146 15,2-5-64-15</inkml:trace>
  <inkml:trace contextRef="#ctx0" brushRef="#br0" timeOffset="158784.71">31382 17814 124 0,'0'0'497'0,"0"6"-131"0,-8 3-140 0,-1 1-95 16,-8-1-53-16,-1 5-28 0,1 2-10 0,-8-1-5 0,5 3 0 15,-5 4-1-15,8-4-1 0,-9 2-1 0,0 4 1 0,0 1 0 16,1-6 3-16,7 0 3 0,0 2 4 0,1-3 3 16,-1-2-1-16,10-6 0 0,0 3-2 0,8-7-5 0,-10 3-6 15,10 2-5-15,0-7-6 0,0 2-3 0,10-2 0 16,-10 1 1-16,0-1 4 0,8 2 4 0,0-2 6 0,2 1 6 16,-2-5 2-16,1 5 3 0,-1 0-1 0,2 0 0 0,6 0-4 15,-6 0-5-15,6 0-9 0,2-1-7 0,-9 2-4 16,16 2-3-16,-6-1-4 0,-3 2-3 0,11-4 0 0,-1 5-3 15,1 0 0-15,-3-2-2 0,2 2-6 0,0 0-11 0,1 0-21 16,-1 1-27-16,-9-3-26 0,8 8-26 0,-5-6-27 16,-4 4-32-16,-7-5-39 0,8 6-49 0,-9-10-75 0,10 5-106 15,-9 0-47-15</inkml:trace>
  <inkml:trace contextRef="#ctx0" brushRef="#br0" timeOffset="159068.37">31634 18117 449 0,'-8'-4'621'0,"-1"-2"-91"0,9 2-187 16,-9 4-142-16,9 0-90 0,0 4-54 0,0 2-24 0,0 4-16 15,0 3-7-15,0 2-5 0,0 0-2 16,9 4-2-16,-9 1-2 0,9 5 1 0,-9 0 0 15,0-1-1-15,8 0 0 0,-8 6 0 0,0-7 0 0,9 7 1 0,-9-6-1 16,0 1-1-16,0 4-5 0,0-4-3 0,9-1-12 0,-9-4-11 16,0-1-13-16,0 1-13 0,8-6-15 0,-8 1-16 0,0 1-15 15,0-8-16-15,0 2-19 0,-8-5-36 0,8-5-61 16,0 0-95-16,-9 0-92 0,9-5-44 0</inkml:trace>
  <inkml:trace contextRef="#ctx0" brushRef="#br0" timeOffset="159526.22">31652 18072 307 0,'-9'-3'516'16,"0"-2"-138"-16,9-1-148 0,0 2-92 0,0-2-54 0,0-3-30 15,9 0-17-15,-9-1-7 0,9 5-6 0,-1-5-2 0,0 0-2 16,2 0 0-16,0 0 1 0,-3 6 5 0,1-5 6 16,10-2 7-16,-9 1 6 0,0 2 3 0,8-2 3 15,1-2 4-15,-2 4 3 0,-6-2 0 0,7 1-4 0,0-3-6 16,0 2-4-16,-9 6-5 0,10 0-4 0,-9-2-7 0,0 6-8 16,0 0-5-16,-1 6-3 0,-8-2-2 0,0 7-2 15,-8 4-1-15,-1-2 0 0,0 1 0 0,-8 8 0 0,7 1-2 16,-6-4-3-16,-2 1-2 0,1 5-1 0,-1 0 0 15,11-6-2-15,-11 1-1 0,9-1-5 0,-1 1-10 0,10-7-9 16,0 2-13-16,0 0-10 0,0 0-12 0,10-5-11 0,-1-1-9 16,9 6-4-16,-11-5 1 0,11-5 10 0,-9-1 9 15,8-4 12-15,-8 0 11 0,7 0 11 0,-6 0 10 0,-2 6 10 16,1-6 6-16,-9 0 4 0,9 5 4 0,-18-2 2 0,9 4 3 16,-9 2 3-16,-9 1 3 0,10 5 3 0,-9-7 3 15,0 8 1-15,0-6-3 0,0 5 0 0,-1-1-1 0,-8-4-3 16,8 4-3-16,0-4-2 0,3-1-3 0,-5 6-3 0,4-5-2 15,7 0-7-15,0-5-16 0,1 5-19 0,-1-5-22 0,0 3-33 16,9-2-42-16,-8-1-60 0,8-5-87 0,0 5-122 16,0-5-55-16</inkml:trace>
  <inkml:trace contextRef="#ctx0" brushRef="#br0" timeOffset="159812.27">32146 17956 62 0,'9'0'568'0,"-9"-5"-45"0,18 0-162 15,-8 0-130-15,6 0-79 0,1 2-47 0,1-4-21 16,-1-2-14-16,9 3-6 0,0-2-5 0,0-2-11 0,9 1-12 15,0-3-12-15,-9-2-11 0,8 4-6 0,-7 1-4 0,7-6 0 16,-8 5-1-16,1 1-2 0,-2-1-2 0,-7 5-8 31,-1 0-11-31,-7-5-16 0,-3 10-19 0,4-4-18 0,-11-2-23 16,7 6-23-16,-7 0-25 0,-7 6-34 0,7-6-39 0,-11 4-61 16,4-4-102-16,-13 10-72 0</inkml:trace>
  <inkml:trace contextRef="#ctx0" brushRef="#br0" timeOffset="160016.84">32407 17858 518 0,'-8'-4'639'16,"8"-2"-107"-16,0 2-110 0,-9 4-68 0,9-5-44 0,-9 5-37 15,9-5-28-15,0 5-24 0,0 0-32 0,0 0-40 16,0 5-43-16,0 0-40 0,9 5-30 0,0-2-13 0,-9 14-10 16,8-3-2-16,-8 11-2 0,0-1 0 0,0 4-1 15,0 6 0-15,0 6-2 0,-8-1-2 0,8 5 0 0,-9-1-3 16,0-4-4-16,9 5-12 0,-9-6-25 0,9 2-48 0,-8-1-66 15,-1-5-71-15,0-6-67 0,9-2-79 0,-9-3-108 16,1-3-162-16,-1-6-63 0,1-4-6 0</inkml:trace>
  <inkml:trace contextRef="#ctx0" brushRef="#br0" timeOffset="160715.21">26737 17140 181 0,'-17'-5'528'0,"7"0"-125"0,-6 1-145 0,7 4-92 0,0-5-44 16,1 1-26-16,-10-2-7 0,9 6 7 0,1-4 9 0,-2 4 7 15,10-6 1-15,-8 6-4 0,8 0-9 0,0 6 0 16,-7-2 11-16,7 6 11 0,7 4 13 0,-7 11 8 0,0 5 11 16,0 4 13-16,8 10 12 0,-8 5-4 0,10 4-21 0,-2 6-23 15,1 9-24-15,0 0-19 0,0 1-17 0,-1 8-16 0,1 2-14 16,0 0-2-16,-1 8-12 0,0-4-3 0,2-5-7 15,-2 5-2-15,1-9-2 0,-1-2-1 0,-8-3-2 16,9 0-9-16,0-1 5 0,-9-3-3 0,8-8-1 0,-8 2 0 16,9-1-1-16,-9-4 1 0,9-5-6 0,-9-4-8 0,0-6-12 15,0-6-18-15,0-4-33 0,0-9-53 0,8-5-63 0,-8-5-72 16,0-6-57-16,0-8-48 0,9-6-39 0,0-10-49 0,-9-5-54 16,9-9-85-16,-1-10-17 0</inkml:trace>
  <inkml:trace contextRef="#ctx0" brushRef="#br0" timeOffset="161556.01">26945 16896 92 0,'17'-10'545'15,"-8"2"-41"-15,8-2-209 0,9 4-138 0,-8-4-74 16,8 6-40-16,9-6-21 0,-9 4-11 0,9-3-5 0,0 3-3 31,8-4-1-31,2 6-1 0,-3-6 2 0,10 6-1 0,-1-6 0 16,10 0 2-16,9 0 4 0,0 1 4 0,-1-6 6 16,18 0 5-16,-9 2 4 0,8 1 5 0,1-2 1 0,9 1 2 15,-10 1-2-15,11 2-1 0,-3 2-6 0,3-3-6 0,-1 7-3 16,-2 4-4-16,11-6-3 0,0 6-2 0,7-4-1 15,1 4 0-15,-1-6-1 0,9 2 0 0,2-6-1 0,-2 6 1 16,1-1-1-16,-1-5 1 0,9-5 1 0,-8 4-1 0,9-2 0 16,-9-2 1-16,-10 2 4 0,10 1 8 0,-9-2 6 15,0 4 1-15,-9 1 2 0,1 3 1 0,-11-4 0 0,3 6-3 16,-1 4-4-16,-11 0-8 0,1 0-6 0,2 0-3 16,-10 4-2-16,0 2-2 0,1-2-1 0,-2 2-1 0,1-2 1 15,1 1 0-15,-1 0 1 0,9 0 0 0,-9-1-1 0,0 2-2 16,-1-2 0-16,3-4 0 0,-3 5-1 0,-5 2-2 15,-4-4-1-15,-7 2 1 0,-1 0 1 0,-8 0 0 0,-8 5 1 16,-1-5-2-16,-9 3 2 0,1 3 1 0,1-1 0 0,-10 5 1 16,-1-2 0-16,-7 3-2 0,8-2 1 0,-9 5 1 15,9-3 0-15,-8 3 0 0,7 1-1 0,-8-5-1 0,10-1 2 16,-10 6-2-16,9-5 0 0,-8-1-2 0,-1 0 1 0,1 0-1 16,-1 2 2-16,-8-1-1 0,-1-1 2 0,1 2 1 0,0 2 1 15,-1-3 0-15,-8 4 2 0,0 1 1 0,0 5 2 16,0-1 3-16,0 1 3 0,0 9-1 0,-8-4 2 0,-1 3 0 15,9 6 0-15,-9 1-1 0,9-1-3 0,-8 4 0 0,-1 6-1 16,9-5-1-16,0 5-1 0,-9 5-1 0,9-5 1 16,0-1-2-16,0 1 0 0,0 5-2 0,9-5-1 0,-9-1 1 15,0 1 0-15,0-1 0 0,0 1-1 0,0 2 0 0,0-8 0 16,-9 0 0-16,9 3 1 0,0-4-1 0,-8-2-1 16,8-1 1-16,-8-6-1 0,8-2 1 0,-10-3 2 0,2-2-1 15,8-7 0-15,-9 1 0 0,1-6 2 0,-10 1 0 16,9-1 0-16,-7-4 5 0,-3 5 5 0,1-5 12 0,-7 4 12 15,8-4 19-15,-19 5 19 0,11-5 22 0,-9 4 24 0,-1 0 18 16,-9 1 16-16,1 5 8 0,-9-1 3 0,0 1-6 16,0-1-11-16,-1 6-14 0,-8-1-21 0,1 1-16 0,-10-2-14 15,-8 2-12-15,0-1-7 0,-9 1-8 0,-8 4-4 0,-1-4-1 16,-17-1 7-16,1 6 2 0,-19-5 2 0,1-1 3 0,-18 0 0 16,0 0 4-16,-1 1 2 0,-6-6 0 0,-10 1-2 15,1-5-5-15,-10-1-4 0,9-3-3 0,-9-2-4 0,0-5-2 16,1 2-1-16,-1-1-5 0,0-5-5 0,9 0-1 0,1 3-5 15,-2-3-7-15,10 7-4 0,8-7-5 0,1 0-8 0,17 5-7 16,8-5-9-16,9 0-17 0,9 0-18 0,8 0-26 0,18 0-26 16,8 0-30-16,10-5-34 0,15 5-65 0,12 0-113 0,8 0-100 15,15-7-119-15,10 4-189 0,10-8-75 0,15 1-32 0,1 1-7 16</inkml:trace>
  <inkml:trace contextRef="#ctx0" brushRef="#br0" timeOffset="163093.54">14224 972 293 0,'0'-15'374'0,"0"-5"-143"0,0 7-90 0,0-2-49 16,0 1-26-16,0-1-10 0,0 0 2 0,-9 0 7 15,9 2 15-15,0-3 15 0,0 1 12 0,-9 5 9 16,9-4 15-16,-8 4 23 0,-1 1 26 0,9-1 26 0,-9 4 22 16,0-4 10-16,9 6 2 0,-8 4-2 0,8-6-14 0,0 6-25 31,-9-3-35-31,9 3-45 0,0 3-37 0,-9-3-29 0,9 10-20 0,-8 6-14 0,-1 3-7 0,2 5-5 0,-11 11-2 16,9 4 4-16,-9 5-1 0,0 5-1 0,1 4-1 0,-1 6 1 31,1 9-2-31,0 0 0 0,0 6-1 0,-1-2 1 0,1 12 1 0,-8-1 1 0,5 1 2 0,-5 0 2 0,-1 3-1 15,0 0 0-15,8 1-2 0,-7-1-1 0,-1 2-4 0,1-10-1 32,-2-2-2-32,9-3-1 0,2-7 0 0,-11-8 3 0,19 0-1 15,-11-10-1-15,12-6 1 0,-3-2 0 0,10-13-2 16,-8 1-5-16,8-9-6 0,0 0-14 0,8-7-27 0,-8 3-55 16,10-11-75-16,-3 0-73 0,12-10-64 0,-1 0-59 0,-1-11-70 15,-1-7-111-15,2-2-118 0,9-9-22 0,-11-5 30 16</inkml:trace>
  <inkml:trace contextRef="#ctx0" brushRef="#br0" timeOffset="163664.91">13877 870 237 0,'8'-15'421'0,"-1"0"-134"0,13 0-109 0,-12-4-55 15,18-1-29-15,0 6-12 0,0-11-5 0,9 5-2 0,8 2 3 16,-9-3 1-16,10 8 3 0,0-2-1 0,8 0-2 16,-10 7-5-16,3 1-5 0,-12 2-9 0,11 5-12 0,-9 5-8 15,-1 5-8-15,1 5-10 0,-17 0-4 0,7 9-5 16,-6 1-4-16,-10 3-1 0,0 11-2 0,-9 0 0 0,-9 11-2 15,-9-1 1-15,-8 9 0 0,-9 1-3 0,-8 4-1 0,-10 1 0 16,1-1 1-16,-9 1 1 0,0-2 1 0,1-1 1 16,8-9 0-16,0-3 5 0,-1-4 3 0,2-7 3 0,7-4 2 15,8-4 0-15,3-4 2 0,8-3 4 0,6-8 10 0,1-2 8 16,1-2 11-16,9-6 11 0,-1 0 9 0,9 0 5 16,-8-5 3-16,16 0-2 0,1-5-10 0,-1-5-12 0,9-1-14 15,10 1-13-15,-1-4-11 0,9-5-8 0,8 4-6 0,1-4-3 16,-1 4 0-16,0-5-1 0,9 7 2 0,1 3 0 0,-1 0-2 15,-9 0 0-15,11 10 0 0,-12-6-1 0,1 12 0 16,-8-2 0-16,-10 6-1 0,11 0 1 0,-19 5-2 0,1 5 0 16,-10 3 0-16,-8-1 2 0,0 5 0 0,-8-3 0 15,-10 7 1-15,-9-3-1 0,-7 7 3 0,-1-6 5 0,-9 7 6 16,-7-8 9-16,-1-4 10 0,0 6 15 0,-9-6 13 16,10 1 11-16,-11-5 5 0,10-2 5 0,9 3-3 0,-11-8-5 15,12-3-8-15,7 0-15 0,0-5-11 0,10 0-11 0,-1-5-5 16,8 0-7-16,10 0-6 0,-10 0-6 0,9-5-12 0,9-5-23 15,0 1-40-15,0 0-52 0,9-7-55 0,9 1-54 16,8-3-43-16,0-2-35 0,9-5-29 0,-1 1-29 0,9-1-40 16,2 1-95-16,-11 4-47 0,9-3-9 0</inkml:trace>
  <inkml:trace contextRef="#ctx0" brushRef="#br0" timeOffset="163965.68">15473 1818 549 0,'-25'0'570'0,"7"-6"-202"0,-8 6-130 0,9 0-70 0,0-4-31 0,0 4-11 15,8 0-7-15,0 0-14 0,1-6-12 0,8 6-11 0,0 0-10 16,0 0-10-16,8 0-14 0,1 0-15 0,8 0-13 0,9 0 1 15,0 0-3-15,9 0 7 0,8-4 5 0,1-2 8 16,-1-4 8-16,8 2 7 0,2 3 6 0,9-5 6 0,-11 0 3 16,10 1-4-16,-8-1-2 0,-2-1-6 0,-7 2-10 0,-1 4-10 15,0-5-9-15,-8 7-7 0,-9 3-9 0,0-7-16 16,-1 7-34-16,-5 0-47 0,-13 0-50 0,2 0-52 0,0 0-49 16,-9 0-52-16,-9 0-62 0,0 0-84 0,-8 7-116 15,0-4-44-15,-18 12 1 0</inkml:trace>
  <inkml:trace contextRef="#ctx0" brushRef="#br0" timeOffset="164156.17">15317 2105 337 0,'-17'10'516'15,"9"-5"-193"-15,-1 0-135 0,9 5-83 0,-9-10-49 0,9 10-25 16,9-10-7-16,0 5 6 0,-1-5 9 0,9 0 13 16,1 0 11-16,17-5 10 0,-1 0 11 0,0 0 11 0,11-5 4 15,-2 0 0-15,9 0-6 0,-1-3-4 0,2 2-2 0,9-4-4 31,-11 2-3-31,2 1-8 0,8 4-11 0,-10-7-11 0,-7 9-9 16,-1 2-27-16,-8-2-47 0,-1 6-53 0,1-4-54 16,-9 4-57-16,-1 0-87 0,2 0-163 0,0 0-112 0,-11 0-56 15</inkml:trace>
  <inkml:trace contextRef="#ctx0" brushRef="#br0" timeOffset="165010.94">17836 606 322 0,'0'-10'366'0,"0"-5"-122"0,0 0-75 0,0 6-43 0,9-1-24 15,-9 0-15-15,0 0-6 0,9 0-5 0,-1 2-3 16,0-2-4-16,2-1-6 0,-2 7-2 0,1-2 0 0,-1 3 0 16,10-3-1-16,-1 1-2 0,0 5-1 0,-8 5 5 0,9-5 8 15,-2 6 6-15,1 3 4 0,3 1 4 0,-3-2 0 16,8 7 3-16,-7 1 3 0,7 4-2 0,-7-1-5 0,8 5-10 16,0 5-7-16,-9 1-6 0,0 0-6 0,10 4-5 15,-10 0-9-15,1-1-8 0,-3 6-5 0,-4 1-2 0,6 4-3 16,-9-6-4-16,-8 7-1 0,0-6 0 0,9-5 1 0,-9 0 4 15,0 0 7-15,-9-10 11 0,9 1 10 0,0-5 12 16,0-6 10-16,0 1 11 0,0 1 9 0,0-12 7 0,-8 5 0 16,8-4-5-16,0-5-10 0,0-5-9 0,0 1-12 0,0-5-12 15,0-7-12-15,0-4-10 0,0-3-9 0,0-2-7 16,0-5-3-16,8 1-3 0,-8-5-3 0,9 0 1 0,-9-6 0 16,9 1-2-16,-1-4 0 0,2 4-1 0,7-5 0 15,-9 5-11-15,1 4 6 0,8 2 2 0,-8 3 2 0,0 6-1 16,-1 4 1-16,1 7-1 0,-9-3 0 0,9 6 8 0,0 5-6 15,-9 1-2-15,8-2-3 0,0 12 0 0,11-2 1 16,-1 1-3-16,-2 9 3 0,2 1 2 0,-2 5 0 0,2 5 3 16,8-1 0-16,-9 0-2 0,9 6 0 0,-9-7 2 0,-7 7-3 15,7-6-1-15,0 1 0 16,-6-2-1-16,4-2 2 0,-6-1-1 0,0-6 0 0,0 0 0 16,-9 1 1-16,8-5 0 0,-8-6 1 0,9 2-1 0,-9-2 1 0,0 2 2 0,9-6 2 15,-9-6-2-15,8 2 0 0,-8-2-1 0,9-8 0 16,8-5 0-16,-8-1 0 0,9-4-2 0,-2 0 0 0,10-6 0 15,-8 0 0-15,9 7 0 0,-12-7 0 0,13 1-2 0,-2 5-1 16,-9-1 1-16,9 6 6 0,-8 4-4 0,-2 0-1 16,2 7-1-16,-1 1 0 0,1 2-1 0,-11 5 0 0,11 0 1 15,-9 5-5-15,9 10 2 0,-9-5 4 0,-1 10-1 0,10-1 2 16,-10 6 1-16,1 3 0 0,-9 1-1 0,9 6-1 16,0-6 0-16,-1 11-1 0,1-6 0 0,0 5 2 0,-1-6 0 15,0 7-1-15,2-6-6 0,-2 1-13 0,1-6-13 0,9 4-26 16,-11-8-72-16,2 1-88 0,0-3-82 0,0-7-69 0,1 2-75 15,-10-8-127-15,-10 0-126 0,1 0-61 0,-16 0 24 16</inkml:trace>
  <inkml:trace contextRef="#ctx0" brushRef="#br0" timeOffset="165311.94">17219 1582 405 0,'-17'0'545'0,"8"0"-196"0,1 0-146 0,0 0-85 0,8-3-48 16,8 3-27-16,0 0-17 0,10 0-7 0,-1-7-5 0,9 7 6 16,8-3 5-16,2 3 4 0,8 0 2 0,8 0 2 0,-1 0 3 15,10 3 3-15,9-3 10 0,-1-3 8 0,8 3 9 16,1 0 13-16,10-5 15 0,8 0 13 0,-1 0 9 0,9 0 6 16,1-5-1-16,7 4-4 0,-6-3-9 0,5 0-13 15,2-1-14-15,-9 0-11 0,8 0-7 0,3 0-4 0,-12 1-1 16,2-1-5-16,-10 1-6 0,10-2-2 0,-19 1-3 0,-9 5-4 31,3 2-7-31,-19-4-10 0,-1 4-10 0,-17-3-8 16,2 6-18-16,-11 0-30 0,-8 0-37 0,-9 0-42 0,-9 6-45 15,2-6-43-15,-20 0-38 0,2 3-35 0,0 4-27 0,-19-7-43 16,-7 8-100-16,-1-3-75 0,-16 0-27 0</inkml:trace>
  <inkml:trace contextRef="#ctx0" brushRef="#br0" timeOffset="165802.66">17324 2198 391 0,'7'-14'558'0,"10"-6"-171"15,10 6-155-15,-9-6-88 0,17 5-38 0,-9 2-10 16,17-3 5-16,-8 6 5 0,10 0 1 0,-3 1-1 0,2 5-1 16,-1 4-2-16,-1 0-11 0,3 4-20 0,-12 5-20 0,3 6-20 15,-10 6-12-15,0-3-7 0,0 12-4 0,-17-1-5 16,-1 4 1-16,-8 6 0 0,-8 6-2 0,-10 4 3 0,-8 4-1 16,1 2 0-16,-19 3 1 0,-9-4 1 0,2 5-1 0,-1-1 1 15,-9-5 2-15,8-3 8 0,-7-6 27 0,8-6 30 16,0 3 25-16,9-14 19 0,-10-2 14 0,18-5 12 0,-8-5 7 15,17-5-2-15,-9-6-26 0,18-4-28 0,-9-4-26 16,8-3-19-16,1-6-14 0,8-7-13 0,0 2-8 0,0-13-7 16,9 7-4-16,0-5-1 0,9-5-1 0,0 0-1 0,10-1-1 15,-3-4 1-15,1 4-1 0,1 2 0 0,9 4 1 16,-2-1-1-16,-8 6-2 0,9-1 1 0,0 10-2 0,-9 1 0 16,10 4 0-16,-11 6-2 0,12 4 0 0,-12 4 2 0,11 1-2 15,-9 9 2-15,7 6 2 0,-8 0 0 0,1 9-1 0,8-4 1 16,-9 9 1-16,10-1-1 0,-11 7-2 0,11-1 0 15,-1 0-5-15,-8 0-7 0,16 0-7 0,-8 5-2 0,0 0-5 16,9 0-24-16,-10-5-39 0,11 4-43 0,-10-3-47 0,9-6-40 16,-10 1-39-16,10-6-47 0,-9-6-56 0,0-1-70 15,-8-3-126-15,9-9-47 0,-20 0-8 0</inkml:trace>
  <inkml:trace contextRef="#ctx0" brushRef="#br0" timeOffset="166056.87">18452 1915 81 0,'0'0'563'0,"0"5"-24"0,-8 0-218 0,8 10-147 16,0-1-83-16,0 11-41 0,-9 4-18 0,9 0-6 0,0 10 3 15,0 0 3-15,0 6 3 0,0 7 2 0,-9-1 4 0,9 7 0 16,0 0-5-16,-9 0-4 0,1 7-8 0,-1-7-4 15,9 6-5-15,-8-6-1 0,-1 7-1 0,1-8-4 0,-2 2 2 16,2-1-4-16,8-4 6 0,-9-5-3 0,9-6-3 0,0 2-2 16,0-6-3-16,9-10-16 0,-9 0-27 0,8-9-30 15,2 0-43-15,-2-5-50 0,-8-12-93 0,9 3-174 0,-1-12-89 16,1-4-35-16</inkml:trace>
  <inkml:trace contextRef="#ctx0" brushRef="#br0" timeOffset="166374.25">19087 1988 294 0,'8'-9'549'0,"0"-1"-160"0,2 5-158 0,-10 0-92 16,-10 10-52-16,2 0-25 0,-10 5-13 0,-7 3-5 16,-1 3-4-16,-8 9 1 0,-11 5-4 0,-7 3-1 0,0 1-4 15,0 5-5-15,2 1-10 0,-5-2-5 0,4-4-6 0,8 0-6 16,8 1 1-16,-8-6 2 0,16-4 2 0,1-5 2 15,9-7 3-15,8 3 2 0,-9-6 1 0,10-1 3 0,-1-5 4 16,9 6 4-16,0-5 6 0,0 6 10 0,0-2 6 0,9 1 7 16,-1-1 9-16,1 1 9 0,9 5 6 0,-1 0 2 15,1 0-3-15,8 4-5 0,-9 1-6 0,18-1-6 0,-10 5-11 16,2 0-10-16,7 1-11 0,-8-1-7 0,8 6-7 0,4-2-5 16,-14 3-5-16,2-3 0 0,9 1-2 0,-9 1-4 0,0 4-23 15,0-4-35-15,0 4-39 0,-9-5-38 0,8-5-40 31,3 5-47-31,-2-7-73 0,-9 1-122 0,9-4-114 0,-8-4-43 16</inkml:trace>
  <inkml:trace contextRef="#ctx0" brushRef="#br0" timeOffset="166610.79">19217 2834 350 0,'-9'-5'547'0,"9"5"-170"16,-8 5-157-16,-2-5-101 0,1 9-56 0,9 5-30 0,-7 2-13 16,7 3-3-16,-11 5 1 0,11 1 3 0,0 4 0 15,11 6 0-15,-11-1 0 0,7 5 1 0,-7 4-3 0,9 2-5 16,1 4-5-16,-2-7-2 0,-8 9-1 0,9-8-4 0,-9 1-2 16,8 1 0-16,-8-6 1 0,9 4 0 0,0-8-3 15,-9 3-13-15,8-8-17 0,1 4-20 0,-9-9-25 0,9-1-41 16,-9-10-60-16,9 1-98 0,-9-11-138 0,0-4-67 0</inkml:trace>
  <inkml:trace contextRef="#ctx0" brushRef="#br0" timeOffset="167005.74">19095 2765 86 0,'0'-18'586'0,"8"-8"-36"0,-8 7-190 0,10-1-130 0,-2 1-68 16,1-1-30-16,8 4-2 0,-8-2 11 0,9 3 12 0,-2 6 8 16,2-6 6-16,8 5 0 0,0 0-4 0,-8 0-14 15,8 5-26-15,0 5-34 0,-1 0-28 0,1 0-23 16,-8 10-14-16,-1 0-10 0,-8 0-5 0,0 10-2 0,-1-1 0 16,-8 4 0-16,0 3-4 0,-8 3 2 0,-10 5-2 0,1 0 0 15,-1 1 0-15,2-1 1 0,-11 4-3 0,9-9-6 16,2 6 3-16,7-6 0 0,-8 1 1 0,17-5-1 0,-9-1-1 15,9-6-2-15,9 2 0 0,-9 1 5 0,8-1-6 0,10-7-8 16,-2 7-12-16,2-4-12 0,-1-3-9 0,9-3-10 0,-8 5-6 16,8-1-4-16,1 1 0 0,-10 0 1 0,1-5 4 15,-10 5 10-15,9 0 7 0,-17-2 9 0,0 3 7 0,0-3 4 16,-9 2 5-16,-7 6 5 0,-2-8 6 0,1 2 5 0,-1 0 2 16,-7-5 0-16,-3 5 2 0,12-6 0 0,-11-3 0 15,9-3 3-15,-7 7 0 0,8-10-2 0,-1 0 0 0,9 6-2 16,1-6-24-16,-1-6-47 0,0 2-50 0,9-2-53 0,9-3-63 15,0-6-93-15,8-4-155 0,-8-1-101 0,8 1-33 16</inkml:trace>
  <inkml:trace contextRef="#ctx0" brushRef="#br0" timeOffset="167258.84">19772 2412 66 0,'-8'-8'591'0,"-10"-2"-15"0,10 4-188 15,8-3-151-15,-9 4-86 0,9 1-52 0,0-2-28 0,0 2-16 16,9 4-7-16,8-5-4 0,0 0 1 0,10 5 1 0,-1-5 1 16,8 0 2-16,1 0 0 0,0 0-4 0,9 5-11 15,-1-5-8-15,-1 1-7 0,3-2-6 0,-2 6-3 0,9-4-3 16,-9-1-1-16,1 5-18 0,-9-4-30 0,9 4-37 15,-11 0-39-15,2-6-43 0,-9 6-49 0,0 0-65 0,-8-4-94 16,-2 4-103-16,-16-6-59 0</inkml:trace>
  <inkml:trace contextRef="#ctx0" brushRef="#br0" timeOffset="167432.31">20259 2302 1 0,'-18'0'559'0,"1"4"-82"0,-1-4-125 16,2 0-114-16,6 5-74 0,2-1-51 0,-1 6-30 15,1 0-16-15,8 5-7 0,-9 5-5 0,9 4-5 0,0 6 3 16,0 3-7-16,0 6-1 0,0 0-4 0,9 11-8 0,-9-1-6 15,0 3-7-15,0 2-6 0,-9 4-11 0,9 7 1 16,-10-2 0-16,3 1 1 0,-4 3 0 0,-4-3-4 0,5 5-13 16,2-10-27-16,-1 0-29 0,1-1-30 0,8-9-38 0,0-5-50 15,0-5-84-15,0-6-142 0,0-7-88 0,0-3-41 16</inkml:trace>
  <inkml:trace contextRef="#ctx0" brushRef="#br0" timeOffset="168098.4">12634 557 157 0,'0'-14'405'0,"0"4"-117"0,10 4-97 0,-10-4-57 16,0 10-35-16,0 0-23 0,0 0-14 0,7 7-5 16,2 2 1-16,-9 11 5 0,10 3 11 0,-10 12 18 15,0 9 23-15,8 15 23 0,-16 3 14 0,8 17 2 0,-10 3-3 16,1 12-6-16,2 8 2 0,-11 12-7 0,0 8-13 0,10 4-5 15,-9 6-14-15,-1 5-8 0,0 4 2 0,1 7-3 0,9-3-8 16,-10 7-11-16,10 0-6 0,-2 3-12 0,3-3-7 16,-12 4-5-16,11 0-12 0,-2-4-9 0,10-6-9 0,0-8-5 15,0-6-6-15,10-11-6 0,-2-13 1 0,11-14-3 0,-12-12-4 16,11-13 3-16,0-11-2 0,-1-15-3 0,1-9-13 16,8-10-48-16,-1-9-82 0,-7-15-83 0,16-15-85 15,-6-18-132-15,5-16-183 0,-6-10-97 0,-1-10-43 0</inkml:trace>
  <inkml:trace contextRef="#ctx0" brushRef="#br0" timeOffset="169018.79">12713 171 476 0,'-10'-10'552'16,"2"2"-225"-16,8-4-143 0,0 8-76 0,0 0-43 16,0-2-30-16,8 6-16 0,10-4-6 0,0-2 7 0,17 1 10 15,8 5 10-15,9-4 9 0,9-2 14 0,26 6 11 0,-1-4 10 16,19-2 5-16,6 6 3 0,11-4-3 0,0 4-1 0,18-6 5 16,-2 6 5-16,10-4 12 0,17 4 13 0,0-4 11 15,17-1-2-15,9-5-2 0,18 0-7 0,0 1-5 0,8-6-12 16,17 0-20-16,0 0-22 0,18 0-21 0,0 1-11 15,17-1-12-15,-9 1 2 0,18 4-8 0,-9 0-6 0,10 6-3 16,7-1-5-16,-8 5-1 0,-9 0 4 0,0 0 3 0,-9 5-5 16,-16 5-3-16,-9-2-1 0,-10 2 0 0,-8 0 3 0,-18 5 2 15,-15-5-3-15,-20-1 1 0,-15-2 0 0,-20 1 10 16,-7-3-4-16,-17 0-1 0,-10 0-3 0,-17 0 0 0,-18 0-2 16,0-5 0-16,-6 5 1 0,-20-2-9 0,1-3 10 0,-9 0 8 15,-9 0 10-15,1 0 4 0,0 0 8 0,-11 0 3 16,2-3 2-16,1 3 1 0,-10 0-6 0,8 0-6 0,1 0-10 15,-9-5-3-15,8 5-5 0,1 0-5 0,0 0-3 16,-1-5 0-16,1 5 0 0,9-5 0 0,-1 5 3 0,-8-5-3 16,-1 5 1-16,10 0-1 0,-18 0 0 0,8 0-1 0,1 0 1 15,-9 0 0-15,8 0-1 0,1 5-1 0,-9-5 2 16,8 10 0-16,1-5-2 0,2 5 0 0,-4-1 2 0,10 6 0 16,-8 3 0-16,0 8 1 0,7-1 1 0,-6 8 0 0,-1 6 1 15,-1 6 2-15,2 4-4 0,-3 8 0 0,-7 12 1 0,0 5 2 16,-7 8-2-16,-3 15 1 0,2 1-2 0,-11 11 0 15,3 2-1-15,-2 7 2 0,-6 4 3 0,13 5-3 0,-6 0 3 16,8 1-1-16,1 3 2 0,8 0 2 0,0 1 1 0,0 1-3 16,0-6-3-16,8-5 0 0,1 0-3 0,8-4 0 15,-6-5 3-15,-4-7 2 0,10-9-1 0,-17-4 2 0,9-10 1 16,-9-9 4-16,-9-7 5 0,9-7 5 0,-17-2-1 0,-1-9 1 31,1-4 3-31,0-2 2 0,-10-8-1 0,-7-6-2 16,8-5-1-16,-9 1-3 0,-9-11-3 0,10 1-2 0,0-5-5 15,-10-5-1-15,9 0-1 0,-7-5-1 0,-3-5-3 16,2 5-1-16,-1-5-1 0,-7-5 0 0,-10 5 1 0,-8-1-2 16,-10 2 3-16,0-5-3 0,-16 4 0 0,-8-5-2 0,-2 5-1 15,1-5 2-15,-18 5 0 0,-8 0 5 0,0 0 3 0,0 5 9 16,-10 0 9-16,2 0 10 0,-9 0 6 0,7 5 6 16,-7 0 4-16,-1 5-2 0,0 0-4 0,0 0-3 0,1-2-9 15,-10 8-4-15,8-6-3 0,-6 5-5 0,-1-7 1 0,0 2-1 16,0 0 2-16,-18 0-1 0,-1-5 6 0,-6 1 8 15,-1-2 6-15,-1-4 7 0,-8-4 5 0,-10-2 0 0,3 1-1 16,-11 1-1-16,-8-6-6 0,1 0-11 0,-10 4-12 16,-1-2-5-16,2-2-6 0,-1-5-5 0,0 5-1 0,1 1-2 15,-1-6 1-15,9 0 0 0,8 0 6 0,18-4 3 0,9-6 9 16,8 1 10-16,17-1 5 0,10-10 6 0,17 8 4 16,7-13 1-16,11 1-3 0,8 5-4 0,9-5-8 0,-1 0-9 15,18-1-6-15,0 6-6 0,9 0-2 0,-1 5-4 0,18-1-1 16,0 11-3-16,18-5-1 0,-1 9-4 0,8 0-5 0,11 4-20 15,-3 3-42-15,10 3-43 0,9 5-41 0,9 5-47 16,0 10-113-16,17 9-149 0,9 0-190 0,18 11-174 0,-2-5-86 16,10-1-30-16,-8-6 3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02T05:55:36.7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458 8455 43 0,'0'-10'544'0,"0"1"-33"0,0-1-184 0,0 6-118 15,0-7-48-15,0 6-17 0,0 1 3 0,0 4 11 0,0-6 7 16,0 3 2-16,0 3-4 0,0 0-14 0,0-6-25 0,0 6-31 16,0 0-31-16,0 6-25 0,0-6-17 0,0 3-11 15,10 7-2-15,-10 6 6 0,0-2 6 0,0 10 10 0,0 6 9 16,0 4 9-16,-10 5 4 0,10 0 9 0,-8 5 6 0,-10 5-1 16,10-5 1-16,-1 4-4 0,1-3 0 0,-2 0-2 0,2-2 0 15,8-4-5-15,0-1-4 0,-8-3-4 16,16-1-2-16,-8-10 1 0,8 1 1 0,2-5 10 0,15-1 18 0,1-10 17 15,9-3 20-15,17-6 16 0,9-10 13 0,8-5 5 0,27-9-2 16,8-10-12-16,17-11-14 0,10 1-20 0,8-4-20 16,18-11-22-16,-1 1-18 0,17-7-12 0,1 3-20 0,0-7-31 15,0-4-46-15,-2 0-42 0,-15-1-45 0,0 2-113 0,-27-7-145 16,-9 7-202-16,-17 3-167 0,-25 0-86 0,-18 10-26 0,-27 1 2 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7-19T06:58:18.3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19 5531 0,'0'25'187,"0"0"-171,0 0-16,25 0 15,0-1 1,-1-24 15,1 25-15,-25 0-16,25 0 31,0-25-15,-25 25-16,49-1 15,-24 1 1,0 0 0,25 25-1,-1-25 1,-24 24-1,0-49-15,-25 25 16,49 0 0,-24-25-1,0 49 1,0-24 0,0 0-1,24 0 16,-24 0-15,0-1 15,0 1-31,-1 0 32,-24 0-32,50 0 15,-25-1 16,0 1-15,24 0 0,-24 0-1,25 24-15,-1-24 16,26 25 0,49 74 15,-75-75-31,1 1 31,0 0-15,-26-50-16,26 49 15,-25-49 1,0 25 0,-25 0-16,24 0 15,26-25 1,24 49-1,26 1 1,-1 0 0,25-1-1,-50 26 1,26-1 0,48 75-1,1-25 16,-99-99-31,24 24 16,174 50 0,-149-74-1,-24-25 1</inkml:trace>
  <inkml:trace contextRef="#ctx0" brushRef="#br0" timeOffset="1117.29">10046 7714 0,'25'25'157,"-25"0"-142,74 0-15,-24-1 16,49 26-16,99 49 15,125 50 1,123 174 0,-272-175-1,-50-24 1,50-49 0,-100-75-1,-24 49 1,49-24 15,0 25-15,0 49-1,25 0 1,-24-24 0,24 24-1,99 25 1,-124-99-1,25 49 1,-50-49 0,50 0-1,-24 24 1,222 51 15,-173-1-31,0-50 16,-50-24 15,-74 25-15,74 24-1,25 1 1,25-1 0,-25 1-1,0-26 1,0-24-1,-74 0 1,-1 0-16,75 24 16,0 26-1</inkml:trace>
  <inkml:trace contextRef="#ctx0" brushRef="#br0" timeOffset="2116.01">15081 10468 0,'50'49'157,"49"-24"-142,75 49-15,-25 1 16,123-1-1,-73 1 1,-26 24 0,299 149-1,-224-74 1,25-26 0,-125-73-1,175 24 1,-149-49-1,-75-1 1,25 26 0,223 49-1,-74 24 1,-50-73 0,-99-25-1,-49-26 1,-1 26-1,100 0 1,74-26 0,-99 26-1,-50-25 1,0-25 0,-25 0-1,1 0 1,74 25-1,-1-1 1,-73 1 0,-1-25-1</inkml:trace>
  <inkml:trace contextRef="#ctx0" brushRef="#br0" timeOffset="3365.35">20538 12551 0,'25'0'125,"25"25"-109,49 25-16,25-26 16,-50 26-16,50-50 15,-24 25 1,197 0 0,-49-1-1,-99 26 1,-25 0-1,-25-1 1,25-24 0,25 49-1,-50-49 1,100 25 0,-75-25-1,25 24 1,-25-24-1,-75 25 1,51-25 0,-1-1-1,-25-24 1,75 25 0,-99 0-1,-1-25 1,1 0-1,-1 25 17,1-25-17,24 0 1,1 0 0,-25 0-1,49 0 1,0 0-1,0 0 1,-49 0 0,24 0-1,-49 0 1,124 0 0,-50 0-1,25 0 1,-50 0-1,1 25 1,24-25 0,0 0-1,-24 0 1,-26 0 0,26 0-1,-26 0 1,1 0-1,-25 0 17</inkml:trace>
  <inkml:trace contextRef="#ctx0" brushRef="#br0" timeOffset="12566.04">7218 14337 0,'25'0'203,"0"0"-203,24 0 16,26 0 0,24 0-1,-74-25-15,49 0 16,-24 1 0,-25-1-1,24 25 16,1-25-31,24 0 32,1 0-32,-26 1 31,26-1-15,49 25-1,-50 0 1,-24-25-1,49 25 1,-49-25 0,24 25-1,0 0 1,-24 0 0,24-49-1,75 49 1,-25-25-1,-24 25 1,-1-25 15,-99 0-31,25 25 16,24-25-16,1 25 16,74-24-1,49-26 1,-49 25-1,-49 0 1,24 1 0,0-51-1,25 26 1,75-26 0,-125 26-16,174-26 15,-49 50 1,-51-24-1,101-26 1,23 1 15,1 24-15,0-49 0,-99-25-1,-25 50 1,24-26-1,-148 100 1</inkml:trace>
  <inkml:trace contextRef="#ctx0" brushRef="#br0" timeOffset="13351.34">12576 12774 0,'0'-24'203,"25"24"-187,-25-25 0,25 25 77</inkml:trace>
  <inkml:trace contextRef="#ctx0" brushRef="#br0" timeOffset="13941.71">13022 12551 0</inkml:trace>
  <inkml:trace contextRef="#ctx0" brushRef="#br0" timeOffset="14026.68">13022 12551 0</inkml:trace>
  <inkml:trace contextRef="#ctx0" brushRef="#br0" timeOffset="14789.69">13519 12129 0,'-25'50'219,"-50"25"-188,75-51-16,-24 1 1,-125 50 0,74-51-1,1 1 1,-25 0 0,74-25-16,0 25 15</inkml:trace>
  <inkml:trace contextRef="#ctx0" brushRef="#br0" timeOffset="15862.02">13816 12080 0,'75'-50'141,"24"1"-141,0-26 16,0-24-16,-49 74 15,74-74 1,-50 49 0,26-24-1,-76 49 1</inkml:trace>
  <inkml:trace contextRef="#ctx0" brushRef="#br0" timeOffset="16469.79">14858 11460 0</inkml:trace>
  <inkml:trace contextRef="#ctx0" brushRef="#br0" timeOffset="16553.47">14858 11460 0</inkml:trace>
  <inkml:trace contextRef="#ctx0" brushRef="#br0" timeOffset="17335.7">15404 11013 0,'-25'0'312,"-50"50"-296,-49-1-16,100-49 0,-51 25 15,50 0 1,1-25 0,24 25 15,-25-25-15</inkml:trace>
  <inkml:trace contextRef="#ctx0" brushRef="#br0" timeOffset="17663.79">15007 11187 0</inkml:trace>
  <inkml:trace contextRef="#ctx0" brushRef="#br0" timeOffset="18596.43">15726 10716 0,'25'-50'141,"25"25"-125,49-49-16,-50 24 15,1 1-15,74-26 16,-74 1-1,24-25 1,-24 24 0,-26 26-1</inkml:trace>
  <inkml:trace contextRef="#ctx0" brushRef="#br0" timeOffset="19143.52">16818 9773 0</inkml:trace>
  <inkml:trace contextRef="#ctx0" brushRef="#br0" timeOffset="19228.56">16818 9773 0</inkml:trace>
  <inkml:trace contextRef="#ctx0" brushRef="#br0" timeOffset="20616.86">16842 9699 0,'0'-25'140,"100"0"-124,-1-74-16,99 0 15,-148 24 1,99-98-16,24-51 16,-98 75 15,-50 75-15</inkml:trace>
  <inkml:trace contextRef="#ctx0" brushRef="#br0" timeOffset="21571.79">18355 8111 0,'25'-49'172,"25"-26"-172,49-74 16,0 0-16,1 1 16,-51 48-1,-24 51 1,0 24-1,-25 0 1</inkml:trace>
  <inkml:trace contextRef="#ctx0" brushRef="#br0" timeOffset="26063.5">30038 5283 0,'-24'75'157,"-51"49"-142,26 0-15,-323 322 16,-224 298-1,447-570-15,-322 545 16,-50-123 0,-24 98-1,24 125 17,99-224-17,199-322 1,49 25-1,124-199 1,26-50 0,-1-24-1,0-25 1,0 50 0,25-25-16,-49 24 15,-51 26 1,51-50-1,-125 198 1,25 74 0,75-49-1,-25-49 1,49-50 15,-74 124-15,99-174-1,0-50 1,25-24 0,-24-25 156,24-25-157,-50-74-15,25-50 16,-24-24-1,24 24 1,-25 25 0,25-50-1,1 125 1,-1 98 93,25 26-93,0-51-16,0 26 16,0-25-1,0 25 1,0-1-1,49 50 1,-24-24 0,25-1-1,-25-49 1,74 0 0,0-25-1,199-174 1,-75 100-1,-124-1 1,-24 75 0,-51 0 31</inkml:trace>
  <inkml:trace contextRef="#ctx0" brushRef="#br0" timeOffset="28147.46">18083 8657 0,'0'25'234,"0"-1"-172,0 1-46,0 25 0,24-1-1,51 26-15,-1 24 32,75-24-17,-75 24 1,-24-74-16,0 74 15,-1-25 1,-73-148 93,-1 24-93,0 25-16,-50-74 16,26 50-16,-100-125 15,25 25 1,74 99 15,1 1-15,24 49 93,25-25-31,0 0-78,74-24 16,174-1 0,-173 50-1,24-50 1,0 50-1,-74 0 1,0 0 0,0 0 46,0 0-46</inkml:trace>
  <inkml:trace contextRef="#ctx0" brushRef="#br0" timeOffset="29280.34">17835 8682 0,'24'0'172,"76"24"-156,296 26-1,-73-25 1,-125-25-16,26 0 16,644 25-1,-347 24 1,0-24-1,173 25 1,-247-26 0,-224 1-1,99 0 17,-247-25-17</inkml:trace>
  <inkml:trace contextRef="#ctx0" brushRef="#br0" timeOffset="31084.68">22771 9004 0,'74'0'156,"75"0"-156,99 0 16,-99 0-1,421-74 1,-148-1-16,273 1 16,371-25-1,-793 74 1,595-50 0,-223-49-1,74 50 1,-520 49-16,272-49 15,-49 24 1,-249 1 0,26 24-1,-25-25 1,24-99 15,-99 75-15,-49-1-1,24 26 1,-24-50 0,24-1-1,25 26 1,-49 24 0,49 26-1,-49-51 1,-1 26-16,1-51 15,25 1 1,-26 25 0,-24-1-1,0 75 1,0-49 0,-1-26 15,1 50-16,50-123 1,-51 24 0,26-100-1,-50 125 1,0 74 0,0-49-1,25 49 1,0-49-1,-25 24 1,24-99 0,1 50-1,0 25 1,-25-26 0,0 76 15,25-1-16,-25 0 1,0 0 0,25 0-1,-25 1 1,0-1 453,24-25-469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7-20T11:38:39.8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19 14287 0,'25'0'469,"-25"-24"-453,25 24 77,-25-25-77,24 25 15,-24-25-15,25 25 15,0 0-15,0 0 15,-25-25-31,25 0 16,24 25 15,-24-24-16,0 24 1,0 0 0,-1 0-1,1 0 1,-25-25 0,25 25-1,0 0-15,0-25 16,-1 25-1,1-25 1,25 0 0,-25-24-1,24 24 17,-24 0-17,0 0 1,0 1-1,24-1 1,-24-25 0,0 25-1,-25 1 1,25-26 0,-1 50-1,1-25-15,0 0 16,-25 1-1,25-1 1,25 0 0,-26 0-1,1-24 17,25 49-32,-50-25 15,49-25 1,26-24-1,-1-25 1,-74 49 0,75-25-1,-51 26 1,1-26 0,25 26-1,-50 24 1,74-74-1,-24 24 1,-1 1 0,75-75 15,-24 0-15,-26 50-1,-24 25 1,24 24-1,50-99 1,-74 25 0,24 25-1,-24-25 1,-1-25 0,1 124-1,-25-24 1,99-100-1,-25 50 1,50-149 0,-75 124-1,1 49 17,24-24-17,-49 49 1,24-24-1,-49 49-15,-25 0 32,0 1 15,49-26-32,125-124 16,-174 125-31,25-1 16,0 25-16,-1 1 16,-24-1-1,100-50 17,-1 1-1</inkml:trace>
  <inkml:trace contextRef="#ctx0" brushRef="#br0" timeOffset="2796.69">10815 9922 0,'0'-25'140,"25"0"-124,-25 0-16,0 1 16,24-26-1,-24 25 1,0 0 0,50-24-1,-25-1 1,24-24-1,1-1 1,-25 75 0,49-74-1,-49 74 1,0-50 0,25 26-1,-1-26 1,-24-49-1,0 24 1,-25 26 0,49 24-1,-24-74 17,-25 49-17,50 0 1,-1 1-1,-24-50 1,25 49 0,-25-24-1,24 49 1,-49-25-16,50 1 16,-1-1-1,1 0 1,-50 26-16,25-1 15,24 0 1,-49 0 0,50 0-1,-25 1 1,0-1 15,-1-25-15,1 50-1,25-25 1,-50 1 0,49-26-1,-24 25 1,0 0 0,25-24 15,-1-26-16,-49 50-15,100-74 16,-76 50 0,26-1-1,0 0 1,-1 26 15,1-1-15,-25 0-1,24 25 1,1-25 0,24-24-1,-49 24 1,-25 0 0,50 25-1,-26 0 1,1-50-1,0 50 17,0 0-1,0 0-15,-1 0-1,26 0 1,-25 0-1,0 0 1,-1 0-16,26 0 16,-25 0-1,0 0 48,24 0-48,-49 25 1,25-25-16,0 0 47,0 0-31,0 0-16,-1 25 31,1-25-16,-25 25 1,75 0 0,-1-25-1,-49 24-15,0 1 16,-1-25 0,1 0-1,0 0 1,0 25 15,0-25-15,-1 25-1,1-25 1,-25 25 0,25-1 15,0 1-16,0-25-15,49 75 16,-24-26 0,-1 26-1,1-26 1,24-24 0,-74 25-1,25-26 1,0 1-1,0-25 1,-25 25 0,24 25-1,1-25 17,25 24-32,24 50 31,1-24-16,24 74 1,-25-1 0,1-98-1,-1 24 1,-24 1 0,-1-1-1,26 1 1,-1 98-1,-24-24 1,49 25 0,-49-75-1,49-25 17,-25 50-32,1 0 31,-75-74-16,49-25 1,-24 24 0,0 1-1,149 74 1,-75-49 0,-99-51-1</inkml:trace>
  <inkml:trace contextRef="#ctx0" brushRef="#br0" timeOffset="4263.12">15900 10244 0,'25'50'188,"-1"24"-173,1-24-15,50 74 16,-26-74 0,-24-26-16,25 26 15,-26-25 17,-24 24-17,50-49 1,0 75-1,49 24 1,-49-25 0,-1-24-1,1 24 1,-1-49 0,-24-25-1,0 50 1,-25-25-1,50-25 1,-26 49 0,26-24 15,0 25-31,-26-25 16,51 74-1,-26-50 1,26 51-1,-50-76 1,-1 1 0,1 0-1,-25 0 1,25-25 0,-25 25 15,25-1-16,24 1 1,-24 0 0,0 0-1,25 0-15,24 24 16,0 26 15,51 24-15,-26-25-1,-25-24 1,25 74 0,1-50-1,-1-49 1,0 74 0,-25-74-1,50 50 1,25-26-1,25 26 1,-75-26 0,25 75-16,-25-74 15,1 49 17,-76-99-32,26 50 31,-25-26-16,99 1 1,0 25 0,-99-50-1</inkml:trace>
  <inkml:trace contextRef="#ctx0" brushRef="#br0" timeOffset="6026.88">19472 13221 0,'24'25'188,"76"49"-188,49 25 0,-75-49 15,224 99 1,-224-100-16,75 1 15,-50-25 1,-25 0 0,-49-1-1,25-24 17,-50 25-17,25-25 1,-1 0 15,-24 25-15,25-25-1,0 0-15,0 0 16,0 25 0,49-25-1,1 25 1,-1-25-1,-24 24 1,-50 1-16,24-25 16,1 0-1,0 25 17,0-25-17,0 0 16,-1 0-15,1 0 31,0 0-16,0 0 32,0 0-48,-25 25 17,24-25-17,1 0 1,0 0-1,0 0 1,0 25 0,-1-25-1,1 0 1,0 0-16,49 24 31,-49-24-15,0 0-16,25 0 15,-26 0 1,1 25 0,25-25-1,-25 0 1,0 0 31,-1 0-32,1 0 1,0 0 0,0 0-1,0 0 1,-1 0 0,1 0 15,0 0-16,0 25 1,0-25 0,24 0-1,1 0 1,-25 0 0,-1 25-16,26 0 46</inkml:trace>
  <inkml:trace contextRef="#ctx0" brushRef="#br0" timeOffset="7853.64">22225 14139 0,'25'0'156,"49"49"-140,1-49-16,-51 0 15,51 25-15,-26 0 16,1-25 0,0 0-1,-26 0 1,26 0-1,-50 25 1,25-25 0,0 0 15,0 24 0,-1-24-15,1 0-1,25 0 1,-25 0 0,-1 0-16,1 0 15,0 0 1,25 0 0,-26 0 30,1 0-30,0 0 0,0 0-16,24 0 31,-24 0 0,0 0 16,0 0-16,0 0-31,-1 0 16,26 0 0,-25 0-1,49 0 1,1 0-1,-51 0 1,1 0 0,0 0-1,0 0 17,0 0-17,-1 0 1,26 0 15,-25 0-15,0 0-16,-1 0 15,26 0 17,-25 0-17,0 0 1,24 0-1,-24 0 1,50 0-16,-1 0 16,0 0-1,-24 0 1,0-24 0,-1 24 15,-24 0-16,0 0 1,0 0 0,49 0-1,0-25 1,-24 25-16,-25 0 16,124 0-1,-25 0 1,0-25-1,-50 25 1</inkml:trace>
  <inkml:trace contextRef="#ctx0" brushRef="#br0" timeOffset="10789.92">11509 5457 0,'25'0'172,"25"0"-156,-25 0-16,49 0 16,-49 0-1,0 0-15,24 0 31,-24 0-31,0 0 16,0 0-16,24 0 31,-24 0-31,0 0 32,0 0-17,24 0 1,-24 0 15,0 0-15,0 0 46,-1 0-62,1 0 31,0 0-31,25 0 16,-25 0 0,24 0-1,-24 0 1</inkml:trace>
  <inkml:trace contextRef="#ctx0" brushRef="#br0" timeOffset="12104.62">11881 5407 0,'0'50'172,"0"24"-156,0-49-16,0 0 16,0 0-1,0 0 1,0-1-1,0 26 1,0 0 0,0 49-1,0 0 1,0 100 0,25-75-1,0-75 1,-25 1 15,0-25-15,0-1-1,0 1 32</inkml:trace>
  <inkml:trace contextRef="#ctx0" brushRef="#br0" timeOffset="13126.47">12353 6325 0,'0'25'172,"-50"99"-172,1 74 16,49-24 15,-25-124-31,25 24 16,0-24-1,0-25 1,0-1 15</inkml:trace>
  <inkml:trace contextRef="#ctx0" brushRef="#br0" timeOffset="19326.97">7094 14312 0,'25'-25'234,"0"25"-218,0-24-1,24 24 1,-24-25 0,0 25 15,24-25-15,1 0-1,-25 25 1,-25-25-1,49 25 1,-24 0 0,-25-24-1,25 24 1,49-25 0,-49 25-1,74-25 1,-74 0-1,25 0 1,-25 25 0,-1 0-1,51 0 1,-50 0 0,24 0-1,26-24 1,-26 24 15,75-25-15,-24 0-1,-1 0 1,-50 25-16,75-49 16,-24 24-1,-51 0 1,50-49-1,-24 49 1,24-25 0,124-74-1,-99 0 1,75 25 0,49 0-1,-50-1 1,100-48-1,24-76 17,-222 150-17,-51 49 1,1 0 0,-25 25 15,-25-24-31,24 24 15</inkml:trace>
  <inkml:trace contextRef="#ctx0" brushRef="#br0" timeOffset="20191.59">10864 12626 0,'50'-50'156,"99"0"-140,248-148 0,-100-1-1,-98 51 1,-75 48-16,74-48 15,-24 73 1,0 26 0,98-51-1,-24-24 1,25-49 0,0-51-1,-149 100 16,75 25-15,198-74 0,-125 49-1,51-124 1,-100 24 0,0 26-1,25 99 1,-124-1-1,-24 51 1,-100-1-16,49 1 16,-24 49-1</inkml:trace>
  <inkml:trace contextRef="#ctx0" brushRef="#br0" timeOffset="21252.06">15999 9451 0,'25'0'172,"0"-50"-172,-1 50 16,26-25-16,0-24 15,-1 24 1,1 25 0,-25-50-1,-1 50 1,1-25 0,0 25-1,50-49 16,-1 49-15,-49-50-16,74 25 16,25-49-1,-74 49 1,-26 0 0,1 25-1,0 0 16,-25-25 16,50 25-31,-26 0 0,1 0 30</inkml:trace>
  <inkml:trace contextRef="#ctx0" brushRef="#br0" timeOffset="76975.89">16694 9054 0,'24'0'281,"1"0"-265,0 0 30,0 0 1,0 0 156,-1 0-156</inkml:trace>
  <inkml:trace contextRef="#ctx0" brushRef="#br0" timeOffset="78997.72">16842 9054 0,'0'-25'188,"25"25"-173,-25-25 1,50 25 15,-25 0-15,-1 0 31,1 0-32,0 0 17,0 0-17,0 0 32,-1 0-31,1 0 31,0 0-1,0 0-14,0 25-17,-1-25 1,1 0 46,0 0-30,-25 25-1,25-25-31,0 0 94,-25 25 109,24-25-172,1 24-15,0 1-1,-25 0 1,25-25 0,0 0 15,-25 25-16,0 0 1,24-25 0,1 0 46,-25 24-31,25-24-31,-25 25 47,0 0-31,50-25 0,-25 25-1,-1-25 79,-48 0 140,24-25-218,0 0 15,-25 25-31</inkml:trace>
  <inkml:trace contextRef="#ctx0" brushRef="#br0" timeOffset="81700.63">16396 9178 0,'25'0'188,"0"-25"-188,-1 25 31,1 0-15,0 0-16,0 0 15,49-25 1,-24 25-1,-1-25 1,1 25 0,24 0-1,-24-24 17,-25 24-17,0 0 1,-1 0-1,1 0 1,0 0 15,0 0-15,0 0-16,-1 0 31,1 0-15,0 0-16,0 0 31,0 0-15,49 0-1,-49 0 1,0 0 0,49-25-1,-49 25 1,0 0-1,-1 0 1,1 0 0,0 0 15,0 0-15,0 0-1,0 0 16,-25 25-15,24-25 15,1 24-15,25 1 0,-25 0 15,-1-25-31,26 74 15,0-24 1,-1-25 0,1 24-1,-25-24 1,24 25 0,-24-50 15,-25 25-16,25-25-15,0 24 32,-1-24-1,-24 25-31,25-25 16,0 25 15,0-25-16,0 25 1,-1-25 0,1 25-1,25-1 1,-25 1 0,49 0-1,-24 0 1,-1 0-16,1-1 15,0 1 1,-1 0 0,1 0-1,-25-25 1,-25 25 15,24-25-15,-24 24 15,0 1-15,25-25-1,0 25 1,0 0 0,0 0-1,-1-1 1,1 1-1</inkml:trace>
  <inkml:trace contextRef="#ctx0" brushRef="#br0" timeOffset="83128.25">18901 9996 0,'0'25'172,"25"0"-172,-25 0 0,0 24 16,74 100-1,1-25 1,-50-49 0,24-26 15,-49-24-16,50 25 1,-1-26 0,-49 1-1,50 0 1,-25-25 0,0 25-1,-25 0 1,24-25-1,51 49 1,-50 1 15,24-25-15,-24-25 0,25 49-1,24 26 1,25 49-1,-49-75 1,0 1 0,24-25-1,-24 0 1,24 24 0,-24-24-1,24 25 1,-49-26-1,74 26 1,-49 0 0,24-1-1,-49 1 1,49-1 0,-24 26 15,24-50-16,-24 24 1,49 1 0,-24-1-1,-1 26 1,50-1 0,-50 1-1,-24-26 1,0 26-1,-26-26 1,1 1 0,0-25-1,0-25 1,0 25 15,24-1 0,50 1-15,-24-25 0,-1 25-16,50-25 15,-49 25 1,24 0 0,-74-25 15</inkml:trace>
  <inkml:trace contextRef="#ctx0" brushRef="#br0" timeOffset="85052.5">22002 12502 0,'0'24'234,"25"1"-234,-1-25 16,-24 25-16,25-25 15,25 50 1,-25-26-1,-25 1 1,24-25 218,-24 25-218,50 0-16,-25 0 16,99 74-1,-25-50 1,25 26 0,-50-75-1,1 49 1,24-24-1,-24 25 1,-1-1 0,-49 1-1,99 49 1,-25-24 15,-74-1-15,0-74-1,49 75 1,0-51 0,-24 1-1,24 25 1,26-25 0,-51-1-1,1 1 1,-25-25-1,-1 25 1,26-25 0,-25 25-1,25-25 1,-1 25 31,-24-25-32,0 0-15,0 0 16,24 0 0,-24 0-1,25 0 1,-26 0 0,1 24-1,0-24 16,0 0 32,0 0-47,-25 25-16,24-25 15,26 0 1,24 0-1,-49 0 1,50 25 0,-26 0-1,50-25 1,1 0 0,98 0-1,-99 0 1,25 0-1,50 0 1,-50 0 0,0 0-1,50 0 1,-125 0 0</inkml:trace>
  <inkml:trace contextRef="#ctx0" brushRef="#br0" timeOffset="86179.27">25871 13866 0,'50'0'187,"-25"0"-187,24 0 16,125 0-1,-100 25 1,26 24 0,-26-49-1,-24 0 1,-26 0 15,1 0-15,-25 25-16,50-25 15,49 25 1,-74 0 15,24-25-15,51 49-1,-26-24 1,0 0 0,-49-25-1,0 0 1,50 25 0,-51-25-1,26 24 1,-25-24-1,0 25 1,24-25 0,50 25-1,-24 0 1,24-25 0,25 25 15,-25-25-16,-74 0-15,99 0 16,-50-25 0,75 25-1,-99 0 1,49 0 0,0 0-1,-49 0 1,-25 0-1,0 0 32</inkml:trace>
  <inkml:trace contextRef="#ctx0" brushRef="#br0" timeOffset="89596.39">7144 14362 0,'25'0'140,"24"0"-140,-24 0 16,0 0 15,0 0-15</inkml:trace>
  <inkml:trace contextRef="#ctx0" brushRef="#br0" timeOffset="92399.35">7218 14362 0,'25'0'172,"99"0"-172,50-25 15,98 0 1,-197 0-16,49 25 15,-25 0 1,-24 0 0,73-24-1,-73 24 1,-1 0 0,-24 0 15,-25-25-16,-1 25 1,26-25 0,24 25-1,-24 0 1,74 0 0,-50-25-1,26 0 1,-26 25-1,125-49 17,-100-1-32,0 1 15,99-26 1,100-24 0,-124 74-1,24-49 16,174-50-15,-74 49 0,99-24-1,272-50 1,-396 75-16,-99-1 16,74-24-1,74-99 1,-197 173-1,-26 0 1</inkml:trace>
  <inkml:trace contextRef="#ctx0" brushRef="#br0" timeOffset="93387.55">13370 12799 0,'49'-25'141,"75"1"-125,149-1-16,298-149 15,49-24 1,-447 99 0,100-50-16,50 0 15,-50 50 16,-149 74-31,149-50 16,49 1 0,100-25-1,-199 49 1,248-99 0,-248 75-1,-49 0 1,-75 24-1,125-49 1,-76 24 0,-24 26-1,75-1 1,-100 25 0,50-24-1,149-26 16,-75 50-15,50-49 0,-149 49-1,0-24 1,-50 24 0,-24 0-16,-1 25 15</inkml:trace>
  <inkml:trace contextRef="#ctx0" brushRef="#br0" timeOffset="95156.89">20538 10542 0,'25'-25'156,"0"0"-140,24 25-16,26-24 15,-50 24-15,0-25 16,-1 25 15,1-25-15,50 25 15,-51-25-31,76-24 16,-1-1-1,0 0 1,-25 1 0,-24 49-1,-25-25 1,0 0-1,24 25 1,-24-25 15,0 25-15,0-24-16,24-1 0,26 25 16,24 0 15,-74 0-16,0 0 1,-1 0 0,26 0-1,0 0 17,-26 0-17,1 0-15,0 0 16,0 0-1,24 0 1,-24 0 0,50 0-1,-1-25 1,-24 25 0,-26 0-1,1 0 16,0 0-15,0 0 47,0 0-48,-1 0 1,1 0-1,0 0 17,0 0-17,0-25-15,-1 25 16,1 0 0,0 0 234,0 0-235,-25-25 1,25 25-16,24-49 31,1 49-31,-25-25 16,24 25-1,26 0 1,-50-25-16,74 0 16,-25 25-1,1-25 1,-51 25 15,-48-24 32</inkml:trace>
  <inkml:trace contextRef="#ctx0" brushRef="#br0" timeOffset="97751.33">21332 10120 0,'25'0'156,"99"0"-156,0-24 16,149-26-1,-124 25 1,-75 25-16,0 0 15,1 0 1,-50-25 0,-1 25-16,51 0 15,-26-25 1,51 1 0,-26 24 15,-49 0-16,49 0 1,26 0 0,-51-25-1,75 0 1,-74 25 0,-1 0-1,-24 0 1,25 0-1,-25 0 17,-25-25-17,24 25 17,1 0-17,50 0 1,-51 0-1,51 0 1,24 0 0,-49 0-1,24 0 1,-49 0 0,0 0 15,-1 0-31,1 0 31,0 0 47,25 0-62,-26 0 15,1 0 0,0 0 16,0 0-16,25 0-15,-26 0 0,1 25-16,50-25 15,-51 0 1,26 0 0,0 25-1,-1 0 1,1-1 15,-1 1-15,1-25-1,-25 25-15,0-25 16,24 50 0,-24-25-1,49 24 1,1-24-1,-75 25 1,99-26 0,-74 1-1,49 25 1,26-1 0,-51-24-1,1-25 16,-1 25-15,26 0 15,-26-25-31,-49 25 16,50-25 0,-25 0-1,0 0 1,49 0-1,-49 24 1,24 1 0,-24-25-1,0 0 17,-25-25 61</inkml:trace>
  <inkml:trace contextRef="#ctx0" brushRef="#br0" timeOffset="99683.13">24581 10096 0,'25'0'140,"25"49"-140,74 26 16,0 49-1,0-75 1,0-24 0,-99 0-16,74 24 15,0 1 1,-49-25 0,-1 0 30,-49-1-46,50 1 16,-50 0 0,74 0-1,-49 0-15,50 24 16,-51-24 0,1 0-1,25 24 1,74 26-1,-74-50 1,-1 24 0,1-49-1,-25 25 1,-1 0 0,1-25-1,25 0 16,-50 25-15,25-1 0,-1-24-1,26 25 1,-25-25 0,49 50-1,-24 0 1,-1-26-1,1 51 1,0-50-16,-26-1 16,26 26-1,-25-25 1,0 0 0,24-1-1,1 26 1,-25-50 15,-1 50-15,1-50-1,25 24 1,49 26 0,-24-50-16,-51 25 15,51 0 1,-50 24-1,-1-49 1,76 25 0,-26 0-1,-24 24 1,-26-24 0</inkml:trace>
  <inkml:trace contextRef="#ctx0" brushRef="#br0" timeOffset="101136">27508 11906 0,'50'25'188,"-25"0"-188,74 24 15,-49 1-15,49 24 16,0 51 0,50 73-1,-75-148 1,1-1-1,74 26 17,-75-26-17,25 1 1,-74-50 0,25 25-1,-1 24 1,50 1-1,-24-1 1,24 51 0,-25-51-1,26-24 1,-26 0 0,-24 0-1,-25-25 16,24 24-15,1 1 0,-25-25-16,-1 25 15,51 0 1,-26 0 0,1 0-1,24-25 1,1 24-1,24 1 1,-49-25 0,-1 0-1,1 0 1,-25 0 0,-1 0-1,26 25 1,-25-25-16,0 0 31,-1 0-15,1 0-1,0 0 17,25 0-17,-1 25 1,-24 0-1,0-25-15,25 0 16,-26 0 0,51 0-1,-1 24 1,-49 1 0,74-25-1,-49 0 1,99 0 15,-1 25-15,51 0-1,-50 0 1,-124-25 0,-1 0-1,26 0 1,-50-25 62</inkml:trace>
  <inkml:trace contextRef="#ctx0" brushRef="#br0" timeOffset="102282.12">31502 13494 0,'25'0'187,"0"0"-187,-1 0 16,1 0-1,0 0-15,25 0 32,-26 0-17,26 0-15,0 0 16,-1 0 0,26 25-1,-26-1 1,1-24 15,24 0-15,-24 0-1,24 0 1,26 0 0,-76 0-1,51 0 1,-50 0-1,-1 0 1,51 0 0,24 0-1,-49 0 1,24 0 0,0 0-1,1 0 1,24 0 15,-49 0-15,-26 0-16,26 0 15,74 0 1,50 0 0,49-24-1,-99 24 1,-74 0-1</inkml:trace>
  <inkml:trace contextRef="#ctx0" brushRef="#br0" timeOffset="103958.22">17066 7193 0,'24'0'172,"100"-24"-157,75-1-15,-25 25 16,98-25-1,-197 25-15,24-25 16,-49 25 0,-26 0 15</inkml:trace>
  <inkml:trace contextRef="#ctx0" brushRef="#br0" timeOffset="105034.18">17835 7069 0,'0'25'141,"0"0"-126,-25 49 17,0-24-17,25 74 1,0-74-16,0 24 15,0 25 1,0-24 0,0-26-1,0 26 1,0-1 0,0-24 15</inkml:trace>
  <inkml:trace contextRef="#ctx0" brushRef="#br0" timeOffset="106859.45">17884 7838 0,'50'0'172,"24"-25"-157,75-24-15,0-1 16,-124 50-16,-1 0 16,1 0-1,0 0 1,0 0 46,0 0 1,-25 25-47,0 0 15,0 0-16,0-1 1,-50-24-16,-24 75 16,-26-50-1,51 24 1,-50 51 0,-25-1-1,74-50 1,25 1-1,0-25 1,1 0 15,24 24-15,0-24 0,99 25 93,50-26-93,-25-24-16,124 0 15,-149 0-15,50 0 16,-25 0-1,-25 0 17,25 0-17</inkml:trace>
  <inkml:trace contextRef="#ctx0" brushRef="#br0" timeOffset="108386.5">23217 8384 0,'25'0'187,"74"0"-171,124-50-16,75 1 16,-75 24-1,-148 25 1,-26 0 0,-24 0-1,0 0 32,49-25-47,50 0 16,-74 25-1,99-24 1,124-26 0,-124 50-1,-50-25 1,-74 25-1</inkml:trace>
  <inkml:trace contextRef="#ctx0" brushRef="#br0" timeOffset="109659.13">24110 8458 0,'0'50'172,"0"-25"-172,-49 124 15,49-50 1,0-25 0,0-49-16,0 25 15,0-1 1,-25 75-1,25-74 17,0 24-17,0 50 1,0-49 0,0-1-1,25 1 1</inkml:trace>
  <inkml:trace contextRef="#ctx0" brushRef="#br0" timeOffset="111881.18">24408 9203 0,'49'-25'188,"75"-25"-173,25 1-15,-99 49 16,-1 0-16,-24 0 15,0 0 1,-25 24 109,25-24-125,-25 50 16,0-25-16,0 0 15,0-1 1,0 26 0,-25-50-16,25 25 15,-50 24 1,26-24-1,-1 25 1,25-25 0,-25-25-1,0 24 17,50-24 108,49 0-140,26 0 16,222-49-1,-173 24-15,74-49 16,-148 74 0,-26 0-1,-24 0 1,-25 24 156,0 1-172,0 0 15,0 25 1,0-26 0,-50 26-1,-49 0 1,-74 74 0,123-100-1,-24 26-15,-1 24 16,1-24-1,-1 0 1,26-1 15,-100 51-15,50-51 0,-50 1-1,124-25 1,0-25-1</inkml:trace>
  <inkml:trace contextRef="#ctx0" brushRef="#br0" timeOffset="113496.39">21754 3299 0,'25'-25'156,"99"25"-141,0-25-15,74 25 16,25-49-16,174-1 16,-149 50-1,-99-25 1,0 25 0,-50-24-1,-74 24 16</inkml:trace>
  <inkml:trace contextRef="#ctx0" brushRef="#br0" timeOffset="114590.83">22820 3125 0,'0'25'219,"0"0"-219,-24 0 15,-1 74 1,0-49 0,0 74-1,25-50-15,0 125 16,0-75 0,-25-25-1,25 0 1,0-25-1,0 26 1,0-76 0,0 1 31</inkml:trace>
  <inkml:trace contextRef="#ctx0" brushRef="#br0" timeOffset="117151.55">23490 4192 0,'0'-25'657,"25"25"-642,0 0 1,-25-49-1,74 49 1,-74-25-16,99 0 16,0 0-1,26 0 1,48 1 0,-123 24-1,-1 0 1,-24 0-1,-25 24 48,0 1-63,0 25 16,0 24-1,-49 25 1,-26-24-1,-98 74 1,123-100 0,25-24-1,-25-25 1,75 0 93,0 0-93,25 0-16,-25 0 16,49 0-1,124-25 1,-24 0-1,-75 25 1,0 0 0,-49 25-1,-25-25 1,24 50 0,-49-25 30,0-1-46,-24 26 16,-26 0 0,-24-1-1,-75 51 1,-99-26 0,-298 100-1,-248 173 1,348-149-1,148-99 1,249-74 0</inkml:trace>
  <inkml:trace contextRef="#ctx0" brushRef="#br0" timeOffset="118436.61">25028 3572 0,'25'0'157,"24"0"-142,299 0 1,24 25-1,-199-25-15,51 49 16,-150 1 0,-24-50-1,-50 25 79,0 0-78,0-1-1,-25 26 1,-25-25-16,-49 99 16,-99 74-1,-26 50 1,125-149-1,25-24 1,-1-26 0,50-24-1,1 0 1,-76 49 0,100-24-1,-74-25 1,49 0-1</inkml:trace>
  <inkml:trace contextRef="#ctx0" brushRef="#br0" timeOffset="119690.63">26863 2952 0,'25'-25'156,"74"0"-141,50-24-15,99 49 16,-99-25 0,-99 25-1,49-25-15,0 25 32,-74 0-17,49 0 1,-49 0-1,50 0 1,-26 0 0,-24 0-1,25 0 1,-1 0 0,-24 0 15</inkml:trace>
  <inkml:trace contextRef="#ctx0" brushRef="#br0" timeOffset="120890.16">27657 2803 0,'0'50'188,"0"49"-188,0 74 15,0-49 1,0 0 0,0-49-16,0 123 15,0-49 1,0-74-1,0-26 1,0-24 15,0 0-15,0 0-16</inkml:trace>
  <inkml:trace contextRef="#ctx0" brushRef="#br0" timeOffset="122860.35">27831 4242 0,'25'0'172,"-1"0"-157,26-25-15,24 0 16,-49 25 0,25 0-16,-25 0 31,0 0-16,-1 0 17,1 0-17,0 25 1,-25 24 0,0 1-1,0 24 1,0-49-16,0 50 15,-25-26 1,0-24 0,-24 0-1,-26 24-15,-74 26 16,50-1 0,0 1 15,74-50-16,-24-1 1,-1 1 0,50 0 77,99-25-77,75 0-16,173-25 16,-148-24-1,-51 24 1,-98 25 0,24-50-16,-24 50 31</inkml:trace>
  <inkml:trace contextRef="#ctx0" brushRef="#br0" timeOffset="124516.28">28823 2902 0,'74'0'172,"50"0"-172,25 25 15,124 0 1,-124 24-16,25 1 15,297 148 1,-421-123-16,24-50 16,0 24-1,1 26 1,-50-75 0,-25 24-1,0 1 110,0 25-94,-50 24-15,-24 1-16,-175 98 16,-123 51-1,124 24 1,50-75 0,-100 26-1,224-150 1,49-49-1</inkml:trace>
  <inkml:trace contextRef="#ctx0" brushRef="#br0" timeOffset="126464.83">30981 2629 0,'50'0'188,"98"0"-188,125 0 15,-99 0 1,-50 0 0,198 0-1,-98-25 1,-100 25 0,-50 0 15,-49 0-16,0 0 48</inkml:trace>
  <inkml:trace contextRef="#ctx0" brushRef="#br0" timeOffset="127685.43">31800 2580 0,'-25'0'203,"25"24"-188,0 26-15,-25-25 16,25 49 0,0 1-16,0 74 15,0 49 1,0-49-1,-25-25 1,25-75 0,0 75-1,0 75 17,0-100-32,0-49 31,0-25-16,0-1 1,0 1 15</inkml:trace>
  <inkml:trace contextRef="#ctx0" brushRef="#br0" timeOffset="129198.7">32370 4068 0,'0'74'219,"0"-24"-204,0 24-15,0 1 16,0-50 0,0 49-1,0-24-15,0 49 16,0 25 15,25 74-15,-25-49-1,0-74 1,0-1 0,0-49-1,0 0 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7-19T11:17:00.8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94 14387 0,'25'0'203,"0"-25"-187,0 25-16,24-25 31,-24 25-31,0-25 31,0 25-31,-1 0 32,1 0 15,0 0-32,0-25 16,0 25-15,-25-24 0,24 24-1,1 0 1,0 0 0,0 0-1,0 0 1,-1 0-1,1-25 1,0 25 47,0-25-32,0 25-31,-1 0 31,1 0-15,0 0-1,0-25 1,0 0 0,-1 25-1,26-24 16,0-1-15,-26 0-16,26 25 16,-25-25-1,25-24 1,-1-1 0,50 25-1,-74 0 1,50-24-1,-26 24 1,-24 0 0,25 0-1,-26 1 1,76-26 15,-51 25-15,26 0-1,49-24 1,-50 24 0,25-25-1,-74 50 1,25-24 0,24-1-1,-49 25 1,0-50-1,49 25 1,1-24 0,-51-1-1,100-24 1,-74 24 15,24 0-15,1-24-1,24 24 1,-49 1 0,98-100-1,-23 50 1,48-75 0,125-99-1,-75 149 1,-99 25-1,-50 49-15,100-123 16,0-50 15,-100 123-31,-49 100 16,-25-24 15</inkml:trace>
  <inkml:trace contextRef="#ctx0" brushRef="#br0" timeOffset="3477.31">11435 11485 0,'0'-25'141,"25"0"-126,0-25-15,24 1 16,1-26 0,-25 51-16,99-51 15,-25-74 1,0 50 15,-49 25-31,-26 24 31,1 25-15,25-24 0,-25 24-1,-1 0 1,26 25 0,-25-25-1,0-24 1,0 24 15,-1 25-31,1-50 31,50-24-15,-26-1 0,26 1-1,-51 49 1,26-49-1,0-1 1,-26 51 0,1-1-1,0 0 1,0 25 0,0-25-1,-1-25 1,26 50-1,-50-24 17,25 24-32,-25-25 31,49 25-15,1-50-1,-50 25 16,25 1-31,24-1 16,-49 0 0,25 0-1,0 25 1,25-49 0,-26 24-1,26-25 1,0 25-1,-1 1 1,26-26 0,-1 0-1,-24 50 1,-25-24 0,24-1 15,-24 25 0,0 0-15,0 0-1,-1 0 1,1-25 0,0 25-1,0-25 1,0 25-1,-1 0 1,1 0 0,0 0-1,0 0 1,0 0 15,-25-25-31,24 25 16,1 0-1,0 0 1,0 0 0,24 0-1,1 0 1,0 0 0,-26 0 15,1 0-31,0 0 15,0 0 17,0 0-17,-1 0 17,1 0-17,0 0 16,25 0-31,-25 0 16,-1 0 0,1 0-1,0 0 1,25 0 0,-1 0-1,-24 0 1,0 0-1,24 0 1,-24 0 31,0 0-31,-25 25-16,25-25 15,0 0 1,-25 25-1,24-25 1,1 0 0,0 25-1,0-25 1,-25 25 15,25-25-15,-1 24-1,-24 1-15,25 0 16,0-25 0,0 25 15,-25 0-15,25-25-1,24 49-15,-24-24 31,-25 0-15,50 0 0,-26-1-1,1 1 1,50 25 0,-26-50-1,26 49 1,-50-24-1,-1-25 1,1 0 0,25 0-1,-1 50 1,-24-50 0,0 25-1,25-1 16,-26-24 1,1 25-1,0 0-15,0-25-16,-25 25 15,74 0 1,-24 49-1,-1-24 1,1-1 0,-25-24-1,-25 0 1,25-25 15,24 50-31,1-1 31,-25-49-15,-25 25 0</inkml:trace>
  <inkml:trace contextRef="#ctx0" brushRef="#br0" timeOffset="6636.81">14932 9451 0,'25'24'140,"25"26"-124,-1-25-16,1 24 16,0-24-1,-1 25 1,-49-25-16,50 24 16,-50-24 15,25-25 0,-25 25-15,24-25-1,1 0 17,-25 25-17,25-25 1,25 49-1,-25-49 1,-25 25 0,24-25-1,26 50 1,-25-26 0,24-24-1,-24 25 1,0 0-1,-25 0 1,25-25 15,24 25-15,-24 0 0,25 24-1,-25-49 1,-1 0-1,-24 25 1,0 0 0,25-25-16,25 25 31,-25-25-15,-1 0-1,1 24 1,25-24 15,-50 25-31,25 0 16,24 0-1,-24-25 1,0 25 0,0-25-1,24 49 1,-49-24 15,50-25-15,-50 25-16,25 0 15,-1-25 1,-24 24 46,25-24-15,0 0-31,0 0 31,-25 25-16,25-25-15,-25 50 15,25-25-31,-1-1 16,1-24 15,-25 25-31,25-25 31,-25 25-15,0 0-16,50 24 15,24-24 1,0 25 0,-24-25-16,-25-1 31,0 1-31,24 50 15,-24-51 1,0 1 0,24 50-1,1-51 1,24 26 15,-49 0-31,25-1 31,-25-24-15,49 25 0,25-1-1,-24 1 1,49 74 0,-124-50-1,25-49 1</inkml:trace>
  <inkml:trace contextRef="#ctx0" brushRef="#br0" timeOffset="8335.84">17587 11658 0,'0'25'141,"74"25"-125,-24 24-16,-1-24 15,26 24 1,-26-24-16,1-26 15,-25 1 1,24 0 0,50 49-1,-24-49 1,-26 50 0,1-50-1,-25-1 16,49 1-15,-49 25-16,25-1 16,-1-24-1,-49 0 1,50 0 0,0 0-1,24 49 1,-49-49-1,24 0 1,1 24 0,-25-49-1,24 25 1,1 0 0,0-25-1,49 49 16,-25-24-15,-49-25 0,49 25-1,-49-25 1,50 25 0,-26 24-1,1-24 1,-25 0-1,74 74 1,-74-74 0,0 25-1,49-26 1,-49 26 0,49 0-1,1-1 16,-26-49-15,1 25 0,-1-25-1,-24 25 1,25-25 0,-25 0-1,24 25 1,26 0-1,-75-1 1,24-24 0,51 0-1,-1 25 1,-24 0 0,-1-25-1,1 0-15,0 50 31,24-26-15,-49-24 0,0 0-1,24 50 1,-24-50 0,0 0-1,25 25 1,-26 0-1,26-25 1,-25 0 0,24 24-1,26 1 1,-50 0 0,-1-25-1</inkml:trace>
  <inkml:trace contextRef="#ctx0" brushRef="#br0" timeOffset="12011.27">21158 13717 0,'25'25'156,"0"-25"-140,49 25-1,26-1-15,73 1 16,-74 0 0,50 0-1,-124-25 1,25 0-1,-25 0 17,-1 0-17,1 0-15,0 0 16,0 0 0,0 25 30,-1-25-30,1 0 0,0 0-1,0 0-15,0 0 16,-1 0 0,1 0-1,25 24 1,24-24-1,-24 0 1,-25 0 15,-1 0-31,1 0 16,0 0 0,25 25-1,-26-25 1,1 25 15,0-25-15,0 0 15,0 0-15,49 50-1,-49-50-15,0 24 31,0-24-15,-1 0 47,1 0-48,-25 25 1,25-25-16,0 0 31,-25 25-15,25-25 15,-1 0-15,1 0-1,0 25 1,0-25 31,0 0-32,-1 25 1,1-25 0,0 0-1,0 0 1,0 0 31,24 0-32,-24 0 1,0 24 0,0-24-1,-1 0 1,1 0 15,0 0 0,0 0 32,0 0-32,-1 0 0,1 0 1,0 0-17,0 0 32,0 0 0,-25 25-47,24-25 47,1 0 78,0 25 31,0-25-109,0 0 94,-1 0-126,1 0-15,0 0 63,0 0-16,0 0 46,-1 0-93,1 0 125,0 0-31,0 0-63,0 0-15,0 0 15,-1 0 32,1 0-48,0 0 17,0 0-17,0 0 32,-1 0-31,1 0 15,0 0 0,0 0 16,0 0-16,24 0-15,-24 0 15,0 0 16,0 0-31,-1 0-1,1 0 1,0 0 0,0 0-1,0 0 1,-1 0 15,1 0 0,0 0-15,0 0 15</inkml:trace>
  <inkml:trace contextRef="#ctx0" brushRef="#br0" timeOffset="14556.29">14287 9376 0,'-24'0'344,"-1"0"-235,0-25-31,0 25-62,25-24 46,-25 24-46,1-25 47</inkml:trace>
  <inkml:trace contextRef="#ctx0" brushRef="#br0" timeOffset="17385.58">14139 9302 0,'0'49'203,"0"-24"-187,0 0 0,0 0 30,24-25-14,-24 25-17,0-1 32,25-24-31,-25 25-1,0 0-15,25-25 16,-25 50 0,0-26-1,0 1 17,0 0-32,25-25 15,-25 50 1,0-26-1,0 1 1,0 0 0,25-25-1,-25 50 1,0-1 0,0-24-1,0 25 1,0-26-1,0 1 1,0 0 0,0 0 15,0 0-15,0 0 15,0-1-31,0 1 31,0 0 47,0 0-47,0 0-31,0-1 47,0 1-31,0 0-16,0 0 16,0 24-1,0-24-15,0 50 16,0-26-1,0 1 17,0-25-17,0-1 1,0 1 0,0 0-1,0 25 1,0-1-1,0 26 1,0 49 0,0-75-1,0 26 1,0-1 0,0-49-1,0 25 1,0-26-1,0 76 1,0 24 15,0 49-15,-25-24 0,25-25-1,0-50 1,0-24-1,0 74 1,-25 25 0,25-99-1,0 49 1,0-25 0,0-24-1,0-25-15,0-1 16,0 26-1,0 24 17,0 1-17,0 24 1,0 99 0,0-98-1,0-51 1,0 1-1,0-25 1,0 0 0,0 24 15,0-24-31,0 0 16,0 49-1,0 25 1,0 1 15,0-51-15,0-24 31,0 0-32,0 0 48,0-1-48,0 1 1,0 0 0,0 0-1,0 0 1,0-1-1,0 26 1,0-25 0,0 0 187,0-1-203,0 51 15,0-1-15,0 1 16,0 24 0,0-74-1,25-25 1</inkml:trace>
  <inkml:trace contextRef="#ctx0" brushRef="#br0" timeOffset="19867.14">14188 9500 0,'0'-25'172,"0"1"-172,0-1 0,0 0 31,0 50 469,0 0-485,0-1 1,0 1 15,0 0 47,25 0-46,-25 0-17</inkml:trace>
  <inkml:trace contextRef="#ctx0" brushRef="#br0" timeOffset="24942.56">13097 7516 0,'49'0'172,"1"0"-157,-25 0 1,0 0 0,0 0-1,-1 0-15,-24 25 16,25-25 0,50 148-1,-51 51 1,1-125-1,-25-24 1,0 0 0,0-1-1,0-24 1,-25 0 0,1-25-1,24 25 16,24-25 141,1 0-156,0 0-16,49-50 16,1-24-1,-50 24-15,-25 25 31,24 0-15,1 25 0,-25-25 31,0-49-32,0-50 1,0 74-16,0 1 15,0 24 1,-25 0 0,25 0-1,0 1 1,-24 24 0,-1 0-1,25-25 16,-25 25 32,25-25 15,-25 25 0,0 0 125,25-25-187,-24 25 15,24-25-15,-25 25 31</inkml:trace>
  <inkml:trace contextRef="#ctx0" brushRef="#br0" timeOffset="28112.5">13717 8260 0,'25'0'219,"0"0"-203,-1 0 15,1 50-31,0-26 16,0 51-1,0-50 1,-25-1-1,0 1 1,0 0 0,0 25-1,0-26 1,0 1 0,0-50 234,0-24-250,0-1 15,0 25-15,0-24 16,24 24-1,-24 0 17,0 0 77,0-24-78,25 49-31,0-25 16,0 25 62,0 0-31,-1 0-16,1 50-15,0-26-1,-25 26 1,25 0 0,-25-26-1,0 1-15,0 0 32,0 0-17,0 0 16,0-75 188,0-124-203,0 75-1,0 25 1,25 49 0,-1 0 140,26 25-140,-25 0 15,0 0-16,-1 0 17,1 0-32,0 0 31,-25 25-15,25-25-1,-25 25 48,25 0-48,-25-1-15,25 1 16,-25 0-16,0 49 31,0-24 0,0-25-15,0 0 0,0-1 15,0 1 94,0 0-63</inkml:trace>
  <inkml:trace contextRef="#ctx0" brushRef="#br0" timeOffset="32645.59">14610 8260 0,'25'0'141,"-25"25"-141,0 24 15,25 1 1,-1 0-1,-24-26 1,0 1 0,0 0 15,25 0 219,-25 0-234,0-1-16,25-24 15,-25 25 1,0 0 31,0-50 390,0 0-421,-25 1-1,25-26 1,0 25 15,0 0-15,-25 25 15,25-24-31,-24-1 16,24 0 15,0-25-15,0 26-1,0-1 157,0-25-94,0 25-62,0 1-16,0-1 16,0 0 30,0 0 48,24 0-47,-24 1-31,75-1-1,-50 25 1,-25-25 0,24 25-1,1 0 1,0 0-1,0 0-15,0 0 63,-1 0-32,1 0 16,0 0 141,-25 25-48,0 0-62,0-1-62,-25 1 0,0 0-1,25 0 63,-24 0 0,24-1 32,-25-24-95,0 25 1,0-25 15,25 25-15,-25-25 31,1 25-32,-1 0 1,0-25-16,0 0 16,25 24-1,-25-24 95,1 0-79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7-19T06:59:51.3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94 14412 0,'25'0'203,"0"0"-203,0 0 15,24 0 1,1 0 0,-1 0-1,-24 0 1,0 0-16,0 0 31,0 0-15,-1 0-1,1 0 1,0 0 0,-25-25-1,25 0-15,24 25 31,-24 0-31,50-50 16,-26 50 15,-24-25-15,25 1 0,-26 24-1,26-50 1,-25 50-1,24-25 1,1-24 0,0 24-1,-25 0 1,24 25 0,-49-25-1,25 25 1,0-25-16,24 1 31,-24 24 63,-25-25-79,25 25 1,-25-25-16,50 25 16,-26-25-1,26 0 1,-25 25 0,49-24-1,-49-1-15,25 0 16,24 25-1,-49-50 17,24 26-17,-24-1 1,25 0 0,-25 0-1,-1 0 1,26-24-1,-25 24 1,0-25 0,74-24-1,-49 49 1,49-24 0,0-26-1,-25 75 1,26-74-1,24 74 1,-75-50 15,1 50-15,49-74 0,0 24-1,50-49 1,-74 24-1,-1 1 1,25 0 0,50-1-1,-99 26 1,-1 24 0,75-50-1,-74 26 1,99-26-1,-100 26 1,1 24 15,24-49-15,50-75 0,-24 74-1,-26-24 1,-24 74-1,-26-24 1,125-51 0,0 26-1,-50 0 1,50-75 0,-75 50-1,-24 49 1,0 25-1</inkml:trace>
  <inkml:trace contextRef="#ctx0" brushRef="#br0" timeOffset="2645.94">12105 11286 0,'0'-25'188,"24"1"-172,-24-1-1,0 0 16,25 25-31,0-25 16,0-25 0,25-49-1,-26 74-15,26-49 16,-25 24 0,-25 26-1,74-76 1,-49 51-1,0 24 1,0 0 15,-1 0-15,1 1 0,25-26-1,24-24 1,-49-1-1,49-49 1,-24 50 0,-50-25-1,50 49 1,-26 0 0,-24 25-1,25 1 1,25-1-1,-25 25 1,-25-25 0,24 0-16,51 0 31,-1-49-15,1 24-1,-1-98 1,-24 123-1,-1-99 1,26 74 0,-50-24-1,24 24 1,1-24 0,-1 49-1,1-25 1,-25 1-1,74-51 1,-74 51 0,0 49 15,-25-25-15,24 0-1,26-24 1,-25-1-1,24 25 1,1 25 0,24-49-1,-49 49 1,25-25 0,-25 25-16,-1 0 15,26-25 1,0 0-1,-25 25 1,-1 0 15,1 0 47,0 0-62,0 0-16,0 0 16,-1 0-1,51 0 1,-26 0 15,1 0-15,-25 0-1,24 25 1,-24-25 0,0 0-1,74 25 17,-99 0-32,25-25 15,0 24 1,24-24-1,-24 25 1,74 25 0,-49-25-1,-25-25 1,0 0 0,-25 24-1,0 1 1,24-25-1,1 25 1,0-25 0,0 25 15,0-25 47,0 25-62,24-1-1,-49 1 1,25-25-16,0 0 16,-25 25 15,25-25-31,-25 25 31,24-25-15,-24 25-1,25 0 17,0-25-17,0 0-15,-25 24 16,25 1-1,24 25 1,1 24 0,49 125-1,-49-125 1,-26-24 0,26 24-1,-25-49 1,99 99-1,0-75 1,-50 1 15,-49-25-15,25 24 0,-50-24-1,0 25 1</inkml:trace>
  <inkml:trace contextRef="#ctx0" brushRef="#br0" timeOffset="3954.17">16421 10046 0,'74'74'172,"25"-24"-157,1 24-15,-1-24 16,25 24-16,0 1 16,25 74 15,99 123-15,-174-172-1,75-26 1,-149-49-1,25-25 1,0 25 0,24-1-1,1 1 1,-1 25 0,51 24-1,-26-24 1,0 74 15,1-74-31,-26-1 16,26 1-1,24-1 17,-49-49-17,49 75 1,-74-50-1,74 24 1,-74-49 0,0 25-16,24 0 15,50 24 1,-74-24 0,99 25-1,-25 24 1,-24-24-1,49 24 17,-50-24-32,50 0 31,-49 24-15,74-24-1,74-1 1,-99 1-1,25-25 1,-100-1 0,-24 1-1,25-25 1,-1 25 0,-24-25-1</inkml:trace>
  <inkml:trace contextRef="#ctx0" brushRef="#br0" timeOffset="5347.76">20439 12576 0,'25'25'187,"0"-25"-171,24 25-16,26-1 15,123 26 1,50 74 0,0 0-1,-173-74 1,-1-1-1,-24-24 1,-1 25 0,26-26-1,-26-24 1,1 25 0,49 0-1,25 25 1,-74-25-1,24-1 1,-49-24 0,49 50-1,26 0 1,73 49 0,-74-50-1,1 1 1,-51-25-1,26 24 1,-26-49 0,-24 0-1,50 25 1,-51 0 0,26-25-1,24 25 1,1 24-1,-1-49 1,50 25 15,-74-25-15,24 25 0,-49-25-1,25 0 1,-26 0-1,1 0 1,0 0 0,25 0 15,-26 0 31</inkml:trace>
  <inkml:trace contextRef="#ctx0" brushRef="#br0" timeOffset="6814.71">23688 13841 0,'25'0'156,"25"0"-140,124 50-1,74-26 1,-174-24 0,25 50-16,149 0 15,-149-50 1,75 24 0,-75 26-1,-24-25 1,-1 0-1,-49-25 1,25 0 15,-1 24-15,26-24 15,-1 0-15,-49 0-1,24 0 1,-24 0 0,0 0 15,0 0-15,0 0-1,-1 0 16,1 0-15,0 0 0,0 0 15,0 0-15,-1 0-1,1 0 1,0 0-1,0 25 1,0-25 31,-1 0-47,1 0 16,0 0-1,0 0 1,0 0 31,0 0-32,-1 0 1,1 0 46,0 0 126</inkml:trace>
  <inkml:trace contextRef="#ctx0" brushRef="#br0" timeOffset="11441.19">14436 8334 0,'0'25'156,"-24"0"-156,24 25 16,0 24-1,0-24 1,0-26 0,0 1-16,0 0 31,24-25 188,51 0-204,-50 0-15,99-50 32,-75 26-32,50-26 31,-74 25-31,50 0 15,-51 25 17</inkml:trace>
  <inkml:trace contextRef="#ctx0" brushRef="#br0" timeOffset="13546.1">14560 8533 0,'0'-25'219,"0"0"-204,50-74 1,-25 49-16,0-24 15,24 24 1,-24-24 0,0 24-1,0 26 1,49-26 15,-49 25-15,0 0-1,-1 25 1,-24-25 0,25 25-1,0 0 1,0-24 0,0 24-1,-1-25 1,26 0-1,0-25 1,74-24 0,-25 0-1,25 24 1,-124 25 0,99-24-1,-24-1 1,-1 25-1,-49-24-15,49 49 16,-24-25 0,24 25-1,-24-25 1,24 25 0,-49 0 30,0 0-30,0 0 0,24 0-1,-24 0 1,25 0-16,173 0 31,-74 0-15,0 50-1,-25-1 1,-25-24 0,-74 0-16,74 0 15,-50-1 1,-24 1 0,0-25-1,0 0 32,-25 25-31</inkml:trace>
  <inkml:trace contextRef="#ctx0" brushRef="#br0" timeOffset="15465.93">18529 7293 0,'0'49'140,"0"1"-124,0 272 0,0 1-1,0-249-15,0-24 16,0 49 0,25 50-1,0 0 1,-25-125-1,25-24 1,-25-24 109,0-1-125,0 0 16,-25 0-1,25 0-15,-50-74 16,-24-99 0,49-1-1,0 26 1,0 123-1,25 25 1,0 0 0,0 1 15,0-1 0,0 0-31,0 0 31,0-24-31,0-26 16,0 26 0,25-1-1,0 25 1,-25 0 0,25 1-1,-1-1 32,26 0-31,0 0-1,24-24 1,-49 49 0,25 0-1,24 0 1,-49 0-1,0 0 1,-1 0 31,26 49-31,-25 75-1,-25-74-15,25 24 16,-25-24-1,0-1 1,0-24 31,-50 0-31,25 0-16,-124 99 15,-99 74 16,199-173-15,24-25 0,25 25-1,-25-25 1</inkml:trace>
  <inkml:trace contextRef="#ctx0" brushRef="#br0" timeOffset="17168.43">19248 8037 0,'25'0'188,"0"0"-188,0 0 31,0 0 16,24-75-32,-49 50 1,0 1 31,0-1-31,-25 25 62,25-25-78,-24 25 15,-26 0 1,0 0 0,26 0 15,-1 25 0,0 0-31,25-1 16,-25 1-1,0 50 1,25-50 0,0-1-1,0 1 48,0 0-48,0 0 17,25-25-1,25 25-31,-25-1 15,74 1 1,-25 0 0,-49-25-1,0 25 1,0-25 0,24 0-1,-24 0 32,0 0 31,0 0-15</inkml:trace>
  <inkml:trace contextRef="#ctx0" brushRef="#br0" timeOffset="20881.8">19918 7962 0,'-25'0'171,"1"25"-171,-51 0 16,26-25 0,24 25-1,0-25-15,-25 25 32,26-1-17,-1 1-15,0-25 16,0 50-1,0 49 1,25-25 0,-25-24-1,25 49 1,0-74 0,0 0-1,25 0 16,0-1-15,25-24 0,-25 0-1,-1 0 1,26 0 0,-25-24-1,0 24 16,-25-25-31,49-25 16,-49 1 0,99-100-1,-49 25 1,-50 0 0,0 99 30,25 50 158,0 24-204,-1 26 15,1 24-15,0-25 16,74 50-1,-99-99 1,25-25 15,0 0 32,0 0-48,-1 0 1,1-25 0,-25-24-1,0 24 1,25 0 0,-25-24-16,25-51 31,0 51-16,-25 24 1,0 0 15,0 0 79,-50 1-32,50-1-78,-50 0 0,1-74 15,-26-50 1,51 99 0,-1 1-1,0-1 1,25 25 0,0 75 124,74 24-124,-24 50-16,49-25 15,50 50 1,-75-74-16,50-1 16,25 75-1,-149-124 17,0-50 108,-24 25-124,-101-74-1,76 49 1,24 0 0,0 25-1,0-25-15,-49-74 16,24-25 0,1 49 15,49 51-31,0-1 15,0-25 17,0 25 46,25 25-63,-25-24 1,49-1 0,75-25-1,-74 25 1,24 25-16,-49-24 16,0 24-1,0 0 110,-25 24-109,0 1-1,0 0 1,0 25 0,0-1-1,0-24 1,0 0 0,-25-25-1,25 25 1,0-1 15,-25 1-15,-25 0-1,26 0-15,-1 0 32,0 0-17,0-25 1,0 0-1,25 24 1,-24-24 31,48 0 94,76 0-141,49 25 15,123 25 1,-123-1-1,-99-49 1,-25 0-16,-25 25 16,24-25 15</inkml:trace>
  <inkml:trace contextRef="#ctx0" brushRef="#br0" timeOffset="24540.08">23093 7193 0,'0'25'172,"0"50"-157,0 24-15,0 25 16,0 74-1,0-99-15,0 1 16,25-1 0,0-25-16,0 50 15,-25-49 1,0-50 0,0-50 140,0 0-125,0 0-15,-25 0-1,0 25 17,25-24-32,-25 24 46,25-25-30,-25 25 0,-24-25-1,-50 25 1,24-25 0,50 25-16,-24 0 15,-1 0 1,25 0-1,0 0 32,1 25-31,24 0 15,0 0-15,0-1-1,0 26-15,24 99 32,1-75-32,-25 1 15,50-1 1,-25-49 15,0 0 0,-1-25 16,1 0-15,0 0-1,0 0-31,-25-25 15,25 0 1,-25 0 0,49 0-16,-49-24 15,25 24 1,0-25 0,-25 1-1,25-1 1,-25 25 15,0 1-15,0-1-1,0 50 267,24-1-267,1 51 1,25-26-16,-1 1 31,-24-50-15,-25 25-16,25-25 62,0 0-15,0 0-31,-1 0 31,-24-25-16,25 25-16,-25-25 17,25 0-17,0 25-15,-25-24 32</inkml:trace>
  <inkml:trace contextRef="#ctx0" brushRef="#br0" timeOffset="26888.36">23862 7342 0,'-50'-25'250,"26"25"-219,-1 0-15,0 0 0,0 0 15,0 0-15,1 0-16,-1 0 15,0 25 79,25 0-63,0 0-15,0 0 46,0-1-30,0 1-32,-25 0 15,25 0-15,0 24 16,0-24 31,0 0-47,0 0 15,0 0 1,0 49 0,0-49 15,0 0-16,0 24-15,0-24 16,0 25 0,0 24-1,0-49 1,0 0 0,0 24-1,0-24 1,0 0 15,0 0-15,0 0 15,0-1-31,0 1 47,0 0 47,0 0-1,25 24-77,0 75 0,-25-74-1,0-25 1</inkml:trace>
  <inkml:trace contextRef="#ctx0" brushRef="#br0" timeOffset="27943.02">23391 8012 0,'49'0'187,"26"-25"-171,-26 25-16,75 0 16,-99 0-1,0 0-15,0 0 16,0 0 0</inkml:trace>
  <inkml:trace contextRef="#ctx0" brushRef="#br0" timeOffset="29194.02">24309 7640 0,'-50'25'172,"-24"24"-156,-50 75-16,24 100 15,51-175 1,49 75 0,-25-25-1,25-49 1,0-25 0,0 0-1,0 24 1,0 26-1,124 73 1,25 1 0,-50-99-16,-25 24 15,-24-49 1,-25 0 0,24 0-1,-24-25 48</inkml:trace>
  <inkml:trace contextRef="#ctx0" brushRef="#br0" timeOffset="31560.9">24284 8111 0,'0'25'188,"0"25"-188,25-26 16,-1 125-1,-24 0 1,0-75-16,0 26 15,0-76 1,0 1 15,0 0-31,0-50 219,0-24-219,25-26 16,0-49-1,0 50 1,-25-1 0,25 51-16,-25-26 15,0 25 1,0 0 156,0 1-141,0-1 63,0 0 46,-25 25-93,0 0-31,25-25-16,-25 25 47,25-25-32,-25 25 1</inkml:trace>
  <inkml:trace contextRef="#ctx0" brushRef="#br0" timeOffset="32104.59">24730 7962 0</inkml:trace>
  <inkml:trace contextRef="#ctx0" brushRef="#br0" timeOffset="32190.65">24730 7962 0</inkml:trace>
  <inkml:trace contextRef="#ctx0" brushRef="#br0" timeOffset="33799.98">24656 7764 0,'25'0'157,"-25"49"-157,24 75 0,26-49 15,-25 198 1,0-174 0,49 149-1,-24 149 1,-25-323-1,-1 1-15,-24-50 32</inkml:trace>
  <inkml:trace contextRef="#ctx0" brushRef="#br0" timeOffset="35930.65">22572 9327 0,'75'0'188,"24"0"-188,99-50 0,100 25 15,-25 25 1,-149 0 0,174 0-1,-50 25 1,-100 25 0,-98-50-1,-25 0 1,0 0 15,-25 24 47,24-24-78,1 0 16,0 0 15,0 0-31,0 0 16,-1 0-1</inkml:trace>
  <inkml:trace contextRef="#ctx0" brushRef="#br0" timeOffset="38074.87">23416 9376 0,'0'25'172,"0"25"-157,0 24-15,-25-24 16,25 123 0,25-24-16,24 124 15,-24-149 1,0 0 0,24 50-1,-24-100 1,-25-99 124,-25 25-124,1-25 0,-1 1-1,-25 24 1,1 0 0,24-25-16,-25 25 15,-24 0 1,49 0-1,0 0 17,25 25-1,-25-25-15,25 24-16,0 1 15,0 0 1,0 0-1,0 74 1,0 174 0,25-224-1,-25-24 1,25-25 0,0 25 30,0-25-30,-1 0 0,1 0 15,0 0-15,0 0-1,0-25 16,24-24-15,-49 24-16,50-124 16,49-74-1,-74 148 1,0 26 0,-1-1-1,-24 25 1,0 1 15,25 73 141,25 1-172,99 123 16,74 1-1,-74-50 1,-75-74-16,-24-50 15,-25 0 1,-1 0 15,1 0 1,0-25 46</inkml:trace>
  <inkml:trace contextRef="#ctx0" brushRef="#br0" timeOffset="39968.61">24185 10021 0,'0'-25'219,"24"25"-219,1 0 15,0 0 17,0 25-17,24 0 1,-24 49-16,0 50 15,0-99 1,-25 25-16,0-25 16,25 24 15,-25 1-15,0-1-1,0-24 1,0 0-1,0 0 1,0 0 15,24-50 141,1-50-141,0 75-31,-25-49 0,25 24 16,0-124 0,-25 75-1,0-25 1,0 49 0,0 25-1,0 0 16,0 0 63,0 1-31,-25-1-32,25 0 31,-25 25-46,25-25 0</inkml:trace>
  <inkml:trace contextRef="#ctx0" brushRef="#br0" timeOffset="40968.08">26318 8930 0,'25'-25'157,"49"-25"-142,-24 50-15,24-49 16,25 49 0,-49 0-1,-25 0 1,-1 0-1</inkml:trace>
  <inkml:trace contextRef="#ctx0" brushRef="#br0" timeOffset="42011.9">25946 8632 0,'25'0'172,"24"-25"-172,1 0 15,49 25 1,-49-24-16,24 24 15,25-25 1,-74 0 15,74 25-15,0-50 0,-24 50 15,-50 0-31,-1 0 31</inkml:trace>
  <inkml:trace contextRef="#ctx0" brushRef="#br0" timeOffset="43413.58">27707 8235 0,'-50'25'187,"-74"49"-171,50 1-16,-1-1 16,26-24-1,49-25-15,-25-25 16,0 74 0,25-24-1,0-26 16,0 1-15,0 0 0,25 0-1,49 0 1,100 49 0,-50-74-1,-50 0 1,-24 0-1,-25 0 1,0 0 0,-1 0-1,1 0 1,25-74 0,24-298-1,-24 223 1,-50 124 31,0 0 0,-25 0-32,0 25 1,0 0-16,-24 0 15,-1 0 1,-24 0 0,24 0-16,-24 0 15,-1 0 1,51 0 0,24 25 15,-25-25-31,0 0 31,0 0 0,-24 75-15,-51 73 15</inkml:trace>
  <inkml:trace contextRef="#ctx0" brushRef="#br0" timeOffset="45015.58">14684 8632 0</inkml:trace>
  <inkml:trace contextRef="#ctx0" brushRef="#br0" timeOffset="46141.25">14536 8632 0,'0'25'188,"0"0"-188,0 24 15,0 26 1,-25-51-16,25 100 16,0-74-1,0 25 1,0-51-1,0 26 1,0-25 15,0 0-31</inkml:trace>
  <inkml:trace contextRef="#ctx0" brushRef="#br0" timeOffset="46772.25">14436 9649 0</inkml:trace>
  <inkml:trace contextRef="#ctx0" brushRef="#br0" timeOffset="46857.9">14436 9649 0</inkml:trace>
  <inkml:trace contextRef="#ctx0" brushRef="#br0" timeOffset="48452.05">14486 10046 0,'0'25'250,"0"0"-250,-50 74 16,26-99 78,24-50-79,-25 1 1,25 24 31,0 0 0,0-25 0,0 25-1,0 1 220,0-1-125,0 0-16</inkml:trace>
  <inkml:trace contextRef="#ctx0" brushRef="#br0" timeOffset="49440.55">14486 10492 0,'0'25'172,"0"0"-157,0 25-15,0-26 16,-25 125 0,25-99-1,0-25 1,-25 24-16,25 1 31,0-25-15,0-1-1</inkml:trace>
  <inkml:trace contextRef="#ctx0" brushRef="#br0" timeOffset="50372.93">14287 11658 0,'0'50'172,"0"-1"-172,0 26 15,0 24 1,0 0-1,0-74-15,0 25 16,0-26 0,50 51-1,-50-50 1,0 0 0</inkml:trace>
  <inkml:trace contextRef="#ctx0" brushRef="#br0" timeOffset="51299.54">14238 12750 0,'-25'24'141,"25"26"-125,0 0-16,0 49 15,0-50 1,0-24 0,0 50-1,0-26 1,0 51-1,0-76 1</inkml:trace>
  <inkml:trace contextRef="#ctx0" brushRef="#br0" timeOffset="52288.51">14188 13618 0,'-25'0'171,"1"49"-171,24 26 16,-25 24-16,0 50 16,25-124-16,0 49 15,-25 0 1,25-49 0,0 0 15,0 0 0</inkml:trace>
  <inkml:trace contextRef="#ctx0" brushRef="#br0" timeOffset="53445.08">14114 14312 0,'25'0'281,"99"-49"-265,99-26-16,75-24 15,49 25-15,546-150 16,446-98 0,1 24-1,-770 224 1,125-25-16,-249 24 31,-223 50-15,-198 1-1</inkml:trace>
  <inkml:trace contextRef="#ctx0" brushRef="#br0" timeOffset="60010.2">19918 11658 0</inkml:trace>
  <inkml:trace contextRef="#ctx0" brushRef="#br0" timeOffset="63665.11">20687 12898 0</inkml:trace>
  <inkml:trace contextRef="#ctx0" brushRef="#br0" timeOffset="65255.61">20687 12898 0,'25'0'156,"99"0"-141,149 0-15,-50-24 16,348-76 0,520-123-1,-719 99 1,843-198 0,-644 222-1,24 26 1,-247 0-1,-76 49 1,-123 25 0,-50-25-1,-74 25 1,25 0 15,-25 0-31,-25-25 125,0 0-125,-75-24 16,-74 49-1,25-25 1,75 25-16,-50 0 16,99-25 124,49 25-124,50-49 0,-24 24-16,-50 25 15,49 0 1,-24 25-1,-26-1 1,1 26 0,-25-25-1,0 74 1,0-25-16,-49 50 16,24-24-1</inkml:trace>
  <inkml:trace contextRef="#ctx0" brushRef="#br0" timeOffset="67398.77">27558 11435 0,'0'25'157,"0"49"-142,0 1-15,0 49 16,0-75 0,25-24-1,0 25 1,24 74-16,50 74 31,-74-123-15,0-1-1,-25-99 95,0-24-95,0-1-15,-50-74 16,26 25 0,-1 49-16,0 0 15,-25-98 1,26 73 15,-1 1-15,25 24-1,25 50 110,49 25-125,25 25 16,25-1 0,-74-24-1,-1 0 1,-24 0-1,0-25 1,0 0 15,-25-50 63,25-322-63,-25 347-15,0 0-16,25-49 16,-1-50-1,-24 99 16,25 25-15,0 0 109,0 50-125,49 49 16,-24 25-1,24 74 1,-49-123-16,25 49 16,-50-75-1,0-24 1</inkml:trace>
  <inkml:trace contextRef="#ctx0" brushRef="#br0" timeOffset="70484.69">29021 11336 0,'0'25'188,"-24"-1"-188,-1 26 15,0 0-15,0-26 16,0 51 0,1-26-1,-1 1 1,0 0 0,25-1-1,0 1 1,0-1-1,74 1 17,-49-25-17,0-25 1,0 0 0,0 0-16,-1-25 31,51-25-16,-50 50 1,-25-24 0,0-1-1,25 25 1,-25-25-16,24 25 16,-24-25 15,0 0 0,0-24-15,0 24-16,-24-25 15,24 26 1,-25 24 15,0 0 0,0 0 48,0 0-1,0 24-47,25 1-31,0 0 16,25-25 93,0 0-93,0 0-16,0 0 15,74-25-15,-25-49 16,1-25-1,-26 49 1,-24 0 0,0 26-1,0 24 1,-25-25 0,0 0 15,-25 25 63,0 0-79,0 0 1,1 0-1,-1 0 17,25 25-1,-25-25-15,25 25 46,0-1-31,25 1-15,0-25 0,-1 0-1,1 0 1,0 0 15,0 0 0,0 0-15,-1 0 0,1 0-1,0 0 110,0 0-109,0 0 15,-25 25-15,24-25-1,-24 25-15,0 0 47,0-1-31,0 1-1,0 25 1,0-1 0,0-24-16,0 0 31,0 0 31,-24-25-46,-1 0 15,0 0 16,0 0 0,0 0 16,1 0-17</inkml:trace>
  <inkml:trace contextRef="#ctx0" brushRef="#br0" timeOffset="71739.13">29766 11038 0,'0'25'188,"0"0"-188,0 49 0,0-24 15,0 24 1,24 1-16,1 49 16,25-50-1,-25-49 1,-25 0 31,24-25-32,26 24 1,-25-24-16,24 0 16,1 0-1,-25 0 16,-25-24-15,25 24 0,-1 0 15</inkml:trace>
  <inkml:trace contextRef="#ctx0" brushRef="#br0" timeOffset="72947.5">29741 11385 0,'0'-24'171,"25"-1"-171,49 0 0,75-74 16,-100 74 0,-49 0-1,50-25 1,-25 50 0</inkml:trace>
  <inkml:trace contextRef="#ctx0" brushRef="#br0" timeOffset="75067.97">28029 13246 0,'0'25'172,"0"49"-172,0 100 15,0 98 1,0-172-16,0-51 15,0 100 1,50 99 0,0 25-1,-26-99 1,1-174 0,-25-75 124,-25-98-140,1-26 16,-26 25-1,25 100-15,0 0 16,0-26 0,25 76-1,0-1 17,0 0-17,0-25 1,0 26-1,0-26 1,0 0 0,0-24 15,25 24-31,-25 26 31,0-1-15,25 25-1,-25-25 17,25 0-17,-25 0 17,0 1-17,50-26 1,-26 50-1,-24-50 1,25 50 0,0-24 31,25 24-32,-26-25-15,76 25 16,-1 0-1,-25 0 1,-49 0 15,-25 25 47,25-25-62,-25 24-16,0 1 16,0 0 15,-25 0-15,0 24-16,-74 51 15,-199 346 1,174-272-1,50-125 1,49 1 0,25-25-1,-25-25 17,0 0-17</inkml:trace>
  <inkml:trace contextRef="#ctx0" brushRef="#br0" timeOffset="77552.39">28823 13915 0,'0'-24'188,"25"-1"-188,0-25 16,-25 25-16,0 1 15,0-1 1,0 0 15,0 0-15,0 0-1,0 1 1,0-1 0,0 0-1,0 0 1,-25 25 15,0-25-15,0 25 31,0 0-16,1 0-16,-1 0 1,0 0 47,25 25-48,0 0 141,0 0-62,25-25-31,0 0-48,-1 0 32,1-25-31,0 0-1,0 0-15,0-24 16,24-26-16,1 26 16,-25 49 15,-25-25 0,0 0 16,24 25-31,1 0 15,-25-25-31,0 1 16,0 48 140,0 1-141,-25-25 1,25 25-16,0 25 16,0-26-1,0 1 1,0 25-16,25-25 16,0 24-1,25-24 1,49 25 15,-74-26-31,0-24 31,-1 0 1,1 0-17,0 0 79</inkml:trace>
  <inkml:trace contextRef="#ctx0" brushRef="#br0" timeOffset="81799.6">29394 13295 0,'0'25'219,"0"0"-219,0 0 15,0 0 1,24 24-16,26 1 15,49 24 1,0-49 0,-74-25 46,0 0-31,0-25-15,0 25-16,-25-49 16,24 24-1,-24 0 1,25 0 0,0 25 15,-25-25-16,0 1 79,-25 24-78,25-25-1,-25 25 1,1 0-16,-1-25 16,0 25 15,0 0 0,0 0-15,1 0-1,-1 0 1,0 0 0,0 0 31,0 0-16,1 0 31,24 25-46,0 0 0,-25-25-1,25 24 1,0 1 15,0 0 110,25-25-94,24-25-32,-49 0 1,25 1-1,0 24-15,0 0 16,-1-25 0,51 0-1,-50 0 17,-1 25-17,-24-25 16,25 25 16,-25-24-31,0-1 0,0-25-1,0-99 1,0 75-16,0-1 15,0-49 1,-25 100 0,1-26-1,-1 50 1,25-25 78,0 75 109,0-1-203,74 51 15,-49-26 1,0-49 0,-25 0-1,25-1 1,-25 1 0,24 0-1,1 25 1,0-26-1,-25 1-15,25 0 16,0 25 0,24 24-1,26 25 1,-51-49 0,1-50 265,0 0-281,-25-25 47,0 0-16,0 1-15,0-1 62,0 0-31,0 0 15,0 0-46,0 1 46,-25 24 63,25-25-109,-25 25-1,25-25 282,25 25-281,0 0-16,0-25 31,-25 0-15,25 25 78</inkml:trace>
  <inkml:trace contextRef="#ctx0" brushRef="#br0" timeOffset="84649.73">30336 13097 0,'-25'49'203,"25"1"-187,0-25-1,-24 0-15,24 24 16,0-24-1,0 0 1,0 0 62,24-25 203,1 0-218,-25-25-47,25 0-1,-25 0 32,0 1-47,0-1 47,0 0 47,0 0 453,25 25-407,0-25-46,-25 0-32,0 1 32,0-1 141,24 25-126</inkml:trace>
  <inkml:trace contextRef="#ctx0" brushRef="#br0" timeOffset="87737.69">30237 12502 0,'25'24'203,"24"1"-203,-24 25 16,50 24 0,-51 1-1,-24-51 1,25 1 0,-25 0-1,25 25 1,0-1-1,-25-24 1,0 0 0,0 0-1,25-25 1,-25 24 15,0 1 94,24-50 141,-24 1-251,0-1 1,0 0 15,0 0-31,25 0 47,-25 1-31,25 24-1,-25-25 1,0 0 0,25 0-16,-25-24 15,0 24 1,25 25 0,-1-50-1,1 50 157,0 0-172,0 0 16,0 0 77,-1 0-46,1 25-31,-25 0 0,25 49-1,0-24 1,-25-25-1,0 24 1,0-24 31,0 0 0,0 0 0,0-1 46,-25 1-77,0-25 0,0 0-1,1 0 1,-51 25 0,-74 25-1,75-26 1,49-24 15,0 0-15</inkml:trace>
  <inkml:trace contextRef="#ctx0" brushRef="#br0" timeOffset="92589.05">30882 13097 0,'0'-25'156,"25"-74"-140,24-75-16,1-74 15,-50 199 1,25-26-1,-1 1 1,1-150 0,0-123-1,-25 248 1,0 49 0,0 26-1,-25-26 1,0 25-1,25 0 1,-24 25 31,-1 0-31,0 0-1,0 0 1,0 0 31,1 25 15,-1 74-46,0 50-16,25 124 15,25-99 1,24-50 0,-24-75-16,0 51 15,0-51 1,-25-24 0,0 0 30,0 0-30,25-25-16,24 49 16,1 1-1,-25-1 1,24-24 0,-24-25-1,74 0 16,-49 0-15,-25 0 0,0 0-16,-1 0 15,-24-25 1,25-49 15,74-149-15,-74 173 15,-25 25-31,25-24 16,0-1-1,-25 25 17,-25 25 93,-74 0-110,99 25 1,-25-25-1,0 0 1,0 50 0,25-25-1,-24-25-15,24 24 16,0 1 15,0 0-15,0 49-1,49-24 1,1 0 0,-1-50-1,-24 24 17,0-24-1,0 0-16,0 0-15,49-74 16,25 24 0,0-49-1,-49 50 1,0 24 0,-26 0-1,1 25 1,-25-25 46</inkml:trace>
  <inkml:trace contextRef="#ctx0" brushRef="#br0" timeOffset="94609.8">28525 16867 0,'0'-25'157,"50"-74"-142,148-198 1,-123 197-16,-50 26 15,24 24 1,50-247 0,1-51-1,-100 224 1,25 75 0,-25 24 46,-50 0-62,0 25 16,1 0-1,-75 0-15,49 0 16,26 0 0,24 0 30,-74 50-30,74-1 0,25 1-1,0-25 1,0 0 0,0-1 15,25-24 16,24 0-32,50-74-15,75-25 16,-124 49 0,-1 50-16,26-25 31,-75 0-16,74 25 1,-49 0 15,25 0-15,-26 0-16,1-24 16,25 24-1,-1 0 1,1 0-1,-25 0 17,0 0-1,-25 24 0,49 26 0,-24-25-31,0 49 16,-25-24 0,0 0-1,0-1 1,0-24 0,-50 49-1,-24-24 1,49 0-1,-25-26 17,26-24 15</inkml:trace>
  <inkml:trace contextRef="#ctx0" brushRef="#br0" timeOffset="95656.53">29865 15056 0,'0'25'172,"0"74"-157,0 1-15,25 24 16,-25-99 0,0-1-16,148 175 15,-48-26 1,-51 26 0,-24-100 15,-25-74-16,25-25 1</inkml:trace>
  <inkml:trace contextRef="#ctx0" brushRef="#br0" timeOffset="97734.27">29890 15280 0,'0'-25'172,"0"0"-157,0-25-15,0 1 31,24 49-31,-24-25 16,25 25 0,0-25-1,0 0 32,0 25-31,-1 0 15,1 0-15,0 0-16,0 0 15,0 0 1,-1 0 62,1 0 0,0 0-78,-25 25 16,25 25-1,0 24 1,-25-24 0,0-25-1,0 24 1,0 1 0,0-25-1,0 0 1,0-1 78,-25 1-32,-25-25-31,50 25-31,-25 0 16,1-25 0,-1 0-1,0 0 1,0 25 62,0-25-62,1 0 46,-1 0 1,0 0-1,0 0-31</inkml:trace>
  <inkml:trace contextRef="#ctx0" brushRef="#br0" timeOffset="99399.38">30832 15056 0,'0'-24'250,"-25"24"-156,-24 0-63,24 0-31,0 0 78,25 24-62,0 1-1,0 0 48,0 25-48,25-50-15,74 74 16,0 0 0,-74-24-1,0-50 1,-25 25 31,25-25 15,0 0-15,-1-25-31,1 0-1,-25-24 1,25 49 0,-25-25-1,25 0 1,0 25 0,-25-50-1</inkml:trace>
  <inkml:trace contextRef="#ctx0" brushRef="#br0" timeOffset="102758.3">30659 15106 0,'24'0'266,"1"0"-188,-25-25-63,25 25 17,-25-25-17,25 25 1,0 0-1,-25-24 1,24 24 0,-24 24 406,0 1-344,0 0-47,0 0 63,0 0-79,-24-25 1,-1 0 0,0 0-1,0 0 63,25-25-15,-25 25-48,25-25 32,0 0 16,0 0-32,0 1-15,25 24-1,-25-25 17,25 25-32,0-25 15,0 25 1,-1-25 15,-24 0-15,25 25-1,0 0 1,0-24 15,24 24-31,1-25 16,-50 0-16,25 25 31,-25 25 110,0 0-126,0-1 17,-50 1-1,50 0-31,-25 0 31,1-25-15,-1 0 15,0 0-15,25 25 30,-25-25-30,0 0 15,1 0 1,24 24-17</inkml:trace>
  <inkml:trace contextRef="#ctx0" brushRef="#br0" timeOffset="105328.25">31254 14883 0,'25'0'219,"-25"-25"-203,25 25-16,-25-25 31,49-24-15,-24 24-16,-25-25 15,25 50 1,-50 0 187,0 0-172,0 0 16,1 0-31,24 25 78,-25-25-32,25 25-46,0 0-1,0-1 1,0 1 0,0 0 46,0 0-31,0 0 126,25-25-111,-1 0-14,1 0 15,0 0-1,0 0-30,0 0 15,-1 0-15,1 0 0,0 0 30,0 0-14,0 0-32,-1 0 15,1 0 17,0 0-1,0 0 0,-25-25-15,25 0-1,-1 25 1,-24-25-16,25 0 31,0 25-15,-25-24 15</inkml:trace>
  <inkml:trace contextRef="#ctx0" brushRef="#br0" timeOffset="108163.08">31700 13494 0,'0'99'188,"50"0"-188,-25-24 15,0-1-15,-1 25 16,26-49 0,49 49-1,-24-25 1,-75-24-1,-25-50 329,0 0-328,0 0 15,0 0-31,-24 74 16,-75 51-1,99-101 17,25 1-32,0 0 31,0 25 63,0-26-94,0 26 15,0-25 1,0 0-1,25-25 1,-25 24 0,49 1-1,1 0 1,24 25 0,-24-50-1,-25 0 1,0 0 15,-1 0-15,1-25 46,25-25-62,-50 1 16,25 24-16,-25 0 15,0-25 17,0 1-17,0 24 1,49 25 156,26 25-172,346 49 31,-272-74-31,-25 0 31,-99 0-31,25-25 16,24-49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7-30T11:01:16.95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736 5467 58 0,'0'4'152'0,"0"-4"-34"0,-9 0-26 16,9 5-22-16,0-5-17 0,-8 0-14 0,8 0-9 16,0 4-9-16,-9-4-3 0,9 6-1 0,0-6 0 0,0 4 0 15,-9 1 4-15,9-5 3 0,0 0 3 0,0 0 5 0,0 5 3 16,-8-5 1-16,8 5 2 0,0 0 0 0,0-5 2 16,-8 0-3-16,8 5 0 0,-10 0-3 0,10-5-3 0,-8 5-3 15,8-1-4-15,-9 6-4 0,1-5-2 0,-1 1-1 0,1 3 2 16,-1-5-2-16,-2 7 2 0,4-1-3 0,-1-2 1 0,-10 8-1 15,9-2-3-15,1 1-2 0,-10-1-4 0,9 6-1 16,1-1-1-16,-9 3 1 0,8-4 0 0,-9 5-1 16,10 3 1-16,-18 3 0 0,8 6 1 15,1-5 0-15,-9 9-4 0,1-1 1 0,-12 6-3 16,12-1 3-16,-10 6-2 0,1-4-1 0,-1 4 1 0,0-7 1 0,8 9-1 0,2-12 1 16,-1-1 0-16,9 2 0 0,-1-11 0 0,0-1 0 0,10-2-3 15,8-7-6-15,-8-5-13 0,8 2-25 0,8-7-36 0,-8-4-57 16,8-5-113-16,2 0-100 0,6 0-68 0</inkml:trace>
  <inkml:trace contextRef="#ctx0" brushRef="#br0" timeOffset="332.67">20919 5408 246 0,'0'0'326'16,"0"0"-103"-16,0 0-82 0,0 0-55 0,-9 4-33 0,9 2-21 16,-8 4-12-16,8-1-8 0,-10 11-5 0,2-1 0 0,-1 5-2 15,1 5 1-15,-1 1 0 0,0 3 0 0,-9 3 1 16,2 7 2-16,-2 1-1 0,1 1-1 0,-9 3-1 0,-9 5-1 15,9 8-1-15,-17-4-1 0,6 7 0 0,-5 5 0 0,-1 3 2 16,-1 1-1-16,-8 1 0 0,9-6 0 0,1 0 0 16,5-4-3-1,3-5 2-15,8 0-1 0,-9-10-3 0,18-6 1 0,-1-4 0 0,1-4 0 0,9-6-4 0,-1-6-6 16,9-3-12-16,0-5-18 0,9-11-28 0,-1 2-44 0,1-6-77 16,9-10-126-16,-2-5-70 0</inkml:trace>
  <inkml:trace contextRef="#ctx0" brushRef="#br0" timeOffset="602.41">21310 5525 320 0,'-8'0'296'0,"-12"4"-114"0,13 6-75 0,-2 4-43 0,-8 2-25 0,-1 4-13 0,1 3-6 0,-1 2-4 15,1-1-1-15,0 5-1 0,-10 6-3 0,11 3-5 0,-12-3-2 32,3 10-1-32,-8-2 0 0,5 6-1 0,-6 5 0 0,-1 0 0 15,1 4 1-15,-1 6 3 0,-1 5-1 0,-7-7-2 0,9 7 0 16,-1-5-2-16,1-1 1 0,-1 0-1 0,9-4-1 16,0-6-2-16,-1 2-2 0,11-7-3 0,-3-3-9 0,11-7-16 15,-2-4-23-15,10-5-25 0,0-9-33 0,0-1-46 0,0-4-71 16,10-5-93-16</inkml:trace>
  <inkml:trace contextRef="#ctx0" brushRef="#br0" timeOffset="857">21370 5915 127 0,'0'0'379'0,"-8"7"-112"16,-1 1-96-16,0 2-65 0,-9 10-38 0,2-1-24 16,-2 6-10-16,1-1-8 0,-1 9-4 0,-8 2-6 0,9 4-7 15,-9 0-1-15,0 6-3 0,-1 3 0 0,-7 1-3 0,8 0 3 16,-9 5-4-16,8 0 3 0,-7-1-1 0,0-4-3 16,8 0 0-16,-1 0 0 0,2-6-1 0,0-4-5 0,7-9-4 15,9 3-10-15,-1-7-14 0,2-7-19 0,8-5-26 0,0-4-33 16,8-5-58-16,2-5-108 0,-1-9-77 0</inkml:trace>
  <inkml:trace contextRef="#ctx0" brushRef="#br0" timeOffset="1079.55">21484 6067 384 0,'0'0'348'16,"0"6"-125"-16,-11 4-92 0,-5-2-55 0,7 13-32 0,-8 2-18 15,-9 2-7-15,8 4-4 0,-7 4-3 0,-1 2-2 16,0 4 0-16,-2 6-4 0,3 4-1 0,-1-5 0 0,0 5-1 16,0-6-1-16,0 1-2 0,8 0-1 0,-7-1-2 0,6-2-1 15,12-8-3-15,-11-4-4 0,18 1-10 0,-8-5-14 16,-2-6-16-16,10-4-18 0,10-7-28 0,-10-2-38 0,8-2-70 16,1-8-103-16,0-2-67 0</inkml:trace>
  <inkml:trace contextRef="#ctx0" brushRef="#br0" timeOffset="1285.11">21665 6345 182 0,'0'5'395'0,"-8"5"-125"0,-9 5-99 0,-1 5-66 0,1 4-38 0,-9 4-18 16,-9 8-11-16,1-3-6 0,-3 11-6 0,4 1-7 0,-10 3-4 15,8 5-3-15,-8 1-2 0,-1 1-2 0,9-3-5 0,0 3-3 16,0 0 0-16,10-7-2 0,-1-6-1 0,-2-1-9 15,12-8-20-15,-1-3-32 0,7-6-44 0,2-4-94 0,8-10-135 16,0 0-67-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7-19T11:17:00.8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94 14387 0,'25'0'203,"0"-25"-187,0 25-16,24-25 31,-24 25-31,0-25 31,0 25-31,-1 0 32,1 0 15,0 0-32,0-25 16,0 25-15,-25-24 0,24 24-1,1 0 1,0 0 0,0 0-1,0 0 1,-1 0-1,1-25 1,0 25 47,0-25-32,0 25-31,-1 0 31,1 0-15,0 0-1,0-25 1,0 0 0,-1 25-1,26-24 16,0-1-15,-26 0-16,26 25 16,-25-25-1,25-24 1,-1-1 0,50 25-1,-74 0 1,50-24-1,-26 24 1,-24 0 0,25 0-1,-26 1 1,76-26 15,-51 25-15,26 0-1,49-24 1,-50 24 0,25-25-1,-74 50 1,25-24 0,24-1-1,-49 25 1,0-50-1,49 25 1,1-24 0,-51-1-1,100-24 1,-74 24 15,24 0-15,1-24-1,24 24 1,-49 1 0,98-100-1,-23 50 1,48-75 0,125-99-1,-75 149 1,-99 25-1,-50 49-15,100-123 16,0-50 15,-100 123-31,-49 100 16,-25-24 15</inkml:trace>
  <inkml:trace contextRef="#ctx0" brushRef="#br0" timeOffset="3477.31">11435 11485 0,'0'-25'141,"25"0"-126,0-25-15,24 1 16,1-26 0,-25 51-16,99-51 15,-25-74 1,0 50 15,-49 25-31,-26 24 31,1 25-15,25-24 0,-25 24-1,-1 0 1,26 25 0,-25-25-1,0-24 1,0 24 15,-1 25-31,1-50 31,50-24-15,-26-1 0,26 1-1,-51 49 1,26-49-1,0-1 1,-26 51 0,1-1-1,0 0 1,0 25 0,0-25-1,-1-25 1,26 50-1,-50-24 17,25 24-32,-25-25 31,49 25-15,1-50-1,-50 25 16,25 1-31,24-1 16,-49 0 0,25 0-1,0 25 1,25-49 0,-26 24-1,26-25 1,0 25-1,-1 1 1,26-26 0,-1 0-1,-24 50 1,-25-24 0,24-1 15,-24 25 0,0 0-15,0 0-1,-1 0 1,1-25 0,0 25-1,0-25 1,0 25-1,-1 0 1,1 0 0,0 0-1,0 0 1,0 0 15,-25-25-31,24 25 16,1 0-1,0 0 1,0 0 0,24 0-1,1 0 1,0 0 0,-26 0 15,1 0-31,0 0 15,0 0 17,0 0-17,-1 0 17,1 0-17,0 0 16,25 0-31,-25 0 16,-1 0 0,1 0-1,0 0 1,25 0 0,-1 0-1,-24 0 1,0 0-1,24 0 1,-24 0 31,0 0-31,-25 25-16,25-25 15,0 0 1,-25 25-1,24-25 1,1 0 0,0 25-1,0-25 1,-25 25 15,25-25-15,-1 24-1,-24 1-15,25 0 16,0-25 0,0 25 15,-25 0-15,25-25-1,24 49-15,-24-24 31,-25 0-15,50 0 0,-26-1-1,1 1 1,50 25 0,-26-50-1,26 49 1,-50-24-1,-1-25 1,1 0 0,25 0-1,-1 50 1,-24-50 0,0 25-1,25-1 16,-26-24 1,1 25-1,0 0-15,0-25-16,-25 25 15,74 0 1,-24 49-1,-1-24 1,1-1 0,-25-24-1,-25 0 1,25-25 15,24 50-31,1-1 31,-25-49-15,-25 25 0</inkml:trace>
  <inkml:trace contextRef="#ctx0" brushRef="#br0" timeOffset="6636.81">14932 9451 0,'25'24'140,"25"26"-124,-1-25-16,1 24 16,0-24-1,-1 25 1,-49-25-16,50 24 16,-50-24 15,25-25 0,-25 25-15,24-25-1,1 0 17,-25 25-17,25-25 1,25 49-1,-25-49 1,-25 25 0,24-25-1,26 50 1,-25-26 0,24-24-1,-24 25 1,0 0-1,-25 0 1,25-25 15,24 25-15,-24 0 0,25 24-1,-25-49 1,-1 0-1,-24 25 1,0 0 0,25-25-16,25 25 31,-25-25-15,-1 0-1,1 24 1,25-24 15,-50 25-31,25 0 16,24 0-1,-24-25 1,0 25 0,0-25-1,24 49 1,-49-24 15,50-25-15,-50 25-16,25 0 15,-1-25 1,-24 24 46,25-24-15,0 0-31,0 0 31,-25 25-16,25-25-15,-25 50 15,25-25-31,-1-1 16,1-24 15,-25 25-31,25-25 31,-25 25-15,0 0-16,50 24 15,24-24 1,0 25 0,-24-25-16,-25-1 31,0 1-31,24 50 15,-24-51 1,0 1 0,24 50-1,1-51 1,24 26 15,-49 0-31,25-1 31,-25-24-15,49 25 0,25-1-1,-24 1 1,49 74 0,-124-50-1,25-49 1</inkml:trace>
  <inkml:trace contextRef="#ctx0" brushRef="#br0" timeOffset="8335.84">17587 11658 0,'0'25'141,"74"25"-125,-24 24-16,-1-24 15,26 24 1,-26-24-16,1-26 15,-25 1 1,24 0 0,50 49-1,-24-49 1,-26 50 0,1-50-1,-25-1 16,49 1-15,-49 25-16,25-1 16,-1-24-1,-49 0 1,50 0 0,0 0-1,24 49 1,-49-49-1,24 0 1,1 24 0,-25-49-1,24 25 1,1 0 0,0-25-1,49 49 16,-25-24-15,-49-25 0,49 25-1,-49-25 1,50 25 0,-26 24-1,1-24 1,-25 0-1,74 74 1,-74-74 0,0 25-1,49-26 1,-49 26 0,49 0-1,1-1 16,-26-49-15,1 25 0,-1-25-1,-24 25 1,25-25 0,-25 0-1,24 25 1,26 0-1,-75-1 1,24-24 0,51 0-1,-1 25 1,-24 0 0,-1-25-1,1 0-15,0 50 31,24-26-15,-49-24 0,0 0-1,24 50 1,-24-50 0,0 0-1,25 25 1,-26 0-1,26-25 1,-25 0 0,24 24-1,26 1 1,-50 0 0,-1-25-1</inkml:trace>
  <inkml:trace contextRef="#ctx0" brushRef="#br0" timeOffset="12011.27">21158 13717 0,'25'25'156,"0"-25"-140,49 25-1,26-1-15,73 1 16,-74 0 0,50 0-1,-124-25 1,25 0-1,-25 0 17,-1 0-17,1 0-15,0 0 16,0 0 0,0 25 30,-1-25-30,1 0 0,0 0-1,0 0-15,0 0 16,-1 0 0,1 0-1,25 24 1,24-24-1,-24 0 1,-25 0 15,-1 0-31,1 0 16,0 0 0,25 25-1,-26-25 1,1 25 15,0-25-15,0 0 15,0 0-15,49 50-1,-49-50-15,0 24 31,0-24-15,-1 0 47,1 0-48,-25 25 1,25-25-16,0 0 31,-25 25-15,25-25 15,-1 0-15,1 0-1,0 25 1,0-25 31,0 0-32,-1 25 1,1-25 0,0 0-1,0 0 1,0 0 31,24 0-32,-24 0 1,0 24 0,0-24-1,-1 0 1,1 0 15,0 0 0,0 0 32,0 0-32,-1 0 0,1 0 1,0 0-17,0 0 32,0 0 0,-25 25-47,24-25 47,1 0 78,0 25 31,0-25-109,0 0 94,-1 0-126,1 0-15,0 0 63,0 0-16,0 0 46,-1 0-93,1 0 125,0 0-31,0 0-63,0 0-15,0 0 15,-1 0 32,1 0-48,0 0 17,0 0-17,0 0 32,-1 0-31,1 0 15,0 0 0,0 0 16,0 0-16,24 0-15,-24 0 15,0 0 16,0 0-31,-1 0-1,1 0 1,0 0 0,0 0-1,0 0 1,-1 0 15,1 0 0,0 0-15,0 0 15</inkml:trace>
  <inkml:trace contextRef="#ctx0" brushRef="#br0" timeOffset="14556.29">14287 9376 0,'-24'0'344,"-1"0"-235,0-25-31,0 25-62,25-24 46,-25 24-46,1-25 47</inkml:trace>
  <inkml:trace contextRef="#ctx0" brushRef="#br0" timeOffset="17385.58">14139 9302 0,'0'49'203,"0"-24"-187,0 0 0,0 0 30,24-25-14,-24 25-17,0-1 32,25-24-31,-25 25-1,0 0-15,25-25 16,-25 50 0,0-26-1,0 1 17,0 0-32,25-25 15,-25 50 1,0-26-1,0 1 1,0 0 0,25-25-1,-25 50 1,0-1 0,0-24-1,0 25 1,0-26-1,0 1 1,0 0 0,0 0 15,0 0-15,0 0 15,0-1-31,0 1 31,0 0 47,0 0-47,0 0-31,0-1 47,0 1-31,0 0-16,0 0 16,0 24-1,0-24-15,0 50 16,0-26-1,0 1 17,0-25-17,0-1 1,0 1 0,0 0-1,0 25 1,0-1-1,0 26 1,0 49 0,0-75-1,0 26 1,0-1 0,0-49-1,0 25 1,0-26-1,0 76 1,0 24 15,0 49-15,-25-24 0,25-25-1,0-50 1,0-24-1,0 74 1,-25 25 0,25-99-1,0 49 1,0-25 0,0-24-1,0-25-15,0-1 16,0 26-1,0 24 17,0 1-17,0 24 1,0 99 0,0-98-1,0-51 1,0 1-1,0-25 1,0 0 0,0 24 15,0-24-31,0 0 16,0 49-1,0 25 1,0 1 15,0-51-15,0-24 31,0 0-32,0 0 48,0-1-48,0 1 1,0 0 0,0 0-1,0 0 1,0-1-1,0 26 1,0-25 0,0 0 187,0-1-203,0 51 15,0-1-15,0 1 16,0 24 0,0-74-1,25-25 1</inkml:trace>
  <inkml:trace contextRef="#ctx0" brushRef="#br0" timeOffset="19867.14">14188 9500 0,'0'-25'172,"0"1"-172,0-1 0,0 0 31,0 50 469,0 0-485,0-1 1,0 1 15,0 0 47,25 0-46,-25 0-17</inkml:trace>
  <inkml:trace contextRef="#ctx0" brushRef="#br0" timeOffset="24942.56">13097 7516 0,'49'0'172,"1"0"-157,-25 0 1,0 0 0,0 0-1,-1 0-15,-24 25 16,25-25 0,50 148-1,-51 51 1,1-125-1,-25-24 1,0 0 0,0-1-1,0-24 1,-25 0 0,1-25-1,24 25 16,24-25 141,1 0-156,0 0-16,49-50 16,1-24-1,-50 24-15,-25 25 31,24 0-15,1 25 0,-25-25 31,0-49-32,0-50 1,0 74-16,0 1 15,0 24 1,-25 0 0,25 0-1,0 1 1,-24 24 0,-1 0-1,25-25 16,-25 25 32,25-25 15,-25 25 0,0 0 125,25-25-187,-24 25 15,24-25-15,-25 25 31</inkml:trace>
  <inkml:trace contextRef="#ctx0" brushRef="#br0" timeOffset="28112.5">13717 8260 0,'25'0'219,"0"0"-203,-1 0 15,1 50-31,0-26 16,0 51-1,0-50 1,-25-1-1,0 1 1,0 0 0,0 25-1,0-26 1,0 1 0,0-50 234,0-24-250,0-1 15,0 25-15,0-24 16,24 24-1,-24 0 17,0 0 77,0-24-78,25 49-31,0-25 16,0 25 62,0 0-31,-1 0-16,1 50-15,0-26-1,-25 26 1,25 0 0,-25-26-1,0 1-15,0 0 32,0 0-17,0 0 16,0-75 188,0-124-203,0 75-1,0 25 1,25 49 0,-1 0 140,26 25-140,-25 0 15,0 0-16,-1 0 17,1 0-32,0 0 31,-25 25-15,25-25-1,-25 25 48,25 0-48,-25-1-15,25 1 16,-25 0-16,0 49 31,0-24 0,0-25-15,0 0 0,0-1 15,0 1 94,0 0-63</inkml:trace>
  <inkml:trace contextRef="#ctx0" brushRef="#br0" timeOffset="32645.59">14610 8260 0,'25'0'141,"-25"25"-141,0 24 15,25 1 1,-1 0-1,-24-26 1,0 1 0,0 0 15,25 0 219,-25 0-234,0-1-16,25-24 15,-25 25 1,0 0 31,0-50 390,0 0-421,-25 1-1,25-26 1,0 25 15,0 0-15,-25 25 15,25-24-31,-24-1 16,24 0 15,0-25-15,0 26-1,0-1 157,0-25-94,0 25-62,0 1-16,0-1 16,0 0 30,0 0 48,24 0-47,-24 1-31,75-1-1,-50 25 1,-25-25 0,24 25-1,1 0 1,0 0-1,0 0-15,0 0 63,-1 0-32,1 0 16,0 0 141,-25 25-48,0 0-62,0-1-62,-25 1 0,0 0-1,25 0 63,-24 0 0,24-1 32,-25-24-95,0 25 1,0-25 15,25 25-15,-25-25 31,1 25-32,-1 0 1,0-25-16,0 0 16,25 24-1,-25-24 95,1 0-79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7-20T11:24:18.4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180 9674 0,'0'25'344,"0"-1"-282,25-24-15,-25 25-15,0 0 61,0 0-46,0 0-16,25-1-15,-25 1 0,0 0-1,0 0 1,0 0 0,25 24-1,-25-24 1,0 0-1,0 0 1,0 0 0,0-1-1,0 1 17,0 0-1,0 0-31,0 0 31,0-1 0,0 1-15,0 0 0,0 0 15,0 0-16,0 24 1,0-24 0,0 0-1,0 0-15,0 49 16,0-49 0,0 49-1,25-24 1,-25-25 15,0 49-15,0-49-1,0 0 1,0-1 0,0 1-1,0 0 1,24 0-1,-24 24 1,25 26 0,-25-1-1,0 1 1,0 24 0,0-49-1,0-1 1,0-24 15,0 25-15,0-26-1,0 26 1,0 0 0,0-1-1,25 100 1,-25-50-1,0 25 1,0-99 0,0 25-1,0-1 1,0-24 0,0 25-1,0 24 16,0 1-15,0 49 0,0 49-1,0-98 1,0 24 0,25-50-1,-25 26 1,0-26-16,0-24 15,0 74 1,0-49 0,0 0-1,0-25 1,0-1 15,0 1-15,0 0-1,0 25 17,0-26-17,0 1 1,0 25 0,0-25-1,0-1-15,0 1 16,0 99-1,0 0 1,0-99 0,0 49-1,0-49 1,0 25 0,0-25-1,0-1 63,0 1-31,0 0-16,0 0-15,0 0 0,0-1-1,0 1 32,0 0-31,0 0-1,0 0 32,0-1-31,0 1 0,0 0-16,0 0 15,0 25 1,0-26-1,0 1 17,0 0-17,0 0 1,0 0 31</inkml:trace>
  <inkml:trace contextRef="#ctx0" brushRef="#br0" timeOffset="5298.55">16173 10393 0,'0'25'281,"0"0"-250,0 0 16,0-1 0,0 1 0,0 0 15,0 0 298,0 0-329,0-1 63,0 1-32,0 0 1,0 0-48,0 0 17,0-1-17,0 1 16,0 0-15,0 0 15,0 0 32,24-25-32,-24 24 16,0 1 0,0 0 15,25 0-46,-25 0 0,0-1 15,0 1-31,25 25 0,-25-25 15,0 24 17,0-24-17,0 0 1,25 25 0,-25-1-1,0-24 1,0 0-1,0 24 1,0-24 0,0 0 15,0 0-15,0 24-1,25-24 1,-25 0-1,0 0 1,0 0 0,0-1 15,24 1-31,-24 25 16,0-1 15,0-24-16,0 0 1,0 0 0,0 0-1,0-1-15,0 26 32,25-25-17,-25 0 1,0-1-1,0 26 1,0-25 15,25 0-31,-25-1 16,0 26 0,0 25-1,0-26 1,0 1-1,0 24 1,25-24 0,-25-1-1,0 1 1,0-25 0,0 0-1,0-1 1,0 1-1,0 25 17,25-1-1,-25-24-31,0 0 16,0 49-1,0-24 1,0 24-1,25-24 1,-25 0 0,24-1-1,-24-24 1,0 25 0,0-25-1,25 24 1,-25 50-1,0-49 1,25 74 15,-25 0-15,0-50 0,0-24-1,25-25 1,-25 24-1,25 1 17,-25-25-17,0 0 1,0-1-16,0 1 16,24 25-1,-24-25 1,0-1-1,0 1 1,0 0 15,0 49 1,0-49-17,0 0 1,0 0-16,0 0 15,0 24 1,0-24 0,0 0 77,0 0-77,0 0-16,0-1 78,-24-24 125,-1 0-156</inkml:trace>
  <inkml:trace contextRef="#ctx0" brushRef="#br0" timeOffset="10576.34">15131 8781 0,'25'0'219,"-1"0"-172,1 0 15,0 0 17,-25 25-48,25-25-31,0 24 15,-1 1 17,-24 25-17,0-25 1,25-1 0,-25 1-1,25 0 1,-25 25-1,0-25 1,0-1-16,0 1 31,0 0-15,0 0 0,0 0 30,0-1-46,0 1 16,0 0 15,-25-25-15,25 25 0,-25 0 62,25-1-63,-24-24 1,24 25-16,-25 25 16,25-25-1,-25-1 1,25 1 15,-25 0-15,25 0 15,0 0 0,0-50 94,75-25-94,-51 50-15,-24-25 0,0 1-1,25 24 1,0-25 0,0 0-1,-25 0 1,25 0-1,-25 1 32,25-1-31,-1 25 0,-24-25-1,0 0 1,25 0-1,-25-49 1,0 49 0,50-74-1,-50 24 1,0-24 0,0 25-1,0 49 1,0-25-1,0 26 1,0-1 0,0 0-1,0 0 32,0 0-31</inkml:trace>
  <inkml:trace contextRef="#ctx0" brushRef="#br0" timeOffset="13059.73">15627 9351 0,'0'25'187,"-50"-25"-171,50 25-16,-24 25 16,-1-50 46,25 24-62,-25-24 31,25 25-15,0 0 62,0 0-31,25-25-16,0 0 0,-1 0 1,1 0-17,0 0 1,0 0 15,0 0 0,-25-25-15,49 0 0,-49 0-1,0 1 17,0-1-17,0 0 1,0 50 406,25-25-344,0 0-47,0 0 63,-1 0-63,-24-25 0,0 0 110,25 25-141</inkml:trace>
  <inkml:trace contextRef="#ctx0" brushRef="#br0" timeOffset="15090.82">15850 9327 0,'0'24'219,"0"1"-203,0 0-16,0 0 15,0 0-15,0-1 32,25-24-32,-25 25 15,0 0 16,25-25 173,0 0-126,-1 25-31,1-25-1,0 0 142,-25-50-157,0 25 63,0 1-78,0-1 15,0 0-31,0 0 15,0 0 1,0 1 0,0-1-1,0 0 17,0 0-1,0 0-16,0 1 1,0 73 140,0 1-124</inkml:trace>
  <inkml:trace contextRef="#ctx0" brushRef="#br0" timeOffset="18252.72">16123 9277 0,'-25'25'187,"-24"0"-187,49-1 0,-25 1 16,25 25 0,-25-50-1,0 74 1,25-49-1,0 0 1,0 0 109,25-25-62,0 0-63,0 0 31,-1 0 16,1 0-32,0 0 1,-25-25 31,25 25-16,-25-25-31,25 25 16,-25-25-1,0 0 17,0 1-17,0-1 1,0-25 15,0 25 47,0 1 110,-25 24-173,0 0 95,25 24-95,0 1 1,0 0 0,0 0-1,0 0 1,0-1-1,0 1 1,0 0 0,0 0-1,0 0 1,25-25 31,-25 24-16,0 1 47,0 0-62,0 0-1,0 0 1,0-1 0,0 1 15,0 0-15,0 0-1,0 0 32,0-1 31,0 1-62,0 0-1,0 0 17,0 0 30,0-1-31,-25-24-31,0 0 63,0 0-47,1 0 15,-1 0 47,0-24-47,25-1-31,0 0 16,0 0-1,25 0 1,-25 1 0,25 24-1,-25-25 1,24 0 0,1 25 15,-25-25-16,25 25 1,0 0 31,0 0-16,-25-25 0</inkml:trace>
  <inkml:trace contextRef="#ctx0" brushRef="#br0" timeOffset="20709.38">16470 10071 0,'25'0'203,"0"0"-203,0 0 15,0 0 17,-1 0-17,26 49 1,-50-24-1,0 0 1,25-25-16,0 25 16,-25 0 15,0-1-15,0 1 15,0 0-31,0 0 15,0 0 1,0 24 0,0 1-1,0-25 1,0 24 0,0-24 15,-25 0-31,25 0 15,0-1 17,-25 1-17,50-50 282,0 1-281,-1-26-1,1 50-15,-25-50 16,25-24 0,0 49-1,-25 0 1,25 25 0,-25-24-1,24-1 1,26-50 15,-50 51-15,25-26-1,0 0 1,-1 1 15,-24 24-31,0 0 16,0-25-1,25-24 1,-25 49 0,0 0-1,0 1 1,0-26 0,0 25-1,0 0 95,-25 25 30,25-24-124</inkml:trace>
  <inkml:trace contextRef="#ctx0" brushRef="#br0" timeOffset="24853.04">17165 10616 0,'0'25'171,"0"25"-171,0 24 16,0 1-16,0-1 16,0-49-1,0 24-15,0-24 16,0 0 15,0-75 188,0 26-203,0-1-16,0-25 15,0 25 1,0-74 15,0 74-15,0 1-1,0-1 1,0 0 15,0 0-15,0 0 15,0 1 63,25 24-63,-1 0 235,1 0-204,0 24-31,0 1 1,-25 0-17,25-25 1,-25 25 0,0 0 15,0-1 0,0 1-15,0 0 46,0 0-31,0 0 1,0-1-17,0 1 110,-25-25 0,0 0-93,0 0 61,25-25-61,-25 25-17,25-24-15,0 48 250,25 1-234,0 0-16,0 0 31,0 0-15,-25-1 77,24-24-93,1 0 375,-25 25-343,25-25-17,0 0-15,-25 25 32,25-25-17</inkml:trace>
  <inkml:trace contextRef="#ctx0" brushRef="#br0" timeOffset="28036.84">17512 10740 0,'0'25'218,"0"25"-202,0-25-16,0-1 31,0 1-31,0 0 16,0 0-1,0 0 1,0-1 15,0 1 1,0-50 171,0 1-188,0-1 1,0 0 0,0 0-1,0-24 1,0-26-1,0 50 1,0 1 0,0-1 31,0 0-32,0 0 16,0 0 1,0 1-17,0-1 1,0 50 218,0-1-218,0 26 0,0-25-16,0 0 15,25-25 1,-25 24-1,0 1 1,25 0 15,0-25 1,-25 25-32,24-25 31,-24 25-16,25-25 1,-25 24 0,0 1 93,25-25-15,-25-25-79,25 1 1,-25-1 0,0 0-16,0 0 31,0 0-31,0 1 16,0-1-1,0 0 1,25 0 31,-25 0-16,0 1 0,24 24-31,-24-25 31,0 50 126,0-1-142,0 1 1,0 0-16,0 25 16,0-1 15,0 1-16,0-25 1,0-1-16,0 1 16,0 0 15,0 0-15,25-25-1,0 49 1</inkml:trace>
  <inkml:trace contextRef="#ctx0" brushRef="#br0" timeOffset="30753.18">18083 10691 0,'-25'0'250,"0"0"-234,0 0 0,0 0 15,1 0 16,-1 0-32,0 0 17,0 0 61,25 25 142,0-1-204,0 1 16,25-25 0,-25 25-16,25-25-15,-25 25 62,25-25-31,-1 0 0,1 0-16,0 0 0,-25 25 16,25-25-47,-25 24 31,25 1-15,-1-25-1,-24 25 1,25 0 0,-25 0-1,0-1 1,0 1 15,0 0-15,0 0 15,0 0 16,-25-25-47,25 24 16,-24-24-1,-26 0 32,25 0-47,-24 0 16,24 0 15,0 0-31,0 0 16,0 0-1,1 0 16,-1-24 79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05T07:01:31.6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63 11538 98 0,'-8'0'251'0,"8"0"-75"0,0-6-64 16,-9 6-37-16,9 0-27 0,0-4-15 0,0 4-10 0,0 0-6 15,0 0-5-15,0 0-4 0,0 0-3 0,0 0-3 0,0 0-1 0,0 0-1 0,0 0 6 16,0 0 3-16,0 0 6 0,0 0 8 0,0 0 8 0,0 0 10 16,0 0 7-1,0 4 8-15,0-4 3 0,0 0 2 0,9 0-4 0,-9-4-2 0,0 4-6 0,0 0-6 16,0 0-3-16,0-6-6 0,0 6-3 0,8 0-2 0,-8 0 1 15,0-3-1-15,0 3 0 0,0 0 0 0,0 0 2 0,0 0 2 16,0-5 2-16,0 5 1 0,10 0 0 0,-10 0 1 16,0 0-3-16,0 0-2 0,0 0-4 0,8-5-4 0,1 0-8 15,0 0-3-15,-2 0-2 16,12 0-2-16,-10-1-2 0,7-4-1 0,-6 10-1 0,-2-8-2 16,9 2 3-16,-8 2 0 0,8 4 0 0,-8-5-2 0,8 0 1 0,-8 5 1 0,0-5 0 15,0 5 0-15,-1 0-1 0,0 0-3 0,9 0-1 16,-7 0 1-16,0 0 0 0,-3 5 0 0,3 0 0 0,7 4 3 15,-9-3 0-15,0 9 2 0,2-1 1 0,7 1-1 0,-9 4 1 16,2 1 0-16,6-1 0 0,-6 5 1 0,-2 5 2 16,0-4 0-16,1 10 0 0,0-6 2 0,0 4-2 0,-2 2 0 15,3 4 2-15,-10-5 1 0,8 6 4 0,1-2 2 0,1-3 0 16,-2 5 1-16,0-1 3 0,10-6-1 0,-9 6 0 0,-1-4-3 16,10 3-4-16,-9-4-3 0,8 0-2 0,-9 1-2 15,9-6-2-15,1 1 2 0,-1-5 2 0,0-2 0 16,-8-4 6-16,9 1 11 0,-1-5 14 0,0-5 19 0,-8 0 22 15,9-1 23-15,-2-2 26 0,-5-7 21 0,5 0 12 0,10-7 0 16,-8 2-6-16,-1-9-12 0,0-1-18 0,0 1-22 16,1-11-26-16,0 1-20 0,-11-7-14 0,10 4-8 0,-7-8-8 15,0 0-2-15,-10-4-5 0,7-4 0 0,-7 4-2 16,0-10-1-16,-7 6-1 0,7-6-1 0,-10-6-2 0,0 7-2 16,2-6-2-16,-1 5-5 0,-8 0-2 0,9 0-2 0,-10 5-9 15,1 5 3-15,0 0 1 0,0 4-3 0,-1 7 0 16,-8-3-2-16,10 13-8 0,5-2-11 0,-5 1-12 0,6 4-59 15,-7 5-94-15,9 0-93 0,8 5-95 0,-9 0-129 16,9 1-158-16,9-2-89 0,-9 6-37 0</inkml:trace>
  <inkml:trace contextRef="#ctx0" brushRef="#br0" timeOffset="1095.6">4915 12569 299 0,'-9'-5'247'0,"9"0"-65"0,0 5-53 0,-9-5-35 16,9 0-21-16,0 5-8 0,0-5-6 0,0 5-6 15,0-6-3-15,0 6-5 0,0-3-7 0,9-4-4 0,-9 4-1 16,0-2 5-16,9-1 2 0,-9 2 7 0,0-1 6 16,0 0 7-16,8 0 6 0,-8 0 3 0,0 2 1 0,9-4-1 15,-9 7-1-15,0-5-3 0,0 1-4 0,0 4-5 0,0 0-4 16,8-6-6-16,-8 6-6 0,0 0-10 0,0 0-10 16,0 0-9-16,10 0-7 0,-10 0-4 0,0 6-1 15,8-6-2-15,-8 4 1 0,8 8 2 0,1-9 3 0,0 7 2 16,1 0 3-16,-3 0 1 0,-7 5 1 0,9-6 1 0,0 6-2 15,-1 3 2-15,-8-2-1 0,10-2-2 0,-2 5-1 16,-8-3 0-16,7-2-1 0,-7 5 1 0,10-4-1 0,0-5-1 16,-10 5-1-16,8-5-1 0,-8 0-1 0,0 0-1 0,9-1 3 15,-9 1-1-15,0-5 1 0,7 0 1 0,-7 0 5 0,0-5 13 16,0 4 19-16,0-4 25 0,10 4 27 0,-10-4 30 16,0 0 28-16,0 0 20 0,0 0 9 0,0-4 1 15,0 0-18-15,8-6-25 0,-8 5-28 0,0-10-32 0,0 4-27 16,9-7-20-16,0 3-14 0,-9-3-14 0,0-3-1 0,8 6-1 15,1-4-1-15,-1-1-1 0,-8 5 1 0,9 1-1 16,0 0 1-16,-1-1-2 0,-8-1 1 0,10 6-1 0,-2 2 1 16,-8-2 0-16,9 5-1 0,-9-5 0 0,8 5-2 15,-8 2 1-15,9 3 0 0,0 0-1 0,-9 0 1 0,7 0 0 16,4 3 1-16,-4 7-1 0,2-5 0 0,-9 4 0 0,10 5 4 16,-2-4-1-16,-8 11-10 0,9-6 5 0,-9 4 2 15,8 0 2-15,-8 1 0 0,0-1 0 0,0-4-2 16,9 6 1-16,-9-3 7 0,0-3-4 0,0-5 0 0,0 5-2 15,0-6 0 1,0-4 1-16,0 0 1 0,0 0 1 0,0-5 3 0,0 0 1 0,0 0 0 0,0-5 1 0,0 0 2 0,0 0-1 16,0-4-1-16,9-1-1 0,-9-5 0 0,8 0-1 15,-8-3-2-15,9-3-3 0,-9 6 1 0,9-4 0 16,0 5-1-16,-9-1 1 0,8-5-2 0,-8 11 0 0,9-1 0 16,-9 0 1-16,9 0-2 0,-9 4 0 0,8 3 0 0,-8-4-1 15,8 7 2-15,-8-3 0 0,10 3 0 0,-2 0 0 0,1 0-1 16,-1 3-1-16,1 4 1 0,-1-4-1 0,-8 3 1 15,9-1 5-15,2 5-3 0,-4 0-1 0,1 4 0 0,-8 0 0 16,9 1 0-16,0-1 1 0,-9 2 0 0,9 3-8 16,-9 1 7-16,8-4 0 0,-8 2 0 0,8 2 1 0,-8-6 1 15,10 6-1-15,-10-6-1 0,0 0-2 0,0 2-7 0,9-1-11 16,-9-1-21-16,0-5-39 0,0 1-58 0,0 5-62 16,0-4-58-16,0-1-54 0,0-7-48 0,0 3-51 0,0-2-78 15,0-4-85-15,0 0-31 0,0 0 12 0</inkml:trace>
  <inkml:trace contextRef="#ctx0" brushRef="#br0" timeOffset="1331.54">5653 12520 298 0,'0'-6'516'0,"0"2"-139"15,0 4-142-15,0-5-97 0,0 5-59 0,0 0-38 16,0 0-18-16,8 5-8 0,-8-1 0 0,9 7 5 0,-1-1 0 15,2 4 1-15,-2 6 3 0,0-2 3 0,2 2 3 0,-3 5 2 16,3-6-4-16,-3 5 0 0,13 1-2 0,-13 5-1 0,3-6-4 16,-2 1-2-16,0 5-5 0,1-7-3 0,0 6-4 15,0-3-2-15,-1-3 0 0,-8 2-3 0,9-5-1 0,0 4-1 16,-1-6-10-16,1 3-18 0,-9-1-22 0,9-6-29 0,-9 0-32 16,0-4-39-16,9 1-54 0,-9-7-91 0,0 2-125 15,-9-6-55-15</inkml:trace>
  <inkml:trace contextRef="#ctx0" brushRef="#br0" timeOffset="1630.92">5643 12393 107 0,'10'-10'411'0,"7"4"-120"0,9 3-110 0,-8-7-65 16,6 5-35-16,-4-2-19 0,5 7-11 0,-8 0-6 15,9 7-5-15,-8-2-7 0,-1-2-5 0,-8 4-4 0,8 2-5 16,-9 1-1-16,2 0 3 0,-10 3 4 0,8-3 2 0,-16 6 4 16,8-2 4-16,-10 5 3 0,2 1-2 0,-9-1-3 15,-1 2-5-15,-8-2-4 0,9 1-5 0,-9 3-5 0,1-2-4 16,5-7-9-16,3 5-12 0,0-4-17 0,1-6-22 15,6 3-29-15,2-2-37 0,8-7-54 0,-9 2-92 0,9-5-136 32,0 0-62-32</inkml:trace>
  <inkml:trace contextRef="#ctx0" brushRef="#br0" timeOffset="1927.32">6278 12080 417 0,'0'0'376'0,"0"0"-130"0,8 0-94 15,-8 0-55-15,9 0-34 0,0 0-15 0,0 0-6 0,-1 0-1 16,1 0 4-16,8 0 4 0,1 0 3 0,-1-5 1 15,1 5 7-15,-2-5 5 0,2 5 3 0,-1-5 4 0,1 5 2 16,8-5 0-16,-9 5-4 0,9-5-6 0,0 1-11 0,0-2-12 16,-8 3-11-16,7-3-7 0,2 2-8 0,-11 4-11 15,1-6-25-15,3 1-31 0,-3 5-35 0,0-5-40 16,-9 5-43-16,1-5-59 0,0 5-88 0,-9 0-134 0,0 0-59 16</inkml:trace>
  <inkml:trace contextRef="#ctx0" brushRef="#br0" timeOffset="2052.5">6391 12300 140 0,'0'4'387'0,"0"2"-117"0,0-6-100 0,9 4-55 15,-2-4-35-15,2 0-18 0,9 0-12 0,8-4-6 0,1-2-8 16,8-3-21-16,-1 4-31 0,0-10-54 0,9 1-85 16,0-1-165-16,1-5-87 0</inkml:trace>
  <inkml:trace contextRef="#ctx0" brushRef="#br0" timeOffset="3519.68">7372 12900 27 0,'0'0'322'0,"0"-3"-73"16,0-3-70-16,0 2-56 0,0 4-33 0,0-6-17 0,0 1-10 15,0 0-5-15,0 5 1 0,0-5-3 0,10 0-2 0,-10 2-3 0,0 3-3 0,0-7-3 0,0 4-3 16,7 3 0-1,-7-6-1-15,0 6-1 0,0-6-1 0,0 6-3 0,0 0-2 0,10 0-2 0,-10-4-5 0,0 4-3 16,0 0-7 0,7 0-4-16,-7 4 0 0,0-4-1 0,10 0-1 0,-2 6 1 15,-8 0 1-15,8 4 2 0,2-7 2 0,7 12 5 16,-9-4 6-16,10 8 7 0,0 0 7 0,-2 1 5 0,2-1 4 0,-2 6 2 0,11 4 4 0,-1 1-2 0,1 3-4 16,-1 1-6-16,8 6-6 0,-7-6-5 0,7 9-3 15,1-4-4 1,-9 10-4-16,9-4-5 0,-1 4-3 0,-7-1-3 0,-1 1-3 0,8-5-2 0,-7 0-4 0,-1-1-1 0,-9 2 1 15,10-6-1-15,-2 0 0 0,-8 0 1 0,1-5 0 16,8-5 0-16,-18 1 0 0,10-6 0 0,-1 1 0 0,-9-6-2 16,2-4 1-16,-2 0 0 0,0 0-1 0,1-6 0 0,0-3 3 15,-9 3 12-15,10-5 17 0,-10-4 27 0,7 0 28 16,-7 0 31-16,0 0 27 0,0 0 18 0,9-4 6 0,-9-1-4 16,0-5-14-16,9-5-18 0,-9-4-26 0,8-5-29 0,-8-6-26 15,10-4-18-15,-10-11-11 0,0-3-5 0,0-4-5 16,-10-13-6-16,10-3-5 0,-8-9-1 0,-10-3-3 0,11-8 1 15,-12 1-5-15,-6-11 1 0,7-4 0 0,-17-2-2 16,9-3 1-16,-9 0-2 0,2-1 0 0,-4 1 1 0,-6-1 2 16,0 6-1-16,0 0-2 0,0-2 1 0,-1 11-1 0,-9 0 3 15,11 6-1 1,-2-1-1-16,1 10 2 0,0-1 0 16,6 7 2-16,-5-3-1 0,16 8 0 0,-9 3 3 0,9 1 0 15,1 4 2-15,8 0 0 0,-10 10 3 0,9-4-3 16,10 9-2-16,-10 0 0 0,18 5-4 0,-9 0-3 0,1 0-1 15,8 5-4-15,0 4-3 0,0 6 1 0,0-4 1 0,0 8 0 16,0-1 1-16,0 1 1 0,8 2 1 0,-8 3 0 16,0-1 1-16,9 3 3 0,-9 3 1 0,0-5 3 0,9 5-1 15,-9 0 2-15,0 5 1 0,0 1 2 0,9-1 0 16,-9 0-2-16,0 0-3 0,0 1-1 0,0 4 2 0,8 0-2 16,1 0 1-16,0 0 0 0,-2 4 2 0,13-4 1 0,-3 5 1 15,8 0 1-15,1 0 0 0,0-5-1 0,9 4 2 16,7-4-1-16,3 5-2 0,-2-5 1 0,9-5-1 0,9 5 0 15,0-4 0-15,8-6 0 0,10 1-2 0,-1-1-2 16,0-1 2-16,8-2-2 0,1-2 3 0,0-1-3 0,9-2 3 16,-1 3 2-16,0-5-1 0,1 0 3 0,9 6 0 0,-10-6 2 15,1 1 0-15,-1 4 1 0,10 0-3 0,-19 6-2 16,9-6 1-16,-8 5-2 0,0 0 1 0,0 0-1 0,0 0-2 16,-10 2-1-16,-6 1 1 0,7-1-1 0,-9-2 3 15,0 4-6-15,-7 2 1 0,-1-1 2 0,0 0 2 0,-10 5 1 16,-7-4-1-16,-1-2 1 0,0 2 0 0,-8 4 7 15,0-5-2-15,-11 5-3 0,4 0-1 0,-10-5-1 0,8 5-4 16,-9 0-10-16,-8-5-19 0,8 5-30 0,-17 0-48 0,8-5-63 16,-8 5-67-16,0 0-71 0,-8-5-86 0,-1 0-146 0,-17 5-96 0,0 0-43 0,-10 0 3 0</inkml:trace>
  <inkml:trace contextRef="#ctx0" brushRef="#br0" timeOffset="4211.69">7877 11289 476 0,'0'-10'381'0,"7"1"-140"0,11-2-95 15,-9 1-53-15,-1 1-27 0,10-1-12 0,-2-5-2 16,11 6-1-16,-1-6-1 0,-8 5 3 0,6-5-2 16,3 6-4-16,-1 0-1 0,1-3-1 0,-1 4-2 0,-9-2 1 15,0 4-1-15,10 3-2 0,-11-3-4 0,2 6-6 0,-1 0-8 16,1 0-3-16,0 6-5 0,-10-3-5 0,9 7-1 0,-7 4-1 16,6 1-1-16,-7 0 0 0,0 10 1 0,-1-6-1 15,-8 6 1-15,9 4-1 0,-9 1-1 0,0-2 1 16,-9 2-1-16,9-1-2 0,-17 6 2 0,8-1-1 0,-7-4 0 15,-4-1 3-15,-5 0 4 0,-1-4 6 0,9-1 8 0,-17 0 7 16,7-3 10-16,1-3 9 0,0-3 15 0,0-5 13 16,1-2 13-16,8 3 6 0,-10-6 2 0,10-5 1 0,-1 0 1 15,0 0-3-15,1-5-4 0,-1 0-10 0,10-1-12 16,0-2-8-16,-2-2-7 0,2 0-7 0,8-5-12 0,0 7-6 16,0-8-12-16,0 1-8 0,8 1-4 0,-8 4-4 15,10-4-2-15,-2 3-4 0,0 1-2 0,2 0 2 0,-2 6 0 16,9-2 0-16,1 3-7 0,0 3 2 0,-1 0 2 15,0 3 2-15,0 3 1 0,9 4-3 0,-8-6 1 0,8 12-1 16,-9-3 8-16,9 3-2 0,-9 3-1 0,9 1-1 0,2-1-1 16,-3 1 3-16,1-2 0 0,-9 3 1 0,9-1-2 0,0 4-2 15,-8-5-4-15,7 1-7 0,1-1-14 0,-8-4-20 16,-1 6-26-16,1-8-28 0,0 2-25 0,-2 0-23 16,2-6-20-16,-9 1-15 0,8 0-10 0,-8-5-3 0,-1 0 5 15,1-5 5-15,0 0-6 0,0 0-14 0,-1-10-45 0,1 0-94 16,0-4-89-16,-1-6-46 0</inkml:trace>
  <inkml:trace contextRef="#ctx0" brushRef="#br0" timeOffset="4883.96">8649 11142 481 0,'-9'-6'415'0,"9"2"-148"0,0 0-104 16,-9-2-65-16,9 6-37 0,0 0-22 0,0 0-12 0,0 0-7 15,9 0-5-15,-9 6-5 0,0-2-3 0,9 0-2 16,-1 8 0-16,0-9 5 0,2 12 4 0,-2-4 5 0,1 3 6 16,0 1 5-16,0 4 4 0,7 5 4 0,-5-3-1 0,-4 3-2 15,3 4-2-15,6-2-2 0,-7 7-2 0,-1-4-2 16,2 6-2-16,-2 0-2 0,1-1-1 0,-1 0 0 15,-8-1-3-15,9 6 0 0,-9-4-5 0,9-7-1 0,-9 8 0 16,8-7 4-16,-8-4 2 0,9-1 8 0,-9-5 12 0,0-3 14 16,9-3 23-16,-9-3 26 0,0 0 31 0,0-5 27 0,0 0 27 15,0 0 13-15,0-5 2 0,0 0-5 0,0 0-16 16,-9-5-25-16,9-5-30 0,-9 5-33 0,1-10-28 16,-1 2-25-16,0-3-15 0,1-7-10 0,-1-3-6 0,1 1-4 0,-10 2-4 15,9-7 1-15,0-4-1 0,2 5 0 0,-3-6 0 16,3 7 0-16,-4-7 0 0,11 1-1 0,-9-1 0 0,2 1-1 15,7 0-1-15,0 4 0 0,0 1 0 0,0 1 1 0,0 3-1 16,0 1-1-16,7 4 0 0,-7 0 2 0,9 1 0 16,2 4-2-16,-4 0 0 0,3 6-3 0,-3 0 2 0,2-3 1 15,0 4 2-15,-1 2-1 0,2 6-2 0,-10-4 1 16,8 4 1-16,1 0-1 0,-1 0-4 0,1 0-6 0,0 4-2 16,-1 2-9-16,-8-2-2 0,9 0-1 0,-9 8-5 0,0 1-3 15,0-3-1-15,-9 6 2 0,1-3 3 0,-1-3 6 16,0 10 3-16,-8-5 3 0,-1-1 15 0,10-3-1 0,-10 2 2 15,1 1 1-15,-1-2 0 0,9 1 0 0,-7-3-2 16,7 0 0-16,9-4-11 0,-9 3 5 0,9-5 3 0,0 6 0 16,0-5 0-16,0 0-5 0,0 1 3 0,9-2 4 0,0 1 1 15,0 0 1-15,7 0 2 0,2-1 0 0,-1 2 1 16,9-2 7-16,-8-4-1 0,8 5 0 0,0 2-3 0,9-7 0 16,-9 3-1-16,-1-3 1 0,2 5 0 0,-1-5-1 15,8 5-1-15,-7 0 1 0,-1-5-1 0,0 5 0 0,0-1 0 16,-1 2-1-16,-7-6-1 0,-1 8-12 0,2-8-19 0,-1 10-38 15,-3-4-42-15,-5-1-46 0,-10 0-43 0,8 0-38 16,1 0-38-16,-9 0-29 0,8 0-37 0,-8-2-68 0,0 3-106 16,-8-6-37-16,8 4 3 0</inkml:trace>
  <inkml:trace contextRef="#ctx0" brushRef="#br0" timeOffset="5557.12">9221 11312 464 0,'-7'0'514'0,"7"-3"-162"15,0 3-143-15,-10 0-91 0,10 0-53 0,0 0-30 16,0 0-16-16,10 0-9 0,-10 3-3 0,0 7-4 0,7-4-1 16,4 8-1-16,-4 1-1 0,1-1 0 0,2 2 0 0,-2-2 0 15,1 10 0-15,-1-4 0 0,2 0-1 0,-2 4-1 16,0 1 1-16,2-1 1 0,-2 1 0 0,0-1 0 15,1 5 0-15,0-10 0 0,0 6 2 0,-1-5 0 0,0 4-2 16,1-4 2-16,0-6-2 0,-1 6 1 0,2-5 1 0,-2-7 1 16,1 4 3-16,-9-4 8 0,0 2 9 0,8-5 13 0,-8-5 19 15,0 5 21-15,0 0 24 0,0-5 23 0,0 0 23 16,0 0 16-16,0 0 11 0,0-5-3 0,0 0-11 16,0 0-16-16,-8-5-20 0,8 6-30 0,-9-12-17 0,9 8-19 15,-8-7-14-15,-2-1-8 0,10 2-3 0,-8-5-4 0,-1 4 2 16,9 1 11-16,-9-6 2 0,1 5 0 0,8 2-1 15,-8-3-2-15,-1 1-2 0,9-5 1 0,-9 6-6 0,9-1-7 16,-9 1-9-16,9-2-8 0,-8 3-2 0,8-2 1 0,0 1-1 16,-8-1-2-16,8 0-2 0,0 0 2 0,0 5-1 15,0-5-1-15,0 6 1 0,0-1 0 0,0 0-1 0,0 0-1 16,0 0 0-16,0 1-2 0,8-1 0 0,-8 6 4 16,0-6-2-16,0 4-1 0,0 3 1 0,8-7 0 0,-8 5 0 15,0-2 1-15,9 4 1 0,-9-2-3 0,9-1 1 16,0 2 0-16,-1-2-2 0,0 3 0 0,1 3-2 0,-9-6-1 15,9 6 1-15,-1 0 0 0,2 0 1 0,-2 6 0 0,1-3 0 16,-1 3 0-16,-8 4 0 0,10-2 0 16,-2 7-3-16,-8 1-3 0,0 4-3 0,0-1-1 0,0 1-1 0,0-1-2 15,0 0-2-15,-8 1-3 0,8 0 2 0,0-2 0 0,0-2 2 16,0-1 2-16,0-1-2 0,8 0 2 0,-8 2 1 16,7-7 2-16,4 5 3 0,-2-4 0 0,8 0 1 0,-9 0-1 15,9-1 3-15,-7 3-1 0,6-4 1 0,2 7 0 16,-9-10-1-16,8 5 2 0,-8 0-2 0,-1-1 3 0,1 1 0 15,0 0-2-15,-9 0 4 0,8-5-1 0,-8 3-2 0,-8 2 2 16,8 0-2-16,-9 1 0 0,0-7 0 0,1 6 0 16,-10 0-5-16,10-4-4 0,-10 2-8 0,1-3-25 15,-1 0-33-15,1-5-48 0,9 5-52 0,-9-5-52 0,-3 0-46 16,13-5-46-16,-11-5-57 0,18 2-74 0,-8-8-111 0,8 2-27 16</inkml:trace>
  <inkml:trace contextRef="#ctx0" brushRef="#br0" timeOffset="5824.12">9525 11064 402 0,'0'0'418'0,"-8"0"-125"0,8 0-104 0,0 0-63 0,8 0-37 0,-8 0-21 16,10 0-10-16,-2 0-2 0,0 0 3 0,19-5 3 15,-10 5 5-15,18-5 3 0,-11 0 6 0,14 1 6 16,4-6 14-16,-7 0 13 0,-1 0 16 0,10 0 10 0,-10 1 8 16,1 0 0-16,9-7-4 0,-18 6-8 0,8 0-15 0,-8 1-19 15,0-1-24-15,-8 4-20 0,-1-2-20 0,1 2-17 0,-1 2-33 16,-9-1-45-16,-8 5-57 0,10-6-57 0,-10 6-56 16,0 0-59-16,-10-4-67 0,2 4-86 0,-9-6-103 0,-1 6-43 15,-8 0 0-15</inkml:trace>
  <inkml:trace contextRef="#ctx0" brushRef="#br0" timeOffset="5996.04">9795 10996 90 0,'0'4'424'0,"0"-4"-97"0,8 5-106 0,-8 0-70 0,0 0-38 16,10 5-25-16,-2 0-9 0,0 0-4 0,1-1 2 16,0 6 0-16,0 3-4 0,-2-2-7 0,11 3-6 0,-9 7-2 15,9-8-6-15,-10 7-3 0,10-6-7 0,-1 6-8 16,-8-1-6-16,9 0-6 0,-10 2-7 0,9 3-8 0,0-10-19 15,1 5-32-15,-10-4-38 0,10-1-51 0,-1-4-89 0,-8-5-179 16,0 4-93-16,-1-3-51 0</inkml:trace>
  <inkml:trace contextRef="#ctx0" brushRef="#br0" timeOffset="6420.45">8596 12622 410 0,'-8'0'382'0,"-1"0"-125"0,9 0-100 0,-9 0-55 16,9 0-34-16,9-4-17 0,-9 4-5 0,17 0-2 0,-8-6 7 15,17-3 0-15,0 3 2 0,9-4 3 0,-1 0 5 16,1 2 7-16,9-2 9 0,8-5 14 0,-1-1 18 0,2 2 21 16,9 0 21-16,-2 1 14 0,9-3 9 0,0-4 5 0,2 5 2 15,-2-5-5-15,8 1-10 0,2-1-19 0,-1 2-19 16,-1-3-23-16,3 2-14 0,-11 0-18 0,0 4-15 15,-8-5-18-15,0 6-11 0,-9-1-9 0,0 5-7 0,-8-4-3 16,-10 5-4-16,-8-1-3 0,1 4-3 0,-11-4-7 0,2 6-12 16,-9-2-31-16,-9 3-62 0,8 3-80 0,-16-6-70 0,8 6-63 15,-9 0-69-15,1-6-90 0,-10 6-154 0,0 0-61 16,1 6 12-16</inkml:trace>
  <inkml:trace contextRef="#ctx0" brushRef="#br0" timeOffset="7142">9395 12803 40 0,'0'-6'548'0,"-9"3"-18"0,9-4-180 0,0 7-145 15,0-4-90-15,-9 4-50 0,9 0-28 0,9 0-13 0,-9 0-7 16,0 4-4-16,9 3-4 16,-1-4-2-16,2 9-4 0,7-3 2 0,-9 5 8 0,2 2 8 0,-2-3 14 0,10 13 16 15,-9-3 15-15,8 2 13 0,-9 4 13 0,1 1 5 0,-1 4-1 16,2-1-4-16,-2 7-9 0,0-1-11 0,-8 0-7 0,9 1-10 16,-9-1-8-16,9 0-6 0,-9-1-4 0,0 1-3 15,0 1-5-15,0-12 2 0,9 1 5 0,-9 1 8 16,0-10 12-16,0 1 13 0,0-8 17 0,0 2 17 0,0-10 12 15,0 3 7-15,0-1-1 0,0-7-6 0,8 0-13 0,-8-7-12 16,0-1-18-16,9-7-16 0,-9-10-16 0,9 6-10 0,-9-10-9 16,8 0-8-16,-8-7-3 0,0-3-4 0,0 6-2 15,-8-6-1-15,8-5-2 0,-9-1-2 0,0-3 0 16,1 4-1-16,-10-5-1 0,9 0 1 0,1 0 0 0,0 6 0 16,-2 3 2-16,2 1-1 0,-1 10 1 0,1 0 2 0,8 5-2 15,-9 9 0-15,9 0 0 0,-8 1-1 0,8 9-2 0,0-5 0 16,0 10-1-16,8 0 3 0,1 5-3 0,-9 5 2 15,8 0 0-15,9 4 1 0,-7 6 1 0,6-2 2 16,2 3-1-16,-1 9 2 0,1-7 1 0,-1 3-1 0,-8 2 1 16,15-4-4-16,-6 1 1 15,2-2-1-15,-13-2 0 0,10-7-2 0,1 2 0 0,-10-3 1 16,10-3-1-16,-9-5 2 0,-1 0 0 0,1 1 2 0,0-6 2 0,-1-6-1 0,10 1 2 16,-1-10 2-16,1 2 0 0,-1-7 1 0,0 1 1 0,1-7 0 15,-1 2-1-15,1-5-1 0,-1-1 0 0,1 1 0 0,-10 0 0 16,9 0 0-16,0-5-2 0,-7 4-1 0,6 1 1 15,-6 6-2-15,-2-3 1 0,0 6-4 0,1 1 0 16,0 5 0-16,0 3 0 0,-9 1-1 0,8 6-1 0,-8-2 2 16,9 2-2-16,0 4 0 0,-2 4 1 0,3 2-2 0,-2 4 1 15,2 9 2-15,6 1 1 0,-6 4 0 0,7 7 2 0,-8-3 1 16,-1 6 0-16,1 4 1 0,9 1-3 0,-10 1 2 16,0 4-1-16,10 0-1 0,-9 1-2 0,-1-2 0 15,1-4 2-15,0 5 0 0,-1-5-1 0,2 1 0 0,-10-2 1 16,7-3-2-16,-7 3 1 0,9-3-1 0,-9-6-1 0,0 1-2 15,8-7-4-15,-8 2-14 0,0-11-26 0,0 6-83 0,0-10-109 16,10 0-124-16,-10-5-213 0,0-5-134 0,0 0-79 16,10-5-34-16,-3 0-2 0</inkml:trace>
  <inkml:trace contextRef="#ctx0" brushRef="#br0" timeOffset="7707.27">12035 12490 225 0,'0'-3'468'0,"0"3"-96"0,-8-7-107 15,8 7-62-15,0-5-31 0,0 5-6 0,-9 0 7 16,9-4 8-16,0 4 5 0,0 0-4 0,0 0-11 0,0 0-16 31,0 0-22-31,9 4-21 0,-1 1-20 0,1 2-9 0,-1 1-6 0,10 7 1 0,-9 0 5 0,8 9 4 0,-8 4 3 16,-1 7-3-16,1 4-8 0,0 7-13 0,-9 2-11 0,0 1-12 15,-9 5-11-15,0 8-10 0,-8-3-9 0,0 4-13 0,0 6-18 16,-10 4-44-16,1 1-84 0,-8-6-95 0,7-1-112 16,-7-2-208-16,-1-7-108 0,1 1-71 0,-1-5-34 0</inkml:trace>
  <inkml:trace contextRef="#ctx0" brushRef="#br0" timeOffset="16876.37">15561 11151 264 0,'-8'-3'194'0,"-1"-3"-69"0,9 0-57 0,-9 2-33 15,0 0-15-15,1-2-7 0,8 2-2 0,-9-2 1 16,0 6 0-16,9-3-1 0,-9-3 1 0,9 0 2 0,0 6 0 15,-8-3 2-15,8 3 2 0,-10-7 0 0,10 7 1 0,-8 0 3 16,8-4 5-16,0 4 3 0,-7 0 3 0,7 0 4 16,0 0 2-16,0 0 4 0,-10 0 5 0,10 0 5 0,0 0 2 15,0 0 4-15,0 0 2 0,0 0 2 16,0 0 3-16,0 0 3 0,0 0-1 0,0 0-2 0,0 0-1 16,-10 0-4-16,10 0-6 0,0 0-5 0,0 0-5 0,0 0-4 15,0 0-3-15,0 0-3 0,0 0-3 0,0 0-2 16,0 0-2-16,0 0-4 0,0 4-3 0,0-4-6 0,0 0-2 0,10 7 4 0,-10-4 13 15,0 9 16-15,0-3 12 0,10 5 7 16,-10 2 7-16,0 2 5 0,7 7 6 0,-7-6-1 16,8 11-9-16,2-6-10 0,-10 6-10 0,8-2-7 0,1 7-5 0,-9-5-4 0,9-1-5 0,0 0-5 15,-1 6-8-15,1-6-6 0,0 0-3 0,0 0-2 16,-1 0-1-16,1-5 0 0,-9 1-1 16,8 0-3-16,1-6 0 0,-9 1-1 0,8-5 0 0,2 3 1 0,-10-8-1 15,0 1 13-15,8-1 20 0,-8-6 24 0,0 0 21 0,0-4 16 16,0 6 11-16,0-6 8 0,0 0 8 0,0 0-9 0,0-6-17 15,0 2-21-15,0 4-21 0,-8-4-16 0,8-6-10 0,-10 5-8 16,2-1-10-16,-9-4-2 0,8 6-4 0,-8-6 0 16,-1 6-3-16,1-1-2 0,-9 0 1 0,8 5-1 0,-9 0 0 15,2 0-2-15,-1 5 2 0,-8 0 0 0,8-1-1 16,-1 6-1-16,1 0 0 0,-1 5 1 0,2-5 0 0,-1 4 0 16,9 5-1-16,-10-4-2 0,10 6 4 0,8-3 0 0,-7 2-2 15,6-1 0-15,2 6-1 0,-1-7 3 0,9 3-2 16,0-7 0-16,9 6-1 0,-9-1 2 0,8 1-1 0,2-1 0 15,-2-4 1 1,9 5 0-16,-8-6 1 0,8 1 0 0,-8 0-2 0,8 0 0 0,1-6 1 0,-1 0 0 0,8-3 1 16,-5-2 0-16,5-4 2 0,0-4 1 0,2-2-3 0,-1-3 1 15,0 0 1-15,0-2 1 0,0-3-2 0,-1-1 0 16,-7 1-1-16,0-6 2 0,-1 0 3 0,1 7 0 0,-1-8-3 16,0 3-1-16,-8-2 2 0,-1 0-1 0,2-1-1 0,-2 3-1 15,0-2 0-15,-8 1-1 0,8-1 1 0,-8-3 0 16,0 7-1-16,0-4 1 0,0 11 0 0,0-7 1 0,0 12-1 15,0-6 0-15,0 6-1 0,0 4 2 0,0-5-1 16,0 5-3-16,0 0 0 0,0 5-1 0,0 5 1 0,-8-2-1 16,8 4 1-16,0-4-4 0,0 7 4 0,0-5 1 0,0 6 0 15,8-3 2-15,-8 2 0 0,10 0 1 0,-10-1 1 16,8 1-1-16,1-1-1 0,0 0 2 0,0-4-2 0,-1 1 0 16,2-1 0-16,-2 0-1 0,-1 0 0 0,11-6 5 15,1 2-5-15,-2-6-8 0,0 0-16 0,0 0-32 0,10-6-68 16,-11 2-79-16,11-6-74 0,-1 4-73 0,-8-8-83 0,8-7-143 15,-8 7-93-15,-2-5-41 0,-7 0 22 0</inkml:trace>
  <inkml:trace contextRef="#ctx0" brushRef="#br0" timeOffset="17533.58">15969 11328 509 0,'-9'-6'582'0,"2"6"-148"0,7-3-171 15,-10 3-97-15,10 0-56 0,0 0-39 0,-8 0-18 16,8 0-10-16,0 0-6 0,8 0-1 0,-8 3 3 0,10 7-2 16,-3 0-2-16,2 0 5 0,8 5 16 0,-8-1 17 0,0 6 19 15,8 4 18-15,-9-4 7 0,2 8 4 0,-2-2 2 16,0 3-8-16,2 1-16 0,-2-1-18 0,1 4-16 0,-9 2-15 15,8-7-9-15,-8 8-3 0,9-7-4 0,-9 0 5 16,0 0 3-16,0-3 3 0,0-3 2 0,0-3 2 0,0-1 4 16,0-4 0-16,0-5 1 0,0-1-4 0,0 1 0 0,0-6-2 15,0 2-5-15,0-6 0 0,0 0-2 0,0 0 0 16,0 0-3-16,0-6-4 0,0 2 0 0,8-6-4 0,-8-4-2 16,0-1-7-16,0-4-5 0,0 4-5 0,0-8-3 15,0 2-4-15,0-3-5 0,0 0 1 0,0-7 0 0,0 8 1 16,0-7-1-16,-8 1 0 0,8 1 0 0,-9-3 1 0,1-3-2 15,8-1 1-15,-9 7-1 0,1-3 0 0,8 8 0 16,-10-2 1-16,2 1-1 0,0 10 1 0,8-2 2 0,0 2-2 16,0 9 0-16,0-5-2 0,0 6-1 0,0-2-4 15,0 2 2-15,0 4-2 0,0 0 2 0,8 0 1 0,0 4 1 16,2 6 0-16,7 0 3 0,0-1 0 0,-9 6 1 0,19 0 1 16,-10 4-2-16,1-4-11 0,8 10 4 0,1-5 7 15,-11-1-3-15,10 6 3 0,0-1 1 0,0 1 1 0,1-1 0 16,-2 5 10-16,0-5-5 0,2 6-4 0,-1-1-1 15,1 0-2-15,-1 1-1 0,-9-7 0 0,9-3-2 0,-8 0 1 16,-10 1-2-16,9-8 2 0,0 2 0 0,-8-5 2 0,-9-5 1 16,11 0 1-16,-4-1 5 0,-7 1 7 0,8-5 7 15,-8-5 4-15,0 1 3 0,10-6 3 0,-10-5 1 0,8 0 1 16,-8-9 0-16,9 4-3 0,-9-9 1 0,0 4-2 16,8-3 0-16,-8 3-4 0,0-4-1 0,0-1-3 0,0-4-1 15,-8 5-5-15,8 0-7 0,-9 0-2 0,9-1-2 0,-8 0-1 16,-2 3-3-16,10 1 2 0,-8 1 0 0,8 1-1 15,-7-1-1-15,-4 12 0 0,11-9-3 0,-9 8 1 0,9 4-6 16,-8 1-12-16,8 0-19 0,0 3-20 0,-9 2-27 0,9-1-68 16,0 5-106-16,0-5-101 0,0 0-118 0,0 5-194 15,0 0-88-15,0 0-42 0,0 0-19 0</inkml:trace>
  <inkml:trace contextRef="#ctx0" brushRef="#br0" timeOffset="18180.12">15465 12642 287 0,'-7'0'307'0,"7"0"-93"0,-10-6-73 0,0 6-48 0,10 0-26 16,0 0-14-16,-8-4-6 0,8 4-1 0,-8 0 1 0,8 0-1 15,0-6-3-15,0 6-2 0,0 0-3 0,0 0-3 16,0 0-5-16,0-4-4 0,0 4-2 0,8 0-1 0,-8 0-2 15,0 0-1-15,8 0 1 0,2 0-1 0,0 0 1 16,-3 0 0-16,1 0 0 0,10 0 2 0,-9 0 3 0,9 0 3 16,-1 0 4-16,9 0 6 0,0-4 4 0,0 4 6 0,8-6 3 15,1 1 0-15,8 1 0 0,1-6 7 0,-1 0 5 16,10 1 2-16,7-1 9 0,-7 0 9 0,8-6 5 0,-1 6 9 16,10-4 6-16,-10 5-1 0,1-6-4 0,0 5-5 0,1 1-9 15,-11-6-12-15,1 5-10 0,-8 0-10 0,-2 6-12 16,-7-6-5-16,0 4 2 0,-8-3 2 0,-2 5 5 0,-7-2 8 15,-1 2 11-15,1 4 4 0,-10-6 8 0,0 6-1 16,-8-4-3-16,10 4-8 0,-10 0-7 0,0 0-14 0,0-6-10 16,0 6-8-16,0 0-14 0,0-3-12 0,0 3-33 0,0-7-58 15,0 7-84-15,-10-3-82 0,10 3-79 0,0-5-103 16,-8-2-183-16,0 7-91 0,-10 0-31 0,1 0 21 16</inkml:trace>
  <inkml:trace contextRef="#ctx0" brushRef="#br0" timeOffset="19072.38">15995 13232 182 0,'-9'-4'388'0,"9"-2"-107"16,0 6-101-16,-8 0-65 0,8-3-36 0,0 3-16 0,0-5-10 15,-9 5-3-15,9-5-1 0,0 0-3 0,0 5-2 16,0-5-4-16,9-1 0 0,-9 2-1 0,0-2 5 0,0 2 6 16,0 4 8-16,0 0 11 0,0-5 8 0,0 5 5 0,0-5 3 15,0 5 2-15,0-4-2 0,0 4-5 0,0-6-5 16,0 6-7-16,0 0-8 0,0 0-5 0,0 0-8 0,0 0-9 16,0 0-7-16,0 6-7 0,0-6-8 0,0 0-5 15,0 4-4-15,8-4-3 0,-8 5-1 0,0 0 3 0,9-1 7 16,-9 6 10-16,9 1 7 0,0 4 8 0,-1-2 5 0,0 7 7 15,2-1 9-15,-2 7 5 0,10-3-2 0,-10 7-3 16,9 0-5-16,-8-1-4 0,-1 4-5 0,10-4-9 0,-9 1-8 16,8 4-7-16,-8-4-7 0,0-2-4 0,7 3-4 15,-6-3 0-15,-3 1 0 0,3-4 0 0,0-1-2 0,-3-2 1 16,2-4-2-16,0 2 1 0,-9-6 2 0,9 1 5 16,-9 0 4-16,0-7 3 0,0 2 3 0,8 2 5 0,-8-9 2 15,0 3 6-15,0-2 6 0,0 2 6 0,0-6 9 0,0 4 4 16,0-4 4-16,0 0 1 0,-8 0-4 0,8-4-2 15,-9-2-6-15,9-4-13 0,-9 1-9 0,0-7-9 0,9-2-7 16,-7-6-5-16,-3-1-1 0,0-5-1 0,3 1-3 16,-3-6-2-16,-6-4-2 0,7 6 0 0,0-6-1 0,-8-1-1 15,8 7 2-15,0-2 0 0,0 5 2 0,1 2 2 0,-1 4 2 16,1-1 0-16,8 5 1 0,-9 1 4 16,9 4-4-16,0 1 1 0,0 3-1 0,0-3-4 0,0 4 0 0,9 0 0 15,-9 0-3-15,8 0-1 0,1 7-1 0,-1-2-2 16,1 0 2-16,0 5-2 0,0 0 3 0,-1 0-3 0,10 5 3 15,-9 0 1-15,7-2 3 0,1 7-1 0,3 0 0 0,5 6 2 16,0 2-4-16,2 3 0 0,-1-2 1 0,8 0 1 0,-7 6-2 16,7-2-1-16,-8 8 0 0,9-3 0 0,9 1 1 15,-9-3 0-15,7-2 2 0,-7 5-3 0,10-4 2 16,-3-1 0-16,-7-4 0 0,9 3 0 0,-9-3-1 0,-2-5 0 16,-6-1 0-16,0 1 1 0,-2-5-2 0,1 0 1 0,-8 0 0 15,-1-10 2-15,-8 6 6 0,-1-6 9 0,1 0 4 0,-1-6 8 16,-8-4 5-16,10 0 3 0,-10 0 3 0,0-5 0 15,0-3-1-15,0-7-4 0,-10 1 1 0,10-1-2 16,-8-4-4-16,-9 4 1 0,8-9-4 0,-8 4-1 0,-1-3-3 16,1-1-4-16,-9 0-7 0,8-1-7 0,1 1-1 0,0-1 0 15,0 7-2-15,-1-1-2 0,10-1 0 0,-10 0-3 0,9 6-9 16,-9-1-15-16,10 2-18 0,0 2-24 0,-2-3-59 16,2 4-120-16,16-5-113 0,-8 2-150 0,18 4-173 0,0-11-104 15,-1 5-42-15,9 1-11 0</inkml:trace>
  <inkml:trace contextRef="#ctx0" brushRef="#br0" timeOffset="19672.12">17368 11842 45 0,'-9'0'481'15,"-9"0"-124"-15,8 3-136 0,10 2-92 0,-7-5-47 16,7 0-27-16,-9 0-14 0,9 5-5 0,0-5 1 0,0 5 1 15,0-5 1-15,0 0-2 0,0 5-2 0,0-5-2 0,0 0 2 16,0 5 1-16,9 0 2 0,-9-5 2 0,7 5 4 0,-7-5 5 16,10 5 8-16,-3 0 4 0,4-5 3 0,-2 4 1 15,9-4 1-15,-2 0 5 0,2 5 3 0,-2-5 2 16,2 0 4-16,8 0 8 0,-9 5 9 0,9-5 10 0,1-5 9 16,7 5 4-16,1-5 9 0,0 1 8 0,-1-1 1 0,1 0-1 15,0-5-10-15,0 5-11 0,-9-5-14 16,0 5-10-16,-1 0-18 0,-7 2-14 0,-1-3-19 0,1 2-15 0,-10-2-7 0,10 6-6 15,-18-5 0-15,8 5-6 0,1 0-3 0,-9-5-4 0,0 5 0 16,0 0-4-16,0 0-9 0,0 0-20 0,0 5-46 16,0-5-68-16,-9 5-76 0,1-5-65 0,-1 6-58 0,-8-2-56 15,-1 2-71-15,1-3-89 0,-1 2-80 0,-7 0 8 0</inkml:trace>
  <inkml:trace contextRef="#ctx0" brushRef="#br0" timeOffset="19876.34">17298 12242 59 0,'-10'9'438'0,"10"-5"-109"16,-8 6-112-16,16-5-70 0,-8 0-35 0,10-5-14 16,-2 5 1-16,10-5 6 0,-11 0 7 0,21 0 6 0,-12 0 1 15,11 0-1-15,-1-5-6 0,0 5-2 0,9-5 2 16,-9 0 11-16,9 1 11 0,-8-2 11 0,6 2 9 0,-6-1 7 16,7 1 6-16,-8-2-2 0,0 2-9 0,-9-2-20 0,11 1-24 15,-13 0-23-15,3 1-21 0,-9-2-19 0,0 6-16 16,8-3-14-16,-8-3-8 0,0 6-20 0,-1-4-37 0,-8-2-76 15,8 2-93-15,2-2-89 0,-10-4-136 0,8-5-169 0,1 1-109 16,-1 0-49-16,1-1 6 0</inkml:trace>
  <inkml:trace contextRef="#ctx0" brushRef="#br0" timeOffset="20757.16">19190 11142 180 0,'0'0'347'0,"0"6"-104"0,0-6-89 0,0 3-49 16,0-3-27-16,0 0-10 0,0 6-3 0,0-6 3 0,0 0 1 15,0 4 2-15,0-4-2 0,0 0-2 0,0 0-1 0,0 0-2 16,0 0-3-16,-9 0 0 0,9 0 2 0,0 5 2 15,0-5 1-15,0 5 3 0,0 5 2 0,-7-4 6 0,7 3 7 16,-11 5 10-16,4 1 8 0,-2 5 3 0,0 5 3 0,-8-1-1 16,9 1-2-16,-10-2-5 0,10 6-9 0,-10 1-8 0,1 4-9 15,-1-4-7-15,-7 4-1 0,8-1 1 0,-10-2-2 16,1 2-1-16,-1-3-4 0,1 4-3 0,0-5-7 16,1 1-4-16,7-7-6 0,-8 2-5 0,9-5-7 0,-1-1-8 15,3-4-3-15,4 0-4 0,4-6 0 0,-3 1-2 0,0-5-4 16,10 0 0-16,0 0-1 0,0 0 0 0,0-5 2 15,0 5 2-15,10-5 3 0,-10 0 4 0,10 5 2 0,8-5 1 16,-11 0 2-16,10 0 0 0,1 0-2 0,8 0-2 16,0-5-6-16,-1 5-3 0,1 0-2 0,9-5-1 0,-9 0-3 15,9 0 0-15,-1 0-1 0,-7 0-1 0,7 0-9 0,2-3 4 16,-2-2 2-16,0 4 3 0,2-4 2 0,7 0-1 16,-8-3 2-16,0 1 1 0,0 4 9 0,-10-2-3 0,10-1-3 15,-8 1-2-15,-10 6-2 0,1-6 0 0,-2 6-7 0,2 4 2 16,-10-5 3-16,1 5-1 0,-9 0-1 0,9-5-4 15,-9 0-8-15,8 5-18 0,-8-5-35 0,0 5-73 0,-8-5-80 16,8 0-70-16,-9 0-69 0,9-4-74 0,-9-1-118 16,1 0-114-16,-10 0-35 0,2 0 23 0</inkml:trace>
  <inkml:trace contextRef="#ctx0" brushRef="#br0" timeOffset="21039.41">19060 11455 305 0,'-8'4'556'0,"-1"-4"-134"16,9 0-149-16,0 0-100 0,-9 0-63 0,9 0-38 15,0 0-25-15,0 0-10 0,0 6-2 0,0 2 9 0,0 2 11 16,9 6 12-16,-9 4 17 0,9-1 21 0,-1 1 20 0,1 3 24 16,-9 7 19-16,8-1 9 0,2 6 4 0,-2-1-4 15,0-1-11-15,-8 6-19 0,10 1-19 0,-2-1-25 0,-8 0-24 16,9-4-19-16,-1 4-19 0,-8-6-12 0,9 6-9 15,-9-9-7-15,9 4-3 0,-9-5-3 0,7-3-3 0,-7 3-1 16,11-6 0-16,-4 3-2 0,-7-7-3 0,9-5-4 0,-9 1-17 16,10-1-33-16,-2-4-59 0,-8 1-76 0,9-8-72 15,8-3-77-15,0 0-113 0,-8-3-176 0,17-8-84 0,-8-3-16 16</inkml:trace>
  <inkml:trace contextRef="#ctx0" brushRef="#br0" timeOffset="21682.53">19616 11665 354 0,'-8'5'574'16,"8"-5"-102"-16,-10 0-174 0,10 0-113 0,-8 5-70 15,8-5-40-15,0 0-17 0,8 0-7 0,-8 0-1 0,10-5 0 16,-2 5 2-16,1 0 1 0,0-5 3 0,8 0 2 0,1 5 10 16,-2-5 17-16,2 0 16 0,-1-5 15 0,1 5 19 0,-10 2 15 15,18-3 6-15,-17-4 3 0,9 0-8 0,-10 5-14 16,10-5-15-16,-10 6-15 0,1-2-18 0,-1-4-19 0,1 6-17 16,1 0-12-16,-3-1-12 0,4-1-3 0,-4 6-9 0,1-4-5 15,-8-2-4-15,10 6-2 0,-10-4-2 0,0 4-1 16,8 0-1-16,-8 0-1 0,0 0 2 0,-8 0 0 15,8 0 1-15,0 0 1 0,0 0 0 0,0 4-1 0,0-4 0 16,-10 10 0-16,10 1-2 0,-8-3 1 0,1 12-1 0,-4 0-1 16,-6 4 0-16,8 1 1 0,-8 4-2 0,-1 1 2 0,2 3 0 15,7-4-2-15,-9 6 1 0,10-1-1 0,-10-4 1 16,10-1 1-16,-1 0-1 0,0-4-1 0,1-1-1 16,-1-5 1-16,0 1 1 0,9-4-3 0,-9-7 1 0,9 0-1 15,0 1 0-15,0-5 1 0,0 0-1 0,0-5 0 0,0 5 2 16,9-5 6-16,-9-5 2 0,18 5 4 0,-10-10-1 0,1 5 2 15,0-5 1-15,8-3 0 0,0-3 0 0,-8 1 1 16,9 1-3-16,-10 0 2 0,0-6-3 0,10-1 0 0,-9 3 1 16,-1-2-3-16,1 1-2 0,1-1-1 0,-3 0-3 0,4 1-3 15,-4 4 1-15,1-3-1 0,2 2-1 0,-10 6 1 16,8 1 1-16,-8 3-2 0,9 2 0 0,-9-2 0 0,0 2 0 16,0-2-2-16,0 6 1 0,8 0-1 0,-8 0-2 15,0 6 2-15,10-2 0 0,-10 2 1 0,8 4-1 0,-8-1 2 16,0 1 1-16,9 6-1 0,-9 2 1 0,9-3 2 0,-9 4-2 15,8 1 0-15,-8 0 0 0,8-1 0 0,1 5-1 16,-9 0 3-16,9 1 0 0,0-5-1 0,-9 4 1 0,8 0-1 16,0-4-1-16,2 0-2 0,-2-1-1 0,-8 1-8 15,18-6-5-15,-18 6-11 0,17-11-13 0,-9 7-35 0,2-6-75 16,5-6-97-16,3 2-106 0,9-6-189 0,-10-6-112 0,9-4-92 16,1 0-40-16,-1 0-2 0</inkml:trace>
  <inkml:trace contextRef="#ctx0" brushRef="#br0" timeOffset="22214.8">21005 10649 406 0,'-16'5'550'0,"6"0"-156"0,-7 0-159 15,8 0-95-15,-8-1-58 0,0 6-28 0,0 0-13 0,-1 5-3 16,1-1 0-16,-1 2 0 0,-7 2 10 0,6 3 8 0,-6 2 3 16,-1 5 2-16,8 3 10 0,1 3 12 0,-1-1 15 15,2 7 16-15,-2-1 8 0,1 5 6 0,0 1 5 16,8-3 6-16,-9 9-3 0,1-3-7 0,8 6-12 0,-8-1-11 16,9 1-7-16,-2 5-8 0,-7 5-9 0,7-2-9 0,10 7-9 15,-7 0-3-15,7 5-1 0,0-2-10 0,0 5-8 0,7-3-8 16,3 5-7-16,-2-7-4 0,11 7-5 0,-3 0-1 15,11 3-4-15,-1 1 4 0,8 4 1 0,1-3 1 16,8 0 2-16,1 3-12 0,7-4 5 0,2-1-1 0,-1 2-5 16,8-6-2-16,10 1-1 0,-1-1-2 0,1-11 2 0,0 2 9 15,-1-10-5-15,10-5 0 0,-2 0-2 0,2-11-2 0,-1-2 0 16,0-8-6-16,-9-9-12 0,10 6-15 0,-11-16-32 16,11 1-79-16,-9-5-106 0,-1-10-111 0,-1-5-167 15,-6-5-140-15,-1-4-96 0,0-11-47 0,-17-8 3 0</inkml:trace>
  <inkml:trace contextRef="#ctx0" brushRef="#br0" timeOffset="23092.76">21553 10869 32 0,'-9'0'309'0,"9"4"-67"0,0-4-63 0,-9 0-52 16,9 0-32-16,0 0-19 0,0 0-6 0,-8 0-1 15,8 0 3-15,0 0 5 0,0 0 3 0,0 0 0 0,0 0 1 16,0 0 0-16,0 0-2 0,0 0-2 0,0 0-4 0,0 0-5 16,0 0-8-16,0 0-6 0,0 0-7 0,0 0-9 15,8 0-7-15,-8 0-7 0,0 4-4 0,0-4-2 0,9 6 6 16,-9-2 10-16,9 6 11 0,8-4 8 0,-8 9 8 15,0-7 5-15,8 8 8 0,-8-2 8 0,7 7-1 0,-6-2-5 16,7 0-10-16,-9 1-5 0,9 4-6 0,-8-4-6 0,2 4-8 16,4 1-12-16,-6-5-9 0,0 3-6 0,0-3-5 15,-9-1-9-15,8 1 0 0,0-1 0 0,-8-4 0 0,10 0 0 16,-10-5 2-16,0-2 1 0,0-1 6 0,0-2 18 0,0-2 15 16,0 4 21-16,0-7 22 0,0 0 19 0,0 0 14 15,0 0 8-15,0 0 0 0,0-7-9 0,-10 4-15 0,10-9-23 16,0-2-20-16,0 4-16 0,0-4-15 0,0-5-6 15,0-1-6-15,0 0-1 0,10 1 0 0,-10-1 1 0,0-5-1 16,9 1-5-16,-9 6 3 0,8-7 3 0,-8 1-2 0,10 4-1 16,-3 0 4-16,-7 2-6 0,9 2 2 0,-9 1 4 15,9 7-4-15,0-2-5 0,-9-2 0 0,8 8-1 0,0 0-6 16,2-6 6-16,-10 5-5 0,8-1-2 0,0 2 0 16,10 4-2-16,-9-6 1 0,-9 6-2 0,18 0 0 0,-10 0 3 15,0 6-3-15,2-2 0 0,-3 7 0 0,10-1 2 0,-7-2 0 16,0 4 0-16,-3 1-1 0,11-3-5 0,-10 6 0 15,1-3-2-15,0 2 0 0,0 0-1 0,-9 0-1 0,8-1 0 16,1-4 0-16,-9 0-2 0,9 0 4 0,-9-6 2 16,0 0 0-16,8 3 2 0,-8-4 2 0,0-3 3 0,9 0 3 15,-9 0 7-15,0 0 0 0,9-3 2 0,-1-4 2 0,1-1-2 16,-1-7-2-16,2 0 1 0,6 1-2 0,-7-6-3 16,10 1-1-16,-3 4-1 0,1-5 2 0,1 1 1 0,-1-1 0 15,1 6-3-15,0-7-1 0,-2 7 1 0,-7 0-1 16,9-1-2-16,-2 6-2 0,2-1 0 0,-10 0-1 0,10 5 2 15,-9 0-2-15,9 0 0 0,-3 5 1 0,-4 0-2 0,6 5 1 16,0 0 1-16,0 5 0 0,1-2-2 0,-10 8 2 16,10 4 0-16,-1-7 2 0,1 7-1 0,-1 1-1 0,-8 3 0 15,8 0 1-15,-9 0 0 0,9 1 0 0,-8-5 0 0,2 4-3 16,-4-4 0-16,-7-2 0 0,10-3-3 0,-3 1-2 16,-7-2-6-16,0 1-11 0,9-6-12 0,-9 2-38 0,0-7-71 15,0 6-90-15,0-5-86 0,-9-1-107 0,9-4-192 16,0 0-87-16,-7-4-56 0,-10 4-4 0</inkml:trace>
  <inkml:trace contextRef="#ctx0" brushRef="#br0" timeOffset="23546.93">20641 11870 111 0,'-8'5'489'0,"-1"-5"-127"0,9 0-135 0,-11 0-90 15,11 5-52-15,0-5-28 0,11 0-15 0,-11 0-5 16,9 0-2-16,8 0 0 0,0 0 0 0,9 0-4 15,0 0-5-15,9 0-3 0,-1 0-2 0,9-5 1 0,1 5-1 16,0 0 4-16,8-5 8 0,0 0 10 0,9 5 16 0,8-5 22 16,0 0 20-16,11 0 27 0,5-3 29 0,1-8 22 15,11 1 18-15,-2 1 5 0,19-2-2 0,-2-2-8 0,1-3-15 16,8 3-22-16,11-2-33 0,-11-1-24 0,9-2-24 16,-8-2-18-16,0 6-9 0,-1-1-13 0,0 1-8 0,-8 0-7 15,0-1 2-15,0 4-4 0,-17-2-5 0,-1 3 0 0,-7-1 0 16,-3 2 1-16,-15 0 3 0,-9 4 4 0,0-5 4 15,-18 1 6-15,-9 4 5 0,1 1 5 0,-9-7 1 0,0 6-4 16,-17-3 1-16,9 3-4 0,-9-6-3 0,-9 3-10 0,0 1-12 16,-9-2-17-16,-9 1-15 0,1 2-25 0,-1-3-57 15,-8-1-97-15,-9 5-101 0,1-4-108 0,0 4-174 0,-1 1-108 16,-8-1-81-16,-1-1-27 0</inkml:trace>
  <inkml:trace contextRef="#ctx0" brushRef="#br0" timeOffset="24565">21491 12119 29 0,'-18'5'341'0,"2"-5"-69"0,-1 4-68 0,0-4-61 15,-1 6-43 1,10-6-24-16,-10 4-16 0,1-4-9 0,-1 6-4 0,10-1-6 0,-2-5-2 0,-6 3 0 0,8 3-1 16,-2-6 1-16,0 0 3 0,10 0 5 0,-7 0 7 15,7 0 7-15,0 0 9 0,-9 0 10 0,9 0 11 0,0 0 12 16,0 0 9-16,0 0 2 0,0 0 1 0,9 0 1 15,-9 0-2-15,7-6-2 0,-7 6-5 0,10 0-3 0,0-3-10 16,-2 3-3-16,1 0-6 0,8 0-6 0,-9 3-4 0,10 3-6 16,-1-6-4-16,1 9-7 0,-2 1-1 0,11 0-4 15,-10 0-2-15,10 5-3 0,-11-1-8 0,11 6-4 0,-10-1-6 16,0 1-7-16,1-1-6 0,-1 2-3 0,-8-2-6 16,8 4-1-16,-17-3 1 0,8 0-1 0,-8-1-1 0,0 1-1 15,-8-1 0-15,0 3 0 0,-10-9 1 0,1 7-1 0,-1-5 1 16,-8-1-1-16,-9-4 1 0,8 0 0 0,-6-2 1 15,6 2 0-15,-7-4 1 0,8-2 2 0,-1 2-3 0,11-6-1 16,-12 0 1-16,12 0 4 0,-1 0 0 0,-1 0 2 16,9-6-1-16,1 2-1 0,8-2 2 0,-9 2 3 0,9-5 0 15,0 4 3-15,-9 0-4 0,9 0-2 0,9 0-3 0,-9 0 1 16,9 0-4-16,-1-1-4 0,-8 3-1 0,18-4-5 16,-9 4 0-16,-1 3 0 0,10-5 2 0,-11 5-1 0,21 0 0 15,-12 0 1-15,2 5 1 0,0-5 0 0,-1 10-1 16,9-10 1-16,-8 9 0 0,7-4 0 0,0 5 1 0,-7 0-1 15,9-5 0-15,-1 4 1 0,0 5 1 0,0-4 0 0,0 1-3 16,-8-3-4-16,7 8-9 0,1-7-12 0,-8 1-13 16,8 0-22-16,-9 0-28 0,1-1-38 0,-9-2-39 0,9 1-41 15,-11-3-31-15,-7 0-23 0,9-5-22 0,-9 0-16 16,0 5-32-16,0-5-70 0,0 0-107 0,0 0-41 0,-9-5-4 16</inkml:trace>
  <inkml:trace contextRef="#ctx0" brushRef="#br0" timeOffset="25162.28">21787 12216 224 0,'-8'-4'586'0,"8"4"-45"0,-9 0-177 15,9-6-133-15,0 6-76 0,0-3-41 0,9 3-19 16,-9-6-10-16,8 6-2 0,2-4-1 0,6-2-4 16,-7 2-5-16,8-2-5 0,1 2-5 0,-2-5 5 0,11 3 11 15,-9-3 15-15,-2-2 16 0,1 1 13 0,0 1 8 0,3-1 5 16,-4 5-5-16,1-4-8 0,-8 4-19 0,0 0-12 0,0 0-15 16,-1 0-11-16,1 5-15 0,0-5-12 0,-9 5-8 15,0 0-8-15,0-5-2 0,0 5-5 0,0 0-5 16,0 5-6-16,0-5-2 0,-9 5-2 0,9 5 2 0,-9 0-3 15,1 4-2-15,-1 1 0 16,0-1 0-16,-8 6 1 0,8-1 1 0,0 1-1 0,-8 4-1 0,7 1 2 0,-7-6 0 0,0 6-1 16,1 4 0-16,-2-4 2 0,1 5 0 0,-1-7 1 15,0 2-1-15,2-1 0 0,-2 1 0 0,2-1-1 0,6 1 4 16,-7-7-1-16,7 3-2 0,2-6-1 0,0-6 2 16,8 1-2-16,-9 0-1 0,9-6 1 0,0 1 1 0,0-5-1 31,0 0 3-31,0 0 0 0,0 0 1 0,9-5 0 0,-1-5 2 0,10 0-1 0,-9 0-2 15,9-3 0-15,-11-2-1 0,11 1 1 16,-1-7 0-16,1 7-1 0,-10-6 3 0,10 5 0 0,-1-4 0 16,1-1-1-16,-2 1-1 0,1 5 0 0,0-5-2 15,3 4 1-15,-4 0-2 0,-7-1-1 0,8 7 0 16,1 0 1-16,-10 3 0 0,10-3 0 0,-10 4 0 0,1 5 0 16,-9-5 0-16,9 5 0 0,-1 0 0 0,1 0-1 15,-1 5-3-15,2 0 2 0,-2 4 0 0,9 1-1 0,-8 1 1 0,1-2-1 16,-3 6-1-16,2 0 4 0,0-2 0 0,9 3-2 15,-10-2 1-15,-1 5-1 0,3 1 2 0,0-5 1 16,-2 4 1-16,1 1-6 0,0 0-3 0,-1-5-6 0,0-1-12 16,10 6-38-16,-9-6-82 0,-1 0-100 0,9-8-110 0,0 3-186 15,10-3-116-15,-9-6-86 0,-3 0-44 0,3-6 0 16</inkml:trace>
  <inkml:trace contextRef="#ctx0" brushRef="#br0" timeOffset="25961.71">22222 11942 217 0,'0'-4'474'0,"0"0"-103"0,-10-2-122 0,10 6-83 15,0-4-47-15,0 4-27 0,0 0-13 0,0-5-7 0,0 5-7 16,0 0-9-16,0 0-5 0,0 0-9 0,0 5-5 0,10-1-1 15,-2 2 2-15,-1 2 5 0,3 2 10 0,0 5 22 16,7 1 20-16,-8 4 21 0,7-2 15 0,2 6 2 16,-1 1 3-16,9 0 2 0,-8 4-5 0,-1-1-18 0,1 7-15 15,-3-6-16-15,3 6-18 0,1-1-11 0,-2 0-11 0,1 6-12 16,-10-6-8-16,9 5-6 0,1 0-6 0,-10 0-4 0,1 0-1 16,0-5-2-16,-1 5 2 0,1-5-2 0,0 0-2 15,-9-4 1-15,8-5-1 0,-8-1 1 0,0 1-2 0,9-10 1 16,-9-2-2-16,0 1-1 0,0-2 2 0,0-9 5 15,0 7 8-15,0-10 13 0,0 5 11 0,0-5 11 0,8 0 5 16,-8-5 4-16,0 5 0 0,0-3-4 0,0-7-7 0,-8 4-9 16,8-4-12-16,0-4-10 0,0-1-4 0,0-1-6 15,-9-2-1-15,9 3 0 0,0-9 1 0,-8 4-1 0,8 0-1 16,0-4 0-16,0-6-2 0,-9 6 4 0,9-5 1 16,0 5-2-16,-9-7-5 0,9 3 0 0,0-7-1 0,0 6 2 15,0-4 0-15,0 4 0 0,0-1-4 0,0 0 1 16,0 6 0-16,9-5-1 0,-9 10 4 0,9-7-3 0,-9 7-2 15,8-1 1-15,1 7-1 0,-1-2 0 0,-8 0 1 0,10 5-1 16,-3 0-3-16,13 5 2 0,-13-4 3 0,10 4-3 0,1 0 2 16,-10 0 2-16,10 0-1 0,-1 5 1 0,-7 0 0 15,6 0-2-15,-7 0 0 0,0 0-2 0,-1 5-1 0,-8-5 0 16,9 10 1-16,-9-5-2 0,0 4-1 0,0 1-1 16,0-1-1-16,-9 7 3 0,9-8 0 0,-8 7-1 0,-1 1 2 15,0-2 1-15,1 1 1 0,0-1 1 0,-2-4 1 0,2 5 1 16,8-5 0-16,-9-1 0 0,9 1 0 0,-8 0-2 15,8 0 1-15,0 0 1 0,0-1 0 0,0 0-1 0,0 1 1 16,8 4 0-16,-8-2-1 0,9-2 1 0,-9-1 6 16,18 1-4-16,-10 0 0 0,0 3-1 0,10-3 1 0,-1 0 0 15,-8 0 1-15,17 5 0 0,-9-5-9 0,1-1 4 0,-1 6 2 16,-1-5 2-16,12-1-1 0,-12 2-1 0,11 2 0 16,-10-2-4-16,9-1-9 0,-9 0-19 0,1-2-35 0,-1 2-71 15,1 0-80-15,-1-4-75 0,0 3-84 0,0-3-121 0,1-2-152 16,0-4-76-16,-10 0-22 0</inkml:trace>
  <inkml:trace contextRef="#ctx0" brushRef="#br0" timeOffset="26681.04">23167 12422 197 0,'0'0'598'0,"0"-6"-35"0,-8 2-174 0,8-1-134 16,0 1-77-16,0 4-45 0,0 0-26 0,0 0-14 15,0 0-6-15,0 0-3 0,0 4-6 0,0 1-13 0,8-1-20 16,-8 2-19-16,10 4-7 0,-10 0-3 0,8 4 0 16,1-5 4-16,-9 6 7 0,8 0 9 0,-8 0 0 0,10 3 6 15,-10-2 2-15,8 4-1 0,-8-7-5 0,9 7-3 0,-9 1-7 16,0-7-8-16,0 5-1 0,0 1-6 0,0-1-4 15,0 1-3-15,0 0-1 0,-9-5-2 0,9-1-2 16,0 1-1-16,-8-2 0 0,8 3 2 0,0-6-2 0,-10-1 0 16,10-3 3-16,0 2 7 0,0-2 12 0,0 0 14 0,0-6 16 15,0 0 14-15,-8 3 17 0,8-3 13 0,0 0 6 0,-9-3 0 16,9 3-7-16,0 0-10 0,0-6-13 0,0 0-28 16,0 6-9-16,0-4-7 0,0-6-5 0,0 6 6 15,0-5-5-15,0-3-4 0,0 2-5 0,0-3 12 0,0 3-6 16,0-5-6-16,0 1-3 0,0-1-13 0,0-5 2 0,0 7 2 15,0-8 2-15,9 6-2 0,-9-10 3 0,0 6-1 0,0-1-2 16,0-3 1-16,0 3 0 0,8-4-1 0,-8 4-2 16,0-5 1-16,0 6-2 0,0-1 2 0,10 0 0 0,-10 7-2 15,0-3 2-15,0 3-1 0,8 3-1 0,-8-2 2 16,0 4 0-16,9-2 0 0,-9 4 1 0,9-3-1 0,-9 4 0 16,8-5-1-16,-8 6 3 0,9-1-2 0,-1 0-2 0,-8 5-1 15,9 0 1-15,-9 0-1 0,9 0 0 0,-9 0 0 16,8 0-3-16,-8 0 3 0,10 5 1 0,-10 0-2 0,7-1 0 15,-7 6-1-15,0 1 1 0,0-2-2 0,0 1 1 16,0 5 0-16,0 0 0 0,-7-2-2 0,7 7-2 0,0-5 1 16,0-1 0-16,0 6-1 0,0-5-3 0,0 1-3 0,7-3-2 15,-7 1 0-15,9 0-4 0,9 2-3 0,-8-1-6 16,5-5-1-16,3 4-4 0,0 0-3 0,-1 1-3 0,9-5-5 16,-8 4-5-16,-1-2-3 0,0 1-2 0,0 1-5 15,1-2-1-15,-10 1 4 0,10-3 3 0,-9 0 7 0,-9 0 7 16,8-2 9-16,-8 3 9 0,0-6 12 0,0 5 9 15,-8-5 8-15,8 0 4 0,-9 0 8 0,-9-1 8 0,10-4 4 16,-10 4 4-16,1 3 1 0,0-7-2 0,0 0-3 0,-1 0 0 16,1 0-5-16,-2 0-9 0,12 0-4 0,-11-7-14 0,10 7-28 15,-10-4-62-15,11 0-80 0,-3 4-77 0,0-10-85 16,10 0-111-16,0 0-174 0,0-1-91 0,10-2-25 16</inkml:trace>
  <inkml:trace contextRef="#ctx0" brushRef="#br0" timeOffset="26994.02">23498 12095 259 0,'-9'0'540'0,"9"0"-130"0,0 0-149 15,0 0-100-15,0 0-54 0,9-5-28 0,-1 5-11 0,1 0-2 16,8-5 2-16,1 5 5 0,8 0 4 0,-10-5 4 0,11 5 4 16,0-5 9-16,7 5 18 0,-8-5 19 0,9 0 21 0,0 0 17 15,-10-4 9-15,10 3 4 0,-8 3-5 0,8-7-15 16,-10 4-20-16,2 1-26 0,7 0-25 0,-8 0-23 16,0 0-19-16,0 2-16 0,-8-3-9 0,-2 6-4 0,-5-4-8 15,5 4-6-15,-7-6-9 0,-1 6-12 0,1 0-34 0,-1 0-56 16,-8 0-72-16,0 6-69 0,0-6-59 0,0 0-59 0,0 0-66 15,-8 0-99-15,-1 0-111 0,1 4-24 0,-17-4 27 16</inkml:trace>
  <inkml:trace contextRef="#ctx0" brushRef="#br0" timeOffset="27184.16">23758 12060 54 0,'0'5'494'15,"-9"0"-106"-15,9 5-120 0,0 0-79 0,-8 0-40 0,8-1-7 16,0 6 4-16,0-1 14 0,8 6 20 0,-8-1 18 15,9 1 11-15,0 4 3 0,0 1-11 0,-2-1-17 0,3 1-20 16,-2-1-22-16,11 1-26 0,-11-2-31 16,9 3-25-16,-8-3-17 0,0 3-12 0,8-3-8 0,-8 2-8 0,8-1-16 0,-8-3-36 15,8-2-66-15,-9 1-73 0,2-7-73 0,-2-3-84 0,0 0-152 16,1-5-126-16,8 1-73 0,1-2-20 0</inkml:trace>
  <inkml:trace contextRef="#ctx0" brushRef="#br0" timeOffset="27906.56">23715 10428 131 0,'-9'6'369'0,"9"-1"-99"0,-9-5-88 0,9 0-61 0,0 0-36 16,0 5-22-16,-8-5-7 0,8 0-6 0,0 0-3 15,0 0-5-15,0 0-5 0,0 0-5 0,0 0-5 0,0 0-5 16,0 0-2-16,0 0-1 0,0 0-1 0,0 0 1 15,0 5 2-15,0-5-2 0,0 0-2 0,8 5 3 0,-8-5 0 16,0 5-1-16,0 0 1 16,0-2 0-16,9 7 6 0,-9-4 7 0,9 4 4 0,-1 0 5 0,-8-1 1 0,10 5 6 15,6 2 4-15,-7-2 1 0,0-5 0 0,7 6 0 0,-6 0-2 16,7 0 0-16,1 0 0 0,-1-1 2 0,1 1-2 16,8 0 2-16,-9-1-1 0,9 6-2 0,-8-5-1 0,7 5-4 15,1-2-2-15,9 3-4 0,-9 2-4 0,1 2-3 0,-2 4-4 16,10-6-2-16,-9 12-1 0,0-5 1 0,1 9 6 15,6 0 4-15,-6 5 10 0,0 4 5 0,-2 1 6 0,10 5 2 16,-9 4 2-16,0 7-4 0,0-2-7 0,10 1-7 0,-11 9-11 16,8-5-8-16,-5 9-7 0,6 3-6 0,-8-1-4 15,9-7-2-15,-9 7-1 0,0-2-2 0,-10-3 1 16,2 3-2-16,1-3 0 0,-2 5 0 0,-9-7-1 0,-8 7-1 16,0-7-9-16,0 2-11 0,-8 0-14 0,-1-6-12 0,-9-5-11 15,2 6-10-15,-2-10-7 0,0 3-4 0,-7-3 1 16,-2-5 4-16,-7-1 8 0,-1-4 8 0,0-5 9 0,-8-4 8 15,8-6 5-15,-9-1 7 0,1-3 5 0,0-5 4 16,-1-1 0-16,0-9-7 0,11 1-15 0,-2-3-31 0,-1-8-40 16,11 0-50-16,0-5-89 0,-2-10-180 0,9 0-92 0,9 0-51 15</inkml:trace>
  <inkml:trace contextRef="#ctx0" brushRef="#br0" timeOffset="28936.72">23932 9604 277 0,'-9'-5'351'0,"9"-5"-82"16,0 5-82-16,-8 0-60 0,8-1-30 0,-9-4-18 0,9 7-6 16,-8-2 0-16,-1 0 5 0,9 0 11 0,-9 0 15 15,9 0 17-15,-9 0 23 0,9 0 21 0,-8 5 20 0,8-3 15 16,-9-4 10-16,9 2 6 0,-9 1-5 0,0 4-10 0,9-6-18 16,0 2-23-16,-8-1-24 0,8 5-23 0,0-4-22 15,0 4-24-15,0-6-18 0,0 6-14 0,0 0-11 0,8 0-6 16,-8 0-4-16,0 0-6 0,0 0 9 0,9 0-8 0,0 6-4 15,0-2-2-15,-1 1 0 0,1-1-1 0,9 2 1 0,-1 3-1 16,-9 1-10-16,9 0 7 0,-7 0 1 0,-2 5 0 16,0-2 1-16,1 3 1 0,-9-1 0 0,9-1 0 0,-9 0-1 15,0 2 1-15,8-3 1 16,-8 9-3-16,0-9 0 0,0 7 0 0,-8-4 0 0,8-3 0 16,0 7 0-16,8-5 0 0,-8-1-2 0,0 6 1 0,9-6 0 15,-9 0-2-15,9 1 0 0,0-1-1 0,-9 2-2 0,8 3 2 0,-8-3 0 0,0-3 1 16,9-3-1-16,-9 0 2 15,-9 0-2-15,9-5 3 0,0 5-1 0,-8 0 1 0,-1-6-1 0,0 6 1 0,0 0 0 16,1 0 1-16,-1-6 1 0,0 7-1 0,-7-11 1 0,16 3 1 16,-18 3 1-16,18 0-3 0,-9-6-3 0,1 3-8 0,-1-3-15 15,9 6-42-15,-8-6-77 0,8 0-86 0,-9 0-78 16,9-6-81-16,0 3-110 0,0-3-167 0,0-3-74 0,9 2-5 16</inkml:trace>
  <inkml:trace contextRef="#ctx0" brushRef="#br0" timeOffset="29441.15">24331 9457 254 0,'0'0'440'0,"0"-6"-103"0,0 6-97 0,9-3-62 16,-9 3-27-16,0 0-8 0,0-6 3 0,-9 6 5 0,9 0 5 15,0 0-2-15,0 0-9 0,0 0-13 0,0 0-20 0,0 0-23 16,0 0-26-16,0 6-24 0,0-6-12 0,-8 3-9 16,8 3-3-16,0 3-2 0,0 6 6 0,-8 0 1 15,8 4 6-15,-10 1 9 0,10 0 4 0,-7 4 3 0,7-4 2 16,-10 9 0-16,0-4-4 0,10-1-2 0,-7 5-1 0,-3-3-7 15,3 2-5-15,-3 1-6 0,2-4-5 0,-10 3-4 16,10-3-4-16,-1 1-2 16,-9-3-4-16,10 2 2 0,-10-1 0 0,10-5-1 0,-9 6-1 0,8-6 0 0,-7-5-3 0,5 7-16 15,4-7-25-15,-2 2-38 0,-1-7-48 0,2 5-48 0,-1-4-49 16,9-4-44-16,0-2-63 0,0-4-107 0,9 0-106 16,-1-4-39-16,2-12 1 0</inkml:trace>
  <inkml:trace contextRef="#ctx0" brushRef="#br0" timeOffset="29786.44">24601 9477 527 0,'0'-11'589'15,"8"6"-139"-15,-8 1-160 0,9-2-95 0,0 3-56 0,8-3-28 16,-9 6-6-16,1 0 3 0,8 0 4 0,1 0 1 0,-1 6-7 15,-8-3-13-15,7 7-16 0,2 0-18 0,-9 0-13 32,1 5-16-32,-2 4-7 0,1 1-4 0,-9 5-1 0,0-6 1 15,-9 6 1-15,9 3 3 0,-8-3 2 0,-11 5 5 16,12-7 5-16,-11 2 6 0,0 0 6 0,1-5 5 0,-1-1 5 16,1-4 5-16,8-1 7 0,-8 0 7 0,9 1 2 0,8-9 0 15,-9 2-3-15,9-8-4 0,0 6-5 0,-9-2-5 16,9 2-8-16,0-6-11 0,9 0-7 0,-9 6-5 0,0-6-4 15,9 0-5-15,-1 0-3 0,9 0 0 0,9-6 0 16,1 6-5-16,6-6-6 0,12 2-6 0,-2-2-8 0,1 2-18 16,8 0-61-16,0-2-105 0,9-3-108 0,-9-1-127 0,9 0-212 15,0-4-104-15,-10 4-54 0,2-5-23 0</inkml:trace>
  <inkml:trace contextRef="#ctx0" brushRef="#br0" timeOffset="30632.84">24818 10854 177 0,'-9'0'397'16,"0"-10"-96"-16,1 5-91 0,-1 5-63 0,9-4-31 15,-8-3-15-15,8 7-3 0,-10-3 4 0,10 3 3 0,0-5 1 16,0 5-2-16,0-5-2 0,0 0-1 0,10 5 2 15,-10-5 2-15,0 0 1 0,8 5 0 0,-8-5-2 0,0 0-5 16,9 5-7-16,-9 0-12 0,8-3-11 0,-8 3-16 16,9 0-15-16,0 0-13 0,-9 0-11 0,8 3-4 0,1 2-6 15,0 5 1-15,0 0 4 0,8 3 2 0,-8 3 4 0,-1 9 0 16,0-1 2-16,2 5 0 0,-2 5 3 0,1 0 0 16,0 6-6-16,-1-1-2 0,0 1-3 0,12-1-2 0,-13 4 0 15,1-4 0-15,10 4-3 0,-9-4-1 0,7 1 1 16,-6-1 0-16,7-5-1 0,-8 6-1 0,8-11-2 0,-8-1 0 15,8-2-1-15,1-3-1 0,-10-3-1 0,10-5 2 0,-10-1 0 16,9-2 6-16,1-9 10 0,0-3 13 0,-11-3 17 16,10-3 20-16,3-4 17 0,-13-5 14 0,11 1 11 0,-9-6 5 15,8-5 0-15,-8 2-9 0,8-7-12 0,-8-4-14 16,-1 4-14-16,1-8-11 0,0-1-7 0,-9 0-8 0,9-11-3 16,-9 6-2-16,0-5-5 0,8 1-5 0,-8-1-4 0,-8-5-5 15,8 5-6-15,0 5-1 0,0-1-3 0,-9 7-3 16,9 9-2-16,0-4-6 0,-9 7-10 0,9 7-15 0,0-1-25 15,0 5-76-15,-9 5-103 0,9 0-99 0,9 2-112 16,-9 3-202-16,9 0-88 0,-9 5-52 0,9-5-16 0</inkml:trace>
  <inkml:trace contextRef="#ctx0" brushRef="#br0" timeOffset="33975.92">25390 10121 312 0,'-8'-5'315'0,"8"5"-98"0,0-5-73 0,0 0-39 0,0 1-17 0,0 4-7 0,-8-9 1 15,8 9 2-15,0-6 0 0,0 0 0 16,0 2-4-16,0 0-5 0,-9 4 1 0,9-6-6 0,0 2-3 16,0-2-1-16,-9 3 0 0,9 3 0 0,0-6-2 15,0 0 0-15,0 6-2 0,0-3 4 0,0 3 1 0,0 0 3 16,0 0 0-16,0 0 0 0,0-7-2 0,9 7-3 15,-9-4-6-15,0 4-8 0,9 0-7 0,-1-4-7 0,0 4-4 16,2-6-4-16,-2 6-2 0,1-4-2 0,-1 4-2 0,1 0-2 0,1-5-1 0,-3 5-3 0,4 0-1 0,-4 0 0 16,1 0-2-16,2 0 0 0,-2 5-1 0,1-5-2 15,9 4 0-15,-10 2-2 0,0-2-3 0,2 7-3 16,-2-8-1-16,0 9 1 0,1 1-1 0,0 1 1 0,8 1-2 16,-9 0 1-16,-8 0 2 0,9 4-1 0,-9 1 1 0,0 0-2 15,0 4 1-15,-9 1 1 0,1-5-2 0,0 3 1 16,-10 3-1-16,1-3 1 0,9 2 1 0,-18-6-2 0,8 1 1 15,9-6-1-15,-9 0-3 0,10 2 2 0,1-6 0 0,-4-5 4 32,4 5 3-32,7-5 12 0,-10-5 9 0,10 3 14 0,0-3 18 0,0 0 6 0,0 6 7 0,0-6 7 0,0 0-1 15,0 0-3-15,10-6-8 0,-3 6-9 0,4 0-10 16,4-3-9 0,12-2-9-16,-1 0-8 0,8 0 4 0,9-5-10 0,-7-1-6 15,7 7-7-15,9-5-10 0,-9-2-32 0,1 2-68 0,-1 4-91 16,0-5-100-16,1-5-105 0,0 1-204 0,-10 4-105 15,1-5-56-15,-10 5-15 0</inkml:trace>
  <inkml:trace contextRef="#ctx0" brushRef="#br0" timeOffset="35410.37">25434 11952 269 0,'10'-4'284'16,"-10"-2"-76"-16,0 2-64 0,0 0-42 0,7-2-25 0,-7 2-8 0,0-1-2 0,11 0 3 0,-11-5 5 15,0 5 6-15,0 0 4 16,0 1 1-16,7-1 1 0,-7-5-3 0,0 5-2 0,0 0-1 0,8 0-2 0,-8 0 0 16,0 0 0-16,0 5-1 0,0-5-5 0,0 2-4 0,10 3-7 0,-10 0-9 15,0 0-8-15,0 0-11 0,0 0-11 0,0 0-11 16,0 0-6 0,8 0-5-16,-8 3-1 0,0 2-1 0,9 0 0 0,-9 5-1 0,8-5 1 0,-8 5 1 0,10 0-1 15,-2 4 1 1,0-4 0-16,-8 4 0 0,10-4 0 0,-2 4 0 15,-8 1 1-15,8 1 0 0,1-2 3 0,-9 0-2 0,9 1 1 0,-9 1 0 0,9-3-2 0,-9 2 2 0,0 0 1 16,0 0-4-16,0-1 0 0,0-4 0 0,0 0 0 0,0 0-5 16,0-2 3-16,0-2 2 0,0 0 4 0,0-3 13 0,0-3 18 15,0 6 20-15,0-6 20 0,0-6 26 0,0 6 13 32,0-3 17-32,0-3 12 0,0 0 1 0,8 3-7 0,-8-8-16 15,0 1-18-15,0 1-19 0,8-6-15 0,-8 6-15 0,9-6-12 16,-9 0-11-16,9 1-8 0,-9-1-4 0,8 0-2 15,2 0-1-15,-2 2 0 0,1-3-6 0,-1 6-2 0,-8 1-2 16,10-1 0-16,-2 0-4 0,-1 0 1 0,4 6-1 0,-11-1-3 16,9 0 3-16,-1 5-2 0,-8 0-3 0,0 0-1 0,9 0 2 15,-9 0 0-15,8 0 1 0,-8 0 1 0,9 5-2 16,-9 0 2-16,8-1 0 0,-8-4 0 0,0 10 0 16,10-6 0-16,-10 2-2 0,8-2-1 0,-8 2 1 15,0-6 0-15,8 5 2 0,-8-1 0 0,0-4 0 0,0 0 0 0,0 0 0 0,9 0 5 0,-9 0 0 16,0 0 2-16,9-4 2 0,-9 4-1 0,9-5 2 15,-9-5-1-15,8 4 0 0,1-2-3 0,8-2 0 0,-8 0 1 0,0 0-2 16,-1 0-2 0,-8 6 0-16,9-6 1 0,0 5 0 0,0 0-1 0,-9 0 1 0,7 0-1 15,-7 5-2-15,9-5 2 0,-9 5 2 0,11 0-4 16,-11 0 0-16,7 0 0 0,-7 5-1 0,10 0 0 16,-3-5 0-16,2 10 0 0,0-5-3 0,-1 5 1 0,2-6-1 15,-10 6 2-15,8 0-1 0,1 0 1 0,-1 0 0 16,-8-2-1-16,9 2 2 0,0 1-1 0,-9-1 2 0,0 0-2 15,8 0-2-15,-8 0-1 0,0-7-2 0,0 7-1 0,9-5-7 16,-9 6-8-16,0-7-23 0,-9 2-38 0,9-3-62 16,0 3-75-16,0-2-72 0,-8 6-72 0,-1-10-105 0,9 5-173 15,-9-5-68-15,-8 5-13 0</inkml:trace>
  <inkml:trace contextRef="#ctx0" brushRef="#br0" timeOffset="36190.36">26233 11850 269 0,'9'-5'380'0,"-9"2"-87"0,0-3-83 0,0 2-53 0,0 4-29 16,0-6-14-16,-9 6-6 0,9-5 2 0,0 5-3 0,0 0-5 16,0-5-7-16,0 5-10 0,0 0-10 0,0 0-15 0,0 0-11 15,0 0-12-15,0 0-11 0,0 5-9 0,0-5-5 16,0 5-5-16,-8 5-1 0,8-1-2 0,0 6 0 16,0 0 0-16,0 0 8 0,0 9 5 0,0-4 3 0,-9 4 3 15,9 1 0-15,0-2 1 0,0 3 2 0,0-3 1 0,-8 2-5 16,8-5-4-16,0 8-2 0,0-7-2 0,0 3-1 15,0 0-2-15,0-5-1 0,0 7-1 0,0-7-2 0,0 0-2 16,0 1-1-16,0-6 0 0,0 0-3 0,0 2 0 0,0-8 1 16,0 4 0-16,8-2-1 15,-8-1-6-15,0-5-17 0,0 2-25 0,0-2-31 0,0-4-31 0,0 6-35 0,9-6-38 16,-9 0-49-16,8-6-61 0,-8 2-82 16,9-6-104-16,-1 1-36 0</inkml:trace>
  <inkml:trace contextRef="#ctx0" brushRef="#br0" timeOffset="36488.43">26362 11797 3 0,'0'-10'499'0,"0"0"-99"0,0 0-132 0,0 6-96 0,0-1-52 0,10-1-28 15,-10 2-17-15,0-2-8 0,0 2-6 0,8 4-4 16,-8-6-7-16,10 6-9 0,-1 0-12 0,-2 6-8 15,4-6-5-15,-4 4-4 0,11 2 0 0,-1 4 1 0,1-1-1 16,-10 1 1-16,10 0 0 0,-10 9-1 0,9-4-3 0,-8 6 0 16,0-3-1-16,-9 2-3 0,8-1-1 0,-8 6 1 0,-8-7 0 15,8 3 4-15,-9-7 2 0,-8 6 6 0,8-6 7 16,-9 1 9-16,2 1 7 0,-2-7 7 0,-8 0 7 16,10 1 5-16,-11-5 2 0,-1 5 1 0,3-5-6 0,8 0-7 15,-9-5-7-15,8 0-9 0,2 5-17 0,-2-5-30 0,1 0-45 16,8 0-50-16,1 0-57 0,-1-5-92 0,9 5-180 15,0-5-99-15,0 0-52 0</inkml:trace>
  <inkml:trace contextRef="#ctx0" brushRef="#br0" timeOffset="38480.35">27136 10136 248 0,'-8'0'315'0,"8"-4"-92"0,0 4-78 16,0-6-50-16,0 6-27 0,0 0-14 0,0 0-8 15,0 6-7-15,0-12-5 0,0 6-9 0,0 0-7 0,0 0-5 16,0 0-7-16,0 0-4 0,8 0-1 0,-8 0-2 15,9 0 0-15,-9 0 1 0,9 0 0 0,-9 6 0 16,9-6 0-16,-9 0 0 0,0 0 0 0,8 0 2 16,-8 0-2-16,0 4-1 0,0-4 0 0,9 0 1 0,-9 0-2 0,0 0 0 0,0 0 0 15,0 0 1-15,0 0 0 0,0 0 1 0,0 0 0 0,0 0 1 16,0 0-1-16,0 0 0 0,0 0 1 0,0 0 2 16,0 0 0-16,0 5-2 0,9-5 1 0,-9 0-2 15,0 4 2-15,0 2-2 0,8-6-3 0,-8 4-9 0,8 1-20 16,2 0-38-16,-2-5-78 0,1 5-165 0,0 5-86 15</inkml:trace>
  <inkml:trace contextRef="#ctx0" brushRef="#br0" timeOffset="39170.33">27710 10418 251 0,'-10'-3'498'16,"10"-8"-134"-16,0 2-132 0,-8 4-77 0,8 0-32 0,0 0-14 16,-9 5 3-16,9-5-1 0,0 5-2 0,0-5-9 0,0 5-11 15,0 0-16-15,0 0-19 0,0 0-26 0,-8 5-17 0,8-5-8 16,0 5-3-16,0 5 0 0,-9 0 4 0,0 5 8 16,1 4 13-16,0 6 22 0,-10-1 16 0,0 5 12 0,-7 1 11 15,-2 5 5-15,10 3-1 0,-10 1-2 0,1 0-9 0,-9 6-14 16,9-3-16-16,1 6-13 0,-10-3-9 0,8 4-4 15,2 0-4-15,-8 0-5 0,5-5-3 0,-6-5-1 0,8 6-5 16,0-12 1-16,-1 1 0 0,-7 0-4 0,7-4 0 16,0 0 1-16,11-7-7 0,-2-3 3 0,2-5 5 0,-2-1-3 15,9-4-1-15,0 0 1 0,9-1-1 0,-8-3 1 0,8-2 7 16,0 1-1-16,0 2 0 0,0-7 5 0,8 3 7 16,1-3 2-16,0 0 5 0,9 0 2 0,-2 0 2 15,2 0-1-15,8 0-3 0,1 0-3 0,7-3-5 0,-8-4-4 16,9 7-4-16,-10 0-2 0,11-5-2 0,0 5 0 0,-3-4-4 15,11-2 0-15,-1 2-2 0,-8-1 1 0,8 5 0 0,1-5-3 16,0 0 1-16,-2 5 0 0,2-4 1 0,-1-2 1 16,-9 1-1-16,1 0 0 0,1 1-1 0,-21-2 0 15,13 2-2-15,-11-1-1 0,-8 1-3 0,8-2 0 0,-8 2-2 16,-1-6 0-16,1 1-1 0,-9-1 3 0,8-5 0 0,-8 0 5 16,0 0 9-16,0-9 11 0,0-1 15 0,0 1 14 15,-8-6 9-15,8-3 10 0,-9-8 9 0,9 3 3 0,-8 4-3 16,-10-10-9-16,10 5-11 0,-10-6-10 0,2 7-6 0,-4-6-9 15,13 5-8-15,-11-5-6 0,10 5-3 16,-10 5-2-16,11-5-3 0,-3 9-2 0,1 1-6 0,0-1-6 0,9 6-10 16,-9 4-30-16,2 2-69 0,7-2-91 0,-10 9-85 15,10-2-87-15,0 2-132 0,-8 2-148 0,8 4-85 0,-9 0-23 16</inkml:trace>
  <inkml:trace contextRef="#ctx0" brushRef="#br0" timeOffset="39860.4">28075 10483 361 0,'0'-6'325'0,"0"2"-79"0,0-2-72 0,0 3-48 0,0-2-32 16,0 0-15-16,0 5-10 0,0-5-4 0,0 0-6 0,0 5-4 16,0-5-3-16,0 5-5 0,0 0-5 0,0-5-4 0,0 5-4 15,0 0-1-15,0 0-2 0,0 0-1 0,0 0 1 16,0 0-1-16,0 0 0 0,0 0-1 0,0 5-2 16,0-5-1-16,0 0-4 0,0 0-2 0,0 5-4 0,0-5 1 15,0 5 0-15,0-5-1 0,0 5 4 0,8 0 2 0,-8 3 5 16,0 2 5-16,8 0 3 0,1 0 1 0,-9 5 0 15,9-1-1-15,0 6 0 0,-1-1-2 0,10 6-4 0,-10 5-5 16,1-1-2-16,8-1-2 0,-1 7 0 0,-5 4-1 16,5-3-3-16,2 2-4 0,0 6-3 0,-1-5-1 0,1 1 0 15,7 2-1-15,-7-2-2 0,-1-1 0 0,0 1 0 0,-8-7-1 16,8 2-1-16,1-6 1 0,-10-5-3 0,9 1 0 16,-7-7 1-16,-2-2 0 0,-8-1-1 0,9-7 8 0,0 2 14 15,-9-4 16-15,0-2 20 0,7 2 21 0,-7-2 24 16,0-4 23-16,0 0 22 0,10-4 10 0,-10-2-2 0,9 2-9 15,-9-2-15-15,9 3-17 0,0-12-17 0,-9 5-21 0,7-11-18 16,3 3-10-16,-10-7-8 0,8-5-1 0,1-4 1 16,-1 0-4-16,-8-4-2 0,9-2 0 0,0-4-4 0,-1-5-4 15,2 0-3-15,-2 1-7 0,0-6 5 0,1-5-7 0,0 5-6 16,0 1-3-16,7-6-3 0,-6 6-2 0,-3-6-1 16,3 4 0-16,-2 7-8 0,-8-1 0 0,9 5-1 0,-9 6-9 15,0 3-10-15,0 6-12 0,0 5-23 0,0-1-55 16,0 10-98-16,-9 6-105 0,9-6-121 0,-8 9-209 0,-2 2-93 15,-7 0-47-15,1 4-25 0</inkml:trace>
  <inkml:trace contextRef="#ctx0" brushRef="#br0" timeOffset="41462.48">15665 11240 81 0,'17'-10'263'0,"-7"5"-78"15,-2-5-64-15,-1 1-39 0,3-1-23 0,-2 5-6 0,-8-5-7 16,10 6 0-16,-10-7-2 0,0 6-2 0,0 5 0 15,0-4-3-15,0-2-1 0,0 6-5 0,-10-3-3 0,10 3-3 16,-8 0 1-16,-2 0 1 0,10 0 5 0,-7 0 2 0,-1 0 0 16,-2 3 3-16,10-3-1 0,-8 6 0 0,-1-2 0 15,0-4-3-15,0 5 0 0,1 6 0 0,-2-1 2 0,2-1-1 16,0 1 1-16,0 4 0 0,-10 1-2 0,9-1 2 16,-8 7-3-16,9 3-1 0,-10 1-1 0,1 4 3 0,-1-1 4 15,1 2 2-15,-1 9 0 0,-9-4-2 0,11 4 1 0,-2 5-3 16,-8-1-4-16,9 1-5 0,-9 5-7 0,0 0-2 15,0 0-3-15,-1 4-1 0,1 1-1 0,1-6-1 0,-10 6-2 16,9-5-1-16,-8 5-2 0,0-5 0 0,7-4-3 0,1-2 0 16,-1-4-3-16,1 1 1 0,9-6-1 0,0 0 0 15,-1-5 1-15,9-5 0 0,1-5-2 0,0 3 2 0,8-9 2 16,0 1 7-16,0-3 5 0,8-1 10 0,0-10 13 16,1 3 6-16,0-3 6 0,8 0 5 0,0-3 2 0,2-4-2 15,6-1-5-15,1-2-4 0,-8-5-13 0,16 7-5 0,-7-8-3 16,-2 1-5-16,1 5-2 0,9-4-2 0,-9 4-3 15,8-5-5-15,2 1 2 0,-11 4-4 0,11-6-1 16,-2 8-3-16,1-2-1 0,1-5-3 0,-3 6 2 0,2-2 1 16,0 1-2-16,-9 1-1 0,8-1-1 0,1 0 1 0,-9-4 0 15,9 4 1-15,-1 1-1 0,-7-7 1 0,-1 6-1 0,0 0 2 16,0 1 3-16,-9-1-2 0,1 0-1 0,0 0 1 16,-11 7 3-16,2-3 1 0,1-3 4 0,-10 4 6 15,8-1 7-15,-8 2 2 0,10-2 10 0,-10 2 3 0,0 4 1 16,0-5-2-16,-10 0 2 0,10 0-3 0,-8 0-3 0,8 1-5 15,-10-1-3-15,1-5-6 0,2 5-3 0,-11 0-1 16,9 0 0-16,-8 0-3 0,0 0-1 0,7 0 6 0,-6 1 7 16,6-2 8-16,-7 3 2 0,9-7 4 0,-10-1-3 15,10 1-6-15,-9 2 2 0,8-8-1 0,-1 2-5 0,-8-1-4 16,11-5 0-16,-1-4-1 0,-10 0 4 0,9-1 6 0,0-4-1 16,-8-1-3-16,7-3-5 0,-6 2-8 0,-2-2 1 15,1 4 0-15,0-1-2 0,0 6-2 0,-1-6-4 0,1 5 2 16,-1 2 0-16,0-3 4 0,3 3-4 0,-5-3-2 0,12 8-2 15,-9 3 0-15,8 0 1 0,-8 0-3 0,17 6 0 16,-9-1-1-16,1 0 1 0,8 5-1 0,-9 0-2 0,9 1-1 16,0-2-1-16,0 2-2 0,0 4 0 0,0 0-1 15,0 0-1-15,0 0-1 0,9 0 0 0,-9 0-1 0,0 4 1 16,8-4-1-16,-8 6-2 0,9-6-4 0,-9 4-6 0,0-4-13 16,9 5-7-16,-9-5-38 0,0 5-54 0,0 1-62 15,0-6-65-15,0 4-54 0,8-4-62 0,1-4-108 0,0 4-133 16,-1-11-54-16,-8 6 2 0</inkml:trace>
  <inkml:trace contextRef="#ctx0" brushRef="#br0" timeOffset="46588.33">29455 11196 218 0,'9'0'225'0,"-9"0"-66"16,0 0-53-16,9 0-33 15,-9 0-21-15,8 0-17 0,-8 0-7 0,9 4-4 0,-9-4 1 16,8 0-4-16,-8 6 1 0,0-2-2 0,9 1-3 15,-1 0-2-15,-8 0 0 0,10 0 0 0,-2 5 1 0,-8-1 4 0,8 1 1 0,-8 1 0 0,8 2 2 16,-8 1 1-16,0 1 0 0,0 5 1 0,0-4-2 0,0-3-4 16,0 7-3-16,0-5-1 0,0 5 0 0,-8-1-3 15,8-4 0-15,-8 0-1 0,8 0-1 0,-8-1-2 0,-2 1-1 16,10-5-3-16,0-1-1 0,0 1-2 0,-8 0 0 16,8 0-3-16,0-5 2 0,0 3-1 0,0-2 2 0,0-6 0 15,0 4 3-15,0-4 6 0,0 0 11 0,0 0 9 0,0 0 6 16,0 0 7-16,0-4 3 0,0-2 10 0,0-2 4 15,8-3-2-15,-8 1-1 0,10-4-1 0,-2 5-2 0,0-6-2 16,0 0 0-16,2-1-7 0,7-2-3 0,-8 3-4 16,8 0-7-16,1-9-4 0,-11 4-3 0,11 6-2 0,1-5-2 15,-2-1 0-15,-9 4 0 16,10 1 1-16,-1 1-1 0,-9 1-3 0,10 2-1 16,-10 1-4-16,10 1-1 0,-9-1-3 0,-1 5-2 15,1 0-2-15,0 0-1 0,-1 0-2 0,-8 5-1 0,0-4 1 16,10 8 1-16,-10-4-2 0,7 5 0 0,2 0 0 0,-9 5 0 15,0 0 1-15,10-1 0 0,-10 6 0 0,0 0-2 0,8 0 1 0,-8 0 1 16,0 4-1-16,0-5 0 0,0 1-2 0,0-1 0 16,-8 2 0-16,8-7 1 0,0 1-1 0,0-6 0 15,0 6 2-15,0-5 0 0,0-5 3 0,0 7 1 0,0-4 3 16,0-3 4-16,0 0 2 0,0 0 6 0,0-3 7 0,0-4 8 16,8 2 10-16,-8 1 6 0,0-6 2 0,10 0-1 0,-10 1 0 15,7-2-1-15,1-4-5 0,2 2-6 0,-2-3-7 16,1 3-5-16,9-2-3 0,-10 0 1 15,2-1 11-15,-2 7 4 0,0-6 0 0,10 6 2 0,-10-1-1 0,1 0 1 0,-1 5-1 16,2 0-5-16,-3 1-12 0,2 4-9 0,0 0-1 16,0 0-8-16,1 4-3 0,6 1-2 0,-7 5-1 15,-1 5 1-15,2-6 0 0,5 12 1 0,-5-8-3 0,0 8-5 16,-2-3-8-16,0 2-17 0,1-1-21 0,0 1-26 0,-9-5-28 16,8 5-28-16,-8-4-29 0,0-3-24 0,9 1-24 15,-9 0-29-15,0-7-43 0,0 2-104 0,0-4-88 0,0-5-47 16</inkml:trace>
  <inkml:trace contextRef="#ctx0" brushRef="#br0" timeOffset="47505.35">30375 11187 18 0,'0'-6'458'0,"-8"2"-118"0,8-2-130 0,0 1-79 0,0 5-37 15,0 0-22-15,-9-5-12 0,9 5-8 0,0 0-7 0,0 0-6 16,0 0-7-1,0 5-5-15,0 0-7 0,0 1-2 0,0 4 2 0,0-1 4 16,0 5 5-16,0 6 8 0,0-1 10 0,9 5 8 0,-9 7 10 0,0-3 6 0,8 7 0 0,-8-6 0 16,9 7 0-16,-9-9-6 0,0 8-7 0,9-1-6 15,-9 1-10-15,0-2-9 0,8-3-8 0,-8 4-7 0,9-5-8 16,-9-4-3-16,0 3-1 0,0-3-4 0,0-5-2 0,0 4 1 16,0-3 0-16,9-3 0 0,-9-3 0 0,0 5-1 15,0-11-7-15,0 1-6 0,0 0-13 16,0-5-15-16,0 0-23 0,0-1-25 15,0-4-33-15,0 0-36 0,0-4-43 0,9-1-62 16,-9-5-112-16,0 0-89 0,-9-4-41 0</inkml:trace>
  <inkml:trace contextRef="#ctx0" brushRef="#br0" timeOffset="47803.13">30313 11191 165 0,'0'-14'537'0,"0"-2"-101"0,0-3-151 16,0 9-81-16,0-4-26 0,0-1-2 0,0 6 8 0,0-2 11 15,0-3 2-15,11 4-4 0,-11 0-11 0,9 0-24 16,-2 6-38-16,3-6-37 0,-2 5-34 0,1 0-23 0,8 0-13 16,-8 5-6-16,8 0-3 0,9 0-1 0,-8 0 1 0,8 0 0 15,-9 5 2-15,8 0 1 0,2 5 0 0,-9-5-1 16,7 9-1-16,-7-4 0 0,-9 4 0 0,8 0-2 0,-9 2 0 15,-8-1-1-15,9 3 2 0,-9-3-1 0,-9 5 1 0,1 0 0 16,-9-1-1-16,-2 1-1 0,3-5 0 0,-11 4-1 16,1-10-4-16,-1 7-10 0,-7-1-11 0,9-10-16 15,-10 5-23-15,9-1-28 0,-8-5-37 0,8 2-37 0,8-2-32 16,0 2-36-16,1-6-41 0,9 0-67 0,8 0-127 0,0 0-69 16,0 0-26-16</inkml:trace>
  <inkml:trace contextRef="#ctx0" brushRef="#br0" timeOffset="48227.38">31313 11425 166 0,'0'-5'506'0,"-7"1"-119"0,7-2-189 16,0 2-163-16,-10-1-180 0,2 0-169 0,-1 0-102 15</inkml:trace>
  <inkml:trace contextRef="#ctx0" brushRef="#br0" timeOffset="62869.34">14094 14424 441 0,'0'-9'333'0,"0"4"-125"0,0 0-77 0,0 5-39 0,0-5-22 15,0 5-10 1,0 0-5-16,0 0-4 0,0 0-5 0,-11 5-7 0,11 0-11 16,0 5-7-16,0 0-8 0,-7 8-6 0,-2 3-5 0,9 3 0 15,-9 0 1-15,1 5-1 0,8 1 2 0,-9-1 0 16,9 1 3-16,0-6 2 0,-8 6 3 0,8-12 2 0,0 7-1 0,-10-5 2 0,10-1 2 0,0 1-1 0,0-11 0 16,0 6 3-16,0-10 9 0,0 5 14 0,0-5 16 0,0-5 22 31,0 5 19-31,0-10 16 0,0 0 12 0,10-5 4 0,-10-3-5 15,8-3-7-15,1-9-10 0,-1 1-16 0,1-11-11 16,0 7-5-16,-2-3-5 0,4-2-2 0,-2 3 6 0,-2 1 2 16,4 5 5-16,-4-1 2 0,2 5-4 0,-9 7-8 0,8-2-6 15,-8 4-8-15,0 1-10 0,0 7-11 0,0-2-13 16,9-1-9-16,-9 6 3 0,9 0-11 0,-9 6-5 0,8-1-3 0,10-2-1 16,-9 7 2-16,-1 1-1 0,10 4 0 0,-2-6-11 15,-6 5 4-15,7-4 4 0,0 5-1 0,0-1-7 0,1 2-22 16,0-2-35-16,-1-4-52 0,-1 4-58 0,3 1-53 0,-11-5-47 15,9 0-47-15,-8 0-42 0,0-5-54 0,0 0-91 16,-9 4-48-16,0-4-7 0</inkml:trace>
  <inkml:trace contextRef="#ctx0" brushRef="#br0" timeOffset="63700.96">14397 14561 343 0,'0'-5'297'0,"0"5"-101"0,0-4-71 15,0 4-43-15,0 0-23 0,0-6-12 0,0 6-6 0,0 0-6 16,0-4-4-16,0 4-4 0,0 0-5 0,0 0-6 16,9 0-6-16,-9 0-4 0,0-6-3 0,8 6 3 0,-8-4-1 15,0 4 0-15,9-4 2 0,-9 4 7 0,9-6 6 0,-9 6 10 16,0 0 8-16,0-5 9 0,0 5 9 0,0 0 9 15,0 0 3-15,0 0 0 0,-9 0-3 0,9 0-9 16,0 0-8-16,0 0-9 0,0 0-10 0,0 0-9 0,0 0-8 16,0 0-5-16,0 0-4 0,0 0 0 0,0 0-2 0,0 0 0 15,0 0 0-15,0 0 2 0,0 0 2 0,0 0 3 0,0 0 3 16,0 0 2-16,0 0 0 0,0 0 1 0,0 0 0 16,0 0 0-16,0 0-5 0,0 5-3 0,0-5-3 15,0 0-3-15,0 0-1 0,-9 6-1 0,9-6 0 0,0 0-1 16,-8 0 0-16,8 4-4 0,-9 0 0 0,1 2-1 0,-1-6-2 15,-1 4 1-15,10 2 1 0,-8-6 1 0,8 4 0 16,-8-4 2-16,-1 0 3 0,9 0 1 0,-8 0 1 0,-2 0 0 16,10 5 0-16,-8-5 1 0,8 0 0 0,-7 0 3 15,7 0 0-15,0 0 1 0,0 0 2 0,0 0-2 0,0 0 1 16,0 0-2-16,0 0 1 0,0 0-4 0,0 0-1 0,0 0 0 16,0 5-1-16,0-5 0 0,0 5 0 0,0 0 4 15,0 4 3-15,0 3 6 0,7 1 8 16,-7 7 10-16,8 4 9 0,-8 1 9 0,10 3 8 0,-2 3 6 0,1-3 5 0,7 6 7 15,-6 1 8-15,7-1 3 0,0 4 5 0,1 1 3 16,-1 6 1-16,1-6-1 0,8 5-1 0,-9 1-6 0,9-2-3 16,-8 6-2-16,8-5-9 0,-1 5-6 0,2-5-4 0,-1 5-3 15,0-1-3-15,-9 0-5 0,9 1-7 0,-1 0-8 16,2 6-1-16,0-1-3 0,-1-2-3 0,-1 3-3 0,1 0-5 16,0 2-3-16,1 1-5 0,-2 1 0 0,-6 0-2 0,6 0-5 15,1-6-2-15,-8 2-5 0,9-2 4 0,-11 1 1 16,2 0 3-16,-2-6 6 0,2 1 0 0,-1 0 3 0,-8-1-1 15,8 3 7-15,-8-9-2 0,8 3-2 0,-8-1-3 16,9-1-5-16,-11-4 0 0,13 6-4 0,-13-6 0 0,11-1-2 16,-1-3-1-16,1 5 1 0,-10-7-3 0,10 1 1 15,-1 0 0-15,0-4-2 0,0 3-6 0,1-3 1 0,-2-1 4 0,4 1 0 16,-5 4 1-16,3-6 6 0,-9 3-4 0,9-3-2 16,-1 3 8-16,-8-3-1 0,8-3-3 0,-8 4-2 0,8 1-2 15,-9-6-6-15,2 5 5 0,-2-5 1 0,0 5-1 16,10-4 0-16,-10-1 1 0,1 1 0 0,0 0 0 0,0-5 0 15,-1 4 0-15,2-6 1 0,-2 4 0 0,-1-3-1 0,3-5-2 16,-2 5 1-16,2-4 2 0,-10 0-1 0,9-6 0 16,-9 1-2-16,7 0 1 0,-7 0-1 0,10 0 2 0,-10-5-5 15,8-1 0-15,-8 2-3 0,0-2-8 0,9 1-10 0,-9-5-26 16,0 0-45-16,9 6-75 0,-9-12-79 0,8 6-85 16,1-9-123-16,-1 3-157 0,10-3-98 0,-10-1-29 15,2 5 14-15</inkml:trace>
  <inkml:trace contextRef="#ctx0" brushRef="#br0" timeOffset="64577.39">15804 18054 164 0,'-9'0'336'0,"9"4"-108"15,-8-4-87-15,8 0-51 0,0 0-24 0,0 0-14 0,0 0-6 16,0 0 0-16,0 0 2 0,0 0-2 0,0 0 0 0,0-4-3 16,0 4 2-16,0 0 2 0,0 0 5 0,0 0 4 15,0 0 3-15,0 0 6 0,0 0 3 0,0 0 1 16,8 0 3-16,-8 0 3 0,0 4 1 0,9-4 0 0,-1 0 2 15,2 0 0-15,-2 0 2 0,0 0 11 0,10 0 4 0,-9 0 0 16,17-4 1-16,-8 4 4 0,8-6 2 0,-1 6 2 16,10-3-6-16,-9-3-8 0,8 6-12 0,1-5-8 0,9 1 0 15,-9-2-11-15,-2 2-8 0,12 4-8 0,-2 0-3 16,0 0-1-16,1 0 1 0,-1 0-4 0,10-5-7 0,-1 5-2 16,0-5 0-16,0 0 1 0,9 0-1 0,0-5 0 0,8 5 2 15,1-5 0-15,-1 1-1 0,0-1 2 0,9 0-3 16,-7 0-3-16,-3 0-4 0,2 1-5 0,1-1-5 0,-3 0-2 15,-7 0-4-15,8 1 0 0,-8 3-1 0,0 3 0 0,1-4-3 16,-11 3 3-16,10 0 1 0,-10-2-3 0,10 2-1 16,1-1 0-16,-2-5 1 0,0 5 0 0,1 1 1 0,7-6 0 15,4 5-2-15,-3-5 4 0,1 0 5 0,8 0 0 16,-1 0 1-16,2 1 0 0,-10-1 2 0,9 0-1 0,-8 5 1 16,-1 0-5-16,-8-4-1 0,7 3-3 0,-6 6 0 0,-1-4-3 15,-9 4 0-15,9-6 5 0,-8 6-3 0,-2-4 1 16,1 4-2-16,1 0 5 0,-3-4-2 0,12 4 0 0,-10-6-1 15,9 2-4-15,0-1 4 0,0-1-2 0,8-4 3 16,0 0-3-16,10 2 4 0,-1-7 2 0,-1 5 2 0,3-6-1 16,-3 8 1-16,2-7 0 0,-9 5-1 0,7 5-1 0,-7-5-3 15,-1 7-2-15,-8-8-2 0,8 6-1 0,-8 0-1 16,0 5 0-16,-9-5-1 0,9 0 0 0,-9 1-2 0,1-2 3 16,-2 2 0-16,10-2-1 0,-8 2 1 0,-2-2 0 15,10-2 2-15,0-3 0 0,-1 1 0 0,10 0 1 0,0 0 0 16,-1-3-1-16,9 3 1 0,9-6 1 0,-9 3-2 0,10-2 0 15,-3 0 0-15,-6 7-4 0,8-8 3 0,-9 1 0 16,0 5-1-16,-8-5 0 0,8 6 2 0,-9 0 0 0,0-1 0 16,1 0 6-16,8 0-2 0,-9 1 0 0,2-1 1 15,-3 0 8-15,2-6-5 0,-1 6-1 0,1-4-3 0,7 0-1 16,-7 4-3-16,9-5 0 0,0 1 1 0,-1-1-9 0,-10 0 3 16,11 0 1-16,-10 2 1 0,0 3 1 0,-8 0 1 15,0 0-1-15,-8 1 0 0,-19 4 2 0,9-5-1 0,-17 5 1 16,2-1-1-16,-3 2-1 0,-7 4-2 0,-10-6-1 15,-1 6-1-15,-7-4-1 0,0 4-1 0,-7-5 0 0,-19 5 0 16,1-5 1-16,-19 5 1 0,0 5 3 0,1-5 1 0,0 0 2 16,-1 5 2-16,1-1 0 0,8 2-1 0,-1-2-1 15,11 2 2-15,7-1-1 0,0 5-3 0,2-5-6 0,-2 4-13 16,9 1-36-16,1 0-72 0,-1-6-90 0,0 6-96 0,1-1-130 16,-1 1-183-16,0 0-106 0,-8 6-48 0,-9-3 8 15</inkml:trace>
  <inkml:trace contextRef="#ctx0" brushRef="#br0" timeOffset="67015.35">16308 17966 238 0,'0'0'224'0,"0"5"-72"0,0-5-54 16,0 0-40-16,0 0-24 0,0 0-16 0,8 4-6 0,-8-4-1 15,0 6-2-15,9-6 3 0,-9 0 2 0,8 4 6 0,-8-4 2 0,10 0 1 0,-10 0 4 16,8 0-1-16,0-4-1 15,-8 4-2-15,9 0-3 0,0 0-3 0,-9-6-2 0,9 6-2 0,-9 0-4 0,7 0-2 16,-7 0 0-16,0-4-2 16,10 4-3-16,-10 0 0 0,10 0 0 0,-10 0-1 0,7 0-1 15,-7 0 0-15,11-5-1 0,-11 5 1 0,7 0 2 0,-7-4-1 0,8-2 1 0,1 6 0 16,0-5 1-16,8 0 4 16,-8 0-1-16,0 0-1 0,8-5-1 0,-8 7 1 0,8-3-2 0,1-4 1 0,-1 6-3 15,0-6-1-15,0 1 0 0,1 3 1 0,0 0-1 16,-1-4 0-16,1 6 2 0,-1-6 0 0,0 6 0 0,0-6 0 15,1 0-1-15,8 0 1 0,-10-4-1 0,11 4-1 0,-9-5 0 16,8 5 0-16,-9-5 1 16,0 1 0-16,0 1 3 0,9 1 3 0,-8-2 5 0,-9 0 4 0,7 3 0 0,2-3 5 15,-9 4 1-15,8-4 3 0,-8 4 0 0,9 0-2 16,-11-4 0-16,2 4-3 0,9-5-1 0,-8 5-1 0,6-3-5 16,1-3 0-16,-7 6-3 0,7-5-1 0,-9 1-4 0,10 0-1 15,-1-1 0-15,-8-1-1 0,8 6-1 0,0-3 1 16,-8 3 1-16,8-6 1 0,-8 3 1 0,9 3 1 0,-10 0 3 15,1 0 1-15,0 2 1 0,-2-4 8 0,-7 3 0 16,10-1 1-16,-3 0 6 0,-7 6 3 0,11-7 1 0,-11 2 1 16,0 0-1-16,0-7-7 0,9 6-1 0,-9-3-3 0,7 3-5 15,4-5-3-15,-11 0-5 0,7 1 0 0,2-6 0 16,-9 5 0-16,18-5 0 0,-10 1 2 0,0-1 2 0,1 1-2 16,0-1 3-16,-1 0 0 0,1 2 1 0,0 3 2 0,0-5 2 15,-1 6 3-15,1-6 3 0,0 1 4 0,-1 4 1 16,9-5 3-16,-7 0 5 0,-3 1 5 0,2-1 7 0,2 2 6 15,-4 3 12-15,2-5 16 0,0-4 11 0,-1 4 16 0,-8 1 8 16,9-2 3-16,-9 2-3 0,8 5-5 0,-8-2-14 16,10-3-19-16,-10 5-12 0,0-2-18 0,0 3-6 0,0-2 0 15,0 5 1-15,0-4-2 0,0 4 0 0,0-5 0 16,0 2-2-16,0 1-3 0,8-2-6 0,-8-1-10 0,9-5-6 16,-9 6-4-16,9-5 1 0,-9-1-2 0,8 6 2 0,1-11-1 15,-1 10-2-15,1-9-1 0,0 5-1 0,-1-6-1 16,1 0-5-16,8 5 3 0,-9-3-1 0,2-3-3 15,7-3 1-15,-9 5 1 0,10 0 1 0,-9-1-1 0,7 2 1 16,-6 2-3-16,-1-3 0 0,8 0 0 0,-17 3 3 0,8 3-1 16,2-2 0-16,-2 1 1 0,1-1-1 0,-9 5 2 0,8-3 0 15,-8 2 0-15,9 1-1 0,-9 1 0 0,0 0-2 16,9-7 0-16,-9 8 1 0,8-2-1 0,-8 0-1 16,9-4 0-16,0-1 0 0,-1-5 0 0,-8 6 1 0,9-1-1 15,0-5 0-15,0 7 0 0,-1-7-1 0,0 5 0 0,2-4 1 16,-3 3 1-16,3 3-1 0,0-2 1 0,-3 1-1 15,3-1 0-15,-3 1 3 0,3-1-2 0,-2 5-1 0,0-5-2 16,2 2 1-16,-2 3 1 0,1-4-1 0,-1 4 1 0,2-5 0 16,-2 0 0-16,0 5 1 0,2-4 1 0,-2 4 1 15,0-3 0-15,1-2-2 0,-9 4-1 0,9 3 0 0,0-7-1 16,-1 5-1-16,1 0 0 0,-1 1 0 0,-8 4 1 16,9-5 0-16,1 5 1 0,-2-3-1 0,0 3 2 0,1-6-1 15,0 6 0-15,0 0 1 0,-1-5-2 0,-1 7 1 0,4-8 2 16,-2 7 0-16,-1 0-1 0,0-6 1 0,-8 5-1 15,9 5-1-15,0-5 0 0,-1 1-1 0,-8 2-1 0,10-1-1 16,-2 3 2-16,1-5 1 0,-1 5 0 0,9 0 0 16,-8-3-3-16,9 1 0 0,-10-2 2 0,10 4 1 0,-1-5 0 15,1 5-2-15,-1 0-1 0,0-3 2 0,10 2 4 0,-11-4 0 16,11 6-3-16,-10-6 0 0,10 4 0 0,-1-3 0 16,-9 3 0-16,10-4 0 0,-2 2 0 0,1 2 0 15,0 2 1-15,-9-6 1 0,9 5-2 0,1 0-1 0,-11 0 3 16,10-4 1-16,-8 4-2 0,9 0 0 0,-12 0 0 0,5 0-1 15,-3 5 0-15,0-5 1 0,0 0-3 0,0 0 1 16,0 0 0-16,1 0 0 0,8 2-3 0,-9-4 2 0,1 2 2 16,7 1-2-16,-6-1 2 0,-2 5-1 0,0-5 1 15,0 5 0-15,1-5 3 0,-1 5-1 0,9 0 1 0,-8 0-1 16,-1-5 0-16,8 5 0 0,-7 0 1 0,8 0 0 0,-8 0 0 16,8 0 2-16,1 0 2 0,-2-5 1 0,1 5 1 15,0 0 0-15,-9 0-1 0,10 0 1 0,-1 0-2 0,-2 0-2 16,-4 5-1-16,-4-5-1 0,10 5-3 0,-8-5 0 0,-1 5 2 15,0 5-2-15,1-6 2 0,-9 8-2 0,7-4 0 16,2 2 0-16,-1 0 1 0,2 0-1 0,-1 3 1 0,-3 3-1 16,3-1 0-16,9-5 0 0,-10 8 1 0,0-3 1 15,9 1-2-15,-1-2 2 0,-7 0 0 0,8 6 0 0,-9 1 0 16,8-8-1-16,-7 2-1 0,1 5 0 0,-2-6 0 0,1 0-1 16,-2 7 1-16,2-6 1 0,-1-2 1 0,1 1 3 15,-1 8 2-15,0-9 0 0,0 3 1 0,0 3-7 16,3-5 5-16,4 6 3 0,2-5 2 0,-8 4-2 0,9-4 2 15,-1 5-2-15,8-7-1 0,-8 7 9 0,1-1-8 0,-2-4-2 16,8 6-2-16,-5-2-3 0,-11 0-1 0,10 1-1 0,-2-5 0 16,-8 4 0-16,10 1 0 0,-1-1-1 0,-9 1 1 15,1-6-1-15,9 5 1 0,-11-3 0 0,10-2 0 16,-8 5 0-16,8-4 0 0,-1 0 1 0,-7 0 1 0,7 0 0 16,2-1 0-16,-2 6 0 0,11-6 1 0,-10 0 0 0,-1 1-3 15,10-1 2-15,-9 2-2 0,0 3-1 0,9-5 1 0,-10 1 1 16,3 0-1-16,-2 0-1 0,0 3 1 0,-1-2-1 15,1 3 2-15,1 2 3 0,-1-3-3 0,-1 6-1 16,2-4 1-16,-1 5 3 0,0-6 0 0,0 6 1 0,-8-5-2 16,8-1-1-16,-1 6 0 0,1-5-2 0,0-1-1 0,1 4 1 15,-1-3-2-15,1 0 2 0,7 4-1 0,-8-4 0 0,0 0 1 16,-1-2 1-16,1 3-1 0,8-3 0 0,-7 2 2 16,8 6-2-16,-9-8-1 0,9 3 1 0,-9-2-1 0,8 5 1 15,-6-5 1-15,5 2 0 0,2-2-1 0,1 1 2 16,-11-1-1-16,9 1 0 0,-8-7-2 0,1 7 1 0,6-5-1 15,-5 5 0-15,-2-4-1 0,0-3 1 0,0 2 0 0,0-2 1 16,0-2 1-16,-9 4-1 0,10-5 1 0,0 3 1 16,-3-3-1-16,-6 6-1 0,8-7 0 0,1 5 0 0,-11 2 0 15,10-7-1-15,-8 1 1 0,8 0-1 0,-9 6 1 16,9-7 0-16,-8 0 0 0,6 6-1 0,3-5 0 0,-9 5 2 16,8-6-1-16,0 6 11 0,0-5-7 0,0 5-2 0,0-6-1 15,0 6 0-15,2-5 1 0,-13 4 0 0,12-5 0 16,-1 6-11-16,0-5 6 0,-9 5 1 0,1-6 0 0,7 1 2 15,-8-5 0-15,10 5 0 0,-9 0-2 0,-1-5 2 0,-1 4 0 16,3-3 0-16,-2-2 1 0,1 1 0 0,7-5-1 16,-7 5 0-16,-1-1 1 0,9 2-1 0,0-2 0 0,-8 2 1 15,9-6-1-15,-3 5 1 0,12-5 0 0,-11 0 1 16,11 0-2-16,-2-5 1 0,0 5-1 0,1-6 0 0,9 2-1 16,-9-2 0-16,8 2 2 0,0-1 1 0,-8 0 2 0,9 1-1 15,-1-6-1-15,-9 5 1 0,2 0 0 0,-1-5-2 16,-2 5-2-16,4 0 1 0,-12 0-4 0,1-5-3 0,0 7-9 15,0-7-41-15,-9-1-86 0,0 1-104 0,-7 2-137 0,-2-8-220 16,-8 2-115-16,-8-2-64 0,-19 1-23 0</inkml:trace>
  <inkml:trace contextRef="#ctx0" brushRef="#br0" timeOffset="67737.3">19026 14689 204 0,'0'0'373'0,"8"-6"-107"16,-8 2-93-16,9-1-58 0,0 0-32 0,-9 0-17 0,8 5-6 0,-8-5 0 16,9 5 3-16,-9 0 0 0,8-5-2 15,-8 5-2-15,0 0 1 0,0 0 1 0,0 0 7 0,0 0 11 16,10 5 14-16,-10-5 14 0,0 0 12 0,8 5 7 0,-8 0-1 16,8 0-6-16,-8 0-10 0,10 5-16 0,-2-6-19 15,1 10-20-15,-1-4-19 0,1 5-11 0,0 5-9 16,-2-6-19-16,11 11-41 0,-9-6-48 0,1 1-45 0,-2 9-46 0,1-5-47 0,8 6-59 0,-8-1-86 0,-1 0-123 15,-8 7-48-15,9-8-3 0</inkml:trace>
  <inkml:trace contextRef="#ctx0" brushRef="#br0" timeOffset="67860.72">19312 15475 90 0,'0'4'449'0,"8"7"-107"16,-8-8-109-16,0 8-62 0,0-6-35 0,0 0-22 15,10 0-14-15,-10 0-14 0,8 0-14 0,1 4-13 0,-1-5-25 16,2 2-35-16,6 4-43 0,-7 4-57 0,17-3-87 0,-8 3-163 15,0 0-100-15,-1 6-55 0</inkml:trace>
  <inkml:trace contextRef="#ctx0" brushRef="#br0" timeOffset="68002.13">19512 16129 417 0,'-9'6'542'0,"9"-3"-138"15,-8-3-129-15,8 6-78 0,0-6-54 0,0 0-38 16,-8 0-28-16,8 4-33 0,0-4-35 0,8 6-36 0,-8-6-38 15,8 5-37-15,1 0-35 0,0 5-44 0,-1-7-51 0,1 7-58 16,0 0-86-16,-9 0-65 0</inkml:trace>
  <inkml:trace contextRef="#ctx0" brushRef="#br0" timeOffset="68143.18">19538 16384 276 0,'-9'13'358'16,"1"3"-98"-16,8-1-84 0,-9-1-52 0,9 0-31 0,0 1-17 15,0 5-14-15,0-4-10 0,0-3-11 0,0 7-9 0,9-1-10 16,-9-4-14-16,8 8-16 0,1-3-17 0,0 1-18 15,-1-3-21-15,1 2-27 0,8-5-30 0,0 4-31 0,-7-4-24 16,7 5-17-16,-8-6-7 0,8-4 5 0,-10 5 17 16</inkml:trace>
  <inkml:trace contextRef="#ctx0" brushRef="#br0" timeOffset="68409.56">19712 16852 95 0,'0'10'157'0,"0"-1"29"0,8-2 15 0,-8 1-4 0,0-3-24 16,-8 0-28-16,8 6-25 0,0-7-21 0,0 2-14 16,0-3-10-16,0 3-7 0,0 3-6 0,0-4-7 0,0 0-9 15,0 5-6-15,0 0-7 0,0 0-12 0,0-1-14 16,8-4-13-16,-8 5-14 0,9 0-13 0,0-2-7 0,-9 4-6 15,8-3-7-15,1 1-1 0,8 0 4 0,-17 0 5 0,9 0 4 16,0 3 5-16,-9 3 1 0,9-2-4 0,-9 0 4 16,0 6 1-16,0 0 1 0,-9-2 0 0,9 3 8 0,-9-1 5 15,0 4 7-15,9-4 7 0,-17 3 5 0,8-3 7 16,1 4 5-16,8-4 5 0,-9 0 0 0,0 4 4 0,1-4 1 16,-1-7 0-16,0 7 0 0,9 1-4 0,-9-3-3 15,9 2-6-15,0-5-2 0,0 4-9 0,0-4-6 0,0 5-7 16,0 0-6-16,0-6-7 0,9 6-4 0,-9-6-1 0,9 6-2 15,0-5 3-15,-1-7 3 0,1 8 3 0,0-7 2 0,-1 1 1 16,1 0 2-16,8 0-3 0,-8-4-6 0,0-3-15 16,0 3-18-16,-1-6-25 0,0 0-32 0,2 0-42 15,-2 0-57-15</inkml:trace>
  <inkml:trace contextRef="#ctx0" brushRef="#br0" timeOffset="69579.23">18566 13755 89 0,'0'5'185'0,"0"-5"-55"0,0 5-42 0,0 0-24 15,0 0-14-15,0 0-9 0,-9 0-8 0,9 0-8 16,0-5-7-16,0 3-4 0,9-3-2 0,-9 7-2 15,0-7-1-15,0 4-1 0,8-4 0 0,-8 5 0 0,8-5 2 16,-8 0 0-16,10 0 0 0,-2 0 1 0,-8 0 3 0,0 0 0 16,9 0 5-16,-9 0 4 0,9 0 4 0,-9 0 4 0,0 0 6 15,0 0 4-15,8 0 4 0,-8-5 2 0,0 5 2 16,0 0 0-16,0 0-1 0,9 0 1 0,-9 0-5 16,0 0-4-16,0 0-4 0,0 0-3 0,0 0-2 0,8 0-2 15,-8 0-2-15,0 0-2 0,10 0 3 0,-2 5-1 0,-8-5 2 16,8 5 1-16,2 0 3 0,-3 0 0 0,3 5 3 15,7-2 3-15,-7 2 0 0,8 5 5 0,-3 5 1 0,3-1-1 0,-9 6-4 0,8-1 0 0,0 6-6 16,1-1-5-16,-1 6-7 16,1-1-7-16,-2-1-4 0,2 3-2 0,-1-3-3 0,1 2-6 0,-10-1 0 0,10-5 1 15,-11-5 0-15,13 1-1 0,-12-1 1 0,1-9 1 0,-2-1 1 16,-7 1 1-16,10-5 7 0,-2-5 11 0,-8 4 13 16,0-9 20-16,9 6 21 0,0-12 16 0,-1 2 19 0,9-6 7 0,-7 0 3 15,-2-9-3-15,10-1-3 0,-1 1-9 0,-9-10-10 16,10-1-9-16,-11 1-9 0,11-5-6 0,-9 4-3 15,1-8-6-15,-2 2-9 0,1-3-9 0,-1 0-11 0,-8 1-9 16,9-1-7-16,-9-1-3 0,0 2-2 0,0-3 2 0,0 3 2 16,-9 4 2-16,9 6 0 0,-8-3 0 0,8 7-3 15,-9-1-2-15,9 5-1 0,0 2-7 0,-8 3-10 0,8-1-18 16,0 6-36-16,0 7-53 0,-10-2-64 0,10 0-62 16,10 5-58-16,-10-5-60 0,8 5-75 0,-8 0-142 0,9 0-66 15,-9 5-12-15</inkml:trace>
  <inkml:trace contextRef="#ctx0" brushRef="#br0" timeOffset="70362.62">19538 14116 140 0,'-9'-3'462'0,"1"-3"-119"0,8 2-122 0,-9-2-78 15,9 2-39-15,0 4-23 0,-9-6-11 0,9 6-4 16,0 0-5-16,0-4-4 0,0-2-7 0,9 3-7 0,-9 3-5 16,0-6-4-16,0 2 3 0,9-1 4 0,-9 5 8 0,0-7 11 15,0 4 11-15,0 3 12 0,8-5 6 0,-8-1 3 0,0 6-3 16,0 0-8-16,0 0-10 0,9 0-14 0,-9-4-15 16,0 4-13-16,0 0-12 0,0 4-7 0,9-4-4 15,-9 0-1-15,8 6-2 0,1-1 3 0,0 5 1 0,-9-5 0 16,8 5 2-16,1-1 1 0,-1 1 1 0,2 4 0 0,7 1-1 15,-8-1-1-15,-2 2-1 0,3-3-1 0,-3 7-1 16,4 0 0-16,-2 4-2 0,-9-9 0 0,7 5-1 0,2-7 1 16,-9 3-2-16,0-2 1 0,9-4 0 0,-9-5-1 0,0 5 5 15,0-6 12-15,9 2 16 0,-9-6 13 0,0 4 25 16,0-4 24-16,0-4 16 0,0 4 9 0,0-6 1 0,0-4-6 16,0 6-15-16,8-11-8 0,-8 5-24 0,0-4-22 15,9-5-17-15,-9-1-9 0,9 0-11 0,-9 1-4 0,8-1 0 16,-8 0-3-16,0 1 0 0,9-1 0 0,-9 7-1 0,0 3 2 15,9-6 3-15,-9 6-1 0,8 1-5 0,-8 5 0 16,0-1-3-16,9-2 0 0,-9 7 1 0,0-3 0 0,0 3-1 16,0 0 9-1,0 0-5-15,0 3-1 0,0-3-1 0,0 7 1 0,9-2-2 0,-9-1-1 0,0 2 0 0,9 3-9 16,-9-5 5-16,0 2 0 0,0-2 3 0,0 2-1 0,0-6-1 16,0 4 4-16,8-4 0 0,-8 0-1 0,0 6 1 15,8-6 0-15,-8-6-1 0,10 6 1 0,-10-4 1 0,8 4 0 16,1-6 0-16,-1 2 1 0,1-2 1 0,1 2 0 15,-3-2 2-15,4 3-1 0,-4-3-2 0,1 6-2 0,2-4 0 16,-10-1 0-16,8 5-1 0,1-7-2 0,-1 7 1 0,-8 0-3 16,10 0 3-16,-10 0 1 0,8 7-1 0,-8-7 0 15,9 5 0-15,-9-1 0 0,9 2 1 0,-9 3 2 0,8-5-1 16,0 6 0-16,1 0 0 0,0-1-1 0,0 6-3 0,-9-4-10 16,8-1-17-16,0 3-31 0,-8-3-40 0,10 5-53 15,-10-5-55-15,0 4-50 0,0 1-49 0,0-6-53 0,0-3-61 16,0 4-100-16,0-5-68 0,0 0-14 0</inkml:trace>
  <inkml:trace contextRef="#ctx0" brushRef="#br0" timeOffset="70582.18">20085 14025 174 0,'0'-6'499'0,"0"6"-112"15,0 0-131-15,0 0-81 0,8 0-45 0,-8 6-19 0,10 3-10 16,-2 1-4-16,-1 5 2 0,4-6 1 0,-4 10 0 0,3-3-8 15,-1 7-16-15,8 3-20 0,-9-3-10 0,10 2-10 16,-10-1-7-16,10 0-10 0,-1 5-3 0,1-3-2 16,-10-3-3-16,10 7-3 0,-1-1-4 0,1-4-1 0,-11 0-2 15,3 4 5-15,0-6-4 0,7 3-13 0,-10-7-23 0,-7 1-28 16,10-6-29-16,-2 1-28 0,0-6-35 0,-8 1-37 16,10-5-50-16,-10 0-65 0,0-5-101 0,0 0-64 0,0-5-31 15</inkml:trace>
  <inkml:trace contextRef="#ctx0" brushRef="#br0" timeOffset="70788.12">20190 14180 340 0,'-10'-15'473'16,"10"-4"-134"-16,0 4-116 0,0 0-65 0,10 2-29 0,-2-3-14 16,0 3-6-16,1-2 0 0,9 5 0 0,-1-5-1 0,0 6-1 15,9-2-6-15,1 1-8 0,0 6-8 0,-3-6-2 16,2 5-7-16,-8 5-7 0,9-5-9 0,-19 5-9 0,10 5-8 15,-10-5-10-15,0 5-3 0,1 5-2 0,-9 0 2 16,-9 5 4-16,1-2 2 0,-10 8 1 0,10-3 0 0,-18 8 1 0,9-7-11 16,-9 5-26-16,-1-5-57 0,0 6-56 0,2-1-63 15,-10 0-68-15,9-3-89 0,0-6-165 0,1 4-101 0,-2 1-50 16,0-1 12-16</inkml:trace>
  <inkml:trace contextRef="#ctx0" brushRef="#br0" timeOffset="71572.5">18470 14786 35 0,'9'-5'150'0,"-9"5"-36"0,0-5-19 0,8 5-5 16,-8 0 0-16,0 0 1 0,0-5 5 0,0 5-1 0,0 0-2 15,0 0-3-15,0-5-9 0,0 5-5 0,0 0-5 0,0 0-6 16,0 5-5-16,0-5-8 0,0 0-6 0,0 5-12 16,0-5-4-16,8 5-6 0,-8 0-6 0,0 6-5 0,0-8-4 15,0 7-2-15,10 5-1 0,-10-5-6 0,9 3-11 16,-9 3-14-16,8-1-19 0,2-1-28 0,-10 6-35 0,7-5-51 16,2-1-78-16,0 2-112 0,-9-3-72 0</inkml:trace>
  <inkml:trace contextRef="#ctx0" brushRef="#br0" timeOffset="71698.31">18582 15186 218 0,'0'5'361'0,"0"5"-110"0,0 0-82 16,10-5-51-16,-10 5-28 0,0-6-15 0,0 6-7 0,8 0-9 15,-8 0-8-15,0-5-9 0,0 10-8 0,0-5-7 16,9-1-8-16,-9 1-12 0,9 0-20 0,-1 0-23 0,-8 3-30 16,9-3-40-16,-9 0-58 0,8 0-94 0,-8-1-118 0,0 1-61 15</inkml:trace>
  <inkml:trace contextRef="#ctx0" brushRef="#br0" timeOffset="71807.88">18643 15524 266 0,'0'0'390'0,"0"0"-115"16,0 0-94-16,0 0-61 0,0 0-37 0,0 0-22 0,10 0-14 15,-10 0-6-15,0 0-5 0,0 5-9 0,8-5-16 0,-8 5-17 16,8-1-22-16,-8 0-29 0,10 2-39 0,-3 4-53 16,3-6-78-16,-3 2-121 0,3-2-72 0</inkml:trace>
  <inkml:trace contextRef="#ctx0" brushRef="#br0" timeOffset="71949.06">18843 15852 296 0,'-8'4'359'0,"8"5"-129"0,0 1-94 0,0 0-59 16,0 5-36-16,0-5-21 0,0-6-20 0,8 11-17 16,1-6-21-16,-1-3-37 0,2 4-49 0,6-2-87 0,-7-2-121 15</inkml:trace>
  <inkml:trace contextRef="#ctx0" brushRef="#br0" timeOffset="72074.16">18921 16407 57 0,'-17'16'476'15,"8"-7"-120"-15,0 5-133 0,1 2-89 0,8-2-54 0,-8-5-33 16,8 6-22-16,0-5-20 0,0 5-24 0,8-5-32 16,-8 3-49-16,8-2-73 0,1 4-133 0,0 0-90 0</inkml:trace>
  <inkml:trace contextRef="#ctx0" brushRef="#br0" timeOffset="72261.7">18860 17375 126 0,'0'25'375'16,"0"-6"-116"-16,0 1-104 0,10-1-68 0,-2 1-40 16,9-7-22-16,-8 7-11 0,-1 0-7 0,10 1 0 0,-9-3-2 15,-1 2-2-15,10 0-1 0,-11-1 0 0,3 4 1 0,0 3-2 16,7-7 0-16,-10 7-2 0,-7-8 0 0,10 3 0 15,-2-3 0-15,1-3-4 0,8 0-6 0,-8-1-8 0,-1 1-16 16,2-6-28-16,6-3-44 0,-6 2-85 0,7-8-123 0</inkml:trace>
  <inkml:trace contextRef="#ctx0" brushRef="#br0" timeOffset="72857.5">20042 14722 161 0,'0'0'376'0,"0"0"-101"0,0 0-86 0,0 0-61 0,0 6-34 16,0-2-18-16,0-4-6 0,-10 0 0 0,10 0 5 0,0 6 7 15,0-6 5-15,0 0 3 0,0 4 0 0,0 0-4 16,0 2-8-16,0 0-11 0,0-3-6 0,0 2-12 0,0 0-12 16,10 5-10-16,-10 0-10 0,8-1-17 0,0 1-23 15,2 0-24-15,-10 0-31 0,8 5-33 0,1-1-39 0,-9 1-47 16,8 0-66-16,-8 3-95 15,0 3-91-15,-8-3-40 0</inkml:trace>
  <inkml:trace contextRef="#ctx0" brushRef="#br0" timeOffset="72998.12">20068 15342 406 0,'0'20'359'0,"0"-5"-123"0,0 5-78 16,0-6-39-16,0 1-19 0,8-1-10 0,-8 1-5 0,0-5-6 16,0 0-6-16,9 5-9 0,-9-5-10 0,8-1-11 15,2 1-13-15,-2 5-13 0,10-7-20 0,-11 8-24 0,3-2-29 16,7 1-28-16,-8-5-33 0,-1 4-37 0,2 1-43 15,-2 5-48-15,0-6-52 0,1 1-57 0</inkml:trace>
  <inkml:trace contextRef="#ctx0" brushRef="#br0" timeOffset="73185.68">20241 15895 230 0,'0'15'270'0,"0"-6"-84"0,0 1-67 16,0-1-40-16,9 1-25 0,-9 4-19 0,9-8-9 16,-1 3-8-16,-8 1-4 0,9 0-4 0,0-4-5 0,8 4-5 15,1 0-7-15,-11-2-10 0,3 2-8 0,0 5-7 0,7-5-8 16,-10 4-1-16,3-4-1 0,-2 5 3 0,0-5 3 15,2 4 10-15,-10 1 10 0,8 0 7 0,-8-5 7 0,9 5 5 16,-9-2 5-16,0 3 5 0,8-3 5 0,-8 2 2 16,0 6 0-16,0-8 2 0,10 2 0 0,-10 5-2 0,8-6-3 15,0 1-3-15,-8 0-6 0,10 5-9 0,-2-7-16 0,0 7-29 16,10-4-41-16,-9-3-62 0,-2 3-95 0,3-2-86 16</inkml:trace>
  <inkml:trace contextRef="#ctx0" brushRef="#br0" timeOffset="73295.78">20598 16686 245 0,'0'5'318'0,"0"-1"-95"0,0 2-85 0,0 3-54 0,0-3-35 16,0-2-21-16,0 1-13 0,0 0-8 0,8 5-12 0,-8-5-18 15,0 0-26-15,7 0-38 0,4-5-51 0,-2 4-74 16,-9 2-99-16</inkml:trace>
  <inkml:trace contextRef="#ctx0" brushRef="#br0" timeOffset="73515.57">20633 17135 358 0,'0'20'283'16,"-9"-5"-98"-16,9 0-72 0,9 3-44 0,-9-2-28 0,8-1-16 15,1-1-11-15,-1 6-4 0,1-5-3 0,-1 3-3 0,10-2-4 0,-1 3-1 0,-8-3-2 16,8 2-4-16,1 2-1 0,-10-1-2 0,1 1-1 16,0-7-1-16,-1 7 1 0,9 1 0 0,-17-3 3 0,10-2 2 15,-1 3 2-15,-2 0 2 0,4-4 2 0,-11 5 3 0,7-7 1 16,-7 8 3-16,9-6 1 0,-9-2 0 0,9 3-1 15,-9-1-2-15,0-5 1 0,0-2-7 0,8 8-17 0,-8-7-32 16,0-4-65-16,0 5-123 0,0-5-95 0</inkml:trace>
  <inkml:trace contextRef="#ctx0" brushRef="#br0" timeOffset="74567.97">19278 18215 241 0,'0'0'294'16,"0"0"-94"-16,0 0-74 0,0 0-47 0,-9-5-25 15,9 5-16-15,0 0-4 0,0-5-3 0,0 5-1 0,0 5-2 16,0-5-1-16,0 0-2 0,0 5 1 0,0-5 4 0,0 0 5 16,0 0 10-16,-9 5 6 0,9-5 11 0,0 5 10 15,0 0 11-15,0-1 8 0,0 2 3 0,0 2-1 0,9-1-5 16,-9 2-2-16,9 1 0 0,-9 0-2 0,8 3-6 15,-8-3-7-15,18 0-5 0,-18 6-6 0,16-7-5 0,-6 1-7 16,-2 0-10-16,9 0-11 0,-7-1-7 0,6 1-6 0,-7 0-5 16,0-1-3-16,1-4-1 0,6 0-2 0,-7 5 0 15,-1-5-3-15,2-5 2 0,7 5-1 0,-9-5 0 0,10 0 0 16,-10 0-1-16,10-5 2 0,-10 0-1 0,10 0 2 16,-10 0-1-16,10-5 1 0,-10 1 3 0,9-1 1 0,-7-5 3 15,7 5 8-15,-8-4 4 0,8 0 5 0,-10-1 2 0,13-1-1 16,-13 3-1-16,2-7 3 0,0 4 0 0,0 3 1 15,-1-2 3-15,1 0 5 0,0 0 9 0,-9 6 6 16,8-1 7-16,1-5 0 0,0 5 0 0,8 5-5 0,-8-4-7 16,0 3-8-16,-1-3-12 0,0 5-5 0,10-2-7 0,-9 2-5 15,8-2 1-15,-7 6-5 0,8 0-5 0,-11 0-1 16,11 0-1-16,-1 0-2 0,1 6 1 0,-1-2 0 0,0 2-3 16,0-2 0-16,1 2 2 0,-2-3 0 0,-6 3 0 0,6-2 0 15,2 1 0-15,-9 0 1 0,-1 1 0 0,10-6-2 16,-11 0 2-16,4 4-1 0,6-8 0 0,-8 4 2 0,-1-6-1 15,9 1 0-15,-7 5-1 0,6-9 1 0,-7 3-1 16,9 3 1 0,-10-7 1-16,10 4-1 0,-10 2 0 0,10-2 0 0,-1 2-2 0,1-2-5 0,-1 3 4 0,0-4 1 0,0 7 0 15,9-3 2-15,1 3 0 0,-9 0-1 0,8 0 1 16,-1 0 5-16,0 0-3 0,12 0-2 0,-12-5 0 0,1 5 1 16,9-7-1-16,-9 4 1 15,8-2-1-15,1-1 1 0,-9 2-1 0,9-5 0 0,-1-2 0 0,-7-3 1 0,-1 4 3 0,0-5 4 16,0 5 7-16,-9-4 7 15,1 5 7-15,0-2 10 0,-11 1 9 16,2 2 7-16,-9-2 3 0,0-2-1 0,0 4-2 16,0-2-3-16,0 4-8 0,-9 3-10 0,2-3-10 0,-3 0-5 15,2 6-8-15,-1-3-10 0,0 3-19 0,1 3-36 16,-1-3-59-16,1 6-73 0,-1 0-75 0,0-6-80 0,1 3-109 16,-2 3-180-16,10-2-86 0,-17 2-18 0</inkml:trace>
  <inkml:trace contextRef="#ctx0" brushRef="#br0" timeOffset="75433.6">21179 18185 68 0,'-9'-9'513'0,"1"-1"-106"0,-1 6-140 16,1-2-101-16,-2 1-61 0,-6 0-29 0,7 5-10 16,0 0 0-16,-8 0 6 0,8 5 8 0,0 0 6 0,-9 1 0 15,3 4-1-15,5 3-3 0,-8-3-4 0,9 5-1 0,2 0-3 16,-3 0-4-16,2 0-4 0,-1-1-4 0,0 1-5 15,1-2-5-15,8 7-6 0,-9-4-4 0,9-7-10 16,0 5-8-16,0 2-5 0,9-7-3 0,-9 1-3 0,8 0-5 16,-8-4-1-16,9 2-2 0,0-3 0 0,-1 0-1 0,2-5 1 15,6 0-3-15,2-5 4 0,-1 0 0 0,-9-3 1 0,19-4 2 16,-11-2 4-16,-6-1 2 0,8 1 6 0,-2 0 15 16,-6-1 19-16,-2-5 22 0,1 6 17 0,-1-1 8 15,-8-1 7-15,0 6 6 0,9-4 0 0,-9 5-9 0,0 4-13 16,9-5-21-16,-9 5-14 0,0 0-12 0,0 0-4 0,0 5-10 15,0 0-7-15,0 0-5 0,0 5-8 0,0 0-5 16,0 5-4-16,0 5 0 0,0 0-3 0,0-2 0 0,0 8 1 16,8-3-1-16,-8 8 1 0,9-3-1 0,0 3 0 0,8-3 0 15,-8 2 7-15,8 5-6 0,-8-6-8 0,7 5 0 0,4-5 0 16,-12 5-7-16,8 1-8 0,-6-5-14 0,-2 4-25 16,1-4-16-16,0 4-16 0,-1-6-14 15,-8-2-12-15,0-1 2 0,0 0 5 0,0-7 16 0,0-3 27 0,-8 0 33 0,-1-4 33 16,0-3 28-16,-9-3 21 0,11 0 24 0,-10-3 22 15,-3-3 8-15,4 2-1 0,-1-7-6 0,8-4-9 0,0 6-8 16,0-5-7-16,1-2-18 0,-1 7-18 0,0-7-9 0,9 8-9 16,0-7-5-16,0 0-4 0,0 1-7 0,0-1-6 0,0 0-6 15,9 0-12-15,0 2-30 0,-1-3-48 0,10 1-69 16,-9 1-69-16,8 0-66 0,-1-1-83 0,4-1-131 16,-3-2-125-16,-10 3-52 0,11 0-2 0</inkml:trace>
  <inkml:trace contextRef="#ctx0" brushRef="#br0" timeOffset="75699.36">21605 18079 408 0,'0'0'585'0,"0"0"-128"0,-9 0-154 16,9 0-105-16,0 5-64 0,0-2-32 0,0-3-9 15,9 10 5-15,-9 0 7 0,9-4 9 0,-9 4 1 0,8 0-2 16,0 3-12-16,2-3-17 0,-2 6-22 0,1-3-19 0,-1 2-15 16,1-5-12-16,-1 5-5 0,1-6-7 0,2 2 0 15,-4 2-1-15,1-2 1 0,1-1 0 0,0 0-2 0,0-5-1 16,-1-2-2-16,0 3-9 0,2-2-28 0,-1 2-41 0,-9-2-46 16,8-4-49-16,-8 0-51 0,10-4-72 0,-3-2-105 15,-7-4-137-15,0 2-46 0,0-2-6 0</inkml:trace>
  <inkml:trace contextRef="#ctx0" brushRef="#br0" timeOffset="75839.98">21709 18010 403 0,'-7'-5'528'16,"7"0"-127"-16,0 0-137 0,0 0-93 0,0 5-68 0,0-5-55 16,0 5-51-16,7-4-49 0,1 4-65 0,-8-6-107 15,9 6-157-15,0 0-86 0,-9 0-47 0</inkml:trace>
  <inkml:trace contextRef="#ctx0" brushRef="#br0" timeOffset="76372.39">21944 18024 575 0,'0'-4'583'0,"0"4"-166"0,0 0-158 0,0 0-107 16,0 4-73-16,7 2-40 0,-7-2-15 0,0 7-6 0,0 2-2 16,0 1-1-16,10 8-1 0,-3-3 0 0,-7 4-3 0,10 3-3 15,-10-3-6-15,10 2-2 0,-10-1 0 0,0 0-1 16,7 7-1-16,2-7-2 0,-9-4-2 0,9 3-3 0,-1-7-6 16,-8-2-4-16,9 1-2 0,0-6-1 0,0-4-2 15,-1 0 1-15,1-5 3 0,0 0 4 0,-1-5 2 0,1-3 5 16,8-4 2-16,-8-2 2 0,-1-1-2 0,10 1 3 0,-10-5 1 15,1 3 0-15,0-4 3 0,1 2 0 0,-3-3 2 16,2 3 1-16,0-2 4 0,-9 5 9 16,0 1 12-16,0 4 15 0,8 1 16 0,-8 3 17 0,0 2 15 0,0-7 9 15,0 11 7-15,0-5-4 0,10 5-9 0,-10 0-15 0,0 5-15 16,0 0-18-16,0 1-16 0,0 4-12 0,0-1-10 0,8-5-6 16,-1 6-2-16,3 0-5 0,0 0-2 0,-2-5 1 15,1 0-1-15,8 0 0 0,0-5 0 0,-8 0 0 16,8 0 0-16,0-5 1 0,0 0 3 0,-7 0 2 0,7-5 0 15,-9 0 11-15,10-4-1 0,-11 5-1 0,4-1 1 0,-4-1 2 16,-7-4-1-16,0 6-1 0,10-1 2 0,-20 0-10 16,10 0 2-16,0 0 2 0,-7 2 0 0,7-2-4 0,-11 5 2 15,11-1-1-15,-7 2-2 0,-1 4-1 0,-2 0 1 16,2 0 0-16,-1 4 6 0,1 7 11 0,-2-1 12 0,2-2 13 16,-1 8 12-16,9-6 6 0,-9 4 6 0,9 1 1 0,0-1-5 15,0 2-7-15,0-7-12 0,9 1-11 0,0-1-14 16,9 1-6-16,-1-5-12 0,9 0-28 0,-1-5-50 0,2-5-61 15,8 0-59-15,-9-5-62 0,9 1-75 0,-1-1-128 0,-17-5-123 16,9 0-52-16,-8 6-2 0</inkml:trace>
  <inkml:trace contextRef="#ctx0" brushRef="#br0" timeOffset="77557.02">19034 16348 252 0,'0'-9'251'0,"0"5"-64"0,0-1-58 0,0-1-38 0,0 2-25 0,0-1-14 0,0 0-7 15,0 0-1 1,0 0 0-16,0 5-1 0,0-4-3 0,0 4-3 0,0-6-5 16,9 6-6-16,0-5-2 0,-9 1-1 0,8-2 0 15,1 6 3-15,-9-4 3 0,8-1 8 0,-8 1 4 0,10 4 7 16,-10 0 4-16,0-6 0 0,0 6 3 0,0 6 0 0,-10-6-3 15,10 4-1-15,-8 1 0 0,-1-1-2 0,1 6-5 16,-10 1-6-16,10 3-5 0,-9 0-6 0,0 1-4 0,7 0-4 0,-7 5-7 16,-1-7-6-16,10 3-3 0,-1-6 0 0,-9 5-1 15,10-7 0-15,8 2 1 0,-9 0 0 0,9 0 1 0,-9-5 1 16,9 5 0-16,0 0-2 0,0-6 2 0,0 8-1 16,0-9-1-16,9 7 4 0,-9 0-2 0,9 0 1 15,-1-2 0-15,1 3 2 0,0-1-1 0,0-5 2 0,9 5 0 0,-3-5 3 16,5 3 4-16,-3-2 7 0,0-6 7 0,9 0 4 15,-1 0 4-15,1-6 4 0,1 2 4 0,6 0-1 0,-6-6-6 16,0 5-5-16,-1-5-8 0,0 1-6 0,0 2-12 16,-9 4-27-16,1-7-36 0,-1 5-34 0,-9-5-36 0,9 0-36 15,-8 7-42-15,0-9-57 0,0 8-68 0,-9-6-88 0,10 5-68 16,-20 0-23-16</inkml:trace>
  <inkml:trace contextRef="#ctx0" brushRef="#br0" timeOffset="78042.92">19121 16471 163 0,'-8'0'290'0,"-2"5"-84"16,2-5-69-16,0 0-48 0,-2 5-29 0,10-5-17 16,-8 0-7-16,8 0-4 0,0 4-3 0,0-4-3 0,0 0-1 15,0 0-3-15,8 6-3 0,-8-6-2 0,10 0 0 0,-2 0 0 16,0 0 6-16,2 0 4 0,-2 0 4 0,1-6 1 15,-1 6 2-15,10-4 0 0,-11 4 0 0,11-5 0 16,1 0-5-16,-2 5-1 0,9-5-1 0,0 1 0 0,0-2-1 16,-1 2 2-16,2-6 0 0,7 4-1 0,1-2 4 0,1-3-1 15,7 1 3-15,-9 0 0 0,10 0-3 0,-1 2 2 0,-1-2 1 16,3-5 3-16,-2 6 0 0,1-6 5 0,-1 5 6 16,0-5 6-16,1 6 8 0,0-2 1 0,-10 1 0 0,0 1-2 15,2-1-4-15,-19 6-10 0,9-7-9 16,-8 6-11-16,-1 5-7 0,0-4-10 0,-8-2-3 0,-1 6-3 0,2 0 1 15,-10-3 0-15,0 3 0 0,0 0 2 0,-10 0-4 16,-7 3 3-16,9 3 0 0,-18-2 0 0,8 1-1 0,-8 0 0 16,-1 5-1-16,-7-4-3 0,8 3 2 0,1-5-1 0,-1 6 1 15,-1-5 0-15,1 1-2 0,8-2 3 0,1 1 5 0,8 0 7 16,1-5 1-16,-1 5 4 0,9-5 1 0,-8 0 0 16,8 5 0-16,0-5-1 0,8 4-5 0,1-4-7 15,-1 0 0-15,11 0-3 0,-1-4-2 0,7 4-1 0,-8 0-2 16,9 0 0-16,0 0 0 0,0 0 2 0,-1 0-1 0,11 0 1 15,-11-5-2-15,11 5 1 0,-2 0 1 0,1 0-2 16,0-5 0-16,-1 5-1 0,1 0-2 0,-10 0-5 0,-5 0-21 16,4 0-21-16,-14 0-20 0,6 0-20 0,-16 0-22 15,10 5-26-15,-10 0-30 0,-10-1-36 0,2 7-43 0,0-1-91 16,-9-7-104-16,0 8-55 0</inkml:trace>
  <inkml:trace contextRef="#ctx0" brushRef="#br0" timeOffset="79095.35">19790 16266 40 0,'0'5'99'16,"0"-5"-7"-16,0 0-1 0,0 0-1 0,0 0 1 0,0 0-1 16,0 0-1-16,0 0-5 0,0 0-5 0,0 0-7 15,0 0-7-15,0 0-9 0,0 0-8 0,-9 0-4 16,9 0-6-16,0 0-3 0,0 0 0 0,0-5-1 0,9 5 3 15,-9 0 3-15,0 0 4 0,0-4 0 0,0 4 1 0,0-6 2 16,9 2 3-16,-9-7 1 0,8 6 0 0,-8-5 4 16,8 7 5-16,2-7 7 0,-2 0 3 0,1 0-1 0,8 1-4 15,-7-1-2-15,8-5-1 16,-3 4-4-16,3-2-5 0,9-2-3 0,-1 0 1 0,-1 0 2 0,1 0-2 0,8-4-1 0,1 4-4 16,1 0-3-16,7-4 1 0,0 5-4 0,1-2-1 15,7-2-2-15,3-3 3 0,6 2 1 0,0 0 4 16,1-6 6-16,7 6 4 0,4-6 8 0,-3 1 13 0,1 0 9 15,-2 3 8-15,11-3 5 0,8 5 6 0,-10-5 0 0,10 4-5 16,1 0-11-16,7-4-10 0,-9 4-13 0,11 0-9 16,-3 6-9-16,3-1-13 0,-11-5-12 0,17 7-5 0,-6-7-2 15,-2 4-5-15,2 2-3 0,-12-5-1 0,1 4-5 0,2 0 3 16,-9 6 1-16,0-5 0 0,-11-2-1 0,2 6-2 0,-1 1 0 16,-7-1 4-16,-2 0-1 0,1 6-3 0,-1-2 4 15,-7-4-2-15,-1 7 0 0,-9-2-2 0,0 5 0 16,10 0-4-16,-10 0 6 0,-9 0-4 0,10 0-3 0,-1 0 0 15,-8 0 1-15,0 5-2 0,-1-5 2 0,2 0-2 0,-11 0-3 16,1 0 4-16,-8 0-1 0,-1-5 2 0,1 5-1 0,-11 0 0 16,-7 0 0-16,10 0-1 0,-10-5 1 0,0 5-2 15,0-5-2-15,0 0-1 0,-10 5-5 0,-6-5 0 16,-2 0-1-16,2 5-1 0,-11-6-5 0,1 6 1 0,0 0 1 16,-9 0 3-16,8 0 1 0,-6 0 2 0,6 0 1 0,10 6 1 15,-9-6-2-15,17 0-4 0,1 0-5 0,-1 5-4 0,1-5 1 16,8 0-2-16,0 0 0 0,8 5 2 0,1-5 4 15,-1 5 8-15,10-5 5 0,-1 5 3 0,-8-5 2 16,8 5 0-16,9 0 2 0,-8-5 0 0,-1 3 0 0,0 3 0 16,0-2 0-16,1 2-2 0,0-2 1 0,-1 2 0 0,-9 4 0 15,10-6-1-15,-10 5 2 0,2-3-2 0,-10 4 1 16,8 0 1-16,-8 4 1 0,0-5-1 0,-8 1-4 0,8 2-9 16,-10 1-15-16,2-3-27 0,-1 0-37 0,-8-2-49 15,8 3-56-15,-9-1-58 0,18 0-74 0,-8-10-131 0,0 5-119 16,8 0-56-16,-10-1-16 0</inkml:trace>
  <inkml:trace contextRef="#ctx0" brushRef="#br0" timeOffset="79707.59">24627 14683 336 0,'0'-9'728'16,"0"-6"20"-16,-9 10-138 0,9-4-162 0,0 4-112 16,0 0-88-16,0 0-66 0,0 0-38 0,0 5-22 0,0-5-20 0,0 5-18 0,-9 0-18 0,9 0-20 0,0 5-18 0,-8 0-13 15,-1 5-8-15,1-2-3 0,-9 13-2 0,-3-1 2 16,5-2-2-16,-3 13-2 16,-7-8 1-16,-3 7-1 0,12-1 0 0,-11 6 1 0,1-7 1 0,9 8-2 0,-9-9 2 15,0 8-1-15,8 0 0 0,1-6 0 0,0 0 0 0,0-4 2 16,7 5 0-16,2-7 1 0,0 2-2 0,-2-5 3 0,10-1-1 15,0 0 2-15,10-4 0 0,-2 0-1 0,0 0-2 16,9-2 3-16,0-2 1 0,10-1 0 0,-1 0 0 0,9-5-1 16,0-2 0-16,9 3 0 0,7-2-1 0,0-4-4 15,3 0-2-15,-3 0 0 0,2-4 1 0,-2 4 0 0,-7-6 0 32,9 6 0-32,-11-3-1 0,2 3 2 0,-9-5 2 0,0 5 0 0,0-5-1 0,-10 0 1 0,-7 5-1 0,-1-5 4 15,-9 0 4-15,10 0 4 0,-18-1 4 0,8-3 2 0,-8-6 1 31,-8 1 2-31,0-1 3 0,-2-5 5 0,2-3 3 0,-9-3-1 16,-1 3 1-16,1-6-1 0,0-1 4 0,-1-4 1 16,-8 4-3-16,9 2-5 0,-1-1-4 0,-7-1 0 0,7-4-8 15,10 9 1-15,-10-6-5 0,1 3-1 0,8 5-2 16,-8 2-5-16,8 3-5 0,-8-2-9 0,8-1-9 0,0 7-20 16,1 0-15-16,-1 4-19 0,1-5-25 0,8 10-67 0,-10 0-95 15,1 5-86-15,9 0-84 0,0-6-108 0,0 6-152 16,0 0-79-16,0 0-24 0</inkml:trace>
  <inkml:trace contextRef="#ctx0" brushRef="#br0" timeOffset="80084.42">25104 14659 379 0,'0'-5'664'0,"-8"-4"-32"0,8 4-171 0,0 0-128 15,0 5-82-15,0-5-59 0,0 0-44 0,0 5-24 0,0 5-18 16,0-5-14-16,8 10-11 0,-8-5-11 0,18 9-12 16,-10 1-12-16,0 4-7 0,10 5-1 0,-9 5 1 0,9 1 1 15,-1 4-4-15,9 1-1 0,-8-1-2 0,-2 6-6 0,11-1-7 16,-1 0-5-16,-9-6-6 0,9 6-2 0,0-4-2 16,0-1-7-16,-9-1 2 0,9-3 2 0,-8-1 5 0,0-9 5 15,-1-1 6-15,-9 2 7 0,10-12 8 0,-10 1 14 16,2 0 5-16,-2-10 6 0,0 0 4 0,1 0 8 0,0-5 7 15,0-5 2-15,7-4 5 0,-7-7 8 0,0 2 2 0,-1-5 3 16,2-11 1-16,-10 6-7 0,8-11-7 0,-8 2-1 0,0-6-9 16,0 1-11-16,0-2-8 0,0-3-9 0,-8-1-6 15,8 4-8-15,0-4-6 0,0 5-8 0,0 1-6 16,0-1-12-16,0 4-18 0,0 2-25 0,0-1-27 0,0 5-31 16,0 3-27-16,0 3-37 0,8 3-85 0,1 5-108 0,-1 6-101 15,2-1-139-15,-2 5-135 0,-1 0-72 0,4 10-33 16,-11 0 2-16</inkml:trace>
  <inkml:trace contextRef="#ctx0" brushRef="#br0" timeOffset="80807.64">25946 15329 113 0,'0'-5'503'0,"0"-5"-117"0,0 5-124 16,0 0-82-16,9-6-33 0,-9 8 1 0,0-7 17 15,0 5 26-15,0-1 21 0,0 2 15 0,0-1 8 0,0 5-7 16,0-5-16-16,0 5-28 0,9-5-33 0,-9 5-32 15,0 0-23-15,0 0-23 0,0 0-14 0,8 0-13 0,-8 0-8 16,0 5-9-16,10-5-6 0,-2 5-4 0,-8 0-5 0,9 5 0 16,-1-1-5-16,1 0 3 0,0 2-3 0,-1 4 3 15,1-2-4-15,0 7 0 0,-1 0-2 0,-8-5 0 0,9 9-1 16,-9-5-3-16,9 3 2 0,-9-4-4 0,0-3 0 16,8 0 0-16,-8-1 1 0,0 1-1 0,0-6 0 0,0 1 1 15,0 0 0-15,0-6 1 0,0 2 5 0,0-2 3 0,0-4 4 16,0 0 7-16,0 5 5 0,0-5 5 0,0-5 2 15,0 5 3-15,8-4-2 0,-8-6-1 0,0 0-6 0,10-4 0 16,-10 4 1-16,8-10-3 0,1 6-1 0,1-6-4 16,-2 2-1-16,0-4-1 0,1 3 4 0,9-5-3 0,-10 5-3 15,1 3 0-15,0-4-2 0,0 12-1 0,-1-7 0 0,1 5-2 16,-9 4-3-16,0-3-1 0,8 5-3 0,-8 4-3 0,9-5-1 16,-9 5-3-16,0 5-2 0,0-5 1 0,8 10 0 0,-8-7 0 15,0 8-2-15,10 4 2 0,-10-5 1 0,0 3 0 16,0 3 3-16,0-2-3 0,0-5 0 0,8 7-2 0,-8-6 0 15,0-1-2-15,0 1 0 0,0-6-1 0,0 2 1 0,0-2 1 16,0-4-1-16,0 5 3 0,0-5 0 0,8 0 2 16,-8 0 2-16,0 0 0 0,0-5 0 0,10 5-5 0,-10-10 4 15,8 6 1-15,0-6 1 0,1-5 2 0,0 5-1 16,0 0-1-16,-1-3 0 0,1 3 6 0,7-6-2 0,-6 6-3 16,-2 7 0-16,2-7-1 0,-1 5-1 0,-2 0 1 0,4 0 2 15,-4 0-2-15,-7 5-1 0,9 0 0 0,0 0 1 16,-1 0 1-16,1 5-1 0,-1 0-1 0,2 5 0 0,-2 0 1 15,10-1-1-15,-10 1 0 0,1 4-7 0,-1-4 1 16,1 5 4-16,-9-5 1 0,9 4 1 0,-1 1-2 0,2-1-3 16,-10 1-5-16,7 0 0 0,-7-6-15 0,0 5-12 0,9-3-21 15,-9-1-45-15,0 0-79 0,0 0-84 0,0-2-77 0,0 2-91 16,0-4-130-16,0-6-119 0,0 4-67 0,0 2-3 16</inkml:trace>
  <inkml:trace contextRef="#ctx0" brushRef="#br0" timeOffset="81010.92">26771 15329 74 0,'0'-5'657'0,"0"0"-2"0,0 0-120 0,9 5-111 15,-9 0-65-15,0 0-49 0,0 5-46 0,0 0-37 16,0 3-27-16,0 2-20 0,0 10-33 0,0-5-28 0,9 5-35 16,-9 4-26-16,8 0-19 0,1 1-11 0,-9-2-8 0,9 8-7 15,0-7 4-15,-1 5-9 0,-1 1-3 0,4-1-5 16,-11 0-6-16,7 1-10 0,-7-6-15 0,10 5-34 0,-10 0-64 15,0-5-78-15,0 1-75 0,0-5-72 0,-10-4-67 16,10-3-83-16,0-3-119 0,-7-5-63 0,-4 0 8 0</inkml:trace>
  <inkml:trace contextRef="#ctx0" brushRef="#br0" timeOffset="81230.48">26737 15372 287 0,'0'-24'551'0,"8"0"-108"0,-8 4-105 15,18-4-49-15,-10 4-12 0,10 5 2 0,-10-4-3 0,10 4-6 16,-1 1-11-16,-10-2-21 0,11 6-33 0,-8 1-43 16,7 5-50-16,1-2-43 0,-9 6-25 0,7-4-17 15,-6 8-7-15,-2-4-2 0,-8 10-3 0,9-1-2 0,-9 6-1 16,0 0 0-16,0 4-2 0,-9 6 0 0,1-1-1 0,-10 0-1 16,10 7-1-16,-10-7 0 0,2 0-1 0,-4 5-2 0,2-4-6 15,-6-6-11-15,6 6-34 0,-8-5-70 0,9-1-95 16,0-4-104-16,0-1-140 0,7 0-173 0,2-4-101 0,0 0-49 15,8-5-1-15</inkml:trace>
  <inkml:trace contextRef="#ctx0" brushRef="#br0" timeOffset="81371.6">27354 15381 28 0,'-9'-4'805'0,"-1"-5"3"0,-6-1-22 16,-2 0-193-16,-6 4-296 0,4 6-303 0,-14-4-246 15,8 4-276-15,0 0-153 0,-9 0-66 0,1 4-17 16</inkml:trace>
  <inkml:trace contextRef="#ctx0" brushRef="#br0" timeOffset="-152265.01">5505 14366 49 0,'0'0'75'0,"0"0"-15"0,0 0-10 15,0 0-11 1,9-5-8-16,-9 5-7 0,0 0-4 0,0-5-3 0,0 5-3 15,0 0-2-15,8 0-3 0,-8-4-1 0,0 4-1 16,0 0-4-16,8-6-3 0,-8 6-1 0,10-4-1 0,-10 4 0 16,0 0-1-16,0-6-1 0,0 6 0 0,0 0 1 15,0 0-2-15,0 0 0 0,0 0 0 0,0 0 0 0,0-4 4 16,-10 4 1-16,10 0 3 0,0 0 4 0,0 0 2 0,0-6 3 16,-8 6 4-16,8 0 2 0,0 0 1 0,0 0 0 15,0-4 1-15,0 4 1 0,0 0 0 0,0 0-2 0,0 0-1 0,0 0-3 16,0 0 1-16,0 0 0 0,0 0-1 0,0 0 1 15,0 0 2-15,0 0 2 0,0 0 4 0,0 0 0 16,0 0 3-16,0 0 1 0,0 0 0 0,0-5 0 16,0 5-1-16,0 0-2 0,0 0-4 0,0-4 1 0,0 4-4 0,0 0 1 0,0 0-2 15,0-6 0-15,0 6 0 0,0 0 0 0,0 0-1 0,0 0-1 16,0 0-2-16,0 0-1 0,0-4-2 16,0 4 0-16,0 0-2 0,-8 0-1 0,8 0 0 15,0-6 0-15,0 6 0 0,0 0 1 0,-9 0 0 16,9-4-1-16,-9 4 2 0,9-6 3 0,-9 2 2 0,1-2 4 0,8 3 3 15,-7 3 4-15,-4-5 3 0,2 0 1 0,1 0-1 0,8 5-2 0,-9-5-2 0,1-1-6 0,-1 2-3 16,1 4-5-16,-2-6-4 0,2 2-3 0,0 4-2 0,-10-5-1 31,10 5 0-31,-1-5 2 0,0 1 3 0,-8 4 2 0,8-6 0 0,-8 2 3 0,8 4 3 0,-9-5 6 16,9 0 2-16,2 5 0 0,-11-5-3 0,9 5-1 0,-8-5 0 16,8 5-1-1,-9-5-2-15,10 5-5 0,-10-5-2 0,10 5-1 16,-9 0 1-16,8 0 1 0,0-5 0 0,1 5-1 0,-9 0 0 15,8 0 2-15,-9 0 0 0,8-4-2 0,-5 4-1 0,5 0 0 16,2-6-1-16,-10 6 2 0,11 0 0 0,-12 0 0 16,10 0 0-16,-7 0 1 0,6 0-1 0,-7 0 4 0,9 0 4 15,-1 0 4-15,0 0 4 0,1 0 2 0,-1 0 2 16,0 0 0-16,1-4 2 0,-10 4-4 0,1 0-6 0,-1 0-6 16,11 0-5-16,-13 0-4 0,3 0-2 0,0 4-2 0,0-4 0 15,-9 0-1-15,9 0 1 0,0 0 0 0,-1 6 0 16,-8-6 0-16,10 0 0 0,-2 4 0 0,-9-4 0 0,10 0-1 15,-1 5 0-15,1-5 0 0,-1 5 1 0,10-5 0 16,-10 0 0-16,2 5 0 0,6-5 0 0,-7 5 0 0,0-5 2 16,9 5-1-16,-12-5 1 0,13 0-2 0,-1 5 1 0,-1-5-1 15,0 0 0-15,0 5 1 0,1-5-1 0,0 4-1 0,-11-4 1 16,11 6 0-16,-2-6-1 0,-6 4 0 0,7-4 0 16,0 5 0-16,-7-5 1 0,-2 5 0 0,10-1 0 0,-10-4 0 15,-9 6 0-15,11-2 0 0,-1 2 0 0,-10-1 2 16,10 5-2-16,-9-10 2 0,8 5-1 0,-8 4 1 0,0-9 3 15,9 10 0-15,-10-6 2 0,11 2 0 0,-12 4 1 0,12-6 0 16,-11 1 1-16,10-1 1 0,-1 2-2 0,-8-2-2 16,10 6-3-16,-2-4 0 0,1-2 0 0,0 1 2 0,8 0-3 15,-9 0 1-15,10-1 0 0,-1 2-2 0,-9-2 2 16,10 1 1-16,1 0-1 0,-11 5-2 0,8-5 1 0,-7 0-1 16,8 4-1-16,-9-3 0 0,10 2 1 0,-9 2-1 0,-1 1 0 15,1-1 0-15,0 0 0 0,-1 4 1 0,1-4 1 16,-1 4 0-16,2 1-2 0,-12-1 0 0,3 1-2 0,7 5 1 15,-7-4 0-15,-1 2-1 0,8-3 2 0,-8 3-2 0,0-2 1 16,9 3 1-16,-9 1 1 0,8-1-1 0,-6-3 0 16,4 4 0-16,3-7 0 0,0 7 0 0,0-4 0 0,0-3 0 15,-1 7-1-15,1-5 1 0,8 4-1 0,-8-4 1 16,-1 3 0-16,10-3 0 0,-1 5 1 0,-8-4-1 0,7 2 0 16,-8 3 0-16,11-2 1 0,-11 0-1 0,10-4 0 0,-1 4 1 15,-9 5 0-15,10-3 0 0,-10-3 2 0,10 8-1 16,-9-7 1-16,8 5 1 0,-8 1 0 0,7-6 0 15,-6 5 0-15,-2 0 0 0,1 7 2 0,9-7-1 0,-10 5 0 16,9-5 1-16,-9 5-1 0,1 1 0 0,8-5 1 0,-7 4 1 16,6-5 2-16,-7 6 1 0,9-7 2 0,-10 7 1 0,10 1 3 15,-1-8 4-15,-8 5-2 0,8 3 1 0,0-6-1 16,0-1-3-16,1 6 0 0,-1-7-1 0,0 3-2 16,2-3-2-16,-3 2 2 0,0-1 2 0,3 1 2 0,7-1 2 15,-10 0-1-15,10 0 0 0,0-3-1 0,-7 2 0 0,7 2-2 16,0-1-2-16,0-4 1 0,0 10 0 0,0-7 2 15,-10 3 2-15,10 3 1 0,0-6 1 0,0 2 0 0,0 5-1 16,0-1-3-16,0-1 0 0,0 2-1 0,0-5-1 16,0 4 0-16,0 0-3 0,0 1 1 0,0-5 0 0,10 4-1 15,-10-6-2-15,0 8-1 0,7-7-1 0,-7 5 0 0,10-4-2 16,-10-1 0-16,7 1-1 0,3-6 1 16,0 4-1-16,-3-1 1 0,2 1-1 0,0-4 1 0,-1 6 0 0,1-4 1 15,0-3 1-15,0 7 1 0,-1-6 0 0,10 1 3 0,-10-2 1 16,10 7 3-16,-10-5 2 0,9-1 3 0,-7 1 0 15,6 5 2-15,2-6 2 0,-1 1 1 0,1 5 1 0,0-6-1 16,-3 1-2-16,13-1-3 0,-12 5 0 0,11-5-3 16,-1 1-3-16,-8 0-3 0,-2 1-3 0,11-3 0 0,-1 2 0 15,-8-1-2-15,8 1 0 0,-1-1 1 0,-7 1 0 0,8-1 0 16,0 1-1-16,-9-1 0 0,9 1 2 0,1-1 3 16,0 1 1-16,-10-2 2 0,8-2 2 0,1 4 2 0,1-7 1 15,-11 3 3-15,10-1 0 0,0-1 1 0,9 0 2 16,-9-2-3-16,-1-4 1 0,3 2-2 0,6 5 0 0,-8-6-1 15,0 1-3-15,0 5-4 0,8-5-2 0,-7 0-1 0,0 0-4 16,6-1-1-16,-6 1 0 0,8-1-3 0,-10 1-1 16,10-6 1-16,-9 6-1 0,9-4 2 0,-9 0 4 0,9-3 3 15,-1 3 4-15,-7-6 5 0,16 4 1 0,-17-4 1 0,18 6 3 16,-10-6 0-16,9 0-2 0,-8 0 0 0,9 0-5 16,-2 0-3-16,-5 0 0 0,6 0-3 0,0 4-3 0,-9-4-3 15,10 4 0-15,-9-4-1 0,8 6-1 0,-9 0 1 16,2-6-2-16,-1 3 1 0,-1-3 0 0,1 7 0 0,-1-7 0 15,1 3-1-15,0-3 0 0,-9 0-1 0,18 0 3 0,-9 0-1 16,-1 0-2-16,9-3 2 0,2 3 1 0,-11-7 1 16,9 4 1-16,1 3-3 0,6-6 0 0,-13 0 0 0,6 2 2 15,0 0-3-15,1-2-1 0,-2 2 0 0,2-5-1 0,0 3 2 16,-10 0 1-16,9-4 0 0,1 6-1 0,-1-6 2 16,1 1 1-16,-1-1 3 0,1 1 3 0,0-1 1 15,-1 0 2-15,2 0 0 0,-3 0 2 0,2 1-2 0,-1 0 1 16,-1-7-4-16,3 6 0 0,-2 0-3 0,1-5-2 0,-10 5 1 15,9-4-2-15,-8 5 0 0,-1-7-2 0,1 2 0 0,1 0 0 16,-11-1 6-16,10-1-5 0,-9 3-1 0,9-7 0 16,-10 5 1-16,2-4 1 0,-1 0-1 0,8-1 1 15,-7 1-6-15,-1-1 4 0,0-4 1 0,0 4 2 0,0-4 1 16,0 4-1-16,1-5 4 0,-2 1 0 0,1 4 0 0,1-9 1 16,-11 5 1-16,11-5 1 0,-10 0-1 0,0-1 0 15,0 0-1-15,0 1 1 0,3 0-1 0,-13-1-1 0,11 2-1 16,-10-7 0-16,1 6-1 0,0-4-2 0,-2 2 0 15,3-3-1-15,-1-1 1 0,-9 2 0 0,0-1-1 0,0-6-2 16,0 6 3-16,0-4 1 0,0-3-4 0,-9 3 0 0,9-1-2 16,-10-5-1-16,10 4-1 0,-7-3 1 0,-2 4-1 15,0-5 2-15,1 5 0 0,8 0-2 0,-18-6 1 0,11 6 1 16,-3 6 0-16,-8-2 0 0,9-4-1 0,-8 5 1 16,9 1 0-16,-10-3 1 0,1 8 2 0,-1-7 0 0,2 1-2 15,-2 0 2-15,1 4 0 0,-1-3-1 0,0 3-1 0,2 1-1 16,-11-1 0-16,10 1 0 0,0 4 0 0,-1-4 0 15,1 5-1-15,-1 0-1 0,1 4 2 0,8-5 0 0,-8 6 0 16,-1-1-1-16,11 1 1 0,-2-1 0 0,-9 0 0 0,8 1 1 16,3-1-1-16,-11 7 0 0,10-7 2 0,-2 1-1 0,-7-2-1 15,9 2-2-15,-10-1 2 0,10 1-1 0,-10-1 1 16,10-3 0-16,-10 3 0 0,10-6 0 0,-10 3 0 16,10 4 1-16,-1-2 1 0,1 2 0 0,-2-1 0 0,-7 1-2 15,8-1 0-15,2-3 0 0,-3 3 0 16,3 1-1-16,-4 4-2 0,2-10 1 0,2 5 1 0,7 1-1 0,-9-1 1 0,0-3-1 15,-8-3 0-15,8 7 1 0,0-5 1 0,-8 3-2 0,8 3 2 16,-8-2 0-16,-1-1-1 0,2 3 0 0,-2 3 1 0,-8-3-2 16,-2 2-3-16,-5 6 2 0,-2-5-2 0,1 5 1 15,-9 0 0-15,-1 2-2 0,2 2-2 0,-12-3 1 16,11 3 0-16,-9 2-1 0,-1 4-4 0,9-6 1 0,-7 6-4 16,8 0-2-16,-10-4-6 0,1 4-11 0,9-6-25 0,-9 2-43 15,9 0-65-15,-10-1-71 0,10-5-76 0,-2 0-120 0,3-6-168 16,7 2-100-16,-8-5-32 0,9-1 12 0</inkml:trace>
  <inkml:trace contextRef="#ctx0" brushRef="#br0" timeOffset="-148733.94">3448 14928 92 0,'0'0'134'0,"0"0"-22"0,7 0-20 16,-7 0-17-16,0 0-10 0,0 0-7 0,0-6-6 15,0 6-4-15,9 0 0 0,-9-3-4 0,0 3-7 0,0 0-1 16,0-6-4-16,0 6-4 0,9-6-4 0,-9 3-4 0,0 3-4 16,0-7-1-16,0 3 3 0,9 0-3 0,-9-2-1 15,0 6 0-15,0-4-1 0,0 4-1 0,8-5 0 0,-8 5-3 16,0-5 0-16,0 5 0 0,9-5-1 0,-9 5 0 15,0-5 2-15,9 1-2 0,-9-3 0 0,8-1 1 0,-8 3 4 16,0 0-2-16,9-5 0 0,-9 5 0 0,9 0-1 0,-9 2 4 16,8-4-1-16,-8 4-1 0,9-3-4 0,-9 1 0 15,9-5-1-15,-9 5 0 0,9 5-2 0,-9-5-2 0,8 0 0 16,-8 5-1-16,0-3 1 0,8 3 3 0,2-6 0 0,-10 6 2 16,8-6 1-16,-8 6 4 0,9-4 1 0,-1 4 1 15,1-4 1-15,1 4-3 0,-3-6 1 0,4 6-1 16,-4-4-1-16,1-2-4 0,2 6-2 0,-2 0 0 0,1 0-3 15,-1 0 1-15,2-5-3 0,-2 5 0 0,1 0-1 0,0-4 0 16,-1 4 1-16,0 0 2 0,10 0-1 0,-9-6 0 0,-1 6 2 16,9 0 0-16,-8 0 1 0,9 0 1 0,-10-4 1 15,9-2 0-15,1 6 0 0,0-4 0 0,-11 4 0 16,12 0-1-16,-10-4-1 0,7 4 1 0,-6 0-1 0,7 0-1 16,-9-6-1-16,10 6 1 0,-10 0-2 0,10 0 1 0,-10 0-1 15,1 0 0-15,0 0-2 0,8 0 1 0,-9 0-1 16,2 0-1-16,-3 0 1 0,3 0-1 0,7 0 1 0,-7 0 0 15,-3 0 0-15,3 0 0 0,6 0 0 0,-6 6 1 16,7-6 0-16,-9 0 0 0,10 0-1 0,-10 0 0 0,10 0 0 16,-1 0 0-16,-8 0 1 0,7 0 0 0,2 0-1 0,-9 0 1 15,9 0-1-15,-1-6 0 0,1 6 0 0,-3 0 1 16,-4 0 0-16,6 0-2 0,0 0 1 0,0-4 0 0,1 4 0 16,-1 0 0-16,0 0 0 0,1-5-1 0,-1 5 1 0,1 0 0 15,-1 0 0-15,1-5 1 0,-9 5-1 16,9 0 0-16,-2 0 0 15,-7-5 1-15,8 5-1 0,-9 0 0 0,2 0 0 0,7 0 0 16,-8 0 0-16,-1 0 0 0,1 0 0 0,-1 0 0 16,1 0 0-16,-9 0 3 0,9 0 0 0,-1 0-2 0,2 0-1 15,-10 5 0-15,7-5 0 0,2 0 1 0,-1 0-1 0,2 0-1 16,0 5 0-16,-10-5 0 0,7 0-1 0,1 5 1 0,2-5-1 16,-2 4 1-16,-8-4 0 0,9 6 0 0,0-2 0 15,0-4 0-15,-1 4 1 0,10 2 0 0,-10-2 0 16,1-4 1-16,8 6 0 0,-8-2-1 0,-1 1-1 0,10-5 0 15,-10 6 0-15,10-2 1 0,-1 2 0 0,-8-6 0 0,8 4 0 16,-7-4 0-16,5 4 1 0,-5-4 1 0,8 0 0 16,-9 6-1-16,-2-6-1 0,3 0 0 0,7 0 0 0,-8 0 0 15,-1 6-1-15,1-6 0 0,-1 0 0 0,-8 0 0 0,9 3 0 16,0-3 1-16,-1 0 0 0,2 0 0 0,-10 5 2 16,8-5-1-16,1 0 1 0,-1 0-1 0,1 5 1 0,0-5-1 15,-2 5-1-15,4-5 1 0,-4 5-1 0,2-5-1 16,1 5 0-16,-2-5-1 0,1 5 1 0,-1-5 1 0,1 6 0 15,0-3 0-15,8-3 0 0,-8 7 0 0,0-4 1 0,-1 2-1 16,10 0 1-16,-10 0 0 0,0 0-1 0,10 5 1 16,-9-5-1-16,-1-2 1 0,9 4-2 0,-8-3 2 0,2 1-1 15,4 0 0-15,-6 5 0 0,0-6 0 0,8 2 1 16,-9-2 0-16,11 0 1 0,-11 3-2 0,2-4 1 0,6 3-1 16,-7 0 0-16,8-3-1 0,-9 3 1 0,2-2-1 0,6 2 0 15,-6-2 1-15,7 0 0 0,-9 2 0 0,10 0 0 16,-10 4 1-16,9-7-1 0,-7 2-1 0,7 0 1 0,-7 0 0 15,7 0 0-15,-1 5 1 0,2-4-1 0,-1 3 0 0,1 0 0 16,-1-4-1-16,1 0 1 0,-2 0 0 0,2 0 1 16,-1 0 0-16,2 0-1 0,-1-1 0 0,-3 2 1 0,-5-2 0 15,7 1-1-15,1 5 0 0,-10-5-1 0,1-1 1 16,8 7-1-16,-9-8 1 0,1 9-1 0,0-9 1 0,8 4 1 16,-9 2 1-16,10-5-2 0,-10 2 0 0,2-2 0 0,-2 6-1 15,9-4 0-15,-7-3 1 0,-2 3-1 0,-1 3 0 16,11-4 1-16,-8 1 0 0,-1-2 0 0,-1 2 0 15,1-2 0-15,-1 1 1 0,2 5 0 0,-2-6-1 0,0 1 1 16,1 5-1-16,0-5 0 0,0 5-1 0,-1-5 1 0,-8 5 0 16,9-5 0-16,0 5 1 0,-9-1-1 0,8-4 1 0,-8 5 0 15,9-5 1-15,-9 5 0 0,0-7-1 0,9 7 0 16,-1-4 0-16,-8-2 0 0,9 6 0 0,-9-4-1 0,9-2 0 16,-9 1 0-16,0 5 3 0,9-6 1 0,-9 2 1 15,0-2 3-15,0 6 1 0,7-5 5 0,-7 0 1 0,0 0 2 16,0 5-1-16,9-6 0 0,-9 1 1 0,0 5-2 15,0-5-1-15,0 5 0 0,11-5-1 0,-11 5 0 0,0-5-1 16,0-2 0-16,0 8-1 0,7-6-1 0,-7 5-1 0,0-5-2 16,0 5 1-16,0-6 0 0,0 6 0 0,10-6 1 0,-10 6-2 15,0 0 1-15,0-5 0 0,7 5 0 0,-7 0 3 16,0 0-4-16,9-1 1 0,-9 1 0 0,0 0 0 16,9-6-1-16,-9 8-1 0,0-4 0 0,8 2-2 0,-8 0 0 15,0-5 1-15,10 5-2 0,-10-2 0 0,0-1-1 0,0 2 1 16,0-4 0-16,0 5 2 0,8 0 0 0,-8-2 2 15,0 2 1-15,0 0 4 0,9 1 2 0,-9-1 4 0,0-2 0 16,8 7 0-16,-8-5 0 0,10 0-1 0,-10 6-2 0,8-6-2 16,-8-2-3-16,8 2-4 0,-8 5-1 0,9-5-2 0,0-1 1 15,-9 1-1-15,8 0 1 0,-8 0 2 0,9 0 0 16,-9-2 1-16,9 4 0 0,-9-3 2 0,0-5 3 16,8 6 2-16,-8 0 1 0,0-1 2 0,8 6 3 0,-8-10 1 15,0 5 2-15,0 6 0 0,10-7 0 0,-10 0-2 0,0 1 0 16,0 0 0-16,0 0-2 0,8 0-2 0,-8 5-2 15,0-6-1-15,0 1-2 0,0 5-1 0,0-7-3 0,0 2-1 16,0 6 0-16,0-6 2 0,0 3 3 0,0-3 1 16,0 6 2-16,0-2 1 0,0-5 4 0,0 6-2 0,0 0 0 15,0-5-2-15,0 5 1 0,-8 0-4 0,8-6-1 0,0 6 0 16,0 0-1-16,0 4 0 0,-10-5 0 0,10 1 0 16,0-1-1-16,-8 2 4 0,8-2 0 0,-8 1 2 0,8 1 2 15,-9 2 2-15,9 2 0 0,-9-6 1 0,9 1 1 16,-8 4-3-16,-1-5-1 0,9 2-2 0,-9-1-3 0,9-1 0 15,-8 5 1-15,8-4-2 0,-8 0-1 0,8-6 2 16,0 6-1-16,-10 0-1 0,10-5-1 0,0 5-3 0,-8-1 0 16,8-4-1-16,-9 4 3 0,9-3 0 0,-8 4 0 0,8-6 1 15,0 5 4-15,-10-4 8 0,10-1 1 0,-8 1 4 0,8 0-2 16,-9 0 0-16,9 0-1 0,0-1 0 0,-9 1-3 16,2 0-6-16,7 0-2 0,-10 0-1 0,10-1-3 15,-7 1-2-15,-4 0 0 0,11 0 0 0,-9 0-3 0,2 5-1 16,7-7 0-16,-9 2-2 0,9 0 1 0,-9 6-1 0,0-6 0 15,9 3 1-15,-8-3-1 0,-1 6 0 0,9-7-1 16,-9 0-8-16,1 1 4 0,8 5 3 0,-9-5 1 0,0-1 0 16,9 5 1-16,-8-4 0 0,-1 1 2 0,0 4 7 15,0-5-5-15,1-1-3 0,0 1-1 0,-2 4 0 0,2-3 0 16,-1-3 0-16,1-3-1 0,-1 6 1 0,-8-1-1 0,6-1 2 16,4-4-2-16,-1 4 1 0,-2-4 1 0,-7 5 0 15,9 0 0-15,-10-5-2 0,9 5 3 0,-8-5-2 0,0 3 1 16,-1-1-1-16,2 2 0 0,7-4 0 0,-8 0 0 0,-1 0 1 15,1 0-1-15,-1 0 1 0,0 0 0 0,-8-2-3 16,9 3 0-16,-1-6 1 0,-7 4 0 0,7 2 0 0,-8-2 0 16,9 2 0-16,-9-6 0 0,8 4-6 0,-9 2 3 15,10-1 2-15,0-1 1 0,1 0 0 0,-2 2-1 0,1-2 1 16,-1-4 0-16,0 6 9 0,10-2-3 0,-9 2-4 0,8-6 0 16,-7 4 1-16,6 1-1 0,2-5-3 0,-1 5 0 15,-1-5 1-15,2 5-2 0,0 0 1 0,-10-5-1 0,9 5 0 16,1 1 1-16,-10-3 2 0,9 4 0 0,-8-4-1 15,0 2 1-15,-1 5-1 0,10-10 0 0,-9 5-1 0,0 5 0 16,-1-5-1-16,9-2 1 0,-8 4 1 0,0-7-1 0,8 4 1 16,-9 1 1-16,2 0 2 0,-2-5-1 0,0 5 0 15,1 0 0-15,-9 0-2 0,8-5 1 0,1 5 0 0,-9-5 0 16,8 4-2-16,2-4-1 0,-12 4 1 0,13-4-1 0,-3 6 1 16,-7-6 1-16,6 0-2 0,2 0 0 0,-9 4 1 15,9-4 0-15,-1 0 1 0,-8 6 0 0,9-6 3 16,-1 4-3-16,0-4 0 0,3 6 0 0,-5-6-2 0,3 0 2 15,10 5 0-15,-11-5 0 0,0 4-2 0,1-4 2 0,9 0 0 16,-10 6 0-16,0-6 2 0,10 0-2 0,-9 4 0 0,8-4-1 16,-7 0 0-16,5 0 1 0,-5 0-2 0,6 4 2 15,-7-4-1-15,9 0 1 0,-10 0 0 0,10 0 0 16,-1 0 0-16,-9 0 1 0,10 0 1 0,-1 0-2 0,0 0 1 16,-7 0-1-16,6 0 1 0,2 0 1 0,-1 0 0 0,1 0-1 15,-1 0-1-15,1 0 0 0,-1 0 0 0,-2 0 1 16,-4 0-1-16,6 0 0 0,-9 0 0 0,10 0-1 0,-10 0 0 15,1 0-1-15,0 0-1 0,-1 0 2 0,1 0 1 0,-1 0 0 16,2 0 6-16,-2 0 0 0,1-4 2 0,-1 4 0 16,0 0-1-16,1 0 0 0,-10 0 0 0,10-4 0 0,1 4-5 15,-2 0-2-15,1-6 0 0,-1 6 1 0,1-4 1 16,8 4 0-16,-8-5-2 0,-1 5 2 0,2-6-2 0,-2 6 1 16,1-4-1-16,-1 4 0 0,0-6 0 0,10 6-1 0,-9-4 1 15,7-2 1-15,2 2 0 0,-1 0-1 0,-8 4 0 16,9-5 0-16,-1 0 0 0,9 0-2 0,-18 0 1 0,10 0 0 15,8 0 1-15,-8 1 1 0,-1-3 0 0,0 4-1 16,1-2 0-16,-2-5 3 0,2 5-1 0,-1 0 0 0,-9-5 0 16,10 7-1-16,1-4 1 0,-4-2 3 0,4 4 3 0,-3-5 1 15,1 5 5-15,-8-4 2 0,17 3 3 0,-8-4 4 16,-10 6 3-16,18-6 1 0,-8 6 0 0,-1-7-2 0,-9 1-3 16,10 6 0-16,-1-6-1 0,0 1 0 0,1-1-4 15,-1 0-4-15,0 0 0 0,1 1-3 0,-1-1 1 0,-9 0 0 16,11 0-2-16,-2 0-2 0,-2 2 2 0,4-4 2 0,-3 8 2 15,3-6 0-15,7 1 2 0,-9 3 0 0,9-4 1 16,0 5 0-16,-9 0-1 0,9-3-2 0,0-3 6 0,0 1-3 16,9 0-3-16,-9-3-6 0,0 3-2 0,0-5-1 0,0 0-1 15,0 1-1-15,0-1-6 0,0 0 2 0,-9 0 1 16,9 1 1-16,0-1 2 0,-8 0-1 0,8 0 0 0,0 2 2 16,-10-3-1-16,10 6 1 0,0-3-1 0,-8-2-2 15,8 0 4-15,-9 0-2 0,9 6-1 0,-8-6-1 0,8 0-1 16,0 0 0-16,-9 5 2 0,9-3 0 0,0-3-1 0,-9 3 0 15,9-3 0-15,0-4 1 0,-8 7 5 0,8-2-4 16,0-6-3-16,0 7 1 0,-9-6-1 0,9 6 1 0,0-6 0 16,-9 2-2-16,1-3-4 0,8 3 3 0,-9-4 2 15,9 3 0-15,-9-5 0 0,1 5 0 0,0-6 1 0,8 1 0 16,-10 4 1-16,2 0 0 0,-1 1 1 0,1-1-1 0,8 6-1 16,-10 0 0-16,2-1 0 0,-1-1 0 0,9 3 0 15,-9 3 0-15,2-5 0 0,7 1 0 0,-10-1 0 0,10 0 0 16,-7 0 0-16,7 0-1 0,0 1-1 0,-11-1 2 15,11 0 0-15,0 0-1 0,-9 2 1 0,9-3 0 0,-7 3 0 16,7-2 0-16,-10 0 0 0,10-1 0 0,-8 2 0 0,8 5 0 16,-9-6 0-16,9 0 0 0,-8 1 0 0,8-1 0 15,0 0-2-15,-9 5 1 0,9-5 0 0,0 2 0 16,-9-7 0-16,9 5 0 0,0-5 1 0,0 6 0 0,0-6 1 16,0-4-2-16,0 4 1 0,9 2 0 0,-9-8 0 0,0 7-2 15,0-1-1-15,9 1 1 0,-9-1 1 0,0 1-11 0,0 4 5 16,8 1 3-16,-8-1 0 0,9 0 4 0,-9 0 0 15,8 0 0-15,2 1 0 0,-10-1 11 0,7 5-7 16,-7-4 0-16,9-5-2 0,2 3-2 0,-4 2 0 0,3 0 0 16,-3-6 0-16,2 6 0 0,0-1 0 0,-1-5 0 0,2 5 0 15,-2-4-2-15,1 5 0 0,9-6 1 0,-10 1 1 0,0-1-2 16,1 1 2-16,0-1 0 0,8 1 0 0,-8-6 0 16,-1 5-1-16,1 1 1 0,0-6-3 0,-1 5 1 0,1 1-1 15,-1-1-2-15,2 0-1 0,-2 2-1 0,1 3-1 16,0-5-1-16,8 1 1 0,-10 4 0 0,13-4-3 0,-13 0 3 15,11-7 1-15,-1 7-3 0,1-1 6 0,-1-5-1 0,-8 7 4 16,8-2-2-16,1-4 5 16,-10 4-2-16,10 2 0 0,-10-3 5 0,1 1-4 0,8 0 1 0,-7 6-2 0,-3-1 1 15,4 1-1-15,-4 0 1 0,1-1-1 0,2 0 0 0,-2 4 0 16,1 3 0-16,-1-2-1 0,2 0-2 0,-2 0 0 16,1 0 2-16,8 0-3 0,-9 1 2 0,10 4 1 0,-1-5-1 15,-9 0 1-15,10 6-2 0,0-6-1 0,-10 4-2 0,9-2-2 16,1 2-7-16,-9 1-12 0,0 1-26 0,8 4-38 15,-8 0-56-15,-9-6-60 0,9 6-62 0,-1 0-63 0,0-4-94 16,2-6-172-16,-2 4-74 0,1 2-15 0</inkml:trace>
  <inkml:trace contextRef="#ctx0" brushRef="#br0" timeOffset="-148341.26">4680 14342 153 0,'9'-6'366'16,"0"6"-90"-16,-9-4-80 0,0-2-50 0,0 6-30 0,0 0-19 16,0-4-11-16,0 4-9 0,0 0-9 0,0 0-10 15,0 4-9-15,0-4-9 0,0 0-8 0,0 6-7 0,-9 4-4 16,0-6-3-16,1 11 4 0,-2-1 1 0,2 1 4 0,-9 0 2 16,-1 4-1-16,0-5 0 0,-8 12-1 0,9-7-1 15,-9 1-3-15,0 5-1 0,-9-1-3 0,9 0-3 0,-8 0-2 16,6 1 0-16,-5-2-4 0,8 3-2 0,-2-7-4 0,1 1-3 15,8-1-1-15,-8 1-3 0,18-11-10 0,0 6-17 16,-2-5-17-16,2-5-20 0,8 4-19 0,8-9-25 0,2 7-29 16,-2-14-48-16,18 4-61 0,-9-8-102 0,8-4-77 15</inkml:trace>
  <inkml:trace contextRef="#ctx0" brushRef="#br0" timeOffset="-148111.25">5037 14390 185 0,'15'-5'330'0,"5"1"-96"0,-3-2-73 0,-10 2-42 16,3-1-23-16,7 5-12 0,-8-5-8 0,-1 5-6 0,1 0-9 16,-9 0-8-16,8 0-10 0,-8 0-10 0,0 0-5 0,9 0-1 15,-9 5 6-15,-9 0 7 0,9-1 12 0,0 6 8 16,-8 5 7-16,-9 0 5 0,-1 5-1 0,0 4-7 0,2-4-8 16,-12 8-10-16,-5 1-13 0,8-4-11 0,-11 4-7 0,10 6-5 15,-9-6-3-15,9-4-1 0,0 3-5 0,-9-7 1 16,8 3-2-16,10-5-8 0,-8-4-15 0,7-1-19 0,1 1-25 15,9-5-27-15,-1 0-32 0,0-5-35 0,9 3-36 16,9-1-53-16,-9-7-87 0,9 0-92 16,8-7-42-16</inkml:trace>
  <inkml:trace contextRef="#ctx0" brushRef="#br0" timeOffset="-147932.18">5479 14654 319 0,'8'-6'401'16,"1"3"-123"-16,0 3-94 0,0 0-56 0,-9 0-30 0,0 0-17 15,0 0-5-15,0 3-1 0,0 3 0 0,-9-1-2 0,0 5-4 16,0 0-5-16,-6 4-9 0,-5 0-8 0,3 1-10 16,-8 5-9-16,-1-4-9 0,-9 2-6 0,9 3-5 0,0-3-5 15,-10 7-8-15,11-10-14 0,-1 4-17 0,-1-4-22 0,1 0-20 16,9 0-26-16,0-2-35 0,0-3-55 0,17 0-83 16,-10-1-130-16,10-2-57 0</inkml:trace>
  <inkml:trace contextRef="#ctx0" brushRef="#br0" timeOffset="-147726.3">5992 14904 400 0,'-10'0'429'0,"-5"3"-143"0,4 3-106 16,-15 0-63-16,9 3-29 15,-9-5-13-15,9 6-8 16,-9 0-3-16,0-1-5 0,8 1-10 0,1 0-9 0,-8 0-12 15,5 6-10-15,3-3-7 0,-8 2-3 0,7-5-4 0,1 4-7 16,-9 7-16-16,8-8-14 0,2 8-20 0,-11-6-24 0,10 4-35 16,9-5-45-16,-1 1-80 0,-9-1-138 0,18 2-71 15</inkml:trace>
  <inkml:trace contextRef="#ctx0" brushRef="#br0" timeOffset="-147522.47">6487 15181 460 0,'8'0'418'0,"1"-4"-151"0,-1 4-97 0,2-6-56 15,-10 6-24-15,0 0-12 0,0 0-3 0,0 6-2 0,-10-2 0 16,10 1-3-16,-8 6-9 0,-9-1-12 0,-1-1-13 16,-7 5-12-16,-3 1-8 0,3 0-11 0,-1 5-15 0,-9-7-18 15,0 8-20-15,0-6-20 0,1 4-26 0,-1 1-30 0,0-1-36 16,0 1-49-16,10-6-77 0,-2 1-117 0,2 1-50 0</inkml:trace>
  <inkml:trace contextRef="#ctx0" brushRef="#br0" timeOffset="-147319.33">6530 15670 367 0,'8'0'420'0,"-8"0"-143"0,0 0-102 15,0 0-59-15,0 5-30 0,0-5-17 0,-8 5-7 0,0 5-3 16,-2 0-2-16,2 0-3 0,-1-1-9 0,1 6-8 0,-2-5-16 16,-7 5-7-16,1-2-6 0,-1 2-8 0,-10 5-11 0,9-1-15 15,1 1-18-15,-9-1-20 0,8-4-21 0,1 5-28 16,-1-6-40-16,10 1-57 0,0-6-95 0,8 7-92 16,-10-8-44-16</inkml:trace>
  <inkml:trace contextRef="#ctx0" brushRef="#br0" timeOffset="-147130.95">7146 15993 517 0,'0'0'499'16,"-8"4"-183"-16,-2 6-136 0,-5-4-82 0,-5 4-42 0,-4-2-21 16,-3 2-9-16,1 5-7 0,-8-5-1 0,7 4-1 15,-6 1-1-15,-4 0-5 0,3-1-4 0,-1 0-9 0,9 2-9 16,-9 4-13-16,0-7-15 0,1 3-18 0,8-2-22 0,-1 1-26 15,2-1-40-15,-1-4-49 0,8 5-76 0,1-5-106 16,0-1-53-16</inkml:trace>
  <inkml:trace contextRef="#ctx0" brushRef="#br0" timeOffset="-146958.09">7069 16339 23 0,'7'0'496'0,"2"6"-100"0,-1-3-158 0,-8 3-96 0,0-1-55 15,-8 5-30-15,-8 0-13 0,-11 4-7 0,1-4-2 16,0 10-1-16,-9-7-3 0,-9 7-6 0,1-5-10 0,9 5-2 16,-10-1-6-16,1 1-7 0,0-2-9 0,8 3-10 0,-9-6-13 15,9 4-19-15,1 1-22 0,8-5-32 0,0-1-50 16,9-4-72-16,7-1-124 0,-7-4-69 0</inkml:trace>
  <inkml:trace contextRef="#ctx0" brushRef="#br0" timeOffset="-146754.88">7051 16725 543 0,'0'5'547'0,"0"0"-183"0,0 5-153 15,-9 0-102-15,-8 4-63 0,0-4-32 0,-19 10-11 16,11-5 1-16,-18 0 3 0,7 4 1 0,-7 1 3 0,-1-2-1 16,1 3 2-16,-2-2-4 0,-5 0-2 0,5 1-2 0,3-1-4 15,-2 0-5-15,9-5-13 0,2 1-15 0,-4 1-18 16,21-6-20-16,-10 0-25 0,17 0-25 0,0-7-31 0,1-3-45 15,16 5-59-15,1-5-88 0,0-5-65 0</inkml:trace>
  <inkml:trace contextRef="#ctx0" brushRef="#br0" timeOffset="-146598.63">6922 17029 133 0,'7'0'553'0,"-7"0"-78"0,-7 3-161 0,-4 7-117 15,-5-4-81-15,-11 4-52 0,1 4-32 0,-17-5-13 0,-1 6-6 16,2 0 0-16,-2-5 4 0,-9 9 2 0,1-4 2 0,0 0 1 15,9 0 0-15,1 3-1 0,-3-2-9 0,2-1-24 16,8-1-27-16,9 0-31 0,0 2-36 0,0-7-41 0,9 0-57 16,6-4-82-16,4 1-120 0,7-2-59 0</inkml:trace>
  <inkml:trace contextRef="#ctx0" brushRef="#br0" timeOffset="-146426.78">6556 17278 463 0,'-9'-6'564'0,"-8"12"-149"0,9-6-164 0,-10 5-110 0,1-1-64 16,-1 0-36-16,0 6-19 0,-6 0-9 0,-3 0-5 0,0 5-1 15,1 1-2-15,-8-3-1 0,-1 7-1 0,0-5-4 16,1 4-8-16,-2 1-11 0,1-7-16 0,9 7-16 0,-8-5-19 16,9-1-21-16,-1 2-26 0,8-7-31 0,1 1-38 15,-1 0-60-15,11-4-107 0,-4-6-69 0</inkml:trace>
  <inkml:trace contextRef="#ctx0" brushRef="#br0" timeOffset="-146232.42">6173 17531 173 0,'-8'0'532'16,"-9"5"-87"-16,-1 5-173 0,-8-1-122 0,-9 1-77 15,10 0-39-15,-10 0-24 0,-7 5-10 0,-3-1-2 0,-7 1 1 16,0 4 0-16,-1 1 1 0,9-1-2 0,-7 1 0 0,-2-1-5 15,3 1-8-15,5-4-12 0,10-3-18 0,-8 2-22 0,9-5-24 16,8 0-31-16,0 0-47 0,-1-6-73 16,1 1-121-16,1-5-57 0</inkml:trace>
  <inkml:trace contextRef="#ctx0" brushRef="#br0" timeOffset="-146064.89">5218 17683 12 0,'-17'0'527'0,"-9"0"-38"16,0 4-179-16,-9 2-140 0,10 2-84 0,-19 2-47 0,9 2-24 16,-9-4-11-16,1 7-4 0,-9 1 0 0,9-7-1 15,-2 5-1-15,3-4-2 0,-1 5-7 0,7-5-13 0,-7-1-17 16,9 6-22-16,-10-11-32 0,9 6-52 0,-8-6-76 16,8-4-131-16,-10 0-73 0</inkml:trace>
  <inkml:trace contextRef="#ctx0" brushRef="#br0" timeOffset="-145873.69">4090 17693 5 0,'-35'4'471'0,"9"0"-106"16,-9 6-140-16,-9-4-100 0,10 3-54 15,-1 1-24-15,0-5-14 0,0 4-6 0,1-3-3 0,0 0-3 0,8 3-2 0,-1-5-6 16,1-4-14-1,1 5-22-15,6-5-26 0,2 0-36 0,-1-5-48 0,10 1-69 0,-9-5-105 0,17-3-84 0</inkml:trace>
  <inkml:trace contextRef="#ctx0" brushRef="#br0" timeOffset="-145699.09">3464 17434 319 0,'-36'5'488'15,"3"-2"-161"-15,-11 7-138 16,10 0-77-16,-10-4-35 0,10 4-15 0,-1-1-8 0,0 1-4 0,8-6-3 0,2 6-7 0,-1-4-13 16,9 3-26-16,-9-4-27 0,17-5-29 0,-9 0-30 15,10 0-35-15,0 0-44 0,-2-5-58 0,10-4-86 0,0-1-92 16</inkml:trace>
  <inkml:trace contextRef="#ctx0" brushRef="#br0" timeOffset="-145528.56">3273 17058 444 0,'-8'-10'353'16,"0"4"-135"-16,-10-4-90 0,1 7-50 0,-10 3-29 0,1 0-11 0,-8 3-6 0,-1 7-2 0,-9-4-2 15,1 4-3-15,0 0-4 0,-1 3-3 0,-9-3-2 16,10 6-3-16,-8-6-4 0,-1 3-2 0,7-3-2 0,3 0-3 16,7-5-6-16,0 5-12 0,9-5-17 0,0-5-27 0,17 0-38 15,-7-5-58-15,16 0-99 0,0-10-117 0,0 5-60 16</inkml:trace>
  <inkml:trace contextRef="#ctx0" brushRef="#br0" timeOffset="-145340.26">2951 16428 433 0,'0'-15'505'0,"-7"-5"-173"0,-11 11-146 0,10-1-82 16,-10 0-42-16,-9 5-23 0,1 5-10 0,-8 0-3 0,-9 5 0 15,0 5-3-15,-2 0 0 0,-7-1-5 0,1 5-4 16,7 2 0-16,-8-3-4 0,0 7-1 0,9-5-3 0,7 5-1 15,2-4-5-15,18-8-11 0,-11-3-15 0,17 0-16 16,2-5-14-16,8 0-19 0,8-5-24 0,2 5-30 0,17-10-41 16,-2-5-48-16,10 1-78 0,-1-11-91 0</inkml:trace>
  <inkml:trace contextRef="#ctx0" brushRef="#br0" timeOffset="-145199.63">3048 15910 99 0,'17'-20'444'16,"-8"0"-118"-16,-1 6-115 0,-8-1-71 0,9 5-39 0,-18 0-22 15,1 5-14-15,-1 2-8 0,-17 3-9 0,0 3-10 0,-9 2-12 16,1 0-9-16,-2 5-9 0,-7 6-4 0,0-6-5 16,0-2-7-16,6 7-8 0,4-5-13 0,-2-5-17 0,1 5-23 15,7-6-30-15,10-4-43 0,0 0-58 0,8 0-107 16,9-4-88-16</inkml:trace>
  <inkml:trace contextRef="#ctx0" brushRef="#br0" timeOffset="-145042.81">3013 15299 27 0,'0'-19'525'0,"-18"4"-52"0,10 5-179 16,-9 5-133-16,-9-5-78 0,8 5-42 0,-8 5-21 0,9-5-9 15,-9 5-5-15,8 0-2 0,9-4-6 0,-8 4-12 0,8 0-16 16,9 0-14-16,0 0-18 0,0 0-19 0,9-6-29 16,8 2-42-16,0-5-65 0,1-1-84 15,8-6-82-15</inkml:trace>
  <inkml:trace contextRef="#ctx0" brushRef="#br0" timeOffset="-144949.06">3222 14855 102 0,'0'-15'535'0,"-10"0"-80"0,2 0-163 16,-10 5-118-16,1 7-79 0,-1-8-43 0,-8 11-25 0,9-5-18 15,-9 5-21-15,9 0-26 0,0 5-36 0,-1 0-63 16,9 1-111-16,9-3-128 0,0 4-83 0</inkml:trace>
  <inkml:trace contextRef="#ctx0" brushRef="#br0" timeOffset="-143974.31">6868 16174 185 0,'0'0'254'0,"0"0"-55"0,0 0-56 15,0 0-46-15,-8 0-32 0,8 0-18 0,0 0-6 0,-9 0 0 16,9 0 3-16,0 0 3 0,-9 0 6 0,1-5 3 15,8 5 3-15,-9 0 7 0,9 0 4 0,0-5 6 0,-9 5 7 16,9-5 8 0,0 5 5-16,-9 0 3 0,9-5 1 0,0-1-2 0,0 2-1 0,0 4-5 0,0-6-6 0,0 3-8 15,0-3-9-15,0 1-7 0,9 1-3 0,0-1-4 0,0-5-5 16,8 5-1-16,-8 0 3 0,8 0 2 0,10-5 10 16,-2 1 9-16,10 4 8 0,-9-5 8 0,17 0 9 0,0 0 5 15,9-3 1-15,10 3 4 16,-2-6-6-16,10 2-8 0,-1-1-9 15,18 1-11-15,-10-2-11 0,20 7-13 0,-11-6-11 0,10 6-24 16,-1-1-2-16,2 0 0 0,-2 5-3 0,1 0-1 0,-1 0-3 16,-8 0 1-16,-1 5-1 0,-7-3 11 0,-1 3-4 15,-8 3-4-15,-10-3-2 0,1 5 0 0,-18-5-1 0,1 5 0 16,-1-5-1-16,-18 5-3 0,3-5 2 0,-12 0 2 16,-6 0 5-16,-2 0 3 0,1 0 3 0,-9 0 3 0,0-5 1 15,0 0 0-15,-9 0 1 0,-9 2-4 0,2-7-4 0,-2-6-5 16,-8 6-3-16,-9-3-3 0,8-3 0 0,-7-4-1 15,0 5-2-15,-1 1 1 0,0-5 0 0,2 4 0 0,6 1-1 16,0-1-1-16,1 5-1 0,9 0 1 0,0 0 0 16,8 7 1-16,0-3-1 0,9 0-4 0,-9 2-1 0,9 4 3 15,9-5-2-15,-9 5 2 0,9 5-2 0,8-5 0 0,1 0 2 16,8 4-3-16,-9 2 5 0,17 0 1 0,-6 2 1 16,-3 2 1-16,10 0 2 0,-1 0-2 0,1 3 2 0,0 3 2 15,0 3-3-15,-2 2-4 0,4 3 2 0,-3 0-1 0,0 0 0 16,1 7 0-16,-9-8 1 0,-8 2 3 0,7-1 0 15,-16 4 2-15,1-3-4 0,-3 1 0 0,-14-3-2 0,-3 3-3 16,1 2-7-16,-16-3-17 0,-1 4-38 0,-9-4-82 16,0-1-96-16,-9 0-93 0,0-5-131 0,-7 1-180 0,-1-5-103 15,0 4-45-15,-9-4 13 0</inkml:trace>
  <inkml:trace contextRef="#ctx0" brushRef="#br0" timeOffset="-38778.2">22021 10795 240 0,'0'0'208'0,"-8"0"-56"0,8 0-48 0,0 0-35 16,-9 5-22-16,0-5-13 0,9 0-10 0,-7 0-6 16,-3 5-4-16,0-5 0 0,10 5 2 0,-7-5-1 0,7 5-3 15,-10-5 1-15,10 0-4 0,0 0 0 0,-7 5 1 16,7-5-3-16,0 0-1 0,0 0-4 0,0 5-1 0,0-5-1 16,0 0 0-16,0 0 0 0,0 0 1 0,0 0-1 0,0 0 1 15,0 0 2-15,0 0 4 0,-10 0 4 0,10 0 1 16,0 0 4-16,-8 0 3 0,0 0 7 0,-2 0 5 15,10 0 3-15,-8 0 4 0,-1 0 0 0,9 0 3 0,-8 0 0 16,-2 0 2-16,10 0-1 0,-8-5 3 0,8 5 1 0,0-5-4 16,-8 5 0-16,8-5-3 0,0 5-1 0,0-5 0 0,-10 0 0 15,10-5 5-15,-8 7 1 0,8-4 3 0,-8-2 5 16,8 4 8-16,0-5 5 0,-9 0-1 0,0 2-1 16,9-4-2-16,0 8 7 0,-9-6 5 0,9 6 0 0,-7-7-5 15,7 7 4-15,0-6 7 0,0 4 8 0,0 2 3 0,-10 0 1 16,10-1 4-16,0 0 9 0,0 5 9 0,0-5 5 15,0 0-3-15,-8 5-6 0,8 0-7 0,0-5-9 0,-9 5-14 16,9 0-15-16,0 0-15 0,0-5-13 0,-10 5-9 16,10 0-6-16,0 0-7 0,-8 0-6 0,8 0-1 0,0 0-1 15,0 0 0-15,0 0-2 0,0 0-2 0,0 0-2 0,0 0 0 16,0 0 0-16,0 0-1 0,0 5 1 0,0-5-4 16,0 0 4-16,0 5 0 0,0-5 0 0,8 10 0 0,2-5 3 15,-10 4 3-15,9 5 2 0,-1 2 3 0,-8-1 1 0,10 5-1 16,-3-2 5-16,2 3-1 0,-9-3-2 0,9 7 0 15,0-6-3-15,-1 6-2 0,0-2-1 0,2 2 1 0,-2 1-2 16,0 2 0-16,2-4 0 0,-2 1-3 0,1-1 2 16,9 1 0-16,-10-2-2 0,0 2 0 0,2-1-1 0,-3-3-1 15,3 3 0-15,7-5-1 0,-7 1 0 0,-3 0 0 16,2-1 0-16,0 1 0 0,-9 5 0 0,8-10 0 0,1 4 1 16,0-5 1-16,-9 1-2 0,9-6 1 0,-1 2 1 0,-8-2-1 15,9 1-1-15,-9-6 2 0,9 2 0 0,-9-2 3 16,0-4 1-16,8 5 0 0,-8-5 1 0,0 0 4 0,0 0 5 15,0 0 2-15,0 0 3 16,0-5 1-16,0 5 2 0,0 0 2 0,0-4 0 0,-8-2 7 0,8 2-6 0,0-6-6 16,-9-5-4-16,0 1-6 0,1-5-2 0,-1-1-3 0,0-4-2 15,-8-1-15-15,8-5 4 0,-7-4 4 0,-4 0 2 16,13 1 1-16,-10-3 1 0,-1-3 0 0,10 1 0 0,-10-1 1 16,9-1 3-16,-9 6-3 0,10-5-3 0,0 5 0 0,-10 0 1 15,10-1 0-15,-1 1 0 0,0 0 0 0,9 5-2 16,-9 0 1-16,2 3 2 0,7-2 0 0,-10 5-2 0,2 2 3 15,8 1-1-15,0 0 0 0,0 12-1 0,-9-7 0 16,9 5 0-16,0 4 0 0,0-4 0 0,0 10-2 0,0-3-1 16,0-2-1-16,0 5 2 0,0 0-2 0,0 0 2 0,0 0-4 15,0 0 1-15,0 0 1 0,9 5-1 0,-9-2 1 16,8 3 0-16,2 4 2 0,-3 0 0 0,2 9 0 0,9-5 2 16,-2 6 0-16,2 4 0 0,0-4 0 0,-1 5 0 15,1-1-2-15,-2 1 0 0,1-2 2 0,10 2-2 0,-10 1 1 16,1-3 0-16,-1 3 0 0,9-3 0 0,-8 2 1 0,-1-6 2 15,9 0-1-15,-8-5 1 0,-2 2 2 0,-7-1-3 16,10-7 1-16,-12 4 5 0,2-8-3 0,0 2-3 0,-1-3 2 16,-8-3 1-16,10 0-1 0,-10 5 3 0,8-5 4 15,-8 0-1-15,0-5 9 0,7 5 2 0,-7-3 4 0,10-7 1 16,-10 4 1-16,0-8 0 0,10-1-5 0,-2-5-5 0,1-4-3 16,-9 0-4-16,9-6-3 0,-1 2-1 0,0 2-3 15,1-3 1-15,0 0 0 0,0-5-1 0,7 3 0 0,-7 3-1 16,0-7-2-16,9 2 1 0,-10 4 0 0,9-1 0 15,-7 1-1-15,-2 0 1 0,-1-1 0 0,11 6 0 0,-18-1 2 16,10 5-1-16,-1 7 0 0,-9-3-1 0,8 6 1 0,-8 0-1 16,9 0 0-16,-9 7 0 0,0 3 6 0,0-5-6 15,8 5-5-15,-8-7 0 0,0 14-1 0,10-7 0 0,-10 8-1 16,8-1 1-16,0 6-9 0,1 3 4 0,0 3 5 16,8 1 1-16,-8 9 1 0,8-5 3 0,1 6 1 0,-1 4-2 15,1 0 1-15,9-1 0 0,-10 2 0 0,8 4 0 0,-7-4 0 16,7 4-1-16,1 0-2 0,0-4 4 0,-8 4 0 15,8-6-1-15,-1 1 1 0,-7-1 0 0,7 2-1 0,-8-5 2 16,3-1-1-16,-3 0 0 0,0-4 1 0,0-1 1 16,0-4 0-16,1-6 0 0,-10 0 1 0,10 1-1 0,-9-5 2 15,-1 0 0-15,0-6 3 0,-8 2-3 0,10 0 0 0,-10-3 0 16,0-3-1-16,8 0 0 0,-8 0-6 0,0 0-11 16,0 0-21-16,0-3-24 0,0-3-85 0,9-4-122 0,-9-4-118 15,8-7-165-15,1-7-152 0,1 4-91 0,-10-6-42 0,0 2-7 16</inkml:trace>
  <inkml:trace contextRef="#ctx0" brushRef="#br0" timeOffset="-37269.76">21484 10971 248 0,'-11'-5'185'0,"11"0"-58"0,-7 0-35 0,7 0-21 0,0 2-10 16,0-7-2-16,-9 4-4 15,9 0-2-15,0-2-3 0,0-2-1 0,-9 5 0 0,9-1-2 0,0 2-1 0,-8-6-4 0,8 4-1 16,0 2 1-16,0 0-1 0,0 4-3 0,0-5-4 15,-9 5-1-15,9-5-5 0,0 0-5 0,0 5-2 16,0 0-4-16,0 0-2 0,0 0-4 0,0 0-1 0,0 0-2 16,0 0-1-16,0 0 0 0,0 5-1 0,0-5-2 0,0 5 1 15,9-5 3-15,-9 5 1 0,8-1 3 0,1 6 7 16,-9 0 3-16,16 0 5 0,-5 5 7 0,-4-1 4 0,12 5 5 16,-2 7 4-16,0-3 2 0,0 2 1 0,10 4 3 15,-10 4-1-15,8-2 0 0,-7 2-5 0,8 7-6 0,2-1-5 16,-4-5-6-16,-6 6-7 0,8-2-6 0,1 1-6 0,-11-4-5 15,10-1-3-15,-8-1 0 0,-2-2-2 0,2-3-1 16,-1-3 0 0,-7-1 0-16,6-4 1 0,-6 1 0 0,-3-8 1 0,3 2 1 0,-3-5 5 15,3 0 12-15,-10-1 17 0,10-9 25 0,-10 5 28 0,7 0 27 0,-7-5 26 0,0 0 22 32,0 0 9-32,0-5-1 0,0 0-13 0,-7-1-21 0,7-2-27 0,-10-2-28 0,10-5-27 0,-10-3-22 0,-7-3-15 15,10 1-10-15,-3-8-4 0,2 3-3 0,-10-9-2 0,10 0-1 16,-9-4 0-16,-1-3 0 0,0 2-2 0,2-4-1 0,-2 4 3 15,9-6 1-15,-8 7 1 0,0-1 1 0,7-6 0 16,2 11 2-16,-9-5-1 0,8 5-1 0,0-1 0 16,1 6-2-1,1 0 0-15,-4 3 0 0,11 3-1 0,-9-3 1 16,1 3-1-16,8 5 2 0,-9 2-2 0,1-4 3 0,8 7-1 16,0-3 0-16,-9 6 1 0,9 1-2 0,0-1-1 0,0 4 5 15,0 2-2-15,0-6-2 0,0 10-2 0,0-4 1 16,0 4-3-16,0-5-1 0,0 5 2 0,0 0-6 0,0 0-2 15,-8 0 4-15,8 0 3 0,0 0-2 0,8 5 4 16,-8-5 0-16,0 0-4 0,0 4 2 0,9-4 3 0,-9 0 0 16,0 4-2-16,8 2 1 0,-8-2-1 0,9 2-4 15,-1-2 4-15,-8 2 1 0,9-1-2 0,2-1 1 0,4 2-1 16,-6 2 2-16,0 4 1 0,0-8 4 0,-1 5-1 0,10 1-2 16,-9 0 2-16,-1-1-2 0,9 1 0 0,-8 0-1 15,0 0 0-15,0 0 0 0,-1-2-1 0,10 3 0 0,-10-6 1 16,0 5 0-16,2 0 2 0,7-1-1 0,-9 1-1 0,2-6-1 15,-2 6 1-15,0 1 0 0,9-1 0 0,-7-6-1 16,-3 0 1-16,3 8 0 0,0-8 0 0,-3 2 0 0,2-6 0 16,0 3 0-16,-1 2 2 0,1 0-1 0,-9-5-1 15,9 5 0-15,0-5 1 0,-1 5 0 0,1-5 0 0,0 6-1 16,-9-6 0-16,8 4 0 0,1-4 0 0,0 6 0 0,-1-6 0 16,1 3 0-16,9-3 0 0,-10 6 0 0,0-6 0 15,-8 0 0-15,9 4 0 0,0-4 3 0,-9 0 0 0,10 0-2 16,-10 0 3-16,0 0-2 0,7-4 0 0,-7 4 1 15,0 0 0-15,9 0-2 0,-9-6 3 0,0 6-2 0,9-3-2 16,-9 3 3-16,0 0-2 0,8-6-1 0,-8 6 0 0,10 0-1 16,-10-4-2-16,8 4 1 0,-8-6 0 0,7 6 1 15,3 0 0-15,0-5 0 0,-2 5 1 0,-8 0 0 0,9 0 0 16,-9-5-1-16,9 5-1 0,-9 0 0 0,8 0 2 16,-8-5 1-16,0 5-1 0,0 0 0 0,0-5 1 0,0 5 2 15,8-3 0-15,-8-3 1 0,0 2-2 0,9-8 1 0,-9 4-1 16,0 2 0-16,9-3 0 0,-9-7 0 0,0 6-1 15,9-3 0-15,-9 3 1 0,8-9-2 0,-8 4 2 16,8-5-1-16,1 0-1 0,0-4-1 0,-1 0 1 0,2-5 0 16,7 3 0-16,-9-2 1 0,10 4-2 0,-11-6 0 0,4 5 1 15,-4-3 0-15,12 2-2 0,-11 3 0 0,1-3 0 16,-1 8-3-16,2-3 4 0,-2 3-2 0,0-2 0 0,1 5 1 16,0 1-1-16,0-1 1 0,-9 5 1 0,8 0 1 15,1 5-3-15,-9 0 0 0,9 1 0 0,-9 4-3 0,0 0 0 16,0 0 0-16,8 9-1 0,-8 2 3 0,0 3-2 0,0 10 2 15,9 1 4-15,-9 4 3 0,0 6 2 0,9-1 1 0,-9-1 1 16,0 6-1-16,8 1 3 0,-8-1-2 0,9 4-1 16,-1-4-3-16,2 6 0 0,-3-1-1 0,2-5 0 0,9 4 0 15,-1-2-1-15,1 2 0 0,0 1 1 0,-1-5 1 16,1 0 0-16,-2 0 1 0,2 0-2 0,-1-5 1 0,0 0-1 16,1 0 1-16,-1-5-1 0,1-3 0 0,-1 3 0 0,-1-9-5 15,1 3-15-15,-6-8-38 0,5 5-67 0,-6-6-83 0,7-3-80 16,-9-8-97-16,10-3-187 0,-10 0-102 0,1 0-58 15,0-3-5-1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08-04T10:37:04.5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488 6714</inkml:trace>
  <inkml:trace contextRef="#ctx0" brushRef="#br0" timeOffset="635.41">18488 6714,'-33'0,"33"-33,-33 33,33-33,0 0,-100-232,67 232,33 0,0 0,0 0,-33 0,0 0,33-34,0 34,-33 0,33 0,0 0,-33 33,33-33,0 0,0 66,-33 0,33 0,0 0,-33 33,33-33,0 1,0-1,0 0,0 33,0-33,0 33,0-33,0 0,0 33,0-33,0 1,0-1,0 0,0 0,0 0,0 0,0 0,0 0,0-66,0 0</inkml:trace>
  <inkml:trace contextRef="#ctx0" brushRef="#br0" timeOffset="5553.15">9393 4862,'0'-33,"0"66,0 0,0 0,0 0,0 0,33 0,-33 0,0 0,33 0,-33 0,0 0,0 1,33-1,-33 0,33 0,-33 0,0 0,0 0,33 0,-33 0,0 0,33 33,-33-33,0 0,33 1,-33-1,0 0,33-33,-33 33,0 0,0 0,33-33,-33-33,33 0,1 0,-34 0,0 0,0-1,0 1,33 0,-33 0,0 0,0-33,0 33,0 0,33-33,-33 33,0 0,0 0,0-1,33 1,-33 0,0 0,0 0,0 0,0 0,0 0,0 0,0 0</inkml:trace>
  <inkml:trace contextRef="#ctx0" brushRef="#br0" timeOffset="6986.13">10120 5953,'0'-33,"0"0,0 0,0 0,33 33,0 33,-33 0,34 0,-34 0,0 0,0 0,0 0,0 0,0 0,0-66,0 0,0 0,0 0,0 0,0 0,0 0,33 33,0 0,0 33,0 0,-33 0,0 0,0 0,0 0,0-66,0 0,0 0,0 0,33 33,-33-33,0 0,33 33,-33-33,33 33,-33-33,33 33,-33 33,0 0,33-33,-33 33,33-33,-33 33,33 0,0 0,0 0,1-33,-1 0,0-33,0 33,-33-33,33 33,-33-33,0 0,0 0,0 0,0 0,0 66,0 0,0 0,0 0,33-33,-33 33,0 0,33 0,-33 0,0 0,33 1,-33-1,0 0,0 0,33-33,-33 33,0 0,0 0,0 0,0 0,0-66,0 0,-33 33,33-33,0 0,-33 0,33 0,0 0,0 0,-33 33,33-34,0 1,0 0,0 0,0 0,0 0,0 0,0 0,33 0,0 33,0 0,0 0,0 0,0 0,-33 33,33-33,-33 33,0 0,0 0,0 0,0 0,-33 0,0 0,0-33,0 34,0-34,0 0,0 0,0 0,0 0,33-34</inkml:trace>
  <inkml:trace contextRef="#ctx0" brushRef="#br0" timeOffset="7362.42">11609 5755,'0'-33,"0"66,33-33,0 0,0 0,0 0,0 0,0 0,33-33,0 33,0 0,-32 0,-1-33,0 33,-33 33,-33-33</inkml:trace>
  <inkml:trace contextRef="#ctx0" brushRef="#br0" timeOffset="7556.91">11609 5953,'0'0,"0"33,33-33,0 0,0-33,66 33,-66 0,33-33,-33 33,0 0,0 0</inkml:trace>
  <inkml:trace contextRef="#ctx0" brushRef="#br0" timeOffset="8918.92">12468 6383,'0'33,"0"0,0 0,0 0,0 0,0 1,0-1,34 0,-1 66,-33-66,33 33,-33-33,33 33,0 0,0-32,0 32,0 0,-33-33,33 33,0-33,-33 0,0 0,33 0,-33-66,0 0,0 0,0 0,0 0,0-33,-33 33,33 0,-33-33,33 32,0-32,-33 0,33 0,0 0,-33 0,33 0,0-1,0 1,-33 0,33 0,0-33,0 33,0-1,0 1,-33 0,33 0,0 0,0 0,0 33,0-33,0-1,0 1,0 0,0 33,0-33,0 0,0 0,0-1,33 1,-33 33,0-33,0 33,0-33,33 33,-33 0,0 0,0 0,0 0,0-1,0 1,33 33,-33-33,0 0,33 33,-33-33,33 33,0 0,0-33,34 33,32-33,-66 0,165 0,-32 0,-67 0,-33 33,33-33,133 0,-133-1,66 34,-65-33,-34 33,66 0,-66 0,33-33,-33 33,-32 0,-34-33</inkml:trace>
  <inkml:trace contextRef="#ctx0" brushRef="#br0" timeOffset="9981.92">12898 5126,'0'-33,"0"0,34 33,-34-33,0 0,33 33,-33-33,33 33,-33-33,33 0,0 33,0 0,0 0,0-33,0 33,0 0,0 0,-33 33,33-33,-33 33,33-33,-33 33,0 0,0 0,0 0,0 0,0 0,0 0,0 34,-33-1,0 0,0-33,0 33,0-33,0 0,0 0,0 0,0-33,0 33,0-33,33 33,33-33,0 0,0 0,0-33,0 33,33 0,0 0,33-33,-65 33,65 0,-33 0,-33-33,0 33,0 0</inkml:trace>
  <inkml:trace contextRef="#ctx0" brushRef="#br0" timeOffset="10943.78">13659 4928,'0'33,"33"0,-33 0,0 0,33 0,-33 0,0 0,0 0,0 1,0 32,0-33,0 33,0-33,0 0,33 0,-33 0,0 0,0 0,0 0,0 0,0 1,0-1,0 0,0-66,-33 0,33-1,0 1,0 0,0 0,0-33,0 33,0-33,0 33,0-33,0 33,33-34,-33 34,0 0,33-33,0 33,-33 0,34 0,-1 0,0 33,-33-33,33 33,0 0,0-33,-33 66,0 0,0 0,0 0,0 0,0 0,0 0,-33 0,0-33,33 33,-33 0,33 1,0-1,0 0,33 0,0-33,-33 33,33 0,0 0,0 0,0-33,-33 33,33-33,-33 33,0-66</inkml:trace>
  <inkml:trace contextRef="#ctx0" brushRef="#br0" timeOffset="11663.72">14188 5292,'0'-33,"33"66,0-33,-33 33,0 0,34 0,-34 0,0 0,0 0,0 0,0 0,33 0,-33 0,0 0,0-66,0 0,0 0,0 0,0 0,0 0,0 0,0 0,0 0,0 0,0 0,0 0,33 0,-33-1,33 34,0 0,-33-33,33 33,0 0,-33 33,33-33,-33 34,0-1,-33 0,33 0,-33 0,0 0,33 0,-33-33,33 33,33-33,0 0,0 0,0 0,0 33,0-33,-33 33,0 0,0 0,-33 0,0 0,0-33,33 34,-66-34,33 33,-33-33,33 0,-34 33,34-33,0 0,33-33</inkml:trace>
  <inkml:trace contextRef="#ctx0" brushRef="#br0" timeOffset="12130.94">14817 4928,'-33'0,"33"-33,33 33,0 0,0-33,0 33,33 0,-33 0,0-33,33 33,0 0,1-33,-34 33,0 0,0 0,0-33,0 33</inkml:trace>
  <inkml:trace contextRef="#ctx0" brushRef="#br0" timeOffset="12430.83">15048 4895,'33'0,"-33"33,33 0,-33 0,0 33,0 0,0-33,0 67,0-67,0 66,0-66,0 33,0-33,0 33,-33-33,33 0,0 1</inkml:trace>
  <inkml:trace contextRef="#ctx0" brushRef="#br0" timeOffset="12978.32">13428 6118,'0'34,"33"-34,33 0,-33 0,0-34,99 34,1-33,-34 33,66-33,-66 0,67 33,-100-33,99 33,-32-33,-67 33,66-33,-99 33,0-33,-33 0,-33 66</inkml:trace>
  <inkml:trace contextRef="#ctx0" brushRef="#br0" timeOffset="13862.2">13924 6681,'0'-33,"0"0,33 0,0 33,0 0,0 0,0 0,0 0,-33 33,33-33,-33 33,0 0,0 0,0 0,0 0,0 0,0 0,0 0,0 33,0-33,0 34,0-34,0 0,0 0,0 0,0 33,0-33,0 0,0-66,0 0,0 0,0 0,0 0,0 0,0 0,0 0,0-1,0 1,0 0,33 0,-33 0,33 33,0-66,1 33,-1 33,-33-33,33 33,0 0,0 0,-33 33,33-33,-33 33,33-33,-33 33,33 0,-33 0,0 0,0 0,0 0,0 1,0-1,0-66,33-232</inkml:trace>
  <inkml:trace contextRef="#ctx0" brushRef="#br0" timeOffset="15821.65">16470 5689,'0'-34,"33"34,0-33,1 33,-1 0,0-33,0 33,0 0,0-33,66 33,-66 0,33-33,-33 33,0 0</inkml:trace>
  <inkml:trace contextRef="#ctx0" brushRef="#br0" timeOffset="16028.42">16669 5920,'33'-33,"0"33,0 0,33-33,-33 33,0 0,66-33,-32 33,-34 0</inkml:trace>
  <inkml:trace contextRef="#ctx0" brushRef="#br0" timeOffset="18880.39">14651 6945,'0'-33,"0"0,33 0,0 33,-33-33,34 33,-1 0,0-33,0 33,0 0,0 0,0 0,0 0,-33-33,33 33,-33 33,0 0,33 0,-33 0,0 0,0 0,0 0,0 0,0 1,0-1,0 0,0 0,0 0,0 0,-33-33,33 33,0 0,0 0,0 0,0 0,0 0,0 0,0 0,0-66</inkml:trace>
  <inkml:trace contextRef="#ctx0" brushRef="#br0" timeOffset="49486.6">20538 6615,'0'-33,"0"66,0 0,0 0,33 0,-33 0,0 0,0 0,33 33,-33-33,0 0,0 33,34 1,-34-1,0-33,33 66,-33-66,33 0,-33 0,0 0,0 0,33 0,-33 1,0-1,0-66,0-1,0 1,33 0,-33-33,0 0,0-33,0-33,0 98,0-32,0-66,0-33,-33 99,33-100,0 100,-33-33,33-100,-33 34,0 66,33 0,-34-67,34 1,0 66,0 32,-33-65,33 66,0 0,0-66,0 65,-33-32,33 33,0 33,0-66,0 66,0-67,0 67,0 0,0 0,0 0,0 66,0 0,33-33,0 33,1-33,-1 0,33 0,-33 0,99-33,-66 33,100-33,-1 33,33-33,-65 33,-34 0,165 0,-131 0,-1 0,133 0,-100 0,-33 0,1 0,32 0,-33 0,1 0,32 0,133 0,-133 0,-33 0,34 0,131 0,-131 0,-34 0,33 0,-32 0,-1 0,0 0,0 0,-32 0,-1 0,0 0,0 0,-33 0,67 0,-67 0,0 0,-33 0,33 0,0 0,-33 0,1 0</inkml:trace>
  <inkml:trace contextRef="#ctx0" brushRef="#br0" timeOffset="50599.93">21200 4895,'0'-33,"0"0,33 33,0 0,0-33,0 33,0-33,0 33,0 0,0-34,0 34,-33 34,33-34,-33 33,0 0,0 0,0 0,-33 33,0 0,-33 33,0-66,0 67,33-67,-33 33,0 0,32-33,1 0,0-33,33 33,33-33,0-33,1 33,32 0,0-33,33 33,-33 0,33-33,-66 33,34 0,-1 0,-33 0,0 0,0 0</inkml:trace>
  <inkml:trace contextRef="#ctx0" brushRef="#br0" timeOffset="50917.68">22324 5027,'0'0,"0"-33,0 0,33 33,-33 33,-33-33,0 33,33 0,-33 0,-33 66,33-65,-66 32,66-33,-34 33,67-33,-33 0,0 0</inkml:trace>
  <inkml:trace contextRef="#ctx0" brushRef="#br0" timeOffset="51157.55">22060 5027,'-33'0,"33"33,0 0,0 0,33 0,-33 0,33 1,-33-1,66 33,0-33,0 33,-33-66,33 33,-66 0,33-33,34 33,-34-33</inkml:trace>
  <inkml:trace contextRef="#ctx0" brushRef="#br0" timeOffset="52060.61">23085 5126,'0'33,"0"67,0-233,-33 332,33-133,0 0,-33 0,33-33,0 33,0-33,0-66,0 0,0 0,0 0,0 0,0 0,0 0,0-33,0 0,0 33,0 0,0-1,0 1,0 0,0 0,0 0,0 0</inkml:trace>
  <inkml:trace contextRef="#ctx0" brushRef="#br0" timeOffset="52409.04">23482 5490</inkml:trace>
  <inkml:trace contextRef="#ctx0" brushRef="#br0" timeOffset="52936.51">23779 5192,'0'0,"0"-33,-33 33,33-33,0 0,0 0,33 33,-33-33,34 33,-1-33,0 33,0 0,0 0,-33 33,0 0,-33-33,33 33,-33-33,33 33,-33 0,0-33,33 33,-34 1,34-1,34-33,-1 33,0 0,0-33,-33 33,33 0,-33 0,0 0,0 0,-33-33,33 33,-33-33,0 0,33 33,-33-33,-1 0,34 33,-33-33</inkml:trace>
  <inkml:trace contextRef="#ctx0" brushRef="#br0" timeOffset="53423.87">24077 5226,'0'0,"33"0,0 0,0 0,0 0,0 33,1 0,-1-33,-33 33,66 0,-33 33,-33-33,33-33,-33 99,0-66,0 0,-33-33,33 33,-33-33,0 34,0-34,0-34,33 1,0 0,0 0,33 0,0 0,-33 0,33 0,-33 0,33 0,-33 0,0-33,0 33,0-1,0 1,-33 33,0 0,33-33,-33 33,0 0,-1 0,1 0,0 0,0 33,33 0</inkml:trace>
  <inkml:trace contextRef="#ctx0" brushRef="#br0" timeOffset="53706.21">25102 5259,'0'-33,"0"66,0 0,0 0,-33 0,0 0,33 0,-33 0,33 0,-33 33,0-33,33 0,-33 0,33 1,-33-34</inkml:trace>
  <inkml:trace contextRef="#ctx0" brushRef="#br0" timeOffset="53924.88">24772 5325,'33'0,"0"66,0-66,0 33,0 0,0 0,33 0,0 0,-66 0,33-33</inkml:trace>
  <inkml:trace contextRef="#ctx0" brushRef="#br0" timeOffset="54176.96">25532 4994,'0'0,"33"0,0 33,1 0,-1 0,-33 0,0 0,33 0,0 1,-33 32,0 0,0-33,0 0,0 33,0-33,0 0,0 0</inkml:trace>
  <inkml:trace contextRef="#ctx0" brushRef="#br0" timeOffset="54543.93">26128 5159,'0'33,"-33"1,33-1,-34 33,34-33,0 66,0-66,0 0,34 33,-1-33,0-33,0 33,0-33,0 0,0 0,0-33,0 33,-33-33,33 0,-33-33,33 33,-33-33,0 0,-33 33,33 0,-66-34,33 34,-33 0,33 33,-33-33,33 66,-1-33,34 33</inkml:trace>
  <inkml:trace contextRef="#ctx0" brushRef="#br0" timeOffset="54884.39">25764 4763,'0'0,"33"0,33 0,0 0,-33 0,33-34,-33 34,1 0,-1 0</inkml:trace>
  <inkml:trace contextRef="#ctx0" brushRef="#br0" timeOffset="55285.58">26161 4663,'0'0,"0"-33,33 0,0 33,-33-33,33 33,0-33,33 33,0 33,-33-33,-33 33,33 0,0 0,-33 0,-33 0,0 1,0-1,-33 0,0 0,0 0,0-33,33 33,0-33,-1 33,68-33,-1 0,0 0,0 0,0 0,0 0,33 0,-33 0,0 0,0 0,0 0</inkml:trace>
  <inkml:trace contextRef="#ctx0" brushRef="#br0" timeOffset="55802.51">26690 4597,'0'-33,"33"33,0 0,0 0,0 0,0 0,0 0,-33 33,0 0,-33-33,0 33,0-33,33 33,-33 0,33 1,0-1,33-33,-33 33,33 0,0-33,-33 33,0 0,-33-33,33 33,-33-33,0 0,0 0,0 0,0 0,33 33</inkml:trace>
  <inkml:trace contextRef="#ctx0" brushRef="#br0" timeOffset="56232.48">27484 5391,'0'-33,"0"0,0 0,-33 33,33 33,-34 0,1 0,0 0,0 0,0 0,-33 33,33-33,0 33,0-66,33 34,-33-34,0 33,0 0</inkml:trace>
  <inkml:trace contextRef="#ctx0" brushRef="#br0" timeOffset="56525.99">27021 5292,'33'33,"0"-33,-33 33,66 0,-33 0,0 0,33 33,-33-33,33 0,-33 0,1 0,-1 1,33-1,-33-33,0 33,-33-66</inkml:trace>
  <inkml:trace contextRef="#ctx0" brushRef="#br0" timeOffset="57573.15">27980 5060,'0'-33,"0"0,33 33,0-33,0 33,0 0,0 0,0 0,0 0,33 0,-33 33,0-33,1 33,-34 0,0 0,-34-33,1 33,0-33,0 33,0-33,0 33,33 1,0-1,33 0,0-33,-33 33,33 0,0 0,0 0,1 0,-34 0,0 0,0 0,-34 0,1-33,0 33,0-33,0 0,0 0,0 0,0 0,-33 0</inkml:trace>
  <inkml:trace contextRef="#ctx0" brushRef="#br0" timeOffset="57857.09">28773 5325,'0'-33,"-33"66,33 0,0 0,0 0,33-33,-33 33,34-33,-1 0,33 0,0 0,-33-33,0 33,-33-33,0 0,0 0,0 0,-33-33,0 66,0-67,-33 34,33 0</inkml:trace>
  <inkml:trace contextRef="#ctx0" brushRef="#br0" timeOffset="58130.34">29369 5259,'-33'0,"33"-33,-33 33,0 0,-1 0,1 33,0-33,33 33,-33-33,33 33,0 0,0 0,33-33,-33 33,33-33,0 33,1-33,32 0,-33 33,0-33,33 0,-33 0,0 0,0 0,0-33,-33 0,0 0,0 0,0 0,-33 0,0-33,-33-1,33 67</inkml:trace>
  <inkml:trace contextRef="#ctx0" brushRef="#br0" timeOffset="59185.45">26690 4200,'66'0,"-132"0,165 0,-33 0,-33 0,67-33,32 33,33 0,34 0,-1 0,34 0,-100 0,-33 0,99 0,-65 0,-34 0,0 0,-33 0,133 0,-133 0,0 0,0 0,-33 0,67 0,-67 0,0 0,-33-33,0 0,-33 33</inkml:trace>
  <inkml:trace contextRef="#ctx0" brushRef="#br0" timeOffset="60447.93">21597 6350,'-33'0,"33"-33,33 33,0 0,0 0,0 0,0 0,0 0,0 0,0 0,66 0,-66-33,34 33,-1 0,0 0,0 0,0-33,33 33,-32 0,65 0,-33 0,-33 0,33 0,-32 0,98 0,-99-33,33 33,0 0,1 0,-1 0,-33 0,166 0,-133 0,0 0,0 0,34 0,-34 0,33-33,-33 33,34 0,-1 0,-33 0,33 0,-32 33,32-33,-33 0,33 0,-32 33,-1-33,0 0,0 0,0 0,-32 0,32 0,-33 0,0 0,0 0,0-33,1 33,-1 0,-33-33,33 33,-33 0,0-33,0 33,0 0,0-34,0 34,0 0,-33-33</inkml:trace>
  <inkml:trace contextRef="#ctx0" brushRef="#br0" timeOffset="61381.16">22523 6846,'0'-33,"0"0,0 0,0 0,33 33,0-33,0 33,0-33,0 33,0 0,0 0,0 0,0 33,-33 0,0 0,0 0,0 0,-33 0,33 0,-33 0,0 0,-66 33,66-32,0-1,-33 33,33-33,-1-33,1 33,0 0,0-33,33 33,-33-33,33 33,-33-33,33 33,33-33,0 0,0 0,0 0,0 0,1 0,-1 0,33 0,-33 0,0 0,0 0,0 0,0 0,0 0,0 0,0 33,0-33,-33-33</inkml:trace>
  <inkml:trace contextRef="#ctx0" brushRef="#br0" timeOffset="61940.59">23449 6879,'0'0,"0"-33,0 0,-33 0,0 0,-1 33,1 0,0 0,0 33,0-33,33 33,0 0,0 0,33 0,0-33,0 33,0-33,34 33,-34 0,0-33,33 67,-33-67,0 33,0 33,0-66,-33 66,0-33,-33 0,0 0,0-33,0 33,-33-33,0 33,33-33,-34 0,34 0,0 0,0 0,0-33,33 0,0 0,33 0,0 0,0-33,33 0,-32 33,-1 0,0-1,-33 1,33 0,-33 0,33 33,-33-33,0 0,0 0,-33 33,0 0,33-33</inkml:trace>
  <inkml:trace contextRef="#ctx0" brushRef="#br0" timeOffset="62229.42">24474 6945,'0'0,"-33"0,0 0,33 33,-33-33,0 33,33 1,-33-1,0 0,-1 0,34 33,-33-33,0 0,0 0,0 0,0 0,0 0,33 0,-33 0,33 1,-33-34</inkml:trace>
  <inkml:trace contextRef="#ctx0" brushRef="#br0" timeOffset="62462.09">24044 7011,'33'0,"0"0,0 34,0-34,0 0,-33 33,33 0,1 0,-1 0,0 33,0-33,0 0,0 0,0 0,0 0,0 0</inkml:trace>
  <inkml:trace contextRef="#ctx0" brushRef="#br0" timeOffset="63294.48">25003 6747,'0'-33,"0"66,0 0,0 0,33 0,-33 0,0 0,0 0,33 0,-33 34,0-34,0 33,0-33,0 0,0 0,0 0,0 0,0 0,0 0</inkml:trace>
  <inkml:trace contextRef="#ctx0" brushRef="#br0" timeOffset="63482.75">25499 7078,'0'0,"0"-33,0-1</inkml:trace>
  <inkml:trace contextRef="#ctx0" brushRef="#br0" timeOffset="63909.15">26061 6780,'0'-33,"0"0,-33 33,0 0,33 33,-33 0,0 0,0 0,0 0,33 0,-66 33,66-33,0 1,-33-1,33 0,0 0,33 0,0 0,0-33,0 0,0 0,66 0,-66 0,1 0,-34-33,33 33,-33-33,-33 0,-1 33,1-33,0 33,0 0,-33 0,33 0,0 0,33 33</inkml:trace>
  <inkml:trace contextRef="#ctx0" brushRef="#br0" timeOffset="64275.6">26293 6945,'0'-33,"-33"33,33-33,33 33,0 0,0 0,0 0,0 0,0 0,0 0,0 0,1 0,-1 0,0 0,0 0,-66 0,33 33,-33 0,33 0,-33 0,33 1,-34-1,34 0,0 0,-33 0,33 0,0 0,0 0,-33-33,33 33,0 0</inkml:trace>
  <inkml:trace contextRef="#ctx0" brushRef="#br0" timeOffset="64512.61">27219 6780,'0'0,"33"0,-33 33,-33 0,33 0,-33 0,33 0,-33 0,0 0,0 34,0-34,0 0,0 0,33 33</inkml:trace>
  <inkml:trace contextRef="#ctx0" brushRef="#br0" timeOffset="64770.65">26921 6846,'33'0,"-33"33,34-33,-1 33,0 0,0-33,33 33,-66 0,33-33,33 34,-33-1,33 0,-33 0,0 0,-33 0,34-33</inkml:trace>
  <inkml:trace contextRef="#ctx0" brushRef="#br0" timeOffset="65065.34">27748 6780,'0'0,"33"33,-33 0,33 0,-33 0,33 0,-33 0,0 0,0 1,0-1,0 33,33-33,-33 0,0 0</inkml:trace>
  <inkml:trace contextRef="#ctx0" brushRef="#br0" timeOffset="65411.2">28377 6780,'0'0,"0"-33,0 66,0 0,-34 0,34 0,0 33,0-33,0 0,0 1,0 32,0-33,0 0,0 0,34 0,-34 0,33-33,0 33,0-33,0 33,0-33,0-33,0 33,-33-33,33 33,-33-33,33 0,-33 0,0 0,0 0,0 0,0-34,0 34,0 0,0 0,-33-33,33 33,-33 0,0 33,33-33,-33 33,0-33,0 33,0 0,0 0,0 0,-1 33</inkml:trace>
  <inkml:trace contextRef="#ctx0" brushRef="#br0" timeOffset="65746.82">28343 6548,'0'0,"34"0,-1 0,33 0,0 0,-33 0,33 0,0 0,0 0,1 0,-34 0,33 0,-33 0,0-33</inkml:trace>
  <inkml:trace contextRef="#ctx0" brushRef="#br0" timeOffset="66146.53">29071 6317,'0'0,"0"-33,33 0,0 33,0-33,0 33,0 0,1 0,-1 33,-33 0,0 33,0-33,-33 0,33 0,-67 33,67-33,-66 1,66-1,-33 0,0-33,0 33,33 0,33-33,0 0,33 0,-33 0,0 0,67-33</inkml:trace>
  <inkml:trace contextRef="#ctx0" brushRef="#br0" timeOffset="66538.55">29666 6251,'-33'-33,"33"0,0 0,33-1,0 1,1 33,-1-33,0 33,0 0,-33-33,0 66,0 0,0 0,0 1,0-1,0 0,0 0,0 0,0 33,0-33,0 0,-33 33,33 0,-33-32,33-1,-33 0</inkml:trace>
  <inkml:trace contextRef="#ctx0" brushRef="#br0" timeOffset="69462.34">12402 9293,'0'0,"0"-33,0 0,-33 0,0 33,0 0,66 0,0 0,0 0,0 0,67 0,-67 0,66-33,0 0,-33 33,67-66,-100 66,33 0,0-33,-33 33,33-33,-33 33</inkml:trace>
  <inkml:trace contextRef="#ctx0" brushRef="#br0" timeOffset="69668.16">12700 9492,'0'0,"33"-33,0 0,0 33,0-33,0 33,67-66,-34 32,-33 34,66-33,0 0,-66 33,33 0,-66 33</inkml:trace>
  <inkml:trace contextRef="#ctx0" brushRef="#br0" timeOffset="76686.19">15346 8930,'0'-33,"0"66,0 0,-33-33,0 33,33 0,-33 0,0 0,-1 0,-32 0,33 33,-66 0,66 1,-66 32,66-66,-33 0,32 0,1 0,0 0,0 0,0-33,0 33,66-33,0 0,0 0,0 0,34-33,-34 33,33-33,0 33,0-33,99 0,-98 0,-1 33,33-33,-33 33,0-33,66 33,-65-33,-1 33,-33 0,0-33,0 33,0 0,0 0</inkml:trace>
  <inkml:trace contextRef="#ctx0" brushRef="#br0" timeOffset="76931.8">15180 9128,'-33'0,"33"33,0 0,0 0,33 33,-33 34,0-67,0 33,0 66,0-33,0-32,0-34,0 66,0-66,0 33,-33 0</inkml:trace>
  <inkml:trace contextRef="#ctx0" brushRef="#br0" timeOffset="77339.84">15743 9492,'0'0,"0"-33,-33 33,33-33,0-33,0 33,33-1,0-32,33 33,-33 0,33 0,-33 33,33-33,-33 33,1 0,-1 33,-33 0,0 0,-33 66,-1-65,1 32,-66 66,33-66,33 0,-66 34,66-67,0 0,-1 0,1 33,0-33,33 0,33-33,0 0,1 0,-1 0,0 0,0-33,33 33,-33-33,33 33,-33 0,33-33</inkml:trace>
  <inkml:trace contextRef="#ctx0" brushRef="#br0" timeOffset="77636.55">16140 9360,'0'0,"-33"0,33-33,0-1,0 1,33 0,-33 0,33 33,0-33,0 33,0 0,0-33,0 33,0 0,0 0,-33 33,33-33,0 33,-33 0,0 0,0 0,0 34,-33-34,0 33,0 0,0-33,0 33,0 0,0-33,0 1,0-1,0 0,33 0,-33-33,33 33,0 0,33-33,0 0,0 0,66 0,-33 0,-33-33,66 33,-32-33</inkml:trace>
  <inkml:trace contextRef="#ctx0" brushRef="#br0" timeOffset="78123.36">16867 9525,'0'-33,"-33"0,33 0,0 0,0 0,33 33,0-33,0 33,0 0,0 0,-33 33,34-33,-34 66,33-66,-33 66,0-33,0 33,0 0,0 0,0-32,0-68,0 1,0 0,33-33,0 33,-33 0,33 0,0 0,0 0,-33 66,0 0,0 0,0 0,0 0,33-66</inkml:trace>
  <inkml:trace contextRef="#ctx0" brushRef="#br0" timeOffset="79555.82">18785 9161,'33'0,"-66"0,0 0,0 0,0 0,0 0,0 33,-33-33,66 33,-33-33,0 33,33 0,0 34,0-34,0 0,0 0,33 0,0 33,0-33,0 0,0 0,0 33,-33-32,0-1,0 0,-33 0,33 0,-66 0,33-33,-33 33,33-33,0 0</inkml:trace>
  <inkml:trace contextRef="#ctx0" brushRef="#br0" timeOffset="80080.06">18256 9227,'0'-33,"0"66,0-99,0 33,0 0,33 33,-33-33,0 0,33 33,-33 33,0 33,0-33,0 0,-33 33,33 1,-66 65,0 33,33-99,-33 100,33-34,0-66,0 0,33-33,-33 34,-1-1,34-33,-33 0,33 0,-33 0</inkml:trace>
  <inkml:trace contextRef="#ctx0" brushRef="#br0" timeOffset="87390.63">6879 8897,'0'-33,"0"66,-33 0,33 0,-33 0,33 0,-33 33,0 33,0-66,33 33,-66 34,66-67,-33 33,33-33,-33 0,33 0,0 0,0 0,0-66,0 0,33 0,0 0,-33 0,33 0,0-33,-33 33,33-34,0 34,-33-33,33 33,-33 0,33-33,-33 33,0 0,33 0,-33-33,33 33,-33-1,0 1,33 0,-33 0,0 0,33 33,-33 33,33-33,-33 33,34-33,-1 33,-33 0,33 1,0-1,0 0,0 0,0 0,0 0,0 66,0-66,-33 0,33 0,-33 0,33 0,-33 1,0-1,0 0,33 0</inkml:trace>
  <inkml:trace contextRef="#ctx0" brushRef="#br0" timeOffset="87666.68">7144 8897</inkml:trace>
  <inkml:trace contextRef="#ctx0" brushRef="#br0" timeOffset="88330.2">7144 8897,'0'33,"-33"-33,33 33,0 0,-33 0,33 0,0 0,0 0,0 0,0 0,0 33,0-33,0 34,0-1,33 0,-33-33,0 33,0 0,0-33,0 34,33-1,-33 0,0-33,33 33,-33-33,0 66,0-66,33 34,-33-1,0-33,0 33,0-33,33 0,-33 66,33 0,-33 1,33-34,-33 33,0-66,33 66,-33-32,0-34,0 66,0 33,0-33,0-33,33 67,-33-67,0 33,0-33,0 67,0-100,0 66,0 0,0-33,0-33,0 33,0 1,0-34,33 66,-33 0,0-66,0 66,0 1,0-67,0 66,0 0,0-66,0 0,0 0,0 33,0-32,0-1,0 0,0 0,0 0,0 0,0 0,0 0,0 0,0 0,0 0,0 0,0 0,0 0</inkml:trace>
  <inkml:trace contextRef="#ctx0" brushRef="#br0" timeOffset="90442.7">7739 13758,'-33'0,"0"0,33-33,0 0,0 0,-33 33,0 0,33-33,0 66,-33-33,33 33,-33-33,33 33,0 0,0 0,0 0,0 1,0-1,0 0,0 0,0 0,0 0,-33-33,-1 33,1-33,33 33,-33-33,66 0,0 0,1-33,32 33,-33 0,0 0,0 0,0 0,33 0,33-33,-66 33,67 0,-1 0,0-33,-33 0,67 33,-67-33,66 0,-66 33,99-33,-32 33,-67 0,33 0,33 33,-65-33,-1 0,0 0,33 0,-33 0,67 0,32-33,-99 33,99-34,-98 34,-1-33,99 33,-99 0,0 0,34 0,32 33,-99-33,66 0,-33 34,34-34,32 0,-66 0,66 0,1-34,-67 34,99-33,-99 33,66-33,1 33,-67 0,-33-33,66 33,0 0,-32 0,32 0,-66 0,66 0,-33-33,-33 33,67 0,-1-33,-66 33,66 0,-66 0,-33-33,33 33,-33-33,-33 0,0 33,0 0,0 0,-66-33,66 33,-34 0,-32 0,66 0,0 0,0 0,0-33,0 33,66 0,0 0,0 0,0 0,0 0,33 0,1 0,-34 0,33 0,33 0,-33 0,0 0,0 0,34 0,-34 0,0 0,0 0,0 0,0 0,-33 0,34 0,-34 0,0 0,0 0,0 33,0-33,0 0,0 0,0 33,0-33,0 33,0-33,-33 33,33-33,-33 33,0 0,0 0,-33-33,33 33,-33 0,0-33,0 33,0 1,0-1,0-33,-33 33,0 0,33-33,-34 33,1 0,-33-33,33 33,0-33,0 33,-1-33,1 0,33 33,0-33,0 0,0 0</inkml:trace>
  <inkml:trace contextRef="#ctx0" brushRef="#br0" timeOffset="93985.07">7574 13990,'-33'0,"0"0,-1 0,1 0,66 0,1 0,-1 0,0 0,0 0,0 0,0-33,0 33,-33-33,33 33,0-33,0 33,0-33,0-1,0 34,1-33,-34 0,33 33,-33-33,33 0,0 33,0 0,-33-33,33 33,-33-33,33 33,0-33,0 0,0 0,0 0,0 0,-33 0,33 0,0 33,1-34,-34 1,33 33,-33-33,33 0,-33 0,33 33,-33-33,0 0,33 0,-33 0,33 0,-33 0,33 0,-33 0,0 0,33-1,-33 1,0 0,0 0,0 0,33 0,-33 0,0 0,33-33,-33 33,0 0,0 0,0-1,33 1,-33 0,0 0,0 0,33 0,-33 0,0 0,0 0,0 0,0 0,33 0,-33 0,0 0,0-1,33 34,-33-33,0 0,0 0,0 0,0 0,34 0,-34 0,0 0,0 0,0 0,33 0,-33 0,0 0,0-1,0 1,33 0,-33 0,0 0,0 0,0 0,0 0,0 0,33 0,-33 0,0 0,0 0,33 33,-33-33,0-1,33 1,-33 0,0 0,33 0,-33 0,0 0,0 0,33 33,-33-33,0 0,33 33,-33-33,33 0,-33 0,33-1,-33 1,33 33,-33-33,33 0,-33 0,33 33,-33-33,34 33,-34-33,33 0,0 0,-33 0,33 33,-33-33,33 0,0 0,0 0,0-1,0 34,-33-33,33 33,-33-33,33 33,0 0,0 0,-33-33,34 33,-1 0,0 0,0-33,0 33,0 0,0 0,0 0,0 0,0 0,0 0,0 0,0 0,-33 33,33-33,1 33,-1-33,-33 33,33-33,-33 33,33-33,0 34,0-34,-33 33,33-33,-33 33,33-33,0 33,-33 0,33-33,-33 33,0 0,33-33,-33 33,0 0,0 0,33-33,-33 33,0 0,0 0,33-33,-33 33,0 1,33-1,-33 0,0 0,34 0,-34 0,0 0,0 0,33-33,-33 33,0 0,33 0,-33 0,0 0,0 1,0-1,33-33,-33 33,0 0,33 0,-33 0,0 0,33-33,-33 33,0 0,0 0,0 0,33 0,-33 0,0 0,33 1,-33-1,0 0,33 0,-33 0,0 0,33 0,-33 0,33 0,-33 0,0 0,33 0,-33 0,33 0,-33 1,0-1,34-33,-34 33,33 0,-33 0,33 0,0 0,-33 0,33 0,-33 0,33 0,-33 0,33-33,-33 33,33 0,0 1,0-34,-33 33,33-33,-33 33,33-33,-33 33,33-33,-33 33,33-33,1 0,-34 33,33-33,-33 33,33-33,0 33,0-33,-33 33,33-33,0 33,0 0,0 0,0-33,-33 33,33-33,-33 34,33-34,0 0,-33 33,33-33,1 33,-1 0,0-33,0 33,0-33,0 0,-33 33,33-33,0 0,0 0,0 0,-33 33,33-33,0 0,0 0,0 0,-33 33,34-33,-1 0,0 0,0 33,0-33,0 0,0 0,0 33,0-33,0 0,0 0,0 33,0-33,1 0,-1 33,0-33,0 0,0 0,0 33,0-33,0 0,0 0,0 0,0 33,0-33,0 0,0 0,1 0,-1 0,0 0,0 0,0 0,0 0,0 0,0 34,0-34,0 0,0 0,0 0,0 0,0 0,-33-34,34 34,-1 0,0 0,0 0,0 0,0 0,0 0,33 0,-33 0,0 0,33 0,-32 0,-1 0,0 0</inkml:trace>
  <inkml:trace contextRef="#ctx0" brushRef="#br0" timeOffset="95292.81">9922 10286,'0'-33,"0"0,0-1,0 68,0-1,0 0,0 0,0 0,0 0,0 0,0 0,0 33,0-33,0 33,0-33,0 1,0-1,0 0,0 0,0 0,0 0,0 0</inkml:trace>
  <inkml:trace contextRef="#ctx0" brushRef="#br0" timeOffset="95431.52">9955 11046</inkml:trace>
  <inkml:trace contextRef="#ctx0" brushRef="#br0" timeOffset="95561.28">9955 11278,'0'33,"0"0,0 0</inkml:trace>
  <inkml:trace contextRef="#ctx0" brushRef="#br0" timeOffset="96161.23">10220 12700,'-34'33,"1"-33,0 0</inkml:trace>
  <inkml:trace contextRef="#ctx0" brushRef="#br0" timeOffset="96309.11">10120 13064,'-66'33,"132"-66,-165 66,99 0</inkml:trace>
  <inkml:trace contextRef="#ctx0" brushRef="#br0" timeOffset="96589.37">10186 13791,'0'0,"0"33</inkml:trace>
  <inkml:trace contextRef="#ctx0" brushRef="#br0" timeOffset="96704.16">10286 13957,'0'33,"0"-66</inkml:trace>
  <inkml:trace contextRef="#ctx0" brushRef="#br0" timeOffset="97521.05">10186 14221,'-33'0,"33"-33,-33 33,33 33,0 0,0 1,33-1,-33 0,33 33,-33-33,0 0,34 0,-34 0,33 33,-33 0,0-33,0 34,33-34,-33 0,0 0,0 0,0 0,33 0,-33 0,0-66,33 0,-33 0,0 0,0-33,0 0,0 32,33-32,-33 0,0 33,0 0,33-66,-33 33,0 33,0 0,0-1,0 1</inkml:trace>
  <inkml:trace contextRef="#ctx0" brushRef="#br0" timeOffset="98524.8">10517 14949,'0'-33,"-33"33,33-33,33 33,0-33,0 33,-33 33,0 0,0 0,33 0,-33 0,0 0,0 0,0 0,0 0,0-66,0 0,0 0,0 0,33 0,-33 0,34 0,-1 33,0 0,-33 33,0 0,0 0,0 0,0 0,33-33,-33 33,0-66,0 0,0 0,0 0,33 33,-33-33,33 0,0 33,-33-33,33 33,0 33,-33 0,0 0,33-33,-33 33,0 0,0 0,0 0,0 0,0 0,33-33,-33 34</inkml:trace>
  <inkml:trace contextRef="#ctx0" brushRef="#br0" timeOffset="99161.56">11046 14850,'0'-33,"0"66,0 0,33-33,-33 33,0 0,0 0,0 0,0 0,0 0,0 0,0 0,34 0,-34 1,0-1,0 33,0-33,0 0,33-33,-33 33,0-66,0 0,0 0,0 0,-33 33,33-33,0 0,0-1,0-32,0 33,0 0,-34 0,34-33,0 33,0 0,0 0,0 0,0 0,0 0,34-1,-1 34,0 0,-33 34,0-1,33-33,-33 33,0 0,0 0,0 0,0 0,-33 0,0 0,0-33,-1 33,1 0,0-33,0 0</inkml:trace>
  <inkml:trace contextRef="#ctx0" brushRef="#br0" timeOffset="100538.39">5226 11377,'33'0,"0"-33,0 0,-33 0,33 0,-33 0,33 0,-33-33,0-1,33 34,-33-33,0 33,0-33,0 33,0-33,0 0,0 32,0 1,-33 33,33-33,0 66,0 0,0 1,0-1,0 33,0-33,0 0,0 33,0-33,0 33,0-33,0 34,0-1,0 66,0-33,0-33,0 34,0-34,0 0,0 33,33-33,0 66,-33-98,33 32,-33-33,33 33,0 0,0-66,-33 33,33 0,0-33,-33-33,0 0,-33 33,33-33,-33 0,33 0,-33 0,33 0,-33-33,0 66,33-34,-33 1,33 0,-33 33,33-33,0 0,33 33,0-33,0 33</inkml:trace>
  <inkml:trace contextRef="#ctx0" brushRef="#br0" timeOffset="100860.87">5986 11212,'0'-33,"-33"33,0 0,0 33,33 0,-33-33,33 33,0 0,-33 0,33 0,0 0,0 33,0-33,0 0,0 1,0-1,33 33,0-33,-33 0,33-33,0 33,0-33,0 0,0 0,33 0,-32 0</inkml:trace>
  <inkml:trace contextRef="#ctx0" brushRef="#br0" timeOffset="101200.86">6251 11344,'0'33,"0"0,0 0,0 33,0-33,0 34,0-34,0 0,33-33,0 0,-33-33,33 0,-33 0,33-1,-33 1,33-33,-33 33,0-33,0 33,0-33,0 33</inkml:trace>
  <inkml:trace contextRef="#ctx0" brushRef="#br0" timeOffset="101421.22">6416 11212,'0'-33,"0"66,33-66,-33 0,33 33,0 0,0 0,1 33,-1-33,0 33,-33 0,33 0,0 0,-33 0,0 33,0-33,0 0,0 0,0 34,0-34,-33 0</inkml:trace>
  <inkml:trace contextRef="#ctx0" brushRef="#br0" timeOffset="103723.28">9260 10550,'0'33,"0"0,0 0,0 1,0-1,0 0,33-33,-33 33,0 0,0 0,0 0,0 0,0 0,0 0,0 0,0 0,0 0,0 1,0-1,0 0,0 0,0 0,0 0,0 0,34-33,-34 33,0 0,0 0,0 0,0 0,0 0,0 0,0 1,0-1,33 0,-33 0,0 0,0 0,0 0,0 0,0 0,33-33,-33 33,0 0,0 0,0 0,0 0,0 1,0-1,0 0,0 0,0 0,0 0,0 0,0 0,0 0,0 0,0 0,0 0,0 0,0 0,0 1,0-1,0 0,0 0,0 0,0 0,0 0,0 0,0 0,0 0,0 0,0 0,0 0,0 1,0-1,0 0,0 0,0 0,0 0,0 0,0 0,0 0,0 0,0 0,33 0,-33 0,0 0,0 1,0-1,0 0,0 0,0 0,0 0,33-33,-33 33,0 0,0 0,33 0,-33 0,0 0,0 0,0 0,0 1,0-1,0 0,0-66</inkml:trace>
  <inkml:trace contextRef="#ctx0" brushRef="#br0" timeOffset="105598.45">10716 11146,'0'-33,"0"66,0 0,0 0,0 0,0 0,0 0,-33-33,33 33,0 0,0 0,0 0,0 0,0 0,0 0,0 1,0-1,0 0,0 0,0 0,0 0,0 0,0 0,0 0,0 0,0 0,0 0,0 0,0 0,33-33,-33 34,0-1,0 0,0 0,0 0,0 0,0 0,33-33,-33 33,0 0,0 0,0 0,33 0,-33 0,0 0,0 1,0-1,0 0,0 0,33 0,-33 0,0 0,0 0,0 0,33 0,-33 0,0 0,0 0,0 1,0-1,33-33,-33 33,0 0,0 0,0 0,0 0,0 0,0 0,0 0,33 0,-33 0,0 0,0 0,0 1,33-34,-33 33,0 0,0 0,0 0,33 0,-33 0,0 0,33 0,-33 0,0 0,33 0,-33 0,0 0,0 1,33-34,-33 33,0 0,0-66</inkml:trace>
  <inkml:trace contextRef="#ctx0" brushRef="#br0" timeOffset="115963.59">27550 10716,'0'-33,"0"-1,0 1,0 0,0 0,-33 33,33-33,-33 33,33-33,-33 33,33-33,-34 33,1 0,0-33,0 33,33-33,-33 33,0-33,0 33,33-33,-33 33,0-33,0 33,33-33,-66 33,33-33,0 33,-1 0,1 0,0-34,0 34,0 0,0 0,0-33,0 33,0 0,0 0,0 0,0-33,0 33,-1 0</inkml:trace>
  <inkml:trace contextRef="#ctx0" brushRef="#br0" timeOffset="116648.9">26326 10087,'99'0,"-793"-66,661 66,694 66,-694-66,-628-66,628 66,-1-33,1 33,0 0,0 0,0 0,0 0,0 0,0 0,0 0,0 0,0 0,0 33,0-33,-1 0,1 0,0 0,0 0,0 0,-66 0,66 0,-33 0,33 0,-33 0,32 0,-32 0,33 0,0 0,0 0,0 0,0 0,-33 33,33-33,0 0,0 0,0 0,-1 0,1 33,0-33,0 0,0 0,0 0,0 33,0-33,-33 0,33 0,0 33,0-33,0 0,-1 33,1-33,0 0,0 34,0-34,0 0,0 33,0-33,0 33,0-33,0 33,0 0,0 0,-34-33,34 33,0 0,0 0,0-33,0 33,33 0,-33 0,0-33,0 33,0-33,33 33,-33-33,33 34,-33-34,0 33,-1 0,1 0,0-33,33 33,-33-33,33 33,-33-33,33 33,-33-33,0 33,0 0,0 0,0 0,0 0,33 0,-33-33,33 34,-33-1,33 0,-33-33,33 33,-34 0,34 0,-33-33,33 33,0 0,-33-33,33 33,-33 0,33 0,-33 0,33 0,-33 0,33 1,0-1,-33 0</inkml:trace>
  <inkml:trace contextRef="#ctx0" brushRef="#br0" timeOffset="117029.15">22126 11906,'-166'463,"332"-926,-332 959,166-463,-33 0,33 1,0-1,0 0,-33 0,33 0,0 0,0 0,-33 0,33 0,-33 0,33 0,-33 0,33 0,0 1,0-1,0 0,0 0,0 0,-33 0,33 0,0 0,-33 0,33 0,0 0,0 0,0 0,0 0,0 1,0-1,0 0,0 0,0 0,0 0,0 0,0 0,0 0,0 0,0 0,0 0,0 0,0 0,33 1,-33-1,0 0,0 0,33 165</inkml:trace>
  <inkml:trace contextRef="#ctx0" brushRef="#br0" timeOffset="119733.87">21497 13196,'0'33,"0"0</inkml:trace>
  <inkml:trace contextRef="#ctx0" brushRef="#br0" timeOffset="122243.07">21729 13295,'33'0,"-33"33,0 0,0 1,0-1,0 0,0 0,0 0,0 0,0 0,0 0,0 0,0 0,0 0,0 0,0 0,-33 0,33 1,0 32,0-33,0 0,0 0,0 0,-33 33,33-33,0 0,0 0,0 0,0 1,-33-1,33 33,0-33,-33 0,33 0,0 0,0 33,-33-66,33 66,0-33,0 0,0 1,0-1,0 0,0 0,0 0,0 0,0 0,0 0,0 0,0 0,33-33,-33 33,0 0,33 0,-33 0,0 1,33-34,-33 33,0 0,33-33,-33 33,0 0,33-33,-33 33,0 0,33-33,-33 33,0 0,33-33,-33 33,33 0,-33 0,33-33,-33 33,0 0,33 1,-33-1,33-33,-33 33,33 0,-33 0,34-33,-34 33,33 0,0-33,-33 33,33 0,0 0,0 0,-33 0,33-33,0 33,-33 1,33-34,-33 33,0 0,33-33,0 66,-33-33,33 0,0 0,1 0,-1 0,0-33,-33 33,33 0,0-33,0 33,0 0,0-33,0 34,0-34,0 33,0-33,0 33,0-33,1 33,-1-33,-33 33,33-33,0 33,0-33,0 33,33-33,-33 33,0-33,0 33,0-33,0 33,0-33,34 33,-34-33,0 0,0 33,0-33,0 0,0 33,0-33,0 0,0 33,0-33,0 0,1 34,-1-34,0 0,0 0,0 33,0-33,33 0,-33 0,0 33,0-33,33 0,-33 0,1 0,-1 0,0 0,0 33,0-33,0 0,0 0,0 0,0 0,0 0,0 0,0-33,0 33,0 0,1 0,-1 0,0 0,0 0,0 0,0 0,0 0,0 0,0 0,0 0,0 0,0 0,0 0,0 0,1 0,-1 0,0 0,0-33,0 33,0 0,0 0,33 0,-33 0,0 0,0 0,0 0,1 0,-1 0,33-33,-33 33,0 0,0 0,0 0,0 0,33 0,-33 0,0-34,0 34,1 0,-1-33,0 33,0 0,0 0,0-33,0 33,33-33,-33 33,0 0,0-33,0 33,34 0,-34-33,0 33,33-33,-33 33,0 0,33-33,-33 33,0-33,33 33,-32-33,-1 33,0-33,33 33,-33-33,0 33,0-33,0 0,0 33,0-34,33 34,-33-33,-33 0,34 33,-1 0,0-33,0 0,0 33,0-33,0 33,0-33,0 33,0-33,0 0,0 0,0 33,0-33,1 0,-34 0,33 0,0-1,0 1,0 0,0 0,0 0,0 0,0 0,0 0,0 0,0 33,0-33,0 0,1 0,-1-34,0 34,0 0,0 0,0 0,0 0,-33 0,33 0,0 0,-33 0,33 0,0 0,0 0,0 0,1-1,-34 1,33 0,0 0,0 0,0 0,0-33,0 33,-33 0,33 0,0-33,0 33,0-1,0-32,-33 33,33-33,0 33,1 0,-1-33,0 33,0-33,-33 33,33-1,0-32,0 33,-33-33,33 33,0 0,-33-33,33 0,-33 33,33-34,-33 1,33 33,-33-33,33 0,-33 33,33-33,-33 0,0 32,34-32,-34 33,0 0,0-33,0 33,0 0,33 0,-33-33,0 33,0 0,0-1,0 1,0-33,0 33,0 0,33 0,-33 0,0 0,0 0,0 0,0 0,0 0,0-1,0 1,0 0,0 0,-33 33,33-33,0 0,0 0,-33 0,33 0,0 0,0 0,-34 33,34-33,0 0,-33 0,33-1,-33 1,33 0,-33 0,33 0,0 0,-33 0,33 0,-33 33,33-33,0 0,-33 33,33-33,0 0,-33 0,33 0,-33 33,33-34,0 1,-33 0,33 0,-33 0,33 0,-33 0,0 0,33 0,-33 0,-1 0,34 0,-33 0,33 0,-33 33,33-34,-33 1,33 0,-33 33,33-33,-33 0,0 0,33 0,-33 33,33-33,-33 0,0 0,33 0,-33 33,33-33,-33 0,0-1,0 1,33 0,-34 0,1 0,0 0,0 0,0 0,0 0,0 0,0 33,0-33,0 33,33-33,-33 33,0 0,0-33,-1 33,1-33,0 33,0 0,0 0,0-34,0 34,0 0,0 0,0 0,0 0,0-33,0 33,0 0,-1 0,1 0,0 0,0 0,0 0,0 0,0 0,0 0,0 0,0 0,0 0,0 0,0 0,0 0,-1 0,1 0,0 0,0 0,0 0,0 0,0 0,0 0,0 0,0 0,0 0,0 0,0 0,0 0,-1 0,-32-33,33 33,0 0,0 0,0-33,0 33,0 0,0-33,0 33,0 0</inkml:trace>
  <inkml:trace contextRef="#ctx0" brushRef="#br0" timeOffset="127153.9">27947 11013,'-33'0,"33"-33,-34 33,1 0,33-33,-33 33,0 0,33-33,-33 33,0-33,0 33,33-33,-33 33,0 0,33-33,-33 33,0 0,0 0,33-33,-33 33,0 0,33-33,-34 33,1 0,0 0,33-33,-33 33,0 0,0 0,33-33,-33 33,0 0,33-34,-33 34,0 0,33-33,-33 33,0 0,0 0,33-33,-33 33,-1 0,34-33,-33 33,0 0,0-33,0 33,0 0,0 0,0 0,0 0,0-33,0 33,0 0,0 0,33-33,-34 33,1 0,-33-33,33 33,0 0,33-33,-33 33,0 0,0 0,0 0,0 0,0 0,0 0,0 0,-1 0,-32 0,33 0,0 0,0 0,0 0,0 0,0 0,0 0,0 0,0 0,0 33,0-33,-1 0,1 0,0 0,0 0,0 0,0 0,0 0,0 0,0 0,0 0,0 0,0 0,0 33,-1-33,1 0,0 0,0 33,0-33,0 0,0 0,0 0,33 33,-33-33,0 0,0 0,0 0,0 0,-34 33,34-33,0 33,0-33,33 33,-33-33,0 0,33 33,-33-33,0 0,0 0,0 34,0-34,0 0,0 33,0-33,-1 0,34 33,-66 0,33-33,33 33,-33-33,0 33,0-33,0 0,33 33,-33-33,0 0,0 33,0-33,0 33,0-33,-1 33,1-33,33 33,-33-33,0 0,33 33,-33-33,0 0,33 33,-33-33,0 34,0-34,33 33,-33-33,33 33,-33-33,33 33,-33-33,0 33,-1 0,1-33,33 33,-33-33,33 33,-33-33,0 33,0-33,33 33,-33 0,0 0,0 0,0 0,0 1,0-34,0 33,33 0,-33 0,-1 0,34 0,-33 0,33 0,-33-33,33 33,-33 0,33 0,-33 0,0 0,33 0,-33-33,33 34,-33-34,33 33,-33 0,0 33,0-33,33 0,-33-33,33 33,-33 0,33 0,-33 0,-1 0,34 0,-33-33,33 33,-33 1,0-1,33 0,-33 0,33 0,-33 0,33 0,-33 0,33 0,-33 0,33 0,-33 0,33 0,-33 1,33-1,-33 0,33 0,0 0,0 0,0 0,-33-33,33 33,0 0,0 0,0 0,-33-33,33 33,0 0,0 0,-34-33,34 34,0-1,0 0,0 0,0 0,0 0,0 0,0 0,0 0,0 0,0 0,0 0,0 0,0 0,0 1,0-1,0 0,0 0,0 0,0 0,0 0,0 0,0 0,0 0,0 0,0 0,0 0,0 1,0-1,0 0,0 0,0 0,34 0,-34 0,33 0,-33 0,0 0,33-33,-33 33,0 0,0 0,33-33,-33 33,0 1,33-1,-33 0,33-33,-33 33,0 0,33-33,-33 33,33 0,-33 0,33 0,-33 0,0 0,0 0,0 0,33-33,-33 33,0 1,33-1,-33 0,33 0,-33 0,33-33,-33 33,0 0,0 0,34 0,-34 0,33 0,-33 0,33 0,-33 0,33-33,-33 34,33-1,-33 0,33-33,-33 33,33-33,0 33,0 0,-33 0,33-33,-33 33,33-33,-33 33,33-33,-33 33,33-33,-33 33,33-33,-33 33,34 0,-1-33,-33 34,33-34,-33 33,33-33,-33 33,33-33,0 0,-33 33,33-33,-33 33,33-33,0 0,0 33,0-33,0 33,0-33,0 33,1-33,-1 0,-33 33,33-33,0 33,0-33,0 33,0-33,0 33,0-33,0 0,0 33,0-33,0 0,1 0,-1 33,0-33,0 0,0 0,0 34,0-34,0 0,0 0,0 33,0-33,0 33,0-33,0 33,1-33,-1 0,0 33,0-33,0 0,0 0,0 33,0-33,0 0,0 0,0 33,0-33,0 0,0 0,-33 33,34-33,-1 0,0 0,0 0,0 0,0 0,0 0,0 0,0 0,0 0,0 0,0 0,33 0,-32 0,-1 0,0 33,0-33,0 0,0 0,0 0,0 0,0 0,0 0,0 0,0 0,-33-33,33 33,1 0,-1-33,0 33,0 0,0-33,0 33,0 0,0-33,0 33,0 0,0-33,0 33,0 0,0-33,1 33,-1 0,0-33,0 33,0-33,0 33,0-34,0 34,0-33,0 33,0 0,-33-33,33 33,0 0,-33-33,33 33,1 0,-34-33,33 33,0 0,0-33,0 0,0 33,0 0,-33-33,33 33,0 0,0 0,-33-33,33 33,0 0,0 0,1-33,-1 33,0 0,0-33,0 33,0 0,0-33,0 33,0-33,0 33,0-33,0 33,-33-34,33 34,0 0,1-33,-1 33,0 0,0-33,0 33,0 0,0 0,0 0,-33-33,33 33,0 0,0 0,0-33,0 33,0 0,-33-33,34 33,-1 0,0-33,0 33,0-33,0 33,0-33,0 33,0-33,0 33,0-33,0 33,-33-33,33 33,0-33,1 33,-34-34,33 34,0-33,0 33,0-33,0 33,-33-33,33 33,-33-33,33 33,-33-33,33 0,0 0,-33 0,33 33,-33-33,33 33,-33-33,33 0,-33 0,34 0,-1-1,-33 1,33 0,-33 0,33 0,-33 0,0 0,0 0,33 33,-33-33,0 0,33 0,-33 0,0 0,33 0,-33-1,33 1,-33 0,0 0,33 0,-33 0,0-33,33 33,-33 0,0 0,33 0,-33-33,33-1,-33 34,33 0,-33 0,33 0,1 0,-34 0,33 0,-33 0,33 0,-33 0,0 0,33-1,-33 1,0 0,0 0,0 0,33 0,-33 0,0 0,0 0,0 0,0 0,0 0,0 0,0 0,0-1,33 34,-33-33,0 0,0 0,0 0,0 0,0 0,0 0,0 0,-33 0,33 0,0 0,-33 0,33 0,0-1,-33 1,33 0,0 0,-33 0,33 0,0 0,-33 33,33-33,0 0,0 0,-34 0,34 0,-33 0,33-1,0 1,-33 0,33 0,-33 0,0 0,33 0,-33 0,33 0,-33 0,33 0,-33 33,33-33,0 0,-33 33,33-33,0-1,-33 34,33-33,-33 0,33 0,0 0,-33 33,33-33,0 0,-33 0,33 0,0 0,0 0,-33 0,33 0,0 0,0-1,-34 34,34-33,0 0,-33 33,33-33,0 0,-33 33,33-33,0 0,-33 33,33-33,-33 33,33-33,-33 33,33-33,-33 33,33-33,-33 33,0-33,0 33,0-33,0 33,33-33,-33 33,-1 0,1-34,0 34,0-33,0 33,0-33,0 0,0 33,33-33,-33 0,0 33,33-33,-33 33,0-33,33 0,-33 33,0-33,-1 33,1 0,0 0</inkml:trace>
  <inkml:trace contextRef="#ctx0" brushRef="#br0" timeOffset="127564.35">28873 11212,'-33'0,"33"33,-33-33,33 33,-34-33,1 33,0-33,0 33,0-33,0 33</inkml:trace>
  <inkml:trace contextRef="#ctx0" brushRef="#br0" timeOffset="127776.18">29038 11609,'0'0,"-33"33,0-33,0 33,0-33,0 0,0 33,0-33,-1 0,1 33,0-33,33 33,-33-33,0 0,33 33,-33-33</inkml:trace>
  <inkml:trace contextRef="#ctx0" brushRef="#br0" timeOffset="127988.62">29336 12005,'0'0,"-33"0,33 34,-33-34,-1 0,1 0,33 33,-33-33,0 0,0 0,0 0,0 33,0-33,0 0</inkml:trace>
  <inkml:trace contextRef="#ctx0" brushRef="#br0" timeOffset="128160.03">29468 12303,'-232'66,"464"-132,-497 165,199-99,33 0,0 33,0-33,0 0,0 33</inkml:trace>
  <inkml:trace contextRef="#ctx0" brushRef="#br0" timeOffset="128309.05">29468 12733,'-99'-33,"198"66,-264-66,132 33,-1 33</inkml:trace>
  <inkml:trace contextRef="#ctx0" brushRef="#br0" timeOffset="128436.97">29534 13097,'-99'33,"198"-66,-231 66,99-33</inkml:trace>
  <inkml:trace contextRef="#ctx0" brushRef="#br0" timeOffset="128620.06">29038 13957,'-33'0,"33"33</inkml:trace>
  <inkml:trace contextRef="#ctx0" brushRef="#br0" timeOffset="128776.97">29104 14023,'0'66,"0"-132,0 165,33-99</inkml:trace>
  <inkml:trace contextRef="#ctx0" brushRef="#br0" timeOffset="128916.89">29170 14254,'33'67</inkml:trace>
  <inkml:trace contextRef="#ctx0" brushRef="#br0" timeOffset="129059.8">29071 14486,'-33'0</inkml:trace>
  <inkml:trace contextRef="#ctx0" brushRef="#br0" timeOffset="129284.84">28575 14883,'33'33,"0"0,0-33,0 33,0-33,0 33,34 0</inkml:trace>
  <inkml:trace contextRef="#ctx0" brushRef="#br0" timeOffset="129497.98">27980 15214,'-33'0,"66"0,-33 0,0 33,33-33,0 33,0-33,0 33,0-33,0 33,0-33,0 33</inkml:trace>
  <inkml:trace contextRef="#ctx0" brushRef="#br0" timeOffset="129681.38">27847 15809,'0'0,"0"33,33-33,-33 33,34-33,-1 33,0 0,0 0,0-33,0 33,0 0</inkml:trace>
  <inkml:trace contextRef="#ctx0" brushRef="#br0" timeOffset="129855.39">27914 16040,'-166'-33,"332"66,-299-33,166 33,0 1,0-34,1 33</inkml:trace>
  <inkml:trace contextRef="#ctx0" brushRef="#br0" timeOffset="130048.23">27351 16007,'-99'33,"198"-66,-198 99,132-66,-33 34,33-34,-33 33,33-33,0 33,0 0,1-33</inkml:trace>
  <inkml:trace contextRef="#ctx0" brushRef="#br0" timeOffset="130217.17">26988 16206,'33'99,"-66"-198,99 198,-66-66,33-33,0 0,0 33,0-33</inkml:trace>
  <inkml:trace contextRef="#ctx0" brushRef="#br0" timeOffset="130373.74">26888 16437,'0'0,"0"33,33-33,-33 33,33-33,1 0,-34 33,33-33</inkml:trace>
  <inkml:trace contextRef="#ctx0" brushRef="#br0" timeOffset="130517.9">26855 16570,'0'0,"0"33,33 0</inkml:trace>
  <inkml:trace contextRef="#ctx0" brushRef="#br0" timeOffset="130685.26">26822 16636,'-66'-66,"132"132,-99-99,66 33,0 0</inkml:trace>
  <inkml:trace contextRef="#ctx0" brushRef="#br0" timeOffset="163280.24">16702 11741,'0'-33,"0"0,-33 33,33 33,-33 0,33 0,-33 0,0 0,-1 0,1 0,0 0,0 0,33 0,-66 34,33-67,0 66,0-33,0-33,0 33,-33 0,33 33,-1-33,-32 0,33 0,-33 0,33-33,33 33,33-66,0 33,0 0,0 0,0 0,0 0,34 0,-34-33,66 33,-66 0,33 0,33 0,-33 0,-32 0,65 33,-66-33,0 0,33 0,0 33,-33-33,0 0,-33 34,0-68,0 1,-33 0,33 0,-33 0,33 0,-33 0,33 0,-33-33,0 33,33 0,-33 0,33 0,0-1,0 1</inkml:trace>
  <inkml:trace contextRef="#ctx0" brushRef="#br0" timeOffset="166544.72">17099 11675,'0'33,"0"0,0 0,0 0,33 0,-33 0,0 0,33 0,-33 0,0 0,0 1,33 32,-33-33,33 33,-33-33,0 33,0-33,0 0,33 0,-33 0,0 0,33-33,-33 34,0-68,33 1,0 0,-33 0,33 0,0 0,1-66,32 0,-66 66,66-67,-66 34,33 0,0 0,-33 33,0 0,0 0,33 0</inkml:trace>
  <inkml:trace contextRef="#ctx0" brushRef="#br0" timeOffset="167431.78">17396 12766,'0'-33,"0"0,0 0,0 0,33 33,1 0,-1 0,0 33,-33 0,0 0,33-33,-33 33,0 0,0 0,0 0,0 0,0 1,0-1,0 0,-33 0,33-66,0 0,0 0,0-1,0 1,33 0,-33 0,33 33,0 0,0 0,-33 33,0 0,33-33,-33 33,0-66,33 33,-33-33,0 0,33 33,-33-33,33 0,0 33,0-33,0 33,1 33,-1-33,-33 33,0 0,0 0,33-33,-33 33,0 0,0 1,0-1</inkml:trace>
  <inkml:trace contextRef="#ctx0" brushRef="#br0" timeOffset="167881.54">18091 12733,'0'165,"0"-330,0 364,0-166,0 0,0 0,0 0,0 0,0 0,0 0,0-66,-33 0,33 0,0 0,-33-33,33 33,0-34,0 34,0 0,33 0,-33 0,33 0,-33 0,33 33,-33-33,33 33,0 0,0-33,-33 66,33-33,-33 33,0 0,0 0,-33 0,0 0,0 0,0-33,0 33,0-33,-33 33,0-33,32 0,34 34</inkml:trace>
  <inkml:trace contextRef="#ctx0" brushRef="#br0" timeOffset="168267.71">18521 11939,'33'0,"0"0,0 0,0 0,0 0,33 0,-33 33,0-33,1 0,-1 0,0 0,0 0,0 33</inkml:trace>
  <inkml:trace contextRef="#ctx0" brushRef="#br0" timeOffset="168544.31">18289 12303,'0'0,"33"0,0-33,1 33,-1 0,0 0,0 0,0 0,0 0,0 0,0 0,0 0,0 0,0 0,0 0,0 0,0 0,-33-33,-33 33</inkml:trace>
  <inkml:trace contextRef="#ctx0" brushRef="#br0" timeOffset="172089.71">16702 3638,'33'0</inkml:trace>
  <inkml:trace contextRef="#ctx0" brushRef="#br0" timeOffset="172135.68">16801 3638</inkml:trace>
  <inkml:trace contextRef="#ctx0" brushRef="#br0" timeOffset="172788.47">16867 3638,'265'0,"-596"0,1026-33,-1324 66,1291-66,-662 0,33 33,0 0,0 0,0 0,0 0,0 0,0 0,0 0,0 0,0 0,0 0,1 0,-1 0,0 0,0-33,0 33,0 0,0 0,0 0,0 0,0 0,0 0,0 0,0 0,0 0,1-33,-1 33,0 0,0 0,0 0,0 0,0 0,0 0,33 0,-33 0,0 0,33 0,1 0,-34 0,0-33,0 33,0 0,0 0,0 0,0 0,0 0,0 0,0 0,0 0,1 0,-1-33,0 33,0 0,0 0,0 0,0 0,0 0,0 0,0 0,0 0,0 0,0 0,0 0,1 0,-1 0,0 33,0-33,0 0,0 0,0 0,0 0,0 0,0 0,0 0,-33-33,33 33,-33-33,33 33,-33-34</inkml:trace>
  <inkml:trace contextRef="#ctx0" brushRef="#br0" timeOffset="173496.65">21861 3473,'-33'0,"0"0,33 33,0 0,33-33,0 0,0 33,0-33,67 0,-1 33,-33-33,99 0,-99 0,133 33,-100-33,133 33,-100-33,99 33,1-33,-1 33,1 0,-166-33,99 33,-65-33,-1 0,-33 0,33 33,-66-33,33 0,-32 0,32 0,-66-33,33 33,-33-33,0 0,-33 33</inkml:trace>
  <inkml:trace contextRef="#ctx0" brushRef="#br0" timeOffset="176287.3">9194 14221,'0'33,"33"1,-33-1,0 0,33 33,-33-33,33 0,-33 0,34 0,-34 0,0 0,33 0,0 0,-33 0,0 1,33-34,0-34,-33 1,33 0,-33 0,33 33,0-66,-33 33,33 0,-33 0,33 0,0 0,-33 0,33 0,-33 0,33-1,-33 1,0 0</inkml:trace>
  <inkml:trace contextRef="#ctx0" brushRef="#br0" timeOffset="177211.67">11542 13924,'0'0,"0"-33,-33 33,33 33,0 0,0 0,0 0,0 0,0 0,0 0,0 0,0 33,0-33,0 1,0-1,0 33,0-33,0 0,33-66,1 0,32 0,-33 0,0 0,66-34,-33 1,33 0,1 33,-34-33,-33 66,-33-33,0 0,-33 33</inkml:trace>
  <inkml:trace contextRef="#ctx0" brushRef="#br0" timeOffset="199784.41">9757 14122,'0'33,"0"0,0 0,0 0,33 1,-33-1,33 0,-33 0,33-33,-33 33,33-33,-33 33,33-33,-33-33,33 33,0-33,0 0,0 33,0-33,-33 0,33 33,-33-34,33 34,0-33,-33 0,67 33,-34-33,0 33,-33-33,66 33,-33 0,0-33,0 33,33 0,-33 0,-33 33,33-66,0 33,-33-33,34 33,-1 0,0 0,0 0,0 0,0 0,-33 33,33-33,0 0,33 33,-33-33,33 0,1-33,-34 0,0 33,0-66,-33 33,0 0,0 0,0 0,0-1,0-32,0 0,0 33,0 0</inkml:trace>
  <inkml:trace contextRef="#ctx0" brushRef="#br0" timeOffset="201378.37">6714 15842,'0'-33,"-33"33,33 33,0 0,0 0,0 0,0 0,33 33,0 34,-33-67,0 33,33-33,0 33,-33-33,33 0,-33 0,0 0,0-66,0 0,0 0,-33 33,33-33,-33 33,0 0,0 0,0 0,0 33,0-33,0 33,-34 0,34 0,0 33,-33 34,33-67,0 66,33-66,-33 66,33-33,0-33,0 1,0-1,33 0,0-33,0-33,0 0,33-1,-33 1,0 0,34-66,-34 66,-33 0,33 0,0-33,-33 33,0 0,0 0,0-1,33 34,-33-33,0 66,0 1,33-34,-33 33,33-33,-33 33,33-33,-33 33,33-33,0 66,0-33,0-33,0 33,1-33</inkml:trace>
  <inkml:trace contextRef="#ctx0" brushRef="#br0" timeOffset="202013.81">7508 16140,'0'0,"0"33,0 0,0 0,0 0,0 0,0 0,0 33,0-33,-34 33,34-33,0 34,0-34,0 0,0 0,0-66,0 0,0 0,0 0,0-67,0 67,0-33,0 0,0 33,0-33,0 33,0-33,0 32,0 1,0 66,34-33,-34 34,33-34,0 33,33 33,0 0,-33-33,0 0,33 33,0 0,-32 0,-34-32,33-1,0-33,0 66,0-33,0-33,-33-33,0 0,33 0,-33 0,0-67,33 34,-33 0,0 33,0-33,0 0,0-34,0 34,0 0,0 33,0-33,0 33</inkml:trace>
  <inkml:trace contextRef="#ctx0" brushRef="#br0" timeOffset="202438.09">6548 17562,'34'0,"-34"33,33-33,0 0,0 0,0 0,33 0,-33 0,33 0,-33 0,33-33,1 33,-1-33,0 33,33-33,-33 0,33-1,1 1,-34 0,33 0,0 0,-33 0,34 0,-34 33,-33-33,0 33,0-33,0 33</inkml:trace>
  <inkml:trace contextRef="#ctx0" brushRef="#br0" timeOffset="203101.37">7607 17793,'0'-33,"-33"33,33-33,0 0,0 66,0 0,0 0,0 0,0 0,0 0,0 34,0 32,0-66,0 33,0 0,0-33,0 66,0-65,0-1,0 0,0 0,0 0,0-66,0 0,0 0,0 0,0-1,0 1,0-33,-33 0,33 33,0 0,-33 0,33-33,0 33,0 0,0 0,0-1,33 34,0 34,0-34,0 0,0 33,0-33,0 33,33 0,-33 0,0 0,67 33,-67-33,33 0,-33 0,66 33,-66-33,0 1,0-1,0-33,0 33,1-33,-34-33,0 0,0-34,0 34,0-33,-34 0,34 0,-33 0,33 0,-33-67,0 67,33-66,-33 99,33-33,0 33,0 0,0-1,-33 1,33 0</inkml:trace>
  <inkml:trace contextRef="#ctx0" brushRef="#br0" timeOffset="203443.1">9062 17099,'33'0,"0"-33,0 33,0 0,0-33,67-1,-67 34,0-33,0 33,33-33,-33 0</inkml:trace>
  <inkml:trace contextRef="#ctx0" brushRef="#br0" timeOffset="203641.12">9095 17297,'430'-33,"-860"66,926-99,-463 66,33-33,-33 33,1-33,-1 33,0 0</inkml:trace>
  <inkml:trace contextRef="#ctx0" brushRef="#br0" timeOffset="208329.37">11443 16173</inkml:trace>
  <inkml:trace contextRef="#ctx0" brushRef="#br0" timeOffset="208677.14">11443 16173,'33'-33,"-264"264,198-198,0 33,0-33,0 0,-1 1,1-34,0 33,33 0,-33-33,33 33,-33-33,66 0,0 0,0 0,0-33,1 33,-1 0,33-33,0 33,-33-33,33-1,0 34,0-33,1 0,-1 33,0-33,0 33,0-33,-33 33,0-33,0 33,0 0,0 0</inkml:trace>
  <inkml:trace contextRef="#ctx0" brushRef="#br0" timeOffset="208934.87">11410 16239,'-33'-33,"66"66,-66-33,33 33,0 0,0 0,0 0,0 0,33 0,-33 33,0-33,0 1,33 32,-33-33,0 0,0 33,0-33,0 0,33 33,-33-33,0 33</inkml:trace>
  <inkml:trace contextRef="#ctx0" brushRef="#br0" timeOffset="209526.7">11906 16338,'0'-33,"33"0,0 33,0 0,1 0,-1-33,0 33,33-33,-33 33,-66 0,0 66,0-33,0 33,0-33,-1 0,-32 66,33-32,0-1,33-33,0 0,0 0,0-66,33 33,-33-33,33 0,0-33,0-1,1 34,-34 0,33-33,-33 33,0 0,33 33,-33 33,0 0,0 0,0 0,0 33,0-32,0-1,0 33,0 0,33 0,-33-33,33 0,-33 33,0-33,33 34,-33-34,33-33</inkml:trace>
  <inkml:trace contextRef="#ctx0" brushRef="#br0" timeOffset="210024.43">13560 15511,'0'-33,"0"0,0 0,-33 33,33 33,-33-33,0 0,33 33,-33-33,0 33,-1 0,1 0,0-33,0 33,33 0,-33 1,-33 65,33-66,33 33,-33 0,0 0,0 0,0 1,0 65,0-33,-1-33,34 33,-33 67,0 32,33-99,0-32,0 32,33-33,34 66,-34-66,0-32,0 32,66 0,-33-33,-33 0,33 0,0-33,34 33,-34-33,-33 0</inkml:trace>
  <inkml:trace contextRef="#ctx0" brushRef="#br0" timeOffset="210721.5">14420 15346,'0'33,"0"0,0 0,0 0,0 0,0 0,0 0,0 0,33 0,-33 1,0 32,0 0,0-33,0 33,0-33,0 33,0-33,0 0,33 1,-33-1,0 0,0 0,0 0,0 0,33-33,-33 33</inkml:trace>
  <inkml:trace contextRef="#ctx0" brushRef="#br0" timeOffset="211179.37">13229 16503,'-33'0,"33"-33,33 33,0 0,0 0,67 0,32-33,-66 33,0 0,133-33,-100 0,33 33,100-33,-100 0,132 0,-164 33,164-33,-65 33,-133-33,99 33,-132 0,33-33,-33 33,-33-33,-33 33</inkml:trace>
  <inkml:trace contextRef="#ctx0" brushRef="#br0" timeOffset="211887.06">12898 17099,'0'-33,"34"33,-34-33,33 33,0 0,-33-34,33 34,0-33,0 33,0 0,0-33,0 33,0 0,0 0,0 0,0 33,-33 0,33 1,-33-1,0 0,0 0,0 33,-33-33,33 0,-33 0,0 0,0-33,0 33,0-33,0 33,0-33,0 0,0-33,0 33,0-33,33 0,0 0,33 33,0 0,0 0,0 0,0 33,0 0,-33 0,33 0,0 34,0-34,-33 0,33 0,-33 0,33 0,-33 0,33 0</inkml:trace>
  <inkml:trace contextRef="#ctx0" brushRef="#br0" timeOffset="212438.01">13527 17165,'-33'-33,"33"0,0 0,33 33,-33-33,33 33,-33-34,33 34,0-33,0 33,-33-33,33 33,0-33,0 33,0-33,0 33,1 0,-34 33,-34 0,34 0,-33 0,0 34,0-34,0 0,33 0,-33 0,0 33,0-66,33 33,-33 0,33 0,0 0,0-66,0 0,0 0,33 33,-33-33,33 0,-33 0,33 33,-33-33,0 0,33 33,-33-33,0 66,0 0,0 0,0 0,33-33,-33 33,0 0,0 0,0 0,0 0,0 0,0 1,0-1,33 0,-33 0,0 0,0 0,0 0,0 0</inkml:trace>
  <inkml:trace contextRef="#ctx0" brushRef="#br0" timeOffset="213151.31">14155 17132,'0'-33,"0"0,0 0,0-1,0 1,0 66,33-33,-33 34,0-1,0 0,0 0,0 0,0 0,0 0,0 0,0 0,0 33,0-33,0 0,0 1,0-1,0 0,0-66,0 0,0-1,33 1,-33 0,0 0,0 0,33 0,-33 0,0 0,34 0,-34 0,33 0,-33 66,33 0,-33 0,0 0,0 0,0 0,0 0,0 0,0 0,0 0,0 1,0-68,33 34,-33-33,0 0,33 33,-33-33,0 0,33 0,-33 0,33 0,0 0,-33 0,33 33,-33-33,33 33,-33-33,33 33,-33 33,33-33,-33 33,0 0,0 0,0 0,0 33,0-33,0 0,0 0,0 0,0 1,33 32,-33-33,0 0,0 0,0 0</inkml:trace>
  <inkml:trace contextRef="#ctx0" brushRef="#br0" timeOffset="213749.37">14982 16933,'0'-33,"0"66,0-33,0 33,0 0,0 34,0-34,33 0,-33 33,0-33,0 33,0-33,0 33,33-33,-33 34,0-34,0 33,0-33,0 0,0 0,0 0,0 0,0 0,0 0,0-66,0 0,0 0,-33 0,33 0,0-33,0 33,0-33,0-1,0 34,0-33,0 0,0 0,0 0,33 0,-33-1,33 34,-33-33,33 33,-33 0,33 0,-33 0,33 0,-33 0,34 33,-34-33,33 33,0 0,0 33,0-33,-33 33,33-33,-33 33,0 0,0 0,0 0,0 0,0 0,0 0,-33 0,0 34,0-34,0 0,0-33,-1 33,1 0,0 0,0-33,0 0,0 33,0-33,33 33,0 0,33-33,0 33,0-33,0 0,0 33,0-33,34 33,-34-33,33 34,0-1,-33 0,0-33</inkml:trace>
  <inkml:trace contextRef="#ctx0" brushRef="#br0" timeOffset="214328.23">15544 17429,'0'0,"0"34,0-1,33 0,-33 0,0 0,0 0,0 0,0 0,0 0,0 0,0 0,0 0,0 0,0 0,0 1,0-68,0 1,0 0,0 0,0 0,0-66,0 66,0-33,0 0,33-1,-33 34,33 33,1-66,-34 33,33 33,-33 33,0 0,0 0,0 0,0 34,0-34,0 0,0 33,33-33,0 33,0-66,-33 33,0 0,33 0,-33 0,0 0,0 1,-33-34,33 33,-33 0,0 0,0 0,0-33,-1 0,1 0</inkml:trace>
  <inkml:trace contextRef="#ctx0" brushRef="#br0" timeOffset="214647.69">15941 17165,'33'0,"0"-33,0 33,34 0,-34 0,0 0,0-33,66 33,-66 0,0 0,33-33,0 33,-33 0,-33-33</inkml:trace>
  <inkml:trace contextRef="#ctx0" brushRef="#br0" timeOffset="-214661.22">16239 17165,'-66'496,"66"-463,66-562,-132 1091,66-496,0-33,0 0</inkml:trace>
  <inkml:trace contextRef="#ctx0" brushRef="#br0" timeOffset="-214114.43">15809 15544,'0'0,"0"-33,0 0,0 0,33 33,-33-33,33 33,0-33,0 33,0 0,0-33,0 33,0 0,1 0,65 33,0-33,0 66,33-33,-98 33,32-33,33 100,-66-67,33 33,-33-33,0 66,0-32,0-1,-33 33,33 0,-33 1,0-1,-33 0,33 1,-33-1,0 0,-33 1,33-34,-33 33,33-33,-33-33,33 34,-34-34,34 0,0 0,-33 0,33-33,0 0,-33-33,33 33,0-33,0 0,-33 0</inkml:trace>
  <inkml:trace contextRef="#ctx0" brushRef="#br0" timeOffset="-213471.45">16073 14288,'0'0,"0"-34,34 1,-1 33,0 0,-33-33,33 33,0 0,0 0,-33 33,33-33,0 0,0 33,-33 1,0-1,-33 33,33-33,-33 0,0 0,0 33,0-33,0 0,33 0,0 0,0 0,0 1,33-34,0 33,0 0,33-33,-33 33,0-33,-33 33,33-33,0 33,-33 0,0 0,0 0,-33-33,33 33,-33-33,0 33,0-33,0 0,0 33,0-33,0 0,0 0</inkml:trace>
  <inkml:trace contextRef="#ctx0" brushRef="#br0" timeOffset="-213213.46">16735 14618,'0'-33,"0"66,0-33,0 33,0 0,-33 0,33 1,-33 32,33-33,-33 0,33 0,-33 33,0 0,-1 0,1-33,33 0,-33 1</inkml:trace>
  <inkml:trace contextRef="#ctx0" brushRef="#br0" timeOffset="-212877.7">16933 14751,'199'0,"-398"0,398 33,-199 0,0 33,0-33,0 0,-33 33,0-33,33 0,-33 33,-1-33,1 1,0-34,33 33,-33 0,0-33,33 33,-33-33,0 0,33 33,0-66,33 33,0 0,0 0,0-33,0 33,0 0,34 0,-34-33,33 33</inkml:trace>
  <inkml:trace contextRef="#ctx0" brushRef="#br0" timeOffset="-211845.78">17595 16040,'0'0,"0"-33,0 0,0 0,0 0,33 33,-33-33,33 0,0 0,0 0,0 33,0 0,0 0,0 0,0 0,1 33,-34 0,0 0,0 0,0 0,0 0,0 66,0-32,-34-34,1 33,0 33,0-33,33-33,0 0,-33 0,33 0,0 34,0-34,0 0,33-33,0 33,0-33,0 0,1-33,-1 33,0 0,33-33,-33 0,0 0,33-34,-33 34,0 0,0 0,0 0,0 0,-33 0,0-33,0 33,0 0,0 0,0 0,0-34,-33 34,33 0,0 0,-33 0,33 0,0 0,0 0</inkml:trace>
  <inkml:trace contextRef="#ctx0" brushRef="#br0" timeOffset="-211131.28">18488 15379,'0'0,"0"-33,33 33,-33-33,33 33,0 0,0 0,0 0,-33 33,0 0,0 0,0 0,0 0,0 0,-33 33,0 0,33-32,-33-34,0 33,33 0,-33 0,0-33,33 33,-33-33,33 33,33-33,0-33,0 33,0 0,0 0,33-33,-33 33,0 0,0 0,33-33,-32 33,-1 0,0 0</inkml:trace>
  <inkml:trace contextRef="#ctx0" brushRef="#br0" timeOffset="-209337.42">19778 15511,'33'0,"-33"-33,0 0,0 66,0 0,0 0,0 33,0-33,0 1,0 32,33 33,0 0,-33-33,0-33,0 0,33-33,-33 34,0-68,-33 34,0-33,0 0,0 33,33-33,-33 33,-1 0,-32 0,33 33,0 0,0-33,0 33,0 1,0 32,0-33,33 33,0-33,0 0,0 0,0 0,0 0,33 0,0-33,0 0,0 0,-33-33,33 33,0 0,0-33,-33 0,33 33,-33-33,33 0,-33 0,0 0,0 0,0 0,0 0,0 0,0 66,0 0,0 0,0 0,0 0,0 0,34 0,-34 0,33-33,0 33,0-33,0 0,0 0</inkml:trace>
  <inkml:trace contextRef="#ctx0" brushRef="#br0" timeOffset="-208915.27">20108 15809,'0'-33,"0"0,0 66,33-33,-33 33,0 0,33 33,-33-33,0 66,34-66,-34 67,0-67,33 33,-33 0,33 0,-33-33,33 0,-33 0,66-33,-33 0,-33-33,33 0,-33 0,33 0,-33 0,33-33,-33 0,0-33,33-1,-33 34,33-33,-33 66,0-33,0 0</inkml:trace>
  <inkml:trace contextRef="#ctx0" brushRef="#br0" timeOffset="-207599.8">18653 11311,'-33'-33,"-33"0,165 99,-231-132,99 66,0-33,0 33,0-33,-1 33,1 0,-33-33,33 33,-33 0,-33-33,66 33,-33-34,-34 1,34 33,33-33,0 33,0 0,-33 0,33-33,-33 33,0 0,-34 0,1 33,66-33,-66 0,66 0,-67 0,67 0,0 33,0-33,-66 33,33 1,-33-1,33-33,-34 66,-32-33,99 0,-99 33,99-33,-34 0,-32 33,0 0,0 34,66-67,-33 66,66-66,-34 66,34-66,0 33,0 34,0-1,0 0,0-33,34 33,-1 1,0 32,0-99,33 66,-33-66,66 34,0-1,-32-33,-34 0,99 33,-33-33,-33-33,67 66,-1-33,0 33,-33-66,34 33,-67-33,99 0,-66 0,67 0,-67-33,66 0,-65 0,-1 0,66-33,1-66,-100 66,66-67,-66-65,-33 132,0-133,-33 133,0-99,-33 99,0-34,0 34,-66-33,66 33,-66 33,65 0,1 33</inkml:trace>
  <inkml:trace contextRef="#ctx0" brushRef="#br0" timeOffset="-192727.28">19811 15379,'33'33,"-33"-66,0 0,0 0,0 0,0 0,0 0,0-1,33 1,-33 0,0 0,0 0,33 33,-33-66,0 0,0 33,0 0,33-33,-33-1,0 34,33 0,-33 0,0-33,0 33,0-66,0 66,0-33,33 33,-33-34,0 34,0 0,0-33,33-33,-33 66,0-33,0 33,33-100,-33 100,0-66,0 33,33-33,-33 32,0 1,33-33,-33 66,33-66,-33 66,34-66,-34 65,0-65,33 33,0 0,-33 0,33 0,-33 33,0-1,33 1,-33 0,0 0,33 33,-33-33,0 66,-33 0,33 0,-33-33,0 33,33 1,-33-1,0 0,-1 0,1 0,-33 0,33 0,0 0,0 0,-33 0,33 0,0 0,-33 0,33 1,-1-1,1 0,0 0,0-33,33 33,-33-33,33 33,0 0,0-66,33 0,0 33,-33-33,33 0,0 33,1-33,-1 0,0-1,0 1,0 0,0 0,33-33,-33 33,0 0,0 0,0 0,0 0,0 33,1-33,-1 33,-33-33,33 33,0-34,0 68,0-34,-33 33,33 0,-33 0,33 0,0 0,-33 33,33-33,0 33,-33-33,33 34,-33-34,0 33,33-33,-33 33,0-33,0 0,0 0,34 33,-34-33,0 0,0 1,0-1,0 0</inkml:trace>
  <inkml:trace contextRef="#ctx0" brushRef="#br0" timeOffset="-191190.9">21101 15743,'0'-33,"0"66,-34-33,1 33,33 0,-66 0,66 0,-33 0,0 0,0 0,0-33,33 33,-33-33,0 0,33 33,-33 0</inkml:trace>
  <inkml:trace contextRef="#ctx0" brushRef="#br0" timeOffset="-190990.75">20571 15710,'298'198,"-596"-396,662 462,-331-264,0 33,0 0,0 0</inkml:trace>
  <inkml:trace contextRef="#ctx0" brushRef="#br0" timeOffset="-190541.02">20836 17926,'0'0,"66"0,33 0</inkml:trace>
  <inkml:trace contextRef="#ctx0" brushRef="#br0" timeOffset="-189473.2">20141 17926,'0'0,"0"-34,33 34,-33-33,34 33,-1 33,0-33,-33 34,33-34,33 33,-33-33,33 33,-33-33,33 0,-33 0,67 0,-34 0,0-33,0 33,-66-33,66 33,-66-34,0 1,0 0,0-33,0 33,-33 0,0 0,0 33,-33-33,0 0,33 33,0 0,0 0,-34 0,34 0,0 0,-33 33,0-33,33 33,-33 0,33 0,0 33,-1-33,-32 33,33 1,0-1,33-33,0 0,-33 0,33 0,0 0,0 0,0 0,0 0,33 0,-33 0,33-33,33 67,-33-67,1 33,32-33,0 0,0 33,0-33,0 0,0 33,1-33,-1 0,0 0,-33 0,33 0,-33 0,33 0,-33 0,0 0,1 0,-1 0,0 0,0 0,0 0</inkml:trace>
  <inkml:trace contextRef="#ctx0" brushRef="#br0" timeOffset="-188789.47">20770 16603,'0'-33,"-33"33,33 33,33-33,0 33,0-33,0 0,0 0,33 0,-33 0,33 0,1 33,-34-33,66 0,-66 0,0 0</inkml:trace>
  <inkml:trace contextRef="#ctx0" brushRef="#br0" timeOffset="-188029.43">21431 16404,'0'0,"0"-33,0 0,0 0,33 33,0 0,0 33,-33 0,0 0,0 0,0 0,0 0,0 0,0 1,0-1,0 0,-33-33,33 33,0 0,0-66,0 0,0 0,0 0,0-1,33 1,1 0,-34 0,0 0,33 33,-33-33,33 33,-33-33,0 66,0 0,0 0,0 0,33-33,-33-33,33 33,0-33,0 33,0-33,0 33,0 0,0 0,-33 33,0 0,0 0,0 0,0 0,0 1,0-1,0 0,0 0,0 0,0 0,0 0,0 0</inkml:trace>
  <inkml:trace contextRef="#ctx0" brushRef="#br0" timeOffset="-187672.3">22093 16371,'66'0,"-132"0,132 33,-66 0,0 0,0 0,0 0,0 1,0-1,33 0,-33 0,0 0,0 0,0 0,33-66,0 0,-33 0,33 0,-33 0,33 0,0-34,-33 1,33 33,0-33,-33 33,34 0,-34 0,0 0,33 33</inkml:trace>
  <inkml:trace contextRef="#ctx0" brushRef="#br0" timeOffset="-187371.92">22589 16040,'99'100,"-198"-200,198 233,-132-100,33 0,0 0,33-33,0 0,0 0,0 0,33 0,34 0,-67 0,66 0,-66 0</inkml:trace>
  <inkml:trace contextRef="#ctx0" brushRef="#br0" timeOffset="-186953.39">20869 16669,'0'0,"33"0,0 0,0 0,33 0,1 0,-1 0,0 0,66 0,-66 0,100 0,32 0,-132 0,133 0,-133-33,33 33,-33 0,0 0,-33 0,67 0,-67 0,-33 33</inkml:trace>
  <inkml:trace contextRef="#ctx0" brushRef="#br0" timeOffset="-186641.46">21233 16966,'0'-33</inkml:trace>
  <inkml:trace contextRef="#ctx0" brushRef="#br0" timeOffset="-186152.11">21233 16933,'0'199,"0"-166,-99 198,99-264,0 0,0 0,0 0,33 0,-33 0,33 0,-33 0,33 0,-33 0,33 33,-33-33,33-1,0 34,-33-33,33 33,0-33,0 33,0 0,0 0,0 0,-33 33,0 0,-33-33,0 0,33 34,-33-34,0 33,-33-33,0 33,33-33,0 0,33 33,0 0,33 0,0 0,0-33,-33 33,33-33,33 33,-33-33,0 0,33 33,-32 0,-1-33,-33 33,33-33,-33 33</inkml:trace>
  <inkml:trace contextRef="#ctx0" brushRef="#br0" timeOffset="-185500.57">21663 17396,'0'-132,"0"264,33-231,-33 132,0 0,0 0,0 0,0 1,0-1,0 0,0 0,0 0,0 0,-33-33,33 33,0-66,0 0,0 0,0 0,0 0,33 0,-33-1,0 1,33 0,-33 0,0 0,33 0,0 0,0 0,0 33,-33-33,33 33,0 0,0 33,-33 0,-33 0,33 0,-33-33,33 33,-33-33,33 33,-33 0,33 0,0 1,0-1,33 0,0 0,0 0,0 0,-33 0,0 0,-33-33,0 0,0 0,0 0,0 0,0 0,0-33,0 33,0 0</inkml:trace>
  <inkml:trace contextRef="#ctx0" brushRef="#br0" timeOffset="-185192.84">22159 17297,'0'0,"0"-33,33 33,0 0,0 0,0 0,0 0,0 0,0 0,0 0,1 0,32 33,-33-33,0 0,0 0,0 0</inkml:trace>
  <inkml:trace contextRef="#ctx0" brushRef="#br0" timeOffset="-184976.53">22390 17264,'-165'595</inkml:trace>
  <inkml:trace contextRef="#ctx0" brushRef="#br0" timeOffset="-174059.65">14651 17297,'0'0,"-33"0,0 66,0 0,-33 1,66-34,-66 0,66 0,-33-33,33 33,0 0,33-66,0 33,0-33,0 33,-33-33,33 0,33-33,-33 32,0 1,0 0,-33 0,-33 33,33 33,-33-33,0 33,0 0,-66 34,66-34,-33 66,0-66,66 0,0 0,0 0,33-66,0 33,0 0,0-66,0 66,66-66,-99 33,66-33,-33 33,-33-34,0 34,-33 33,33 33,-66 0,-33 1,66-1,-33 0,33 0,0 0,33 0,0-66,33 33,0-33,0 0,0 0,0 0,0-1,0-32,-33 33,0 0,0 0,-33 33,0 0,-33 33,0 0,33 0,0 0,-1 0,1 1,0-1,0 0,33 0,33-33,0 0,0-33,34 33,-34-33,0 0,0 33,0-34,0 1,0 0,0 33,-33-33,0 0,0 0,0 0,-33 0,0 33,0 0,0 0,0 0,0 0,0 0,0 0,-1 0</inkml:trace>
  <inkml:trace contextRef="#ctx0" brushRef="#br0" timeOffset="-172521.03">14155 15544,'0'-33,"-33"33,33-33,33 33,0 0,-33-33,66 33,-32 0,-1 33,0-33,0 0,-33 33,33-33,0 33,0 0,-33 0,0 0,0 1,0-1,0 0,0 0,0 0,0 0,0 33,0-33,0 0,0 0,0 0,0-66,0 0,0 0,0 0,0 0,0 0,0 0,0 0,0-33,0 33,0-1,0 1,0 0,33 0,-33 0,33 33,0 0,0 0,0 0,-33 33,33-33,-33 33,33 0,-33 0,0 1,0-1,0 0,0 0,0 0,0 0,0-66,-33 0,33 0,0 0,0 0,0-1,0 1,0 0,33 0,-33 0,0 0,34 33,-1 0,0 0,0 33,0-33,0 33,0 33,0-66,-33 33,33 34,-33-34,0 0,33 0,-33 0,33 0,0-33,-33 33,33-33,0 0</inkml:trace>
  <inkml:trace contextRef="#ctx0" brushRef="#br0" timeOffset="-167432.76">14850 10848,'-33'-33,"0"33,33-33,-33 0,-1 33,34-33,-33 0,33-1,-33-32,0 33,0-33,33 33,-33-66,0 0,33 32,0-32,0 0,0 33,33-33,0 33,-33 32,66-98,-33 99,0-33,34-33,-34 33,99-34,-99 67,99-66,-66 66,67-33,-1 0,-66 33,33-34,-32 67,-34-33,99-33,-33 33,-33 33,67-66,-1 33,-66 33,33-33,0 33,-32 33,-34-33,33 66,-33-33,0 0,0 33,0-33,0 1,0-1,0 33,0-33,0 33,1 0,-1-33,-33 33,33-33,-33 0,0 34,0-1,0-33,-33 33,0 0,-1 0,-32 0,0-32,0 32,0 0,-33-33,-67 66,100-66,-33 0,0-33,33 33,-34-33,34 0,-33 33,33-33,0 0,-34 0,67 0,-33 0,33 0,0 0,0 0</inkml:trace>
  <inkml:trace contextRef="#ctx0" brushRef="#br0" timeOffset="-165790.44">15478 10186,'0'0,"0"-33,0 66,0 1,-33-34,33 33,-33-33,33 33,0 0,-33-33,33 66,-33-33,0 0,33 0,-33 0,33 0,-33 33,0 1,-1-34,1 33,0 0,33 0,-33-33,0 0,33 33,-33 1,33-34,-33 0,33 0,0 33,-33 0,33 0,-33-33,33 66,-33-65,0 65,33-66,0 0,0 33,-33-33,33 0,0 0,0 0,0 0,0 0,0 1,0-1,0 0,0 0,0 0,0 0,0 0,0 0,0 0,0 0,0 0,0 0,0 0,0 0,-33-33,33 34,0-1,0 0,0 0,0 0,0 0,-33 0,33 0,0 0,0 0,0 0,-34 0,34 0,0 1,-33-1,33 0,0 0,0 0,-33 0,33 33,0-33,0 0,0 0,0 0,0 0,-33 0,33 1,0-1,0 33,-33-33,33 0,0 0,-33 33,33-33,0 33,-33-33,33 0,-33 1,33 32,0-33,0 0,0 0,0 0,0 0,0 0,0 0,0 0,0 0,0 0,0 1,0-1,0 0,0 0,-33 0,33 0,0 0,-33 0,33 0,0 33,-33-33,33 0,0 0,-33 1,33-1,0 0,-33 0,33 0,0 0,-33 0,33 0,0 0,0 0,0 0,-34 0,34 0,0 0,-33 1,33-1,0 0,-33 33,33-33,-33 0,0 33,33-33,-33 0,0 0,33 33,-33-32,33-1,-33 0,33 0,-33 0,33 0,0 0,-33 0,33 0,0 0,0 0,0 0,0 0,0 1,0-68,-33 1,33 0,0 0,0-33,0 0,-33 33,33-33,0 0,-34 66,34-34,0 1,0-33,0 33,0 0,-33 33,33 33,0 0,0 0,0 0,0 0,0 34,0 32,-33-66,33 0,0 0,0 33,0-33,33-33,0 0,1 0,-1-33,0 33</inkml:trace>
  <inkml:trace contextRef="#ctx0" brushRef="#br0" timeOffset="-149111.25">20836 17132,'-33'0,"33"-33,33 0,0 33,-33-33,33 33,-33-34,33 34,0 0,0 0,0 0,-33-33,33 33,1 0,-34 33,0 1,-34-1,34 0,-33 0,33 0,-33-33,33 33,-33-33,33 33,-33 0,0-33,0 33,0-33,33 33,-33-33,0 33,0-33,-33 33,33 0,-1-33,1 34,0-34,0 33,66-33,0 0,0 0,1 0,32 0,0 0,-33 0,33 0,-33 0,33 0,0 0,1 0,-34 0,0-33</inkml:trace>
  <inkml:trace contextRef="#ctx0" brushRef="#br0" timeOffset="-146880.05">19943 16966,'-33'0,"33"-33,-33 33,33-33,-33 33,33 33,33-33,0 0,0 33,0-33,0 0,0 0,0 0,0-33,0 33,0 0,1 0,-1 0,0-33,0 33,0 0,0 0,0 0,0 0,-66 0,0 0,0 0,0 0,-33 33,33-33,-1 0,-65 33,33-33,0 0,33 0,-33 33,33-33,0 0,66 0,0 0,0 0,0 0,0 0,0-33,0 33,33-33,-33 33,0 0,34 0,-67-33,33 33,0 0</inkml:trace>
  <inkml:trace contextRef="#ctx0" brushRef="#br0" timeOffset="-143853.93">22589 16735,'0'-33,"-33"33,33-33,-33 33,33 33,-33-33,33 33,0 0,0 0,0 0</inkml:trace>
  <inkml:trace contextRef="#ctx0" brushRef="#br0" timeOffset="-143273.98">22490 16867,'0'0,"33"-33,-33 66,0 0,0-66,33 33,0 0,-33-33,33 33,-33 33,0 0,33-33,0 0,0 0,-66 33,0 0,33 0,0 1,0-1</inkml:trace>
  <inkml:trace contextRef="#ctx0" brushRef="#br0" timeOffset="-142853.6">22688 16933,'0'0,"0"-33,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8-02T06:23:36.9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254 10592,'0'49,"0"75,0-49,0 49,0 49,0-24,0 25,0 24,0 1,0-1,0 1,0-1,0-24,0-50,0 74,0-49,0 25,0-26,0 51,0-26,24 1,-24 124,0-50,0 99,0 99,0 26,0-51,0-148,0 25,0-25,0-75,0-24,0-50,0-50,0 26,0-51,0 1,0 24,0-49,0 0,0 0,0-1,0 1,0 0</inkml:trace>
  <inkml:trace contextRef="#ctx0" brushRef="#br0" timeOffset="941.75">12278 18033</inkml:trace>
  <inkml:trace contextRef="#ctx0" brushRef="#br0" timeOffset="4062.47">11906 10914,'25'-50,"0"26,-25-1,25 0,-25 0,24-24,1 24,-25 0,25 0,-25 0,25 1,0-1,-25 0,24 25,-24-25,0 0,0 1,25 24,0 0,0 0,0 0,24 0,-24 24,0 1,0-25,24 50,1-25,0 24,-26-49,1 25,0 0,49 24,-49-24,0 25,49-1,-24-24,0 50,-26-51,1 1,0 0,-25 0,50 24,-50-24,24-25,1 0,-25 25</inkml:trace>
  <inkml:trace contextRef="#ctx0" brushRef="#br0" timeOffset="9046.02">12303 18008,'149'-25,"74"1,25 24,-49 0,49 0,-99 0,49 0,-49 0,-25 0,-25 0,75 0,-25 0,-25 24,49 1,-74-25,-24 0,-26 0,26 0,-26 0,26 0,-1 0,25 0,1 25,-1 0,50-25,-50 25,0-1,25-24,0 25,-25 0,50-25,50 0,-1 25,75 0,-50-1,-49 26,24-50,-74 25,-49-25,24 0,-49 0,-26 0</inkml:trace>
  <inkml:trace contextRef="#ctx0" brushRef="#br0" timeOffset="10554.34">17983 18306,'348'-50,"297"25,-100-24,75 24,-148 25,-51 0,-49 0,1 74,-76 1,26-50,-51-1,-23 1,-125 0,24-25,-73 0,-26 0,-24 0,50 0,-51 0,26 0,0 0,-26 0,1-25,0 25</inkml:trace>
  <inkml:trace contextRef="#ctx0" brushRef="#br0" timeOffset="13694.34">23068 18107,'25'0,"50"0,-51 25,1 0,0-25,25 0,-50 25,49-25,1 25,-1-1,26 1,-1 25,-24-25,-1-1,1 1,-25 0,0-25,-1 25,1-25,0 0,-25 25,0-1,-25 1,0 0,1 25,-26-50,50 25,-50-25,50 24,-24 1,-1-25,0 0,-25 50,26-50,-26 25,25-1,0-24,1 0,-1 25,0-25,0 0,0 0,1 0,24 25,-25-25,25 25,-25-25,0 0</inkml:trace>
  <inkml:trace contextRef="#ctx0" brushRef="#br0" timeOffset="14363.27">23217 18827</inkml:trace>
  <inkml:trace contextRef="#ctx0" brushRef="#br0" timeOffset="18112.53">12229 18058,'99'-75,"25"1,25-25,-75 74,-24 0,24 0,-24 1,-25-1,24 25,1-25,-25 25,-1-25,26 0,0 25,-1-24,-49-1,25 25,0 0,0-25,24-25,-24 50,0-25,0 1,24-1,-24 0,25 0,-50 0,25 1,24-1,-24-50,25 75,-1-74,-24 49,49 0,-24-99,0 124,-1-74,-24 49,25-24,-1-1,1 0,-1 1,1-1,0 1,24-26,25 26,1-76,48 1,-73 25,98-25,-98 50,49-50,0 0,0 0,-25 0,-24 24,-1 26,0 0,26-50,48-25,26 25,-25-25,0 0,-25 25,0 25,-50 0,50 24,-25-24,-24 25,-1 24,-24 0,-25-24,24 74,-49-25,25 0</inkml:trace>
  <inkml:trace contextRef="#ctx0" brushRef="#br0" timeOffset="19954.82">17264 13667,'124'-49,"25"24,25-25,-75 1,50 24,-1 0,-48 0,-26 1,0 24,-24 0,0 0,-26-25,26 25,-25 0,25 0,-26 0,26 0,-25 0,24 0,-24 0,25 0,-25 0,24 0,1 0,-25 0,24 0,-49 25,25-25,0 24,0-24,-1 0,-24 25,25-25,0 0,-25 25,50-25,-26 0,1 50,0-50,0 24,0 1,24 0,-24 25,25-26,24 26,-49 0,25-26,-50 26,49-25,-49 0,25-1,0 1,24 25,-49-25,50-1,-25 26,0-25,24 24,1 1,-1 0,-24-1,50 26,-51-1,51-24,-50 24,24-24,-24-25,0 24,0-24,-1 0,1 0,0-1,-25 1</inkml:trace>
  <inkml:trace contextRef="#ctx0" brushRef="#br0" timeOffset="23038.82">20241 14511,'49'49,"75"100,-25 25,25-25,-49-1,-1 26,26-99,-76 24,51-25,-26 1,-24-1,0-49,0 0,24 24,-49-24,25 0,0 0,0-25,-25 24,25 1,-1-25,1 25,0 0,-25 0,25-25,-25 24,25-24,-1 25,1 0,-25 0,75 24,-26-24,1 25,49 49,-49-49,24-1,-24 26,-25-50,49 24,-49 26,24-51,1 1,-25 25,0-25,-1-1,1-24,0 25,25 25,24-25,-49 24,49 1,25 24,-74-24,50-25,-51-1,1 1,50 50,49 24,0 25,49 0,-24-25,0-24,-75-1,26-24,-26 24,-24-49,-1 24,1-24</inkml:trace>
  <inkml:trace contextRef="#ctx0" brushRef="#br0" timeOffset="25250.02">23540 17959,'99'0,"50"49,-25 1,0-25,-75-1,-24 1,25-25,-1 25,1 0,0 0,-26-25,26 24,-25-24,0 25,-1-25,1 0,0 0,0 0,0 0,24 0,-24 0,0 0,0 0,-1 0,1 0</inkml:trace>
  <inkml:trace contextRef="#ctx0" brushRef="#br0" timeOffset="26905.84">18479 13395</inkml:trace>
  <inkml:trace contextRef="#ctx0" brushRef="#br0" timeOffset="28452.01">18479 13395,'0'74,"0"25,0 25,0-49,0-1,0 0,0 26,-24-26,24 0,0 50,-25-49,0-1,0 26,25-1,0-50,0 26,-25 24,25-25,0 1,0 24,0 25,0-50,0 26,0-26,0 25,0-24,0-1,0-24,0 24,-24-24,24 24,-25 1,0 98,0 26,0-1,25-24,-24-1,-1-49,0 25,25-50,0 1,0 272,0-223,0-50,-25 0,25-49,0-1,0-24,0 0,0 0,0-1</inkml:trace>
  <inkml:trace contextRef="#ctx0" brushRef="#br0" timeOffset="31849.6">17636 13568,'0'99,"0"1,0 24,0-50,0 50,0-50,0 1,0-1,0 1,-25-26,25 1,-24-25,24 24,-25 1,25 24,0-24,0 24,0-24,-25 24,0 1,0-1,25 1,0-1,0 0,-25 1,1-1,-1-24,25 24,-25-24,25 49,-25 50,0-50,-24 100,24-51,-25 26,26 0,-1-75,-25 273,25-174,1-24,24-25,0 0,0-75,0 1,0-1,0-24,0-26,0 1,0 0,0 0,0 0,0-1,0 1</inkml:trace>
  <inkml:trace contextRef="#ctx0" brushRef="#br0" timeOffset="34865.24">19621 13940,'0'25,"0"25,0-26,0 1,0 0,0 0,0 0,0 24,0 26,0-26,0 26,0-1,0 1,0-1,0 0,0 1,0-1,0 1,0-1,0-24,0 24,-25 0,0 1,25-1,0 1,0-26,-25 26,25-1,0 1,-25 49,-49 396,49-296,0 24,0-75,1 26,-1-1,25 1,-25-26,0-24,0-25,25-49,-24 73,-1-98,0 49,25-49,-25 24,25-24,0-25,0 0,0-1,0 1,-25 0,25 0,0 0,0-1,0 1,0 0,0 0,0 0,-24-25,24 24</inkml:trace>
  <inkml:trace contextRef="#ctx0" brushRef="#br0" timeOffset="71082.32">22299 11187</inkml:trace>
  <inkml:trace contextRef="#ctx0" brushRef="#br0" timeOffset="118442.04">17884 12378,'25'0,"25"24,-50 1,49-25,-49 50,50-25,-50-1,0 1,25-25,-1 50,-24-25,0-1,0 1,0 0,0 0,0 0,0-1,0 1,0 0,0 25,0-26,0 1,-24-25,24 25,0 0,-25-25,0 0,0 0,25 25,25-25,0 0,0-25,24 0,-49 0,25 25,-25-25,25 1,0 24,-25-25,24 25,-24-25,0 0,25 0,-25 1,25-1,0 0,-25 0,0 0,0-24,0 24,0-25,0 26,0-1,0 0,0-49,0 49,0 0,0 0,0 0,0 1,0-1</inkml:trace>
  <inkml:trace contextRef="#ctx0" brushRef="#br0" timeOffset="119061.62">18306 12229</inkml:trace>
  <inkml:trace contextRef="#ctx0" brushRef="#br0" timeOffset="124931.83">18331 12998,'24'0,"1"0,-25 24,0 1,0 25,0-25,0-1,0 1,25-25,-25 25,0 0,0 0,0-50,0 0,0 0,0 0,0 1,0-1,25 25,0 0,-1 0,1 0,0 0,0 0,0 0,-25 25,0-1,25-24,-25 25,0 0,0-50,0 0,0 1,0-1,0 0,0 0,24 25,1 0,0 0,0 0,-25 25,25-25,-25 25,24-25,-24 25,0-1,0 1,0 0,0 0</inkml:trace>
  <inkml:trace contextRef="#ctx0" brushRef="#br0" timeOffset="129379.03">18827 13047,'0'25,"0"0,0 0,0-1,0 1,0 0,0 0,0 0,0 0,0-1,0 1,0 0,0-50,0 0,0 1,0-26,0 0,0 25,0 1,0-1,0 0,0 0,0 0,0 1,25 24,-1 0,1 0,0 0,-25-25,25 25,0 0,-1 0,1 0,0 0,-25 25,0-1,0 1,0 0,-25-25,0 0,1 0,-1 0,25 25,-25-25,0 0,0 0,25 25,-24-25</inkml:trace>
  <inkml:trace contextRef="#ctx0" brushRef="#br0" timeOffset="129977.38">18852 13122</inkml:trace>
  <inkml:trace contextRef="#ctx0" brushRef="#br0" timeOffset="136426.68">9823 13146,'0'-99,"0"-25,0 25,0 49,0 26,0-1,0 0,0 0,0 0,0-24,-25 49,0-25,0 25,25 25,0 0,0 148,0-148,0 25,0-1,0 50,0-49,0 24,0 1,0 49,0-25,0-24,0-1,0-24,0-1,0 1,0-1,0 1,0 24,0 1,0-26,0 1,0 0,0-1,0 1,0-1,0 1,0-25,0 25,0-26,0 26,0-25,0 0,0-1,0 1,0 0,0 0,25-25,0 0,0 0,-1-50,-24 25,25-24,-25 24,0 0,0 0,0 1,0-1,0 0,0 0,0 0,0 0,0 1,0-1,0 0,0 0,0 0,0 1,-25 24,25-25,-24 0,-1 25,25-25,-25 0,0 25,25-24,-25 24,1-25,24 0,-25 25,25-25,49 25,-49-25,25 25,0 0,25 0,-26-24,1 24,25-25,-25 25,-1 0,1 0,0 0</inkml:trace>
  <inkml:trace contextRef="#ctx0" brushRef="#br0" timeOffset="136830.16">10021 13866</inkml:trace>
  <inkml:trace contextRef="#ctx0" brushRef="#br0" timeOffset="139059.29">10443 13146,'-25'0,"0"75,-24-50,24 24,0-49,25 25,0 0,-25-25,25 25,0 0,0-1,0 1,-25 25,25-25,0-1,0 1,0 0,0 0,0 0,0-1,0 1,0 0,0 0,0 0,25-1,-25 1,0 0,25 0,-25 0,25-1,0-24,-25 25,24 0,1-25,0 25,0-25,24 0,-49 25,25-25,0 0,0 0,0 0,24 0,-24 0,0 0,0 0</inkml:trace>
  <inkml:trace contextRef="#ctx0" brushRef="#br0" timeOffset="142089.73">10616 13419,'25'0,"-25"25,25 0,-25 0,0 0,0 24,0-24,0 25,0-26,0 26,0-25,0 0,0-1,0 1,0 0,0 0,0 0,0-1,25-48,0-1,-25 0,49 0,-49 0,25 25,-25-24,25-1,-25 0,25 25,-25-25,24 25,-24-25,0 1,25-1,-25 0,25 0,-25 0,0 1,0-1,0 0,0 0,0 0,0 1,0-1,-25 25,0 0</inkml:trace>
  <inkml:trace contextRef="#ctx0" brushRef="#br0" timeOffset="144563.94">10914 13146,'50'0,"-50"25,24 0,-24 0,25 0,0 0,-25-1,25 1,-25 0,0 0,0 0,0-1,25-24,-25 25,0 25,0-25,0-1,0 1,0 0,0 0,0 24,0-24,0 25,0-25,0 24,0-24,0 124,0-100,0 1,-25-25,25 24,-25 1,25 0,0-1,-25-24,25 0,0 0,0 0</inkml:trace>
  <inkml:trace contextRef="#ctx0" brushRef="#br0" timeOffset="144867.07">11013 14412</inkml:trace>
  <inkml:trace contextRef="#ctx0" brushRef="#br0" timeOffset="149528.21">16321 18604,'25'0,"25"0,-25 0,0 24,-1-24,-24 25,0 0,0 0,0 0,25-1,-25 1,0 0,0 0,0 0,0-1,0 1,0 0,-25 0,25 0,-24-25,-1 0,25 24,0 1,25-25,-1 0,1-25,25 1,-50-1,25 0,-1 25,-24-25,25 25,0-25,-25 1,25 24,-25-25,25 25,-25-25,0 0,0 0,24 25,1-24,-25-1,0 0,0 0,0 0,0 1,0-1,-25 25,25-25,0 0</inkml:trace>
  <inkml:trace contextRef="#ctx0" brushRef="#br0" timeOffset="152975.67">10740 12030,'0'-99,"25"-174,25 25,24 50,-49-1,0 26,0-1,-25 50,24 25,-24 0,0 24,0 50,0 1,0-1,0 0,0 0,0 0,-49 50,-1 50,-24 73,-25 1,24 0,1-50,-1 0,75-24,-24-50,-1-1,25 1,0-50,0 1,25-26,24-74,1 50,24-50,-49 74,0 0,0 1,-25 24,24 0,-24 0,0 1,25 24,-25-25,25 0,0 25,-25-25,25 25,-25-25,24 25,1-24,0-1,0 25,-25-25,25 25,-25-25,24 25,1 0,0 0,49 25,1 74,74 0,0 75,-75-25,25-50,-49-25,-25-24,-1-25,-24 0,0-1</inkml:trace>
  <inkml:trace contextRef="#ctx0" brushRef="#br0" timeOffset="153535.34">11757 10988</inkml:trace>
  <inkml:trace contextRef="#ctx0" brushRef="#br0" timeOffset="158515.29">17835 18901,'99'-25,"0"1,25 24,0-25,0 0,-25 25,25 0,-49 0,-1 0,1 0,-1 0,-24 0,-1 0,26 0,-1 0,0 0,1 0,-26 0,51 0,-51 0,26 0,-26 0,51 0,-51 25,26-25,-26 0,26 0,-26 0,-24 0,25 0,-26 0,1 0,25 0,-1 0,-24 0,74 0,-74 0,-25-25,50 25,-25 0,-1-25,1 25,-25-25,25 25,-25-24,-50 24,50-25,-49 25,24 0,0 0,0-25,1 0,-1 25,0 0,0 0,25-25,-25 25,1 0,-1 0,0 0,0-24,0 24,1 0,48 0,1 0,0 0,0 0,0 0,-1 0,1 24,0-24,25 25,-26-25,1 0,-25 25,25-25,0 0,-25 25,25-25,-25 25,24-25,-24 24,0 1,25-25,0 25,0-25,-25 25,0 0,0-1,0 1,0 25,-25-25,0-1,-24 1,24-25,0 0,0 0,0 0,1 0,-1 0,0 0,0 0,0 0</inkml:trace>
  <inkml:trace contextRef="#ctx0" brushRef="#br0" timeOffset="158812.23">20265 1902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06T10:30:47.46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786 11309 243 0,'0'-5'211'16,"-7"-2"-70"-16,7 4-44 0,0-8-25 0,0 7-12 0,0-2-7 0,0-3-1 0,0 4-3 0,0-5-3 16,7 1-1-16,-7-1-2 0,10 5-1 0,-10-5-4 0,0 1-2 15,8-1-4-15,1 5 3 0,0-5 1 0,-9 6 4 0,8-2 3 16,1 1-1-16,-9 0 1 0,8 1-2 0,2-2-2 0,-2 3-5 15,0-9-2-15,2 8-6 0,7 0-4 0,-9-2-4 16,10-4-3-16,0 7-3 0,8-3-1 0,-9 0-4 0,9 3-2 31,-9-4-1-31,9 3-2 0,-8 0-1 0,-1 4-1 0,0 0 1 16,0-6 0-16,0 12 0 0,3-6-1 0,-13 4 0 0,10 0 0 16,1 6 0-16,-10-4 2 0,10 3 1 0,-9 7 0 0,9-2 2 15,-18 5-1-15,8-3 3 0,0 3 1 0,-8 0 0 0,0 6-1 16,0-1 1-16,0 1 0 0,-8-2-1 0,0 3 1 0,8 3-2 15,0-5-1-15,-10 5-2 0,10-4 1 0,-8 0-1 0,8-1 0 16,0 1-1-16,0-2-1 0,0 2 3 0,0-5-2 0,8 4 0 16,-8-3 1-16,10-3 0 0,-10 2-1 0,8-1 0 15,0 1 1-15,1-5-2 0,0-1 2 0,-1 0-1 0,1-3-2 16,0-1 1-16,8-2 0 0,-8-2 2 0,8 4 1 0,1-6 2 16,-10 1 1-16,10-5 2 0,6 0 3 0,-4 5 1 0,-4-5 1 15,10-5 1-15,0 5-1 0,-8-5 1 0,17 1-2 16,-1-6 0-16,-8 4-4 0,17-2 0 0,-8-7-2 0,1 5-2 15,-2-6 0-15,-9 3-3 0,1-2 4 0,9-6 1 0,-8 8 5 16,-11-2 4-16,12-5 5 0,-12 5 6 0,-6-4 6 16,7 5 5-16,-9-6 3 0,10 5 1 0,-18 1-1 0,8-2-2 15,1 3-2-15,0-2-7 0,-9 1-5 0,8-7-5 0,-8 7-5 16,9-6-4-16,0 1-4 0,0 0-5 0,-1-1-1 16,0 1 0-16,2 3-1 0,-3-7-1 0,-7 8 1 0,10-6-1 15,0 3 1-15,-3 3 1 0,-7-5 0 0,10 6 0 0,-10-5 0 16,0 3 1-16,7 6 0 0,-7-3 4 0,0 1 6 0,0 4 7 15,0-2 7-15,0 1 7 0,0 3 7 0,-7 0 2 16,7 3 2-16,0 3-1 0,0-7-5 0,0 7-8 0,-10 0-7 16,10-4-7-16,0 4-6 0,0 0-3 0,0 0-6 0,0 0-1 15,0 0-1-15,0 0 0 0,0 4-1 0,-7 3 1 16,7-4-1-16,-10 3 1 0,10 3 1 16,-10-3 1-16,3 4-1 0,-3 4 0 0,10-5 1 0,-8 6-1 15,0 0 1-15,8 0-1 0,-9-1 0 0,9 1 0 0,-9 0 0 0,9 4 1 16,-9-5-1-16,9 2 1 0,0 4 1 0,9-7 0 15,-9 3 1-15,0 3 0 0,9 0 0 0,-9-4 0 0,9 4-2 16,-9-4 0-16,0 5 0 0,8 0-1 0,0-5-1 0,2 4-1 16,-3-4 2-16,3-1 0 0,0 0 0 0,-3 2 1 0,10-7 0 15,-7 5-1-15,6-4 1 0,11 0 1 0,-9 0 2 16,-10-1-3-16,10 3 0 0,-2-9 0 0,2 7 0 0,-2-5 0 16,2 0-1-16,1-5 1 0,-3 5-4 0,11 0-4 0,8-5-15 15,-10 0-30-15,10 0-39 0,8-5-43 0,1 0-45 16,7-5-54-16,10-3-62 0,9-3-90 0,-9-4-131 0,0 1-45 15</inkml:trace>
  <inkml:trace contextRef="#ctx0" brushRef="#br0" timeOffset="395.9">5089 11083 48 0,'-9'0'283'0,"1"4"-71"16,-2-4-58-16,-7 0-41 0,9 7-24 0,-2-4-16 16,2-3-11-16,-10 6-9 0,11-6-7 0,-3 6-10 15,-8-3-5-15,10 3-5 0,0-2-6 0,-2-4-4 0,10 6-2 0,0-2-1 16,-8 0 3-16,8 2 1 0,-9 0-2 0,9-3-1 15,-8 7 0-15,8-5-1 0,0 0 0 0,-9 5-1 0,9 0-2 16,0-1-3-16,0 1 4 0,0 5 3 0,0 0 3 16,0-6 1-16,0 6 0 0,0 4-2 0,9-5 1 0,-9 8-1 15,0-9-5-15,8 7-5 0,-8-5-2 0,0 5-3 0,9-6 0 16,-1 5 0 0,2-4 0-16,-2 0-1 0,0 0 3 0,10 0-1 15,-1-6 0-15,-8 6 1 0,8-5-2 0,1-2 2 0,-11 2 0 0,13 0 2 16,-3 0-3-16,0-4 3 0,9-1-3 0,-9-1 2 15,9-4-1-15,0 0 0 0,0 0-2 0,8 0-4 0,-7-4-12 0,16-1-20 16,-8-1-28-16,-1-4-34 0,1-4-44 0,2 0-66 16,-4-1-115-16,-8-1-87 0</inkml:trace>
  <inkml:trace contextRef="#ctx0" brushRef="#br0" timeOffset="696.99">4341 11387 249 0,'0'0'184'0,"9"0"-57"0,9 0-42 0,-10-6-23 0,10 6-13 16,-1-5-7-16,0 0-6 0,0 5-4 0,1-4-6 0,-1 4-4 15,0-6-3-15,10 2-4 0,7 4-3 0,-7-5 0 0,0 1-1 16,6 4 1-16,-6-6 1 0,-1 6-1 0,8-4 0 16,-7 4 1-16,-11-6-3 0,19 6-2 0,-9-4-1 0,9 4-2 15,-9-6-2-15,9 3-2 0,8-4 0 0,-8 4-1 0,7-9 0 16,2 9-1-16,9-8-6 0,-1 1-19 0,1 1-38 16,-2-6-67-16,-7 6-134 0,-1-1-85 0</inkml:trace>
  <inkml:trace contextRef="#ctx0" brushRef="#br0" timeOffset="971.47">6009 11161 281 0,'0'0'224'15,"0"0"-79"-15,0 0-55 0,0 0-34 0,0 0-19 16,8 5-9-16,-8 0-3 0,10 5 0 0,-2-4-1 0,1 3 0 16,-9 1-2-16,9-1 4 0,-1 6 1 0,0 0 2 0,1-1-3 15,-9 0-3-15,9 2-1 0,0-1-1 0,-1 0-1 16,0-2-5-16,1-3-8 0,0 5-4 0,-1-1 0 0,2-4-1 16,-2 0-1-16,9 5-1 0,1-5-3 0,-11-1-3 0,11-2-12 15,1-4-31-15,-2-3-53 0,1 5-108 0,-10-10-112 0,9 5-69 16</inkml:trace>
  <inkml:trace contextRef="#ctx0" brushRef="#br0" timeOffset="1125.62">6156 10987 102 0,'-8'-10'489'0,"-2"-1"-136"0,10 1-136 16,0 5-85-16,0 2-50 0,0-3-30 0,0 2-19 15,10-2-20-15,-2 0-41 0,19 2-79 0,-12 0-193 0,13 4-101 16,-19 0-59-16</inkml:trace>
  <inkml:trace contextRef="#ctx0" brushRef="#br0" timeOffset="6104.68">5653 11328 91 0,'0'0'109'16,"0"0"-13"-16,0 0-13 0,0 0-13 0,0 0-9 0,0 0-9 15,0 0-5-15,0 0-8 0,0 0-5 0,0 0-4 16,0 0-5-16,0 0-4 0,8 0-5 0,-8 0-7 0,9 0-4 16,-9 0-1-16,8 0-2 15,-8 0-1-15,0 0 0 0,0 0-1 0,0 4 2 0,-8-4 2 0,8 0 5 0,0 0 2 16,0 0 6-16,0 0 5 0,-9 0 4 0,9 0 4 15,0 0 4-15,-8 0 0 0,8 0-2 0,0 0 0 0,0 0-3 16,0 0-2-16,0 0-5 0,0 0-3 0,0 0-3 0,0 0-3 16,0 0-1-16,0 6-2 0,0-6 2 0,0 0-1 0,0 0 2 15,0 0 2 1,0 0 3-16,8 0 2 0,-8 0 3 0,0 0 0 0,0 0 2 0,0 0-2 0,0 4 4 0,-8-4-5 16,8 0-2-16,-10 6-1 0,2-6-3 0,8 4-3 0,-18 1-3 15,10-1 0-15,0 2-4 0,-1-2 0 0,-9 6-2 16,11-4 0-16,-3 3-1 15,2-4 1-15,-1 4-2 0,-9 1-1 0,10-5-1 0,-1 5 0 0,0 0 0 0,-8 0 0 0,10 0 0 16,-4-2-1-16,11 2 1 0,-9-4 0 0,1 4 1 16,8 0 0-16,0 0-1 0,0-1 1 0,0-5 0 0,0 6-1 15,0-4 2-15,0 4 0 0,8-5-2 0,-8-1 1 16,9 0 3-16,-9 2-2 0,11-2-2 0,-4 2-2 0,-7-6-3 16,17 0-6-16,-8 0-12 0,8 0-14 0,10 0-23 0,-2-6-24 15,2-4-33-15,7 2-40 0,-8-7-54 0,1 5-83 16,-1-9-86-1</inkml:trace>
  <inkml:trace contextRef="#ctx0" brushRef="#br0" timeOffset="6273.19">5574 11196 255 0,'0'0'236'0,"0"-5"-71"0,0 5-53 0,0 0-40 15,9 0-28-15,-9 0-16 0,0 0-12 0,0 0-8 0,0 0-5 16,0 0-3-16,0 5-1 0,0-5-5 0,0 4-8 0,0-4-20 16,0 6-25-16,0-6-52 0,-9 4-78 0,9 1-119 15</inkml:trace>
  <inkml:trace contextRef="#ctx0" brushRef="#br0" timeOffset="7145.84">5653 11522 87 0,'-10'0'136'0,"10"6"-34"0,-8-6-28 16,8 0-21-16,0 4-19 0,0 2-13 0,0-6-8 16,0 0-5-16,8 4-2 0,-8-4-1 0,10 6 2 0,-2-2 0 15,1-4 0-15,-1 0 7 0,-8 0 2 0,10 6 5 0,-2-6 5 16,0 0 2-16,2 0 5 0,-3 5 3 0,-7-5 2 16,10 0 0-16,-10 0-1 0,7 0-1 0,3 0-1 0,0-5 0 15,-3 5-1-15,3 0-4 0,6-6-1 0,2 2-1 0,-1-2 1 16,9 2-4-16,-8-2-2 0,7-4 0 0,2 2-1 0,7-2-1 15,2 0 0-15,7-1 0 0,-9-2-3 0,9-2-4 16,-7 0 2-16,7 0-2 0,-8 0 1 0,-1 1 1 16,1-1 1-16,0 1-3 0,-9-5 1 0,0 3 4 0,-1 3-3 15,-5-2-2-15,-3-6-1 0,-1 8-1 0,1-2 1 0,-7-5 1 16,-2 5-1-16,-8 1 1 0,0-5-1 0,0 3 2 16,0 2 2-16,-8-7-2 0,8 7-3 0,-10-5-1 0,2 3-2 15,-10 2 0-15,11 5-2 0,-3-6-3 0,3 1-1 0,-4-1-2 16,2 5 0-16,2-4-1 0,-2 5-3 0,9-1 4 0,0 4 0 15,-9-4-1-15,9 5 0 0,-9 0 0 0,9 2-2 16,0 3 2-16,0-6 2 0,0 6-5 0,0 0 2 16,-8 0 0-16,8 0 0 0,0 0 0 0,0 0 1 0,-9 0 0 15,9 6 0-15,0-6 0 0,-9 3 0 0,1 7 0 0,-1-5 1 16,0 6 1-16,1-1 1 0,8-1 1 0,-9 0 0 16,0 1-1-16,-8 0 0 0,9 0 1 0,8 0-2 0,-10 4 0 15,10-4-1-15,-8 0 0 0,8-2-1 0,-9 2 1 0,1 5-1 16,8-5 0-16,-9 4-3 0,-1 1 1 0,3 0 2 15,-4 0 3-15,-4 4 0 0,-3-4 3 0,9 5 1 0,-9 0 0 16,10-2 3-16,-1 3-3 0,-8-3 0 0,9 2-3 16,-1-4-1-16,0 3-2 0,0 1 0 0,1-1 0 0,8 0 0 15,0-4 1-15,0 4-1 0,0-5 0 0,0 7 0 0,0-6 1 16,8 4-2-16,1-5 2 0,0 2-1 0,0-3-1 16,-9 3 0-1,16-2 0-15,-7-4-1 0,0-1 1 0,9 3 0 0,-10-4-1 0,19-3 1 0,-12 5-1 0,3-10 1 0,1 5-3 16,6 0-1-16,1 0-8 0,1-5-11 0,7-5-15 0,-8 0-21 15,8 0-24 1,3-5-32-16,-12 0-45 0,10 1-65 0,-1-6-107 0,-8 5-77 0</inkml:trace>
  <inkml:trace contextRef="#ctx0" brushRef="#br0" timeOffset="7469.41">6790 11440 373 0,'0'0'306'0,"0"0"-101"0,0 0-74 16,0 0-45-16,0 0-26 0,0 0-17 0,0 5-8 0,0-5-7 15,0 0-3-15,0 5-6 0,0-5-4 0,-9 5-6 16,9-1 0-16,-8 2 2 0,8-1 0 0,-9 5 4 0,0-7 0 15,9 8 0-15,-8-1-2 0,8-5 4 0,-9 5-2 0,9-1-1 16,-8 1 0-16,8 0-3 0,0 0-1 0,-10-1-1 16,10 1 0-16,0-6-1 0,0 6-3 0,0 0-1 0,0-5-2 15,10 5 0-15,-10 0-1 0,0-4 1 0,8-3-2 16,-8 2 0-16,9 0 1 0,-1 0-1 0,-8 0 0 0,18 0-1 16,-10 0-2-16,1-5-1 0,8 5-6 0,-8-5-15 0,9-5-27 15,-1 0-36-15,0 0-58 0,-8-5-79 0,9 0-132 16,-2 1-72-16</inkml:trace>
  <inkml:trace contextRef="#ctx0" brushRef="#br0" timeOffset="7652.09">6807 11322 292 0,'-17'-3'412'0,"8"3"-129"0,1 0-107 0,8 0-65 0,0 0-40 16,-9 0-24-16,9 0-18 0,0-7-8 0,9 7-9 15,-9 0-5-15,8 7-9 0,1-7-14 0,8 0-20 0,-8 0-27 16,9 0-28-16,-1 0-48 0,-8 0-68 0,8 0-111 0,-17 0-79 16</inkml:trace>
  <inkml:trace contextRef="#ctx0" brushRef="#br0" timeOffset="8334.68">7085 11416 19 0,'-9'4'331'16,"9"-4"-98"-16,-7 5-83 0,7-5-56 0,0 0-31 0,7 0-16 15,-7 0-11-15,0 0-6 0,9 0-3 0,9 0 0 0,-8 0-6 16,-3 0-3-16,11 0-3 0,8 0-2 0,0-5 0 16,-1 5 0-16,-7-4-2 0,8 4-1 0,0-6 2 0,-9 6-2 15,10-4-3-15,-10 4-3 0,9 0-4 0,-9 0 1 16,-7 0 3-16,-3 4 0 0,11-4 2 0,-18 6 2 0,8-2 4 16,-8 1 4-16,-8 2 6 0,8 1 3 0,-8-3-1 15,-2 5 1-15,-7 0-1 0,0 5 0 0,-9-1-2 0,-9 1-3 16,0-2-3-16,1 3-2 0,-1-2-1 0,-8 1-4 0,7-1 0 15,1 1-2-15,1 0 0 0,8 0-1 0,1-1-2 0,-1 1-3 16,-1 0 1-16,10-5 0 0,1-1 1 0,-2 1-1 16,9-5 1-16,-1 0-1 0,2 5 3 0,-1-5-2 0,9-1 1 15,9 0-1-15,-1-4-1 0,-8 6-1 0,19-6 0 0,-1 0 0 16,7 0-6-16,-8 0 4 0,17 0-1 0,1-6 1 16,1 6 1-16,8-8-1 0,-2 3 1 0,2 0-1 0,-10 0 2 15,9-5 0-15,1 5 0 0,-2-6-1 0,2 3 1 0,0-2 0 16,-9 0 1-16,8 0 0 0,-8 0-1 0,0 1 0 15,-9-1 0-15,9 0 1 0,-9 0-2 0,9 1 1 0,-19-1-1 16,10 0 0-16,-6 6 0 0,-5-7 0 0,3 1 0 0,-9 6 0 16,-1-6 1-16,0 1-1 0,-8 4 1 0,10 0 0 0,-10-5 0 15,-10 5 3-15,10 0-1 0,-8 5-1 0,8-6 0 16,-8 3 1-16,-1 3 0 0,-9 0 1 0,10 0 0 0,-10 0-1 16,1 0 2-16,9 0-2 0,-10 3 2 15,10 3-2-15,-10-6 1 0,9 5-1 0,1 5-4 0,-1-5 2 0,1 0 3 16,-1 3 1-16,9 2 0 0,-9 0 1 0,9 0 0 0,-9 1-1 15,9-3 3-15,0 2-3 0,0 5-1 0,0-5-1 0,0 0 0 16,0 6-1-16,0-8 1 0,0 7-1 0,0-5-1 16,0 0 2-16,0-2 0 0,9 3-1 0,0-6 0 0,-9 5 1 15,17-5 1-15,-8 0-1 0,-1 0 2 0,19-1-4 16,-11 0-3-16,19-4-5 0,0 0-16 0,9-4-26 0,-1-5-42 31,17-1-60-31,1 0-119 0,10-6-110 0,-2 3-72 0</inkml:trace>
  <inkml:trace contextRef="#ctx0" brushRef="#br0" timeOffset="8906.98">9377 11245 218 0,'-8'0'258'0,"8"-5"-75"16,-8 5-61-16,8 0-39 0,-9 0-20 0,9 0-11 0,0 0-5 16,0 0 0-16,0 0 2 0,0 0 1 0,0 0 3 15,0 0 1-15,0 0-1 0,0 0 1 0,-9 0 1 0,9 5 0 16,0-5-3-16,-9 0 0 0,9 4-6 0,0-4-4 0,-8 6-3 15,0-2-5-15,-2 1-4 0,2 1-3 0,0-3-1 16,-2 7-1-16,-7 1 0 0,9 4 0 0,-2-5 2 0,2-1 0 16,1 5 2-16,-4 1 0 0,4-1-2 0,7 2-1 0,-10-2-2 15,10 5 1-15,0-4-2 0,10 0-1 0,-10 5-2 0,7-1-1 16,-7-4-2-16,0 3-1 0,11 2-1 0,-4 1-3 16,1-3-3-16,2 2-2 15,-2-5-4-15,9 4 0 0,-7 1-2 0,6-5 0 0,-6-2 0 0,6 3-1 0,2-1-1 0,-1-1-2 16,0-4 0-16,10 0-1 0,-10-6-2 0,9 7-1 15,1-7-4-15,-2-4-10 0,10 6-14 16,0-12-17-16,-9 6-21 0,8-4-24 0,-7-1-27 0,7-5-33 0,-7-6-39 16,-1 8-47-16,-9-7-67 0,0 0-98 0,-8 1-47 0</inkml:trace>
  <inkml:trace contextRef="#ctx0" brushRef="#br0" timeOffset="9191.77">8744 11532 210 0,'10'0'241'0,"-3"0"-80"0,11 0-57 15,0 0-36-15,7-4-21 0,10-2-10 0,-9 6-7 16,9-3-5-16,0-2-5 0,8 0-4 0,-9 0-3 0,10 0-2 15,-9 0 0-15,8 0 2 16,0 5 1-16,1-6 1 0,-9 3 0 0,9-4 1 0,-10 4-2 0,9-2-2 0,-8 5-3 16,-2-6-2-16,-5 2-2 0,6-1-6 0,-8 5 1 0,9-5-5 15,-9 5-8-15,0-5-18 0,1 0-28 0,-10 2-37 0,10-4-51 16,-10 2-62-16,-1 1-99 0</inkml:trace>
  <inkml:trace contextRef="#ctx0" brushRef="#br0" timeOffset="10031.93">9654 11319 207 0,'0'0'211'0,"0"0"-62"0,0 0-51 16,0 0-35-16,11 0-23 0,-11 0-15 0,0 3-10 0,7-3-5 31,-7 0-4-31,10 6-3 0,0-2-1 0,-3 2 0 0,3-6-1 16,-3 4 0-16,11 6 5 0,-10-5 2 0,-8 5 6 0,10-1 1 16,-2 6 4-16,-8-5 3 0,0 5 4 0,0-6 2 15,0 11 2-15,0-6-2 0,0 0-4 0,-8 7-2 0,-2-1-3 16,10-6-3-16,-8 6-4 0,0-5-3 0,8 3-3 0,-10-3-2 15,10 0-3-15,0 0 1 0,0-1 1 0,0 1-2 16,0-10 1-16,0 5 0 0,0 0 0 0,0-7 1 0,0 3 3 16,10-1 3-16,-10-5 4 0,8 5 7 0,-8-5 4 0,8 0 3 15,-8 0 3-15,0-5 0 0,10 0 0 0,-10-1-2 16,8-2-4-16,1 3-7 0,-1-10-4 0,10 5-3 0,0 0-3 16,-2-5-1-16,2 6-1 0,8-6-3 0,-9 6 1 0,9-7-1 15,-8 8-1-15,-1-7 2 0,1 5-1 0,-1 0-1 16,0 4 0-16,-8 3 0 0,9-2-1 0,-18 0 3 0,8 0-2 15,0 5 0-15,-8 0-1 0,10-5 0 0,-10 5-1 16,8 5 1-16,-8-5 0 0,0 5-1 0,0 0 1 0,0 3 1 16,0 2 1-16,0-4 2 0,0 8 0 0,0-8 0 0,0 3 0 15,0 1-1-15,0 0-2 0,8 4-1 0,-8-4 0 16,0 5 0-16,0-6 1 0,0 6-1 0,0 0 0 0,0-5 0 16,0 4 1-16,0-4 0 0,9 0 0 0,-9 0-1 0,0-1-1 15,9 1-2-15,8 0 1 0,-8-6-1 0,0 2 1 0,8-1-1 16,1-5-1-16,-2 0 2 0,2 0-1 0,8 0 1 15,1-5 2-15,7-1 0 0,1 2-1 0,-1-2 1 0,1-4 0 16,0 2 1-16,0-2 1 0,-10 0-1 0,10-5-1 0,-9 6 0 16,0-1 0-16,1-5 1 0,-1 5 0 0,-9 0-1 15,-7 1 0-15,-2-6 0 0,0 5 2 0,-8 0-2 0,0 0 2 16,0 0 0-16,0 2 0 0,0-3 0 0,-8 7 2 0,0-6-4 16,-2 4 1-16,0 2 1 0,10-2 1 0,-18 3 0 15,11 3 0-15,-1-5-2 0,-1 0 1 0,0 5 4 0,0 0-4 16,9-5-2-16,-8 5 0 0,-1 0 0 0,0 0-2 15,1 0 2-15,8 0 0 0,-9 5-3 0,9-5 2 0,-9 5 2 16,9-5 0-16,0 5 0 0,0-2 1 0,0 7-1 0,9-4 0 16,-9-2 2-16,9 6 1 0,-9 1-1 0,0-3 0 15,8-2-2-15,-8 4 3 0,9-1-1 0,0 1 0 0,-1 0 0 16,1 0-2-16,0 4 2 0,8-4 0 0,-10 0-1 0,11 0 0 16,2 0 0-16,-12-1-1 0,9 1 1 0,-8 0 1 15,8 0-1-15,0-5 1 0,0-1 0 0,1 0-2 0,-10 2 1 16,10-2 0-16,-1 2 1 0,-8-6-3 0,7 4 1 0,4-4 0 15,-3 0-1-15,8 0-2 0,-7 0-12 0,8-4-21 0,0-2-33 16,17-4-53-16,-9 6-94 0,1-5-140 0,0-6-79 16</inkml:trace>
  <inkml:trace contextRef="#ctx0" brushRef="#br0" timeOffset="10742.56">11514 11719 184 0,'0'0'172'0,"0"0"-33"0,0 0-26 0,10 0-21 15,-10 0-17-15,0 0-11 0,7 0-8 0,2-5-6 0,0 0-7 16,9 5 1-16,-10-5-1 0,9-5 1 0,1 5-1 0,0-4 2 16,-2-1 3-16,2 0 6 0,-1 0 5 0,0 0 3 0,0 2 6 15,1-8 7-15,-1 6 4 0,1 0 2 0,-11-5 2 16,4 5 4-16,-2-3 5 0,-9 3 10 0,8 0 6 0,-8-6 1 15,-8 8-2-15,-1-2-3 0,-2-5-8 0,4 9-11 0,-19-4-12 16,9 2-14-16,-1 2-15 0,-8 2-14 0,-9 4 2 16,9-5-10-16,0 5-6 0,1 0-2 0,-2 5-7 15,1-5-2-15,8 4-2 0,9 2 5 0,-8-1-15 0,17-2 4 16,-8-3-2-16,8 7 2 0,0-4 0 0,8 3 1 0,2-1-2 31,6 0-5-31,2 5 2 0,-1-5 0 0,1 0 3 0,8 4 0 16,1-5 0-16,-1 6 1 0,8 0-3 0,-8 1-2 15,9-3-7-15,0 2-12 0,-9 0-11 0,0 0-13 0,9 0-14 16,-10-1-9-16,1 3-6 0,-8-4-3 0,8 2 5 0,-9 0 5 16,-10-5 13-16,4 5 12 0,-11-5 12 0,0-2 11 15,0 8 7-15,-11-6 5 0,4 0 6 0,-10 0 3 0,-9 0 3 16,8 0 1-16,-17-5 3 0,9 0-1 0,-8 5-1 0,-9-5 2 16,8 0 0-16,0 0-1 0,-9 0 0 0,18 0-2 15,0 0 0-15,9-5 0 0,-1 5-4 0,10-5-13 16,-1-5-21-16,9 5-21 0,9-5-30 0,-1 1-30 0,10-1-36 15,9-5-48-15,-1 0-57 0,-1 1-76 0,10 4-96 0</inkml:trace>
  <inkml:trace contextRef="#ctx0" brushRef="#br0" timeOffset="11090.04">12183 11425 134 0,'0'-5'342'16,"0"1"-93"-16,0 4-79 0,0-6-53 0,0 6-34 0,0 0-20 15,0 0-12-15,0 0-10 0,0-4-8 0,0 4-6 0,0 0-6 16,0 0-8-16,10 0-6 0,-10 4-4 0,7-4-2 16,-7 0 0-16,0 6 1 0,8-2 0 0,-8 1 0 0,0 2 5 15,0 1 6-15,-8-3 4 0,8 5 2 0,0 0 1 0,0-2 3 16,0 8 2-16,0-6 1 0,0 5-2 0,0-1-5 15,-7 0-3-15,7 2-3 0,-10-3-1 0,10 3-2 16,0-2-4-16,-10 5 1 0,10-4-3 0,-8 0-3 0,8 0 0 16,8 0 0-16,-8-1 0 0,10-4-1 0,-10 5-1 0,0-6-3 15,0 1 2-15,10 0 1 0,-10-6-2 0,7 2-2 0,1 3 1 16,2-9 0-16,-2 6 1 0,10-2-6 0,-11-4-8 16,12 0-14-16,-10 0-17 0,17-4-19 0,-9-2-30 0,0 2-38 15,0-7-54-15,1 1-75 0,-1 0-100 0</inkml:trace>
  <inkml:trace contextRef="#ctx0" brushRef="#br0" timeOffset="11368.99">11793 11542 257 0,'0'6'232'0,"0"-6"-77"16,8 4-54-16,1-4-32 0,-1 6-15 0,9-6-11 0,1 0-2 15,8 0-5-15,0 0-2 0,0 0-6 0,7 0-7 0,-6-6-7 16,9 6-6-16,-1-4-1 0,-1 4-2 0,1 0-2 0,-1-6 1 16,-6 6-4-16,5-4 1 0,-8 4 0 0,3-6 0 15,-2 6-2-15,-9-4-6 0,9-2-12 0,0 6-26 0,0-3-40 16,9-7-69-16,-10 5-116 0,1 0-85 0</inkml:trace>
  <inkml:trace contextRef="#ctx0" brushRef="#br0" timeOffset="11963">12842 11304 225 0,'9'0'266'0,"-9"5"-99"16,9-5-71-16,0 10-45 0,-1-7-24 0,-8 3-12 15,9 4-5-15,0 0-4 0,0-1 0 16,-1 5 1-16,0-4-1 0,-8 0 1 0,10 5 4 0,-3-5 6 0,3-1 4 0,-10 6 2 16,10-5 3-16,-10-5 4 0,0 5 3 0,0-2 3 15,0-8-2-15,0 10-1 0,0-4 0 0,0-6 3 0,0 5 2 16,-10 0 0-16,0 0 1 0,3-5-3 0,-3 5-1 0,-6 0-1 15,7 0-6-15,-9-2-2 0,1 3-5 0,8 4-5 0,-8-10-3 16,0 4-4-16,0 6-1 0,-1-4-1 0,2-1-2 16,-2-1 1-16,-9 0-2 0,9 2 0 0,3 4-3 0,-3-6 1 15,-1 6 1-15,2 0-2 0,0-1 1 0,0 3-1 16,8-4 0-16,-9 2 2 0,2 0-1 0,6 0 1 0,2-5-2 16,8 3 0-16,-9-2-1 0,9-1 0 0,0 5 0 15,0-5 0-15,0 0 0 0,9 0-2 0,-1-5 1 0,-8 5 0 16,18-5-1-16,-10 0 1 0,10 0-1 0,-9 0 0 0,8 0 0 31,0-5 1-31,0 0 1 0,2 0 0 0,6-5 0 0,-7 5 1 16,-1-6 1-16,1 3 0 0,0-2 0 0,-10 0-1 15,0 0 0-15,10 0 2 0,-10 1 0 0,1-1-1 0,-1 0-1 16,-8 5 0-16,9-5-1 0,-1 0 1 0,-8 0 0 0,9 6-1 16,-9 0-2-16,9-1-1 0,-9-1 3 0,0 2 0 15,0-2 2-15,0 6-1 0,0 0 1 0,0 0-2 0,0 0 1 16,0 0 3-16,9 6-3 0,-9-6-1 0,8 4 0 15,-8 2 1-15,0-1-1 0,9 3 0 0,-9-2 0 0,9 4-1 16,-9-6 0-16,0 6 1 0,9-5-1 0,-9 5 1 0,8 0-1 16,0-4 1-16,-8-3 0 0,0 7 1 0,10-5 0 15,-3 0-1-15,-7 0 0 0,10 0 0 0,0 0-2 0,-10 5 1 16,7-7-1-16,2 3 1 0,0-1-2 0,0-5 0 0,7 0 0 16,-6 0-4-16,7 0-7 0,0 0-15 0,10 0-17 15,-11 0-24-15,11-5-30 0,0 5-46 0,-2-6-71 0,1 6-112 16,0-3-77-16</inkml:trace>
  <inkml:trace contextRef="#ctx0" brushRef="#br0" timeOffset="12152.42">13711 11558 105 0,'0'0'359'0,"0"0"-110"16,0 0-98-16,0 0-67 0,0 0-42 0,0-6-32 0,0 6-32 16,0 0-52-16,10 0-88 0,-10-4-134 0,0 4-73 15</inkml:trace>
  <inkml:trace contextRef="#ctx0" brushRef="#br0" timeOffset="13294.13">13763 11519 158 0,'0'0'186'0,"0"0"-42"15,0 0-40-15,0-5-32 0,0 5-23 0,0 0-14 16,0 0-8-16,0 0-3 0,0-5 1 0,0 5-2 0,0 0 3 16,0 0 3-16,0 0 1 0,0 0 4 0,0-5 1 0,0 5 3 15,0 0 1-15,0-5 3 0,-8 5 3 0,8 0 1 16,-9 0 1-16,9-5 1 0,0 5 0 0,-9 0-2 0,9-5-4 15,-8 5-3-15,8 0-6 0,0 0-5 0,-8 0-8 16,8 0-6-16,-10 0-3 0,2 0-3 0,-1 5-2 0,0-5 0 31,9 0 0-31,-9 5 1 0,1-5 2 0,0 5 1 0,8-5-1 0,-10 5 1 0,10 0 0 0,-7 0 0 0,7-2-1 16,0 3-2-16,0-2 0 0,0 2 0 0,0 4-1 0,0 0-1 16,0-1-1-16,0-5 0 0,7 6-1 0,-7 0 0 0,10 0-2 15,-10-5 1-15,8 5-1 0,-8 0 0 0,8-1-4 16,1-4 1-16,0 0 0 0,0 5 0 0,-1-5 1 15,10 0-1 1,-1 0 0-16,-8-5 0 0,8 5 3 0,1 0 2 0,7-5-1 16,-6 0-1-16,6 0-1 0,-7-5 1 0,7 0 1 15,-7 5 1-15,-1-5-1 0,9 0-2 0,-9 0 2 0,1-5 2 16,-1 5 0-16,1 0 5 0,-10 2 6 0,1-9 8 16,-1 8 4-16,10-6 4 0,-11 0 0 0,4 1 1 0,-2-1-1 15,-2 4-5-15,11-2-6 0,-9 3-7 0,-1-5-6 0,1 4-3 16,8 2-4-16,-8-2 0 0,0 2 0 0,0-2 1 15,-1 3-2-15,10-2 1 0,-10 5-1 0,0 0-1 0,2-5 1 16,7 5 0-16,-9 5 0 0,1-5-1 0,-1 0-1 0,1 5 1 16,9-2 1-16,-10 3 1 0,2 4 0 0,-2-6 1 0,9 6-1 15,-9 1 0-15,2-3 1 0,-10 2-1 0,9 0 0 16,-1 0 0-16,-8-5-2 0,9 5 1 0,-9 0 0 0,0-1 0 16,0-4 0-16,0 5 0 0,0-5 0 0,0-5 0 0,0 0 1 15,0 5 1-15,0-5-4 0,8 0 4 0,-8 0 3 16,9-5 3-16,-9 5 2 0,9-10-1 0,-9 5 0 0,17 0-1 15,-9-4 7-15,10-1-4 0,0 0-4 0,-1 0-1 16,1 1-2-16,-1-1 0 0,-1 0-2 0,3 1 1 0,-1 3-5 16,-11-4 1-16,11 6 2 0,-9-6-1 0,8 4 0 0,0 3 1 15,-9-2-1-15,2 5 0 0,-2-5 5 0,1 5-3 16,0 0-5-16,0 0 2 0,-1 0-1 0,10 5 0 0,-11 0 2 16,11-2 0-16,-9 3-1 0,8-2 1 0,-7 2 4 0,6 4-1 15,2 0-2-15,-9-1 0 0,9 1 0 0,-2 0 0 16,-6-1-1-16,6 1 1 0,2 0-1 0,-1 0-1 0,0-4 0 15,2 2 0-15,6-3-3 0,-7 0 0 0,-3 0-5 0,5-5-10 16,-2 0-11-16,-2 0-13 0,2 0-15 0,-10 0-19 16,9-5-23-16,0 0-29 0,-8-5-39 0,9 1-53 0,-10-1-95 15,10-5-90-15,-18 1-45 0</inkml:trace>
  <inkml:trace contextRef="#ctx0" brushRef="#br0" timeOffset="13483.78">13606 11240 431 0,'-7'0'353'0,"7"-5"-136"0,0 0-95 0,7 5-55 16,-7 0-31-16,10-5-16 0,-1 5-8 0,-1-5-5 0,9 5-7 15,9 0-19-15,1 0-34 0,7 0-59 0,1-5-105 16,-1 5-124-16,1 0-66 0</inkml:trace>
  <inkml:trace contextRef="#ctx0" brushRef="#br0" timeOffset="13944.56">15187 11177 260 0,'-8'0'302'0,"-10"0"-80"0,9-6-68 0,1 6-42 16,-1 0-22-16,0-5-12 0,1 5-6 0,0 0-2 0,8 0-4 15,0 0-7-15,-10 0-6 0,10 0-7 0,0 0-6 16,0 0-5-16,0 5-4 0,0-5-5 0,0 0-4 0,0 0-2 16,-8 0-1-16,8 6-3 0,-9-6 1 0,9 4 0 15,0 6-3-15,-7-5 1 0,7 5 1 0,0-1 2 0,-10 6 2 16,10 0 2-16,-8-1-1 0,8 6 0 0,-9-5 3 0,-2 10 1 31,11-6-2-31,-7 0-3 0,-1 5-3 0,8-4-5 0,-10 4 0 0,10-4-2 0,0 0-5 0,0 4-3 0,0-4 1 16,10-1-2-16,-2 1 0 0,-1-1 1 0,4-5-2 0,-2 6 0 15,-1-5 0-15,9-5-1 0,-8 4-1 0,9-4-1 16,-10 0-1-16,9 0 2 0,-8-5-1 0,-1 0 1 0,10-2-2 16,-9-3 0-16,-1 6-3 0,1-6-8 0,8 0-16 0,-8-6-21 15,-1 3-27-15,9-7-33 0,3 0-43 0,-4-5-61 32,1 2-97-32,0-3-118 0,-7-4-50 0</inkml:trace>
  <inkml:trace contextRef="#ctx0" brushRef="#br0" timeOffset="14150.51">14649 11376 383 0,'0'0'305'0,"0"5"-100"0,0-5-76 16,0 0-50-16,9 0-29 0,-1 0-17 0,0 0-10 0,10 0-4 15,0 0-4-15,7 0-4 0,10 0-3 0,1-5-2 0,-2 5-3 16,9 0 0-16,1 0-1 0,9-5-1 0,-10 5-1 16,0 0-3-16,1-4-9 0,-2 4-19 0,2-6-29 0,0 2-48 15,-1-1-89-15,-9 1-134 0,-7-2-69 0</inkml:trace>
  <inkml:trace contextRef="#ctx0" brushRef="#br0" timeOffset="14594.75">15518 11504 41 0,'8'0'255'0,"1"0"-89"0,9 0-61 0,-1 0-39 16,0 0-23-16,9-5-12 0,0 5-3 0,0-5-4 0,1 0-1 15,-12-1 0-15,13 3-5 0,-2-4 1 0,-9 4 5 16,0-2 6-16,-8-1 5 0,9 2 6 0,-10-1 6 0,-8 0 5 16,0 0 1-16,0 0-1 0,-8-5-5 0,-10 10-6 15,1-5-5-15,-1-5-6 0,0 10-4 0,-8-4-4 0,1-1-5 16,-1 5-2-16,8 0-2 0,-17 0 0 0,9 0 0 0,1 0 1 16,8 0-5-16,-1 5-2 0,1-5 0 0,-1 4 0 0,1-4 0 15,7 10-1-15,2-5 0 0,1-5-4 0,-3 10 1 16,0-5 0-16,10 5 1 0,-8-1-1 0,8-3 1 0,0 2-1 15,0 2-1-15,8 1 2 0,-8-1 0 0,10-5-1 0,0 5-2 16,5-1-1-16,-5 1 1 0,-2-6-1 0,1 2 0 16,0-2 0-16,8 2-2 0,-8-1 2 0,9-1-1 0,-1 0 1 15,0-4-1-15,9 6 0 0,-10-6 0 0,11 4 0 0,-9-4-1 16,0 0 2-16,7 0-4 0,2 0-7 0,-10 0-11 16,9 0-14-16,-1 0-20 0,-7-4-25 0,0 4-39 0,-1-6-55 15,0 2-85-15,0 0-110 0</inkml:trace>
  <inkml:trace contextRef="#ctx0" brushRef="#br0" timeOffset="15450.1">16125 11367 357 0,'-18'0'323'16,"1"0"-114"-16,9 0-83 0,-1 0-48 0,1 0-30 0,-10 0-14 16,10 0-10-16,-10 4-3 0,1 1-2 0,-9 0-4 0,8 5-2 15,-7 0-6-15,6-5 2 0,-6 9-2 0,7-2-1 16,1-4 0-16,-1 2-2 0,2 5 3 0,-2-7-1 0,9 2 0 16,1 6-1-16,8-6-1 0,0 0-1 0,0-1-1 0,0 1 1 15,8-6-2-15,1 6 0 0,9-4-1 0,-2-1 0 16,2-1 1-16,-1 0 0 0,1 2-1 0,7-6 0 0,-6 0 0 15,6 0 0-15,10 0 0 0,-9-6 1 0,0 2 0 16,0 0 1-16,-9-1 0 0,9-5 2 0,0 0 4 0,-8 4 7 16,-1-4 6-16,1 7 6 0,-11-7 9 0,3 5 6 0,-10-5 4 15,10 5 3-15,-10-4-1 0,0 2-1 0,0-1 2 16,0-2-1-16,0 5-1 0,0 0-9 0,0 0 2 0,0 0-1 16,0 2-2-16,0 3-5 0,0-7-6 0,0 7-5 0,0 0-7 15,0 0 0-15,0 0-5 0,7 0-4 0,-7 0-3 16,9 0-2-16,-9 0-1 0,9 0 0 0,-9 7 1 0,0-4-1 15,9 2 0-15,-1 5 3 0,0-5-1 0,2 5 0 0,-2-2 0 16,10 8 1-16,-10-6-1 0,1 5 0 0,-9-1-1 0,8-4-3 31,2 10 2-31,-2-7 0 0,0 3 0 0,1 3 0 16,0-5 1-16,0 6-1 0,-9-5-1 0,0 5 0 0,0-1 0 16,0 1-1-16,-9-2-1 0,0 2-2 0,-8-5 1 0,9 5-2 15,-10-6 1-15,1 1 1 0,-9 1-1 0,0-6 1 16,-1 3 1-16,10-3 1 0,-10 0-1 0,2-5 2 0,-1 0 1 15,-1 0 1-15,10-1 0 0,-8-4 0 0,7 0 2 0,0 0-1 16,2 0 2-16,-2 0 0 0,1-4 0 0,-1-1 1 16,11 0-1-16,-3 0 1 0,2 0 0 0,-2 0 1 0,1-5-1 15,9 5 2-15,-7-3-2 0,7 2-3 0,7-4 1 16,-7 0-1-16,9 0-1 0,1 5 0 0,-2-3 0 0,2-4-2 16,6 4 1-16,-7-2 1 0,17 5 0 0,-9-5 0 0,1 0 0 15,-2 0 0-15,11 1 0 0,-10-1 0 0,9 0-1 16,0 0-1-16,0 1 0 0,-8-1 1 0,-1 0 0 0,9 0 1 15,-8 0 0-15,-2-4 1 0,2 4 1 0,0 0 1 0,-10-5-1 16,1 5-1-16,-1 0 0 0,2 2 0 0,-2-7-1 16,-8 5 1-16,0 0 0 0,0 1-1 0,0-1 0 0,0 0 0 15,0 0 0-15,0 4 1 0,0 3 1 0,0-4-2 0,0-1 0 16,8 2 0-16,-8 6-1 0,9-4 0 0,-9-1-1 0,0 5-3 16,9 0-1-16,-9-5 2 0,16 5-2 0,-6 0 0 15,7 0 1-15,-6 0 2 0,4 0-2 0,12 5 2 16,-1-5 0-16,0 5 2 0,-1-5 1 0,-7 4 0 0,8 7-1 15,-9-8 1-15,1 4 1 0,0 2-1 0,-1-4 0 0,1 5-2 16,-1 5-3-16,-8-6-2 0,-1 1-1 0,0 4-3 16,1-3 1-16,0-3-2 0,0 2-1 0,-1 5-6 0,0-5-1 15,-8 0-3-15,10 0-2 0,-2-4-8 0,0-3-10 0,2 2-12 16,-2 0-16-16,1 0-15 0,-1-5-26 0,2 0-37 0,6 0-53 16,1-5-81-16,2 5-109 0,6-5-51 0</inkml:trace>
  <inkml:trace contextRef="#ctx0" brushRef="#br0" timeOffset="16148.73">17159 11396 272 0,'-17'0'318'0,"-10"0"-95"0,1 0-79 16,-8 5-53-16,7-5-29 0,1 5-17 0,8-1-8 15,-7 6-5-15,-1-5-6 0,1 5-4 0,7 0-6 0,-1 0-3 16,2 0-6-16,1-2-1 0,-2 2-1 0,9-4 0 0,-9 4 1 16,10 0-4-16,8-5-1 0,-8 3 0 0,8-2-1 15,8 4 0-15,-8-6-1 0,8 2-1 0,10-2-1 0,-9 2 1 16,9-1 0-16,-2-5 1 0,1 0 1 0,2 0 0 0,6 0-1 16,1-5 0-16,1 5 3 0,-1-6 0 0,-9-4 4 15,9 6 0-15,-1-2 2 0,-7-4 5 0,1 7 7 0,-3-7 4 16,-7 5 7-16,-1 0 7 0,2-5 5 0,-10 4 2 15,8 3 1-15,1-4 2 0,-9-1 3 0,0 2 0 0,0 2-1 16,-9-1-4-16,9 5-3 0,-8-5-3 0,8 5-1 0,0 0-8 16,-10 0-8-16,10 0-6 0,0 0-9 0,0 0-3 15,0 0-5-15,-8 5-4 0,-1 0 0 0,9-1 1 0,0 2-1 16,0 2-2-16,0-1-1 0,0 2-2 0,0 1-2 0,9-5 4 16,-1 5-3-16,2-2-2 0,7-2-1 0,-9 4 0 15,2-6-2-15,6 6-3 0,2-4 0 0,-1-1-3 0,0-5-2 16,1 4-1-16,-1-4 1 0,1 0 0 0,-1 0 2 0,-1-4 2 15,1 4 3-15,3-5 6 0,-2-5 2 0,-2 0 1 0,2 0 3 16,7 1 6-16,-16-6 10 0,8 0 7 0,-8 6 8 16,0-6 7-16,-9-5 7 0,0 7 8 0,0-9 6 0,-9 3 6 15,9-1 12-15,-18 1 20 0,10-1 9 0,-1-3 5 0,-16 3 1 16,7-5-1-16,2 6-5 0,-2-6-4 0,9 1-18 16,-9-1-25-16,8 2-16 0,-6 3-10 0,-1 1-6 0,7 4-3 15,-7 0-1-15,0 0-1 0,8 5-3 0,1 1-2 0,-1 3-2 31,9 2-3-31,0-1 3 0,-9 0-6 0,9 5-3 0,0 0-2 0,0 0-1 0,0 0-2 0,9 5 1 0,-9 0 1 16,0 5-5-16,9-1 5 0,-9 6 1 0,8-1 0 16,1 0 1-16,0 7 2 0,-1-3 1 0,-8 3 0 0,9-1-3 15,-1 3 1-15,-8-3-2 0,10 5 3 0,-10 0-2 0,8-1-2 16,1 4 0-16,0-2 0 0,-2-3 0 0,-7 2 1 31,10-1-1-31,-3 1-3 0,4-5-1 0,-2 4 0 0,-2-4-2 16,11-1-3-16,-1 1-3 0,1-5-6 0,-1-1-4 0,9 0-2 15,0-4-11-15,0 0-19 0,1-1-20 0,7-3-23 16,1-6-23-16,0 6-25 0,-1-12-25 0,10 6-36 0,-8-6-42 16,6-3-65-16,-7-1-127 0,0 0-69 0,8 0-25 0</inkml:trace>
  <inkml:trace contextRef="#ctx0" brushRef="#br0" timeOffset="16306.13">18582 11401 308 0,'0'0'612'0,"0"0"-54"0,0-5-174 15,0 5-136-15,10-5-92 0,-10 5-69 0,8 0-44 0,-8 0-58 16,9-4-68-16,0-2-100 0,-9 6-203 0,8-5-111 0,-8 5-70 16,0 0-35-16</inkml:trace>
  <inkml:trace contextRef="#ctx0" brushRef="#br0" timeOffset="20792.89">9586 11294 84 0,'0'0'100'0,"-8"0"-15"16,8 0-11-16,-9 0-8 0,9 0-6 0,0 0-6 0,0 0-6 16,0 0-5-16,0 0-4 0,0 0-6 0,9 0-4 0,-9 0-5 15,8 0-5-15,-8 0-3 0,0 0-5 0,9 0-2 16,-9 0-2-16,9 0-1 0,-9 0-3 0,0 0-3 0,8 0-1 16,-8 0-3-16,0 0-1 0,0-5-1 0,9 5-1 15,-9 0 1-15,0-6 0 0,9 6 0 0,-9 0 1 0,8 0 2 16,-8 0 2-16,0-4 1 0,9 4-1 0,-9 0 1 0,7 0 0 15,-7-6 1-15,11 6-1 0,-4 0 1 0,3-3 0 16,-10 3-1-16,10-6 5 0,-3 6-3 0,-7 0-1 0,10-5-1 16,-10 5 1-16,7 0-1 0,-7 0 1 0,0-4 0 0,0 4-4 15,0 0 3-15,0 0 0 0,0 0 0 0,0 0 0 16,0 0 2-16,0 0 1 0,0 0-1 0,0 0 3 0,-7 0 2 16,7 0 1-16,0 0 0 0,0 0 1 0,0 0 1 0,-10 0-1 15,10 0 1-15,0 0-1 0,0 0-4 0,0 0 1 0,0 0-2 16,0 0-1-16,0 4-1 0,0-4-1 0,0 5 1 15,0 1-2-15,0 3 3 0,0 1-1 0,-7-2 0 0,7 7-1 16,-10 1 0-16,10-2 0 0,0 1 1 0,-10 4-1 16,10 1 0-16,-7-6-1 0,7 11 0 0,0-5-4 15,-11-2-8-15,11-2-20 0,0 4-33 0,11-1-66 0,-11-5-118 16,0 2-83-16</inkml:trace>
  <inkml:trace contextRef="#ctx0" brushRef="#br0" timeOffset="22409.89">11723 12055 83 0,'-18'-4'128'0,"-8"4"-48"15,9 0-32-15,-1-6-17 0,2 6-7 0,6 0 2 0,2 0 5 16,-10 0 5-16,18-3 3 0,-10 3 5 0,3 0-1 16,7-6-4-16,-8 6-4 0,8-4-7 0,-10 4-4 0,10 0-6 15,-8 0-4-15,8-6-2 0,-9 6-3 0,0 0-2 0,2-5-1 16,-3 5 1-16,10 0-4 0,-9 0 0 0,0 0-2 0,-7 0-1 15,6 0 2-15,2 0 2 0,-1 0 3 0,-8 0 3 16,8 0 5-16,1 5 5 0,-10-5 6 0,10 0 7 0,-1 0 4 16,0 0 2-16,-8 0 2 0,9 0 2 0,-2 0-1 0,10 0-2 15,-7 0-2-15,7 0-5 0,0 0-2 0,0 0-5 16,0-5-5-16,0 5-4 0,7 0-4 0,-7 0-3 0,10 0-3 16,-2 0-1-16,9 0-1 0,1 0-3 0,0 0-1 15,7 0-1-15,1 0 0 0,-1 0 0 0,12 0 0 0,-4 0 0 16,2 5 0-16,9-5 0 0,8 0 1 0,0 0 0 0,1 0 1 15,7 6-1-15,1-6 0 0,0 0-1 0,8 0 0 16,0 0-1-16,1 0 1 0,8 0 0 0,9-6 0 0,0 6 1 16,-10 0 2-16,11-5 0 0,0 5 0 0,-10 0 0 0,7 0-1 15,-6 0 0-15,-10 0-2 0,0 0 0 0,1 0 0 16,0 0-1-16,-10 0 0 0,-9-5 1 0,2 5 0 0,0 0 0 16,-10 0 0-16,1-5 0 0,-1 5-1 0,-17 0 1 0,-1 0 0 15,-6 0 0-15,-1 5 2 0,-11-5 3 0,3-5 4 0,-10 5 6 16,8 0 4-16,-8 0 5 0,-8-5 0 0,-2 5-3 15,3 0 1-15,-3 0-2 0,2 0-5 0,-11 0-3 0,2 0-5 16,9 0-5-16,0 0-2 0,-2 0-3 0,2 0-12 0,-1 5-22 16,1-5-30-16,8 0-45 0,0 0-72 0,8-5-139 15,1 5-86-15</inkml:trace>
  <inkml:trace contextRef="#ctx0" brushRef="#br0" timeOffset="23217.6">14944 12149 148 0,'-8'0'195'16,"-1"-5"-56"-16,0 5-43 0,0 0-26 0,9 0-18 15,-8-6-10-15,8 6-3 0,-8 0-6 0,8 0-4 0,0-4-7 16,0 4-4-16,0 0-6 0,0 0-5 0,0 0-3 0,0 0-2 15,8 0-2-15,-8 0 0 0,8 0 0 0,-8 0-1 16,18 0 2-16,-9 0 1 0,16 0-1 0,2 0 2 0,8 0 1 16,8 0-1-16,1 0 1 0,7 0 2 0,1 4-3 0,9-4 1 15,0 6 0-15,8-6-1 0,-8 5 2 0,9-2-1 0,8 3 0 16,1-6-2-16,-10 6 2 0,18-3-2 0,0 3 1 16,-1-2 0-16,9-4-2 0,1 0-1 0,8 6 0 15,0-6 0-15,1 0 0 0,-1-6 2 0,0 6-1 0,9 0 0 16,-9-4 0-16,1-2 0 0,-1 3 0 0,-9-3 1 0,-8 0-1 15,0 3-1-15,-9-2 0 0,-7-1 0 0,-21 6 0 16,-6-4 0-16,-9 4 1 0,-1-6 2 0,-16 6 3 0,-1 0 5 16,1-4 7-16,-10 4 2 0,1 0 5 0,-9 0 4 0,0-5 0 15,0 5-1-15,-9 0-4 0,1 0-4 0,-2 0-6 0,-5 0-3 16,-5 0-6-16,12 0 0 0,-9 0-8 0,0 0-16 16,8 0-22-16,0 0-36 0,1-5-75 0,8 5-141 0,-9-5-88 15</inkml:trace>
  <inkml:trace contextRef="#ctx0" brushRef="#br0" timeOffset="24676.58">9795 13824 132 0,'0'0'199'0,"-9"0"-43"0,9 5-35 16,0-5-30-16,0 0-22 0,0 0-18 0,9 0-12 0,-9 0-7 0,0 0-4 0,8 0-1 15,-8 0-6-15,0 0-1 0,10 0-4 0,-10 0-1 16,0 0 0-16,8 0-2 0,-8 0-1 0,8 0-2 0,-8-5 0 15,9 5 0-15,-9 0-1 0,9 0-1 0,-9-5-4 0,9 5-1 16,-9 0 0-16,0 0-1 0,0 0 2 0,0 0-2 0,0 0 1 16,0 0-1-16,0 0-1 0,0 0-2 0,0 0-10 15,-9 0-20-15,0 0-46 0,-8 5-112 16,9-5-113-16,-10 0-72 0</inkml:trace>
  <inkml:trace contextRef="#ctx0" brushRef="#br0" timeOffset="29779.67">21510 11836 69 0,'0'0'104'0,"0"0"-7"0,-10 0-7 0,10 0-7 0,0 0-6 15,0 0-9-15,0 0-6 0,0 0-10 0,0 0-6 0,0 0-8 16,0 0-6-16,0 0-8 0,0 0-5 0,0 0-4 15,0 0-4-15,0 0-4 0,0 0-2 0,0 0-2 0,0 6-2 16,-9-6 0-16,9 0 1 0,-7 0 1 0,7 3 3 0,-11 2 3 16,4-5 3-16,-2 5 3 0,0 0 2 0,-8-5 2 15,9 5 2-15,-2-5 1 0,2 5 0 0,-10 0 1 0,10 5 2 16,-9-5 2-16,-9 4-1 0,0 6 3 0,-2-1 0 16,-5 6 2-16,-11-1 0 0,1 1-1 0,-9 4-2 0,0 7-1 15,-1-3 0-15,-7 2-1 0,-10-2-1 0,10 8 2 0,-10-3-1 16,0 6-3-16,1-5 0 0,-1 6 1 0,-8-1-1 15,9 5-2-15,-10-1 1 0,-7 8-2 0,-9-3 2 0,-10 4 1 16,1 3-3-16,-17 0 1 0,-9 2-2 0,-1 2-2 0,-8-1-1 16,0-4-2-16,0 0-1 0,10-1 0 0,7-4 2 15,8 0 2-15,1-5 3 0,9-4 2 0,17-2 3 0,0-3 1 16,18-6 0-16,8-5-2 0,9 1 0 0,9-7-2 0,8-2-1 16,9-6-5-16,1 0 1 0,8-1-1 0,-3-5 2 15,13 2 1-15,-3-2 1 0,2 2 0 0,8-6 1 0,0 0 1 16,0 0-2-16,0 0 0 0,0 0-3 0,8 0-4 15,-8-6 0-15,0 6-3 0,0 0-3 0,0 0-3 0,0 0-3 16,0 0 0-16,0 0-1 0,0 0 1 0,0 0 0 0,0 0-1 16,0 0-1-16,0 0 0 0,10 6 0 0,-10-6 0 15,7 0-1-15,-7 4 1 0,20-4 0 0,-3 6 0 0,0-2 1 16,9 1 0-16,-1-1 1 0,11 2 0 0,7-2 0 0,1 6-1 16,-1-4 0-16,8 3 0 0,2 6 0 0,-1-6 0 0,18 11-1 15,-2 0 1-15,3 3 0 16,-1 3-1-16,7 3 1 0,9 4 1 0,-7 2-1 0,16 1 0 0,-8 2 1 0,0 6 0 15,9-5 0-15,-10 4 0 0,10 6 0 0,0-4-1 16,-10 4 1-16,1-1 0 0,1 1 2 0,-10 0-2 0,7 5 2 16,-6-6-2-16,0 1 1 0,-2 0 1 0,-7 0-2 15,0-6 1-15,-9 6-1 0,-1-5 0 0,1 1-1 0,-9 3 0 16,-8-9 0-16,-2 5 0 0,-7 0 0 0,0 1 0 0,-8-7 0 16,-2 1 0-16,1-3 0 0,1-3 0 0,-10 1-2 0,0-4 0 15,0-2 2-15,1-2 0 0,-10-3 0 0,9-3 0 16,-8-1 0-16,9-3 1 0,-18-2 2 0,10 1-1 0,-3-6-3 15,1 1-2-15,-8 0-3 0,0-5-3 0,0 0-11 0,0-1-19 16,0-4-26-16,0 0-33 0,0 0-47 0,10-4-74 16,-2-1-137-16,1-10-96 0,7 0-60 0</inkml:trace>
  <inkml:trace contextRef="#ctx0" brushRef="#br0" timeOffset="30588.3">21605 12255 245 0,'-9'0'206'0,"1"-4"-58"0,-1 4-47 0,-9-5-29 31,10 5-15-31,-1 0-7 0,0-4-5 0,1 4-3 0,8 0-2 15,-9 0-5-15,1-6-3 0,8 6-2 0,-10 0-1 16,10 0-3-16,-9-4 0 0,2 4-1 0,-4 0-1 0,11 0-1 16,-7 0 0-16,7 0-3 0,-9 0-1 0,0 4-2 0,1-4-1 15,-1 6 1-15,1-2 3 0,8 5 0 0,-10 1 2 16,2 0 4-16,0 5 3 0,-2-1 2 0,2 1 1 0,-1 0 0 16,9 3-2-16,0 4-1 0,-8-3-2 0,8 4-3 0,0-3-4 15,0 5-2-15,0 1-5 0,0-3-3 0,8 2-1 16,-8-6-2-16,9 4-2 0,-1 3 0 0,-8-7-1 0,10 7-1 15,-2-8-1-15,0 3 1 0,-8-8-1 0,10 7 0 16,-10-5 1-16,8-1-1 0,-8 1-2 0,9-5 1 0,-9-5 0 16,8 3 1-16,-8-1-1 0,0 2 1 0,0-3-2 0,0-6 1 15,0 4-1-15,0-4 1 0,0 0 0 0,9 5 0 16,-9-5 2-16,0 0-3 0,0 0 1 0,0 0-1 0,0-5-4 16,9 5-13-16,-9-4-27 0,7-2-36 0,11 0-48 0,1-4-69 15,-2 2-132-15,0 3-97 0,-8-5-53 0</inkml:trace>
  <inkml:trace contextRef="#ctx0" brushRef="#br0" timeOffset="31031.57">20945 12994 42 0,'-9'0'235'0,"-8"0"-64"16,0-5-56-16,7 5-36 0,-7 0-23 0,9 0-12 0,-10 0-9 15,11 0-1-15,-4 0-3 0,4 0 2 0,7 0-1 0,-9 0-1 16,9 0-3-16,0 0-6 15,0 0-2-15,0 0-1 0,0 0-4 0,0 0-2 0,9 0-2 0,-9 0-1 0,7 0-3 16,-7 0 0-16,18 5-1 0,-9-5-2 16,8 0-1-16,0 0 0 0,-7 0-1 0,16 3-2 0,-1-3 1 15,1 0-1-15,8 0 0 0,1 7 0 0,1-7 1 0,7 0-1 16,0 0-1-16,1 0 0 0,-1 0 1 0,2 0 1 0,6 0 0 16,-7-7-1-16,-1 7 1 0,1 0 1 0,-1 0-2 0,0 0 3 15,1 0-2-15,-18 0-1 0,8 0 0 0,-17 0 0 0,9 0 0 16,-8 0 0-16,-1 0 0 15,-9 0 2-15,-8 0 2 0,0 0 2 0,0 0 2 0,0 0 1 0,10 0 1 16,-10 0 1-16,0 0-2 0,9 0 0 0,-9 0-3 0,0 0-2 16,0 0-6-16,0 0-10 0,8 0-20 0,-8 0-27 0,10 0-42 0,-3-3-69 15,-7 3-128-15,9-5-81 0</inkml:trace>
  <inkml:trace contextRef="#ctx0" brushRef="#br0" timeOffset="31776.28">21405 13345 15 0,'-18'0'270'15,"18"-5"-69"-15,-8 5-57 0,-1 0-45 0,9-5-26 0,0 5-16 16,-8 0-10-16,8-5-4 0,-9 5-2 0,9 0-2 15,0 0-2-15,0-5-4 16,0 5-2-16,0 0 0 0,0 0-3 0,0-5-4 0,0 5-4 0,0 0-2 0,0 0-4 16,0 0-5-16,0 0-2 0,0 0-1 0,0 0-5 0,0 0 1 15,0 5 2-15,0-5 0 0,0 5 3 0,0 0 4 0,0 0 1 16,0 0 2-16,0 0 3 0,0 10 3 0,0-6 0 16,0 0 0-16,0 1-1 15,9 6-2-15,-9-3-2 0,8 3-1 0,-8 4 0 0,0-7-4 0,9 7-3 0,-1-5-7 0,2 5 3 16,-2-4-1-16,-8 2 0 0,8-3-1 15,2 3 1-15,-2 3-1 0,9-7 1 0,-8 0 4 16,0 6-2-16,-2-5-4 16,4-5 1-16,-4 6 0 0,2-3-1 0,1-3 0 0,-2 6 1 15,1-6 1-15,-1-2-2 0,1 2 2 0,-9 0-1 16,9 0-1-16,-1-7 0 0,1 4 0 0,-9-3-1 0,9 1 1 16,-9-5 1-16,0 5 0 0,9-5 1 0,-9 5 3 0,0-5 5 15,0 0 3-15,8 0 3 0,-8-5 1 0,0 5 4 0,9-5-2 16,-9 0-1-16,9 1-2 0,-1-6-3 0,0 0-2 15,2 0-3-15,-2 0-1 0,1 2-1 0,8-8 1 16,-9-4 0-16,12 7 0 0,-5-3 0 0,3-4-2 0,-1 1 3 0,-9 3-4 16,11-2-2-16,-1 3-1 0,-11-4 0 0,2 4-1 15,0 0 2-15,0 0 1 0,-9 6-1 0,8-6 2 0,0 1 0 16,2 4 2-16,-2 0 1 0,-8-5 4 0,0 5 2 0,8 0 1 16,-8 6-1-16,0-2 2 0,0-4 1 0,0 7 0 15,0 3-2-15,0-5-1 0,0 5-3 0,0-5-1 0,0 5 1 16,-8-5-4-16,8 5 0 0,0 0-3 0,-8 0-2 15,8 5-4-15,0-5-11 0,-10 5-16 0,2 0-23 0,8-5-31 16,0 3-41-16,8 3-71 0,2-6-141 0,-10 0-93 0,8 0-54 16</inkml:trace>
  <inkml:trace contextRef="#ctx0" brushRef="#br0" timeOffset="32950.25">21813 12095 16 0,'9'0'126'0,"0"5"-25"0,-1-1-16 0,0 1-12 0,10 0-5 16,0 0-3-16,-1 0-11 0,1 5-12 0,8 0-3 0,-2-2-6 15,3 4-2-15,8-3-2 0,0 1 0 0,0 4 3 0,0 1 0 16,-1-1-4-16,9 2-3 0,-8-3-3 0,9 7-2 16,-9-5-1-1,7 5-1-15,-7-2-4 0,8 3-2 0,-7-6-2 0,-2 4-1 0,10-5 0 0,-9 5 0 0,7-3 3 0,-5 3 0 31,6 1 3-31,-8-4 1 0,7 2 0 0,-8-3 2 0,1 3-2 0,1 3-2 0,-1-6-4 0,-1 4-2 0,1 0-3 16,8-5-1-16,-17 8-3 0,9-4 0 0,-8-3-1 0,-2 1 2 16,10 2 0-16,-9-8 0 0,9 3-1 0,-18-2 0 15,10-1 0-15,-11 0 2 0,2 0 2 0,-8-6 2 0,-3 7 5 32,1-8 4-32,-8 3 3 0,0-6 6 0,0 6 4 15,0-2 4-15,-8-4-5 0,8 5 0 0,-7-5 0 0,-3 4-4 16,0-4-2-16,2 6-4 0,-1-6-5 0,2 0-4 0,7 4 5 15,-10-4-6-15,2 0-2 0,8 0-2 0,-9 0 1 16,9 0 0-16,0 0 0 0,0 0 1 0,0 0 1 0,0 0 1 16,0 0 2-16,0 0 2 0,0 0-3 0,0 0 2 0,0 0-2 15,0 0-2-15,0 0-1 0,0 0-2 0,0 0-1 16,0 0-2-16,0 0 0 0,-9 0-1 0,9 0 1 0,0 0 0 16,0 0 0-16,0 0 0 0,-8-4-1 0,8 4-1 0,0 0 0 15,0 0 0-15,-9 4-1 0,9-4 1 0,-8 0 0 0,8 0 0 16,0 4 1-16,-9-4 0 0,0 6 2 0,9 0-1 15,-8-6 0-15,-10 3 2 0,9 4-2 0,1-7 0 0,-10 3 0 16,11 2-1-16,-11 0-1 0,-1 0 1 0,2 6 0 0,-1-1-1 16,-7-1 1-16,7 5 1 0,-8 1 0 0,0 5-1 15,1-1 3-15,-1 4-1 0,-2-2-1 0,-5 3 0 0,6 5-1 16,-7 1-1-16,-10 4 1 0,1 0-1 0,-1 6-1 0,-7-1 0 16,-2 0 1-16,-8 4 1 0,10 1 0 0,-11 1 0 15,-7-2 0-15,9 1 0 0,-19 5 0 0,9-5 0 0,-7-1 0 16,-3 6 0-16,3-4 0 0,-1-6-1 0,-9 5 1 15,9-5 1-15,0 6 0 0,-1-6 1 0,11-1 0 0,-2-4-2 16,9-4 1-16,0 3 0 0,9-7 1 0,-8 2-2 0,16-3 0 16,2-6-1-16,5 1 0 0,3-5-1 0,8-1-3 15,9-4-3-15,0-6-5 0,17 2-6 0,0-2-15 0,8-4-25 16,18-4-34-16,0-2-50 0,17-8-89 0,0 0-132 0,0-1-70 16</inkml:trace>
  <inkml:trace contextRef="#ctx0" brushRef="#br0" timeOffset="33710.89">23306 12836 128 0,'0'6'152'31,"-7"-6"-47"-31,7 0-32 0,0 6-23 0,0-6-14 0,0 0-9 0,7 0-3 0,-7 0-4 0,9 0-4 0,-9 0-2 16,8 0-1-16,2 0 0 0,0 3 1 0,-3-3 1 16,1 0 4-16,10 7 1 0,0-7 0 0,-11 0 2 15,12 0 2-15,-2 0-3 0,9 0 0 0,0 0-4 0,0 0-3 0,0 0-3 16,18 0-2-16,-10 0 0 0,9 0-1 0,1-7-1 16,8 7-4-16,0 0 0 0,9-3 1 0,0 3 0 0,-9-6-2 0,9 0-1 15,1 6 0-15,-12-4-1 0,3 4 2 0,-9 0-1 16,0-4-3-16,-11 4 1 0,-6 0 1 0,7 0 1 0,-16 0-1 15,7 0 1-15,-7 0-1 0,-10 0 0 0,1 0 3 0,10 0 4 32,-19 0 6-32,7 0 3 0,2-6 6 0,-9 6 4 15,0 0 2-15,0 0 3 0,0 0 0 0,0 0-4 0,0 0-4 16,0 0-4-16,-9 0-3 0,9-4-4 0,0 4-4 16,0 4-4-16,0-4-4 0,0 0-10 0,-7 0-16 0,7 0-20 15,0 6-34-15,-10-6-62 0,1 0-120 0,0 0-92 0</inkml:trace>
  <inkml:trace contextRef="#ctx0" brushRef="#br0" timeOffset="34076.31">23480 13130 252 0,'-8'0'308'0,"8"0"-94"16,0 0-77-16,0-5-50 0,0 5-28 0,8 0-16 0,1-5-9 15,0 5-6-15,-1-5-5 0,10 5-5 0,8-5-6 16,0 1-3-16,0 4-5 0,8-5-1 0,10 1-2 0,-1 4-1 16,10-6 0-16,-9 2-2 0,7-2 1 0,1 6 1 15,0-5-1-15,0 0 0 0,10 5 1 0,-11-5 1 0,10 0-1 16,-1 2 1-16,2-3 0 0,-1 2-2 0,8-2 1 0,-8 2 1 15,9-6 1-15,-10 4-2 0,9-3 0 0,-7 5 2 16,-2-8 1-16,-8 9-1 0,0-8 1 0,0 7 1 0,-18-1-3 16,-7 5 5-16,-1-5 1 0,-8 0 2 0,-10 5 3 0,0 0 1 15,-8 0 0-15,-8 0 0 0,0 0 1 0,-10 0-3 0,-8 5 0 16,-1 0-6-16,-7 0-9 0,-10 5-21 0,10-5-34 16,-9-2-72-16,8 4-170 0,0-2-89 0,-9-1-51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06T10:35:11.5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660 11650 272 0,'8'0'236'16,"2"-5"-62"-16,-2 5-51 0,-8-5-38 0,7 5-21 0,4-5-15 15,-2 5-7-15,-1-3-6 0,1 3-6 0,-1-6-4 0,9 0-5 16,-7 6-5-16,-2-4-7 0,0 4 0 0,1-5-2 15,0 5 0-15,0 0 3 0,-9-5 3 0,8 5 4 0,-8 0 7 16,0 0 4-16,9 0 6 0,-9 0 6 0,0 0 9 0,0 0 3 16,0 0 4-16,0 0 3 0,0 0-1 0,9 0-2 15,-9-5-3-15,0 5-7 0,0 0-6 0,0 0-6 0,0 0-7 16,0 0-3-16,-9 0 1 0,9 0 1 0,0 0 4 16,0 0 7-16,0 0 9 0,0 0 10 0,0 0 11 0,-9 0 12 15,9 0 11-15,0 0 11 0,-8 0 8 0,-1 0 4 0,9 0 1 16,-9 0-3-16,0-5-4 0,9 5-9 0,-8 0-7 15,0-5-10-15,8 5-8 0,-10-4-9 0,10 4-7 0,0 0-6 16,-8 0-5-16,-1 0-4 0,9 0-7 0,-8-6-7 0,-1 6-4 16,1 0-6-16,-1 0-1 0,-9-4-3 0,10 4-3 15,-2 0 3-15,2 0 5 0,-9 0 5 0,7-6 4 0,2 6 6 16,-1 0-3-16,0 0 3 0,1-4 2 0,0 4-4 16,-1 0-9-16,9 0-5 0,-9 0-6 0,0 0-4 0,1 0 0 15,0 0-5-15,-2 4-2 0,-6-4-1 0,6 0 1 0,-7 6 1 16,-1-6-2-16,3 4 0 0,-3 2-1 0,-1-2 2 15,11 1-1-15,-9 0 1 0,-1 0 0 0,10-5 0 0,-10 5 2 16,9 0 0-16,1-1 1 0,-1-4 0 0,0 6 1 0,-8 0-2 16,8-6 1-16,1 3-1 0,-1 2 1 0,1 5-1 0,-2-5 0 15,3 0-2-15,-2 5-1 0,-2-5 0 0,4 3 3 16,7-2 0-16,-10 4-2 0,-6-5-1 0,7 10 0 0,-9-6 1 16,1 1 0-16,-1 0 0 0,2 5 0 0,6-5-1 0,-6 4 1 15,7-4 0-15,-9 4 2 0,10 1 0 0,-9 1 1 16,-2 2-2-16,3-3 0 0,-2 4-1 0,1-4 1 0,10 4 1 15,-13-5-2-15,4 7 0 0,-2-1-1 0,0-6 2 16,2 5-1-16,16-3 0 0,-9-3-1 0,0-3 0 0,1 5 1 16,-1-5 1-16,9 0 0 0,-9 0 2 0,9-1-2 0,0 1 3 15,-9-1-3-15,9-3 2 0,-8 4 0 0,8-2 1 16,0 4-3-16,0-3 1 0,0-5 0 0,0 6-2 0,0 0 3 16,0-1-2-16,0-3-2 0,-9 3 0 0,9 2 1 0,-9-1-1 15,9-1 0-15,-8-5 0 0,-1 6-2 0,9 0 0 16,-8-5 1-16,8 5 0 0,-10 0-1 0,1-6 1 0,9 6 0 15,-7 1 1-15,7-2 7 0,-11 1-3 0,11-2-1 0,0 7-1 16,0-5 0-16,0 0 2 0,0 0-1 0,0 0-2 0,0 5-5 16,-7-5 4-16,7 4 0 0,-9-4 0 0,9-1 0 15,0 6-1-15,-9-5 0 0,9 0 1 0,-8 0-2 0,8 0 2 16,0 5-1-16,-9-12 2 16,9 8 0-16,-8 4-1 0,8-5 2 0,-10-7-1 0,10 7-2 15,0 0 0-15,0 0 0 0,0 1 0 0,-8-7 1 0,8 6 0 0,0 0 0 0,0-1-1 16,0 1 3-16,8 0 1 0,-8 0-1 0,10-1 4 0,-10 6-2 15,8-5-2-15,-8 0-3 0,0 0 1 0,0 0-2 16,0-1 1-16,9 1 0 0,-9 0-5 0,0-1 3 16,0 5 3-16,0-2 3 0,8-8-3 0,-8 5 0 0,9 1-3 15,-9 0 3-15,0-4 0 0,9 4-2 0,-9-2 1 0,7 2-3 16,-7 1 4-16,11-7 2 0,-11 5-1 0,7 1-1 0,-7 0-1 16,9-5 0-16,-9 5 0 0,10 0 0 0,-10 0-1 0,0-1 1 15,8 1-1-15,-8-5 2 0,9 5 0 0,-9-2 0 16,8 4 0-16,-8-8 0 0,0 5-1 0,0 1 1 0,9 0-1 15,0 0 0 1,-1-1 0-16,1-4-1 0,0 5 0 0,0-5 2 0,-1 5-1 0,1-4-1 0,0-2-1 0,-9 1 2 16,8-1-1-16,-8 1 2 0,8 0-2 0,-8-5-1 0,0 5-3 15,0 0-7-15,0-5-20 0,-8 5-54 0,8-5-89 0,-8 0-97 16,8-5-121-16,8-5-210 0,0-4-103 0,2-1-59 0,-2 0-16 16</inkml:trace>
  <inkml:trace contextRef="#ctx0" brushRef="#br0" timeOffset="1727.57">25607 11650 14 0,'0'0'48'16,"0"-5"-6"-16,-8 5 0 0,8 0 5 0,-8 0 7 16,8 0 11-16,-9 0 9 0,9-5 10 0,0 5 4 0,-9 0-3 15,9 0-9-15,-9-5-8 0,9 5-10 0,-8 0-11 0,0 0-10 16,8-3-9-16,-10 3-8 0,2 0-5 0,0 0-5 15,-2 0-3-15,10 0-2 0,-8 0-2 0,-1 0 1 0,1 0-1 16,8 0 2-16,-10 0 4 0,10 0 7 0,-8 0 7 0,8-6 6 16,0 6 6-16,0 0 2 0,0-6 5 0,0 6 2 0,0 0-2 15,0 0-4-15,0-4-4 0,0 4-7 0,-7 0-5 16,7 0-3-16,-11 0-4 0,11 0-4 0,-7 0-3 16,-3 0-2-16,1 0-1 0,1 0-2 0,-9 4 0 0,7 2-2 15,-6-6-1-15,-2 6 0 0,1-6 0 0,-1 0-1 0,1 3 1 16,0-3 0-16,8 0 1 0,1 0-1 0,-2 5 4 15,3-5-1-15,-2 0-1 0,-2 5 0 0,4-5 0 0,-10 5-1 16,8 0-1-16,0-5 0 0,-9 5 0 0,10 5-1 0,-9-5 1 16,-1 0 0-16,0 4 0 0,2 1 1 0,-2 0-1 0,1 0 0 15,0 3 0 1,-2-3 0-16,11 0-1 0,0 5 0 0,-1-5 0 0,0 0 2 0,9 4 1 0,-9-4 0 0,9 0 3 16,-8-5 1-16,8 5 0 0,0-1 0 0,0-4 2 0,-7 5-1 15,7 0-2-15,-11 0 2 0,2-5-1 0,9 4-1 16,-16 1 0-16,7 0-1 0,0 0 1 0,1 0 0 15,-2-2-1-15,-6 8 0 0,7-7-3 0,-8 1 2 0,8 0 0 0,0 6-1 32,0-8-1-32,-8 2 1 0,8 1-1 0,-8 2 1 0,9-3-1 0,-11 5 1 0,1-5 1 0,11 5 0 0,-11-1 1 15,1 1 0 1,-9-1 2-16,0 6-1 0,9-5 2 0,-9 5-1 16,0-1 0-16,8 1-1 0,-7-1 0 0,7-5 0 0,9 6-1 15,-7-1 1-15,6-4 2 0,1 0 3 0,9 3 0 16,-9-3 0-16,9 1 1 0,0-2 1 0,0 1 0 15,0-1-1-15,0 2 0 0,0 3-1 0,-8-5 0 0,8 1 1 16,0 5 2-16,-8-5 2 0,-2-2 5 0,2 8 0 0,-1-6 0 16,1-2-1-16,8 7 0 0,0-1 1 0,-9-3-3 15,9 3-2-15,0-5-4 0,0 1-2 0,0 5-1 0,0-5-2 16,0-2-1-16,0 8 0 0,0-6-2 0,0-2-2 0,0 9-1 16,0-9 0-16,0 1 0 0,0 8 1 0,-9-9 1 0,9 3-2 15,0-3-2-15,0-3 1 0,0 5 1 0,0 0 1 16,9-6 0-16,-9 6-2 0,0-5-1 0,9-1 2 0,-9 5 0 15,8-2 0-15,1-3 0 0,-1 1 0 0,2 4-1 0,-2-4 1 16,9-1 0-16,2 1-2 0,-12 0 0 0,11 0-1 16,0 0 1-16,-10-1-1 0,9 1 1 0,-7 0 1 0,7 5 0 15,-9-5 1-15,1 0-1 0,-1 4 1 0,1-4 1 16,0 0-1-16,-1 0 0 0,-8 3 0 0,9-3-1 0,-9 0-1 16,0 0 2-16,8 5-2 0,1-6 2 0,-9 2-1 0,9-1 1 15,-1-1-1-15,2 1 1 0,-2-1 1 0,1 1-1 0,-9 5 0 16,8-5-1-16,1-1 0 0,0 5-2 0,-9-4 2 15,7 6-2-15,-7-3 0 0,-7 3 2 0,7-2-1 0,-9 5 1 16,0-3 0-16,-8 3 1 0,-1-4 0 0,1 6 1 16,0-3-1-16,0-3 0 0,-9 3 0 0,9-2 1 15,0-1 0-15,-10-1-1 0,9-4 0 0,-8 4 0 0,9 1 1 0,-9-5-1 16,0 6 2-16,0-8-2 0,0 7 0 0,9-5 0 16,-10-1 1-16,1 6 1 0,-8-5-1 0,-1 0 0 0,0 0-1 15,-9 0 3-15,-6-6 1 0,5 6 5 0,-7-5 9 0,0 0 8 16,0 0 17-16,-9 0 15 0,-1-1 20 0,12-4 22 0,-11 4 18 15,8-4 15-15,1 0 12 16,0 0 8-16,9 0-3 0,8 0-6 0,-1 0-15 0,3 0-19 0,8 0-18 0,-3-4-19 16,12 4-21-16,-2 0-17 15,0-4-14-15,10 4-10 0,-1 0-15 0,1-5-24 0,8 5-43 16,0-5-61-16,8 5-66 0,9-10-82 0,19 0-117 0,-2-1-182 16,9 3-87-16,1-7-36 0</inkml:trace>
  <inkml:trace contextRef="#ctx0" brushRef="#br0" timeOffset="2472.02">24652 13985 236 0,'-8'0'249'0,"8"5"-62"16,-9-5-51-16,9 0-35 0,0 0-24 0,0 5-12 0,9-5-5 15,-9 0-3-15,0 0-2 0,0 0 0 0,0 0-2 0,8 0-4 16,1 0-1-16,-9 0-2 0,0 0-1 0,0 5 0 16,0-5-2-1,0 0-2-15,0 0-3 0,0 0-3 0,0 4-6 0,-9-4-1 0,1 0 0 0,-1 6 7 0,-8-2 12 0,0 7 13 16,-9-2 15-16,-2 1 16 0,3 5 14 0,-1-6 14 15,0 6 8-15,-9-1 8 16,10 2 3-16,-1-3-7 0,0 3-10 0,8-2-9 0,-7 1-11 0,8-1-12 0,7 1-14 16,-7 5-17-16,7-6-16 0,3 0-9 15,7 2-6-15,0-6-6 16,0 3-6-16,0-3-1 0,7 0-3 0,10 0-1 0,3-5-1 16,-3-1 1-16,8 2 1 0,10-6-1 0,0 0-1 15,0-6 0-15,9 2 0 0,-1-5 1 0,9-1-3 0,-9 0 1 16,0-6 0-16,0 3 0 0,-7-7 5 0,-2 5 5 0,1 0 3 15,-18-4 4-15,9 4 9 0,-8 0 6 0,-2 2 1 16,-6-3 2-16,-2 6-1 0,1 0-2 0,0 1-1 0,-9 5-4 16,0-6-8-16,-9 4-4 0,0 2-5 0,-9-5-4 0,10 3-4 15,-9 2-6-15,-9-1-9 0,8-2-21 0,-8-1-48 0,9 2-90 16,-1 6-95-16,2-9-127 0,5 5-217 0,4-7-107 16,7 7-60-16,0-6-18 0</inkml:trace>
  <inkml:trace contextRef="#ctx0" brushRef="#br0" timeOffset="3805.4">25495 10956 198 0,'0'0'227'0,"0"0"-68"15,9 0-49-15,-9 0-33 0,8 0-16 0,-8-5-8 16,0 5-2-16,10 0-2 0,-10 0-4 0,8 0-4 0,-8 0-4 0,0 0-2 0,0 0-3 0,0 0-7 16,0 0-3-1,0 0-4-15,0 5-3 0,-8-5-3 0,8 0-4 0,-10 5-2 16,10 0-3-16,-8 0-1 0,-1 1-1 0,1 4 1 0,-2-7 2 0,2 7 1 0,1 5 2 0,-4-5 4 15,-6 0 4-15,0 4 3 0,0 1 2 0,-1 0 0 0,1-7 1 16,-1 8-1 0,-8-1-1-16,0-1-5 0,9 2 0 0,-8-3-2 0,-2-3-1 0,-8 6 1 0,9-7 2 0,-9 1-1 31,1-1 2-31,-1 6-1 0,-9-5-1 0,1-5 2 0,0 5 0 16,7-6 1-16,-6 1 2 0,7 1-1 0,-8-3 0 0,6 3 2 15,4-6 5-15,-11 0 4 0,18 0 0 0,-8 0 6 16,8-6 2-16,-2 3 7 0,13-3 6 0,-12-3 3 0,11-1 0 15,6 0-3-15,1 0 0 0,0-5-4 0,1 5-6 0,8-3-7 16,0-3-8-16,0 6-3 0,0-3-3 0,0 1-5 0,8-2-2 16,1 4-3-16,0-5 1 0,1 5-2 0,-3 2 2 15,11 2-3-15,0-3-2 0,-10 4 0 0,9-5-2 16,1 6-2-16,8-2 0 0,-9 2-1 0,9-1-1 0,-9 0-2 16,0 0 2-16,1 5-2 0,-9-5 2 0,8 5 0 0,-1 0 0 15,-5 0 0-15,5 0 1 0,-6 0-1 0,15 0 1 16,-7 0 0-16,-1 5 0 0,1-5 1 0,-1 5-1 0,0 0 1 15,1 0-2-15,-1-1 2 0,0 6-1 0,0 0-1 0,1-5 0 16,-1 4 2-16,1 1 0 0,-2 1 0 0,-6-2 0 16,7 0 0-16,0-3 1 0,-8 4 1 0,9-2-2 0,-10-2 0 15,10 3 0-15,8-3 0 0,-9-2 0 0,1 1 0 0,-1 0 0 16,-1 1 0-16,12-2 0 0,-12-4 1 0,11 6-1 0,-1-2 1 16,0-4-3-16,0 0-1 0,-1 0 1 0,2 0-1 15,7 0-2-15,-8 0 0 0,9 0-2 0,1-4 0 0,7-2 1 16,-9 6 2-16,1-4-1 0,9-7 0 0,-18 6 4 0,-1 5-1 15,1-10 2-15,-8 7 2 0,-9-3-1 0,-1-4 1 16,1 6 1-16,0-6 4 0,-9 4-3 0,17-3 1 0,-8 3-1 16,-9-4 0-16,0 2 1 0,0-2 0 0,-9 5 1 0,9-5-3 15,-9 1 4-15,9 3 1 0,-8-3 3 0,8 4-1 16,-9-5 2-16,0 5 8 0,1 0 7 0,-1 0 6 0,-9 1 1 16,10-2 2-16,-10 3 3 0,1-3 1 0,0 2-1 15,0-2-5-15,-9 1-9 0,-1 0-5 0,1 5-2 0,0-5-7 16,-9 5-2-16,9 0-4 0,0 0-4 0,-9 0-5 0,9 5-14 15,9-5-34-15,-9 5-44 0,0 0-51 0,9 1-85 16,-1-6-157-16,1 4-111 0,8 2-69 0,-8-3-33 0</inkml:trace>
  <inkml:trace contextRef="#ctx0" brushRef="#br0" timeOffset="60534.03">25939 11850 112 0,'0'0'190'0,"7"0"-38"15,-7 0-43-15,9 0-33 0,-9 0-22 0,0 0-12 0,0 0-9 16,0 0-7-16,9 0-4 0,-9 0-2 0,0 0-4 0,0 0-4 31,8 0-1-31,-8 0 0 0,0 0-3 0,0 0 1 0,0 0-2 0,10 0 1 0,-10 0 0 0,0 0 4 0,8 0-4 16,-8 0 0-16,0-5-1 0,0 5 0 0,0 0 2 0,0 0 1 15,0 0 4-15,0 0 5 0,9 0 3 0,-9 0 4 0,0 0 5 16,0 0 2-16,0 0 1 0,0 0 0 0,0 0-1 31,0 0 0-31,0 0-4 0,0 0-3 0,0 0-2 0,0 0-2 0,0 0-5 0,0 0-2 0,0 0-3 0,8-3-2 16,-8 3-2-16,0 0 0 0,0 0 1 0,0 0-2 0,0 0 1 31,0 0-1-31,0 0 2 0,0 0 0 0,0 0 0 0,0 0-1 0,0 0-2 0,0 0 1 0,-8 3-5 0,8-3 1 16,0 0 0-16,0 0-1 0,0 5-1 0,-9-5 2 0,9 5 0 31,-8 0-3-31,-2 0 4 0,2 5-1 0,-1 0-1 0,0-1 1 0,-8 6-1 0,10 0-2 0,-4-5 0 0,-5 4 1 16,-2 1 2-16,9-1 0 0,-8 2-1 0,0-6 1 0,-1 3 0 31,1 3 2-31,-1-3-2 0,-8 2 2 0,9-5-1 0,0 5-2 16,9-5 0-16,-12 4 1 0,13-4 1 0,-11-1 0 15,1 1-1-15,9-4 1 0,-2 2-2 0,2-2 0 16,-1 0 1-16,9 3-2 0,-9-5-2 0,9-4-1 0,0 6-6 15,-8-2-13-15,8 2-20 0,-8-2-26 0,8 2-38 0,0-6-67 16,0 3-131-16,8-3-98 0,-8 6-57 0</inkml:trace>
  <inkml:trace contextRef="#ctx0" brushRef="#br0" timeOffset="61536.04">26242 12016 70 0,'0'0'113'0,"8"0"-10"0,2-5-13 0,-2 5-12 0,-8 0-11 16,8 0-7-16,-8-5-8 0,0 5-5 0,0 0-5 0,10 0-5 16,-10 0-4-16,8 0-3 0,-8 0-5 0,0 0-4 15,8 0-4-15,-8 0-2 0,0 0-2 0,0 0 3 0,0 0 0 16,0 0 4 0,0 0 1-16,0 0 2 0,0 0 6 0,0 0 4 0,0 0 3 0,0 0 2 0,0 0 0 0,0 0 2 15,0 0-2-15,0 0-1 0,0 0-5 0,0 0-3 0,-8 0-3 16,8 0-3-1,-8 0-3-15,8 0 1 0,0 0-1 0,0 0 2 0,-10 0 4 16,10 0 5-16,0 0 6 0,0 0 4 0,-8 0 5 0,8 0 0 0,0 0 0 0,0 0 1 0,0 0-5 31,0 0-6-31,0 0-7 0,0 0-6 0,0 0-6 0,0 0-6 0,0 0-4 0,0 0-4 0,0 0-2 0,0 0-1 16,-8 0 1-16,8 5-1 0,0-5 0 0,-10 5 0 0,10 0 0 16,-8-5 1-16,8 5 1 0,0 1 2 0,-9-6 0 0,9 4 2 31,-8 2 2-31,-1-3 2 0,1 3 2 0,-1-2 1 0,-9 1 2 0,10 0-1 0,-1 0-1 0,9 0-1 0,-9 0-1 31,0 0-3-31,9 0-1 0,-8 0-2 0,8 0-2 0,-8-5 0 0,8 4 0 0,0 1 2 0,-10 0-2 0,10 0 0 16,-9 0 0-16,9-1-1 0,-8 2 1 0,8-2-1 15,0 2 0 1,0-1-2-16,0-5 1 0,-10 3 1 0,10 3-2 16,0 0 0-16,-8 3 0 0,8-5-1 0,0 2 0 0,0-2 0 15,-8 2 1-15,8-2 0 0,0 2 0 0,0-3 0 0,0-3 0 16,0 6-1-16,0-2-1 0,0 1-11 0,0-5-15 15,0 5-24-15,8-5-29 0,-8 6-42 0,0-6-63 0,0 0-131 16,0 0-119-16,0 0-68 0</inkml:trace>
  <inkml:trace contextRef="#ctx0" brushRef="#br0" timeOffset="63197.45">32850 8666 89 0,'-44'-5'300'0,"18"5"-133"0,18 0-108 0,34 5-66 16,26-1-44-16,27 6-37 0,25 5-52 0,18 0-77 0</inkml:trace>
  <inkml:trace contextRef="#ctx0" brushRef="#br0" timeOffset="64309.45">26571 11845 304 0,'-7'-3'251'0,"-3"-3"-102"0,2 6-74 0,-10-4-46 0,10-2-26 16,-1 6-14-16,1-5-5 0,-2 0 2 0,-6 5 0 0,16-5 5 16,-10 0 4-16,2 0 5 0,-1-3 7 0,1 2 6 15,-1 0 7-15,-7-2 3 0,5 2-1 0,-5 2 2 0,-2-7 0 16,1 7-1-16,-1-2-4 0,1-4-11 0,-1 6-9 0,2 0-11 15,-10-1-11-15,8-5-11 0,-8 5-16 0,9 0-17 0,-9-5-10 16,8 4-8-16,1 6-10 0,-1-3-12 0,1-7-12 16,7 10-15-16</inkml:trace>
  <inkml:trace contextRef="#ctx0" brushRef="#br0" timeOffset="64659.02">26033 11616 121 0,'0'-5'178'0,"0"5"-30"0,0 0-37 0,9 0-39 15,-9 0-30-15,9 0-19 0,-9 0-10 0,0 0-3 0,8 0 0 16,-8 5 2-16,9-5 0 0,-9 0 5 0,9 0 3 0,-9 4 3 15,8-4 5-15,-8 0 4 0,0 0 5 0,8 0 6 16,-8 0 7-16,10 0 5 0,-10 0 6 0,0 0 4 0,-10 0 4 16,10 0 2-16,-8 0 3 0,8 0-1 0,-17 6 0 0,8-6-2 15,1 0-1-15,-10 6 0 0,10-6-3 0,-10 3-3 16,1-3-3-16,-1 5-7 0,1 0-6 0,8 0-6 0,-8 0-7 16,10-5-9-16,-4 10-6 0,11-5-4 0,-9 5-5 15,2-1 0-15,-2 6 0 0,0 0 3 0,-8-2 5 0,-1 7 3 16,1 1 6-16,0-1 8 0,-10-2 7 0,11 7 5 0,-11-6 6 15,10 1 1-15,0 4 3 0,-1-4 1 0,0-1 1 16,1 1-5-16,-1-1-5 0,10 7-6 0,-10-13-5 0,2 13-5 16,7-8-6-16,-9 2-8 0,2 0-4 0,-2 4-6 0,0 1-3 15,1-1-2-15,-9 0 0 0,8 0-3 0,1 1 2 32,-9-6-1-32,8 6-1 0,-7-11-1 0,7 7 1 0,-8-2-4 15,9-4-4-15,8-7-17 0,-8 2-23 0,17 0-31 0,-8 0-35 16,8-4-35-16,-10-6-40 0,10 4-52 0,0-4-78 15,0 0-129-15,0-4-83 0,-7 4-34 0</inkml:trace>
  <inkml:trace contextRef="#ctx0" brushRef="#br0" timeOffset="66242.5">26608 11742 32 0,'0'0'227'0,"7"0"-70"0,-7 6-62 0,0-6-43 16,8 0-24-16,-8 4-14 0,0-4-7 0,0 0-2 0,10 0 1 15,-10 6-1-15,0-6 3 0,0 0 5 0,0 0 6 16,8 0 8-16,-8 0 7 0,0 0 7 0,9 0 7 0,-9 0 2 15,0 0-1-15,0 0-1 0,0 0-6 0,0 0-6 0,0 0-6 16,0 0-7-16,0 0-6 0,0 0-1 0,0 0 3 0,0 0-2 16,0 0 3-16,0 0 2 0,0 0 5 0,9-6 5 15,-9 6 4-15,0 0 3 0,0 0 1 0,0 0 2 0,0 0 0 16,0 0-2-16,0 6-5 0,0-6-2 0,-9 0-5 0,9 5-4 16,-9-1-2-16,1 6-1 0,-2 0-1 0,10 0 0 15,-15 4 2-15,5-4 1 0,0 5 3 0,2 4-1 16,-1 1-3-16,-8-1-2 0,9 1-4 0,-1 0-2 0,0-2-1 15,1 7-4-15,-1-5 0 0,9-1 0 0,-18 7 1 0,10-8 0 16,0 7 0-16,-2-6 1 0,-7 1-1 0,9 0-1 0,-1 0-3 16,0-1-1-16,2-5-3 0,-4 1 0 0,4-1-1 15,7 2-2-15,0-7 0 0,-9 1-1 0,9-1-5 0,-10-4-8 16,10 0-12-16,0 5-12 0,0-5-19 0,0 0-22 0,0-5-34 16,-8 4-50-16,8-4-78 0,0 0-136 0,-10-4-80 15</inkml:trace>
  <inkml:trace contextRef="#ctx0" brushRef="#br0" timeOffset="66780.25">25834 12475 42 0,'0'0'324'0,"0"0"-62"0,8 0-78 0,-8 0-58 16,9 5-43-16,-9-5-28 0,9 7-19 0,-9-7-10 0,17 0-6 16,-8 3 0-16,0 2 0 0,7 0 2 0,12 0 1 0,-3-5 1 15,1 5 5-15,9-5 5 0,-9 0 5 0,8 4 3 16,1-4 4-16,0 0 3 0,0 0 3 0,0 6 0 0,0-6-3 15,7 5-3-15,-7-5-5 0,8 0-3 0,-6 0-7 0,5 3-7 16,2-3-6-16,-1 0-5 0,-1 7-2 0,3-7-3 16,-2 0-3-16,-9 0-2 0,10 0-3 0,-9 0 1 0,0 0 0 15,-9 0 1-15,8 0-2 0,1 0 0 0,-9-7 2 0,0 7 2 16,1 0 6-16,-2-3 0 0,0 3 3 0,-5-5 1 0,5 5 3 16,-8-6-1-16,1 6-1 0,-1-4-6 0,-8 4-11 15,0-5-13-15,-1 5-19 0,1 0-20 0,0 0-26 16,-9 0-35-16,8 0-49 0,-8 0-77 0,0-5-134 0,0 0-84 15</inkml:trace>
  <inkml:trace contextRef="#ctx0" brushRef="#br0" timeOffset="67494.22">26346 12715 248 0,'9'-5'330'0,"-9"5"-77"0,0 0-76 0,7-5-56 16,-7 5-39-16,10 0-28 0,-2 0-17 0,2 5-9 0,-1-5-5 16,-9 0-3-16,7 5 0 0,4-5-1 0,-4 0 1 0,2 5 1 15,0-5 3-15,-1 5 1 0,1 0 6 0,-1 0 5 16,2-2 7-16,-10 4 10 0,8-3 9 0,0 1 10 0,2 0 9 15,-2 5 10-15,-8 0 6 0,9 5 3 0,-9 0-3 16,8-2-7-16,-8 1-10 0,0 1-10 0,9 5-13 0,0-4-15 16,-9 3-12-16,8 0-11 0,2-4-5 0,-3 0-4 0,-7 4-1 15,9-4-3-15,-1 0-1 0,2-1 0 0,-10 6-1 16,0-6-1-16,0 0 0 0,0 1-1 0,0-5 0 0,10 5-2 16,-10-1 1-16,0 1-1 0,0-5 0 0,0 4 1 15,0-4 1-15,0 0-1 0,-10 0 0 0,10 0 0 0,-10 0-1 16,10-5 0-16,0 0 0 0,0-2 0 0,0 3 2 0,0-2 1 15,0-4 6-15,0 0 14 0,10 0 16 0,-10 0 16 16,10 0 15-16,-10-4 11 0,7-2 10 0,1 6 7 0,2-8 0 16,7-2-9-16,1-1-14 0,-1 1-16 0,8-4-13 0,10 0-15 15,-9-1-11-15,0 0-6 0,9-4-7 0,0 4-5 16,0-5 0-16,8 1-1 0,-8-5 0 0,8 5 1 0,-8-1 6 16,0-5 3-16,0 6 2 0,0-1 5 0,-9 5 8 0,0-4 6 15,-9 4 2-15,0 0 1 0,0 5-3 0,1 1-2 16,-10-1-4-16,1 6-5 0,-9-6-6 0,9 5-6 0,0 5-4 15,-9-4-3-15,8 4-2 0,-8-6-2 0,8 6 2 16,-8 0-1-16,10 0-2 0,-10-6 0 0,0 6-1 0,0 0 0 16,0 0-4-16,0 0-10 0,0 0-16 0,0 0-28 0,0 0-42 15,0 0-52-15,-10 0-54 0,2 0-54 0,0 6-58 16,-1 0-69-16,0-2-112 0,0 1-100 0,-6-1-34 0,4 2 11 16</inkml:trace>
  <inkml:trace contextRef="#ctx0" brushRef="#br0" timeOffset="71630.63">28030 11797 103 0,'0'0'200'0,"0"0"-42"0,-7 0-42 0,7 0-32 16,-9 0-24-16,9 0-15 0,0 0-6 0,0-4-7 0,0 4-6 16,0 0-7-16,0 0 0 0,0 0-3 0,0 0-1 15,0 0-2-15,0 0-4 0,9 0 3 0,-9 0 2 0,0 0 3 16,7 0 2-16,-7 0 2 0,0 0 2 0,0 0 2 0,0 0-2 15,0 0 0-15,10 0-2 0,-10 0-1 0,0 0-2 0,0 0 0 16,0 0-1-16,0 0-3 16,0 0 0-16,0 0-4 0,0 0 0 0,0 0-2 0,0 0-1 0,0 0-2 0,0 0 0 15,0 0 3-15,0 0 3 0,0 0 4 0,0 0 3 0,0 0 2 16,0 0 1-16,0 4 1 0,-10-4 1 0,10 0-1 16,0 4-1-16,-7-4 0 0,7 5-1 0,-9 0 0 0,9 0-1 15,0 5-1-15,-11-4-2 0,4 4 0 0,-2-7 0 0,9 7-1 16,-9 0 2-16,1 0 0 0,-1 0 3 0,9-1 2 15,-18 6 5-15,10-5 2 0,-10-1 5 0,10 5 3 0,-9-4 3 16,-1 5-1-16,1 1-1 0,0-2-3 0,-1-5-3 0,8 6-3 16,-5 0-6-16,-3 0-5 0,0-1-5 0,11 1-3 15,-12 0-3-15,10 4 1 0,-7-5-1 0,-2 7-3 0,1-3 0 16,-1 2 2-16,2-1 1 0,-11 1 1 0,1 0 2 0,8-1 0 16,-7 6 0-16,-1-5 1 0,0-2 3 0,-1 3 1 0,1-3 1 15,0 2 1-15,9 0-2 0,-9-5-1 0,9 5 1 16,8-6-1-16,-9 1-1 0,10 1-4 0,8-3-2 0,-9 1-1 15,9 0 0-15,-9-4-2 0,9 1-1 0,0 4-1 16,-9-5-1-16,9-1 0 16,-8-5 0-16,8 6-1 0,0 0 0 0,-7-5 0 0,7 5 0 0,-11 0 0 0,11 0 1 15,0-1 0-15,-9 1-1 0,9 4 0 0,-8-2 1 0,8-2 0 16,0-2-1-16,0 2 0 0,0 0-1 0,8 0 0 0,-8 0 1 16,9-6 0-16,2 6-2 0,-4-5 0 0,-7 0-1 0,8 5 0 15,1-6-3-15,0 7-4 0,0-8-4 0,-1-3-4 16,0 6-5-16,2-6-3 0,-10 0-4 0,9 6-3 0,-1-6 0 15,1 0 3-15,-1 0 4 0,-8 0 4 0,0 0 5 0,9-6 4 16,-9 6 5-16,9-6 5 0,0 6 1 0,-9-3 2 16,8-4 2-16,-8 3-2 0,8 0 0 0,2-1 2 0,-2 0-1 15,-8 0 0-15,8 0 0 0,2-5-4 0,7 6-3 0,-9-6 0 16,2 5-1-16,-2-5-1 0,10 0-1 0,-11 0 1 31,12 0-1-31,-1-5 2 0,-1 6 2 0,-1-1 1 0,2-4 1 16,-1 4-3-16,1 0 3 0,-10 0 1 0,10-5 2 0,-10 5 1 15,1 0 1-15,-1 2 0 0,-8-2 1 0,0 0 4 0,0 5-2 16,0-4 0-16,0-1 0 0,-8 5 2 0,-1-5 0 16,9 5 2-16,-17-5-1 0,8 5 2 0,1 2-1 15,-10-9-2-15,1 8 0 0,8-2-4 0,-8 2 0 0,-1-1-1 16,11 0 2-16,-11 0 3 0,-1 1 2 0,12 4 2 0,-3 0 0 16,-6-6 2-16,6 6-2 0,2 0 0 0,-1 0-2 15,1 0-4-15,-2 0-4 0,10 0-1 0,-8 0-1 0,8 0-1 16,0 0 0-16,0 0 1 0,0 0-1 0,0 0 2 0,0 0 0 15,0 0 1-15,8 0 1 0,-8 0-1 0,10-4 1 0,-10 4-1 16,0 0 0-16,0 0 3 0,8 0-2 0,-8 0-1 16,9 0 1-16,-9 0 0 0,8 0-1 0,2 0 0 0,-2-6-1 15,0 6-1-15,9 0 0 0,2-4 1 0,-1 4-2 0,-1 0-3 16,8-6 1-16,1 6 0 0,9-4-3 0,-1 4-4 16,1-5-5-16,0 5-9 0,7-4-9 0,-6-2-10 0,8 6-12 15,-1-4-17-15,-8-2-24 0,9 6-34 0,-10-4-52 16,-7-2-102-16,-2 3-120 0,1-4-62 0</inkml:trace>
  <inkml:trace contextRef="#ctx0" brushRef="#br0" timeOffset="72248.39">28604 12226 294 0,'0'0'242'0,"0"-5"-82"0,0 5-65 16,0-5-39-16,0 5-20 0,0-4-10 0,8 4-6 0,-8 0-1 16,0-6 0-16,9 6 2 0,-9-3 5 0,0 3 0 0,9-6 6 15,-9 6 6-15,0-4 6 0,0 4 2 0,0 0 6 16,0 0 0-16,0-6 1 0,-9 6-2 0,9 0-4 0,-9 0-7 15,1 0-7-15,-10 0-5 0,1 0-6 0,0 6-6 16,-10-6-6-16,11 0-3 0,-12 4-2 0,12-4-3 0,-11 6 2 16,10-3-1-16,-9 3 2 0,9-6 2 0,0 4 3 0,-9 1 3 15,8 0 3-15,1-5 2 0,-1 6 1 0,1-2 0 16,0 2 1-16,1-2 0 0,-4 5-2 0,13-3-3 0,-11 3-2 16,1 1-1-16,8 0-4 0,0 4 1 0,-8 1-1 0,17-6-2 15,-9 1 0-15,1 4-1 0,8-2-1 0,0 1-1 0,0-3 3 16,8 6-2-16,1-7-1 0,-9 1-1 0,17 4-1 15,-8-4-1-15,0 0 0 0,-1-1 0 0,8 1 0 0,-5 2-1 16,5-4 1-16,2-3 0 0,0 5 1 0,-1 0 0 0,1-5-4 16,7 5 1-16,1-7 0 0,0 3-3 0,0-1-3 15,9 0-6-15,0 0-6 0,9-5-5 0,-10 0-7 0,9 0-9 16,1-5-8-16,8 0-13 0,-8 5-11 0,-1-5-17 0,9-1-17 16,-9 3-24-16,-7-4-32 0,7-1-54 0,-17-2-88 15,1 0-83-15</inkml:trace>
  <inkml:trace contextRef="#ctx0" brushRef="#br0" timeOffset="72817.72">28864 12304 100 0,'9'0'194'0,"-1"0"-49"16,1 0-46-16,1-4-33 0,-2 4-17 0,0 0-7 0,1 0-1 16,-9 0 4-16,8 0 6 0,-8 0 5 0,0-5 5 15,0 5 4-15,-8 0-1 0,8-5 1 0,-9 5-2 0,9 0-1 16,0 0-1-16,-8 0-3 0,8-5 0 0,-8 5-5 0,8 0-3 15,0-5-5-15,0 5-7 0,8 0-9 0,-8 0-7 32,8 0-7-32,-8 0-6 0,0 0-4 0,9 0-3 15,-9 0-2-15,0 0-2 0,8 0 1 0,-8 5 1 0,10-5 3 16,-10 5 1-16,8-5 3 0,-1 10 2 0,-7-6 1 0,0 2 3 16,11 3 1-16,-11-3 1 0,9 3 3 0,-1 1-2 0,2-2-2 15,-10 4-1-15,7-2 0 0,-7-1-3 0,9 1-3 16,-9 0-1-16,0-1-3 0,8 1 0 0,-8 0-1 0,10-6-1 15,-10 2-1-15,8-2-1 0,-8 1 2 0,0-5 0 0,9 0 3 16,-9 5 5-16,8-5 9 0,-8 0 7 0,0 0 7 16,9-5 7-16,0 5 7 0,-1-5 5 0,1 1 0 0,8-2-6 15,1-4-6-15,-1 0-6 0,8 1-3 0,2-1-2 16,-9-4-2-16,7 5 3 0,-7-6 9 0,-9 0 8 0,8 5 9 16,-8-5 12-16,-1 0 16 0,-8 6 14 0,10-6 7 0,-10 5-2 15,0-5-6-15,-10 6-9 0,10-1-8 0,0 0-12 16,-8 0-19-16,8 0-19 0,0 1-12 0,-9 5-6 0,9-2-7 15,-9 2-3-15,9-2-7 0,-8 2-13 0,8 4-21 0,0-6-32 16,0 6-34-16,0 0-41 0,0 0-37 0,0 0-38 16,8 6-37-16,1-6-35 0,0 0-46 0,-1 0-80 0,-8 4-88 15,0-4-30-15</inkml:trace>
  <inkml:trace contextRef="#ctx0" brushRef="#br0" timeOffset="73261.47">29576 12138 381 0,'0'0'326'0,"0"0"-104"0,0 0-83 16,0 0-52-16,0 0-34 0,9 0-16 0,0 0-11 0,-1 0-4 16,2 0-3-16,5 0-1 0,13 0-4 0,-2 6 0 0,0-6 0 15,-1 0 0-15,-7 5 0 0,8-5 2 0,0 9 2 16,-9-3 2-16,9-3 3 0,-8 7 3 0,-1 0 3 0,-9 0 4 15,10-1 2-15,-18 6-1 0,18 0 0 0,-18 0 0 0,9-1 2 16,-9 1-1-16,-9 5-2 0,0-6 1 0,0 0 4 16,1 2 9-16,-2-1 7 0,2 0 10 0,-9-2 12 0,-1-3 10 15,2 5 6-15,-11-5 5 0,1 0-3 0,8 0-5 16,-8-1-6-16,-8 1-13 0,7-6-10 16,-7 6-18-16,-1-5-26 0,0 2-33 0,1 1-35 0,8-8-41 0,0 5-41 0,9 0-45 15,-1-5-58-15,1 0-72 0,17 0-107 0,-9-5-94 16,9 0-41-16</inkml:trace>
  <inkml:trace contextRef="#ctx0" brushRef="#br0" timeOffset="74071.2">31036 12016 161 0,'-10'-5'408'0,"10"5"-98"0,-7-5-100 0,7 5-72 0,0 0-40 16,0 0-27-16,0-3-17 0,0 3-13 0,0 0-6 0,0 0-7 16,7 3-7-16,3-3-6 0,-2 5 0 0,0 0 1 15,2 5 1 1,-2 6 4-16,1-7 3 0,-1 5 5 0,-8 1 6 0,0 5 4 0,0-6-1 0,0 6-2 0,0-5-4 0,0 3-1 16,0 2-6-16,0-1-4 0,0-4-6 0,0 6-5 15,0-8-3-15,0 2-5 0,0 0 0 0,0-5-1 0,0-1-1 31,10 6 0-31,-10-9 0 0,0-3 0 0,0 7 1 0,0-10 3 16,-10 6 7-16,10-1 10 0,0-5 12 0,-8 3 14 16,16-3 17-16,-8 0 15 0,0 0 13 0,0 0 8 0,0-3 0 15,-17 3-7-15,9-5-12 0,-10 5-13 0,0-6-16 0,1 6-14 16,-10-4-13-16,2 4-11 0,-1-6-5 0,-9 6-3 16,9 0 1-16,-16 0 0 0,5 0 2 0,4 0 2 0,-2 0 1 15,-1 0 6-15,2 0-1 0,0 6 1 0,-1-6-2 0,0 4-2 16,0 2-2-16,1 2-3 0,-1-1-2 0,9 1-6 0,0 2-2 15,0 0-2-15,-1 0-1 0,0 0-2 0,11 5-1 16,-1-5-8-16,8 0-11 0,1-1-8 0,-2 1-9 0,10 0-8 16,-8-1-8-16,8-2-7 0,8 1-2 0,-8-3-1 0,10 0 4 15,-2 0 6-15,9-1 5 0,1 2 6 0,9-6 6 16,7 0 6-16,-8 0 4 0,0-6 6 0,9 6 5 0,8 0 3 16,-18-4 3-16,10 4 4 0,0-10 1 0,-8 5 2 0,-2-3 1 15,2 1 0-15,-1-2 0 0,0-1 1 0,-9 5 5 16,1-5-1-16,8 0 4 0,-9 0 3 0,0 0 4 0,0 1 0 15,-7-1 3-15,6 0 1 0,-7 0-1 0,9 0-1 16,-10 2 1-16,0-2-4 0,2 5 1 0,-2-5 4 0,1 4 3 16,-9 3 3-16,9-3 3 0,-9 6 3 0,0 0 0 0,0-5-1 15,0 5-4-15,0 0-5 0,0 5-4 0,0-5-5 16,-9 6-4-16,9-3-2 0,0 3-2 0,0-2 0 0,0 2 1 16,0 2 0-16,9-1-1 0,-9-2 1 0,0 5 0 0,8-7 0 15,1 3-2-15,9-2 0 0,-1 6-2 0,-9-4-6 16,11-2-9-16,-2 5-9 0,9-3-13 0,-9-6-13 0,9 10-15 15,0-10-14-15,0 4-14 0,0 2-11 0,-9-2-10 0,9-4-10 16,1 5-9-16,8 0-12 0,-17-5-20 0,16 5-33 0,-9-5-49 16,-8 0-85-16,1 0-61 0</inkml:trace>
  <inkml:trace contextRef="#ctx0" brushRef="#br0" timeOffset="74498.65">31790 12177 61 0,'0'0'478'0,"-7"0"-94"0,7-4-124 16,-9 4-97-16,9 0-60 0,0 0-35 0,0 0-23 0,9 0-13 15,-9 0-9-15,7 0-4 0,3 4-3 0,-2 2-3 0,1-2-1 16,-1 6-2-16,10-4 3 0,-10 3 4 0,0 0 6 15,2 2 4-15,-10-1 5 0,0 3 4 0,0-3 4 0,0 5 1 16,0 0-1-16,0 0-5 0,-10 0-5 0,2 4-6 0,0-4-4 16,-1 0-8-16,0-2-3 0,9 3-2 0,0-3-3 15,-8 3-2-15,8-6-2 0,0-6 0 0,0 6 0 0,0-5 0 16,0-1 1-16,0 2 6 0,8-6 8 0,1 0 9 0,8 0 16 16,9-6 20-16,1 2 25 0,6-6 34 0,11-5 30 15,0 1 29-15,-1-1 14 0,1 1 11 0,9-5-3 0,-10-3-10 16,-8 4-21-16,7-2-31 0,-7 1-27 0,0-1-31 15,-9 0-21-15,0 1-14 0,-1-5-10 0,-5 5-6 0,-4-1 0 16,-7-1-2-16,0 3-2 0,-9 3-1 0,8-4-3 0,-8 4 1 16,-8 5 0-16,8 0-2 0,0 0-4 0,-9 0-5 15,9 7-4-15,0-3-7 0,0 2-7 0,-9 4-14 0,9-6-17 16,-9 6-43-16,2-5-77 0,-3 5-87 0,0 0-85 0,3 0-98 16,-3 0-156-16,-6 0-120 0,-2 0-61 0,1 0-3 0</inkml:trace>
  <inkml:trace contextRef="#ctx0" brushRef="#br0" timeOffset="75943.25">25434 14561 70 0,'17'0'196'0,"1"0"-36"15,0 0-38-15,-10 0-36 0,1 0-27 0,-1 0-15 16,-8 0-5-16,10 0-3 0,-10 0 4 0,8 0 4 0,-8 0 1 15,0 0 2-15,8 0 0 0,-8 0-4 0,0 0-4 16,0 0-5-16,10 0-7 0,-10 0-5 0,0 0-5 0,0 0-6 0,0 0-1 0,0 0-3 0,8 5-3 16,-8-5-2-16,0 0 1 0,0 0 3 0,0 5 1 0,0-5 3 15,8 0 4 1,-8 0 7-16,18 0 6 0,-9 0 6 0,7 5 5 0,10-5 2 0,1 0 4 0,-1 0-2 0,9 0-3 16,-9 0-4-16,8 0-6 0,10 5-4 0,-1-5-6 0,0 0-6 15,1 4-3 1,8 1-3-16,0 2-2 0,0-4-1 0,1 2 0 0,8 0-2 0,0 5-2 0,-1-5 0 0,11 5 1 15,-11-5-1-15,9 3 0 0,0 3 0 0,10-1 0 0,-10 0 2 32,7-6 1-32,12 6 0 0,-1 0 1 0,-8-6-1 0,8 6 0 15,10-5 1-15,-3 1 2 0,1 4 3 0,2-6 5 0,-3 0 5 16,10 2 2-16,-8 0 6 0,8 2 2 0,-8-3-1 16,-1 0 0-16,1 5-4 0,-1-5-5 0,0 4-5 0,2-2-4 15,7-4-3-15,-1 2-3 0,11 5 0 0,-1-5-3 16,-1 0-1-16,10 0-3 0,-1 0-1 0,10-2-2 0,-10 4-1 15,10-3 0-15,-2 6-1 0,-6-5-4 0,7 4-3 16,-9 1-6-16,-7 1-5 0,-2-2-6 0,-6 6-5 0,-4-1-5 16,-6-4-3-16,9 6-1 0,-19 2 1 0,2-3 4 0,-2 0 6 15,0 4 7-15,-9-4 6 0,11 0 4 0,-9-6 5 0,8 6 3 16,8-5 3-16,-9 5 4 0,19-7-1 0,-1-1 3 16,1 2 1-16,-1-5 0 0,0 2 1 0,0-2-1 0,-1 2-1 15,-6-2-4-15,-10 2 2 0,-9-3-5 0,0 3-4 0,-18-2-5 16,-15-4-1-16,-2 0 1 0,-17 0 4 0,0 0 1 15,-9 0 1-15,-9 0 4 0,-8 0 1 0,0 0 1 0,-8-4-9 16,-9 4-12-16,-9-6-22 0,-10 6-36 0,3-9-65 0,-12 9-130 16,3-4-95-16</inkml:trace>
  <inkml:trace contextRef="#ctx0" brushRef="#br0" timeOffset="77100.77">26650 15148 181 0,'0'0'141'15,"0"-6"-61"-15,9 2-47 0,-9 4-31 0,9-6-19 0,-1 6-11 16,1-3-7-16,-9 3-6 0,9 0-9 0,-1 0-13 16,0-7-14-16,-8 7-12 0</inkml:trace>
  <inkml:trace contextRef="#ctx0" brushRef="#br0" timeOffset="77811.58">26720 15114 20 0,'0'-7'122'15,"0"7"-6"-15,0 0-17 0,0 0-19 0,8-3-24 0,-8 3-22 0,9 0-15 16,-9-5-8-16,8 5-5 0,-8 0-3 0,9 0-2 16,0-6 0-16,-1 6 1 0,1-4 2 0,-9 4 5 0,9 0 0 15,-1-5 2-15,-8 5 3 0,0 0 3 0,9 0 2 0,-9 0 3 16,0-4-2-16,0 4-1 0,0 0-3 0,0 0-1 16,0 0-1-16,0 0-1 0,0 0 0 0,0 0 1 0,0 0 3 15,0 0 0-15,0 0 3 0,0 0 2 0,0 0-1 0,0 0 1 16,9 0 0-16,-9-6 0 0,0 6 0 0,0 0 2 15,0 0-1-15,0-5 0 0,0 5 1 0,0 0 1 0,0 0 3 16,0-4 1-16,0 4 3 0,9 0 2 0,-9 0 3 0,0-6 2 16,0 6 1-16,0 0 0 0,0 0 0 15,0 0 1-15,0 0-1 0,0-4-3 0,0 4-2 0,0 0-1 0,0 0-5 16,0 0-1-16,0 0-6 0,0 0-3 0,0 0-4 0,0 0-2 16,-9 0-1-16,9 0-2 0,0 0-1 0,-9 0 1 15,9 0 2-15,-9 0 1 0,9 0 0 0,0 0 0 0,-8 0 1 16,8 0 0-16,-9 0-1 0,9 0 0 0,0 0 1 15,-9 0 0-15,9 0-1 0,-8 4-1 0,8-4 0 0,0 0-2 16,-9 0 0-16,0 6-2 0,1-6-1 0,-1 0-2 0,1 4 0 16,-10 1-1-16,10-5-1 0,-1 6 1 0,-8-2-2 0,-1 1 0 15,1 5 0-15,-8-5 1 0,5 5 2 0,-14-2 1 16,8 2 2-16,1 0 1 0,-1 0 4 0,-1 0 4 0,1-1 4 16,1 1 4-16,6 0 3 0,1 0 4 0,2 5 1 15,-1-1 2-15,-10-4 2 0,11 5 0 0,-2 5 1 0,-8-5 1 16,9 4 2-16,0 1 1 0,-1 3 5 0,1-3 4 15,-1-1 5-15,9 6 3 0,-7-1 1 0,6-4-4 0,1 5-2 16,1-1-6-16,-2 5-7 0,2-5-7 0,8 1-7 0,-8 4-7 16,8-5-5-16,-9 6-2 0,9 3-5 0,0-2-1 0,-9-3-1 15,9 3 0-15,-8 2-2 0,8-3 0 0,-9 4-1 16,0 0-1-16,1-4 1 0,-10 3-3 0,10-4 0 0,-1 7 0 16,-9-3-2-16,1 2 0 0,1-7 1 0,-1 8 0 0,-10-3-1 15,9 2-4-15,-17-2-1 0,9 2-7 0,0-7-4 16,-9 8-4-16,10-3-3 0,-1-4-1 0,8 6 0 0,-8-6 3 15,9 1 2-15,-10-1 1 0,10 5 3 0,0-10-2 0,-1 5-2 16,2 1-6-16,-2 0-4 0,0-6-5 0,1 1-4 16,-9-1-2-16,8 1-3 0,11-1 1 0,-12-6 2 0,2 4 6 15,-1-4 5-15,2 3 6 0,-11-8 7 0,1 2 9 0,0 0 15 16,1-6 13-16,-1 1 12 0,-2 0 14 0,-5 0 11 0,6-6 10 16,-7 2 4-16,8-6 2 0,-9 5-4 0,-9-5-4 15,9 0-6-15,-8 0-5 0,9 0-7 0,-10 0-4 16,9-5-3-16,-8 5-2 0,9-6 2 0,-2 2-7 0,1-2-10 15,18 6-25-15,-9-4-30 0,9-1-41 0,0 0-44 0,17 1-45 16,0-2-52-16,0-3-48 0,17-1-67 0,9 0-92 16,-9-4-115-16,18 5-36 0</inkml:trace>
  <inkml:trace contextRef="#ctx0" brushRef="#br0" timeOffset="78349.97">25895 16979 252 0,'-18'-4'500'0,"9"4"-105"0,-8 0-131 0,0-6-95 0,8 6-62 15,-8 0-41-15,-1 0-24 0,1 6-13 0,-1-6-5 0,1 4-3 16,0 1-3-16,0 0-1 0,-9 5-4 0,8-6 0 0,-9 7 3 16,10 4 10-16,-8-6 10 0,7 1 14 0,-7 4 12 15,7 2 9-15,0-3 2 0,10-3-1 0,-1 6-5 0,1-3-7 16,-2-3-14-16,10 5-16 0,10 0-17 0,-2-6-18 0,9 2-15 16,1-2-12-16,0 1-9 0,7-5-11 0,9 0-4 15,10-5-1-15,9 0-2 0,-2-5 9 0,2 0 12 0,7-1 10 16,-6-7 8-16,-4 2 11 0,11 2 10 0,-17-6 16 0,9 0 25 15,-19-4 29-15,1 5 37 0,-9-2 43 0,-1 3 39 16,-15-7 26-16,-2 4 11 0,0 3 0 0,-16-2-13 0,0 0-25 16,-10 5-36-16,1 0-44 0,0 0-41 0,-18-4-34 0,0 4-27 15,-10 0-41-15,3 1-63 0,-2 0-80 0,9-1-78 16,-8-1-74-16,16-4-91 0,2 5-137 0,8-5-113 0,-1 1-45 16,10-5 17-16</inkml:trace>
  <inkml:trace contextRef="#ctx0" brushRef="#br0" timeOffset="79318.31">26424 14889 156 0,'9'0'327'0,"-9"-6"-82"16,0 2-76-16,9 4-55 0,-9 0-37 0,8-5-25 15,-8 5-16-15,0 0-7 0,9 0-6 0,-9 0-5 0,8 0-4 16,-8 5 0-16,10-5-2 0,-10 0 3 0,8 4 3 0,0-4 4 15,-8 6 4-15,0-6 8 0,0 4 8 0,0 0 9 16,-8 6 5-16,0 2 4 0,-10 1-3 0,1 1-1 0,-8 1-3 16,7 0-8-16,-19 6-8 0,12-8-11 0,-10 7-6 0,1 0-5 15,-1-1-2-15,1-4 0 0,-1 5-2 0,-9-5 2 0,1 4 3 16,-1-5 1-16,-17 2-1 0,0-3 1 0,1 3-1 16,-10-2 1-16,10-5 1 0,-1 1-1 0,0-5 1 0,10 0 1 15,-2 0 1-15,-8 0 0 0,17-5 1 0,1 0 0 0,9 0-1 16,8 0-2-16,9-5-5 0,0 0-3 0,8 0-4 31,-2-4-3-31,11-6-4 0,11 5-2 0,-11-5-3 16,16 0-1-16,2-4 2 0,-1-1 1 0,9 7 1 0,0-7 1 0,-8 5 2 15,7-4 0-15,-7 9 5 0,-1-5 2 0,2 5 0 16,-1 0 1-16,-3 6-1 0,3-2-1 0,-9 3-1 0,9-3-1 16,-10 6-4-16,10 0-1 0,-2 0-2 0,2 6 1 15,7-3 0-15,-7-3-1 0,0 6 1 0,7 3 0 0,0-4-4 16,3 5-1-16,-2-5-5 0,8 5-4 0,1-6-4 0,9 6-6 15,-9-5-7-15,9 1-5 0,-1-2-2 0,0 1 1 16,0-1 4-16,0-4 3 0,1 6 5 0,0-6 7 0,-10 0 7 16,9-6 6-16,-8 6 5 0,9-4 3 0,-9-1 3 0,8 1 5 15,1-7 4-15,-10 1 5 0,1 1 4 0,-1-1 6 16,-6 0 6-16,-3 0 9 0,1-3 8 0,-9 3 10 0,1-1 16 16,-2 1 19-16,-6 2 21 0,-2-8 17 0,1 6 15 0,-9 0 8 15,-9-3 3-15,1 1-8 0,-10 2-14 0,1-4-24 0,0 10-24 16,-18-6-23-16,10 5-21 0,-12 0-18 0,-6 1-22 15,8 4-24-15,1-7-35 0,-1 7-52 0,10 7-57 0,-12-7-52 16,12 4-52-16,-1 1-53 0,1 0-63 0,7 0-100 0,10 0-100 16,-10 5-26-16</inkml:trace>
  <inkml:trace contextRef="#ctx0" brushRef="#br0" timeOffset="80211.25">26728 15260 48 0,'17'0'212'0,"-8"-5"-38"15,8 0-38-15,-8 0-32 0,8 5-20 0,1-5-9 0,-9 5-5 16,6-5 0-16,-4 5 0 0,-4-5 2 0,13 1 1 0,-20 4-2 16,7 0-5-16,2-6-5 0,-9 6-5 0,0 0-6 15,9 0-3-15,-9 0-5 0,0 6-4 0,0-6-4 0,0 4 0 16,9 1 1-16,-9 0 0 0,0 0 1 0,0 0 3 15,0 5 1-15,0-1 3 0,0 6 3 0,0 0 4 0,0 0 4 16,-9 3 2-16,9 2 0 0,-9 0-3 0,9 5 0 0,0-1 2 16,-9 0 0-16,2 1 1 0,-3 5 3 0,-7-1 4 15,6 4 3-15,-4 2 3 0,-12-1 1 0,10 5 0 0,-18 1-4 16,10-2-4-16,-1 7-10 0,0-2-9 0,-9 1-7 0,10 0-10 16,-3 6-5-16,2-11-8 0,9 4-8 0,0-4-4 0,0 4-1 15,7-4-2-15,2-3-3 0,0-3 2 0,-2 2-1 16,10-1-1-16,-8-1 5 0,8-2-2 0,-9-3-3 0,9 1 1 15,0 1-1-15,-8-5 1 0,-1 4 1 0,9-4 2 0,-9-6-3 16,9 1 0-16,0-1-3 0,0-5-6 0,0 1-8 16,0-5-9-16,0 0-9 0,9 0-9 0,-9-4-3 0,9-6-4 15,-1 0-1-15,9-6 5 0,1 0 5 0,0 2 6 0,-1-10 7 16,0 3 6-16,10-3 1 0,-3-6 4 0,3 6 1 16,-1-6-3-16,1 1 1 0,-10-1 2 0,8-5 1 0,2 1 3 15,-10-1 2-15,9 2 3 0,-9-3 4 0,-8 3 8 0,0-3 13 16,0 2 14-16,-9 0 20 0,-9-1 28 0,0 2 29 15,0 3 23-15,1 1 20 0,-1 3 10 0,-8-4-1 0,-1 7-6 16,-7-3-17-16,7 3-25 0,1 2-26 0,0 2-25 31,-1-1-20-31,1 0-14 0,7 0-10 0,-5 5-14 0,-5 0-9 16,12 1-8-16,-1-1-11 0,-8 5-10 0,9 0-8 0,-1-4-6 16,0 4-6-16,9 0 0 0,0 0-1 0,-8 0 2 15,8 0-1-15,0-6 5 0,0 6 5 0,0 0 3 0,8 0 1 16,-8 0 3-16,0 0 1 0,9-4 2 0,0 4-1 0,-1-6-8 15,2 6-7-15,-3-5-7 0,2 5-3 0,-1-5-5 16,12 0-7-16,-5 5-8 0,-5-5-5 0,7 5-3 0,1-3-5 16,-1 3-6-16,0-7-17 0,1 7-22 0,7-3-33 0,-7 3-56 15,8-6-115-15,0 6-91 0,-2 0-51 0</inkml:trace>
  <inkml:trace contextRef="#ctx0" brushRef="#br0" timeOffset="80712.75">27570 15652 27 0,'0'-6'390'0,"0"0"-78"0,10 2-84 0,-10-1-67 0,8 0-43 16,-8 0-27-16,0 0-17 0,0 5-10 0,0-5-7 15,0 5-8-15,0 0-4 0,0-4-5 0,0 4-5 0,0 0-3 16,0 0 1-16,0 0 0 0,-8 0 3 0,-2 4 4 0,-7-4 6 16,9 5 7-16,-11 0 11 0,-6 0 14 0,-1 5 12 0,-1 0 11 15,1-1 12-15,-8 6 15 0,0 0 9 0,7 0 6 16,-8 4-3-16,0-4-9 0,1 3-13 0,0 2-14 0,8 1-15 16,-1-1-20-16,1-2-21 0,1 3-14 0,-2-3-11 0,10 2-9 15,8 0-7-15,-9-1-3 0,18 0-3 0,-8 1-1 16,0-1 1-16,8-3-2 0,0 4 10 0,0-7-6 15,8 3-3-15,0-2-1 0,-8 0-10 0,18-4-5 0,-9 0-12 16,-2 0-12-16,13-5-25 0,-3 4-12 0,8-4-26 0,-7-5-29 16,8 6-29-16,0-6-26 0,9-6-21 0,-1 6-17 0,1-5-19 15,8 1-19-15,-8-6-20 0,9 0-29 0,-10 5-61 16,-8-5-75-16</inkml:trace>
  <inkml:trace contextRef="#ctx0" brushRef="#br0" timeOffset="81156.52">27726 15787 136 0,'-9'-4'450'0,"2"-2"-98"0,-3 1-115 16,2 5-86-16,8-4-56 0,-9 4-36 0,9 0-22 15,0 0-12-15,0 0-6 0,9 0-5 0,-9 4-1 0,8 1-3 16,2 1-2-16,-10-6-2 0,0 10 2 0,0-6 6 16,0 0 6-16,0 8 6 0,0-9 8 0,0 7 5 0,-10 5 7 15,10-4 7-15,-8 2 0 0,-1-3-3 0,9 5-6 0,-8 0-6 16,-1-1-8-16,9 1-7 0,-9-5-6 0,9 5-9 0,0 0-2 16,-8-6-3-16,8 1-1 0,0 0 0 0,0 0-1 15,0-7 2-15,8 4 2 0,-8-4 9 0,0 2 12 0,0-5 23 16,9 0 24-16,-9 0 22 0,9 0 19 0,-1-5 22 0,1-5 15 15,-1 1 8-15,9-1 0 0,1 0-13 0,-9-3-19 16,8-2-14-16,9 0-12 0,-8 0-15 0,-11 0-13 0,13-4-15 16,-12 4-10-16,9 0-5 0,-8 2-4 0,-1-3-6 0,1 1-4 15,0 7-6-15,-1-4 6 0,-8-2-8 0,0 4-7 16,9 1-4-16,-9 3-3 0,8 3-9 0,-8-4-4 0,0 3-11 16,0 0-26-16,0 4-20 0,0-6-41 0,0 6-57 0,0 0-59 15,0 0-53-15,0 0-55 0,9 0-62 0,0 0-79 0,9 0-117 16,-10 0-48-16,1 0 9 0</inkml:trace>
  <inkml:trace contextRef="#ctx0" brushRef="#br0" timeOffset="81458.67">28135 15738 422 0,'9'-4'414'0,"-9"4"-128"15,8 0-107-15,1 0-70 0,8 0-46 0,-1 0-25 0,2 4-14 16,2-4-4-16,5 6-2 0,0 2-2 0,10-1-1 0,-9 2-2 16,9-5 1-16,0 7-4 0,-10-1 1 0,2-2 1 15,-11 4 7-15,3 1 9 0,-1 2 11 0,-11 0 8 0,3-1 9 16,-10 1 8-16,-10 5 7 0,-6-6 6 0,-2 5 3 0,-8 2 2 15,-1-3-1-15,-8 2-6 0,1-1-5 0,-9 1-8 16,9 0-7-16,-10-5-9 0,8-1-13 0,-6 1-12 0,7-5-8 16,0 0-8-16,0-1-12 0,0 0-20 0,8-3-26 0,2-2-33 15,0 2-35-15,-2-1-41 0,18-5-53 0,-8 0-64 0,17 0-92 16,0 0-112-16,0-11-44 0</inkml:trace>
  <inkml:trace contextRef="#ctx0" brushRef="#br0" timeOffset="82203.16">29385 15665 173 0,'-7'0'512'0,"-3"-5"-107"15,0 5-139-15,10 0-104 0,-7 5-66 0,7-5-41 16,0 0-23-16,0 5-10 0,0 5-6 0,0-5-3 0,7 5-1 16,-7-2 1-16,20 3-5 0,-13 4-1 0,3-6 0 0,-2 5 0 15,0 2 0-15,-8-1 2 0,9 3 2 0,-9-3 1 16,0 5 2-16,-9 0-1 0,9-1 0 0,-8-4-2 0,8 5 0 15,-8-1 0-15,-2-4-2 0,10 0 1 0,-7 0 1 16,-3-2 3-16,0-3 7 0,3 0 5 0,-2-1 10 0,9 1 8 16,0-5 9-16,-9-5 11 0,9 5 8 0,-9 0 8 0,9-5 5 15,0 5 7-15,-8-5 0 0,8 0-4 0,0 0-6 16,-8 0-9-16,8-5-7 0,-10 5-11 0,2-5-9 0,-1 5-10 16,-8 0-6-16,0-5 1 0,-1 5 3 0,1-5 5 0,-1 5 2 15,-9 0 2-15,2 0 6 0,-10 0 5 0,1 5 6 16,-1-5 5-16,0 5-2 0,-10 5-5 0,12-4-4 0,-11-2-4 15,10 6-7-15,0-1-8 0,-2 1-11 0,1 0-9 0,9 0-8 16,0 0-6-16,8-1-8 0,1 2-13 0,1-2-16 0,-2 1-19 16,9 0-19-16,1 0-19 0,0 0-15 0,-2-1-16 15,2-5-12-15,-1 6-4 0,9 0 0 0,9-4 4 0,-9 3 10 16,8-5 4-16,2-4 7 0,-2 5 14 0,0-5 14 0,10 5 15 16,-1-5 12-16,1-5 13 0,7 0 10 0,11 5 13 15,-10-4 10-15,-1-5 3 0,1 3 3 0,9-4 1 0,-9 6 1 16,-9-6 1-16,10 4 2 0,-2-4 1 0,0-3 1 15,-5-3 3-15,-2 3 5 0,-2 2 8 0,2-3 9 0,-1 4 10 16,-9 0 10-16,1 0 14 0,0 1 14 0,-9 4 10 0,8 1 12 16,1-2 8-16,-9 2 8 0,0-2 5 0,9 1 3 15,-9 5-6-15,0 0-8 0,0-5-12 0,0 5-14 0,0 0-17 16,8 0-15-16,-8 5-21 0,9 0-11 0,-9 1-8 0,9-2-6 16,0 2 0-16,-1-2-2 0,0 5 0 0,9-4-3 15,3 5-3-15,-13-5-12 0,11 5-15 0,-1-5-20 0,1 5-26 16,-10-6-25-16,1 1-21 0,-1-5-17 0,10 6-16 0,0-6-11 15,7 3-4-15,0-3 4 0,2 0 4 0,-9-3 4 16,8 3-3-16,0 0-6 0,0-6-11 0,0 1-27 0,-8 5-52 16,-2-4-94-16,-8-1-57 0</inkml:trace>
  <inkml:trace contextRef="#ctx0" brushRef="#br0" timeOffset="82615.39">29924 15826 357 0,'-9'-10'577'0,"0"7"-123"0,9-3-130 15,-8 0-87-15,8 2-51 0,0 4-32 0,0-4-21 0,0 4-16 16,0 0-13-16,0 0-9 0,8 4-12 0,-8 0-18 15,0 2-21-15,9 0-18 0,0 2-13 0,0 2-7 0,-1 5-3 16,2-5-3-16,-2-1 0 0,8 6 0 0,-6-5 0 0,-2 5-2 16,1-1 1-16,-9 1 1 0,8-1 0 0,-8 0 1 15,10 1-1-15,-10 1 0 0,0-2 0 0,0-5 0 0,0 6 1 16,0-5-2-16,0-5-3 0,0 5-2 0,0-4-2 0,0-6-2 16,0 4 0-16,7-4 2 0,-7 5 4 0,0-5 9 15,9-5 10-15,-9 5 12 0,9-4 16 0,0-2 15 0,1-4 23 16,6 0 19-16,-7 0 13 0,9-3 6 0,7-3 3 15,-7 2-4-15,-1-1-9 0,9-5-11 0,-9 1-21 0,1 0-17 16,-1-1-17-16,-9 0-12 0,10 2-5 0,-9 2-6 0,-1-4-4 16,10 11 1-16,-11-5-2 0,4 4-4 0,-2-5-2 15,-2 6-5-15,3 2-7 0,-10-1-9 0,8 2-15 0,1 2-29 16,-9 4-58-16,0-5-87 0,-9 5-86 0,9 0-112 0,0 0-173 16,-18 5-116-16,2-5-68 0,-20 10-13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06T10:37:08.1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66 7845 198 0,'0'0'180'0,"0"0"-67"0,0 0-42 0,0-5-23 15,8 5-9-15,-8 0-7 0,0 0-3 0,9-5-2 0,0 5-1 16,-9 0-5-16,8 0-3 0,-8 0-2 0,8 0-3 0,-8 0 1 16,0 0 1-16,0 5 0 0,0-5 0 0,0 0 3 0,0 0-1 15,0 0-1-15,0 0 2 0,0 5-3 0,0-5 1 16,0 0 2-16,0 0 3 0,10 0 0 0,-10 0 6 0,8-5 1 16,-8 5 2-16,0 0 4 0,9 0 2 0,-9 0 4 0,0 0 3 15,0 0 0-15,0 0 1 0,0 0 2 0,0 0-3 16,-9 0 0-16,9 0-4 0,-8 0-6 0,-2 0-4 15,2 0-5-15,0-5-3 0,-1 5-2 0,0 0-1 0,1 0-1 16,-1 0-2-16,9 0 3 0,-9 0 0 0,1 0 2 0,-1 0 1 16,0 0 0-16,1 0 0 0,8 0 0 0,-9 0 1 0,1 0-1 15,-2 5-1-15,2-5 0 0,-1 0-1 0,0 5 3 16,-8-5 2-16,-1 5 3 0,2 0 5 0,-2 0 7 0,-9 0 8 16,2 4 6-16,-1-4 11 0,0 5 9 0,0 0 8 0,-1-1 9 15,0 1 5-15,2 4 5 0,0-4 0 0,7 1-4 16,-8 3-6-16,9-4-11 0,-9 4-12 0,8 1-11 0,10-5-10 15,-10 6-8-15,1-3-7 0,9 7-5 0,-10-5-6 0,9 4-1 16,-7 0 2-16,-3 1 6 0,2-1 4 0,-1 1 2 16,1 4 4-16,-9 1 3 0,9-1 5 0,0-4 3 0,-1 4 1 15,9 0-5-15,-7 2-4 0,16 3-5 0,-10-6-8 0,3 3-2 16,7-3-4-16,7 7-1 0,-7 0-2 0,10-1-3 0,-10 4-1 16,0-2 1-16,8 3 1 0,-8 0 0 0,8 5-3 15,-8-5-3-15,0 0-3 0,0 5 0 0,0-5-2 0,0 6 0 16,-8-1 0-16,8-5 1 0,-8 4 1 0,8 3-6 0,-10-2 4 15,3-1-2-15,-20 1 1 0,10 6-3 0,-1-6-1 16,0 4 0-16,10 6 4 0,-9 0 4 0,-1-6-2 16,10 6 0-16,-10 2-1 0,1-3 1 0,-1 4 1 0,1-3 0 15,-10 2-1-15,2 0-3 0,7-2-1 0,-17 0-1 0,9 2 1 16,-17 2-1-16,9-4 0 0,-1 4-4 0,-9-4 0 0,1 5 1 16,-1-10 1-16,1 5 0 0,-8-1 0 0,7-4 0 15,0-5 1-15,-8 6 0 0,0-1 3 0,9-5-3 0,-18-1 0 16,9-3-2-16,9-1 1 0,-10 0 1 0,2-4-1 0,7-1 1 15,0 0-3-15,1-10 3 0,8 6 11 0,1-5-2 16,-1-6-3-16,-9-4-2 0,9 0 3 0,-8-5 5 0,0-5 4 16,-1 0 4-16,0-5-8 0,1-5 3 0,0 0 6 0,-9-4 1 15,9-6 5-15,6 2-13 0,4-8-20 0,-2-3-33 16,9 0-70-16,9-1-91 0,8 6-96 0,18-5-104 0,8-1-167 16,9 1-131-16,9 0-70 0,-2 9-20 0</inkml:trace>
  <inkml:trace contextRef="#ctx0" brushRef="#br0" timeOffset="649.55">8223 10825 115 0,'17'0'384'0,"-17"-5"-75"0,9 0-72 0,1 5-50 16,-10-5-26-16,0 5-14 0,0 0-3 0,0 0-1 0,0 0 0 15,0 0 0-15,-10 0-2 0,1 0-5 0,9 5-5 16,-17 0-3-16,9 3-4 0,-10 3 1 0,-8-1-2 0,0 5-6 16,0-2-8-16,8 3-8 0,-8 3-6 0,-1 1-13 15,3-1-15-15,6 1-17 0,0-1-15 0,10 1-9 0,-1-5-10 16,9 5-4-16,9-6-5 0,-1 6-1 0,10-5-2 0,0-6 0 15,-1 0 3-15,0 1 5 0,0 0 11 0,9-10 7 16,1 4 5-16,7-4 5 0,-8-4 6 0,9 0 3 0,1-2 6 16,-3-4 2-16,12 1-2 0,-20-7-2 0,1 2 3 0,0 0 1 15,0 0 2-15,-18-1 1 0,2 0-3 0,-2-4-4 16,-8 4-8-16,-8 0-4 0,-2 0-6 0,-7 2-8 0,-9-3-10 16,-8 2-14-16,0-1-15 0,-19 5-17 0,9 0-20 15,-16 1-32-15,-1-1-70 0,0 0-97 0,9 1-97 0,9 2-119 16,7 4-193-16,11-2-104 0,7 0-46 0,18 0-3 0</inkml:trace>
  <inkml:trace contextRef="#ctx0" brushRef="#br0" timeOffset="1791.12">8953 7151 140 0,'8'-5'345'0,"1"0"-114"0,-9 5-87 16,0-3-48-16,9-4-20 0,-9 7-9 0,7-3-1 0,-7 3 1 15,10-6-2-15,-10 6-4 0,9-6-2 0,-9 6-6 0,0 0-9 16,0 0-4-16,0 0-7 0,0 0-5 0,-9 6-4 15,9 0-1-15,-10-3-4 0,10 7-2 0,-16 0-2 0,7 6-1 16,-9-3 3-16,-7 12 3 0,-1-5 5 0,0 5 1 0,0-1 4 16,-9 1 1-16,0-2 3 0,2 2-1 0,-12 5-2 15,-7-7-2-15,8 7-2 0,-17 0-2 0,1-6-2 0,-1 4-3 32,0-2 0-32,-8-7-3 0,0 5 0 0,-1-5-2 0,0 1 1 15,1 0 1-15,0-5 3 0,-1-1 6 0,9-9 8 16,1 5 16-16,7-5 13 0,1-5 9 0,9-5 4 0,8 5 1 15,-9-10-5-15,18-4-5 0,0-1-11 0,9 0-16 0,-1-9-17 16,18 4-13-16,0-9-8 0,10 4-6 0,-2-5-2 16,9 2-1-16,1-1-1 0,0-1 1 0,-2 5 0 0,11 2 0 15,-10 3-4-15,0 1 3 0,-7 3 1 0,6 6 1 16,2 0-2-16,-9 2-1 0,-1 1-5 0,10 4 0 0,-1 3 3 16,-8 0-3-16,8 0-4 0,1 3-7 0,8 9-5 15,-1-2-5-15,1-1-3 0,-8 1-6 0,17 0-3 0,-8 3-5 16,7-3-5-16,0 6-1 0,9-2 0 0,-7 5 0 0,8-4 1 15,-2 5 1-15,2-5-1 0,-1 4 1 0,9 1 1 0,1-7 2 16,-2 3 4-16,10-2 4 0,0 1 5 0,-10-5 5 0,2 0 7 16,-1-6 5-16,0 2 9 0,2-6 5 0,-4 0 4 15,3 0 5-15,-1-6 5 0,-9-4 3 0,1 0 7 16,-9-3 8-16,-1 3 11 0,1-6 13 0,-9 3 9 0,-9-2 8 16,1-6 5-16,-10 8 7 0,0-2 10 0,-8-5 6 0,0 1-4 15,0 4-9-15,-8 1-3 0,0-6-8 0,-10 5-6 16,1 5-10-16,-1-4-18 0,1 5-25 0,0-1-29 0,-10-2-35 15,2 9-43-15,-10-2-43 0,0 5-49 0,8 0-70 0,-7 5-123 16,17-2-121-16,-9 4-52 0</inkml:trace>
  <inkml:trace contextRef="#ctx0" brushRef="#br0" timeOffset="2250.95">8996 7806 201 0,'-10'-5'492'0,"10"0"-128"0,0 0-126 15,-7 5-80-15,7-5-48 0,0 5-24 0,0 0-14 0,0 0-11 16,0 0-9-16,7 5-10 0,-7 0-15 0,10 0-12 16,-1 4-6-16,0-3-2 0,7 3 2 0,-6 6 5 0,7-5 11 15,-9 5 16-15,10 4 17 0,-1 1 10 0,-8-2 9 0,-1 2 6 16,1 5 7-16,9-1 9 0,-18 7 0 0,8-3-5 15,0 2-10-15,-8-2-8 0,10 8-7 0,-10-3-6 16,8-4-9-16,-8 6-16 0,0-6-13 0,9 6-10 0,-9-8-8 16,0-2-4-16,8 5-2 0,-8-6-2 0,9-3-4 0,-9-2-21 15,10 0-39-15,-10-4-47 0,0 0-47 0,0-7-50 0,0-1-59 16,7-4-81-16,-7 3-141 0,-7-6-81 0,-3 0-25 16</inkml:trace>
  <inkml:trace contextRef="#ctx0" brushRef="#br0" timeOffset="2551.13">8353 8616 23 0,'0'10'446'0,"0"-4"-129"15,0-2-125-15,9 1-79 0,0 0-46 0,8 0-21 0,9-1-12 16,-9 2-5-16,18-1-1 0,7-1 0 0,3 3-2 16,7-4-2-16,0 2-3 0,8-5-2 0,10 5 0 0,0-5 0 15,-1 0 1-15,10 0 0 0,-10 0 1 0,9 0 0 0,2 0 0 16,-4 0-1-16,2 0-2 0,-1 0-1 0,3 0-3 16,-2 0-1-16,-7 0-4 0,6 5 0 0,-8-5-3 0,1 0 0 15,-9 0-5-15,0 5-1 0,-10-5-5 0,0 5-7 16,3-5-11-16,-20 5-16 0,1-5-21 0,0 0-31 0,-9 0-43 15,-1 0-74 1,2 0-140-16,-17-5-85 0</inkml:trace>
  <inkml:trace contextRef="#ctx0" brushRef="#br0" timeOffset="2962.77">9135 9026 195 0,'9'0'504'0,"-1"-4"-137"16,-8 4-140-16,8 0-87 0,-8 0-53 0,10 4-21 0,-2-4-6 15,-8 6 6-15,9 0 4 0,-1-3 8 0,1 12 7 0,1-5 5 16,-3 5 3-16,-7 4-2 0,11 1-1 0,-11 4-6 0,0 1 0 15,0 0 0-15,7 3-5 0,-7 1-9 0,0 1-8 16,8-1-13-16,-8 1-6 0,10 3-6 0,-10-4-9 0,8 7-8 16,1-8-5-16,-1 2-2 0,-8 4-1 0,10-4-2 15,-2-6-3-15,0 1-2 0,2-2 1 0,-10-2-2 0,16-3-1 16,-7 2 0-16,0-10 1 0,0-1 10 0,7 3 18 16,-7-9 26-16,8 4 21 0,1-7 20 0,9-7 10 0,-1-2 12 15,8-6 8-15,9 1-3 0,1-12-13 0,-1-3-20 0,11-4-19 16,-4-3-17-16,3-2-6 0,-1 0-12 0,1-1-10 0,-10 0-7 15,0-1-5-15,1 1-5 0,-10 0-5 0,-8 4-6 16,9 1-5-16,-18-1-9 0,10 7-17 0,-10-1-36 0,0 4-68 16,-8-3-82-16,8 2-78 0,1 1-82 0,-2 1-113 0,2-1-172 15,8 7-80-15,-9-2-17 0</inkml:trace>
  <inkml:trace contextRef="#ctx0" brushRef="#br0" timeOffset="3581.43">11436 7983 433 0,'-9'-6'360'0,"1"0"-110"0,8 6-79 0,-8-4-42 16,-2 4-26-16,10 0-15 0,-8 0-9 0,8 0-11 0,0 0-12 16,0 0-12-16,0 0-12 0,0 4-12 0,-9-4-7 15,9 6-3-15,-9 0 2 0,9 2 4 0,-9 7 8 0,1-5 8 16,0 9 8-16,-2-4 8 0,-7 10 15 0,9-6 15 0,-11 11 14 15,2-1 20-15,1 4 16 0,-2 7 10 0,-9-1 10 16,1 10 7-16,1 0-3 0,-1 4-8 0,-10 6-15 0,11 0-20 16,-8 5-22-16,-12 4-17 0,10-5-17 0,1 1-14 0,-1-6-12 15,0 1-12-15,1 0-2 0,7-2-6 0,1 3-2 16,0-7-1-16,0 2-3 0,9-7 0 0,-1 1-1 0,1-5 3 16,8 5-4-16,1-5 1 0,0-6-1 0,8 2-2 15,0-6 0-15,0-4-6 0,8-1-4 0,0-6-6 0,1-3-2 16,0-1-10-16,17-3-6 0,-9-2-6 0,0 1-3 0,10-11 3 15,7 2 4-15,-7-6 3 0,-1 0 5 0,8-6 10 16,-8 2 13-16,9-6 15 0,-10-3 13 0,-7-3 8 0,0-3 7 16,-2-1 7-16,4-4 8 0,-13-1 3 0,-7-4-2 0,0 4-1 15,0-4-3-15,-7-1-6 0,-13 2-4 0,4-1-8 16,-2-1-9-16,-8 5-2 0,-8-4-5 0,7 4-6 0,-7 2-3 16,0-3-4-16,-2 3 0 0,2 3 0 0,7 6 0 15,1-7 0-15,9 11-2 0,0-4 0 0,-1 4-1 0,18 6-2 16,-8-6-8-16,8 5-5 0,8 0-9 0,-8 0-10 0,18 0-14 15,-1 0-25-15,0 0-34 0,9 0-36 0,-9 5-31 16,18-4-26-16,-10-1-27 0,12 1-28 0,-3 4-27 0,-8-6-33 16,9 1-59-16,0 5-114 0,-9-10-50 0,10 10-14 0</inkml:trace>
  <inkml:trace contextRef="#ctx0" brushRef="#br0" timeOffset="3915.1">11991 8508 147 0,'-9'0'467'0,"2"-3"-111"0,-4 3-125 16,4 0-90-16,-10 0-56 0,8 0-32 0,-8 0-14 0,-1 3-10 15,1 4-2-15,-1-4-2 0,2 8-2 0,-2-1-4 16,1 5-2-16,0-2 6 0,-3 3 8 0,13 3 8 0,-11 5 9 16,10-4 9-16,-1 4 5 0,1 1 8 0,-10-2 8 15,18 8-1-15,-9-3-2 0,1-3-7 0,8 5-8 0,0-6-8 16,0 6-8-16,0-6-9 0,8 1-7 0,1-1-8 0,9-6-5 16,7 7-6-16,0-9-2 0,3 4-2 0,6-7-1 15,1 2-5-15,9-4-11 0,-1-7-16 0,9 5-25 0,-9-9-25 16,10 5-30-16,-1-5-32 0,-9-5-31 0,8 5-28 0,3-9-28 15,-11 5-36-15,-9-7-54 0,1-4-71 0,0 5-55 16</inkml:trace>
  <inkml:trace contextRef="#ctx0" brushRef="#br0" timeOffset="4200.45">12452 8622 243 0,'-10'-6'457'0,"10"6"-126"0,0 0-124 0,0-4-87 16,0 8-52-16,10-4-30 0,-2 6-12 0,1-2-7 15,1 6 2-15,7 5-1 0,-9 0-1 0,10 4 1 0,-10 1-1 16,9 0-1-16,1 4-4 0,0-6-2 0,-1 8-3 16,-9-7 0-16,10 1-1 0,7-1-1 0,-16 1 0 0,9-5 1 15,-1-1 6-15,-9-4 8 0,10 0 14 0,0-1 19 0,-1-3 26 16,9-2 34-16,-8-4 42 0,16 0 39 0,-8-4 27 0,9-6 13 16,0 0 3-16,-1 0-9 0,-7-5-18 0,7 2-32 15,-8-3-40-15,1-7-41 0,-2 1-28 0,-7 4-23 0,-1-7-14 16,-7 1-12-16,7 0-9 0,-17 4-1 0,8-5-4 0,-8 6-1 15,-8-1-8-15,8 5-11 0,0-5-17 0,-10 12-28 16,3-7-45-16,-3 5-67 0,-7 0-64 0,8 1-63 0,0 4-63 16,9-5-76-16,0 5-116 0,-9 0-94 0,9 5-26 0</inkml:trace>
  <inkml:trace contextRef="#ctx0" brushRef="#br0" timeOffset="4517.51">13234 8515 203 0,'9'-7'472'0,"-1"-1"-142"0,9 8-133 15,0-10-79-15,-7 5-45 0,14 5-23 0,-6-5-12 0,9 5-5 16,-1 0-3-16,-1 0-2 0,11 5-3 0,-2 0-5 0,1-1-4 15,0 7-3-15,-1-1 5 0,2 4 0 0,-1 1 3 0,-1 4-1 16,1-5 0-16,-1 7 1 0,0 3 1 0,-7 0-1 16,-1 0-4-16,-9 1-4 0,1-2-2 0,-11 3 0 0,-7-3-2 15,10 8-1-15,-20-7-3 0,3 0 1 0,-11 7-1 0,1-8 0 16,-9 2-4-16,-1-6-8 0,2 0-7 0,-1 2-12 16,1-3-10-16,-11-2-14 0,11-8-19 0,-2 4-23 15,10-4-33-15,0-3-52 0,-9-5-90 0,8 0-125 0,9 0-62 16</inkml:trace>
  <inkml:trace contextRef="#ctx0" brushRef="#br0" timeOffset="5056.55">15126 8280 331 0,'0'0'507'0,"9"4"-157"0,0 2-140 0,-9-2-88 0,8 10-51 0,-8 7-24 0,0-3-13 0,9 8-6 0,0-3-1 0,0 3 0 16,-1-3-3-16,-8 7-6 0,9 0-3 0,-9-1-6 0,0 4-4 16,-9-2 0-16,9-3-1 0,0-3 3 0,-8 4 6 15,-1-4 7-15,0-5 9 0,0-1 14 0,-8 0 16 16,0-5 17-16,-1 2 15 0,-6-1 14 0,6-7 7 0,-17 2 4 15,0 2-2-15,0-9-3 0,-9 7-10 0,2-5-12 0,-3 4-12 32,-15 3-17-32,-1-3-9 0,0 5-10 0,1-4-8 0,-2 5-6 15,-7-1-6-15,26-4-3 0,-9 4-5 0,10 0-3 16,5 2-3-16,12-7-4 0,-10 7-1 0,9-8-4 0,8 7 0 16,10-5-4-16,-10 5-6 0,18-4-6 0,0-7-5 15,0 5-5-15,0-4-5 0,9 0-2 0,8 0-6 0,1-5-7 16,8 0-1-16,-1 0-2 0,10 0 1 0,9-10 4 15,7 5 2-15,2-4 4 0,-1-6 6 0,9 5 8 0,-8-8 7 16,-10 2 10-16,9-4 12 0,-9 5 12 0,-8-3 13 0,-8 3 21 16,-2 0 21-16,1 1 24 0,-17-1 26 0,9 0 19 0,-18 6 7 15,8 3-1-15,0 3-7 0,-8-3-18 0,0 0-20 16,0 2-24-16,0 4-29 0,0 0-20 0,10 0-14 0,-10 0-9 16,8 0-4-16,-8 4-4 0,0 8 1 0,0-9-1 0,8 7 2 15,-8 0-2-15,9 0 0 0,9 5 0 0,-10-5-8 16,1-1-13-16,8 6-22 0,1-5-24 0,-1-2-36 0,1 8-39 15,-3-7-37-15,13 1-33 0,-11-4-29 0,10 2-24 0,-2 4-20 16,1-9-27-16,0 2-40 0,-8 0-78 0,7-5-75 16,-8 5-27-16</inkml:trace>
  <inkml:trace contextRef="#ctx0" brushRef="#br0" timeOffset="5388.55">15953 8508 496 0,'0'-14'550'16,"0"5"-140"-16,0-1-137 0,-10 2-89 0,10 1-53 0,0 2-33 16,0 5-17-16,0 0-11 0,0 0-11 0,0 5-17 15,0 5-14-15,0 5-10 0,0 0-6 0,0 3 7 0,0 3 11 16,0 7 10-16,-8-2 17 0,8 3 12 0,0 4 6 0,-10-3 4 16,1 3 1-16,2-2-7 0,7 3-14 0,-10-5-7 0,10 5-15 15,-8-3-9-15,8 2-4 0,0-4-5 0,8-5 1 16,-8 0 1-16,17-3 9 0,-8-3 7 0,1-3 9 0,8-5 15 15,-11 0 17-15,11-5 13 0,8 0 13 0,9-5 5 0,16-5 0 16,1-10 1-16,8 2-7 0,2-7-8 0,7-5-11 16,-9-5-10-16,11 2-7 0,-10-7-3 0,-9 0-1 0,0-4-3 15,-9 0-3-15,-7 6-8 0,-2-11-8 0,1 4-8 16,-9 2-8-16,-1 4-12 0,1-7-20 0,-9 8-24 0,10 3-28 16,-10 3-42-16,-7-4-93 0,6 6-103 0,-7 7-109 0,-9-2-135 15,-9 1-168-15,-7 9-87 0,-11-2-28 0,-7 9 10 16</inkml:trace>
  <inkml:trace contextRef="#ctx0" brushRef="#br0" timeOffset="6480.22">8605 11459 249 0,'0'0'253'0,"0"-4"-56"16,0 4-53-16,9 0-41 0,-9 0-24 0,9 0-17 0,-1 0-7 0,1 0-3 15,-9 0-4-15,0 0-2 0,9 0-2 0,-1 0-2 16,0-5-1-16,10 5 0 0,-9 0-1 0,9 0 1 16,-11 0-1-16,13 0 0 0,-3 0-1 0,8 0-2 0,-7 5-1 15,16-5-1-15,1 0 0 0,-1 4 2 0,9-4 3 0,10 6 3 16,-1-1 5-16,17-5 5 0,1 3 9 0,17 4 10 0,8-4 4 15,-1-3 2-15,29 6 0 0,0-1 0 0,6 0 4 16,19-5 1-16,8 5 3 0,9 0-1 0,18 0 6 0,8-5-2 16,8 5 0-16,18-5-4 0,19 0-7 0,13-5-8 15,14 5-15-15,5-5-15 0,19 0-14 0,8 0-9 0,1 0-7 16,16 0-5-16,1-1-3 0,-1 3-6 0,0-4-3 16,-16 7-12-16,-10-3-24 0,-25-2-28 0,-9 5-26 0,-17-6-15 15,-18 6-7-15,-18 0-3 0,-16 0 1 0,-27-4 11 0,-17 4 26 16,-9 0 29-16,-16 0 31 0,-11 0 21 0,-16 0 18 0,-1 0 17 15,-15 0 15-15,6 0 18 0,-16 0 16 0,0 0 13 16,0-5 5-16,-17 5 0 0,-10 0-7 0,1 0-8 0,-1 0-14 16,-16-5-17-16,8 5-19 0,-17 0-24 0,8 0-28 0,-17 0-49 15,8-5-58-15,2 0-66 0,-10 2-75 0,0-9-104 16,-10 2-148-16,-7 1-88 0,-9-1-42 0</inkml:trace>
  <inkml:trace contextRef="#ctx0" brushRef="#br0" timeOffset="7177.79">9734 11440 200 0,'8'0'322'0,"2"-5"-79"0,-2 2-72 0,9-4-49 16,-8 7-24-16,0-5-11 0,-1 1-3 0,2-2 0 0,6 2 1 16,-7-1 0-16,-9 5 1 0,9-5 0 0,0 5-2 0,-9 0-3 15,0 0-4-15,0 0-3 0,0 0-3 0,0 0 0 16,0 5 3-16,-9-5 9 0,9 9 12 0,-9 1 11 0,9-5 7 15,0 10 3-15,-9 0 9 0,1 3 15 0,0 3 7 0,8 4-4 16,-10 4-11-16,2 4-19 0,8 2-5 0,0 4-3 16,0 0-13-16,0 5-21 0,8 5-20 0,2 0-9 0,6 0-7 15,-7 4 0-15,9 6-7 0,-1-5-7 0,-9 4-7 16,11-3-1-16,-3 2-5 0,-7 2-2 0,9 5-5 0,-10-1-1 16,10 1 0-16,-1 0 1 0,0 4 2 0,10-5-5 0,-11 1-5 15,2 3-6-15,-1-3-5 0,9 0-9 0,-17 0-10 16,0-1-6-16,-9-5-3 0,7-3 2 0,3-6 4 0,-10-1 5 15,0-4 10-15,-10 0 11 0,-6-5 19 0,-1 0 14 0,-18-5 8 16,1-5 9-16,-10 6 6 0,1-6 6 0,-19-1 2 16,2-2-1-16,-1-3-4 0,-7 3-5 0,6-7-3 0,1-5-5 15,-8 6-3-15,-1-10-3 0,9-1-3 0,0 3-4 0,10-9-5 16,-2-3-1-16,9 0-5 0,1 0-4 0,9 0-6 0,8-3-11 16,-1-3-5-16,11-4-10 0,7 5-16 0,0-5-21 15,-1 2-35-15,10 2-61 0,10-4-58 0,-1 4-53 0,0-2-53 16,7-3-47-16,11 7-54 0,7-6-70 0,1 4-107 0,-9 2-27 31,0-2 17-31</inkml:trace>
  <inkml:trace contextRef="#ctx0" brushRef="#br0" timeOffset="7477.37">10298 13662 455 0,'-25'11'714'0,"-1"-3"0"0,-1 2-190 0,-7 5-169 0,8 0-133 15,8 6-99-15,-8-8-59 0,9 7-29 0,8-5-14 0,0 4-8 16,9-4-5-16,0 3-4 0,18 4-8 0,-1-9-13 16,9 1-9-16,1 1-12 0,7-5-14 0,10 0-11 0,-1 0-14 15,1-4-8-15,7-2 0 0,2-4 8 0,7-4 10 0,1-7 19 16,7 1 30-16,-14-5 37 0,6 0 48 0,1-3 49 0,-18 3 38 15,1-5 25-15,-9 1 15 0,-9 0 2 0,-9-1-10 16,-9 0-19-16,2 5-32 0,-20-4-37 0,2 4-31 0,-9 1-19 16,-18-2-22-16,0 2-19 0,-7-1-26 0,-11 1-36 0,-8 4-57 15,0 1-74-15,-8-6-76 0,8 4-77 0,0-2-83 16,18-2-126-16,-8 0-118 0,14 0-52 0,-6-4 8 16</inkml:trace>
  <inkml:trace contextRef="#ctx0" brushRef="#br0" timeOffset="8364.53">11027 11606 14 0,'-8'-5'278'0,"0"5"-91"16,-1-5-80-16,9 0-55 0,-9 5-29 0,9-4-16 0,0 4-7 16,0 0-3-16,0 0 1 0,0 0 0 0,0 0 0 0,-8 0 4 15,-2 4 4-15,10-4 6 0,-8 0 5 0,0 0 10 16,-1 5 10-16,0-5 8 0,1 0 4 0,8 0 4 0,-18 0-1 15,9 0 1-15,1 0-5 0,-1 0-7 0,-8 0-4 16,0 0-8-16,7 0-5 0,-6 5-5 0,5-5-4 0,-5 0-3 16,-1 0-3-16,0 5-3 0,7-5-5 0,-7 0 0 0,0 5-1 15,8 0 2-15,-8-5-2 0,0 4 1 0,8-4 1 16,0 0 4-16,1 0 3 0,0 6 1 0,8-6 8 0,-10 0 3 16,10 0 7-16,-10 0 0 0,10 0 1 0,0 0-2 0,-7 0-2 15,7 6-2-15,-11-6-7 0,4 8-3 0,-1-3-4 16,-1 0-1-16,-9 0-3 0,1 0 1 0,-9 5 1 0,0 0 2 15,-8-1 0-15,-10 6 1 0,2 0 2 0,-12-2 4 0,11 3 7 16,-18-1 6-16,10-1 3 0,-2 2 2 0,-7-3 4 0,-1 2 3 16,9-4 4-16,-1 2-2 0,1-3-3 0,0 0-4 15,8-5-3-15,1 0-4 0,9 0-2 0,-1 0-2 16,9-5-3-16,8 0-1 0,1 0-5 0,-1-5-2 0,10 0-2 16,8-5-3-16,0 0-4 0,0-3-4 0,17-3-3 0,9 1-4 15,-8-3 0-15,16-2 1 0,0-1 2 0,10 1-1 16,0-3 1-16,-1 3 2 0,1 1 0 0,-1 4 1 0,1 0-3 15,-9 7 1-15,8-4-1 0,-9 3 0 0,1 4 0 0,0 0-1 16,-1 5 2-16,2 0-1 0,-2 0 1 0,1 5 1 0,0-5 0 16,-1 10-1-16,0 0 0 0,1-1 0 0,10 1-4 15,-3 0-3-15,11 5-9 0,-10-5-4 0,8-1-4 16,3 1-5-16,-3 0-4 0,10 0-2 0,1-5-1 0,-2-1 5 16,0 0 6-16,12-8 5 0,-4 0 5 0,1-1 9 0,-8-5 13 15,9 0 18-15,-10 0 19 0,1-4 21 0,-17-1 20 16,0-5 21-16,-1 6 19 0,-18-6 19 0,-7 5 22 0,0-5 11 15,-10 7 0-15,0-7-9 0,-16 1 3 0,0 4-20 0,-10-6-17 16,-10 8-27-16,-5-2-35 0,-2 0-40 0,1 0-35 0,-10 0-36 16,1 6-60-16,0 4-46 0,8-4-46 0,-1 3-41 15,2 1-40-15,7 5-41 0,11-5-59 0,-2 10-118 0,18-5-74 16,0 0-24-16</inkml:trace>
  <inkml:trace contextRef="#ctx0" brushRef="#br0" timeOffset="9013.71">11740 11680 258 0,'-17'-10'501'15,"-1"0"-121"-15,9 5-134 0,1 0-87 0,-9 0-50 16,8 0-27-16,0 0-17 0,9 5-7 0,-9 0-7 0,9-3-8 16,0 6-7-16,0-3-9 0,0 5-11 0,-8 0-8 15,8 5-4-15,-8 5-6 0,8-5 13 0,-10 4 18 0,2 6 18 16,-10 4 20-16,1 1 21 0,-1-1 30 0,1 10 29 0,1-5 32 16,-3 6 12-16,1 4-2 0,1 0-9 0,-8 4-10 15,-1 2-17-15,0-1-28 0,-9 5-25 0,0 4-25 0,1 1-19 16,-2-1-14-16,1 7-11 0,1-2-7 0,-1 0-2 0,1 0 3 15,8 7-5-15,-1-7-5 0,1 1-4 0,1 0-4 16,-1-6-1-16,8 6-3 0,1-5-9 0,0-5-9 0,17-5-6 16,-9-6-11-16,9-4-7 0,9-4-3 0,-1-1-3 0,1-9 2 15,0 0 5-15,7-10 10 0,-16-1 8 0,18-5 13 16,0-4 10-16,-2-10 6 0,11 2 6 0,-1-7 3 0,-1-5-3 16,2 0 0-16,-10-4 1 0,1-5-2 0,-1 4 0 15,-9-4-1-15,-8-1-8 0,0 2-6 0,-8-7 0 0,0 6-4 16,-10-1-5-16,1 1 1 0,0 0-1 0,-10 0-1 0,1 3 5 15,9 3 3-15,-18-3 3 0,9 3 2 0,-8 5-1 16,8 2 0-16,-9-4 2 0,9 7-3 0,-8-3 0 0,7 6 0 16,1-5 0-16,9 5 2 0,-1 0-1 0,9 6-1 0,0-2-5 15,1 3-5-15,8-2-14 0,0 0-18 0,0 5-21 16,17-5-24-16,0 5-26 0,1 0-28 0,17-5-29 0,9 5-27 16,-1-5-22-16,9 5-11 0,9-5-13 0,-1-1-13 15,1 6-26-15,9-3-43 0,-9-4-94 0,-1 4-69 0,-8-2-24 16</inkml:trace>
  <inkml:trace contextRef="#ctx0" brushRef="#br0" timeOffset="9378.69">12703 12026 409 0,'-15'-5'502'15,"5"0"-122"-15,2 5-123 0,-2 0-80 0,1-5-52 0,2 5-30 16,-11 5-12-16,9-5-13 0,0 0-9 0,-8 5-7 0,-1 6-6 16,-8-7-6-16,9 5-3 0,-1 1-1 0,-8 5 1 0,9-5 9 15,0 5 12-15,0-1 14 0,7 1 14 0,2-1 14 16,-9 0 4-16,8 1 2 0,-8 5-2 0,9-4-4 0,-2-3-4 15,10 7-8-15,0-1-14 0,0 1-16 0,0 0-7 0,0-1-10 16,10 5-8-16,-2-3-8 0,0 3-8 0,10-4-10 16,-1 3-6-16,1-3-4 0,7-1-11 0,1 3-20 0,0-9-25 15,-8 1-37-15,9 0-40 0,-11 2-40 0,2-6-38 0,-1 0-33 16,1 0-27-16,7-1-15 0,2-5-8 0,-2 2-7 16,-7-2-16-16,9-4-42 0,-1 0-77 0,-18 0-32 0</inkml:trace>
  <inkml:trace contextRef="#ctx0" brushRef="#br0" timeOffset="9694.85">13017 12295 215 0,'17'-15'410'0,"-9"0"-98"0,10 1-98 0,-10 5-69 0,2-1-41 16,-2 4-24-16,0-4-11 0,1 6-7 0,0-2-3 16,-9 6-5-16,16 0 0 0,-6 0-5 0,7 0-6 15,-7 6-5-15,6-2-12 0,2 6 1 0,-9 0 1 0,8 0-1 16,1-1-9-16,-10 6-5 0,9 0-2 0,-8 4-4 0,-1-4 6 31,2 0-5-31,6 3-4 0,-8-3-1 0,10 1-2 0,0-2 1 16,-9-4 0-16,9 5 3 0,-3-5 9 0,3 0 14 15,1-6 21-15,-2 1 30 0,0 0 35 0,0-5 40 0,0 0 36 16,1 0 22-16,0-5 5 0,-10 0-2 0,9 1-13 0,-7-6-24 16,6 0-34-16,1-5-36 0,-7 1-34 0,7-2-24 15,-7 3-10-15,-3-2-13 0,3-6-7 0,-2 7-7 0,-8 0-5 16,0-1-7-16,8 0-8 0,-8 0-13 0,9 6-21 15,-9-1-36-15,-9 0-62 0,9 0-74 0,-8 0-71 0,8 7-66 16,0-3-73-16,0-4-103 0,8 6-130 0,1-2-41 0,-9 2 17 16</inkml:trace>
  <inkml:trace contextRef="#ctx0" brushRef="#br0" timeOffset="9932.75">13780 12011 353 0,'0'-5'550'16,"10"2"-137"-16,-10 3-152 0,7-6-103 0,11 6-68 0,8 6-41 16,-8-6-17-16,15 3-7 0,-5 7-3 0,15-5 2 0,-8 10 1 15,0-6-1-15,8 6-1 0,-9 0 1 0,10 5 0 16,-9-6 0-16,0 5 3 0,-9 2 2 0,-1-6 5 0,1 8 2 16,-8-4 6-16,-10 1 7 0,2 5 5 0,-20-1 3 0,2 1 0 15,-10 0 0-15,-8-6-3 0,1 11-5 0,-10-11-6 0,0 4-9 16,-8 3-7-16,0-3-8 0,-10 2-6 0,1-5-5 15,9-2-4-15,-1 3-15 0,-8-6-27 0,8-2-36 0,10-3-37 16,-1 6-40-16,9-12-52 0,9 7-66 0,8-7-99 0,0-4-135 16,9 0-53-16</inkml:trace>
  <inkml:trace contextRef="#ctx0" brushRef="#br0" timeOffset="10518.94">15274 11894 1 0,'-7'0'570'15,"-4"5"-26"-15,11 0-169 0,-16 5-150 0,6 4-97 0,2 0-61 16,-1 2-31-16,9 3-14 0,-8 1-6 0,8 4-3 15,0 0-1-15,0 1 0 0,0 0-4 0,0-1-1 0,0 1-2 16,0-2-2-16,0 3-3 0,0-3 0 0,0 3 0 0,0-7 0 16,0 0 0-16,0 1 0 0,-9-6 0 0,9 0 0 15,-9 2 7-15,9-8 10 0,-8 4 18 0,-1-9 23 0,9 7 28 16,-18-4 34-16,10-6 31 0,-1 4 26 0,-8 2 19 16,9-6 6-16,-19 4-8 0,10-4-16 0,-11 6-24 0,3-6-31 15,-8 4-29-15,-3 1-28 0,1-1-21 0,-7 6-16 0,-3 0-9 16,-7 0 5-16,-8 0-9 0,8 5-6 0,-1 4-2 15,2-4-3-15,7 5-1 0,1-7-5 0,8 3-4 0,9-1-21 16,0-1-11-16,8 6-19 0,10-5-29 0,-1-7-38 0,1 8-39 16,8-7-33-16,8 1-24 0,9 0-17 0,1-6-5 0,8 2 8 15,9 0 18-15,7-6 29 0,3 0 32 0,-2-6 32 16,9 0 27-16,-1-3 23 0,2-1 19 0,-1 2 18 0,1-8 18 16,-18 2 14-16,-1-1 18 0,1 5 18 0,-18-6 22 0,10 8 24 15,-11-7 30-15,1 5 27 0,-7 1 27 0,-2-1 20 16,-1 5 14-16,-7-5 1 0,0 5-7 0,11 0-12 15,-11 0-21-15,0 0-25 0,0 5-30 0,9-3-24 0,-9 3-22 16,0 0-18-16,8 0-13 0,-8 0-12 0,10 0-7 0,-3 0-7 16,-7 3-3-16,17 2 0 0,-7 0 0 0,-2 0 0 0,9 0 1 15,0-1 1-15,-8 7-2 0,9-1-5 0,-10-1-12 16,10 1-22-16,-10 0-31 0,9 0-33 0,-7-1-40 0,6 1-36 16,11 0-33-16,-10-1-30 0,10-3-26 0,-1 2-22 0,-9-2-27 15,9-2-42-15,-9 2-90 0,8 0-52 0</inkml:trace>
  <inkml:trace contextRef="#ctx0" brushRef="#br0" timeOffset="10820.24">15995 12338 415 0,'9'-4'467'0,"0"-2"-131"0,-1 3-123 0,-8 3-82 0,8-6-49 0,2 12-31 15,-2-6-17-15,0 3-7 0,2 3-3 0,-2 4-1 16,9-2-2-16,-17 7-4 0,9 1-3 0,-1-2-6 0,1 1-2 15,0 5-2-15,-9-6-2 0,9 5-1 0,-9-4-1 0,0 5 0 32,8-6-1-32,1 0 1 0,0-4 0 0,0 6 0 15,-1-6-2-15,10-5 1 0,-11 0 0 0,13-2 1 0,-4 3 0 16,2-6 1-16,-2 0 3 0,11 0 8 0,-10-6 15 16,10-2 21-16,-11-2 38 0,2 0 48 0,8-4 49 0,-9-1 41 15,9 0 25-15,1-3 16 0,-1 2-2 0,0-9-3 0,9 5-35 16,-10-3-52-16,1-3-46 0,10 8-36 0,-11-7-25 15,-7 5-23-15,0-4-13 0,7 4-17 0,-7 1-5 0,-2 4 3 16,2-5-14-16,0 7-14 0,-10-7-23 0,9 4-51 0,-7 7-83 16,-2-5-90-16,0-2-90 0,2 7-121 0,-3-6-183 15,3 6-94-15,-10-1-35 0,0 10 20 0</inkml:trace>
  <inkml:trace contextRef="#ctx0" brushRef="#br0" timeOffset="11563.6">19815 11073 431 0,'10'0'402'0,"-10"0"-148"16,17 0-110-16,-9 0-66 0,11 0-29 0,6 0-14 15,1 0 1-15,9 0 6 0,-1-4 6 0,19 4 4 0,-10 0 4 16,18 0 3-16,-1-5 0 0,10 5 8 0,1-5 5 0,6 5 11 16,10-5 13-16,0 0 10 0,0 5 6 0,-1-4-2 15,10 4-5-15,-18-6-11 0,10 2-16 0,-11 4-18 0,-8 0-19 16,1 0-21-16,-17 0-30 0,-11 0-32 0,-7 4-33 0,-9 2-30 15,0-6-31-15,-9 4-30 0,-8-4-34 0,-9 5-36 16,-17 0-48-16,-18 5-75 0,-17-6-101 0,-9 10-43 0</inkml:trace>
  <inkml:trace contextRef="#ctx0" brushRef="#br0" timeOffset="11706.78">19694 11348 28 0,'-9'4'511'0,"9"1"-119"0,9-5-148 16,9 4-99-16,8 2-54 0,8-2-26 0,9-4-11 0,18 5-1 15,10-5 5-15,-2 5 0 0,8-5 0 0,10 0-8 0,0 0-8 16,10 6-10-16,-3-6-10 0,-7 0-10 0,1 4-17 0,-11-4-22 16,1 5-25-16,-8-5-39 0,0 5-53 0,-9-5-95 15,-2 5-158-15,-6-5-80 0</inkml:trace>
  <inkml:trace contextRef="#ctx0" brushRef="#br0" timeOffset="12880.69">22768 11826 207 0,'9'6'297'0,"0"-2"-92"0,-1 2-62 0,1 2-38 0,0-3-19 15,-1 5-6-15,10-5-2 0,-1 5 3 0,-9 4 2 0,10 1 2 16,0 0 5-16,-1 3 9 0,10 3 8 0,-10 3 10 16,8 0 15-16,-7 7 15 0,8 2 21 0,9 1 14 0,-9 1 1 15,-1 4-4-15,1-1-12 0,10 2-7 0,-11 3-10 0,2 2-15 16,-1-1-24-16,8 5-19 0,-8-4-14 0,-8 3-11 15,7-6-7-15,2 7-13 0,-11-9-5 0,12 4-13 0,-12 0-9 16,11-4-6-16,-10-6-3 0,0-1-4 0,9-3-2 0,-8-6 0 16,-1 1-5-16,1-6 3 0,-1-4 4 0,0 0 4 0,-7-10 5 15,-3 5 8-15,11-10 9 0,-10 5 5 0,2-5 4 16,-2-5 4-16,9-2 1 0,-8-1-2 0,8-7-5 16,1-4-6-16,8-1-7 0,-10-9-6 0,11-1-2 0,-9 2-5 0,8-11-4 15,-9-1 0-15,1-4-1 0,8-6-1 0,-9-3-2 16,9-10-1-16,-9-1-2 0,9-9-1 0,0-5-1 0,-8-11-2 15,7-2-3-15,1-13-3 0,1-4-3 0,-10-2-2 16,18-8-5-16,-9 0 0 0,1-5 0 0,6-3 1 0,4-1 2 16,-12-6-2-16,10 7 0 0,-1-6 1 0,-8 1 3 0,1 0-1 15,-2 3 0-15,10 5 1 0,-8 1-1 0,8 11-2 16,-1 2 4-16,9 6 4 0,-9 6 2 0,1 4 1 0,-10 11 1 16,12 3-1-16,-12 10 3 0,-7 7 5 0,8 8-3 0,-9 9-1 15,1 1-1-15,-2 10 0 0,2 6 1 0,-9 3-1 0,0 5 0 16,-1 6 0-16,0-1 0 0,12 5-1 0,-5 0-2 15,-6 0-2-15,9 6-4 0,-2-1 3 0,-6 5-6 0,7 0-2 16,0 0-6-16,-8 5 1 0,0-5 0 0,8 4 0 0,9 1 0 16,-8 0-1-16,7 0 3 0,11 5 3 0,-1-5 1 15,8 5-2-15,9-1-5 0,-1 1-7 0,10 4-6 0,10-4-6 16,6 4 1-16,10 1 1 0,17 1 1 0,8-6 4 0,19 4 3 16,9 0 6-16,16 1 4 0,26-5-5 0,9 5-6 15,26-6-6-15,9 1-9 0,26 0-7 0,8 0-5 0,18 0-7 16,8-6-5-16,2 7-4 0,-2-8-8 0,9 7-11 15,-7 1-12-15,-11-1-13 0,1-5-8 0,-9 5-5 0,-17-1 0 16,-9-5 6-16,-26 2 13 0,-18-2 20 0,-33 2 17 0,-19-2 17 16,-34 2 17-16,-18-3 16 0,-16-3 18 0,-27 6 18 15,-9-6 9-15,-8 0 4 0,-27-6 6 0,-8 6 5 0,-8-3 0 16,-18-3-7 0,-8 2-22-16,-10-2-35 0,-17 2-42 0,0-6-58 0,-9 4-87 0,-17-4-166 0,1 7-101 0,-27-2-56 15</inkml:trace>
  <inkml:trace contextRef="#ctx0" brushRef="#br0" timeOffset="14576.85">25660 9818 203 0,'0'-4'310'0,"0"-1"-109"0,8 0-81 0,2-5-45 0,-2 5-22 0,-1 0-8 16,4 1-4-16,6-3-1 0,9 4-1 0,-8-2-2 16,7 0-6-16,1 5-5 0,0-5-4 0,0 0-2 15,1 5 0-15,0-5 2 0,6 0 4 0,2 5 0 0,0 0 2 16,-1 0-1-16,-8 0 1 0,9 0 0 0,0 5-4 0,-9 0-5 15,9 5 0-15,-9 0 5 0,0 0 3 0,8 4 0 0,-16 1 0 16,8 4 4-16,0 6 4 0,-8-7 5 16,-9 12-3-16,-2 1-5 0,-7-3-2 0,-7 6 1 0,-2 0 6 0,-9 1-1 15,1-5 3-15,-18 3 8 0,1 1 10 0,-10 0 10 0,1 0 8 16,-10 2 2-16,-16-7-1 0,-1-1 3 0,2 2-4 16,-3-6 0-16,-7-4 4 0,9 0 3 0,-1-7 6 0,1 3 7 15,9-1 10-15,0-10 11 0,6-2 6 0,11 3 0 0,-1-12-2 16,18 6-16-16,1-8-17 0,-1-2-16 0,8 0-16 15,8-5-18-15,3-5-16 0,7-4-12 0,0 5-13 0,7-10 0 16,3 3 0-16,8 3 2 0,-2-3 0 0,2 3 3 16,-1 3 1-16,1 0 10 0,-10 6-5 0,10-1-4 0,-10 5 5 15,1 6-8-15,0-2-5 0,0 2-2 0,7 4-2 0,-6 0-11 16,7 4 6-16,10 6 4 0,-2 0-7 0,1 0 7 16,1 5 4-16,7-1 4 0,-8 6 0 0,17-2-1 0,-8 4 0 15,-2-3-1-15,4 4-1 0,6-3-8 0,-8 5-11 0,8-1-14 16,1-4-15-16,-10 9-14 0,1-4-23 0,0-1-26 15,-9 0-20-15,0 0-13 0,-9 1-11 0,0-1-10 0,1-4-5 16,-10 5 0-16,11-6 6 0,-19-4 12 0,8 0 3 0,0-2 2 16,-8-3-2-16,0-4-6 0,0-2-10 0,0-4-39 0,9 0-93 15,-9-10-93-15</inkml:trace>
  <inkml:trace contextRef="#ctx0" brushRef="#br0" timeOffset="15303.35">26554 10039 252 0,'17'0'296'16,"-8"-11"-117"-16,9 7-73 0,-1-2-36 0,9 2-18 15,1-1-3-15,-10 0-1 0,18 5 0 0,-10-5 2 0,10 0 0 16,-9 5-4-16,7-4-4 0,-5 4-8 0,-2 0 0 0,0 0 2 16,0 4 1-16,0-4 0 0,1 5-2 0,-11 5-2 0,2-5-3 15,-2 9 3-15,-6-3-5 0,0 7-4 0,-3-2-3 16,3 4-1-16,-10 3-2 0,0-3-1 0,8 4 1 0,-8 1-2 15,0-1-2-15,0 1-1 0,0-5-2 0,0-1-2 0,0 5 2 16,0-9-1-16,0-1 1 0,0 1 6 0,0-5 10 16,0 0 7-16,0-1 10 0,0-4 12 0,0 0 14 15,0 0 20-15,0 0 23 0,0-5 26 0,9 0 24 0,-9 0 18 16,8-5 5-16,-8 5-1 0,0-10-7 0,9 5-18 0,0-4-25 16,-9-6-30-16,17 1-32 0,-8-6-30 0,8 5-13 0,-8-5-9 15,8 0-5-15,-9-3-3 0,10 3 1 0,-9 6-2 16,0-6 3-16,-1 0 2 0,0 5-2 0,1 6-3 0,2-6-2 15,-4 5-1-15,-7 1-3 0,8 3-1 0,1 3-7 0,-9-3-3 16,9 6 0-16,0 0-2 0,-9 0 1 0,16 0-2 16,-6 6 0-16,-1-3 2 0,8 7 2 0,-9 0-1 0,1 6 3 15,0-3 2-15,8 2-1 0,-17 0 0 0,8 4 1 0,2-4 0 16,-2 4-1-16,0-5 2 0,2 1-1 0,-2-5-3 16,1 0-2-16,-1 0 2 0,2 0 1 0,-10-4 1 15,8-3 2-15,0-3-1 0,2 0 2 0,7 0 1 0,0-9 2 16,0-1 1-16,9 0-1 0,1-3-1 0,-1-2-1 0,8-6-1 15,-7 2-1-15,-2 0 3 0,1-1-1 0,0 1 3 0,-1 0 2 16,3 3 2-16,-11 2 7 0,-8-1 0 0,8 5 2 16,-8 0-3-16,-1 6-1 0,-8-5-4 0,9 9-3 0,-1 0-3 15,-8 0-8-15,9 3 0 0,-9 7-3 0,9 4 1 0,-9 1 1 16,8 5 1-16,2 0 0 0,-2 4 3 0,1 1 0 16,-1-1 0-16,1 6 0 0,0-2 1 0,-2 2 2 0,4-6-2 31,-2 6-1-31,-2-1-5 0,3-5-17 0,-10 0-34 15,8 2-49-15,-8-3-62 0,-8 3-55 0,8-13-53 0,-10 7-49 16,10-5-51-16,-7-5-45 0,-2-6-63 0,-18 1-95 0,1-5-19 16</inkml:trace>
  <inkml:trace contextRef="#ctx0" brushRef="#br0" timeOffset="15763.62">24278 10556 190 0,'-24'0'160'0,"-2"5"-48"0,-1-5-33 15,9 4-17-15,-8-4-6 0,18 5-3 0,-1-5-2 0,1 0-1 16,-1 0-2-16,9 7-1 0,0-7-3 0,0 3-2 0,9-3-3 16,-1 5 2-16,1 0 0 0,9 0 0 0,-2 0 1 15,19 0 1-15,1 0-3 0,8 0-1 0,7 0 1 0,10 0 0 16,8-2-2-16,19 3 0 0,6-1-3 0,20 0-2 16,6 0 0-16,20 0-5 0,16 0-2 0,18 0-4 15,9 0-2-15,7-1-1 0,18-4-1 0,10 4-1 0,8 2-4 0,7-2-2 16,21-4-3-16,14 6-3 0,1-6-1 0,9 0-1 15,8 0-3-15,-7 0-1 0,-1 0 1 0,-18 0 0 0,-8-6 0 16,-18 6 0-16,-25 0 0 0,-28 0 0 0,-23-4 1 0,-20 4-1 16,-25 0 0-16,-17 0 1 0,-19-6 5 0,-24 6 8 15,-1-4 6-15,-17 4 7 0,-9 0 4 0,-9-4 3 0,-8 4-1 16,-9-5-6-16,-9 5-16 0,-8-5-23 0,-1 5-33 0,-8 0-39 16,-9-5-50-16,1 0-64 0,-19 5-88 0,-7-5-133 15,-18 5-67-15</inkml:trace>
  <inkml:trace contextRef="#ctx0" brushRef="#br0" timeOffset="16951.04">25851 11191 11 0,'-26'0'484'0,"9"0"-116"16,-1 0-132-16,9 0-93 0,-7 0-55 0,6 0-28 0,10 0-15 15,0 5-10-15,0-5-2 0,0 0-2 0,10 0-4 16,6 0-6-16,-7 0-3 0,17 0-1 0,0 0 3 0,9 0 6 15,-1 0 7-15,10-5 8 0,0 5 7 0,8-4 3 0,-10-2 5 16,11 6 3-16,0-4 2 0,-2-2 0 0,1 1-3 16,-8 0-5-16,9 1-5 0,-10-2-5 0,0 3-6 0,-8-3-5 15,-9 0-9-15,8 6-5 0,-6-4-5 0,-13 4-3 16,3 0 1-16,-9 0 0 0,0 0 2 0,0 0 0 0,-9 0 2 16,0 0 11-16,0 4 11 0,-18 2 17 0,1 3 16 0,-8 1 13 15,-12 10 11-15,-6-1 4 0,0 1 1 0,-18 5-7 16,-1 0-10-16,-6-1-16 0,-1 4-20 0,-1 2-14 0,0-1-14 15,1-4-6-15,-1 4-6 0,10-5-2 0,-1 6 8 0,1-5-8 16,16-1-1-16,-9-4-3 0,10-1 1 0,9 0 1 16,-1 1 0-16,9-4-2 0,8-3-10 0,1-3 5 0,-1 5 3 15,10-5 3-15,1-7 3 0,-4 3 1 0,11-1 3 0,0-5 7 16,11 0 7-16,-4-5 10 0,11-1 4 0,-1-2 6 0,9-7 4 16,8 0 6-16,1 2 0 0,-1-8-2 0,1-3-6 15,1 4-7-15,-2-5-3 0,1 2-9 0,0-2-6 16,-1 1-4-16,1-1-3 0,-10 5-4 0,2-4 1 0,-10 10-2 15,1-2 1-15,0 6 0 0,-10 1 0 0,1-1 0 0,-1 0-1 16,1 6-3-16,0-2-4 0,-1 6-2 0,-8-3 0 16,0 3-2-16,9-7 0 0,0 7-2 0,-1 7-1 0,1-7 3 15,-9 3 0-15,9 3-1 0,-1-2 0 0,0 6 2 0,2 0 1 16,7 5-1-16,-7-1 2 0,6 6 0 0,2-1 1 16,-1 1 1-16,1 5 2 0,-9-1 0 0,8 6-2 0,-9 3 3 15,1-4-2-15,-9 6 0 0,0-6-1 0,0 9 1 0,0-2-2 16,-9-7 1-16,1 4 0 0,8-3-2 0,-9 1-3 0,9-3-7 15,0-4-16-15,0 1-25 0,0-6-33 0,9-5-52 16,-9 1-55-16,0 1-54 0,8-6-51 0,-8-6-54 16,9-4-65-16,-1 0-107 0,10-4-76 0,-10-2-19 0</inkml:trace>
  <inkml:trace contextRef="#ctx0" brushRef="#br0" timeOffset="17283.62">27136 11322 259 0,'-8'-3'523'0,"8"-4"-133"0,-9 4-148 0,9 3-95 0,-9 0-59 0,9-5-29 16,0 5-18-16,0 0-9 0,0 0-3 0,9 5-4 15,-9-2 2-15,0 7 7 0,0 6 12 0,0-2 21 0,9 5 30 16,-9 1 30-16,0-1 27 0,8 6 21 0,-8 5 9 0,0-6-4 16,-8 6-11-16,8 3-18 0,-9-4-23 0,0 6-23 15,1-6-19-15,-1 6-18 0,-9-1-12 0,1 0-9 0,7-1-6 16,-6-3-6-16,-2 4-8 0,10-4-7 0,-10-1-8 0,1 1-7 16,8-6-14-16,1 1-22 0,-9-5-36 0,7-2-46 15,2-3-50-15,0-6-49 0,-1 1-46 0,0-5-49 0,0 0-41 16,2-10-40-16,7 0-45 0,7-8-58 0,2-3-48 15</inkml:trace>
  <inkml:trace contextRef="#ctx0" brushRef="#br0" timeOffset="17568.37">27509 11489 62 0,'17'-9'366'0,"2"-1"-92"16,-1 5-97-16,-1-1-62 0,-9 6-38 0,9-4-18 0,-8 4-8 15,-9 0 0-15,0 4 0 0,0 2 1 0,-18-1-1 16,2-2-5-16,-11 7-7 0,-7-4-3 0,-2 4-5 0,-7 0-5 15,0 0-1-15,0 3 1 0,-1-3 4 0,0 0 5 0,10 1 5 16,-1-3 4-16,9-2 4 0,9-2-1 0,-1 6 0 16,1-5 0-16,8 0-4 0,-8 0-2 0,17 5-3 0,-8 0-1 15,8-1-1-15,0 1 0 0,0 0-1 0,8 0 0 16,1 0 4-16,-1 4 2 0,10-4 4 0,-1 5 1 0,1-5 0 16,-1 4-2-16,8 0 0 0,-7-3 0 0,8 3-7 0,2 6-4 15,-4-6-8-15,-6 1-6 0,8-5-5 0,0 4-2 16,0 1-4-16,-9 0-4 0,9-1-10 0,0-4-22 0,1 5-27 15,-11-6-31-15,11 5-31 0,0-4-36 0,-2 1-38 0,1-7-52 16,9 2-64-16,-1-6-108 0,-7 4-78 0,-11-4-30 31</inkml:trace>
  <inkml:trace contextRef="#ctx0" brushRef="#br0" timeOffset="17805.74">27961 11719 181 0,'0'0'498'16,"0"-5"-127"-16,9 5-148 0,-9 0-96 0,8 5-55 0,-8-5-27 15,0 9-9-15,0 1 0 0,9 4-1 0,-9 1 8 0,0 5 8 16,0-1 5-16,0 7 4 0,0-8 7 0,0 7 6 16,9-1 9-16,-9 5 16 0,7-5 6 0,-7 1 1 0,11 1-2 15,-11-3-5-15,0 2-9 0,0-1-20 0,0 1-13 0,-11-1-18 16,11 1-14-16,-7-1-13 0,7 0-19 0,-9-5-25 15,0 1-32-15,9-5-21 0,-8-1-34 0,8-4-30 0,-9 5-27 16,9-10-23-16,-8 4-17 0,-2-9-12 0,2 6-23 0,8-6-50 16,-18-6-95-16,10 2-55 0</inkml:trace>
  <inkml:trace contextRef="#ctx0" brushRef="#br0" timeOffset="18248.62">27935 11811 284 0,'8'-5'410'16,"2"0"-121"-16,7 1-105 0,0-6-63 0,-1 4-39 16,11 2-17-16,0 0-2 0,7-2 0 0,10-3 0 0,-1 3 0 15,11 2-2-15,-4-2-6 0,3-4 1 0,7 6 4 0,1 0 6 16,1-1 8-16,-11 5 9 0,10-5 2 0,-9 5 4 0,-8-5-1 15,-1 5-6-15,-9 5-12 0,-8-5-14 0,-8 5-16 16,-9 0-16-16,-9 3-6 0,-18 8-5 0,1-1-3 16,-17 3 0-16,-11 2 0 0,-7 5-3 0,-8-1-7 0,-1-4-7 15,10 4-13-15,-11 1-13 0,9-6-11 0,19 1-8 0,0-1-12 16,16 1-11-16,1-1-8 0,9-3-1 0,16-3 1 16,1-3 7-16,8 5 6 0,9-5 7 0,9 0 11 0,-1 0 10 15,1-1 11-15,0 1 12 0,-1-5 7 0,1 5 5 0,1-6 3 16,-20 7 2-16,11-2 1 0,-19-3 1 0,10 3 1 15,-18-5 5-15,0 6 1 0,-10-4 4 0,2 4 2 0,-18-1 3 16,9 0 3-16,-18 2 1 0,9-1 1 0,1-1-2 16,-19-5 1-16,8 6-4 0,-7-5 0 0,0 0-4 0,0 5-5 15,-1-5-4-15,0 0-11 0,10 0-16 0,-1-5-19 0,1 4-26 16,7-4-33-16,11 0-38 0,-2 0-46 0,9-4-63 16,1-1-90-16,8 0-94 0</inkml:trace>
  <inkml:trace contextRef="#ctx0" brushRef="#br0" timeOffset="18518.62">29576 11528 476 0,'0'0'404'0,"0"0"-144"16,9 0-104-16,8 0-62 0,1 0-35 0,-1 0-16 0,17 0-5 16,-7 0-4-16,17 0 0 0,-10 0-1 0,19 4-5 15,-2-4-7-15,2 0-3 0,7 0-7 0,1 0-3 0,0 0-3 16,8 0 0-16,0 0-2 0,-9 0-1 0,-6 0-2 0,-2 0-6 16,-9 0-11-16,-1 0-15 0,-4 0-21 0,-13 0-29 15,0 0-34-15,-7-4-47 0,-1 4-68 0,-8 0-96 0,-9 0-90 16</inkml:trace>
  <inkml:trace contextRef="#ctx0" brushRef="#br0" timeOffset="18740.03">29845 11509 137 0,'-16'-5'518'0,"6"5"-118"0,10 0-137 0,-8 0-96 16,8 5-55-16,0 0-25 0,8 3-1 0,-8 2 13 0,17 6 19 15,-8-1 14-15,9 3 15 0,-1 7 9 0,-9 4 2 16,10 1-3-16,-9-1-13 0,0 9-16 0,-9-3-14 0,9 4-12 15,-9-3-13-15,0 2-13 0,0 1-13 0,-9 0-11 0,9-4-10 16,-9 4-12-16,0-6-9 0,-9 6-9 0,10-5-14 0,-9 1-26 16,-1-5-42-16,9 3-50 0,-8-4-49 0,9 1-48 15,-1 0-45-15,9-6-44 0,0-6-41 0,0 2-41 0,9-4-54 16,-9-3-75-16,8-7-14 0</inkml:trace>
  <inkml:trace contextRef="#ctx0" brushRef="#br0" timeOffset="19612.66">29490 11563 332 0,'0'0'376'0,"0"-5"-118"0,0 5-97 15,0-6-63-15,0 6-39 0,0 0-20 0,0-4-10 16,0 4-5-16,0 0-2 0,0-6-1 0,0 6-4 0,0 0 1 16,-9-4 0-16,1 4 1 0,-1-6 2 0,0 6 1 0,-17-4 5 15,0 4 2-15,1-6 3 0,-20 6-2 0,2 0 1 16,0 0 1-16,-10 0 2 0,9 0 3 0,1 0 2 0,9 0 0 16,8 0 1-16,-1 0-2 0,10 0-1 0,0 0-5 0,9 0-6 15,-1 6-7-15,9-12-5 0,9 6-5 0,-1 0-2 16,9 0-1-16,0-3-4 0,18 3 0 0,-9 0 2 0,9-5-4 15,9 5 0-15,-1 0 0 0,1 0 0 0,7-5 0 16,2 5 1-16,-1 0 1 0,9 0-2 0,8-5 0 0,-8 5-1 16,9 0-1-16,-2-5 1 0,-7 5-1 0,9 0 1 0,-18-5-2 15,0 5 0-15,-9 0 0 0,-17 0 1 0,2 0-4 16,-12 0 1-16,-7 0 0 0,-9 0 0 0,0 5 0 0,-18-5 1 16,-17 5 1-16,1 0 2 0,-17 0 1 0,6 0 1 0,-16-2 0 15,-8 3 2-15,0 4 0 0,7-10 3 0,-7 4 3 0,0 6 4 16,8-4 5-16,10-6 3 0,-2 5 2 0,19-1 1 15,-2 0-1-15,19 2-3 0,-1-6-5 0,10 0-6 0,0 0-8 16,8 0-9-16,8 0-6 0,10 0-12 0,-1 0-4 0,17 0-10 16,1-6-7-16,17 6-13 0,-8-4-12 0,25 0-14 15,-8-1-19-15,7-1-24 0,12-4-46 0,-19 0-89 0,0 0-132 16,-10 2-77-16</inkml:trace>
  <inkml:trace contextRef="#ctx0" brushRef="#br0" timeOffset="23463.57">16777 14068 235 0,'0'-9'241'0,"-10"2"-76"16,10 4-60-16,0-2-36 0,0-1-22 0,0 6-11 0,0-4-4 15,0 4-3-15,10 0 0 0,-2 0 0 0,-8-5-2 16,8 5 0-16,10 0 1 0,-9-4 4 0,9 4 3 0,8 0 6 15,-9 0 7-15,10 0 6 0,-2-6 9 0,1 6 2 0,-1 0 2 16,2 0-1-16,-10 0 0 0,0 0-1 0,0-5-3 16,-8 5-3-16,0 0-5 0,0 0-1 0,-9 5-2 0,10-5-4 15,-10 0-4-15,0 0-6 0,0 6-4 0,0-6-2 0,0 0 4 16,0 4 7-16,0-4 12 0,-10 5 15 0,-8-1 18 16,2 7 20-16,-2-1 14 0,-17-1 13 0,-8 6 7 0,-18-1-1 15,9 5-3-15,-27 7-9 0,11-3-12 0,-29 7-10 0,2-1-13 16,-9 6-14-16,0-1-12 0,-18-1-12 0,10 2-7 15,-10-1-8-15,1 1-6 0,-1-1-11 0,9-5-1 0,-1 6-4 16,11-7 0-16,16-3 0 0,0-1-3 0,9-4-2 16,18 0-3-16,7-1-2 0,9-4-2 0,19-1-1 0,-2 0-2 15,11 1-1-15,6 1 0 0,2-2-1 0,8 0-7 0,8 1 2 16,2 4 2-16,6 1 2 0,11 5 2 0,-2 4 2 16,10-6 0-16,0 8 3 0,0 2 8 0,9 3 0 0,-2-3-2 15,2 2-3-15,0 4-2 0,8-5 0 0,0 5-3 0,0-5-2 16,0 5 1-16,0-5-3 0,1 1-2 0,-11-2-2 0,2-4-5 15,-9 1-7-15,-2-1-8 0,4-4-16 0,6 0-23 16,-18-6-30-16,11 1-41 0,-11-7-43 0,11 3-41 0,-2-2-35 16,1-3-27-16,-9-7-16 0,-1 0-13 0,11 2-8 15,-11-6-19-15,10-10-45 0,-9 6-99 0,0-11-35 0</inkml:trace>
  <inkml:trace contextRef="#ctx0" brushRef="#br0" timeOffset="23830.16">17132 14693 64 0,'10'-4'611'0,"-10"-2"-5"0,0 6-176 0,0 0-153 16,0 0-95-16,0 10-54 0,8-6-24 0,-8 12-4 15,9-1 5-15,-9 3 5 0,8 2 8 0,2 11 3 0,-2-8-5 16,9 5-17-16,-8 3-22 0,8 3-21 0,0-5-17 15,9 5-13-15,-9-3-7 0,1-3-8 0,0 2-3 0,-1-2-3 16,1-2-1-16,-2-7 6 0,-5 1 10 0,5-7 15 16,2 2 17-16,-10-4 13 0,0-7 13 0,1 2 6 0,8-2 6 15,1-4 2-15,8-10-6 0,8 0-10 0,3-4-14 0,13-11-10 16,-6 2-7-16,8-7 0 0,-7 0-4 0,-3 1-4 0,2-4-1 16,-1-3-6-16,0 3-3 0,-8-1-3 0,0-6-2 15,-8 6-6-15,-3 1-1 0,12-3-4 0,-11 3-2 0,-7 2-1 16,8 3-1-16,-9 4-1 0,-8-1-4 0,8 10-8 0,-8-5-9 15,-1 6-16-15,1 4-23 0,1 1-54 0,-2-1-94 16,-8 4-94-16,8 2-96 0,1 0-109 0,0-2-176 0,8 1-85 16,1 1-31-16</inkml:trace>
  <inkml:trace contextRef="#ctx0" brushRef="#br0" timeOffset="24160.37">18417 14459 518 0,'0'0'508'0,"0"0"-167"0,9 5-134 16,0-5-78-16,8 0-34 0,10 5-12 0,8 0 2 15,-1 4 7-15,18-5 8 0,-9 6 8 0,10-4 2 0,7-2-3 16,-7 6-9-16,16 1 0 0,-8-7 5 0,9 0 5 0,-2 2 2 16,-7 4 0-16,9-6-5 0,0 1-4 0,-10 5-9 15,1-5-15-15,-8 4-21 0,-2-4-20 0,-7 5-14 0,-1-5-9 16,-8 5-1-16,-9 0-3 0,8 0 3 0,-7 3 4 0,-10 3 9 15,0-1 7-15,-8 3 9 0,-9 7 5 0,0-1 2 16,-17 1 5-16,-9 4-1 0,-1 6-1 0,-7-1-5 0,-9 4-6 16,-18 1-6-16,1 6-2 0,-18-1-4 0,-1 5-3 15,-17-4-3-15,0 3-2 0,1-5-1 0,-1 2-1 0,1-6 0 16,-1-1-1-16,1 1 0 16,8 1 0-16,-8-6-1 0,8-4-1 0,9-1-4 0,-1-1-2 0,10-2-2 0,0-3-10 15,9 2-11-15,15-10-34 0,2 6-73 0,8-8-101 0,9 2-96 16,8-5-110-16,18-5-169 0,10 3-117 0,15-8-67 0,10 7-13 15</inkml:trace>
  <inkml:trace contextRef="#ctx0" brushRef="#br0" timeOffset="24508.77">21883 14752 238 0,'8'-10'633'0,"-8"6"-29"15,0-2-165-15,-8 2-148 0,-2-2-95 0,2 12-56 0,-10-2-28 16,-16 6-8-16,8 6-1 0,-17-3 1 0,1 13-2 15,-3-8-3-15,2 7-11 0,-1 4-18 0,1-5-14 0,-11 5-8 16,4 1-1-16,6 4 6 0,-9-4 7 0,2-1 5 16,-2 6 3-16,-7-8 2 0,8 4-3 0,-10-1-7 0,3-1-12 15,-2 0-11-15,8 0-11 0,-7 0-8 0,7-4-5 0,1-2-5 16,9 3-2-16,0-3-5 0,8-3-9 0,-9-5-19 16,17-1-32-16,-7 1-48 0,18-5-58 0,-2 0-61 0,10 0-57 15,-2-6-53-15,10 2-58 0,0-6-66 0,10-6-98 0,-10 2-55 16,8-1-1-16</inkml:trace>
  <inkml:trace contextRef="#ctx0" brushRef="#br0" timeOffset="24763.18">20545 14840 367 0,'0'-15'594'0,"-9"5"-113"0,1 2-139 0,-2 1-96 15,10 4-61-15,0-3-41 0,0 6-26 0,0 0-10 0,0 0-3 16,18 6-2-16,-9-3 2 0,17 7 2 0,1 5 2 0,8 0 2 15,-1 4 5-15,0 5 2 0,10-3-6 0,8 7-9 16,0-2-17-16,1-3-17 0,-2 6-15 0,9 1-13 0,-7-1-10 16,8-5-12-16,-9 5-7 0,9-3-4 0,-9-3-5 0,0 3 0 15,1-7-4-15,-10 0 1 0,-10-4-2 0,4 0-6 0,-3 0-12 16,-8-5-30-16,0-1-45 0,-8 1-55 0,-2-5-54 16,-6 5-53-16,7-5-52 0,8-2-56 0,10-3-89 0,-8-3-141 15,8 3-45-15,-10-5 7 0</inkml:trace>
  <inkml:trace contextRef="#ctx0" brushRef="#br0" timeOffset="25714.74">23854 14136 205 0,'35'-5'378'15,"-1"0"-108"-15,-7 1-84 0,-2 4-47 0,1-6-22 16,-8 3-11-16,-10 3-1 0,1 0-1 0,0-6-5 0,-9 6-9 15,0 0-11-15,0 6-13 0,0-6-11 0,0 0-4 0,-9 3-1 16,0 3 7-16,-8-2 10 0,-9 6 9 0,0 0 12 0,0 0 13 16,-17-1 14-16,-10 11 11 0,0-5 4 0,-15 5-4 15,-18 4-4-15,-2 1-3 0,-8 3-7 0,-6 1-10 0,-3 1-8 16,-9-1-8-16,1 6-6 0,8-7-8 0,-7 7-6 0,8-1-4 16,0-5-5-16,8 6-4 0,9-6-7 0,1 1-9 15,-1-6-8-15,0 5-3 0,18-5-4 0,-1 1-3 0,10-1-2 16,7-4-3-16,1 1 0 0,10-3-2 0,-3 2-2 15,10-6-1-15,9 1-2 0,0 0 0 0,18 0 0 0,-9-6 1 16,17 0 1-16,0 1-2 0,0 4 0 0,17 1 2 0,0 5 4 16,0 0 1-16,18-1 3 0,9 11-1 0,-1-6-2 15,9 9-1-15,1 2 1 0,7 4-2 0,1 0-2 0,0 6-5 16,18-1-3-16,-11-1-1 0,2 6 0 0,8 2 1 0,9-3-2 16,-9 0-4-16,19 1-5 0,-2 6-3 0,-1-7-3 0,3 0-4 15,6-3-6-15,-8 3-5 0,-7-4-3 0,6 0-3 16,-6-5 1-16,-10 0-1 0,-8 0-3 0,-10-5-2 0,1-4-2 15,-8-2-2-15,-10-2-1 0,1-3-5 0,-10-3-7 0,-8-4-13 16,0-3-20-16,-9 3-28 0,-8-6-33 0,9-6-36 16,-18 5-35-16,8-9-33 0,0 6-41 0,-8-6-48 0,9-6-81 15,0 2-112-15,8-5-38 0,-8-1-1 0</inkml:trace>
  <inkml:trace contextRef="#ctx0" brushRef="#br0" timeOffset="26190.41">25183 14180 222 0,'-18'-9'338'0,"1"3"-89"15,-9-3-75-15,8 5-49 0,10-6-27 0,-10 4-16 16,9 6-8-16,-8-5-7 0,9 5-2 0,-1-5-5 0,-1 5-7 15,10 0-8-15,-8-4-4 0,8 4-5 0,0 0-3 16,0 0 1-16,0 4 4 0,0-4 13 0,0 10 22 0,0-4 23 16,0 8 21-16,0-5 24 0,0 11 18 0,0 0 15 0,0 4 8 15,-8 1-5-15,8-2-11 0,0 7-19 0,-9-1-20 16,0 6-22-16,0-6-21 0,1 6-19 0,8-1-14 0,-7 0-13 16,-4-1-11-16,11-3-9 0,0 1-5 0,0-3-6 0,0 1 0 15,0-4-1-15,11 3-2 0,-11-7-2 0,7-3 0 16,-7 2 0-16,0-5-1 15,0 1-1-15,0-3-13 0,0-3-28 0,0-5-38 0,0 5-55 0,0-5-59 0,0-5-59 0,0 0-62 16,-7 0-65-16,7-10-86 0,-11 0-120 0,11 0-52 0,-9 0 5 16</inkml:trace>
  <inkml:trace contextRef="#ctx0" brushRef="#br0" timeOffset="26490.99">23723 14889 3 0,'-8'4'519'0,"8"0"-100"0,0 3-142 0,0-4-99 16,8 3-62-16,2 0-31 0,6-3-15 0,11 7-2 0,7-4 2 16,10 2 0-16,17-2-2 0,-1 3-9 0,10-2-8 0,8 1-11 31,0-3-10-31,9-5-9 0,0 5-6 0,8-5-1 0,-8 5 1 0,8-5 3 0,2 0 1 0,-11 0 0 0,10-5 0 15,-18 5 0-15,0 0 1 0,0 0-1 0,-10 0-2 16,3-5 0-16,-10 5-2 0,-1 0-2 0,2-5 1 0,-11 5-1 16,2 0-2-16,-11 0-6 0,3-5-7 0,-19 5-15 0,0 0-20 15,-1 0-23-15,-15 0-25 0,6 0-26 0,-16 0-27 32,9 0-26-32,-9 0-27 0,-9 0-29 0,9 0-45 0,-16 0-93 15,-11 5-75-15</inkml:trace>
  <inkml:trace contextRef="#ctx0" brushRef="#br0" timeOffset="26871.97">24696 15265 442 0,'0'4'432'0,"9"7"-138"0,-9-1-98 0,8-1-56 16,1 6-27-16,-9 0-5 0,16-2 2 0,-5 7 4 15,-4-1-2-15,12 7-7 0,6-7-10 0,-7 7-14 0,-1 1-12 16,1-2-12-16,-1 0-5 0,0 4 3 0,1 0 2 16,-10 0 4-16,10 1 1 0,-10-1 4 0,0 6-4 0,1-7-4 15,2 2-8-15,-4-1-7 0,-7-5-6 0,8 7-5 0,1-13 0 16,0 2-3-16,0-5 12 0,-9-6 17 0,0 6 20 0,8-10 16 16,-8-1 11-16,8 2 8 0,-8-6 4 0,19 0 0 15,-2-6-10-15,9-3-17 0,-1-6-18 0,11-9-21 0,7 4-12 16,10-9-12-16,-2 1-7 0,1-2-7 0,1-5 0 0,-2 6-1 15,2-10-4-15,-1 5-1 0,-1-1-4 0,-7-4 1 16,-9 5-3-16,0-4-1 0,-1-2 2 0,1 6-2 0,-9-5-1 16,-8 10 2-16,8-5-2 0,-18 3-2 0,10 3-3 0,-9 3-7 15,-9 1-12-15,7 5-25 0,2 3-58 0,-9-3-82 0,11 9-74 16,-4-4-72-16,3-2-74 0,-3 1-100 0,2 1-155 16,0 1-64-16,-1 2 10 0</inkml:trace>
  <inkml:trace contextRef="#ctx0" brushRef="#br0" timeOffset="27584.43">25972 14113 178 0,'0'0'367'0,"-8"0"-87"0,8-6-78 0,0 6-47 16,0-4-28-16,0 4-14 0,0 0-11 0,0 0-8 0,0 0-4 15,0-6-10-15,0 6-13 0,0-4-13 0,0 4-11 0,8 4-10 16,-8 2-3-16,18-2 3 0,-9 2 11 0,-1 3 21 16,18 0 29-16,-8 2 30 0,8 3 25 0,0 1 22 0,9 4 16 15,8 1 8-15,1-1-4 0,-1 6-16 0,9 4-20 0,8 1-26 16,-7 3-24-16,17-4-24 0,-9 6-23 0,8-1-18 16,0 5-14-16,-8-5-7 0,8 5-8 0,-8 2-5 0,8-3-3 15,-8 6 1-15,1-6-1 0,-2 6 1 0,-8 2-1 0,8-5-2 16,-7 4-1-16,8 4 2 0,-10-5-1 0,2-5-1 15,-2 5-1-15,3-6-3 0,-11 3 2 0,0-8 0 0,-9 2 0 16,10-1 1-16,-18-4-1 0,-9 4-1 0,1-6 0 0,-1-2 2 16,-17-3 0-16,0 7 1 0,-10-6 0 0,3 1-3 0,-19-5 5 15,1 4 2-15,-12 0 1 0,3 0 2 0,-8 1 0 16,-11 4 2-16,1-5 4 0,-9 1 2 0,8 5-2 16,-7-6 1-16,-1 5-1 0,-8-5 0 0,-9 5 3 0,9-4-2 15,-18 5-1-15,8-6-3 0,-16 6 2 0,8-6 0 0,0 1 0 16,-9-1-2-16,1-4-2 0,8 3 0 0,1-3 0 15,8 0 3-15,0-6-3 0,7 1-1 0,2 5-5 0,8-11-11 32,9 5-31-32,17-4-60 0,1 1-90 0,7-1-92 0,11-5-99 15,6-2-126-15,10-3-167 0,0 0-79 0,0 0-25 0</inkml:trace>
  <inkml:trace contextRef="#ctx0" brushRef="#br0" timeOffset="28090.76">28752 14825 161 0,'-26'-5'424'0,"-1"5"-91"0,0 0-91 0,2 0-66 16,-10 0-39-16,19 0-20 0,-11 0-9 0,10 0-1 15,0 5-1-15,0-5-3 0,8 0-8 0,0 0-10 0,9 0-15 16,-9 0-16-16,9 0-14 0,9 0-11 0,0 0-7 0,0 5-1 16,-2-5 0-16,3 0 0 0,7 0 4 0,0 5 2 0,10 0 6 15,-11-5 3-15,19 0 0 0,-10 5-1 0,12-5-3 16,-4 0 0-16,12 3-4 0,-3-3-2 0,2 0-1 0,8 0-3 16,1 0 4-16,7 0 2 0,1 0 6 0,7-3 1 15,2-2 2-15,-9 5-2 0,9-5-1 0,-9 0-5 0,8 0-3 16,-8 5-6-16,-8-5-7 0,-1 0-2 0,-9 5-3 15,0-5-1-15,-17 5 0 0,0-3-1 0,-9 3-1 0,0 0-3 16,2-7 2-16,-11 7-7 0,2 0-7 0,-10 0-16 0,7 0-17 16,-7 0-29-16,0 0-31 0,0 0-40 0,0-3-42 0,0 3-46 15,0-6-50-15,0 1-68 0,-7 0-111 0,-3 0-78 16,-17 5-26-16</inkml:trace>
  <inkml:trace contextRef="#ctx0" brushRef="#br0" timeOffset="28377">28205 15016 392 0,'-18'4'356'15,"1"1"-135"-15,8 0-92 0,9 0-55 0,0-5-28 0,0 5-11 0,17 0-7 0,10 0-1 16,0-5-1-16,6 5 0 0,19-1 0 0,0-4-4 16,0 6-1-16,8-6-1 0,2 0 0 0,-1 0 3 0,0 0 4 15,0 0 2-15,0 0 5 0,-10 0 1 0,11 0 0 0,-11-6 2 16,1 6 3-16,-8-4 5 0,-1 4 3 0,-8-5 4 15,-10 5 4-15,2 0 4 0,-10-5 6 0,1 5 5 0,-1 0 0 16,1 0-1-16,-1-5-5 0,-9 5-5 0,1 0-10 0,0-5-7 16,9 5-9-16,-10 0-10 0,0 0-9 0,10 0-8 15,-9 0-4-15,-2 0-7 0,-7 0-9 0,10 0-18 0,0 0-21 16,-10-5-25-16,7 5-29 0,-7 0-35 0,0 0-44 0,10-5-58 16,-10 0-102-16,-10 1-121 0,3-5-53 0</inkml:trace>
  <inkml:trace contextRef="#ctx0" brushRef="#br0" timeOffset="35692.82">33616 11973 105 0,'-62'-10'507'16,"9"-1"-89"-16,19 1-201 0,-1 2-111 0,10 2-60 0,-2 2-28 16,19-6-14-16,-2 5-4 0,2 0-1 0,-1 5 0 15,9 0 6-15,0-5 3 0,-9 5 2 0,9 0 0 0,0 5 1 16,0-5-3-16,9 5 1 0,-9 0 2 0,0 0-4 16,9 0 0-16,-9 5 0 0,8 4-1 0,-8-4-1 0,0 5-2 15,0-1-4-15,0 2-5 0,-8-3-5 0,8 3-7 0,-9-3-7 16,0 7-6-16,9-5-10 0,-7 0-12 0,-3-1-11 15,20-4-8-15,-3 5-10 0,2-5-8 0,8-5-11 0,18 4-21 16,0-3-36-16,8-3-66 0,0-3-98 0</inkml:trace>
  <inkml:trace contextRef="#ctx0" brushRef="#br0" timeOffset="36943.31">31235 13583 122 0,'0'-3'221'0,"0"-7"-68"0,0 5-58 0,0 0-39 15,0 0-24-15,0-5-13 0,0 7-6 0,0-4-6 0,0 2 2 16,0 5 1-16,0-4 4 0,0-1 2 0,0 0 4 16,0 0 6-16,0 5 7 0,0-5 9 0,0 5 2 15,8-5 4-15,-8 1 4 0,0-2 2 0,0 6 3 0,0-4 0 16,0-2 0-16,0 2 0 0,10 4 0 0,-10-6 0 0,0 6 1 15,0-4-2-15,0 4 0 0,8-5-1 0,-8 5-2 16,0-4-4-16,7 4-3 0,-7 0-3 0,0 0-4 0,0 0-3 16,0 0-4-16,0 0-5 0,0 4-3 0,0-4 0 0,0 0-1 15,0 5 0-15,11-5 5 0,-11 4 11 0,9 2 14 0,-9-2 16 16,8 12 17-16,2-7 21 0,-3 6 22 0,10-1 18 16,-7 1 10-16,-2 5 0 0,0 0-11 0,1-1-11 0,0 4-17 15,-9 3-23-15,0-3-24 0,8 7-21 0,-8 1-16 0,0-8-13 16,0 12-7-16,0-6-6 0,0 0 0 0,-8 0-2 15,8 0-2-15,0-3-3 0,-9 2 1 0,0-3-1 16,1-1 0-16,-10 1 1 0,10-1-2 0,-1-5 1 0,2-3 0 16,-3 3 0-16,2-5 0 0,8 2 1 0,-9-7 0 0,-2 1-2 15,4-1 3-15,-1 1-1 0,-2-5 4 0,10 0 3 0,-8 0 8 16,-1 0 2-16,9-5-1 0,0 4 7 0,-8-4 1 16,8 0 0-16,-8 0 0 0,8 0-6 0,0 0-5 0,0 0-5 15,8 0 0-15,-8 0-4 0,8 0-3 0,-8 0-2 0,17 0-1 16,-7 0 3-16,5 0-2 0,13 0 2 0,6 0-1 15,1 0-1-15,0 0-1 0,17-4 1 0,0 4-1 0,-9-5-1 16,18 5 1-16,-1-5-1 0,2 0-1 0,-2 0 2 0,9 0 0 16,2 0-2-16,7 0 0 0,-8-5-1 0,7 6-1 15,11-5 0-15,-11 3-1 0,2 2-4 0,-10-7-3 0,1 6-3 16,-1 1-5-16,-8-2-6 0,-9 3-11 0,-9-3-9 16,-8 6-7-16,-9-4-3 0,-9 4-2 0,1 0-3 0,-10 0-1 15,-8 0-3-15,0 0-3 0,0 0-10 0,-8 0-16 0,-1 0-27 16,0 0-33-16,-8-6-31 0,8 6-31 0,-16-4-32 15,15-2-31-15,-7-4-37 0,9 1-66 0,-1 0-101 0,-8 2-39 16</inkml:trace>
  <inkml:trace contextRef="#ctx0" brushRef="#br0" timeOffset="37322.51">31965 13864 70 0,'-10'-6'256'0,"10"6"-53"15,0-6-51-15,0 6-38 0,0 0-25 0,0 0-14 16,0-3-8-16,0 3-3 0,0 0-4 0,0 0-5 0,0 0-5 15,0 0-5-15,0 0-5 0,0 0-2 0,0 0-2 0,0 3-1 16,0-3 4-16,0 0 4 0,0 6 8 0,-8-6 6 16,8 6 11-16,-10-3 10 0,3 7 7 0,-3-4 8 0,2 8 8 15,0-5 4-15,-1 6 1 0,0 0 5 0,0 4-1 0,9-4 2 16,-8 5 3-16,8 0-4 0,-10 4-7 0,2-6-6 16,8 7-10-16,0 1-8 0,-8-3-13 0,8 3-14 0,-9-3-14 15,0 2-7-15,9-1-8 0,-8 0-5 0,-1 2-5 16,9-3-3-16,-8-3-2 0,-2 5-2 0,10-6-1 0,0 1-3 15,-7-6-1-15,-2 6-1 0,0-5-3 0,9-7-16 0,-9 8-31 16,-1-6-45-16,3-5-51 0,-2 5-52 0,9-10-52 16,0 0-71-16,0 0-99 0,0 0-148 0,9-5-58 0,-18 0-3 15</inkml:trace>
  <inkml:trace contextRef="#ctx0" brushRef="#br0" timeOffset="37750.75">30713 14679 131 0,'-16'4'326'16,"-2"2"-84"-16,1-2-74 0,-1-4-53 0,1 4-32 0,9 2-17 16,-1-2-6-16,-1-4-2 0,10 6 2 0,-8-2 0 15,8 1-3-15,0-5-2 0,0 6-3 0,0-2-4 0,0 2-3 16,0-2 0-16,8-4-1 0,2 4-3 0,-10 2 2 0,17 0 1 16,-8-3 3-16,8-3 5 0,1 10 2 0,16-5 5 0,1 0 3 15,9 0 5-15,7-5 6 0,10 0 4 0,18 0 3 16,8 0-2-16,-1 0-4 0,9-5-8 0,10 0-6 0,7 0-13 15,-7 0-10-15,-2 0-8 0,3 5-9 0,-3-3-10 16,-6-3-6-16,-11 0-9 0,-7 6-11 0,-2-4-9 0,-8 4-5 16,-17 0-5-16,10-4-3 0,-19 4 0 0,1 0-2 15,-18 0 3-15,0 0 2 0,-9 0-2 0,-9 0-6 0,2 0-11 16,-2-6-20-16,-8 6-22 0,0 0-28 0,-8 0-30 0,-2 0-34 16,2 0-52-16,-9 0-77 0,-1 0-116 0,0 0-60 0</inkml:trace>
  <inkml:trace contextRef="#ctx0" brushRef="#br0" timeOffset="38194.32">30791 15119 243 0,'-7'0'304'0,"7"0"-86"0,-10 0-69 16,10 0-48-16,-8 0-31 0,8 0-19 0,0 0-7 0,0 0-6 15,0 0-2-15,0 3 1 0,0-3-6 0,8 0 1 0,2 0-2 16,-10 7 0-16,7-7 2 0,12 3 3 0,-11 3 3 15,9-2 5-15,-7 2 11 0,15-6 5 0,-7 0 9 0,8 0 7 16,0 0 5-16,9 0 5 0,9 0 1 0,-1 0 2 16,0 0 4-16,18-6 0 0,-1 6 0 0,2-4-4 0,15 4-2 15,-7-6-2-15,17 3-5 0,-1-4-9 0,1 4-11 0,-8-2-9 32,6-2-10-32,-7-1-9 0,10 2-9 0,-18 2-8 15,-10-1-4-15,1 1-5 0,-8-2-3 0,-2 6-8 0,-7-5-9 0,-18 5-18 0,-1-4-17 0,2 4-19 0,-17 0-23 0,6-6-22 31,-7 6-22-31,0 0-17 0,-9 0-12 0,8 0-8 16,-8 0-11-16,-8 0-14 0,8 0-21 0,0 0-30 0,-9 0-62 16,-9 0-94-16,-9 0-52 0</inkml:trace>
  <inkml:trace contextRef="#ctx0" brushRef="#br0" timeOffset="38732.78">31652 15132 402 0,'-9'0'406'15,"9"6"-127"-15,-9-6-99 0,1 4-60 0,-1 2-33 0,-8 4-13 16,0 0-1-16,-1 3 7 0,-8 3 12 0,0-2 12 0,-1 5 4 16,1 1-2-16,-8-1-7 0,8 5-6 0,0 2 1 15,-8-7 2-15,7 5 8 0,2-5 2 0,-2 7 4 0,1-7-1 16,1 0 3-16,6 1 0 0,2 0-9 0,0-5-12 0,-1 4-19 15,2-4-13-15,6-1-12 0,2 0-5 0,-10 1-7 16,18-5-6-16,-8 4-6 0,-1-4-4 0,9-5-4 0,-8 5-3 16,8-5-2-16,0 0-3 0,0-1 1 0,0-4 5 15,0 6 8-15,8-6 0 0,-8 0 7 0,0 0 3 0,9 0 4 16,-1-6-1-16,2 2 0 0,6-1-7 0,2-5-5 0,8 0-4 16,0-10-4-16,1 6-5 0,6-5-2 0,-8-1 2 15,13 1 1-15,-14-7 0 0,11 8 0 0,-9-5 1 0,0-3 0 16,0 1-1-16,8 1-1 0,-7-1 0 0,-9 2-1 0,7-2 0 15,-7 5 4-15,0 5-2 0,-10-4 4 0,9 4 1 16,-8 6 0-16,8-6-2 0,-17 11-1 0,9-6 1 0,0 4-3 16,-9 6-1-16,0-5-4 0,8 5-2 0,-8 0-1 0,8 5-1 15,-8 1 1-15,10-2 0 0,0 11 1 0,-3-1 3 0,-7 6 2 16,8-1 2-16,-8 11 2 0,10-5 0 0,-10 9 2 16,8-5 0-16,1 5-1 0,0 5-15 0,-2-6 4 15,3-2-1-15,-1 3 0 0,0-1 0 0,7 2-2 0,2-6 0 16,-9 1-1-16,8-5 13 0,0 3-6 0,-9-7 9 0,10 3-7 15,-9 0-4-15,9-5-1 0,-2 1-1 0,-6-1-3 0,-3-4 1 16,11 0-1-16,-8 0-13 0,-10-6 3 0,9 1 0 16,-9-5-2-16,7 5-17 0,-7-6-9 0,10 2-23 0,-2-6-41 15,-8 5-59-15,0-5-67 0,0 0-67 0,0 0-77 0,9-5-96 16,-9 5-162-16,0 0-77 0,0 0-11 0</inkml:trace>
  <inkml:trace contextRef="#ctx0" brushRef="#br0" timeOffset="39335.94">28023 16838 359 0,'-45'10'324'0,"-7"-2"-121"0,9 4-86 16,0-2-51-16,-10-2-27 0,10 2-8 0,-1 5-1 16,10-6 0-16,-1 1 4 0,-8 5 4 0,18-5 6 0,-12 4 5 15,20-4 3-15,1 0 6 0,-2 4 3 0,9-3 10 0,1-1 10 16,8-5 12-16,0 4 16 0,17 1 17 0,1-6 22 15,-2 6 27-15,20-4 21 0,7 4 20 0,0-7 5 0,9 2-5 16,9 0-15-16,17 0-19 0,0 0-27 0,9 1-34 0,17-2-33 16,10 2-32-16,7-6-24 0,9 4-11 0,10-4-9 0,-2 0-6 31,9-4-7-31,10 4-6 0,-1-6-3 0,8-4-4 16,3 5-3-16,6-5-5 0,2 2-3 0,-12-8-6 0,11 6-4 15,-17-4-7-15,-10 5-10 0,-8-6-15 0,-18 4-19 0,-16 1-29 16,-19 1-33-16,-7 4-28 0,-18 1-27 0,-9-2-18 15,-18-3-13-15,-7 9-4 0,-2-5 7 0,-15 0 14 0,-2 5 21 16,-8-5 14-16,-8 5 18 0,-10-5 13 0,-7 5 10 0,-11 5 9 16,-7-5 8-16,-1 5 5 0,-7 0 2 0,-20 0-1 15,2 0-6-15,-9 5-18 0</inkml:trace>
  <inkml:trace contextRef="#ctx0" brushRef="#br0" timeOffset="39542.78">28152 17268 386 0,'-87'10'485'15,"9"3"-94"-15,17-3-102 0,9-4-76 0,18 4-51 16,16-6-24-16,8 1-5 0,20 5 9 0,16-10 14 0,18 4 9 16,25-4 3-16,18 0-7 0,17-4-11 0,26 4-21 0,9-10-30 15,9 5-32-15,17-5-26 0,9 0-18 0,8-4-11 16,18-1-3-16,0 1-1 0,8-2 3 0,18-2 8 0,-8-3 8 16,7 3 9-16,0-2 7 0,-16 0 0 0,-10 1-4 0,-16 4-10 15,-26-5-16-15,-20 7-26 0,-23-3-29 0,-10 2-42 0,-25 4-50 16,-19 1-55-16,-17 4-54 0,-16-5-65 0,-11 5-79 15,-24-1-143-15,-27 2-87 0,-8 4-35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05T07:17:57.0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992 5945 53 0,'-10'-5'220'0,"10"5"-50"16,0-5-45-16,-10 5-32 0,10-5-19 0,0 5-12 16,0-5-5-16,0 5-4 0,-7-3-3 0,7 3-4 0,0-7 0 0,0 7-1 15,0 0 2-15,0 0 0 0,-8 0-1 16,8-3 0-16,0 3-3 0,0 0-2 0,-10 0-2 0,10 0-2 16,-8-6-5-16,-1 6-5 0,0 0-3 0,-8-6-1 0,-1 2 0 0,-8-6 4 0,9 5 6 15,-17 0 3-15,-1-4 3 0,2-1 9 0,-5 0 9 16,4-5 10-16,-9 5 8 0,9 0 4 0,-10-4 0 0,10 0-2 15,-10 4-3-15,9-4-8 0,0-1-7 0,-8 5-13 0,9-5-12 16,-10 7-12-16,0-8-9 0,1 1-3 0,-1 5-4 0,-7-4-2 16,-2 4-3-16,1 0 1 0,0-5 0 0,0 5-1 15,0-4-1-15,-1 5 0 0,2-6 0 0,7 4 1 0,-7-2 0 16,-2 2-2-16,1 1 1 0,0 1 0 0,0-1 0 0,-1 0 0 16,2 0 0-16,-10 0 1 0,0 6-1 0,1-5 2 15,-2 3 1-15,2 2 1 0,-1-2 2 0,0 6 3 0,-9-5 1 0,19 5 1 16,-10 5 5-16,0-5 2 0,17 6 7 0,-7-6 7 15,7 4 5-15,1-4 2 0,1 6 2 0,-3-6 3 16,2 4-3-16,-1-4-2 0,1 5-5 0,-11-1-8 0,3 2-3 16,-1-2-3-16,0 1-2 0,0 0-4 0,0 5 0 0,0-5 0 15,-1 5-1-15,2 0 0 0,-1 5 1 0,-1-2-4 0,0 3-3 16,2-3-1-16,-1 3-1 0,-1 4 2 0,2-7 0 16,7 7 0-16,-7-5 3 0,7 5 8 0,-9-4 8 15,10-3 8-15,0 7 6 0,-1-5 4 0,10-1 1 0,-9 1 2 16,0-2-4-16,-1 7-4 0,1-5-6 0,-1-1-5 0,1 2-6 15,-1-2-2-15,1 1-4 0,-2 1-5 0,3-3-1 16,8 7-2-16,-3-5 1 0,-6 4 0 0,8-4 4 0,1 3 1 16,-1 4 1-16,1-3 4 0,-1 4 0 0,2-3 1 15,-4 6-2-15,2-3-2 0,-7-3-3 0,7 9-3 0,9-4-1 16,-8 3-1-16,-2 2-1 0,2-1-3 0,7 6 0 0,-7-1 2 16,-1-1 0-16,10 3 1 0,-2-3 2 0,-8 2 0 15,9-2 1-15,-1 2 0 0,10-1 1 0,-8-4-2 0,-1 3 1 16,8-4 0-16,1 1-3 0,-1 1 1 0,2-3 0 0,-1 1 1 15,-1 0-2-15,-8 1 1 0,8 3 0 0,0-3-1 16,1 4-1-16,-1-4-2 0,2 4 1 0,-2-1 2 0,1 2 0 16,-9-1-1-16,9 0-1 0,-2-4-1 0,-6 4 2 15,7-1 1-15,1 2-1 0,-9 0-3 0,8-1-2 0,2 0 3 16,-2 1-2-16,1-6 1 0,0 4-1 0,-1 6-2 0,1-4 2 16,8-1 1-16,-9 1 2 0,2-1-1 0,6-1 3 15,3 6-2-15,-13-4 1 0,13-1 3 0,-2 1-1 16,-9 4-1-16,10-5 0 0,0-1 1 0,-2 2 0 0,2 4 2 15,-1-4-3-15,9-1 1 0,-9-1-2 0,9 3 0 0,-8-3-1 16,8 1 0-16,-9 0-2 0,9 6 0 0,-8-7-1 16,-2 6-2-16,10 1 2 0,-8-6-1 0,-9 11 0 0,8-6 0 15,0 5 0-15,-8-6 1 0,7 6 1 0,-7 1-1 0,1-7 1 16,7 1-1-16,-9 0 1 0,1 0 0 0,8 1 0 16,0-6 1-16,1 5-1 0,-9-6 1 0,8 2-1 0,9-1 1 15,-8 1 0-15,-2 4 0 0,10-6 0 0,-8 3-2 0,0 3 1 16,8-6 3-16,-8 6 1 0,-2 6 3 15,10-7 2-15,-8 7 2 0,-1 0 2 0,9 3 1 0,-9-6-1 0,9 7-3 16,-9-4 0-16,9 4-3 0,0 0-1 0,-8 4-2 0,8-4 1 16,0 5-1-16,0 4 1 0,-10-3 0 0,10 4 0 15,0-1 0-15,0 1-1 0,0-2 2 0,10 2-3 0,-10 0-1 16,0-6-3-16,8 6 1 0,-8-5-2 0,9 0-1 16,-9-1 1-16,9 1 0 0,-9 5 0 0,9-5 4 0,-1 0 1 15,-8-1 1-15,10 1 1 0,-2 0 1 0,0-5 2 0,0 4-3 16,2-4 4-16,-2 4-2 0,1-4-1 0,-1 6-1 15,1-7 2-15,-1 6-3 0,1-5 3 0,0 0 1 16,8 4-1-16,1 1 0 0,-9 0 0 0,7 4 2 0,-6-4-2 16,7 5 3-16,-7-5-1 0,6 5 0 0,-7-6-4 0,8 0-1 15,1 2 1 1,-1-6-1-16,0-1 0 0,0 0-2 0,1 1 1 16,-1-4-1-16,1-2 3 0,9-4 3 0,-10 6 3 15,8-7 0-15,-7 1 0 0,8 0 3 0,0 1-2 0,-1-6 1 16,1 4-2-16,0-3-2 0,9 1-4 0,-10-3-2 0,3 1-3 15,6 0 0-15,1 1-1 0,-9-7 0 0,9 8-2 0,-1-7 0 16,2-1 0-16,-1-3 1 0,-1 4 2 0,9-5-2 16,-8 2 1-16,-1-3-1 0,1 6-1 0,9-3 2 15,-9-3 0-15,-1-3 0 0,1 0 0 0,9 0 0 0,-10-1-5 16,2 1 3-16,6-7 4 0,-7 3-2 0,0-2 2 0,8 1 1 16,-9-1 0-16,11 1 1 0,-2-5 4 0,9 0 0 0,-9-1-1 15,0-2 0-15,10-4 0 0,-1 2-2 0,-1 0 1 16,10-5 2-16,-7 0-1 0,-3 0 2 0,2-5-1 15,7 0 0-15,-8 2-1 0,9-4 2 0,-1-2 1 0,-7-1-2 16,8 0 0-16,-9-5-3 0,0 1-1 0,8-1-1 0,-6-5-1 16,6 0 0-16,0 2-2 0,-9-6 1 0,12 4 0 0,-4-5 3 15,2 1 2-15,0-6 4 0,-9 7 1 0,9-3 3 16,0-2 5-16,-9 3 4 0,9 1 5 0,-9-6 6 0,0 6 1 16,0-6 2-16,0 1 5 0,-7 5 4 0,6-5-1 0,-8-1-2 15,10 1 0-15,-11-1-5 0,3 6-1 0,7-4-3 16,-9-7-3-16,0 5-5 0,0 1-4 0,0-5 0 0,1 4-3 15,9-4-1-15,-10 0-1 0,1-1 1 0,-10 2-1 16,9-7 0-16,2 1 0 0,-3-4-1 0,2 4 1 0,-1-5 1 16,-8-1 2-16,-1-4-1 0,11 6-2 0,-11-5 0 0,1 3-4 15,-1-4 0-15,-7 0-2 0,7-5-3 0,-8 11-1 16,1-6 0-16,-1 0 0 0,-1 0 3 0,-7 0 0 0,8 1 0 16,-10-6 4-16,4 5-2 0,-5-6-1 0,3 6-2 15,0-4-1-15,-1 0 0 0,1-5-1 0,-10 4 1 0,10-1-2 16,-1 3 0-16,0-2 0 0,0-5-1 0,1 11 1 15,-1-7-3-15,9-4 1 0,-8 6-4 0,-1-1-1 0,0-4-1 16,10-1 0-16,-11-5-1 0,2-5-2 0,9 2 2 0,-11-7-1 16,2 2 0-16,-1-7 2 0,9 0-2 0,-17-3 1 15,8 3-1-15,1-4 0 0,-10 0 1 0,10 5-1 0,-1-5 0 16,-10 5 0-16,13 5 0 0,-12-1 1 0,0 5 1 0,10 2 2 16,-10 3-2-16,2 1 0 0,-2-1 1 0,1 5 0 15,-1 0 1-15,9-3-1 0,-8 2-1 0,0-3-1 0,0 0-1 16,-1 1 0-16,10-3-1 0,-9 2 0 0,-1-6 0 15,-8 5-2-15,8 2-1 0,2-2-1 0,-10 0-1 0,0-5-1 16,9 1-3-16,-9 4-2 0,-9-4 1 0,9 5-2 0,-10-1 1 16,10 1 1-16,-8 4 0 0,0 1 3 0,-1-1 0 15,0 0 1-15,0 1-1 0,1 4 0 0,-1 1 1 0,0-2-2 16,-8 2 1-16,8-6 1 0,-8 5-1 0,9 0-2 16,-10 1 3-16,0-1 1 0,2 0 1 0,-4 6 1 0,5-6 1 15,-3 5-1-15,1 0 0 0,9 1 3 0,-11-1-3 0,2 5-2 16,0-5 1-16,-1 4-4 0,2 2-4 0,-2-2-3 15,0-3-3-15,1 10 0 0,-9-7-2 0,8 2 0 0,1 3-3 16,0 1-3-16,0 6-4 0,-9-6-9 0,-1 3-10 16,1 1-15-16,0 7-27 0,9-1-28 0,-9-1-27 0,-10 5-31 15,11 1-74-15,7-1-108 0,-7 6-110 0,15 5-144 0,2-6-144 16,8 6-73-16,8 4-27 0,19-4 5 0</inkml:trace>
  <inkml:trace contextRef="#ctx0" brushRef="#br0" timeOffset="1785.12">25278 6122 309 0,'-8'-26'354'0,"-9"6"-132"0,8 1-78 16,-2-4-40-16,4 1-25 0,-10 4-8 0,8-6-7 0,0 4-4 16,-9 0-2-16,10 2-5 0,-9-3-1 0,7 3-1 15,-6 2-1-15,-2-4-4 0,1 5-1 0,8-5 4 0,-8 2 3 16,0 3 9-16,-2-4-1 0,-6-1-1 0,7 5 1 15,3-4 4-15,-13 4 3 0,2-5-3 0,0 6-1 0,0-5-8 16,-9 3-1-16,1-4-2 0,-9 7-3 0,7-3-3 0,-16 3-3 16,9-2-1-16,-18 0-1 0,9 0 2 0,-8 0 2 15,-1 5 1-15,0-3 4 0,-8 3 5 0,8-1 4 0,-9 2 3 16,9 3 6-16,0 3 4 0,0-3-3 0,1 2 0 0,0 4-6 16,-2 0-5-16,1 0-2 0,0 4-2 0,1-4-8 15,-1 6-1-15,-9-3 4 0,1 3-2 0,-1-2 0 16,2 1-3-16,-3 6-5 0,2-7-4 0,-9 2-2 0,8-2-8 15,1 5-7-15,-9-3-1 0,9-2-4 0,-8 1 1 0,-3 5 1 16,3-5 2-16,5 0-3 0,-5 5 0 0,9-6 0 0,-3 6-3 16,10 1-1-16,-8-8-2 0,8 7-1 0,1 6-5 15,-1-6 0-15,0-1 1 0,1 5-1 0,-2 2-2 16,10-7 0-16,-8 5 2 0,8 2 0 0,-10-2 3 0,11 5 0 16,-2-4-3-16,2 5 1 0,-3-2 3 0,3 3-2 0,-1 3-1 15,0-4-1-15,0 5-2 0,10-1 0 0,-12 0 2 0,3 7-1 16,-2-3 1-16,2 1 1 0,-2 0-3 0,1 6 1 15,0-2 2-15,-2 3-1 0,4 2 0 0,5-4 0 16,-5 11 0-16,6-7 2 0,1 1 1 0,-1 5 1 0,0 1-1 16,1-6-3-16,-1 4 11 0,10 2-1 0,-9-7-4 0,7 7-3 15,1-1-1-15,1-6 0 0,-1 6-1 0,10-5 6 0,-10-1-10 16,8 7 1-16,-6-6 2 0,-3 5 2 0,10-3 2 16,0 0 0-16,-9 4 8 0,9 0-5 0,0-2 0 15,1 1 1-15,-3 0-3 0,3 1 1 0,7-7-2 0,-7 7 1 16,7 0-8-16,1-3 2 0,0 3 2 0,-1-1 1 0,10-6 1 15,-10 6 0-15,1 0 1 0,9-5 1 0,-10 6 0 16,9-7 3-16,-7 6 3 0,-3-5-4 0,10 1-1 0,-7 3 0 16,-2 1 0-16,1 0-2 0,-1-5 0 0,1 6-1 15,0-1-4-15,-1-1 3 0,1 1 5 0,-1 1 0 0,10 4 3 16,-9-7 1-16,7 7 0 0,1-4 2 0,-9 4-1 0,11-5-1 16,-2 5-2-16,0-4-1 0,1 3-1 0,-1-6-1 0,1 7 0 15,8-4-1-15,-10 4 2 0,2 0 4 0,0 0 1 16,8-1 1-16,-10 1-2 0,10 5 0 0,-8-5 1 15,8 4-3-15,-9 6-1 0,9-6-4 0,-8 2 0 0,-1-2 2 16,9 6 0-16,-9-5 0 0,1 5-1 0,-2-2 2 0,10-2-1 16,-7 2-1-16,7 2-2 0,-9-5 0 0,9 1 0 0,0 3-2 15,0 0 3-15,0-4-1 0,0 4 0 0,9 1 1 16,-9 0 1-16,7 0-1 0,3 0 0 0,-2-1 1 16,1 0 0-16,0 0-2 0,-1 1-1 0,1-4-1 0,-1 3 1 15,2-4 1-15,-2 0 1 0,0 4 1 0,2-4 2 0,7 5 2 16,-9-6 1-16,-8 6 2 0,9-5-2 0,0 5 1 15,-2-6 0-15,4 6-4 0,-4-2-1 0,2 8-1 0,1-7-3 16,-2 1-1-16,9 5 2 0,-8-6 2 0,8 1-1 16,1-1 2-16,-1-4-1 0,1 4 0 0,8-4 1 0,-1-5 0 15,1 6-1-15,-8-7-2 0,17 5 0 0,-17-4-1 0,17 4 0 16,-10-4 0-16,1 6-2 0,0-6 2 0,8 0 1 16,-7 0 2-16,6-1-2 0,3 1-1 0,-1 5 2 0,0-5 0 15,0-6 1-15,-1 6 0 0,2 0-1 0,-3-4 1 0,2-7-3 16,1 7 2-16,-2-7 0 0,9 2 0 0,-8-6 1 15,9-1-5-15,-10 2 3 0,9-1 1 0,1-5 4 0,-1 1 2 16,1-1 2-16,8 1 0 0,-9-7 2 0,9 2 7 16,-8-5-3-16,-1-1 1 0,10 1-1 0,-2-1 0 0,-7-4 1 15,8 0 3-15,1 0-1 0,-2-1-1 0,2 1-1 0,-2-6 0 16,3 1-1-16,-3 0-3 0,0-6-4 0,2 6-1 0,-1-5 5 16,0 1-2-16,0-6 0 0,1 0-1 0,-2 0 1 15,1-6 1-15,1 1 1 0,8-5 2 0,-10 6-6 16,10-6 3-16,-8 0-2 0,7 1-1 0,1-6 0 0,0 4-3 15,8-7 1-15,-8 3-3 0,8 0 1 0,-7-4-4 0,7 4 2 16,-9-5 2-16,10 0-1 0,-9-3 0 0,8 3 2 0,-8-4 3 16,1 0 3-16,-2-1 6 0,0 0 5 0,-8 6 3 15,1-5 1-15,8-1 4 0,-10 1 2 0,2-5 1 16,-2 3-2-16,1-2 0 0,10 3-3 0,-19-4-1 0,18-1-1 16,-18 1-4-16,10-4-3 0,-2 3-3 0,-7-4-3 0,8-1-4 15,1 1-3-15,-2 0-1 0,-8-5-3 0,10 0 0 0,-1-5 0 16,0 5-2-16,0-6 0 0,0 6-1 0,0-4 1 15,1-1-1-15,-2-1-1 0,-8 2 1 0,2-2-2 16,-2 2 2-16,1-1 0 0,-10-4 2 0,1 3 1 0,-1 0 0 16,1 2 3-16,1-6 0 0,-11 0 3 0,1 1-1 0,9-1-1 15,-9 0-2-15,0 0-2 0,-1-4-1 0,1-1-1 0,9 0 1 16,-10-5-5-16,12 1-1 0,-12 0 0 0,10-2-1 16,0-3 1-16,0 0-1 0,-1-1 0 0,1 0-1 0,0 7 2 15,0-3 1-15,8-2 2 0,-18 1-2 0,11 4 0 16,-1-2 1-16,-2 5-1 0,-5-5 0 0,6 1 0 0,-8 4 0 15,0-5-1-15,0 6 0 0,-8-5 3 0,8-2-2 0,-9 2-1 16,0-5 0-16,0 4 0 0,1-5-1 0,0 1 0 16,-1-5-2-16,-9-1-1 0,10-4 2 0,-10 0 0 15,10-5-1-15,-10-5 1 0,-8 4 0 0,9-4-1 0,0 1 1 0,-9-1-4 16,9 0 0-16,-1-6-1 0,-8 6-2 0,0 0 0 16,0-5-3-16,-8 4-1 0,8 2-2 0,-9-1 0 0,0-1-5 15,0 2-1-15,-7 0-2 0,6-7 2 0,-6 7 2 16,-2-7 2-16,-9 1 3 0,12 0 1 0,-13 0 1 0,-6 0-1 15,-1-4 2-15,0-1-3 0,-8-1-4 0,0-8 0 0,-1 4 0 16,-8-4 0-16,-9 0 2 0,9-2 2 0,-9 6 1 16,0 1 5-16,9 4 2 0,-9 1 1 0,10 9 0 0,-2-1 2 15,9 7 1-15,1 3-1 0,1 6 1 0,-3 10-3 16,12 0-8-16,-3 7-11 0,1 3-15 0,9 9-35 0,0 4-39 16,0 2-44-16,9 3-49 0,-1 1-109 0,1 10-132 0,0-1-156 15,0 1-203-15,-1 4-92 0,10 5-30 0,-2 0 8 16</inkml:trace>
  <inkml:trace contextRef="#ctx0" brushRef="#br0" timeOffset="2585.03">29298 8783 241 0,'0'-16'453'0,"-8"8"-121"16,8-7-97-16,0 0-46 0,-9 4-13 0,9 3 2 15,0-2 18-15,-9 5 19 0,9 0 9 0,0-5 3 16,-8 10-12-16,8-3-23 0,0-4-28 0,-9 7-32 0,1 7-38 15,-2-4-35-15,2 12-27 0,-9 0-16 0,-8 9-5 0,-2 5 3 16,-8 6 5-16,0-1 8 0,-8 11 7 0,8 3 3 0,1 0 6 16,7 1 4-16,-8-5 8 0,19-5 2 0,-3 0 8 15,11-10 7-15,-1-3 14 0,9-7 32 0,0 1 40 16,0-10 45-16,9-2 35 0,18-3 30 0,24-5 14 0,10-10 3 0,26-3-5 16,17-7-20-16,17 1-37 0,19-11-45 0,8 0-39 15,8-4-36-15,0-10-24 0,9 1-21 0,9-6-21 0,-1-10-32 16,1 0-39-16,-10-5-53 0,10-5-71 0,-9-3-78 15,-10 3-88-15,-6-3-168 0,-19-1-188 0,-17-5-226 0,-8-1-113 16,-27 0-31-16,-17 1 26 0,-10-5 47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06T10:39:08.0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557 11273 15 0,'0'0'155'16,"9"-3"-37"-16,-1 3-27 0,0 0-21 0,-8 0-14 0,0 0-8 0,10 0-4 0,-10 0-2 15,8 0-2-15,-8 0-1 0,0 0 0 0,0 0 0 16,0 0-1 0,0 0-3-16,0-6-1 0,0 6-6 0,0 0-3 0,0 0-1 0,0 0-4 0,0-5-3 0,0 5 0 15,9 0-1 1,-9 0 5-16,9-4-4 0,-9 4 1 0,0-6-2 0,8 6 2 0,-8-4 0 0,9 4 1 0,-9-5 2 0,8 5 0 16,-8-5 7-16,0 5 7 0,0 0 6 0,0-5 1 15,0 5 6-15,0 0 1 0,0 0 1 0,0 0-4 0,0-5-3 16,0 5-4-16,-8 0 1 0,8-5-2 0,0 5 1 0,0 0-3 15,0 0 1-15,0-5 2 0,0 5 1 0,0 0 1 16,0 0 0-16,0 0-1 0,0 0 0 0,0 0-2 0,0 0 1 16,0 0-3-16,0 0 0 0,0 0-2 0,0 0 0 0,0 0-3 15,-9 0-2-15,9 0-2 0,-8 5-2 0,8-5-1 16,0 0-4-16,-9 5-1 0,9-5-4 0,-9 5-1 0,1 0 0 31,-2 0 2-31,2 4-2 0,0-3-1 0,-1 3 0 0,0 0 0 0,0 1 0 0,9 1-3 0,-7 4 0 0,-3-5 0 31,2 3 3-31,-1 7 2 0,-1-5 1 0,10 5 1 0,-8-6 1 16,0 5 3-16,8 1 1 0,0 5 4 0,0-7 4 0,8 8 2 16,-8-3 3-16,8 3 1 0,-8-3 0 0,0 2-3 0,0 1-2 15,0-3-6-15,0 5-6 0,0-2-5 0,0-3-4 16,0 3-2-16,0-3 0 0,-8 2-1 0,8 1 1 0,-8-3 0 16,8 2 1-16,0-1-2 0,-9 0 3 0,9-4 1 0,0 5-3 15,-9-5 0-15,9-2-2 0,-9 3-1 0,9-8-1 16,0 7 0-16,0-5-1 0,0 0-1 0,0-1-1 15,0 1 10-15,0-5-2 0,0 0-1 0,0-2 0 0,9-2 1 16,-9 0 4-16,9-3 5 0,-9 3 4 0,0-2-5 0,0-4 8 16,9 6 2-16,-9-6 1 0,0 4-2 0,8-4-4 0,-8 6-5 15,8-6 0-15,-8 0-6 0,10 4-5 0,-1-4-1 16,-1 0-1-16,9 0 1 0,1 6 1 0,17-6-2 0,-9 0-2 16,9 0 1-16,8-6 3 0,9 6-3 0,0 0 0 0,0-4-2 15,0 4-1-15,9-6 0 0,-10 6 0 0,10-4-3 16,-8-2-4-16,-9 6-10 0,7-4-19 0,-7 4-25 0,-9-6-35 15,-1 3-37-15,9 3-39 0,-8-6-41 0,9 0-39 0,8 3-39 16,0-8-64-16,0 1-103 0,1 1-81 0,-2-6-32 16</inkml:trace>
  <inkml:trace contextRef="#ctx0" brushRef="#br0" timeOffset="604.12">18348 11255 196 0,'0'0'276'0,"-9"-6"-66"0,9 6-59 0,0 0-43 0,0 0-32 16,0-4-16-16,0 4-14 0,0 0-7 0,0 0-4 0,0 0-6 15,0 0-5-15,9 0-6 0,0 0-3 0,-1 0-5 16,-8 0-3-16,18 0-4 0,-9 0 0 0,-1 0 0 0,1 4 1 16,8-4 2-16,-8 0 1 15,0 0 3-15,-1 6 1 0,10-6 6 0,-9 0 3 0,-1 0 5 0,10 0 6 0,-9 0 3 16,16 0 3-16,-7 0 1 0,-1 0 0 0,9 0-3 0,0 0-3 15,9 0-5-15,0 0-4 0,10 0-7 0,-3-6-3 16,10 6-3-16,-1 0-3 0,2 0-4 0,8-4-1 0,-9 4-1 16,9 0 0-16,-11 0-1 0,4-5 1 0,-2 5 0 0,-9 0 1 15,0 0-1-15,1-5 1 0,-9 5-1 0,-9 0-1 16,9-5 1-16,-9 5-1 0,-9 0-1 0,-8 0 1 0,8 0 0 16,-17 0 0-16,9 0-1 0,-1 0 0 0,-8 0-7 0,9 0-9 15,-9 0-13-15,0 0-19 0,0 0-21 0,0-5-29 0,0 0-40 16,0 5-58-16,-9-5-103 0,-8 0-107 0</inkml:trace>
  <inkml:trace contextRef="#ctx0" brushRef="#br0" timeOffset="1015.24">18226 11509 70 0,'-8'5'231'0,"-1"-5"-69"16,1 5-55-16,8-2-38 0,0-3-22 0,0 6-11 0,0-6-2 15,0 4-3-15,8 2 2 0,-8-6 7 0,9 4-3 16,-1-4 3-16,1 0-2 0,9 6-1 0,-10-6-1 0,1 0-2 16,9 4-3-16,-3-4-9 0,5 6 3 0,-4-6-2 15,2 5-2-15,8-5-2 0,0 4-4 0,9-4-1 0,0 4-2 16,0-4 0-16,8 0-3 0,0 6-10 0,10-6 4 0,-10 0 0 16,17 0 1-16,-7 0-2 0,8 0 0 0,-1-6 1 0,2 6-1 15,-11 0 9-15,9-4-6 0,-16 4-1 0,-1-4-1 16,-8 4 1-16,0 0-1 0,-9 0 1 0,-8 0-2 0,8 0 3 15,-9 0 0-15,1 0 0 0,-11 0-1 0,2 0-3 0,-9 0 0 16,9 0-1-16,-9 0-7 0,0 0-16 0,9-5-26 16,-9 5-42-16,10-6-80 0,-10 6-162 0,7-10-80 0</inkml:trace>
  <inkml:trace contextRef="#ctx0" brushRef="#br0" timeOffset="1587.2">19981 11635 147 0,'-8'0'283'0,"-1"0"-83"0,0 0-66 0,1 5-45 15,8-5-28-15,-10 0-15 0,10 0-11 0,0 0-4 16,0 0-3-16,0 0-4 0,0 0-4 0,0 0-4 16,10 5-3-16,-10-5 2 0,8 0 2 0,1 0 2 0,-9 5 3 15,17-5 2-15,-9 0 2 0,1 5 5 0,17-5 1 0,-8 5 1 16,-2-5 0-16,11 5-2 0,6 0-2 0,-5 0-2 0,6-5-2 15,10 0-2-15,-9 0-3 0,8 0-3 0,2 0-3 16,-3 0-1-16,11-5-1 0,-11 5 0 0,2 0 0 0,-1 0 0 16,-1 0 1-16,-5-5 2 0,-2 5 1 0,-1-5 1 0,-8 5-2 15,0 0 2-15,-9-5 0 0,-8 5-3 0,-1 0-2 16,11 0-3-16,-19 0-2 0,7 0-3 0,-7 0-1 0,0 0-7 16,0-5-9-16,0 5-12 0,0 0-15 0,0 0-21 15,0-5-24-15,-7 5-29 0,-12 0-41 0,11 0-58 0,-9-5-97 16,-1 5-105-16</inkml:trace>
  <inkml:trace contextRef="#ctx0" brushRef="#br0" timeOffset="1857.84">19887 11865 107 0,'7'5'275'0,"-7"0"-87"0,8-5-65 16,10 0-40-16,-1 5-21 0,1-5-10 0,8 0-6 16,0 0-6-16,9-5-3 0,-1 5-5 0,8 0-4 0,-5 0-2 15,6-5-4-15,0 5 0 0,1 0 2 0,-2-5 2 0,-5 5 0 16,6 0 1-16,-8 0-1 0,-9-5-3 0,8 5-1 16,-8 0-3-16,1 0-5 0,-2 0-3 0,-7 0-1 0,-3 0-2 15,-4 0 0-15,6 0-1 0,0 0-1 0,-8 0 0 0,-1 0-2 16,10 5-4-16,-10-5-9 0,10 0-19 0,-1 0-31 0,1 0-51 15,8-5-86-15,-1 0-137 0,1 0-88 0</inkml:trace>
  <inkml:trace contextRef="#ctx0" brushRef="#br0" timeOffset="2380.36">21779 11171 357 0,'-19'0'311'0,"11"-5"-98"0,0 5-72 0,-1-5-42 15,0 5-22-15,0 0-8 0,1 0-10 0,8 0-6 0,-7 0-10 16,7 0-6-16,-11 0-8 0,11 0-9 0,0 0-5 15,11 0-7-15,-11 0-4 0,7 5-2 0,1 0-1 0,-8 1 2 16,18 4 0-16,-9-6 4 0,-1 5 3 0,10 1 7 0,-9 5 6 16,-1 0 4-16,2 0 3 0,-3 3-1 0,2 3 4 15,-9-3 0-15,0 8 1 0,9-7-1 0,-9 5-1 0,9 1-4 16,-9 1-2-16,0-3-1 0,0 5-3 0,8-2-2 0,-8-3-4 16,0 3-1-16,8-7-2 0,-8 5 0 0,10-5 1 15,-10 1 1-15,0 0 1 0,0 0-2 0,0-6 0 0,0 1-2 16,0-5-2-16,0 3-1 0,0-7-2 0,0 4-2 15,0-6-1-15,0-4-1 0,0 6-6 0,0-1-13 0,0-5-24 16,8 0-28-16,-8 0-39 0,18-5-52 0,-10-1-83 0,9 2-140 16,1-2-98-16,-18-4-45 0</inkml:trace>
  <inkml:trace contextRef="#ctx0" brushRef="#br0" timeOffset="2776.71">21275 12011 34 0,'-9'0'319'0,"0"-5"-81"0,1 5-72 0,-1 0-51 0,9-3-33 16,-9 3-18-16,9-6-13 0,9 6-11 0,0-4-7 15,-1 4-5-15,1 0-6 0,0-6-3 0,8 6-4 16,1 0 1-16,-2-4 3 0,11 4 2 0,7 0 6 0,2 0 1 16,-2 0 3-16,0 0 2 0,10 0 3 0,0 0-2 0,7-6 0 31,10 6-2-31,0 0-1 0,0-4-4 0,9 4-2 0,-2-6-3 0,2 6-4 0,9-4-1 0,0-1-1 0,-1-1-3 16,7 2-3-16,1-2 0 0,-6 2-1 0,7 0-1 0,-8-2 3 15,-11 2 2-15,-7-1 0 0,-1 0 1 0,-17 5 0 0,1-5 1 31,-9 0 3-31,-17 5 3 0,8-5 4 0,-9 5 2 16,1 0 1-16,-10 0 1 0,0-5-2 0,-8 5-6 0,0 0-19 16,-8 0-29-16,8-4-40 0,-8 4-47 0,-1-5-62 0,0 5-110 15,0-5-147-15,-8 0-72 0</inkml:trace>
  <inkml:trace contextRef="#ctx0" brushRef="#br0" timeOffset="3393.99">21614 12352 130 0,'-9'0'415'0,"9"0"-115"0,0-3-108 16,9 3-70-16,-1-5-42 0,0-1-17 0,2 6-8 0,7-4 1 15,8-2 0-15,-5 3-1 0,4-3-3 0,2 6-1 16,9-5-5-16,0 1-4 0,0 4-6 0,-1-6-5 0,1 6-6 15,0 0-1-15,-1 0 2 0,1 6 0 0,0-2-2 16,0-4-2-16,-10 11-2 0,1-8-2 0,2 7-1 0,-12 1-2 16,1-1-4-16,1 5-2 0,-11-2-1 0,3-3 3 0,0 9 2 15,-10-3 5-15,-10 3 3 0,0 1 5 0,-5-1 7 16,-3 1 7-16,-7 5 5 0,-11-6 8 0,1 4 2 0,1 3 4 16,-10-3 2-16,-8 2-1 0,0-5 1 0,-1-1 0 0,2 6 1 15,-11-10-3-15,11 4 0 0,-10-4-3 0,9 0 3 0,0-7 4 16,-1 2 3-16,10 2 3 0,0-8 0 0,8 1 0 15,-9-1-1-15,20-4 9 0,-3-4 2 0,1 4-1 0,8-5-6 16,1-5-6-16,8 1-7 0,0-2-4 0,9 2-9 0,9-1-13 16,0 0-11-16,8-6-8 0,1 8-5 0,8-7-4 15,9 5-3-15,-1 2-2 0,1-2-1 0,9-2 2 0,-1 8-2 16,-9-1-3-16,10 0 0 0,-9 5-1 0,8 0 2 0,-8 0 1 16,10 5 0-16,-12 0-1 0,11 5 2 0,-10-4 0 15,10 7 0-15,-1-3 1 0,1 0 0 0,0 5 0 16,-2-1 1-16,10 1-1 0,-9 0-6 0,1 0-2 0,9-6-14 15,-10 6-19-15,9-5-29 0,-9 4-33 0,-17-5-44 0,16 1-44 16,-14 0-39-16,6-5-36 0,1 0-28 0,0 1-26 0,0-2-50 16,0-4-99-16,9 0-69 0,-11-4-22 0</inkml:trace>
  <inkml:trace contextRef="#ctx0" brushRef="#br0" timeOffset="4473.76">22950 11719 260 0,'10'-5'264'15,"-2"0"-90"-15,9 0-62 0,1 0-35 0,8 5-21 0,-9-5-7 16,9 0-2-16,-8-1-2 0,7 6-3 0,-6-3-1 0,6 3-2 31,-7 0-3-31,-1 0-1 0,9 0-2 0,-8 0 1 16,7 0-2-16,-7 3-1 0,7 3-2 0,-8-6 0 0,10 5 1 16,-9 5-1-16,-1-5-2 0,-1 5-1 0,3 3 3 0,-2-3 1 15,1 6-1-15,-1-1-2 0,0-1-2 0,-8 5-3 16,-1-4-3-16,1 6-2 0,-9-3-5 0,9 2-1 15,-9-6-2-15,-9 6-1 0,9-6 1 0,-9 6-1 0,9-5 0 16,-17-1-1-16,17-4-2 0,-17 6 1 0,17-8 2 0,-9-3 3 16,1 0 6-16,-2 6 10 0,10-11 15 0,0 4 24 0,0 2 29 15,0-6 36-15,0 0 33 0,0 0 21 0,-8-6 12 16,8 2 6-16,-8-2-5 0,8-4-12 0,-9 0-22 0,0 1-30 16,-1-5-29-16,3 4-23 0,7-5-14 0,-9-5-11 0,0 6-6 15,1-1-7-15,-2-4-9 0,10 4-4 0,-8 0-4 16,8-3-3-16,0 2-5 0,0 1-4 0,8 1-4 0,2 4-5 15,-2-4-1-15,10 4-1 0,-1-1-4 0,-8 1 0 0,8 0 0 16,1 2 0-16,7 3-2 0,-7-5-2 0,8 5 1 16,0 0 0-16,0 0 1 0,0 5 2 0,8-5-4 0,-8 5 0 15,9 5 1-15,1-5 1 0,-11 0 1 0,0 5-2 0,2 0-2 16,8 0-1-16,-9 5 0 0,-8-1-1 0,8 1 0 0,-9 0-4 16,1 0-2-16,-10 5-1 0,0-1 1 0,1 0-1 15,0 1 1-15,-1 1 0 0,-8-3 3 0,9 2 0 0,-9 0 1 16,0 0 0-16,0-6 0 0,-9 6 2 0,9-5 0 0,0-6 0 15,0 6 1-15,0-6 2 0,0 2 2 0,0-6 1 16,0 4 2-16,0-4 1 0,0 0 0 0,0 0 2 0,9-4-1 16,-9 4-1-16,9-10 1 0,0 0-1 0,8 6 0 0,0-11-1 15,0 0 0-15,2 1-1 0,6-1 0 0,-7 0 0 0,7 7 0 16,-7-8 1-16,0 1-2 0,7 1 0 0,-7 4 1 16,7-4 0-16,-8 4 1 0,-7 5 1 0,7-5-1 0,-7 4 0 15,6 2 0-15,-7-2-1 0,9 2-1 0,-10 0-1 0,10 4-2 16,-1-5-1-16,0 5 0 0,0 5 2 0,-7-5-2 15,6 4 3-15,2 0-2 0,-1 2 5 0,1 4 1 16,0 0-2-16,-3-1 0 0,-5 1 0 0,0 0 0 0,7 4 0 16,-9 1 10-16,1 5-10 0,-9-6 0 0,0 1 0 0,0 5 0 15,0-1-1-15,0-4-3 0,0 4-2 0,0-5-15 0,0 1-3 16,0 1-6-16,0-2-10 0,0 0-12 0,0-4-16 16,0 1-22-16,0-1-27 0,-9-7-24 0,9 7-25 0,0-5-23 15,9-5-20-15,-9 5-19 0,0 0-17 0,8-5-21 0,1-5-31 16,0 0-61-16,-9 0-107 0,17-5-53 0</inkml:trace>
  <inkml:trace contextRef="#ctx0" brushRef="#br0" timeOffset="4899.97">24879 11694 392 0,'0'-5'392'0,"0"-1"-118"0,0 6-89 16,0-3-54-16,0 3-30 0,0 0-20 0,0 0-12 0,0 0-11 15,8 0-11-15,0 3-7 0,2 3-11 0,7-1-1 0,-8 5-7 16,7-5 2-16,4 5 4 0,-5 3 7 0,3 3 1 16,-1-1 2-1,1-1 3-15,8 2-4 0,-9 2 2 0,9 3-6 0,-8-3-5 0,-2-3-6 0,2 5-6 0,-1-1-2 16,1 5-3-16,0-10-3 0,-1 7-3 0,1-1 0 0,-2-6-1 15,2 5-2-15,-9-3 1 0,8-3-2 0,0-3 0 0,-8 0 1 16,0 0 1-16,-1-5 4 0,1 0 10 0,0 0 22 16,0 0 32-16,-9-5 40 0,8 0 41 0,0 0 31 0,2-5 18 15,-2 0 8-15,1-5-5 0,8 0-13 0,0-4-27 0,-6 5-37 16,4-12-35-16,3 6-29 0,-1-4-15 0,1-1-9 16,0-5-5-16,-2 7-6 0,2-7-4 0,7 1-2 0,-7-1-4 15,0 1-3-15,-1-1-3 0,9 1-1 0,-8-1-1 16,-9 5-2-16,8 2 0 0,-9-2 0 0,1 6-2 0,-1-6-2 15,2 10 1-15,-2-5-3 0,-8 6-5 0,8 3-5 0,-8-3-12 16,-8 4-21-16,8 0-53 0,-8 0-74 0,-2 0-81 16,10 1-78-16,0-2-86 0,-8 2-128 0,8-6-139 0,0 6-63 15,0 4 8-15</inkml:trace>
  <inkml:trace contextRef="#ctx0" brushRef="#br0" timeOffset="5328.51">25860 11087 322 0,'17'-4'381'0,"8"-6"-130"0,2 6-97 0,8-1-55 16,0 0-32-16,8 0-17 0,-8 0-6 0,8 5-5 0,-8 0 0 15,0 0-7-15,0 0-6 0,0 5-8 0,-1 5-5 16,-8-5-4-16,-9 5-1 0,1 5-1 0,-1-6 1 0,-9 6 0 16,-8-1 2-16,0 5 1 0,0-4-1 0,-8 6 1 0,-9-2 3 15,8 0-1-15,-17 1 2 0,8-6 5 0,-8 6 3 0,-8-2 4 16,8-3 3-16,0 5 4 0,0-4 6 0,-8 3 1 15,7-5 3-15,9 1-2 0,-8-1-3 0,0-4-3 0,9 2-3 16,8-4-4-16,-8 2-5 0,17-1-4 0,-8-3-5 0,8 2 1 16,0-1 4-16,8-4 7 0,-8 3 7 0,17-6 15 15,1 0 19-15,-1 5 19 0,9-5 14 0,9-5 10 0,8 5 0 16,10-6-5-16,-2-4-10 0,1 7-23 0,1-8-55 0,9 2-73 16,-2-1-75-16,0-5-80 0,11 0-99 0,6-4-174 15,1-1-109-15,-2 6-59 0</inkml:trace>
  <inkml:trace contextRef="#ctx0" brushRef="#br0" timeOffset="5898.51">26988 11890 217 0,'10'0'360'0,"-10"0"-117"0,0-5-90 0,8 5-58 16,0 0-32-16,1 0-15 0,9 0-4 0,-1 0-1 15,0 0 0-15,18 0 3 0,-9 0 0 0,18 5 1 0,-1-5-2 16,0 0-2-16,18 0-2 0,0 0-1 0,9 0 1 0,8-5-2 16,9 5-2-16,7 0-4 0,11-5-2 0,8 5-5 15,9-5-4-15,-1 0-4 0,18 0-3 0,0 0-1 16,1 0 2-16,-2 0 1 0,1 0 0 0,0-4 1 0,-9 5 2 0,-8-2-3 16,-18 1 2-16,1-5 0 0,-19 5-4 0,-8 0 3 15,-17 5 5-15,-9-4 7 0,0 0 13 0,-18-2 17 0,-7 6 18 16,-10-6 20-16,1 6 19 0,-10-4 12 0,1 4 4 15,0-4-3-15,-9 4-9 0,-9 0-17 0,9-6-19 0,-9 6-23 16,9 0-31-16,-8-4-39 0,-2 4-61 0,2 0-66 0,8 0-68 16,0-5-74-16,0-1-111 0,0 2-178 0,0-2-84 15,0 2-24-15</inkml:trace>
  <inkml:trace contextRef="#ctx0" brushRef="#br0" timeOffset="6406.75">32432 11294 276 0,'-7'-5'389'15,"7"5"-103"-15,0-6-89 0,0 6-56 0,0 0-33 0,7-4-19 16,-7 4-11-16,0 0-10 0,0 0-8 0,0 0-9 16,0 4-10-16,10-4-11 0,-10 6-8 0,10-1-9 0,6-2-5 15,-7 9-3-15,0-2 1 0,7-1 1 0,-6 5 0 0,7 1 6 16,0 4 4-16,-8 1 5 0,-1-6 7 0,10 11 6 16,-1-5 7-16,-8-2 4 0,0 8 4 0,8-3 2 0,-7-3-1 15,-3 5-3-15,4-1-2 0,-4-4-5 0,10 1-5 0,-8 2-1 16,0-8-2-16,-1 4 0 0,1-4-1 0,0 0 2 0,-9-6 0 15,8 1-1-15,1 0-2 0,-9-6-2 0,9 2-3 16,-9-1-5-16,8-5-4 0,-8 4-2 0,9-4-1 0,-9 0-1 16,0 0-4-16,0 0-18 0,0 0-36 0,0 0-46 0,8-4-56 15,2-7-63-15,-2 1-92 0,9-4-159 0,-8 0-99 16,-1-1-47-16</inkml:trace>
  <inkml:trace contextRef="#ctx0" brushRef="#br0" timeOffset="6881.74">32841 10987 32 0,'-26'-6'503'0,"-9"-4"-103"15,10 0-146-15,-1 5-101 0,0 0-58 16,-9 2-29-16,10-3-17 0,-2 2-5 0,0-2-5 0,-7 6-2 0,8 0-4 0,-1 0-6 15,-16 0-3-15,-1 6-9 0,1-2-4 0,-9 5-3 16,1 1 1-16,-10 0 3 0,8 6 5 0,-7-3 8 16,-1 7 5-16,1-1 9 0,-10 6 13 0,17-2 11 0,-8 2 9 15,-8-1 10-15,16 6 7 0,-7 0 6 0,-1 4 6 0,0 0 1 16,10-1-4-16,-10 2-9 0,17 4-12 0,2 0-10 0,-3 1-12 16,2-1-9-16,17 0-11 0,0 0-9 0,9 0-5 15,9 0-4-15,8-1 0 0,8 3-3 0,18-7-3 0,0 1-2 16,17-2 0-16,-1-4 0 0,20 1-2 0,8-6-1 0,16 1-2 15,2-7 0-15,16-3-4 0,1-5-5 0,7-4-2 16,18-6-2-16,10 0-1 0,-2-10 2 0,11 0 9 16,-3-5 16-16,2-5 28 0,-9 1 30 0,-9-5 25 0,0-1 16 15,-8-3 13-15,-17-3 7 0,-10-3-2 0,-17-1-8 0,-7 2-18 16,-21-1-22-16,3 1-21 0,-19-8-13 0,-17 8-10 0,0-6-9 16,-17 3-6-16,-17-2-5 0,0 3-3 0,-9 1-4 15,-9 6-4-15,-8-1-2 0,-8 4-2 0,-2 1-6 0,-8 3-8 16,0 2-13-16,0 4-19 0,0 0-39 0,10 6-79 0,-1 5-95 15,17-6-98-15,0 4-107 0,18 1-187 0,17 5-99 16,0 0-49-16,0 0 1 0</inkml:trace>
  <inkml:trace contextRef="#ctx0" brushRef="#br0" timeOffset="10885.54">2605 11890 104 0,'0'4'204'0,"0"-4"-71"16,-9 0-47-16,9 0-36 0,0 5-19 0,0-5-13 0,0 0-5 0,0 0-1 0,0 5 2 15,0-5 2-15,0 5-1 0,0 0 5 0,0-5 4 0,-9 0 2 16,9 5 5-16,-8 0 3 0,8-1 2 0,0-4 0 0,-9 6-1 15,9-6 0-15,-9 0-3 0,9 4-1 0,0-4-2 0,0 0-2 16,-8 4 0-16,8-4-4 0,0 0 1 0,0 0 0 0,0 0-1 16,0 0 1-16,0 0 1 0,0 0 4 0,0 0 3 0,0 0 6 15,0 0 6-15,0-4 8 0,0 4 7 0,0 0 7 16,8-4 1-16,1-2 0 0,0 6 2 0,8-4-1 0,-8-6 2 16,8 0 3-16,9 0 5 15,-9-4 1-15,9-1 5 0,-8 0 5 0,15 1 2 0,-5-6 1 0,-2 1-4 0,0-1-5 0,9 1-9 16,-9-1-9-16,-1-4-8 0,11-1-11 0,-10 6-7 0,-1-6 0 15,1 0-1-15,1-4-3 0,-1 5-2 0,-9-5-1 0,9 5-1 16,-8-7 0-16,-2 7 1 0,-5-3-8 16,-4 1-2-16,3 1 4 0,-3 1 3 0,2 5 5 0,-9 0 1 0,9 4 1 15,-9 0 0-15,0 5 0 0,0 1-5 0,0-2-9 0,0 1-7 16,0 6-7-16,0-1-4 0,0 0-3 0,0 5-3 0,0-5-1 16,0 5 1-16,0 0-3 0,0-5 0 0,0 5-2 0,0 0 0 15,-9 5 0-15,9-5 0 0,-9 0 0 0,9 5 1 0,0 0 1 16,-7 0-2-16,-3 5 3 0,3-1 0 0,-4 0 1 0,2 7-1 15,-8-1 1-15,9 0 0 0,-9 4 2 0,8 4 0 16,-8 3-1-16,-1-3 3 0,1 7-2 0,8 3 3 0,-8-2-2 16,-1 3 1-16,1 5 0 0,0 0 4 0,0 0-2 0,-9 0 0 15,8 5 1-15,-9-5-1 0,1 5 0 0,1 0 1 0,-1 0-2 16,-8-1-1-16,-1-2-1 0,-1 2 4 0,10-4-1 0,-9 0 4 16,1 5-2-16,8-9-2 0,-9 4 3 0,9-1-1 0,0-4-2 15,-1 6-1-15,2-7-1 0,7 2-1 0,1-1 0 0,0-5 1 16,0 1 0-16,7 0-1 0,2-1 1 0,0-6-1 0,8 2 0 15,-9-5 0-15,9-1 0 0,9 1 0 0,-9-4-1 16,8-3 0-16,0 2 1 0,2-5 0 0,7 0 2 0,0-7 0 16,0 8 2-16,1-6-1 0,0-5 2 0,-1 5 0 0,0-5-2 15,9 0 2-15,0 0 0 16,-8-5-1-16,8 5 0 0,0-5 0 0,-1 1 2 0,-7-6 1 0,-1 5-1 0,9-5 0 0,-17 0-2 16,8 0 0-16,-7-3 3 15,5 1 5-15,-5-7 0 0,0 5 1 0,-2-2 3 0,-8-3 1 0,9-1-2 0,-9 2 1 0,-9-2-3 16,9-1-6-16,0-2-4 0,-8 5-2 0,-2-8-2 0,0 1-1 15,3 5 0-15,-11-3 13 0,10 4-4 0,-10-3-1 16,1 8-1-16,8-5 1 0,-8 4 1 0,9 1 0 0,-10 4 0 16,1-5-13-16,-1 5 4 0,1 1 2 0,0-1 2 0,-1 0 0 15,1 0-2-15,-1 6-1 0,11-5 0 0,-3 3-1 0,-7 2-1 16,17 4 0-16,-10-6 1 0,3 2-1 0,7 4 0 16,0-6 2-16,-10 6-2 0,10 0 0 0,0 0-2 0,0 0-4 15,0 0-8-15,10 0-8 0,-10 0-10 0,0 0-15 0,7 0-14 16,-7 0-16-16,10 0-18 0,-10 0-19 0,7 0-22 15,3 0-24-15,0 0-22 0,6 0-19 0,10 0-24 0,18-4-25 0,17-2-35 32,-10 3-74-32,10-9-126 0,9 4-52 0</inkml:trace>
  <inkml:trace contextRef="#ctx0" brushRef="#br0" timeOffset="11441.1">3820 11724 347 0,'-9'-5'275'0,"0"0"-88"0,9 0-62 16,-8 0-35-16,8 0-14 0,-8 5-4 0,-1-5-3 15,0 0-1-15,0 5-2 0,1-6-4 0,-9 6-2 0,8-3-4 16,-9 3-6-16,1-5-3 0,-9 0-1 0,1 5-2 0,-2 0-3 15,-8 0-3-15,0 0-2 0,1 0 3 0,-10 0 2 0,8 5 2 16,-6 0 2-16,-1-2 4 0,8 8 4 0,-8-6 3 0,8 5 1 16,-9 5 0-16,9-7-2 0,9 12-4 0,1-5-3 15,-10-1 2-15,9 11 5 0,0-5 1 0,8-1-1 0,-7 6-3 16,6-1-2-16,1-4-1 0,3 8-3 0,-3-3-10 0,9 1-9 16,1-3-8-16,-2 3-5 0,2-3-3 0,8-3-1 0,0 4-3 15,8 1-2-15,2-1 0 0,-2-5-3 0,1 1 3 0,17-1-1 16,-8 1-1-16,8-5-1 0,-1 4 1 0,10-4-1 0,-9 0-1 15,18-1 3-15,-9-3-3 0,9 2 0 0,-1-7 1 0,0 2 1 16,0 4-1-16,-8-9 3 0,8 4-1 0,-1-7-1 0,3 3-2 16,-10-3-4-16,-1 6-10 0,1-6-13 0,0-6-18 15,-1 6-27-15,-8-3-25 0,9-4-29 0,1 4-29 0,-2-9-31 16,9 4-24-16,-8-2-24 0,9-5-24 0,-1 0-40 0,-8 1-62 16,8-1-93-16,-17 1-37 0</inkml:trace>
  <inkml:trace contextRef="#ctx0" brushRef="#br0" timeOffset="11885.94">3906 11811 488 0,'-16'0'390'0,"7"-5"-134"16,1 5-94-16,-2-5-51 0,2 5-28 0,8 0-13 0,0-4-9 16,8 4-9-16,-8 0-10 0,0 4-9 0,10-4-8 0,-2 5-9 15,1 0-7-15,7 0-2 0,3 5 3 0,-2 0 6 16,1-1 6-16,-1 6 5 0,9 0 8 0,-9 0 10 0,9-1 6 16,-8 6 1-16,8-6-5 0,-9 6-2 0,10-1-5 0,-10 1-3 15,-1-1-7-15,2 1-10 0,-1-1-2 0,-7 1-4 16,6 0-2-16,2-1-1 0,-10-5-2 0,10 2-1 0,-2-2-1 15,-6 1 0-15,-2-5 2 0,1-6 8 0,1 6 14 0,6-4 27 16,2-3 34-16,-9-3 40 0,-1 0 35 0,-1 0 23 16,13 0 12-16,-12-3 2 0,1-3-7 0,-1-4-21 0,9 0-29 15,1-3-40-15,-1-2-32 0,0 0-22 0,1-5-15 16,-9 1-7-16,8-6-5 0,-8 6-5 0,-1 0-5 0,1-7-3 16,-1 3 0-16,-8 3-3 0,0-5-2 0,0 6-1 0,0-6-1 15,-8 6-3-15,-1 4 1 0,1-3-1 0,-1 2-1 16,-8 1 0-16,8 5 0 0,0 2-2 0,0-4-5 15,9 4-3-15,-8 2-8 0,8 2-16 0,0-1-35 0,8 5-67 0,-8-6-86 32,0 6-81-32,9 0-82 0,0-4-114 0,8-2-173 0,1 6-83 15,-10-4-15-15</inkml:trace>
  <inkml:trace contextRef="#ctx0" brushRef="#br0" timeOffset="12266.32">4966 11660 443 0,'0'0'453'0,"9"-5"-151"0,0 5-111 0,1 0-71 0,-3-5-39 16,11 5-19-16,0-5-10 0,-3 5-3 0,22 0-4 0,-12 0-4 15,18 5-4-15,-7 0-6 0,7 0-4 0,1 0-2 16,-1 5 4-16,0-2 7 0,-9 3 11 0,18 4 6 0,-8 0 8 16,0 3 5-16,-10 3 2 0,9-3 0 0,-7 7-9 0,-11 5-8 15,1-6-11-15,1 6-8 0,-10-1-6 0,-7 0-6 16,-3 0-5-16,-7 5-1 0,-7-3-1 0,-3-3 2 0,-7 6 1 16,-10-4 12-16,1 0 12 0,-17 3 11 0,0-4 12 15,-9 0 10-15,-9-4 7 0,0-1 3 0,-8 6-1 0,-10-12-8 16,2 7-13-16,-2-5-12 0,-8-1-12 0,0-3-11 0,10-2-14 15,-11 1-33-15,11-5-54 0,7-1-67 0,9-2-64 16,18 1-71-16,8-8-104 0,17 0-165 0,18 0-98 0,9 0-32 16</inkml:trace>
  <inkml:trace contextRef="#ctx0" brushRef="#br0" timeOffset="12790.6">6720 12026 54 0,'-7'0'354'16,"-2"-5"-85"-16,9 5-75 0,-11 0-50 0,-6 0-32 0,17-5-16 15,-7 5-13-15,-2 0-10 0,0 0-10 0,9-5-9 16,-8 5-11-16,8 0-11 0,0 0-10 0,0 0-7 0,0 0-6 15,0 0-1-15,0 0-1 0,0 0 6 0,0 0 3 0,8 0 4 16,-8 0 7-16,9 0 8 0,-9 0 6 0,0 0 5 16,9 0 7-16,-2 0-1 0,3 0 5 0,8 0 1 0,-9 0-1 15,8 0-5-15,8 0-1 0,1 0-5 0,0 5-4 0,9-5-5 16,0 0-6-16,10 0-4 0,-3 0-5 0,2 0-4 16,-1 0-4-16,9-5-2 0,0 5-3 0,0 0-2 0,0 0-4 15,0-5 0-15,-1 5 0 0,-7 0-1 16,9 0 0-16,-9-3-1 0,-10 3 0 0,0 0 1 0,-7 0 1 0,-1-6-1 0,-9 6-1 15,1 0 0-15,-1 0-1 0,-8 0 0 0,-1-4 1 16,1 4 0-16,-9 0-3 0,8 0-9 0,-8 0-16 0,10 0-21 16,-10 0-29-16,-10 0-33 0,2 0-42 0,-1 0-46 15,-8-6-64-15,0 6-92 0,-9 0-116 0,-1-4-53 0</inkml:trace>
  <inkml:trace contextRef="#ctx0" brushRef="#br0" timeOffset="13059.12">6444 12216 350 0,'0'0'273'31,"0"5"-91"-31,7-5-61 0,11 0-35 0,0 0-20 0,-1 0-8 16,9 0-5-16,8 0-4 0,0 0-7 0,11 0-8 15,-12 0-5-15,11 0-5 0,9 0-5 0,-10 0-3 0,9 0 1 16,9 0-2-16,-8-5 4 0,7 5 6 0,1-4 8 15,0 4 8-15,0-6 14 0,8 3 15 0,-17-3 17 0,8-4 20 16,1 6 21-16,-9-2 22 0,-8 2 18 0,-1-2 20 0,-8 3 9 16,-8 3 7-16,-2-6 0 0,-16 6-11 0,9-6-20 15,-18 6-22-15,8 0-25 0,-8-3-31 0,0 3-28 0,-8 0-26 16,8 0-28-16,-18 0-45 0,1 0-67 0,0 3-91 0,-18 3-92 16,0-6-116-16,-10 0-205 0,3 6-111 0,-2-3-51 15,1 3-1-15</inkml:trace>
  <inkml:trace contextRef="#ctx0" brushRef="#br0" timeOffset="27865.55">8093 15329 90 0,'0'0'261'16,"0"0"-77"-16,0 0-60 0,0 3-38 0,0-3-21 0,0 6-13 0,0-6-4 16,0 4-3-16,0-4-2 0,0 0-2 0,0 6-1 15,8-6 1-15,-8 0-1 0,0 0 4 0,9 0 5 0,0 0 3 16,0 0 6-16,-9 0 4 0,8 0 3 0,-8 0 3 0,9-6 5 15,-9 6 4-15,0 0 8 0,0 0 8 0,0 0 11 16,0 0 10-16,0-4 10 0,0 4 7 0,0 0-2 0,9-6-4 16,-1 3-11-16,1-2-11 0,0 0-13 0,16-10-8 15,1 1-5-15,9-7 1 0,9-3 14 0,-1-5 11 0,9-1 7 16,1-4 7-16,-3 1 0 0,4-6-6 0,7-6-9 0,-9 1-15 16,-10-1-22-16,11 3-15 0,-9-7-12 0,-1 1-9 15,0-1-4-15,-8-2-3 0,0 3-3 0,0-1 0 0,0-5-4 16,-1 1 1-16,-8-2 1 0,0-3 1 0,0 4-1 0,-8 1 0 15,-1-1-2-15,0 0 1 0,0 5 3 0,-6 0-1 0,-4 6 0 16,1 4-2-16,-8-1 0 0,10 6 1 0,-10 4 0 16,0 3-2-16,0 5-2 0,0 4-3 0,0 3-3 0,0-1-1 15,0 8-2-15,0 3-3 0,0 0 0 0,0 0-2 0,0 0-3 16,0 5-1-16,-10 0-1 0,10 5-7 0,-8 0 4 16,8 0 2-16,0 8 2 0,-7 3 3 0,-4-1 0 0,4 3-1 15,-3 7 3-15,1 5 4 0,-8-1-2 0,9 6-3 16,-2-1-2-16,-6 9 1 0,7-4 2 0,0 10 0 0,0 0 1 15,1 5 4-15,-10 0-3 0,10 5 2 0,-10-1-1 0,1 1 2 16,-1 4-3-16,-7 0 1 0,6 6-1 0,-6-1-1 16,-1 1 3-16,-1 4-2 0,-7 1-1 0,0-2-1 0,8 2 0 15,-9 0-1-15,10-2-1 0,-3-3 0 0,3 4 2 0,-11-5 0 16,11 1-2-16,-1-1 1 0,-9 7 0 0,1-8-1 16,8 1-2-16,-10 1-2 0,1-6-7 0,9 1 3 0,-8-6-1 15,-1 1-3-15,9-5-1 0,1-5 1 0,7-6 4 16,0 1 3-16,11-4 2 0,-3-6 0 0,1-5 7 0,9 1 2 15,0-11-3-15,0 1-1 0,9-6 0 0,1 1-3 0,-3-11 0 16,11 8 1-16,0-12-6 0,7 0 2 0,1 0 0 16,0-7 0-16,9-2-1 0,-9-1 0 0,9-5-2 0,-2-5 0 15,4 6 3-15,-12-5-1 0,-7-1 0 0,-1 6 2 0,1-11 3 16,-10 10 1-16,1-9 1 0,-9 5 0 0,0-6-2 0,0 0 3 16,-9 2 0-16,1-3 1 0,-10 3 0 0,1-7 1 15,-1 1 0-15,1-1-1 0,-1-3-1 0,-9 4-5 0,2-1 3 16,0-1-1-16,-2 3 2 0,1-1 0 0,-8 4 1 0,8 7 1 15,-2-3 5-15,3 1 3 0,-1 6-5 0,9 0 2 16,-9 4-1-16,8-1-2 0,1 1 0 0,9 0 2 0,-10 2-2 16,10 2-3-16,-1 2 1 0,0-6-1 0,9 5 0 15,-8 0 0-15,8 1-3 0,8-3-1 0,1 7-1 0,-9-3 3 16,17-2-1-16,1 5 2 0,-1-5 0 0,9 5-2 0,10-5 2 16,-3 5 0-16,2-5-4 0,9 0-4 0,7 5-4 15,2-5-6-15,-2 0-6 0,11-5-16 0,7 7-32 0,0-3-59 16,2-4-75-16,-11 0-73 0,18 0-70 0,-8 1-87 0,8-7-126 15,-1 2-116-15,-5-1-43 0,-12 1 16 0</inkml:trace>
  <inkml:trace contextRef="#ctx0" brushRef="#br0" timeOffset="28308.28">10194 14797 67 0,'0'-6'429'0,"-8"1"-99"16,8 0-107-16,0 0-75 0,0 5-40 0,0-5-20 0,-10 5-10 15,10 0 3-15,-7 0 2 0,7 0 0 0,-9 0-5 16,-1 0-3-16,2 0-3 0,-9 5-1 0,-1 0 12 0,-8 0 16 16,1 6 19-16,-1-8 20 0,-9 12 19 0,0-5 12 0,9 5 7 15,-8 0 2-15,7 4-12 0,1-4-22 0,0 0-30 16,18 3-18-16,-2 2-12 0,2-1-10 0,-1 6-12 0,0-1-8 16,1 6-6-16,-1-1-3 0,9 6 1 0,0-7-9 0,0 8-10 15,0-3-11-15,9-4-4 0,-1 6-6 0,1-7-4 0,8 3-1 31,1-3 0-31,-1-3-2 0,8 5 0 0,2-11 1 0,-1 7 0 0,9-8 0 0,0 2 3 0,9-1 1 32,-10-4-1-32,9-1-1 0,-8-4-5 0,9 0-6 0,-10-6-13 15,9 6-22-15,1-10-37 0,-1 5-55 0,0-5-67 0,2 0-61 16,7-5-62-16,-1 1-62 0,2-6-84 0,0 0-116 0,-19-4-62 16,9 4-7-16</inkml:trace>
  <inkml:trace contextRef="#ctx0" brushRef="#br0" timeOffset="28641.49">10898 14986 368 0,'0'-5'472'0,"-9"0"-125"0,9 0-121 0,0 2-78 15,0 3-43-15,9 0-22 0,-9 0-9 0,8 3 0 16,1 7 4-16,9-5 5 0,-1 10 3 0,8-6 0 0,2 6 1 15,-2 0 2-15,2 4 3 0,-10 2 7 0,9-2 2 0,1 1-6 16,-2-1-4-16,2 1-6 0,-1-1-7 0,-10 1-14 16,11-1-12-16,-9 0-18 0,-2 1-15 0,1-6-1 0,2-3 5 15,-1 2 8-15,-11-2 14 0,11-1 20 0,-1-5 17 0,-8 0 15 16,0-5 14-16,-1 5 2 0,10-10-1 0,-1 0-4 0,0 0-11 16,0-10-15-16,0 0-14 0,1-4-11 0,-9-1-10 15,8 1-2-15,1-6-2 0,-10-5 0 0,2 7-1 0,-10-3 0 16,0-3 1-16,0 5-3 0,0 0-6 0,0-1-5 0,0 6-8 15,-10-1-5-15,10 0-5 0,-8 5-9 0,8 1-11 16,0 1-16-16,0 1-19 0,0 2-24 0,0 2-47 0,0 2-86 16,0 2-92-16,18-6-83 0,-10 5-92 0,9 0-114 0,1-6-135 15,0 8-56-15,-10-2 2 0</inkml:trace>
  <inkml:trace contextRef="#ctx0" brushRef="#br0" timeOffset="28926.47">11696 14738 281 0,'9'-6'524'15,"-1"2"-120"-15,2-2-130 0,7 6-78 0,9-5-45 0,1 5-18 16,7 0 0-16,0 5 7 0,10-5 5 0,-1 6-2 0,0 4-11 16,10-2-15-16,-1 4-14 0,0 1-18 0,-7 2-15 15,6 6-14-15,-16-3-11 0,8 5-7 0,-9 3-4 0,1 4-4 16,-9-2-4-16,-1 1-7 0,2 1-5 0,-17-1 1 0,-3 6 5 15,3-1 8-15,-20-4 8 0,-7 3 8 0,0 1 6 16,-18-4 6-16,0 4 4 0,-8-4-1 0,-1-1-7 0,-7 0-9 16,-10-5-8-16,9 1-11 0,-9-1-12 0,9-5-20 0,-9 3-39 15,9-4-68-15,8-3-76 0,10 0-82 0,8-11-107 16,9 6-172-16,17-10-112 0,0 5-58 0,17-5-4 0</inkml:trace>
  <inkml:trace contextRef="#ctx0" brushRef="#br0" timeOffset="29575.04">13797 14454 225 0,'-17'0'617'0,"0"5"-37"0,9-5-171 0,-10 5-140 16,10 5-82-16,0-1-50 0,8 5-13 0,0 2 2 0,0 3 5 15,8 1 4-15,0-1-1 0,10 7-9 0,-1 2-20 0,8 1-22 16,2-4-24-16,-1 3-23 0,9 3-14 0,-8-8-7 15,-2 7-4-15,1-6 3 0,0 6 5 0,-9-6 2 0,0 0 8 16,-7-4 13-16,-2-1 13 0,1 1 4 0,-9-1 6 0,0-4 1 16,-9-4 4-16,1 2-1 0,-10-3-8 0,1 0-9 15,-9-5-11-15,0 5-6 0,-8-5-5 0,-11 4-4 0,-7-3-7 16,0 3-2-16,0-3 1 0,-16 3-1 0,6 1 3 0,1-2-1 16,-8 4-1-16,0-2 1 0,6 3 0 0,4 3-2 15,-2-3-2-15,0 2-3 0,1 6-4 0,7-2-1 0,10-5-1 16,-2 6-5-16,20 0 0 0,-1 4 0 0,9-4-1 31,8-2-3-31,0 2-1 0,18-1-5 0,0 1-3 0,8 0-3 16,9-5-1-16,-1 1-7 0,11-3-4 0,8-3-1 0,-1 0-1 15,9-5 0-15,1-2 1 0,7-3 2 0,0-3-3 16,10-2 4-16,0-5 4 0,-1-5 3 0,0 0 2 0,1 0 5 16,-18-4 1-16,0 5 4 0,-9-6 7 0,-8 1 8 0,-9 3 5 15,-8-2 3-15,0 3 5 0,-10-1 3 0,-8 3 2 16,0-2 2-16,0 5 1 0,-8 0-4 0,8 0 1 0,-10 1-4 15,2 3 0-15,8 2-3 0,-9-1-2 0,9 5-4 16,-9-4-5-16,9 4-2 0,0-6-3 0,0 12-3 0,9-6-4 16,-9 4-1-16,9 1-1 0,-9 5 1 0,0-1 0 0,8 1 4 15,10 0-3-15,-11 4 0 0,3 1 2 0,8 0-2 0,-1 0-3 16,9 0-6-16,-9-2-9 0,9 7-10 0,1-5-21 16,7-1-41-16,2 2-70 0,-11-7-79 0,18 5-66 0,-8-4-60 15,9-5-66-15,-2 5-83 0,3-5-118 0,-2-5-50 0,0 0 17 16</inkml:trace>
  <inkml:trace contextRef="#ctx0" brushRef="#br0" timeOffset="29906.82">14554 15074 625 0,'-9'-19'686'0,"9"4"-100"0,-9 0-125 0,9 6-92 15,0 0-72-15,0 3-55 0,0 2-43 0,9-2-34 0,0 6-37 16,8 6-37-16,10 4-33 0,-2-1-24 0,10 5-15 0,-1 1-7 15,1 5-4-15,8-1-3 0,1 4 0 0,-1 2-2 16,1 5-2-16,-9-6 1 0,9 6-1 0,-1-1-1 0,0-5 1 16,1 6 0-16,-2-5 0 0,2 3 1 0,0-8-1 15,-1 5 0-15,-9-6-1 0,2 1 1 0,-2-4-1 0,-8-8 0 16,-1 2 4-16,-5-1 7 0,5-3 10 0,-8-6 12 0,9 5 9 16,-8-10 8-16,8-5 7 0,-9 0 6 0,1-3 3 15,-2-9-2-15,2 3-2 0,-10-5-3 0,1-1 0 0,0-5-1 16,0 2-1-16,-9-7 6 0,8 6 2 0,-8-4 3 0,0-3-2 15,0 7-2-15,0-6-5 0,0 8-6 0,-8-3-3 0,8 0-13 16,0 7-15-16,-9-6-19 0,9 7-29 0,-9-2-35 16,9 6-30-16,0-3-50 0,0 2-121 0,9 3-130 0,-9-2-158 15,9 3-191-15,9 0-89 0,7 6-37 0,2-6-6 16</inkml:trace>
  <inkml:trace contextRef="#ctx0" brushRef="#br0" timeOffset="30287.29">16871 15181 134 0,'-7'0'594'0,"-3"0"-45"16,2 0-164-16,8 0-141 0,0 0-90 0,0 0-54 16,0 0-16-16,18 0 14 0,-1 0 24 0,0 0 25 0,18 0 16 15,8 5 11-15,9-5 2 0,9 0-7 0,0 0-17 0,8 0-26 16,0 0-25-16,2 0-22 0,6-5-14 0,-7 5-9 15,8 0-6-15,1-4-6 0,-10 4-6 0,9-6-10 0,-18 6-7 16,10 0-11-16,-18-3-13 0,10 3-19 0,-11 0-38 0,-8 0-56 16,-8 0-73-16,-9 0-65 0,0 0-64 0,-8 0-66 15,-1 0-73-15,-8 0-97 0,-9 0-92 0,-18 0-9 0</inkml:trace>
  <inkml:trace contextRef="#ctx0" brushRef="#br0" timeOffset="30430.1">16915 15401 504 0,'-17'6'550'0,"17"-6"-157"16,0 4-144-16,0-4-84 0,17 0-51 0,9 5-16 0,1-5-2 16,16 0-1-16,17-5 1 0,11 5-1 0,6-4-10 0,10 4-22 15,9-6-36-15,-1 2-47 0,10-6-47 0,7 4-42 16,10-3-46-16,8-1-49 0,1 0-72 0,-2-4-136 0,2 0-96 16,-9-1-42-16</inkml:trace>
  <inkml:trace contextRef="#ctx0" brushRef="#br0" timeOffset="31049.5">19512 14326 597 0,'-9'-4'675'16,"-7"4"-92"-16,6 0-179 0,10 0-136 0,-8 4-104 0,8 2-64 0,8 4-19 15,-8 0 8-15,18 4 10 0,-10 5 13 0,10 1 13 16,8 5 10-16,8-1 5 0,-7 9-5 0,-1 2-17 0,18 4-21 15,-10 0-14-15,-8 6-12 0,8 3-9 0,-7 5-6 0,-1 1-5 16,-1 5-1-16,-6 4-3 0,-12 6-1 0,11-5-4 16,-10 3-3-16,2 8-5 0,-2-7-5 0,-8-1-4 0,9 8-4 15,9-7-7-15,-10-1-4 0,1 2-3 0,8 0-3 16,0-1 0-16,9 0-1 0,-8-4 1 0,8-6-1 0,-9 7 0 16,9-12-1-16,-1 6-2 0,2-10-2 0,0 0-3 0,-2 0-5 15,1-6-3-15,-8-3-5 0,-1-1-2 0,9-6-1 16,-8-4 1-16,-1 1 0 0,0-6 3 0,0-4 3 0,1-10 1 15,-10 0 4-15,2-5 4 0,-2-5 0 0,9-5 3 0,-7 0 1 16,6-10 1-16,2 2 1 0,-10-3 1 0,1-4-4 0,0 5 2 16,-9-9 3-16,0-1 1 0,0 2-1 0,-9-7 2 15,0 0-2-15,-7 2 1 0,-2-6 5 0,-8-2-3 0,-9 3-4 16,0-1-3-16,-9-5 1 0,-7-1 0 0,-2 1 2 0,-17 1-2 16,10-3 0-16,-18 3 2 0,9 4 6 0,-10 0 5 15,10-1 4-15,-9 7 8 0,9-3 0 0,-1 7 1 0,9 0 2 16,10 5-2-16,-2-1-5 0,9 0 0 0,9 5-4 0,1 6-10 15,26-1-2-15,-10 0-1 0,18 6-4 0,9-6-3 0,8 4-6 16,17 2-8-16,11-6-9 0,15 5-9 16,2 1-12-16,15-6-17 0,0 4-45 0,2 2-76 0,0-6-86 0,9 6-76 15,-2-6-87-15,-1 0-126 0,-7 0-140 0,10-1-64 0,-10 3-2 16</inkml:trace>
  <inkml:trace contextRef="#ctx0" brushRef="#br0" timeOffset="31396.99">21319 14722 56 0,'-17'-9'554'0,"-3"3"-67"16,4 6-140-16,-1-4-106 0,-10-2-54 0,1 6-13 0,0 0 10 15,1 0 11-15,-10 6 16 0,0-2 4 0,8 2-3 0,-16 3-16 16,0 7-25-16,0-8-34 0,-1 12-34 0,0 0-20 16,1 1-18-16,9-3-12 0,-1 5-2 0,-9-2-1 0,19 3-4 15,-12 5-1-15,13 1-5 0,-2-1-4 0,8 0-4 0,9 6-2 16,-9 4-4-16,18-4-4 0,-7-2-1 0,7 6-4 16,7-4-4-16,3-1-3 0,7 5-3 0,1-6-2 0,8 3-2 15,-2-3-2-15,21-4 1 0,-2 1-2 0,10 0-2 16,-2-1-4-16,19-6-7 0,0 3-4 0,-2-7-12 0,20-5-18 15,-10-4-32-15,0 0-46 0,9 0-52 0,-8-10-57 0,-2 0-47 16,11 0-44-16,-2-5-38 0,-8-5-47 0,9-5-48 0,-18 1-87 16,11-1-35-16,-29 1 6 0</inkml:trace>
  <inkml:trace contextRef="#ctx0" brushRef="#br0" timeOffset="31699.1">21797 14874 162 0,'-10'-5'635'0,"-7"0"-21"0,7 0-162 0,2 5-156 16,8 0-103-16,-8 5-66 0,8 0-21 0,0 5-3 0,8 0 1 16,-8 5 2-16,0 3 6 0,8 6 0 0,2-2-2 0,-1 7-10 15,-1-6-15-15,2 7-5 0,6-6-5 0,-7 6-1 0,0-2-3 16,-1 2 2-16,10-6-2 0,-18 6-5 0,8-6-13 31,0 1-15-31,10 0-11 0,-9-1-5 0,-1-6-5 0,2 2-3 16,-2 0-3-16,10-5-2 0,-1 5-2 0,0-6 0 0,0 1-2 15,9-6-4-15,1 1-2 0,7 0-4 0,1-5-7 16,8 0-9-16,-8-5-14 0,17 0-18 0,-8-5-29 0,-1-5-45 16,1 5-53-16,-1-5-51 0,-8-5-39 0,-1 1-35 0,1-1-26 15,0-5-28-15,-9 7-38 0,-9-13-49 0,0 8-79 16,-17-7-11-16</inkml:trace>
  <inkml:trace contextRef="#ctx0" brushRef="#br0" timeOffset="31967.02">21466 14766 182 0,'-9'0'531'15,"9"-5"-127"-15,9 5-148 0,9 0-101 0,-2 0-59 0,11 0-33 16,7 0-12-16,-7 0-4 0,7 0-4 0,1 5 3 16,-1-5 0-16,10 0 1 0,0 5-2 0,8-5 7 0,-10 0 8 15,11 0 16-15,-11 5 20 0,11-5 19 0,-9 0 29 0,8 0 7 16,0 0 1-16,1 0-9 0,-1 0-15 0,-9 0-18 0,8 0-20 16,-6-5-27-16,-2 5-41 0,1 0-37 0,-19 0-51 15,10-5-54-15,-18 5-55 0,1 0-50 0,-1-5-61 0,1 2-67 16,-11-3-87-16,2 6-116 0,-18 0-43 0</inkml:trace>
  <inkml:trace contextRef="#ctx0" brushRef="#br0" timeOffset="32140.57">21622 15001 248 0,'-8'6'473'0,"8"-6"-118"0,0 3-114 15,8-3-71-15,0 0-42 0,19 0-21 0,-2 0-6 16,10 0-3-16,0 0-5 0,17-3-8 0,1 3-13 0,-2-6-10 15,9 2-19-15,-7 4-16 0,8-6-27 0,-8 1-25 0,7 0-31 16,-8-5-34-16,9 7-41 0,-1-7-61 0,0-2-91 16,2-2-146-16,-9 4-82 0,-10 1-30 0</inkml:trace>
  <inkml:trace contextRef="#ctx0" brushRef="#br0" timeOffset="32409.78">22395 14645 117 0,'8'-5'576'0,"2"-5"-64"0,5 5-150 0,13 0-118 15,6 0-60-15,1 5-32 0,17 0-2 0,8 0 11 16,2 5 8-16,7 0 6 0,9 0-2 0,-1 5-4 0,3 4-22 16,7 1-22-16,0-1-29 0,-1 6-24 0,1-1-18 15,0 5-11-15,0 1-10 0,-19 1-7 0,2 2-5 0,-9 2-5 16,-8-2-7-16,-1 2-1 0,-17 3-4 0,-9-3-1 15,0 4-2-15,-26 1 0 0,0 0 1 0,-17-1-1 0,-10 0 1 16,-8-5-6-16,-8 5 1 0,-9-5-4 0,-9 0-15 0,0 1-25 16,1 0-42-16,-10-1-57 0,10-10-63 0,-1 5-63 0,16-9-88 15,11-1-145-15,0-4-118 0,17 2-54 0,-1-9-2 16</inkml:trace>
  <inkml:trace contextRef="#ctx0" brushRef="#br0" timeOffset="33121.24">24809 14254 640 0,'-9'10'687'0,"1"0"-61"0,8 9-197 16,0 1-146-16,8-1-108 0,10 5-66 0,-1 1-15 0,1 4-1 15,8-4 1-15,0 9-1 0,0-6 0 0,10 7-2 0,-12-1-11 16,10 5-9-16,-7-4-24 0,8 4-21 0,-18-5-12 0,9-1-6 16,-8-3-3-16,-1 1-4 0,-9-8 4 0,2 2 10 15,-10-6 11-15,0 0 12 0,0-5 10 16,0-2 11-16,-10-3 2 0,2-5 11 0,-1 2 3 0,-9-2-3 0,-16-4-7 16,8 4-7-16,-8-4-8 0,-1 0-8 0,-7 0 4 0,-12 6-13 15,2-6-3-15,0 6-10 0,-1-6-3 0,2 10-4 16,-2-7-4-16,2 7-4 0,-3 0-2 0,-4 6-1 0,4 2-1 15,-15 2 0-15,8 4-1 0,0 0-1 0,0-3 0 0,10 3-1 16,8 0 1-16,-1 0-3 0,9 1 1 0,17-6 1 0,1 6-1 16,17-5 1-16,0 4-5 0,17-4 0 0,1-7-7 15,17 7 0-15,9-4-6 0,-1-7-5 0,18 1-3 16,0-6-1-16,0 2-1 0,16-6 2 0,-8 0 3 0,2-6 0 16,-2-4 5-16,0 1 6 0,-1-5 4 0,-6-2 1 0,-9 3 5 31,-1-7 1-31,-10 1 3 0,2-2 4 0,-18-3 4 0,1 5 3 0,-2-6 1 0,-16 1 5 0,0-1 1 0,0 5 2 15,-1-5 3-15,-8 11-1 0,-8-5 2 0,8 4 2 0,-9 6-1 16,0-6 0-16,0 10-2 0,9-5-1 0,-8 6-4 0,-1-2-1 16,9 3-5-16,0 3-5 0,0 0 0 0,0 3-6 31,0 3-1-31,0 3-3 0,0 6-1 0,0 0 2 0,0-1 2 16,9 10-1-16,8-3-5 0,-8-3 5 0,16 2 0 0,-7 5 1 15,8-5 0-15,9 3-1 0,0-3-3 0,-1 5-3 0,1-6-7 16,9 1-6-16,7-5-10 0,-7-2-14 0,9 3-23 15,-10-2-50-15,9-4-70 0,-1-5-75 0,2-1-65 0,8 2-64 16,0-12-82-16,-9 2-111 0,10-1-103 0,-12-5-20 0,-6 0 31 16</inkml:trace>
  <inkml:trace contextRef="#ctx0" brushRef="#br0" timeOffset="33405.61">26337 14645 27 0,'-8'-5'617'16,"-1"0"-11"-16,9 0-141 0,-9 5-147 0,9 0-85 0,-9 5-50 16,9 5-24-16,0 4-7 0,-8 1 0 0,8 0 3 15,8 3-1-15,-8 7-8 0,18 1-30 0,-9 2-27 0,-1 1-34 16,10-4-7-16,-1 9-6 0,-9-4 2 0,11-2-1 0,-1 1 0 16,-11 1 5-16,11-1-2 0,-10-4 5 0,9 4-12 15,1-4-10-15,8-2-9 0,-9-3-5 0,9 0-2 0,0-1-3 16,9-3 0-16,9-2-2 0,-1 1-4 0,18-6-1 0,0 1-2 15,8-5-3-15,0-5-6 0,17 0-7 0,-6 0-14 16,7-5-20-16,-1 0-23 0,-8-5-28 0,1 0-31 0,-11 1-33 16,2-5-31-16,-9-2-33 0,-8 3-22 0,-2-3-18 0,-7-4-14 15,-9-5-23-15,-1 2-49 0,-8-2-98 0,-9-4-66 16,-8 6-25-16</inkml:trace>
  <inkml:trace contextRef="#ctx0" brushRef="#br0" timeOffset="33659.64">25564 14448 99 0,'0'0'524'0,"0"-4"-108"0,18 4-151 16,-1 0-106-16,9 0-58 0,9 0-28 0,9 0-9 15,7 0 1-15,2 0 3 0,-1 0 3 0,10 4 1 0,6-4-5 16,-7 0-4-16,8 0-1 0,1 0 4 0,0 0 12 0,7 0 16 15,3 0 15-15,-12 0 15 0,11 0 12 0,-10 0 5 16,0 0-6-16,-8 0-14 0,0 0-20 0,-8 0-25 0,-3 0-24 16,-6 0-25-16,-9 6-38 0,0-6-47 0,-8 0-56 0,-2 5-57 15,-8 0-49-15,1-5-54 0,-1 0-63 0,9 0-94 0,-17 0-133 16,-9 0-44-16,-9 0 4 0</inkml:trace>
  <inkml:trace contextRef="#ctx0" brushRef="#br0" timeOffset="33864.76">26485 14746 561 0,'26'0'585'0,"9"-4"-125"16,-1 0-107-16,9-2-58 0,10 6-35 0,-1-4-13 0,0-2-7 16,7 1-11-16,-5 1-19 0,15 4-33 0,-8-6-49 15,9 6-68-15,-9 0-85 0,0-4-98 0,-10 4-85 0,2-6-75 16,-10 2-81-16,-8 0-122 0,8-2-155 0,-17 2-57 15,-9 4 1-15</inkml:trace>
  <inkml:trace contextRef="#ctx0" brushRef="#br0" timeOffset="168236.79">10490 10503 466 0,'0'5'381'0,"8"3"-149"16,-8 2-98-16,0 0-52 0,9 5-26 0,-9-1-14 0,0 1-1 31,8 5-1-31,1 0 1 0,0 4 0 0,8-4-2 0,-17 3-10 16,9 2-2-16,-1 1-5 0,1-3-4 0,0-4-3 15,8 6 5-15,-10-5 6 0,11 4 7 0,-8-4 3 0,0-2 5 16,6 3 4-16,-7-3 1 0,0 4-2 0,8-9 1 0,-8-3 0 16,-1 6 5-16,1-7 10 0,-1 0 15 0,1-4 19 15,0 0 25-15,-9 0 27 0,8 0 24 0,-8-5 20 0,0 0 8 16,0 0-3-16,0 0-11 0,0 0-20 0,-8 0-23 0,8 0-26 16,-9-5-33-16,0 5-27 0,-8-5-19 0,0 5-13 0,0-5-7 15,-9 0-2-15,-2 0-5 0,3 5-2 0,-10-4-1 16,1-2 0-16,8 3-4 0,-9 3 0 0,-8-6-1 15,7 6-1-15,1 0 1 0,1 0-1 0,0 0 1 0,-1 0-1 16,0 0-2-16,9 0 1 0,-8 0 1 0,-1 6 0 0,0 3-2 16,1 0 1-16,-2 1 0 0,2 0-3 0,-1 4 6 0,9 1-1 15,-9 0-3-15,8 3-1 0,2-2 2 0,-10 3-2 16,9 1 2-16,9-1 0 0,-1-3 1 0,2 3-2 0,6-5 2 16,3 1 0-16,-3 0 0 0,10 0 2 0,0-6-2 0,0 6 0 15,10-5 0-15,-3-2 2 0,3 4-7 0,6-9 2 16,11 4 0-16,-1 2 2 0,8-5 4 0,10-4 1 0,-1 6-3 15,10-6-1-15,8 0 7 0,-1 0-4 0,0-6 0 16,2 6-2-16,-1-4-6 0,-10-5 0 0,3 2 1 0,-3 4 2 16,0-12 0-16,2 4 1 0,-19 1 6 0,8-4-1 0,4 4-1 15,-12-4-1-15,1-1 0 0,-9 1-2 0,0-1 0 16,-9 1 0-16,-8-2-3 0,7 3 0 0,-5-3 2 0,-2 6 1 16,-9 0 3-16,0-5 3 0,0 12 1 0,0-8-1 0,0 7-4 15,0-2 1-15,-9 2 1 0,-2-1-2 0,11 0-1 0,0 5-2 16,-7 0-1-16,7 0-4 0,-9 0 5 0,9 0-2 15,-9 5 0-15,1 0 1 0,-1 5-3 0,9-2 2 0,-8 2 1 16,-2 2 3-16,2 1-1 0,-10 1-7 0,10 1 3 0,-1 0 1 16,1 0 3-16,-1 0 0 0,0-1 0 0,1 1 0 15,8 0-1-15,0 0 7 0,0 0-2 0,0-2-3 0,8-2-1 16,1 4-2-16,0-5-3 0,-1-1-2 0,9 1-3 0,-8 0-1 16,8-1-3-16,10-5-3 0,-1 2-6 0,1-2-10 15,-10-4-13-15,8 5-18 0,-7-5-26 0,-1 0-42 0,9 0-51 16,-8 0-53-16,8-5-47 0,0-5-48 0,-1 1-53 15,10-5-83-15,-9-2-120 0,1 3-40 0,-2-2 9 0</inkml:trace>
  <inkml:trace contextRef="#ctx0" brushRef="#br0" timeOffset="168617.93">11453 10869 122 0,'0'0'409'16,"0"0"-120"-16,-8 0-105 0,8 4-69 0,-9 0-39 0,9-4-20 15,0 6-8-15,-9 4-3 0,9-6 1 0,-8 7-1 16,8-1 0-16,0-2-6 0,-8 4-1 0,-2 1 1 0,2-3-1 16,8 6 3-16,-9-3 3 0,0 7 3 0,-8-5 4 0,9 5 7 15,-2-1-1-15,-7-4-2 0,0 3-2 0,7-3 0 16,-7 5-1-16,9-1 1 0,0-4-1 0,-10 6-3 0,9-2-3 15,1-5 1-15,-2 1 1 0,10-1 4 0,-8 1 2 0,8 0-1 16,0 0 1-16,0-5 0 0,0-2 4 0,8 2 3 16,2-4 0-16,7 4-3 0,-9-6-7 0,10 2-2 0,0-2-3 15,8 1-3-15,-1-5-6 0,1 4-6 0,1-4-7 0,7 0-5 16,-8 0-4-16,17 0-3 0,-15-4-4 0,5 4-4 16,2-5-4-16,1 1-8 0,7-2-22 0,-9 2-27 0,-8-2-32 15,9-4-33-15,-8 0-28 0,-2 2-32 0,2-2-22 16,-2-5-19-16,1 0-7 0,-8 0 0 0,-1-4 0 0,-8-1-10 15,8 1-21-15,-17-1-48 16,0 0-81-16</inkml:trace>
  <inkml:trace contextRef="#ctx0" brushRef="#br0" timeOffset="168949.29">11487 10815 133 0,'0'0'288'0,"0"0"-78"0,0 5-65 16,0-5-47-16,0 0-29 0,0 0-16 0,0 0-7 0,9 5-4 16,-9-5-2-16,0 0-1 0,9 0-2 0,0 3-1 0,-9-3 0 15,10 7 0-15,-3-7 0 0,2 4 3 0,0-4 2 16,-1 5 4-16,2 0 5 0,5-5 1 0,5 5 4 0,-4-5 3 16,10 5 5-16,-8-5 4 0,8 5 6 0,-1-5 1 0,10 0 1 15,1 0 0-15,-2 0-2 0,1 0-2 0,8 0-6 31,1 0-6-31,-2-5-9 0,3 0-6 0,-10 5-4 0,-10 0-8 16,10-5-5-16,-18 5-5 0,1 0-5 0,-2-5-6 16,-6 5-3-16,0 0-1 0,-3 0-2 0,-7 0-1 0,8 0-2 15,-8 0 1-15,0 0-1 0,0 0-2 0,0 0-12 0,0 0-16 16,-8 0-22-16,1 0-29 0,-3 0-31 0,10-5-39 16,-18 5-40-16,18-4-47 0,-17-3-62 0,8 4-107 15,-8-2-80-15,-9 0-31 0</inkml:trace>
  <inkml:trace contextRef="#ctx0" brushRef="#br0" timeOffset="169187.05">10959 10981 81 0,'8'6'283'0,"10"-6"-95"0,-10 3-68 16,10 3-38-16,-2-2-23 0,-7 1-6 0,9-5-7 0,-1 5 0 15,1 0-2-15,8-5-3 0,0 5-2 0,0-5-1 0,-1 0-2 16,1 0 0-16,1 0 2 0,7 0-2 0,2 0-2 16,-11 0-1-16,10-5-2 0,1 5-5 0,-2 0-3 0,1 0-8 15,-1-5-3-15,1 5-4 0,-9 0-5 0,9 0-7 0,-9-5-16 16,0 5-25-16,0-5-34 0,-1 5-50 0,2-4-86 16,-1-2-129-16,1 3-79 0</inkml:trace>
  <inkml:trace contextRef="#ctx0" brushRef="#br0" timeOffset="169710.51">12235 11083 58 0,'-9'0'314'0,"9"0"-80"0,0 4-74 0,0-4-50 15,0 0-34-15,0 0-20 0,0 0-12 0,0 7-7 0,9-7-5 16,0 3-2-16,-9-3-4 0,7 0-2 0,3 6-1 16,8-6-2-16,-2 0 1 0,2 0 2 0,-1 6 1 0,1-6-1 15,8 0 1-15,-9 3-4 0,9-3-1 0,-1 0-3 16,2 0-2-16,0 0-1 0,7 0-1 0,-7 0 4 0,7 0 1 15,1 0 3-15,-10 0 4 0,12-3 2 0,-4 3 5 16,-6 0 2-16,-1 0 4 0,-10 0 1 0,2 0 3 0,-1 0 2 16,-8 0 0-16,-1 0-2 0,1 0-3 0,-9 0 1 0,9-6-7 15,-9 6-3-15,0 0-4 0,0 0-4 0,0 0-5 0,0 0-3 16,0 0-3-16,0 0-5 0,0 0-6 0,0 0-13 16,0 0-18-16,9 0-21 0,-9 0-26 0,8 0-33 0,-8 0-36 15,0-6-46-15,9 3-57 0,-9-4-82 0,-9 7-93 0,-8-4-45 16</inkml:trace>
  <inkml:trace contextRef="#ctx0" brushRef="#br0" timeOffset="169931.06">12131 11235 84 0,'0'5'305'0,"0"-5"-88"0,8 5-72 0,1-5-44 15,8 4-26-15,11-4-14 0,-13 0-5 0,12 6-4 0,-1-6-5 16,8 0-3-16,-7 0-6 0,7 0-3 0,1 0-1 0,-9 0 3 15,9 0 5-15,-1 0 6 0,-8 0 3 0,1 0 3 16,-1 0 1-16,0 0 1 0,-9 0-6 0,1 0-5 0,7 0-8 16,-16 0-8-16,9-6-7 0,-8 6-4 0,5 0-7 0,3 0-9 15,-9-4-18-15,9 4-27 0,0-5-42 0,-2-5-74 16,10 0-150-16,0 5-114 0,0-4-68 0</inkml:trace>
  <inkml:trace contextRef="#ctx0" brushRef="#br0" timeOffset="170753.97">13694 10673 228 0,'0'0'251'0,"0"0"-75"0,0-4-51 16,0 4-29-16,0 0-12 0,0 0-5 0,-9 0-3 16,9 0-2-16,0 0-6 0,0 0-7 0,0 0-7 0,0 0-8 15,0 0-9-15,0 0-9 0,0 0-7 0,0 0-5 0,0 0-3 16,-9 4 3-16,9-4 5 0,-8 4 4 0,8 6 4 0,0-4 6 15,-8 4 4-15,8-1 8 0,-10 5 10 0,3 2 4 16,7-2 7-16,-10 7 5 0,2-3 2 0,-1 7 2 16,9-6-1-16,-10 6-5 0,3-2-6 0,-3 2-8 0,2 1-9 15,0-8-7-15,8 7-1 0,0-6 2 16,0 1 7-16,0-1 8 0,0 1 9 0,0-6 7 0,0 7 2 0,0-6-2 16,0-2-1-16,0 1-5 0,0-2-8 0,0 1-11 0,0-8-11 15,0 6-7-15,0-7-7 0,0 2-4 0,0-2-3 0,0-4-4 16,8 5-5-16,-8-5 0 0,8 0-2 0,-8 0-4 0,0 0-20 15,0 0-42-15,-8 0-54 0,8 0-59 0,0-5-62 16,8-5-71-16,2 0-94 0,-3 0-152 0,3 0-76 0,-1-5-9 16</inkml:trace>
  <inkml:trace contextRef="#ctx0" brushRef="#br0" timeOffset="171086.47">12452 11445 280 0,'0'0'400'0,"0"0"-129"0,8 5-107 0,11-5-65 0,-2 0-38 15,-1 0-17-15,11 5-6 0,7-5-3 0,10 0-1 0,-1 0-1 16,10 4-1-16,0-4-6 0,6 0-3 0,-7 0 2 0,8 0 3 15,2 0 8-15,-1 0 8 0,0 0 5 0,-1 0 7 16,2 0 7-16,-2 0 7 0,9 0 7 0,-7 0 4 0,-2 0 2 16,1 0 2-16,-10 0 3 0,-7-4 0 0,0 4-4 15,-9 0-8-15,-1 0-12 0,-7-5-12 0,-2 5-11 0,1 0-12 16,-17 0-9-16,0 0-7 0,9 0-7 0,-10 0-9 0,-8 0-21 16,0 0-31-16,0 0-34 0,0 0-38 0,-8 0-41 15,-2-5-42-15,2 5-57 0,-1-5-74 0,-7 5-106 0,-21 0-67 16,3 0-20-16</inkml:trace>
  <inkml:trace contextRef="#ctx0" brushRef="#br0" timeOffset="171529.37">12626 11680 438 0,'0'0'360'16,"8"-5"-125"-16,2 5-85 0,-3 0-51 0,2-5-22 15,9 5-11 1,-1 0-3-16,9 0-1 0,1 0-1 0,-1 10-4 0,0-7-8 0,8 3-9 0,-8-1-6 0,0 0 0 0,8 0 5 16,-17 0 7-16,10 5 8 0,0 3 5 0,-11 3 4 15,-6-1 1-15,7-1 1 0,-17 6-5 0,8-1-7 0,-8 1-9 16,-8-1-10-16,8 1-5 0,-17 4-4 0,-1-4-2 31,-8 3-5-31,10-2-3 0,-21 3-2 0,12-5 2 0,-10 1 2 16,0-1 0-16,-8 1 5 0,9-5 3 0,-19 0 7 0,2-1 2 15,-2 1 1-15,9-5 1 0,-7 0 2 0,7-5 4 16,1-2 5-16,0 3 4 0,16-6 5 0,-7 0 5 0,8-6 5 16,8 3 3-16,1-2-2 0,8-1-2 0,0-4-8 0,9 1-8 15,0-1-8-15,0 1-9 0,9-1-7 0,7 0-6 16,3 0-4-16,6 0-5 0,2 1-2 0,7 0-1 0,1-1-3 16,-1 10-1-16,1-11 0 0,9 11-1 0,-9 0-2 0,9 0 0 15,-10 0-2-15,9 0-1 0,-8 11 2 0,9-7 0 16,-9 2 0-16,8 3 0 0,0 0-1 0,-8 1 2 0,17 0 2 15,-8 5-1-15,7-6 0 0,1 1 0 0,2 0-1 0,-3 4-9 16,1-3-14-16,0-2-29 0,0 0-33 0,-10 1-33 16,2-4-31-16,-8-2-26 0,-1 2-23 0,-1-2-17 0,-7 2-9 15,-1-3 2-15,-9-3 2 0,0 0-10 0,10 0-33 16,-11-3-74-16,2-3-101 0,-9-4-42 0</inkml:trace>
  <inkml:trace contextRef="#ctx0" brushRef="#br0" timeOffset="172450.28">14554 11312 229 0,'-18'-3'301'0,"18"3"-92"0,-8 0-71 0,-2-5-42 0,10 5-24 16,0-7-10-16,0 4-3 0,10 3-1 0,-10 0-7 16,8-5-4-16,-8 5-6 0,0-6-5 0,9 6-2 0,-9 0 1 15,9-4 4-15,-9 4 7 0,0 0 9 0,7-6 9 0,-7 6 7 16,0 0 9-16,0 0 6 16,0 0 1-16,0 0 0 0,0 0-2 0,0 0-7 0,0 0-9 0,0 0-10 0,0 0-11 15,0 0-13-15,10 0-8 0,-10 0-10 0,9 6-6 0,0-6-6 16,0 4-2-16,8 2-2 0,-9-1 3 0,9 5 1 15,1-2 0-15,-2 2 3 0,-6 0 0 0,-2 0 2 0,10 5 1 16,-9-5 1-16,-1 4 1 0,-8-4-2 0,8 5-1 16,-8-5 0-16,0 6 0 0,0-8-3 0,0 7 0 0,0-5-3 15,0-2 0-15,0 2 1 0,0 1-2 0,0-6 0 0,0 5 0 16,0-5-1-16,0-5-2 0,0 5 4 0,0-2 8 16,0-3 16-16,0 0 25 0,10 0 25 0,-3 0 16 0,-7-3 11 15,10-2 4-15,7 0 2 0,0-5-6 0,1 0-18 0,0-6-23 16,7 8-23-16,1-7-16 0,-8 5-8 0,8-5 1 0,0 0 2 15,1 6 2-15,-11-5 3 0,1 3 3 0,8-4 2 16,-5 6 1-16,-2-1 1 0,-11 0-7 0,10 0-6 0,1 7-3 16,-10-7-5-16,10 5-4 0,-10-2-3 0,1 4-3 0,0 3-3 15,-9 0 0-15,9 0 0 0,-1 0 2 0,-8 0-1 16,0 3 0-16,9 4 1 0,-9-2-1 0,9 5 3 0,-9-1-2 16,0 1-1-16,0 0-1 0,0-1 1 0,0 5 0 0,-9-4 1 15,9 0-1-15,-9 0-1 0,9-1 0 0,0 1 1 16,-8 2 0-16,8-9 0 0,-9 7-3 0,9-10 2 0,0 5 2 15,0 0 1-15,9-5 3 0,-9 0 2 0,8 0 0 0,-8 0 0 16,9-5 2-16,0 0-2 0,-1 0-2 0,9-3 0 16,9 1-4-16,1-8 0 0,-1 6 0 0,9-1 0 0,-9 0 1 15,0-4 1-15,0 4-1 0,0-5 3 0,-9 5 6 0,1 0 2 16,-1 0 0-16,1 2 2 0,-10 1-1 0,1 4-2 16,0 3 0-16,0-5-3 0,-1 5-5 0,-8 0-2 0,0 0-3 15,9 5-2-15,-9-2 0 0,0 4 1 0,0 1 0 31,0 2 3-31,-9 0-1 0,9 6 1 0,0-3 0 0,-8 2 1 16,-1 0 0-16,0 0-1 0,0-1 0 0,1 1 0 0,8 0 0 16,-9 5-1-16,0-7 1 0,0 3-5 0,1-1-4 15,-2-1-5-15,-5 0-7 0,5-4-13 0,0 5-16 0,2-5-18 16,0 0-23-16,-1-1-27 0,9 1-29 0,0-5-30 0,0 0-24 16,0-1-21-16,0-4-18 0,0 0-21 0,9 0-29 0,7-4-51 15,-6-1-116-15,7 0-63 0,1-10-25 0</inkml:trace>
  <inkml:trace contextRef="#ctx0" brushRef="#br0" timeOffset="173193.4">15891 11230 44 0,'8'0'301'16,"-8"0"-69"-16,0 0-64 0,10-5-48 0,-3 5-31 15,-7 0-16-15,9-5-13 0,1 5-6 0,-2 0-4 0,2-5-5 16,-3 5-5-16,11-5-1 0,-10 1-3 0,1 4-1 0,0-6 1 16,8 6 2-16,-9 0 2 0,2 0 4 0,-2-4 1 15,0 4 3-15,10-5 1 0,-9 5 1 0,-1 0 0 16,1 0 1-16,-1-4 2 0,10 4-1 0,-9 0 2 0,-1 0-1 15,1-6-2-15,9 6-3 0,-2 0-6 0,-6 0-5 0,7 0-7 16,-7 0-8-16,6 0-5 0,-7 6-6 0,0-6-4 16,-1 0-4-16,10 4-1 0,-10 1 1 0,-8-1-1 0,9 2 2 15,-9 3-1-15,0-4 0 0,0 5 3 0,0 0 1 0,-9-1 2 16,1 1 0-16,-10 4 0 0,1-4 2 0,-1 4 2 0,1 1-1 16,0 1-2-16,-9-2 1 0,-9 1 1 0,8-5 1 15,-7 4 4-15,0 1 6 0,-1-1 3 0,0 1 10 0,1-5 11 16,-2 5 3-16,-7-6 2 0,9 5-1 0,-1-7 1 0,9 2-4 15,0 1-3-15,8-5-8 0,1 0-9 0,-1 0-4 16,10 0-2-16,-1-2-2 0,0-3-4 0,9 6-3 16,0-6 0-16,0 0-2 0,0 4 0 0,0-4 0 0,9 0 1 15,0 0-2-15,-9 0 2 0,18 0-1 0,-10 0 0 0,9 0 0 16,1 0-2-16,8-4-2 0,0 4 0 0,-1 0-3 0,1 0-1 16,9-6-1-16,-9 6-2 0,10 0-1 0,-11 0 0 15,1 0 1-15,9 0 0 0,-9 0 0 0,0 0 0 0,0 0-1 16,0 0 1-16,0 0 0 0,-8 0 1 0,-2 0-1 0,1 0 0 15,3 0 0-15,-13 0 0 0,11 0 1 0,-9 0 0 16,-1 0 0-16,0 0-1 0,2 0 1 0,-2 0-1 0,1 0 0 16,-9 0 0-16,9-3-3 0,-9 3-6 0,0 0-11 0,8 0-14 15,-8 0-11-15,0 0-16 0,0 0-17 0,9 0-18 16,-9-5-18-16,0 5-18 0,8 0-16 0,-8-5-18 0,10 0-23 16,-10-5-28-16,0-1-47 0,0 1-83 0,8 2-117 15,-8-2-48-15</inkml:trace>
  <inkml:trace contextRef="#ctx0" brushRef="#br0" timeOffset="175005.38">17645 10912 131 0,'0'0'142'0,"0"0"-40"0,-8 0-34 15,8 0-25 1,0 0-16-16,0 0-8 0,0 0-3 0,0 0-2 0,8 0 1 0,-8 0 0 0,0 0 1 0,0 0 2 0,9 0 0 16,-9 0 1-16,0 0-5 0,9 0 0 0,-9 0-1 15,8-4-1-15,-8 4 1 0,0 0 1 0,9 0 1 0,-9 0 1 16,8 0 1-16,-8 0 4 0,0 0 2 0,0 0 3 16,0 0-1-16,0 0-2 0,0 0-2 0,0 0-1 0,0 0-4 31,9 0-1-31,-9 0-2 0,9 0-2 0,-9 0 1 0,0 0 0 0,0 0-2 0,0 0 1 0,0 0 2 0,0 0-1 15,0 0 0-15,8 0 0 0,-8 0 2 0,0 0 0 0,0 0 3 16,0 0 0 0,9 0-2-16,-9 0 0 0,0 0 1 0,0 0-2 0,0 0 0 0,0 0-1 0,0 0-1 0,0 0 2 15,0 0-1-15,9 0 2 0,-9 0 0 0,0 0 1 0,0 0-2 16,0 0 1-16,0 4 0 0,0-4-1 0,0 0-1 0,0 0-1 31,0 0-2-31,0 0-1 0,8 0 0 0,-8 0-2 16,0 0-1-16,0 0 0 0,0 0-2 0,0 0-1 0,0 0 3 15,0 0-2-15,0 0 0 0,0 0 0 0,0 6 0 16,0-6 0-16,0 0-1 0,0 0 0 0,0 0 0 0,0 4-3 16,8-4 0-16,-8 0 1 0,0 4-1 0,0-4 0 0,0 0 0 15,0 6 1-15,0-6 0 0,0 6 2 0,0-6-2 16,0 4-1-16,10 2 1 0,-10-6 3 0,0 3 3 0,0 2 2 16,10 0 2-16,-10 0 3 0,0 0 3 0,0 1 3 0,0 4-2 15,0-7 0-15,-10 7-3 0,10-5-3 0,-10 5-3 16,10 0-2-16,0 0-1 0,-8 0-4 0,8 4 1 0,-8-4-1 15,8 0-1-15,0-2-2 0,0 2-1 0,0 5 2 0,0-5 0 16,-9 0 1-16,9-6-1 0,0 8 0 0,0-3-1 0,0-5 4 16,-9 6 0-16,9-4-2 0,-8 4 0 0,8-6 0 15,0 5-1-15,0-3 3 0,0-2 0 0,0 1-2 0,0 0 0 16,0 0-1-16,0 0 0 0,8-5 0 0,-8 5 0 0,9-5 0 16,-9 0 5-16,9 5 6 0,-9-5 9 0,0 0 13 15,8 0 12-15,0-5 13 0,-8 5 10 0,20-5 10 0,-13 0 10 16,11 0 9-16,8-5 8 0,-9 6 9 0,9-6 10 15,0 1 7-15,9-7 7 0,-9 2 8 0,0-1 0 0,-1 1-5 16,12-2-7-16,-20 1-15 0,8-3-14 0,1 3-14 0,1 0-15 16,-1-4-16-16,-10 4-4 0,11-4-14 0,-10 4-13 15,10-5-8-15,-11 7-7 0,2-3-7 0,-1 2-2 0,-10-1-2 16,4-1-11-16,-2 6 5 0,-1 2 3 0,0 3 0 0,-8-5 0 16,9 5 0-16,-9 0 0 0,9 0-3 0,-9 5 2 15,0-4-1-15,0 4-4 0,0 0-6 0,0 0-7 0,0 0-14 16,0 0-19-16,0 0-22 0,-9 0-30 0,9 4-33 0,-9-4-33 15,9 5-34-15,-8-5-33 0,0 5-22 0,-1-5-25 16,-9 0-27-16,10 0-48 0,-1 0-101 0,-9-5-65 0,2 5-23 16</inkml:trace>
  <inkml:trace contextRef="#ctx0" brushRef="#br0" timeOffset="177353.07">16803 10942 39 0,'0'0'153'16,"0"0"-31"-16,0 0-31 0,0-4-26 0,8 4-19 16,-8 0-13-16,0 0-8 0,9-6-5 0,-9 6-5 0,8 0-5 15,2 0-1-15,-2-6-2 0,-8 6 0 0,8 0 0 0,-8 0 2 16,10-4 0-16,-10 4 4 0,7 0 5 0,-7 0 3 15,10 0 3-15,-10 0 3 0,0 0 1 0,9 0 3 0,-9 0 1 16,0 0 0-16,0 0 0 0,0-4-2 0,0 4 1 0,0 0-2 16,0 0-1-16,0 0-2 0,0 0 2 0,0 0 0 15,0 0 1-15,0 0 0 0,0 0-1 0,0 0 1 0,0 0-1 16,0 0-2-16,0 0-2 0,0 0 0 0,0-6-1 0,0 6-2 16,0 0-1-16,0 0 0 0,0 0 0 0,8 0 0 0,-8 0-1 15,0 0 0-15,0 0-1 0,0 0 1 0,-8 0 2 16,8 0 0-16,0-4 1 0,0 4 4 0,-9 0 3 0,9 0 5 15,0 0 4-15,0 0 4 0,0 0 4 0,0 0 1 0,0 0-1 16,0 0-1-16,0 0-4 0,0 0-3 16,0 0-6-16,0 0-6 0,0 0-5 0,0 0-3 0,0 0-3 0,0 0 0 15,0 0-3-15,0 0 0 0,0-5-1 0,0 5 2 0,0 0-2 16,0 0 1-16,0 0 0 0,0 0-3 0,0 0 1 16,0 5-2-16,0-5-2 0,0 0-2 0,0 4 0 0,0 2-1 15,0-2 0-15,0 6 2 0,0-4 1 0,0 4 2 0,0 3 2 16,9-3 1-16,-9 6 2 0,8-3-1 0,-8 2-2 0,0 0 0 15,10 4-1-15,-10-4 0 0,7 4-2 0,-7 1-3 16,0-1-1-16,0-5-1 0,0 1 0 0,0 5-1 0,0-4-1 16,0-3 1-16,0 2 0 0,0 0 1 0,0 0-2 0,0-1 2 15,0-3-1-15,0-8 0 0,0 3 1 0,0-2 1 16,0 2-1-16,0-1 3 0,0-5 11 0,0 0 17 16,0 0 28-16,0 0 29 0,0 0 26 0,0 0 23 0,-7 0 15 15,7 0 11-15,-10-5-5 0,10-1-14 0,-8 6-22 0,-1-4-29 16,9-2-23-16,-10 3-22 0,3-3-18 0,-3 1-10 0,2 1-5 15,0-2-4-15,-2 2 1 0,2-1-6 0,-1 0-3 16,-9 0-3-16,10 5 0 0,-10-5-2 0,-7 5-3 0,7 0 0 16,-7 0-3-16,-2 0 1 0,10 5-1 0,-16-5 3 0,5 5 1 15,2 0-1-15,0 0 1 0,9 5 1 0,-9-1-1 16,0 0 2-16,8 1 1 0,1 1 1 0,-1-1-2 16,1 5 0-16,7-6-1 0,-6 1-2 0,16 0-1 0,0-1-5 15,0 1-2-15,0-1-4 0,0 2-5 0,0-7-6 0,9 6-2 16,-2-5-7-16,13 5-2 0,-2-6-3 0,-3 1-5 15,3 2-1-15,8-4-2 0,0 2 2 0,0-5-2 0,0 0-1 16,8 0-4-16,1 0-1 0,0-5-1 0,-8 5-2 0,7-3 0 16,0-4 2-16,10-2 7 0,-9-1 5 0,0 0 6 0,-8 1 10 15,6-2 8-15,-6 2 8 0,7-1 5 0,-16 1 5 16,7-7 7-16,-8 6 13 0,-8-3 12 0,9 8 13 0,-8-5 13 16,-10-1 13-16,7 1 14 0,-7 7 8 0,-7-8 5 0,7 7-7 15,0 4-5-15,-10-6-11 0,10 2-11 0,-9 4-14 16,9 0-15-16,-9 0-10 0,9 0-11 0,0 0-5 0,-9 0-5 15,2 4-4-15,7 2-2 0,-10-2 1 0,2 1-1 0,-9 4 0 16,8-3-1-16,0 4 1 0,9-2 0 0,-8 4-1 16,-2-2-2-16,10-7 2 0,0 7-1 0,0 0 0 0,0 5 2 15,0-5-3-15,0-6-3 0,10 6-2 0,-2 0-3 0,-8-5-5 16,9 5-6-16,0-6-6 0,-1 2-8 0,1 3-9 0,9-2-14 16,-11-4-17-16,2 2-18 0,0 0-19 0,10 0-18 15,-12 0-19-15,2-5-13 0,18 4-13 0,-10-4-10 16,9-4-9-16,0 4-17 0,8-5-29 0,9-5-47 0,0 2-108 15,-6-4-76-15,5 2-34 0</inkml:trace>
  <inkml:trace contextRef="#ctx0" brushRef="#br0" timeOffset="178017.65">17462 10966 155 0,'9'0'339'0,"-9"0"-76"0,9 0-68 0,-9 0-52 0,0 0-31 15,9 0-20-15,-9 0-12 0,0 0-8 0,8 0-5 16,-8 0-5-16,0 0-6 0,0 5-10 0,0-5-7 0,0 0-10 15,0 0-7-15,0 0-6 0,0 0-5 0,0 0-4 0,0 6-3 16,0-6-1-16,0 4 2 0,0-4 2 0,0 6 9 0,0 3 12 16,0 0 17-16,0 1 19 0,0 5 16 0,0 0 18 15,9 4 22-15,-9-4 17 0,0 3 1 0,0 7-6 0,0-5-14 16,0-1-17-16,9 7-16 0,-9-7-18 0,0 0-21 0,8 1-21 16,-8-1-12-16,9 0-5 0,-9-5-4 0,0 1-2 15,8 1 0-15,-8-2 1 0,0 1-2 0,10-5 0 16,-10-1 1-16,0 2-1 0,0-7 0 0,7 1 1 0,-7 0 3 15,0 0-1-15,9-1 12 0,-9-4 18 0,0 0 25 0,0 0 25 16,0 0 16-16,0-4 10 0,11-1 4 0,-11 0 3 0,16-4-7 16,-7-2-16-16,8 2-19 0,9-10-21 0,0 3-12 15,0-4-5-15,0 2-3 0,-1-3-2 0,2-3 1 0,8 5-4 16,-9-11-1-16,0 7-1 0,-8-3 0 0,7-3-5 0,1 4-2 16,0 1-3-16,-8-4-2 0,-1 3-2 0,8 1-4 15,-5-1-2-15,-13 5-4 0,3 1-3 0,7 5 2 0,-9-1 0 16,-8 5-5-16,8 0 2 0,2 4 1 0,-10-2 2 0,0 8-3 15,8-5-2-15,-8 0-9 0,9 5-11 0,-9-5-13 0,0 5-38 16,0 0-74-16,0 0-89 0,0 0-77 0,-9 0-85 16,1 0-120-16,-10 5-156 0,0 0-83 0,-16 0-15 0</inkml:trace>
  <inkml:trace contextRef="#ctx0" brushRef="#br0" timeOffset="182441.31">13441 11591 91 0,'0'0'97'0,"0"0"-26"0,0 0-17 0,-7 0-14 0,7 0-8 0,0 0-11 16,0 0-3-16,7 0-5 0,-7 0-5 0,0 0 1 15,10 0 0-15,-10 0 0 0,8 0 0 0,-8 0 0 0,0 0-2 16,0 0 0-16,0 0 0 0,0 0 0 0,0 0-5 0,0 0 1 16,0 0-2-16,0 0 0 0,0 0 1 0,0 0-2 0,0 0 0 15,0 0 0-15,-8 0 0 0,8 0-1 0,-10 0 0 16,10 0 1-16,0 0-4 0,-7 0 1 0,7 0-4 16,-9 0-5-16,9 0-7 0,-10 0-14 0,10 0-21 0,0 0-27 15,0 0-37-15,0 0-52 0</inkml:trace>
  <inkml:trace contextRef="#ctx0" brushRef="#br0" timeOffset="195186.56">26633 10815 34 0,'-10'0'341'0,"10"0"-100"0,0-5-88 16,0 5-57-16,0 0-35 0,0 0-16 0,0 0-9 0,0-5-1 16,0 5-2-16,0 0-2 0,10 0-2 0,-10-5-3 0,0 5-2 15,8-5-3-15,-8 0 0 0,9 2-1 0,0-4 4 16,0 4 3-16,-9-3 5 0,8 1 6 15,-8 0 1-15,9 0 6 0,-9 0 3 0,0-4 4 0,0 5 0 0,0-2 3 16,0 0-3-16,0 2-2 0,0 0-4 0,-9-2-2 0,9 2-3 16,-8-7-3-16,-1 7-4 0,0-2-3 0,0 2-3 0,1-6-1 15,-10 1-3-15,1 4 6 16,-1-5 5-16,2 0 5 0,-2-1 9 0,0 3 6 0,1-2 12 0,-1 0 13 0,2 0 15 16,-2 0 1-16,9 0-3 0,1-4-5 0,-1 4-6 0,0-4-8 15,2 3-12-15,-4-2-9 0,4-2-8 0,-2-1-6 16,-1 6 0-16,-8-3 1 0,11 3 0 0,-2-6 1 0,-8 3 0 15,8 2-3-15,-9-3-4 0,2 4-4 0,-2-5 1 0,0 5-2 16,1-4 4-16,0 5 4 0,-9-7 5 0,0 6 1 16,0 1 6-16,-9-5 2 0,0 4-4 0,0 1-3 0,1-1-7 15,-1-2-7-15,-7-2-7 0,-3 4-5 0,2 1-7 16,-10 0-4-16,10-1-3 0,-2 5-1 0,-5-5-2 0,-2 0 1 16,9 5 0-16,-10-4 2 0,2 3 0 0,7-3 2 0,0 5 0 15,-8-7-1-15,8 6 1 0,-7-5 1 0,-2 6-1 16,9-5-1-16,1 3-1 0,-9-4-1 0,9 6-1 0,0-6 3 15,7 1-3-15,-6 3 2 0,7-3-2 0,-8 2 2 0,6-1-2 16,-5-2 0-16,-2 5 0 0,1-5-2 0,1 1 1 16,-11-1-1-16,0 0-2 0,2 5 0 0,-10-5 1 0,0 0 1 15,-9 0 0-15,9 1 0 0,0-1 0 0,-8 0 0 0,8-3 2 16,1 1 0-16,-10-2 1 16,10 4-3-16,-1 1 0 0,8-1 0 0,3 0 0 0,-3 0 0 0,0 1 0 0,2-1-2 15,-3 0-2-15,3 1 3 0,7-1 1 0,-7 0-2 16,-2 5 1-16,10-5 2 0,-9 5-11 0,0-3 6 0,-9 1 2 15,10 4 1-15,-11-3-1 0,1 0 2 0,1 2 0 0,-10-6-3 16,10 5 12-16,-10-3-5 0,0 2-3 0,8 0-1 16,-6-4 1-16,-1 6 1 0,8-5-2 0,-9-1 0 0,10 0 0 15,-1 4 2-15,0-4 0 0,9 2 0 0,-9 3-3 0,9-5-1 16,-9 5 3-16,0 0 0 0,10-1 1 0,-10 3-2 0,9-4 0 16,-9 4 0-16,0-2 0 0,-8 0 1 0,8 5-1 15,-9-5-1 1,0 5-2-16,10-5 3 0,-10 0 0 0,1 5 2 0,0-5-1 15,-1 0 0-15,0 2 0 0,1-4 1 0,0 2 1 0,-2 1-2 0,3-2 6 0,7 2-3 0,-1-1-1 16,2 1-1-16,-1-2-1 0,1 6 2 0,-1-4-1 16,0-2 0-16,1 6-6 15,8 0 2-15,-10 0 0 0,2 0-1 0,-1 0 1 0,1 0-2 0,7 0-1 16,-8 0 3-16,1 6 1 0,-1-6 1 0,8 0 0 16,2 4 0-16,-1-4 0 0,-1 0 0 0,9 0 1 0,-7 6-2 0,8-6 1 15,-1 4 0-15,10-4 0 0,-3 5-2 0,4-5 1 16,-2 4 0-16,-9 2 1 0,10-6 0 0,-1 4 0 0,0 1 2 0,-8 2-1 0,-1-4 1 15,1 2 1-15,-1 0-2 0,1 0 0 0,-1 0 0 16,1 0-1-16,0 0 0 0,-1 0 0 0,2-2 0 16,7 4-1-16,0-4 0 0,-9 3 0 0,9-1-1 0,1 5 0 15,-1-5 0-15,9 5 2 0,-9-7-1 0,8 7 0 0,2-4-1 16,-1 4 2-16,-9 0-1 0,9-1 1 0,-9 1 0 0,1 0-1 31,8 0 1-31,-9-1 0 0,0 1 0 0,1 0-1 16,8-1 1-16,-9 6 0 0,9-5 0 0,-9 0 0 0,1 3 0 15,-1-2 0-15,9 4 0 0,-1 0 0 0,-7-1 0 0,8 0 0 16,-1 1 0-16,-7 5 0 0,8-1 0 0,-1 1 1 16,2-1-1-16,-10 1 0 0,9 0 0 0,-9 4 1 0,10-5-1 15,-11 2 0-15,1 3 3 0,1-6-2 0,-1 3 2 0,1 3-1 16,-1-5-1-16,0 1-1 0,8 5-2 0,-6-6 1 16,6 0-2-16,1 2 5 0,0-6-1 0,9 4-2 0,-1 4 0 15,10-3 1-15,0 0 1 0,8-1-1 0,-9 1-1 16,9 5-5-16,0-7 3 0,0 8 2 0,0-7 0 0,0 1 0 15,0 3 0-15,0-3-1 0,0 0 2 0,0 1-1 0,0-3 0 16,0 7-1-16,-9-6 2 0,9 1 0 0,-8-6 0 16,8 10 1-16,-10-3 1 0,10-1-1 0,0-2 0 0,-8-3-1 15,8 4 0-15,0 1 0 0,8-2 0 0,-8-2-1 0,10 4-1 16,-2-1 2-16,1-5 0 0,0 7 0 0,-1-1-1 0,9-7 1 16,-8 7 0-16,8-4-1 0,1 2 1 0,-10 2 0 15,10-6 0-15,-1 6-1 0,1-6 0 0,-2 0 1 0,1 2-1 16,2 3 2-16,-1-5-1 0,-1 1 1 0,-1 5 0 0,11-4-1 15,-11 3-2-15,11 0 0 0,-1 1 2 0,-1-1 0 16,2 0 0-16,-1 2 0 0,9-3 0 0,-8 8 2 16,-2-7 0-16,1 5 0 0,9-5-2 0,-10 6 0 0,2-5-1 15,-1-2 0-15,1 8 1 0,-2-3 0 0,2-3 0 0,-11 5 0 16,10-1 0-16,-8 1 2 0,8-6 0 0,-9 6-2 0,0-2 0 16,9 3 0-16,-8-3 0 0,8 3 0 0,-9-3 0 15,10 2 0-15,-10 1 0 0,0-3 2 0,9 2-1 0,-8-1-1 16,8 0 7-16,-9-4-4 0,9 5-7 0,-8-1 1 0,8 0 1 15,-9 0 1-15,1-4 1 0,7 5 0 0,-7-6-7 16,8 6 4-16,-9-1 6 0,1 1 0 0,-2-2 0 0,1-3-1 16,-7 9-1-16,7-4-1 0,-7-1 2 0,-3 0-1 0,11 0 1 15,-10-2-2-15,2 1-2 0,7 2 1 0,1-5 1 16,-2 3 0-16,2-1 3 0,-1 1-3 0,9 2 0 0,-9-1 0 16,10 0 2-16,-10 0 0 0,9 1-1 0,1-1 0 0,7 7 0 15,-8-8 1-15,0 2-1 0,9-1 0 0,-9 0-1 16,-1 2 0-16,2-3 0 0,8 3 0 0,-10-8-2 0,2 6 1 15,7-4 0-15,-8 0 1 0,1-5 0 0,7 4 0 16,1-4-2-16,0 5 1 0,8-7 0 0,0 3 1 0,10-2 0 16,0-5 0-16,7 6 0 0,9 0 0 0,-9-5-4 0,19-1 2 15,-9 1 1-15,9 5-1 0,-1-5 1 0,-1 0-2 16,0 4 1-16,2-4 0 0,0 0 2 0,-2 0 0 0,11 5-3 16,-10-7 0-16,9 2 2 0,-1 6-1 0,1-6 1 0,0-1 0 15,8 0 0-15,1 6-1 0,-1-5 0 0,1 5 2 16,0-6-3-16,-1 1 1 0,9 5 0 0,0 0-1 0,1-6 2 15,-10 6-2-15,1-5 0 0,8 5 0 0,-9-7-1 16,-8 8 0-16,8-6-1 0,-8 0 2 0,0 3-2 0,0-3 3 16,0 0-2-16,-8 0-2 0,7-5 1 0,-7 5 1 0,-2-5-2 15,2 4 1-15,0 3 2 0,-1-9-1 0,-2 7 0 16,2-5-1-16,1 5 1 0,8 0 0 0,-7-7-3 0,6 7-2 16,-9 1-6-16,2-1-5 0,-1 0-1 0,0-2-1 0,1-2-2 15,-2 4-1-15,0 0 1 0,3-1 0 0,-11 1 4 0,9-6 2 16,-8 6-2-16,-10 2-1 0,10-4-2 0,-2-3 1 15,3 5-1-15,-2-6 0 0,2 8-3 0,-3-2-3 0,2-7-3 16,-1 7-3-16,0 0-2 0,1 0-5 0,-10-2-3 16,12-1 0-16,-4 2-2 0,-7 1 3 0,8 0 1 0,-8-1 4 15,0-5 3-15,-1 6 4 0,1 2 5 16,-7-9 3-16,-4 7 5 0,-6-4 6 0,-1 2 4 0,1-2 4 0,-1 0 3 16,-8-3 2-16,9 4 0 0,-1-4 0 0,0 2 0 0,1-5 0 15,7 5 1-15,2 0 0 0,7-5 1 0,1 0 7 16,0 5-4-16,8-5-3 0,1 0-2 0,0 0-7 0,-1 0-1 15,0 0-5-15,11-5-2 0,-3 5-12 0,1 0 4 0,-2-5 4 16,4 0 2-16,-1 5 5 0,-9-5 3 0,7 2 3 16,1-4 3-16,9 7 4 0,-9-3 1 0,0-3-1 0,1 0 0 15,7 2 1-15,-7 0-1 0,8-2 0 0,-1 2-1 0,9-5 0 16,2 3 0-16,-11-3 0 0,10-2 1 0,-10 2 1 0,9-6 0 16,2 5 3-16,-20-4 2 0,10-1 1 0,-9 0 4 15,-8-3 4-15,-1 2 7 0,1-4 6 0,-9 1 3 16,-9-6 3-16,9 5 2 0,-9 2 3 0,0-7 3 0,-8-4-2 15,6 4-1-15,3-4 0 0,-9 4 4 0,-1-4 1 0,0-1 2 16,1 2-5-16,-2-2-1 0,-5 1 2 0,-12 0 3 0,10-6 1 16,-9 6-2-16,0-4-3 0,0 3 1 0,-9-4 3 15,9-1 2-15,-8 6-1 0,-8-1-4 0,-3-3-3 0,1 2-4 16,2 3 0-16,-10-6-2 0,0 5-5 0,-10-1-3 0,10 2-5 16,-8-7-2-16,8 5-5 0,0 1 0 0,-7 5-4 15,7-6-3-15,0-4 0 0,0 4-4 0,0 1 1 0,0-1-2 16,0 2 0-16,0-1-1 0,0-1-1 0,7 1 0 0,-7 4-1 15,0-4-1-15,0-1 1 0,0 2 3 0,0 4-1 0,-7-6-1 16,7 0 1-16,-10 7 0 0,2-3 0 0,-2 3 2 16,-6-6-1-16,6 3-5 0,-7 2 1 0,-9 0 1 15,8-1-1-15,-8 2 1 0,1-3-2 0,-11-3 2 0,10 5-2 32,-7-1 3-32,-3-4 2 0,1 5 0 0,1-1-2 0,0-3 1 15,-1 2 1-15,0 1 2 0,-10 2-2 0,11-3-1 0,-9 8-2 16,9-7 0-16,-10 6 2 0,-9-6-2 0,10 6 0 15,-9-6 1-15,0 1-1 0,-8 5 0 0,7-1 1 0,-8-4-1 16,1 4-1-16,0-1 2 0,-2-2 1 0,1 5 0 0,-7-4-1 16,6 3 2-16,1 4-1 0,-8-4-1 0,8 0 1 15,1 3-1-15,-1 3 0 0,8-2 1 0,-8 0 0 0,9 0-3 16,-9 6 1-16,10-6 1 0,-10 0 0 0,10 0 0 0,-3 1-2 16,-5-1 3-16,6-5 1 0,-9 7 1 0,-6-3 1 0,7-4-1 15,-9 5 0-15,0 1 2 0,-7 0-3 0,7-1-2 16,1 0 0-16,-1 1 1 0,1-1 0 0,6 5 2 0,-5-3-2 15,-1-3 1-15,0 6-1 0,7 0 1 0,2-3 1 16,-9 1-3-16,7 4 0 0,2-7 0 0,-10 5 2 0,10 0-2 16,0 0 2-16,-11 1 1 0,11-1-1 0,-10 0 3 0,9 1-3 15,1-1-1-15,-1 0-7 0,7 0-21 0,-6 0-57 16,9 5-94-16,7-5-99 0,1 7-126 0,17 3-219 0,8-6-110 16,1 6-64-16,17 0-11 0</inkml:trace>
  <inkml:trace contextRef="#ctx0" brushRef="#br0" timeOffset="197231.38">23098 10312 273 0,'0'-6'346'0,"0"3"-117"15,-8 3-89-15,8-6-52 0,-10 6-30 0,10 0-12 0,0-4-8 16,0 4-3-16,0 0-5 0,0 0-4 0,10 0-6 16,-10 0-6-16,8 4-6 0,-8-4-3 0,9 0-3 0,-1 0-2 15,-8 6 0-15,9-6 0 0,1 3 0 0,-3-3 0 0,-7 6 2 16,11-6-1-16,-4 0 1 0,-7 0 0 0,0 0 3 15,0 4 4-15,0-4 4 0,0 0 6 0,0 0 5 0,0 0 4 16,0 0 7-16,0 0 3 0,0 0 6 0,0 0-3 0,0 0 0 16,0 0-4-16,0 0-3 0,0 0-1 0,0 0 0 0,0 0-3 15,0 0-4-15,0 0 0 0,0 0 3 0,0 0 1 16,0 0 3-16,0 0-2 0,8 0 0 0,-8 0-2 0,0 0-1 16,0 0 1-16,0-4-1 0,10 4 4 0,-10 0 1 0,8-6 3 15,1 6 9-15,9-3 4 0,-10-3 7 0,1 2 8 16,0-2 12-16,8 2 8 0,-9-6 5 0,18 4 3 0,0 3-5 15,-8-7 2-15,7-2-7 0,2 4-9 0,-1 2-13 16,8-4-12-16,1 1-11 0,0-6-10 0,0 6-4 0,7-1-6 16,12-5-4-16,-3 6-5 0,1-6-2 0,9 0 0 0,-8 0 5 15,-1 5 2-15,-9-5 0 0,9 7 4 0,8-8 5 16,10 1 4-16,0 1 3 0,18 0 0 0,-2-6-7 0,9 1 0 16,10-1-2-16,-1 0-5 0,17 1-2 0,1-1-3 0,8 1 1 15,0-1 2-15,9-5 0 0,0 7 3 0,-1-7 3 16,-7 6 2-16,8-1-2 0,-26 2-1 0,0 2-4 0,0 1 0 15,-18 1-3-15,0 4-4 0,-8-6-4 0,-16 8-3 0,-2-3 0 16,0 1 0-16,-8 0-1 0,-9 0 0 0,0 7 0 16,0-2 1-16,-9-5 2 0,1 5-1 0,-2 0-1 0,-5 0 1 15,-12-4 3-15,1 2-2 0,1 4 3 0,-10-2-2 0,-8 0-1 16,7 0 2-16,-6 0 1 0,-2 0-2 0,1-5 1 16,-9 0-2-16,0 5 2 0,0-5 3 0,-9 1 2 0,-9-1-1 15,2 0 0-15,-10 5 0 0,-1-4 1 0,-7 0-1 16,-10-1-2-16,0 4-6 0,-8-4-2 0,1 6-1 0,7-2 1 15,1 3 2-15,8-4 0 0,9 7 0 0,0-3 2 0,9 3-1 16,-1 0 2-16,10-5-1 0,-1 5-2 0,9 0-3 16,0 0-2-16,0-5-2 0,9 5-4 0,-1 0-2 0,0 0-2 15,2-5-4-15,15 5 3 0,1 0 2 0,9 0 3 0,9-5 1 16,8 5 0-16,8-6 1 0,1 6 4 0,9-4 2 31,-9 4 1-31,8-6-5 0,0 6-1 0,-7 0 1 0,6 0 2 16,3-3 0-16,-11 3 0 0,-8 0-1 0,0 3-2 0,-9-3-1 15,1 0-1-15,-1 0-2 0,-8 6-3 0,-9-6-3 16,-8 4-1-16,-1-4 0 0,0 6-2 0,-17-1 4 0,9 0 0 16,-9 0 3-16,-9 0 5 0,1-2 2 0,-1 4 4 15,-17 2 3-15,1 1 4 0,-2-6 1 0,-17 6 2 0,0-1 0 16,2 1 2-16,-2-5 3 0,9 6 2 0,2-7 1 0,-4 2 1 16,12 3 0-16,-1-5 0 0,-1 2-1 0,1-2-2 15,10 8-4-15,7-9-6 0,-9 2-8 0,18-5-15 0,-8 5-24 16,-1 0-37-16,1-5-46 0,8 5-48 0,-9-5-48 15,9 0-46-15,9 0-50 0,-9 0-67 0,17 0-137 0,-9-5-57 16,10 0-17-16</inkml:trace>
  <inkml:trace contextRef="#ctx0" brushRef="#br0" timeOffset="200276.37">24792 6946 217 0,'-9'-5'163'0,"9"0"-64"16,-8 0-38-16,8 5-20 0,0-3-11 0,0 3-1 0,0-6 2 15,0 6-1-15,0-6 4 0,-10 6 3 0,10-4 5 16,-9 4 0-16,9-6 0 0,-7 6-2 0,-4-4 3 0,11 4 5 15,-7-4 4-15,-2 4 1 0,9-6-2 0,0 6 2 0,-9-5 1 16,1 1 2-16,8 4-2 0,-9 0-2 0,9-6-4 16,-8 6-2-16,8-4 0 0,0 4-2 0,0-6 1 0,0 6 0 15,-10 0-1-15,10 0 2 0,0 0-1 0,0 0 0 0,0 0-6 16,-8 0-5-16,8 0-6 0,0 6-8 0,-9-6-8 0,9 4-6 16,0-4-6-16,0 6-3 0,0 3 0 0,-9 1 0 15,9 0 10-15,-8 9 9 0,8-4 7 0,-9 9 4 0,1 1 3 16,-1-2 2-16,0 8 4 0,1-3 2 0,8 7-4 15,-9-6-5-15,1 7-4 0,8-8-1 0,-9 6-3 16,9 1 0-16,0-7-2 0,0 8-4 0,0-7-2 16,0 0-5-16,0-5 1 0,0 6-3 0,0-6-2 0,0-4-1 15,0-2-3-15,0 2 1 0,9-1-1 0,-9-9 1 0,0 6-3 0,0-12 4 16,0 6 11-16,0-5 18 0,0-1 21 0,0-4 27 0,0 6 28 16,0-6 29-16,0 0 23 0,0 0 12 0,-9 0 1 15,1-6-12-15,8 6-18 0,-10-4-25 0,0-1-27 16,-5 0-29-16,5 0-23 0,-7 1-14 0,1-2-10 0,-3 2-6 15,-6-2-3-15,7 2-4 0,-8-2-1 0,0 2 0 0,0 4-2 16,0-4-3-16,1 4 0 0,5 0 1 0,-14 0-1 16,8 0 1-16,1 0 1 0,-11 0 1 0,2 8-1 0,0-8 1 15,-10 10-3-15,0 0 3 0,1-4 2 0,0 3 0 0,-1 5 0 16,9-4 0-16,9 0 0 0,-8 5 0 0,16-5 0 0,1 0-2 16,-9 4-1-16,17-4 0 0,0 0-3 0,1 5-1 15,8-7-6-15,8 8-2 0,-8-6-6 16,18-1-4-16,0 1-4 0,7 0 1 0,0 0-1 15,12-6 2-15,-3 1 4 0,10 0 5 0,-2 0 5 16,2-5 5-16,-1 0 5 0,10-5 0 0,-1 0 2 0,-1 0 0 0,-6 1 1 0,5-6 2 0,3 0 1 16,-9 0-3-16,8-5 1 15,-9 5 1-15,-8-4-1 0,7 0 0 0,-5-1 0 0,-12-1 0 0,10 3 1 16,-18-2 2-16,10-5 0 0,-10 5 0 0,0 1 3 16,-8-1 5-16,-2 1 4 0,-7 0-1 0,0 3 5 0,0-3-1 15,-7 8 0-15,-2-4 1 0,9 2-4 0,-9 3-5 0,1 0-3 16,8 0-3-16,-9 5-4 0,9 0-2 15,-8-5-1-15,8 5-3 0,0 0 0 0,0 0 1 0,-10 5-1 0,10-5 2 0,0 5-2 16,0 0 3-16,0 0 0 0,-8 0 0 0,8 4 1 0,-9 1-2 0,9-6 2 16,0 6-1-16,0 1 3 0,-9 3-1 0,9-4 0 15,-8 4 3-15,8-4-1 0,0 5 0 0,0-1-2 16,0 1 0-16,0 0-1 0,0-5-3 0,0 4-5 0,8-4-5 16,-8 0-4-1,9 0-5-15,0-2 0 0,-1 2-5 0,2-4-5 16,-2-2-5-16,1 6-3 0,8-5-6 0,-1 1-4 0,2-2-7 15,1-4-12-15,-2 4-16 0,9-4-22 0,-9 6-23 0,9-6-25 16,8 0-23-16,-7 0-22 0,-2-6-22 0,19 2-21 0,-10-6-24 16,2-5-38-16,7 5-86 0,-9-4-83 0,1 0-35 0</inkml:trace>
  <inkml:trace contextRef="#ctx0" brushRef="#br0" timeOffset="200675.61">25582 7112 286 0,'0'0'333'0,"0"-4"-126"15,0 4-84-15,0-6-49 0,0 6-27 0,0 6-19 0,0-6-10 16,0 4-4-16,0-4-3 0,0 10 1 0,0-4 3 0,0 4 4 15,0-2 3-15,0 2 6 0,0 1 2 0,0-1 8 16,0 3 7-16,0-3 1 0,0 5 0 0,0-1-4 0,0 1 0 16,0 4-6-16,0 2-2 0,0-6-5 0,0 8-7 0,-9-4-4 15,9 1-4-15,-9 5-2 0,9-6-1 0,0 6 0 0,-8-1-3 16,0-4-3-16,8 5-2 0,0-6-2 0,-10 6 1 16,10-7 1-16,0-2-2 0,10 3 3 0,-10-5 0 0,0-4 2 15,8 5 1-15,0-5 1 0,1 0 4 0,9-5 2 0,-2 4 3 16,2-9 7-16,0 5 5 0,7 0 4 0,0 0 1 15,12-5 3-15,-2 0 0 0,-1 0-3 0,1 0-1 0,-1 0-9 16,0 0-3-16,3-5-7 0,-4 5-2 0,-6-5-5 0,7 0-5 16,-16 5-5-16,8-6-14 0,0 3-15 0,-9-2-21 15,9-5-23-15,-8 0-19 0,-1-5-21 0,1 5-23 0,-9-4-16 16,-1-5-18-16,-8 3-23 16,0-2-30-16,-8-3-46 0,-10 1-69 0</inkml:trace>
  <inkml:trace contextRef="#ctx0" brushRef="#br0" timeOffset="201005.18">25477 7151 61 0,'-8'0'262'0,"1"0"-81"0,-4 0-67 0,11 0-42 0,0 0-26 16,-7 0-13-16,7 0-7 0,0 0-4 0,0 0-1 0,0 5-1 15,7-5 0-15,-7 0 1 0,11 5 4 0,-4-5 2 0,1 0 3 16,2 0 4-16,7 6 0 0,1-6 1 0,-2 0 0 16,10 0 1-16,1 0-2 0,7 0-1 0,1 0-2 0,-2 0-4 15,4 0-3-15,6 0-1 0,-8 0-3 0,8-6-2 0,1 6-1 16,0 0-2-16,-1 0-1 0,-9-5 0 0,1 5-2 16,-1 0 0-16,1-5-3 0,-9 5-2 0,9 0-1 0,-8 0-3 15,-10-5-1-15,0 5-1 0,1 0 0 0,-2 0 0 0,-6 0 0 16,-2 0-1-16,0 0 0 15,1 0-2-15,-9 0-6 0,9 0-12 0,-9 0-13 16,0 0-19-16,-9 0-25 0,9-5-34 0,0 5-51 0,-9 0-89 0,9 0-121 0</inkml:trace>
  <inkml:trace contextRef="#ctx0" brushRef="#br0" timeOffset="201266.07">25216 7415 112 0,'0'0'297'15,"0"5"-95"-15,10-5-72 16,-10 5-48-16,7-5-26 0,4 5-13 0,-2-5-8 0,-2 5-5 0,11-5-1 0,-1 4-2 16,9-4-3-16,-8 0 0 0,8 6-1 0,9-6 0 0,-10 5 1 15,1-5 1-15,18 0 1 0,-9 0 1 0,-1 0-1 16,9-5-3-16,1 5-2 0,-2-6-4 0,3 6-4 0,-10-4-1 15,0 4-5 1,-9-5-1-16,0 0-5 0,0 5-9 0,-10-5-17 0,4 0-21 0,-3 2-29 0,-1-4-46 0,-7-2-76 16,-1-1-126-16,-8 1-87 15</inkml:trace>
  <inkml:trace contextRef="#ctx0" brushRef="#br0" timeOffset="201797.52">23680 7947 190 0,'9'0'197'0,"-1"6"-45"0,10-6-44 0,0 4-34 0,7-4-19 16,-7 6-12-16,16-6-8 0,-8 4-1 0,9-4-1 16,9 4-1-16,-1-4 0 0,9 6-2 0,0-6-2 0,9 6 1 15,-1-6 2-15,11 0 0 0,6 0 2 0,2-6-1 0,0 6 0 16,16 0-1-16,-9 0 2 0,19-6-2 16,-1 6-1-16,-1 0-7 0,11-4 0 0,6 4 0 0,3-4 1 15,0 4 1-15,6 0 1 0,1-6 0 0,-9 6-1 0,9 0 3 16,-17 0-5-16,-8-4-4 0,-1 4-3 0,-18 0-3 0,-16 0-6 15,0 0-2-15,-19 0-4 0,-14 0 0 0,-4 0 0 0,-6 0 0 16,-10 0 3-16,0 0 5 0,-9 0 5 0,2 0 4 16,-10 0 2-16,0 0 0 0,0 0 0 0,-10 0-7 0,2-6-13 15,-9 6-20-15,0 0-28 0,-1-5-32 0,-17 5-40 0,0-4-52 16,-8-2-92-16,-1 2-132 0,-7-2-67 0</inkml:trace>
  <inkml:trace contextRef="#ctx0" brushRef="#br0" timeOffset="202558.25">24783 8025 98 0,'0'7'399'16,"9"-7"-138"-16,-1 3-110 0,-8 7-66 0,9-5-35 0,0 5-14 15,8 0-5-15,-8 4-3 0,0 1 1 0,8 0 0 0,-8 3 1 16,7 3 1-16,-6 3-4 0,-2 0-1 0,1 1 0 16,0 4-1-16,7-4 0 0,-7 3 2 0,2 3 4 0,-4-3 3 15,-7 1 4-15,17 1-1 0,-17-1-2 0,9 1-4 16,0-7-3-16,-1 3-4 0,0 3-5 0,-8-9-5 0,0 3-5 16,0 3-3-16,0-7 0 0,0 0 0 0,0-4-2 0,0 0 0 15,0 0 1-15,0-5 0 0,0-1 2 0,0 1 7 16,0 0 5-16,0-1 9 0,0-5 16 0,0 2 19 0,0-6 19 15,-8 0 20-15,8 0 20 0,-8 0 12 0,8-6 6 0,-9 6-1 16,0-4-4-16,0 0-8 0,1-1-9 0,-10 0-13 16,1 5-12-16,0-5-9 0,0 0-10 0,-9 0-9 0,0 0-10 15,-9 5-11-15,0-4-11 0,-10 4-7 0,12 0-11 0,-11 0-10 16,-8 0-3-16,10 4-2 0,-3-4 0 0,2 5-2 16,-1 0 0-16,1 5-1 0,9-5-1 0,-9 4 1 0,6 1-1 15,-5 0 1-15,7 0 0 0,-9-1 1 0,10 1-1 16,7 4 5-16,-7 1-2 0,17 0-1 0,-9 0-2 0,8-6 0 15,9 6-2-15,1 0-4 0,8 0-5 0,0-1-9 0,8-4-3 16,1 4-1-16,9-4-9 0,-1 4-6 0,9-4-4 16,1 1-4-16,7-7 1 0,10 2-1 0,-10-2-1 0,19 0 2 15,-9 2 6-15,7-6 7 0,1 0 4 0,0-6 8 0,0 2 5 16,10 0 5-16,-11-2 5 0,1-4 2 0,0-5 4 16,1 5 2-16,-10-4 1 0,0 5 1 0,1-6 1 0,-18 1 0 15,10-1 0-15,-12 0 2 0,-6 0-1 0,-2 0 2 0,3 1 2 16,-11 1 4-16,1 1 7 0,-9-2 3 0,0 4 3 0,0-5 2 15,0 5 3-15,0 6 2 0,0-6 0 0,0 6-5 16,0-1-4-16,0 0-5 0,-9 5-4 0,9-5-3 0,0 5-6 16,0 0-4-16,0 0-7 0,0 0-1 0,0 0-4 0,0 0 0 15,0 0-1-15,9 5 0 0,-9 0 0 0,0-5 0 16,0 5 2-16,8 3 0 0,-8-2 2 0,0-2 2 16,0 6 0-16,0 1 2 0,9-1 1 0,-9-2 3 0,0 8 0 15,0-7 2-15,9 1-2 0,-9 4-3 0,0-2-3 0,9 1-4 16,-9 2-8-16,8-5-9 0,0 0-9 0,2 4-10 0,-2-4-5 31,10 0-5-31,-1 0-6 0,1-2-7 0,-1 2-6 0,-1-4-6 0,1 3-3 0,3-3-1 0,5-6-7 0,1 4-2 16,9 2-3-16,-9-6-3 0,9 0 1 0,-1 0 1 0,-6 0-2 31,5-6-9-31,-6 6-15 0,7-4-31 0,-8-7-63 16,-1 1-122-16,11-4-77 0</inkml:trace>
  <inkml:trace contextRef="#ctx0" brushRef="#br0" timeOffset="202984.87">25582 8422 412 0,'0'0'397'0,"0"-6"-136"0,0 1-105 0,0 5-61 0,0 0-38 16,0 0-20-16,0 0-10 0,0 5-6 0,9 1-6 16,-1-6-2-16,0 10-4 0,10-1 1 0,-10 1-1 0,10-1 5 15,-9 6-1-15,9 0 0 0,-3 3 0 0,-4-2 0 16,6 4 1-16,-8-1 1 0,-1 5 0 0,9 1-3 0,-7-1-1 16,6 1-4-16,-7-1-1 0,0 1-1 0,0-1-2 0,-1 1-2 15,10-1 0-15,-10-5-1 0,10 5 1 0,-10-4 1 16,10-5 0-16,-9 4 1 0,7-4-1 0,2 0 0 0,-8 0-1 15,6-1 2-15,1-4-1 0,-7-5 3 0,7 0 10 0,-9-1 12 16,18 2 19-16,-8-6 26 0,-1 0 27 0,8-6 30 16,2 2 37-16,-1-6 29 0,1 0 19 0,8-4 9 0,-10-1 1 15,2-5-13-15,-11 1-17 0,10-1-27 0,1-5-31 0,-10 1-28 16,-1-1-26-16,2 2-21 0,1-6-17 0,-1-1-11 0,-11 1-5 16,2 4-7-16,0-4-4 0,-1 0-4 0,-8 3-4 15,0 3-1-15,0-3-3 0,-8 3-1 0,-1 8-7 16,0-4-8-16,2 4-18 0,-4 1-50 0,4 3-89 0,-12 2-98 15,19 0-113-15,-8-1-202 0,8 0-127 0,0 0-68 0,8 1-25 16</inkml:trace>
  <inkml:trace contextRef="#ctx0" brushRef="#br0" timeOffset="203649.01">27805 7889 192 0,'-8'0'308'0,"-2"0"-98"0,10 0-77 0,0 5-49 0,0-5-26 15,0 0-15-15,0 0-9 0,0-5-7 0,0 5-3 0,10 0-5 16,-10 0-4-16,8 0 0 0,-8 0-1 0,7 5 0 15,3-5 3-15,8 0 3 0,-10 5 4 0,1-5 2 0,8 0 5 16,1 0 3-16,-1 5 2 0,0-5 1 0,10 0 3 0,-2 0-1 16,11 0 0-16,7 0-2 0,0 0-3 0,1 0-5 0,6 0-4 15,4-5-4-15,-2 5-5 0,9 0-2 0,-1-5-3 16,10 5-1-16,-9-5 2 0,-1 5-1 0,-7-5 2 0,-9 0-1 16,-1 5 2-16,-8 0 1 0,-1 0 3 0,-17-5 3 0,9 5 5 15,-9 0 5-15,2-4 4 0,-11 4 6 0,0 0 4 16,-8 0 4-16,9 0 0 0,-9 0-5 0,0 0-5 15,8 0-6-15,-8 0-7 0,0 0-7 0,0 0-6 0,0 0-12 16,0 0-13-16,0 0-19 0,10 0-21 0,-10-5-27 0,0 5-28 16,8 0-30-16,-8 0-36 0,7-5-50 0,-14 0-73 0,-1 0-118 15,-2 0-65-15</inkml:trace>
  <inkml:trace contextRef="#ctx0" brushRef="#br0" timeOffset="203918.47">27726 8045 15 0,'9'0'341'0,"10"0"-111"15,6 5-89-15,8-5-56 0,12 0-32 0,-2 0-17 0,10 5-5 16,8-5-3-16,0 0-3 0,8 5-2 0,-1-5-2 16,2 0 2-16,0 0 3 0,-1 0 3 0,-16 5 5 0,8-5 3 15,-10 0 7-15,-16 0 6 0,9 0 7 0,-19 0 7 0,1 0 6 16,-8 0 6-16,-10 5 8 0,10-5 9 0,-9 0 13 31,-9 0 8-31,0 0 9 0,0 0 5 0,0 0-2 0,0 0-8 16,0 0-14-16,0 0-14 0,-9 0-25 0,9 0-39 0,-8 0-58 15,8-5-63-15,0 5-67 0,0-5-89 0,8-5-169 0,1 5-121 16,9-8-75-16</inkml:trace>
  <inkml:trace contextRef="#ctx0" brushRef="#br0" timeOffset="205106.97">29281 7699 269 0,'-9'-5'321'0,"9"0"-104"0,0 0-78 0,0 5-48 15,0-5-22-15,0 0-13 0,9 0-4 0,0 5-2 0,-1-6-3 16,2 3 0-16,6-2-3 0,2 0-2 0,-2 5-1 0,4-5 0 15,5 5 2-15,-8-5-1 0,1 5-1 0,8 0 1 16,-9-5 0-16,9 5 0 0,-8 0-3 0,6 0-4 16,-6 5-5-16,0-5-6 0,-1 5-3 0,1 0-1 0,-1 0-2 15,1 3-2-15,-2-2-1 0,2 9 0 0,0-5 1 0,-1 0 1 16,1 4 1-16,-2 0-2 0,2 7 0 0,-1-7 1 16,-8 0 1-16,8 6 4 0,-17 1 1 0,10-3 1 0,-3 7-1 15,-7-6 1-15,0 1-4 0,0-2-4 0,0 2-3 0,-7-5-3 16,7-1-3-16,-10 6-1 0,10-10-2 0,0 5 0 0,-8-6 2 15,8 1 4-15,0-5 13 0,0 0 14 0,0 0 29 16,0 0 31-16,0-5 37 0,0 0 32 0,0 0 25 0,0 0 10 16,0-5-1-16,0 5-9 0,8-5-25 0,-8-5-32 0,0 7-34 15,10-7-30-15,-10-6-23 0,7 6-17 0,-7-9-7 16,9 5-8-16,-9-2-2 0,0-3 0 0,10-1-3 0,-2 1-1 16,2 0-3-16,-3-1 0 0,1 0-1 0,10 6 1 0,-9-6-2 15,0 5 0-15,0 1 0 0,-1 0-2 0,2-1 1 16,6 5-1-16,-8 0-3 0,2 0-2 0,-2 6 1 0,9-1-1 15,-7 0-1-15,-3 0 0 0,2 0 0 0,0 5 2 0,0 0-2 16,8 0 0-16,-8 0 0 0,8 0-2 0,1 5 2 0,9 0 0 16,-11 5 2-16,10-2-3 0,-8 2 1 0,-1 0 1 15,0 5-1-15,0-5 3 0,-7 4-1 0,-2 1-1 16,1 0-3-16,-9 0 1 0,8-1 0 0,1 1 1 0,-9 5-2 16,9-11-1-16,-9 6 0 0,0-5-1 15,0-1 3-15,0 1 1 0,0 0 1 0,0-6 0 0,0 2 3 0,0-6 0 0,0 4 3 16,7-4 2-16,-7 0-1 0,11 0 1 0,-2 0 1 15,-2-4-1-15,3-6 1 0,7 4-2 0,-9-2 1 0,10-7-3 32,-1 5 2-32,1-5-1 0,8 1 0 0,-10-1 1 0,11-5-1 15,-2 5 1-15,-5 1 0 0,5-1 0 0,0 1 1 16,-7 0-3-16,-1-1 1 0,9 5-1 0,-8 0-2 0,-10 4 1 16,10-2-1-16,-10 3 0 0,0 0-2 0,2 0-1 15,-2 5 0-15,1-5-1 0,-9 5 0 0,0 0-1 0,8 0 0 16,2 0 0-16,-2 5 2 0,0 0 0 0,2 5 0 0,-3-6 0 15,12 6 1-15,-11 4 1 0,9 1 1 0,-7-1-2 16,6 2 0-16,-7-2 1 0,9 5 0 0,-10 1 1 0,0 0-1 16,2 0 0-16,7-1 1 0,-8 0 1 0,-1 1-1 0,1-1-1 15,-9-3 0-15,8 4 1 0,2-7 0 0,-10 2-1 0,7-1 0 16,-7 1-2-16,0-5 0 0,0 0 0 0,0 0-2 16,10-5-4-16,-2 0-3 0,-8-1-5 0,0-4-10 0,9 5-18 15,-9-5-31-15,0 5-43 0,0-5-64 0,-9 0-66 0,9-5-63 16,0 0-65-16,0-4-83 0,9-1-126 0,-9-5-70 15,0 0-18-15</inkml:trace>
  <inkml:trace contextRef="#ctx0" brushRef="#br0" timeOffset="205503.07">31409 7567 262 0,'0'-6'530'0,"0"2"-152"0,0 4-141 16,0-6-90-16,0 6-56 0,0 0-33 0,0 0-17 0,8 0-8 16,1 6-7-16,0 4-2 0,8-6-3 0,1 11 0 15,9-5 1-15,-11 4 5 0,1 1 5 0,10 0 0 0,-10 5 2 16,9-1 2-16,-9 1 2 0,0-1 1 0,1 1 2 0,-2 3-5 16,4-3-3-16,-13 5-5 0,1-1-6 0,2-4-4 15,-2 4 1-15,1-4 2 0,0 4 0 0,-2-4 0 0,-7-1 0 16,10-5 0-16,-10 6 0 0,9-5-1 0,-9-5-2 0,9-1 1 15,0 1 20-15,-2-5 34 0,-7 0 45 0,10-5 43 0,-10 0 28 16,0 0 21-16,8 0 13 0,-8 0 7 0,9-10-15 16,8 0-32-16,0 1-42 0,9-11-34 0,17 1-21 0,-8-5-11 15,9-7-6-15,-1 3-1 0,1-1-3 0,-1-1 5 0,1-4 3 16,8 4-4-16,-8-3-4 0,7-1-10 0,1-1-10 16,1 1-10-16,-10-1-7 0,1 6-7 0,-1 1-8 0,0 3-3 15,-8 1-1-15,-7 4-1 0,-4 6 0 0,-6 4-2 0,-1-1-1 16,-8 2-1-16,-1 4-8 0,-8 0-6 0,0 0-23 0,0 5-25 15,0 0-25-15,-8 5-37 0,-10 0-97 0,-17 5-135 16,2-6-173-16,-29 11-198 0,-7 0-106 0,-18-5-44 16,-9 5-11-16</inkml:trace>
  <inkml:trace contextRef="#ctx0" brushRef="#br0" timeOffset="-157567.62">32155 4270 208 0,'28'-10'678'15,"5"-5"7"-15,12 5-96 0,6-4-234 0,9-1-151 0,20 0-90 16,14 0-39-16,10 2 4 0,1-3 22 0,7 2 24 16,10-1 15-16,-10 1 14 0,-7-1 7 0,-10 0 3 0,-16 5-11 15,-18-1-29-15,-18 8-33 0,-9-2-26 0,-16 5-17 0,-18 0-10 16,-18 0-7-16,-33 5-4 0,-44-2-2 0,-27 13-5 0,-52 4-4 15,-25-1-6-15,-28 10-3 0,-33 7-5 0,-18-3-4 16,-9 1 1-16,-8 5-5 0,18 1 4 0,16-6 0 16,9-1 0-16,34-3 1 0,29-6-1 0,32 6 2 0,26-11-3 0,37-4-3 15,23 0-3-15,27 0-2 0,27-2 0 0,27-3-3 0,34 6-2 16,24-7 0-16,45-5 2 0,26-4 4 0,35-4 3 16,16-1 4-16,37-9 1 0,8-2 3 0,-1-2 3 0,10-3 1 15,-11 2-3-15,2 0-2 0,-27-1 0 0,-26 1 0 0,-25 4 0 16,-26 1 0-1,-37-2 1-15,-16 12 4 0,-16-5 1 0,-19 3 2 0,-17 2 1 0,0 4-1 0,-17-6-1 16,-9 6-2-16,-9 0-1 0,-17 0-6 0,-10 0-5 0,-7 0-6 0,-9 6-7 16,0-2-5-16,0 2-13 0,9-3-22 0,-2 3-47 15,11-2-70-15,8 1-69 0,9 0-59 16,9 1-51-16,8-6-57 0,8 4-84 0,9-4-132 16,1 6-48-16,8-6 24 0</inkml:trace>
  <inkml:trace contextRef="#ctx0" brushRef="#br0" timeOffset="-155683.49">14058 16354 112 0,'36'-9'218'16,"-2"-6"-156"-16,1 5-121 0,0-5-85 0</inkml:trace>
  <inkml:trace contextRef="#ctx0" brushRef="#br0" timeOffset="-154902.41">13581 16071 6 0,'8'0'8'15</inkml:trace>
  <inkml:trace contextRef="#ctx0" brushRef="#br0" timeOffset="-154764.25">13660 16090 32 0,'0'0'59'0,"0"0"-34"0,0 0-26 15,8 0-20-15,-8 0-14 0,0 0-9 0</inkml:trace>
  <inkml:trace contextRef="#ctx0" brushRef="#br0" timeOffset="-154270.69">13668 16095 28 0,'0'0'95'0,"-8"0"6"0,-2 0 0 0,3 0-8 0,-3 0-11 16,10 0-14-16,-8 0-15 0,-1 0-15 0,9 0-11 16,0 0-9-16,-10 0-7 0,10 0-5 0,-7 0-1 0,7 0 2 15,0 0 2-15,0 0 4 0,0 0 2 0,0 0 5 16,0 0 4-16,0 0 8 0,-10 0 4 0,10 0 0 0,0 0 0 15,-8 0-3-15,0 0-1 0,8 5-3 0,-10-5-5 0,2 0-4 16,-9 5-7-16,7-5-4 0,2 0-2 16,0 5 1-16,8-5-1 0,-10 0 1 0,2 5 2 0,8-5 3 15,-9 0 6-15,9 0 7 0,-8 0 8 0,8 0 8 0,0 0 6 16,0 0 9-16,-9 0 5 0,9 0 3 0,0 0 4 0,0 0-2 16,-9 0-1-16,9 0-6 0,0 5-5 0,0-5-4 0,0 0-5 15,0 0-2-15,0 4-3 0,0-4-1 0,9 5 1 0,-9 1 1 16,17-3 7-16,-8 3 0 0,9-6 3 0,-2 4 4 0,2 2 10 15,9-1 9-15,-11-5 6 0,20 5 11 0,-11-5 10 16,10 5 8-16,9-5 5 0,-1 5 7 0,0-5-14 0,9 0-14 16,1 0-6-16,-1 3-18 0,-1-3-18 0,2 7-17 0,-1-4-11 15,0 3-17-15,8-6 0 0,1 4-2 0,8 2-3 16,2-2 0-16,-2-4-1 0,10 6 1 0,-2-6-2 16,2 4 1-16,-10-4 0 0,0 6-1 0,1-6-1 0,0 0-1 15,-10 0 0-15,1 3 2 0,-9-3 0 0,-8 0-1 0,8 0 0 16,-9 0 0-16,-8 0 0 0,-1 0-1 0,-8 0 3 0,2 6-1 15,-13-6 1-15,3 0 0 0,0 0 0 0,-9 0 1 16,-1-6 0-16,1 6 3 0,0 0-2 0,0 0 1 0,-1 0 2 16,-8-3-3-16,9 3 2 0,-9 0 1 0,0 0-1 0,0-6-1 15,8 6-1-15,-8-4-2 0,0 4-1 0,0-6-2 16,9 6-8-16,-9 0-15 0,0-4-15 0,8-2-22 0,-8 6-19 16,0-4-21-16,10 4-21 0,-10-6-17 0,8 3-9 0,0-4-4 15,0 7 1-15,10-3 4 0,-9-2 5 0,0 0 0 16,0 0-2-16,-9 5-14 0,8-5-32 0,2-1-66 0,-2 2-142 15,-1-5-80-15,-7 3-33 0</inkml:trace>
  <inkml:trace contextRef="#ctx0" brushRef="#br0" timeOffset="-151815.49">14275 16403 435 0,'-8'-6'460'16,"-1"-4"-116"-16,1 7-93 0,-10 3-51 0,18-5-22 0,-8 5-10 0,-1-5-4 15,0 5-11-15,9 0-14 0,0 5-19 0,-8-5-18 0,-1 5-20 16,9 4-12-16,-9 5-3 0,0 7-1 0,-8-3 0 0,8 7 7 16,1 4 9-16,-1 1 9 0,9-1 4 0,-7 9-8 15,-4-3-14-15,4 4-12 0,-2 0-1 0,9 1-12 0,-11 3-11 16,4-7-9-16,7 3-8 0,-9 0-5 0,9-6-5 0,-9 2-3 16,1-7-3-16,-1 7-1 0,1-5 2 0,8-7-4 0,-10 3 0 15,2-8 0-15,-9 2 6 0,8-5 9 0,0-6 5 16,1 2 5-16,-10-2 6 0,1-5 6 0,8 2 4 15,-7-1 3-15,-11 0-3 0,9-5-5 0,-8 0-3 0,0-5-6 16,1 5-7-16,-10-5-1 0,1-1-6 0,-11 6 5 0,2-4-6 16,-1 4-4-16,1 0-2 0,-1 0-2 0,-7 4-1 15,-3-4-2-15,3 11 2 0,0-1-10 0,-1 0 5 0,-1 4 0 16,1 0 0-16,0 7-1 0,8-3 0 16,1 7 2-16,8 1-3 0,8-3 0 0,2 2 2 15,8-6-4-15,-1 4-1 0,18-3-3 0,0 1-2 0,9-3-4 0,9-2-1 0,8-7-5 16,1 1-7-16,15 0-2 0,1-4-4 0,9-6 2 0,2 0 1 15,6-6 3-15,0-4 2 0,9-5 6 16,9 1 6-16,-8-6 4 0,0 1 2 0,-9 3 3 0,-9-2 4 0,1-2 1 16,-11 6 1-16,-8-6 5 0,3 5 3 0,-12 5 4 0,1-5 7 15,-9 1-2-15,-7 5-1 0,6-1 1 0,-7-1-1 16,0 2-4-16,-1 5-5 0,1-7-4 0,-9 7-2 0,0-2 1 16,9 2 1-16,-9 4-3 0,0-6-1 0,0 6-1 0,0 0 0 15,0 0-1-15,0 0-1 0,0 0 1 0,0 0-3 16,0 6 1-16,0-2 1 0,0 6 0 0,0 1 1 0,0-3 0 15,0 8 2-15,0-2-2 0,0 1 2 0,8 1-2 0,1-3-5 16,0 2-10-16,8-2-17 0,-9 3-30 0,10 4-43 16,-9-7-52-16,8-3-53 0,-8 6-45 0,9-6-34 0,9-1-30 15,-3-5-27-15,11 2-31 0,0-6-38 0,0 0-75 16,7 0-35-16</inkml:trace>
  <inkml:trace contextRef="#ctx0" brushRef="#br0" timeOffset="-151530.15">14840 17058 495 0,'0'-6'463'0,"0"2"-133"0,0-2-115 32,0 6-75-32,0-4-47 0,0 4-27 0,0 4-13 0,9-4-8 15,-9 10-2-15,8 0 0 0,-8 0 1 0,-8 4 3 0,8 7-2 16,-9-7 0-16,1 5-4 0,-2 6 3 0,-6-5 3 15,6 4 8-15,3 1 8 0,-3-1 6 0,-7 1 5 0,17-1 3 16,-10-5 3-16,3 7-3 0,7-8-5 0,0 2-10 16,0-1-10-16,0-4-11 0,7 3-8 0,3-2-6 0,-2-6-7 15,11 5-7-15,-2-1-7 0,-1-4-8 0,2 0-12 0,9-1-19 16,-1 1-22-16,-1-5-24 0,10 0-23 0,-8 1-21 16,6-6-21-16,-8 0-17 0,13 0-9 0,-14-6-1 0,2 1 6 15,0-5 5-15,1 0 6 0,-10 0 4 0,0-4 4 0,-8 0-4 16,-1-1-18-16,2-5-29 0,-10 1-53 0,0-1-78 15</inkml:trace>
  <inkml:trace contextRef="#ctx0" brushRef="#br0" timeOffset="-151307.75">14840 16878 449 0,'0'-7'419'0,"0"7"-139"0,0-3-109 0,0-3-65 0,9 6-39 15,-1-6-19-15,10 6-11 0,8-4-5 0,0 4-4 0,8-4-4 16,10 4-1-16,-11-6-6 0,12 2-3 0,-2-2-7 16,10 3 0-16,-10-3-2 0,2 0-1 0,-3 3 0 0,-7-4-1 15,8 3-1-15,-17 0 0 0,9 4-5 0,-10-6-7 0,-7 6-11 16,0 0-19-16,-1 0-19 0,-8 0-27 0,9 0-29 16,-10 6-40-16,-8-6-54 0,0 4-89 0,0-4-104 0</inkml:trace>
  <inkml:trace contextRef="#ctx0" brushRef="#br0" timeOffset="-151149.25">14441 17193 96 0,'-9'10'546'16,"9"-10"-113"-16,0 0-145 0,9 0-106 0,7 0-68 0,10 0-42 16,9-4-24-16,8-5-11 0,11 4-8 0,15-5-7 0,-1 0-12 15,12 0-15-15,-3 0-12 0,10-5-13 0,0 6-14 0,9-5-15 16,-19-2-21-16,11 3-27 0,-19-7-39 0,9 4-76 15,-16 3-132-15,-10-2-83 0</inkml:trace>
  <inkml:trace contextRef="#ctx0" brushRef="#br0" timeOffset="-149721.12">16455 15030 102 0,'0'-10'151'0,"9"6"-24"0,-9-2-30 0,0 3-27 16,0-3-20-16,0 2-10 0,0 4-6 0,0-6-5 0,0 1-1 16,0 0-2-16,0 0-2 0,0 0-4 0,0 2-3 15,0 3-3-15,0-7 0 0,0 4-1 0,0-3 0 16,9 0 1-16,-9 2 4 0,0 0 2 0,0-2 4 0,0 6 2 16,0-4 3-16,0-2 4 0,0 3 5 0,0 3 1 0,0-6-1 15,0 6-1-15,0-6 3 0,0 6-1 0,0-3 4 0,0 3-1 16,0 0-2-16,0-7 0 0,0 7 0 0,0 0-4 15,0-4-2-15,0 4-5 0,0 0-7 16,0 0-3-16,0 0-5 0,0 0-5 0,0 0-2 0,0 0-2 0,0 4-4 0,0-4 0 16,0 0 0-16,-9 7 0 0,9-7 1 0,0 9 2 15,0-3 4-15,-9 3 5 0,9 1 4 0,-9-2 5 0,1 14 0 16,1-9 4-16,-4 3 2 0,11 3 0 0,-7 0-1 0,-3 1-1 16,0-1 0-16,3 0-1 0,-2 2 1 0,0 3-3 15,9-4-2-15,-17 3-1 0,9-3-3 0,-2-1-4 0,2 1-4 16,8-5-3-16,-9 5-2 0,1-5 0 0,-1-1-3 0,9-4 0 15,-9 0 1-15,9-2-1 0,0 2 1 0,-8-4 8 16,8-2 10-16,-10 2 15 16,10-6 22-16,0 0 27 0,-8 0 28 0,8 0 26 0,-8 0 22 15,-1 0 9-15,0 0 9 0,0 0-13 0,2 0-7 0,-3 0-20 16,-7 0-26-16,-1 0-24 0,10 0-23 0,-10 0-17 0,1 0-17 0,-10 4-5 0,2 2-14 16,-2-2-6-16,11 1-4 0,-2 5-1 15,-8-6-3-15,9 12 2 0,-1-7-1 0,-7 1 0 0,15 4-1 0,1 1-1 16,2 0-2-16,-3-6 1 0,10 5 2 0,-8-3-1 0,8 4-2 15,0-5-3-15,0-1-4 0,8 5-8 16,-8-4-11-16,10 0-11 0,-3 1-14 0,-7-7-11 0,19 0-9 16,-11 6-5-16,9-4-3 0,-8-2-1 0,0 1 2 0,17-5 2 15,-9 5 4-15,1-5 5 0,-2 0 7 0,2 0 3 0,-1-5 9 16,0 0 7-16,10 1 11 0,-10-6 10 0,1 0 10 0,-10 0 8 16,10 1 6-16,-11-7 3 0,3 6 3 0,0-3 1 15,-3-2 1-15,2 1 0 0,0-1 0 0,-9 0 1 0,9 0 1 16,-1 0-1-16,0 1-1 0,2-1 0 0,-2 1-1 0,-8-2 0 15,9 7 0-15,0-1 0 0,-9 0-2 0,0 0 1 0,0 10 1 16,0-4 0-16,0-2 0 0,0 6-2 0,0 0 0 16,-9 0-2-16,0 6 0 0,9-2-2 0,-8 2-2 0,-10 4 0 15,10 4 0-15,-1-5-1 0,0 7 1 0,0-2-1 0,2 1-1 16,7-1-1 0,-10 1-1-16,10 0-1 0,0 0-3 0,-10 0-6 0,10-1-7 15,-7-4-8-15,7 4-9 0,0 0-8 0,0-4-10 0,7 5-6 16,-7-5-5-16,10 0-2 0,0 0-2 0,-10-1-2 0,16-4-4 15,-7 5-2-15,8-5-1 0,1-1-3 0,-1 8-2 0,0-12-3 16,10 3-6-16,-2-3-3 0,0 0-6 0,13 0-7 0,-5-3-14 0,-7-9-35 0,9 8-56 16,-10-6-60-16,2 0-48 0</inkml:trace>
  <inkml:trace contextRef="#ctx0" brushRef="#br0" timeOffset="-149279">16585 15050 60 0,'0'-5'352'0,"9"-5"-105"16,-1 10-93-16,1-5-58 0,9 0-36 0,-10 0-20 0,10 1-8 15,-1 4-7-15,-7 0 0 0,7 0-3 0,-8 0-4 16,-1 0-4-16,0 0-2 0,1 4 4 0,0 1 4 0,0 5 5 16,-9 0 1-16,8 0 5 0,-8 0 4 0,0 9 0 0,0-4-1 15,-8 0-3-15,8 3-6 0,-9 2-3 0,9-1-4 16,0 1-4-16,0 0-2 0,0-1-1 0,0 1-1 0,0-1 0 15,0 2-2-15,0-7-1 0,-9 6 0 0,9-2 0 16,-9 2 0-16,9-5 0 0,0-1 0 0,0 6-2 16,0-10-1-16,0 5 0 0,0-6-1 0,0-2-2 0,9 1-1 15,0 2-1-15,0-5 1 0,-1-5 1 0,0 4 1 0,10 2 0 16,0-6 0-16,-1 0 1 0,9 0 0 0,-1-6 2 0,2 2-1 16,0-1-1-16,7-5-2 0,-9 2-2 0,11-4-6 0,-11 2-6 15,1 1-9-15,2-1-10 0,-12-4-11 0,11 4-9 0,-19 0-15 16,9 1-16-16,-7-7-22 0,-2 6-31 0,-8-3-58 15,0-2-98-15,0 0-85 0</inkml:trace>
  <inkml:trace contextRef="#ctx0" brushRef="#br0" timeOffset="-148818.52">16716 14928 74 0,'-8'-6'216'16,"-1"3"-57"-16,9 3-48 0,-9-6-34 0,1 6-23 0,-2 0-13 15,2 0-7-15,-1 0-3 0,1 0-3 0,-2 0-2 0,10 0-1 16,0 0 0-16,0 0-2 0,0 0 2 0,0 0 1 16,0 0 4-16,0-6 3 0,10 6 1 0,-2 0 2 0,-8-3-3 15,17 3-2-15,-7 0-3 0,7 0-3 0,-8-7-4 0,16 3-3 16,-7 4-3-16,8 0-3 0,0-4-1 0,-1 4-1 0,1-6 0 16,1 6-2-16,7 0 1 0,-8 0 0 0,9-4-1 15,0 4 1-15,-9 0 4 0,8-5 2 0,10 5 2 0,-9-5 4 16,0 0 4-16,8 0 1 0,0 1 3 0,-8-3-1 0,0 4-3 15,-8-2-3-15,7 0-1 0,-16 0-4 0,7 5-4 16,-8-5-4-16,-8 5-3 16,0-5 0-16,0 5-1 0,-1 0-2 0,-8 0-3 0,0 0-7 15,-8 0-5-15,-1 0-7 0,0 5-10 0,0-5-14 0,-8 5-15 16,0 0-20-16,-1 0-21 0,-6-5-29 0,6 5-36 0,-9-5-60 16,10 3-86-16,-9-3-86 0</inkml:trace>
  <inkml:trace contextRef="#ctx0" brushRef="#br0" timeOffset="-148565.56">16393 15119 151 0,'0'3'284'0,"10"-3"-88"0,0 0-68 0,-3 0-43 15,4 7-26-15,-4-7-12 0,19 0-7 0,-9 0 2 0,9-7 0 16,1 7-3-16,-1 0-4 0,8-3-6 0,1 3-2 0,-9 0-2 15,9-5-1-15,-1 5-3 0,1-7-1 0,-9 7 0 16,9-3-2 0,-9 3 0-16,-1-5-5 0,-6 5-2 0,6-6-3 0,1 2-1 0,1-1-4 0,-11 5-4 0,2 0-9 15,0-4-13 1,-1-2-19-16,-9 6-31 0,2-5-50 0,6 1-97 0,-7-2-136 16,0-3-71-16</inkml:trace>
  <inkml:trace contextRef="#ctx0" brushRef="#br0" timeOffset="-146695.35">17341 14336 231 0,'0'-4'192'15,"0"-2"-61"-15,0 2-43 0,0 4-25 0,0-5-15 0,0 5-6 0,0-4-3 0,0 4-3 0,0-6-1 16,0 6-2-16,0 0-1 0,0-4-3 0,0 4 2 0,0 0 3 16,0-6 1-16,0 6 4 0,-10 0 2 0,10-4 3 15,0 4 0-15,0 0 3 16,-7-6-3-16,-2 2-2 0,0 4-3 0,1 0-4 0,-2-6-4 0,-7 6-2 0,9 0-2 0,-10-3-5 16,1 3-2-16,0 0-7 0,-9 0-2 0,0 0-1 0,-1 0-3 31,-6 0-3-31,-4 0-2 0,3 3 0 0,0 3-1 0,-1-6 1 0,-9 4 2 0,10 2 0 0,-1-2 0 0,0-4 1 15,9 6 0-15,-8-6 3 0,7 4-2 0,2 2-1 0,-2-6-2 32,10 4-1-32,-9 1 1 0,-1-1-2 0,-7 2 0 0,8-2-4 0,0 6 2 0,-9-4 1 0,9-2 0 15,-9 1 1-15,1 5-1 0,7-6 2 0,-7 6 1 0,-1-5 1 16,9 0 2-16,-9 5 2 0,8-5 1 0,2 0 3 16,-1 4 1-16,0-3 2 0,0-1-1 0,0 4-1 15,0 1-2-15,0 0-2 0,9-5-1 0,-9 5-3 0,8-2 0 0,-7-2-4 16,6 4-1-16,2 0 0 0,-9 5 1 0,9-7-1 0,-1 8 0 15,-8-7 0-15,9 6-1 0,-9-6 1 0,8 6 0 0,2 0 2 32,-12 0-1-32,13 0 2 0,-3-1 3 0,0 1 0 15,1 0 3-15,-1-1 1 0,2 0 2 0,-2 1 0 0,1-5 0 16,8 6-1-16,1-3-2 0,-1 2-1 0,0-1-3 0,9 1 0 16,0 0-2-16,-9 0 0 0,9-1-1 0,0 1-1 15,0 0 1-15,0 0 0 0,0 0 0 0,0-2 0 0,0 7-1 16,-8-4 0-16,8-3 2 0,-9 7-1 0,0-5 2 15,0 4-1-15,1-4 1 0,-10 0-3 0,11 4 1 0,-3-4 1 16,0 0 0-16,-6 0 1 0,7-2-2 0,9 3 1 0,-9-3 0 16,9 2 0-16,0-4 1 0,0 3-2 0,9 1 1 15,-9-6-1-15,9 6-1 0,-1-5-1 0,0-1 0 0,2 2 0 16,0 2 0-16,-10-2 0 0,7-1 1 0,1 0 0 0,2-2 1 16,-2 2 0-16,1 6 0 0,0-6 1 0,0-1-1 15,-9 1-2-15,8 0 0 0,1 4-2 0,0-4 0 0,0-1 1 16,-1 6 0-16,1-5 1 0,-1 5-2 0,1-6 1 15,9 5-3-15,-10-3-1 0,8 4-2 0,2 0-2 0,0-7-3 16,-1 8-1-16,1-6-2 0,-1-1-1 0,10 1 0 16,-10 4 1-16,9-4 2 0,-9 0 1 0,1 5 2 0,-2-5 0 15,2-1 2-15,-1 6 2 0,1-5 3 0,0 0 0 0,-2 3 2 16,2-2 0-16,-1-1 1 0,-8 0 2 0,8 0-2 0,1-6 0 16,-1 7 0-16,1-2-2 0,-2-5-5 0,2 7-3 15,-1-1-2-15,0-2-3 0,10-2-1 0,-10 3-3 0,9-4-1 16,-8 5-2-16,-1-5 3 0,9 5 1 0,0 0 1 0,0-4 1 15,0-3-2-15,1 2 1 0,-2 5 0 0,-7-5 1 16,9 0 1-16,-2 0-2 0,10 0 2 0,-9-5 4 0,0 0 0 16,-1 5 3-16,2-5 3 0,-2 0 2 0,10 0 0 15,-8 0 2-15,-1-5 0 0,0 5 1 0,9 0-1 0,-1-5-2 16,1 5-4-16,-1-5 0 0,2 5-4 0,-11-5-6 0,10 5-6 16,-9-5-5-16,0 0-3 0,9 5-4 0,-1-5-1 15,-6 0-4-15,5 5 1 0,2-3 2 0,-9-3 5 0,9 2 6 16,0-7 5-16,-10 6 5 0,11-5 5 0,-12 0 5 0,14 1 7 15,-14-1 5-15,11 0 3 0,0-5 1 0,-9 2 2 0,8 2 0 16,3-3 1-16,5-1 0 16,-7-4-1-16,-1 4 0 0,1-5 0 0,10 1 1 0,-12-1 0 15,11 5 5-15,-9-9 0 0,8 5 3 0,-9-1 1 0,1 1 2 16,0-6 3-16,-1 6 4 0,2-6 3 0,7 1-1 0,-17-1 2 16,17 1 2-16,-7-5 0 0,-2 3 0 0,1-2-2 0,-10 4 2 15,11-6 1-15,-11 0 5 0,1 1 7 0,0 0 7 0,1 5 9 16,-11-7 6-16,-6 4 4 0,-1-3 0 0,-9 0-7 0,0 1-8 15,0-4-2-15,-19 3-7 0,11-1-5 0,-9-2-4 0,-9 4 12 16,-9-6 7-16,-9 6 4 0,2 0 2 0,-11 4-5 16,-8 1-8-16,-8 0-22 0,-17 3-29 0,7 3-48 0,-8 3-52 15,0 0-48-15,-8 5-48 0,16-4-59 0,-8 4-86 0,9 5-159 16,-9 0-73-16,10 1-17 0</inkml:trace>
  <inkml:trace contextRef="#ctx0" brushRef="#br0" timeOffset="-145189.89">15578 16446 190 0,'0'-4'229'0,"0"-2"-61"0,0 2-48 0,0 0-30 0,0-1-19 0,-8-1-11 16,8 2-5-16,0 4-3 0,0-6-5 0,0 2-5 15,0-2-9-15,0 2-4 0,0-2-4 0,0 3-4 0,0-2 0 16,0 0 0-16,0 0 5 0,0 0 3 0,0 0 2 0,0 0 1 16,-9-1 1-16,1 3 2 0,-1-3 1 0,0 2 1 15,0-1 1-15,1-1 1 0,-10 2 3 0,9-1 7 0,-9 0 4 16,3 0 4-16,-13 0 3 0,11 1 6 0,-9-2 6 0,0 1 0 16,0 1 8-16,0-2 2 0,0 2-1 0,-1-1-3 0,11 5-1 15,-11-4-3-15,1-2-2 0,0 2 6 0,0-2-2 16,1 1 0-16,7 0 2 0,2-5 2 0,-11 7 1 0,1-3 3 15,-1-4-3-15,11 6-3 0,-11-2-6 0,-8 2-9 16,10-2-3-16,-1 3-3 0,-9-4-5 0,-1 4-8 0,2-2-6 16,-1 5-10-16,0-5-6 0,-8 0-1 0,-1 5-8 15,10 0 1-15,-1 0 1 0,0 0 3 0,1 0 2 0,8 0 1 16,-1 0-2-16,2 0 1 0,-2 0-3 0,10 0-3 0,-9 0-4 16,8 0-5-16,-8 0-3 0,1 0-1 0,-1 0 1 0,-9 0 0 15,0 5 1-15,2 0 0 0,-12 0-1 0,-8 5-1 16,2-7-3-16,-9 7-1 0,7 0 0 0,-9-4 0 15,-6 7 0-15,7-3 1 0,-1 0 1 0,-6 0 1 0,7-4 3 16,-1 3 0-16,-7 1-1 0,8-1 0 0,1 1-1 0,0-5-1 16,-2 5 0-16,1-1 0 0,10 6 0 0,-10-6-1 15,8-3 1-15,-7 9 1 0,9-5 1 0,-12-2 3 0,11 8-1 16,1-2-1-16,-2 1 1 0,2-1 2 0,-10 6-1 0,17-1-1 16,-8 3-2-16,8 1-2 0,0-5 1 0,1 8 0 15,8-3-1-15,10 7-1 0,-10-1 0 0,9 1 1 0,1 0-1 16,-2 4 0-16,10 0 1 0,1-1 0 0,-4 2 0 0,2-1 0 15,11 0 2-15,-2 1-2 0,1-1 0 0,-1 1 0 0,0-7 0 16,9 6 0-16,-8 1-1 0,8-1 1 0,8 1-1 16,1-1 1-16,0 0 0 0,-1 4 1 15,8 2-1-15,2-6 1 0,2 5-1 0,5-6 1 16,10 3 2-16,-1-3-1 0,9-3 1 0,1 4-3 0,8-6-2 16,8 3-9-16,1-3-7 0,0 3-12 0,8-7-11 0,2 0-9 15,-2-3-12-15,8-3-9 0,2 2-5 0,-1-6-3 0,-1 6-5 16,-7-6-4-16,9 0-9 0,-10 2-3 0,1-1-2 0,-10-5 0 15,10-2 0-15,-10 7 1 0,-7-5 0 0,7 0 6 0,1 0 6 16,-7-4 2-16,6 3 3 0,-8-5-3 0,8 2-1 0,-8-2 1 16,9-4 6-16,9 5 2 0,-10-5 5 0,10-5 6 15,0 1 6-15,7-2 12 0,2 2 4 0,-1-5 5 0,8 3 7 0,-6-4 5 16,-4 0 4-16,12-3 2 0,-10 1 3 0,-9 4 2 16,2-2 3-16,-2-5 3 0,-8 6 0 0,-1-6 1 0,0 5 5 15,2-5 2-15,-10 0 2 0,8 6 1 0,-16-6 1 0,8 0 1 16,1 2 2-1,-11-3-1-15,10 1 0 0,1 1 0 0,-9-6 0 0,7 6-1 0,2-1-1 0,-2-5 0 0,10 6 1 16,-8-6-1-16,-11 1 0 0,10 4 1 0,1-3 1 0,-11-3-1 16,3 1 2-1,-2 0 3-15,-8 2 3 0,-9-3 5 0,9-2 10 0,-8 3 7 16,-2 1 10-16,1-1 10 0,-9 0 8 0,9-4 4 16,-8 5 3-16,-1-2 6 0,1-3 0 0,-1 4-2 0,8 2-3 0,-5-2 0 15,5-1-4-15,-8 3 4 0,1 3 6 0,-1-5 7 16,-8 6 6-16,-1-1 6 0,0 0 3 0,1 0 7 0,-9 2 14 15,0-3 10-15,-9-4 6 0,1 5 0 0,-9 1 0 0,-10-5-3 16,10 0-3-16,-16-1-9 0,-4 1-15 0,2 0-20 0,1-7-16 16,-18 1-18-16,1 1-13 0,-11-1-11 0,-7 2-8 0,-11-2-7 15,-6 6-8-15,-1-5-12 0,-7 9-16 0,-3 0-51 0,3 0-79 16,-3 6-86-16,11-1-90 16,-10 0-128-16,9 0-179 0,1 5-89 0,-1 1-43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04T07:04:54.97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100 9842 224 0,'0'-4'359'0,"-8"-2"-118"16,8 2-99-16,0-2-56 0,0 2-29 0,0 0-12 0,0 4-5 16,0-5-1-16,0 5 2 0,0-5 1 0,0 5-1 15,-9 0-2-15,9-5-5 0,0 5-5 0,0 0-6 0,0 0-6 16,9 0-2-16,-9 0-2 0,0 0 0 0,0 0 2 0,0 0 7 16,-9 0 7-16,9 0 10 0,0 0 10 0,0-5 14 15,0 5 14-15,0 0 14 0,0 0 11 0,0 0 12 0,-7 0 8 16,7-5 1-16,-10 5-5 0,2-5-4 0,-1 5-7 0,-9-4-8 15,0 4-8-15,1-7-3 0,1 4-5 0,-3 3-2 0,-6-5 0 16,-2 0-3-16,1 0-2 0,0 0-3 0,-9 0-3 16,9 0-6-16,-8 0-5 0,7-5-3 0,-7 7 2 15,-1-3-6-15,1 0-3 0,7 2-5 0,-17-6-4 0,11 5-4 16,-2 1-3-16,-1-6-5 0,2 4-4 0,-9-4 4 0,8 2 1 16,2-3 1-16,-4 1 0 0,2 0-2 0,1 0-1 15,-1-3-1-15,1 3-2 0,0-6-6 0,-11 6-2 0,10-3-1 16,1-2-2-16,-1 2-1 0,-7 1-2 0,-3-2-2 15,2 5 0-15,-9-7-1 0,9 6 0 0,-18 0-1 0,9-3-2 16,-1 3 0-16,-8 0 0 0,10-6-1 0,-10 8-1 0,0-2-2 16,0-1 0-16,1 1 0 0,0-4-1 0,-2 5 0 15,1-1 0-15,0 0 0 0,1 5-1 0,-2-5 0 0,2 1 1 16,-9 4 0-16,7-5-1 0,-6 6 3 0,7-2-1 0,-9 6 0 16,0-5 1-16,10 0-2 0,-11 0 1 0,3 5 0 0,-2-5 0 15,1 2-1-15,0-7 0 0,-1 4 1 0,0 2-1 16,-7-6 2-16,7 0 0 0,-8 1 0 0,-1-3 0 15,1 4-2-15,9-2-1 0,-9 0 2 0,0 0-1 0,-1 0-1 16,10 6-5-16,-9-6 1 0,0 0 5 0,9 5 2 0,-10-5 3 16,1 0-1-16,7 6 3 0,-6-5-2 0,7 3 6 0,1-4-4 15,-8 5-3-15,6-5 0 0,2 5-1 0,-9 2-2 16,0-3-1-16,0-4 1 0,-1 6 1 0,1-2-1 0,1 2 0 16,-11-7 0-16,10 7-3 0,1-2 2 0,-3-4-2 15,3 6 0-15,-10 0-3 0,0-2 2 0,9 2 3 0,-10-1 1 16,10 0 0-16,-8 5 1 0,1-5 1 0,5 0 2 0,-7 5-1 15,0-4 1-15,1 4-1 0,-1-6-2 0,0 6 0 16,0 0-1-16,-8 0 0 0,7 0-2 0,-6 0-1 0,6 0 0 16,2-4-1-16,7 4 0 0,-8 0 1 0,0 0-2 0,1 0 4 15,-1 0 1-15,-1-5 1 0,2 5 5 0,-1 0-1 16,-7-5-1-16,6 5 0 0,2 0 3 0,-11 0-4 0,2-5-1 16,8 5 0-16,-8 0-4 0,-1 0 2 0,1 0 0 0,8 0-3 15,1 0 1-15,7 0-1 0,-8 0 0 0,9 0 1 0,8 0-4 16,1-5 2-16,0 5-1 0,8-5 2 0,-8 0 1 15,8 0 2-15,9-5 0 0,-9 7 0 0,8-9 2 0,-7 3-1 16,9-1 1-16,-11 5 0 0,10-4 3 0,-9 3-2 0,9 2-3 16,-10-6-1-16,2 10 1 0,9-4 0 0,-9-2 1 15,-2 2-2-15,1 4-1 0,9 0-2 16,-9-5 0-16,10 5 4 0,-11 0 0 0,11 0 0 0,-10 0-1 16,7 0 2-16,3 0 1 0,-1 5 0 0,0-5 0 0,0 0-1 15,8 4-1-15,-8 2-3 0,9-2 2 0,-1-4 1 16,1 4-3-16,-9 2 0 0,9-2 3 0,-1 2 0 0,1 0 0 15,0-3 1-15,-1 2 0 0,-8 0 0 0,8 5 2 0,2 0 1 0,-3-4 0 16,-5 3-2-16,5 0-1 0,2 1 0 0,-10 0-2 16,10 0-1-16,-9-6 0 0,9 11-10 0,-10-5 3 0,2-1 3 15,7-3 1-15,-9 2 2 0,11 2 0 0,-11 0 1 0,10 1 0 16,-1-7 8-16,0 6-3 0,1 0-4 0,0-1 0 0,0-4 0 16,8 5 1-16,0 0 0 0,-8 1 0 0,8-2 1 0,1-5-1 15,8 6 1-15,-9-5 1 0,9 0-1 0,1 5-1 16,-12-5-3-16,12 0 2 0,7 0-2 0,-7-1 1 0,7-4 0 15,-8 5-2-15,-1 0 1 0,11 0 0 0,-11 0-1 16,10-1 1-16,-10 2 0 0,11-2 2 0,-2 2-1 0,-8 2 1 16,9-1 1-16,-1-2-2 0,1-2 1 0,-9 7-1 0,9-4-1 15,-2-2 0-15,-6 2 0 0,7-2-2 0,3 2-1 16,-13 4 1-16,11-7 2 0,0 2-2 0,-1 5 1 0,-7-5 0 16,7 1 0-16,0-2 3 15,1 2-1-15,0-2 0 0,1 1-3 0,-4-1 1 0,13 6 0 16,-11-5 1-16,9 0 0 0,-8 0-3 0,8 0 3 0,-8 5 1 15,8-5 1-15,-8-1-1 0,8 1 1 0,0 4-1 0,-7-3 0 16,6-2 2-16,-7 7 0 0,8-6-1 0,1 5 0 0,0-7 1 0,-1 4 0 16,-2 2 0-16,4-9 1 0,-10 10-2 0,8-6 1 15,0 2 0-15,-7-2 0 0,6 2-2 0,-7 3-1 0,0-5 0 16,8 1 0-16,-9 0 0 0,2 5 0 0,-2-4 0 0,0 3 1 16,1 1 2-16,-1-1 0 0,1 1 2 0,1 0 1 15,-3 0-4-15,1 5 0 0,1-2 2 0,0 3 1 0,-9-1-3 16,8-1-1-16,-7 0-1 0,-1 7-1 0,8-7 5 0,-7 2 0 15,-1 2 0-15,0-3-1 0,8 1 2 0,-17 2 0 16,9-3 1-16,0 0-1 0,1-1-2 0,-1 6 0 0,-1-6 0 16,1 0 0-16,-1 7 0 0,10-3 1 0,-8-3-1 0,7 5-1 15,-8-1 1-15,9 1 0 0,-1 0 0 0,10-1 0 0,-18 5-1 16,17-3 1-16,-9-6 0 0,2 4 0 0,-2-5 0 16,9 5 0-16,-8-4 0 0,0 5-1 0,7-6 0 0,-7 1-2 15,9 0 1-15,-10 0 0 16,10-1 0-16,-10 0 0 0,10 7 0 0,-10-6 1 0,18-15-1 15</inkml:trace>
  <inkml:trace contextRef="#ctx0" brushRef="#br0" timeOffset="1390.81">0 11752 4232 0,'43'35'2'0,"-17"4"-1"0,0 0 0 0,0-5 0 0,0 5 4 16,10-4-1-16,-2-2-1 0,0 3 0 0,1-8-2 0,9 2 0 15,-10-2 1-15,9 2-2 0,10-5-1 0,-10-2-3 0,9-3 1 16,1 5 0-16,-10-1 0 0,9-4 2 0,9-1-2 0,-10 5 1 15,3-3-2-15,6 3 2 0,-8 0 1 0,8 1 0 16,2-1 0-16,-2 0-1 0,9 1 0 0,1-2 2 0,-9 3 5 16,17-3 2-16,-9 3-1 0,10-7-3 0,-1 1 2 15,0 4 8-15,8-3-4 0,1-3-2 0,-9-3-3 0,10 3-3 16,-2-2 0-16,1-6 0 0,0 5 1 0,-8 0-9 0,-2-6 4 16,2 6-1-16,-2-5 2 0,-6 4 1 0,-2 2 0 15,8-3-1-15,-17 3 1 0,20-3-1 0,-11 2 1 0,0 0 1 16,2 0 2-16,-2-1 1 0,0 1 0 0,-1 0 2 0,3 0-3 15,7-1 4-15,-9 0-4 0,2-4-2 0,-2 6-2 16,8-8 2-16,2 2-1 0,-1-5-1 0,-1 5 0 0,3-4 0 16,-3-2-5-16,2 1 3 0,-1-5 2 0,0 4 1 0,-9-4 1 15,10 5-1-15,-10-5-1 0,8 5 1 16,-6-5 5-16,7 0 0 0,0 0-1 0,-8-5-6 0,7 5 1 16,9-5 3-16,-6 1 2 0,7-5 1 0,-1-1 0 0,1-1-3 15,8-4 0-15,-8 6 6 0,9-5-3 0,-1-2-3 0,2 3-1 16,-2-2-3-16,-8 0 0 0,-1 5 2 0,0-4 0 0,-6-1-1 15,6 0-1-15,-8 0 2 0,-9 2 1 0,10-3 0 0,-1-4 0 16,-8 7 1-16,-1-13 1 0,8 7 0 0,-6-1 0 16,-2-4-2-16,9 0 0 0,-7-1 1 0,6 2-1 0,-8-3-1 15,9 1 1-15,-8 1 0 0,8-1 0 0,-8 2-1 0,8 3 0 16,-9-4 1-16,-9 4 2 0,19 0-2 0,-9-4-2 16,-1 0 0-16,-1-1 1 0,12 5 0 0,-2-3 2 0,0-7 0 15,9 0 2-15,-10 6-1 0,11-5 1 0,-1 4 0 16,-9-4-1-16,0 5 1 0,0-5-3 0,0 9 0 0,0-4-1 15,1-1 1-15,-10 5 0 0,1-3-1 0,-1 2 0 0,-8 7 0 16,8-6 1-16,-8 1-1 0,-8 3 0 0,-3 2-1 16,3 0 1-16,0-1 3 0,-2-4-1 0,1 4-1 0,1-5 0 15,-9 1-1-15,7-1-1 0,10 1 1 0,-8-1-2 0,-2-5 0 16,10 2 1-16,0-2 1 0,-1 1 1 0,0-6 0 0,-6 10 11 16,6-4-5-16,1-1-3 15,-8 6-2-15,-2 5-1 0,-7-5 0 0,8 4-3 0,-7 0 1 16,-3-1-10-16,1 8 5 0,1-7 3 0,-10 5 3 0,9 2-1 0,-7-4 2 0,8 2 2 15,-2 6-1-15,-6-6-6 0,6 5 2 0,-8-5 0 16,10 5-2-16,-8-4 3 0,7 3-2 0,0-3 3 0,0-1-1 16,1 0 7-16,0 6 0 0,-10-5-4 0,9-1 6 0,1 5-6 15,-9-5 2-15,0 5-3 0,8-1 0 0,-9-4 1 16,-7 7 0-16,7-3-1 0,-8 6-3 0,0-5 2 16,9 5 0-16,-9-4 1 0,-1 4 0 0,3 0-1 0,6 0 0 15,-17 0 2-15,9 0 2 0,0 0 0 0,-8 0-1 0,7 4-1 16,-8-4-1-16,10 0 0 0,-10 0 2 0,9 5-3 0,-8-5 0 15,9 0 1-15,-1 0 0 0,-9 6 1 0,9-6-1 0,-1 0 2 16,-6 0 0-16,6 3 0 0,-7-3 3 0,8 0-4 16,-9 6 1-16,9-6 0 0,-8 4 0 0,7 2-2 0,-8-1-1 15,10-5 2-15,-10 3-5 16,9 4 3-16,-8-2-1 0,9-5-1 0,-11 3 1 0,2 4 1 0,8-4 1 0,-9-3 0 16,0 6 0-16,10-6 0 15,-11 4 1-15,2-4 0 0,8 0 0 0,-9 0 0 0,9 6-1 0,1-6 0 0,-1 0 0 16,8 0-3-16,-7 4 2 0,-3 2 0 15,12-2-1-15,-1 1 2 0,0 5-5 0,-1-6 3 0,9 1 0 16,1 0 3-16,-9 1 2 0,9 3-1 0,-1-4 1 0,10 4-3 16,-19-3 5-16,8 3-4 0,2-2-1 0,0-4 0 0,-1 2-2 15,-8-5 1-15,8 5 0 0,-8-5 0 0,7 5-1 0,-4-5 2 16,-5 0 0-16,2 0 0 0,0 0 0 0,-1 0-1 0,9 0 1 16,-7-5 3-16,-11 5-1 0,10-5 0 0,0 0 0 0,0-5 0 15,-1 5 2-15,1-5-1 0,0 1-2 0,9-1 0 0,-1 0 1 16,-9 0 0-16,9-4-1 0,11 5 1 0,-11-7-4 15,8 3 2-15,2-2 0 0,-1-6 1 0,-2 8-1 0,4-8 0 16,-2 2-1-16,-9-1 1 0,10 1 0 0,-19 5 0 16,9-6 0-16,-7-1 0 0,-2 3 1 0,1-3 0 0,-9 7 2 15,-1-5 0-15,2-6-2 0,-9 6 3 0,-1-5-4 0,1-1 1 16,-1 2 1-16,-9-7 0 0,1-1 1 0,9 3-2 0,-10-6 1 16,0-1-3-16,10 1 2 0,-1-4-1 0,1 3 0 15,0-4 1-15,-3 0-2 16,3 4 0-16,1-3 2 0,-2-1 0 0,0 0 0 0,0 0-1 15,0-6 0-15,9 7 0 0,-16-7 0 0,7 7 0 0,-9-2 0 0,10 1 0 0,-10 1 0 16,2-1 0-16,-3 0 1 0,-7-1-2 0,9-4 1 0,-9 6 3 16,0-1 0-16,-9-6 0 0,9 1 1 15,-7 0 3-15,-3 0 1 0,-7-1 1 0,0 2-1 16,0-1 2-16,-1-5 3 0,-8 5 2 0,0 1-8 16,-1-6 2-16,-17 4-1 0,2-4 1 0,-10 5 0 0,-8-5-2 0,-10 0-6 0,-17 6-2 0,-9 0 4 15,-17-8-10-15,-8 9-35 0,-18-3-97 16,1-4-125-16,-19 10-189 15,0 0-154-15,-6 4-112 0,5 12-77 0,10 3-41 0</inkml:trace>
  <inkml:trace contextRef="#ctx0" brushRef="#br0" timeOffset="101902.1">21023 6053 319 0,'10'-10'482'16,"-3"1"-125"-16,11-3-140 0,8 2-82 0,0-4-46 0,-1 5-15 15,19-6-2-15,-1 1 6 0,1-6 7 0,9 5 6 16,-2 2 6-16,10-8 0 0,8 6 3 0,1-4-6 0,8 5-7 15,0-7-8-15,9 7-1 0,8 0 3 0,10-6 7 16,-1-1 10-16,9 3 7 0,-1-2 4 0,11-5-1 0,15 2 4 16,-7-7-5-16,16 5-13 0,1-3-11 0,8-6-14 15,9 4-14-15,0-4-10 0,9 5-8 0,0-6-9 0,-10 5-9 16,10 2-3-16,-9-2-2 0,9 1 0 0,-18 4 5 0,1-4 0 16,-1 6 2-16,-9 3 3 0,-8 0-1 0,0-4-2 15,-9 9-3-15,-8-5-3 0,-9 1-1 0,-17 4 1 0,-9 0 0 16,-10 5 0-16,-6 1 0 0,-28 5 5 0,0-7 6 0,-17 6 6 15,0 0 3-15,-18 0 1 0,2 5 0 0,-20-5-1 16,-6 5-2-16,-19 0-4 0,-9 0-6 0,-7 5-9 0,-11 0-5 16,-7 0-3-16,-1 5-1 0,9 0-2 0,1-1 2 0,17 1-2 15,-1-5 1-15,16 0-2 0,13 5 0 0,-3-5-1 0,18 0 0 16,8 4 0-16,10 1-1 0,17 0 1 0,-1 0-1 16,19 0 0-16,-1-5 0 0,10 5 1 0,-2-5-1 0,9 4 0 15,-9 1 0-15,-7-6-1 0,8 6 0 0,-18 0 1 16,-9-1-1-16,1 1-3 0,-10 10-2 15,3-5-5-15,-19 4-12 0,9 1-27 0,-18 4-79 0,0 1-101 16,0-6-98-16,-11 0-135 0,4-3-178 0,-2-12-108 16,-1 5-52-16,10-9-3 0</inkml:trace>
  <inkml:trace contextRef="#ctx0" brushRef="#br0" timeOffset="102486.84">28292 3966 151 0,'-10'-15'532'0,"2"7"-60"0,-1-7-180 0,1 9-134 16,-10 2-76-16,11-2-40 0,-4 6-11 0,-5-4 137 0,5 4 104 16,4 0 67-16,-2 0 33 0,1 0 6 0,-1 0 8 0,9 4 4 15,-9 6-7-15,9 1-146 0,0 3-109 0,0 2-68 16,0-3-34-16,9 7-9 0,-9 4-7 0,9 6-3 0,-1-6-3 15,1 10-3-15,-2-5 2 0,11 7-3 0,-9-7 1 0,2 4-1 16,-4-4 0-16,2-4-1 16,0 5 0-16,-1-6 3 0,-8-4-2 0,9 3 3 15,-9-7 1-15,0 3 6 0,0-5 9 0,-9 1 14 0,1-5 11 16,-1 0 13-16,-7 0 15 0,-4 5 9 0,-5-2 4 0,-1 1 3 16,-17 1-3-16,8 5-6 0,-8 0-8 0,-10 5-9 0,9-6-10 15,1 10-8-15,0 1-5 0,-2-2-8 0,3 7-4 0,7-1-8 16,0 1-3-16,10 4-6 0,-1-5-3 0,0 0-2 0,8 0-4 0,9 1-1 15,1-5 0-15,0-2-2 0,16-4-2 0,-8 1-1 16,17-1 0-16,-8-9-2 0,8 0-1 0,9-5-1 16,0-5 1-16,1-2-1 0,7-6 2 0,1-8 0 0,-2-3 1 0,3-6 1 15,8-4 1-15,-10-4 0 0,1-8 1 0,0 3 1 16,-1-8-1-16,-7 3 3 0,-1-6 0 0,0 5 2 0,-9-1 2 16,1 1 3-16,-10 6 6 0,1-7 4 0,0 13 9 0,-1-4 8 15,-8 1 9-15,9 11 7 0,-9-1 4 0,0 0 3 0,0 12-5 16,0-2-2-16,0-1-9 0,0 1-11 0,0 10-11 15,0-3-8-15,0 3-6 0,0 0-6 0,0 3-2 0,7 13-1 16,-7-8-1 0,11 13 1-16,-4-1 1 0,2 3-2 0,2 3 3 0,-4-3 0 0,11 7 0 15,-10-5-1-15,1 4-1 0,9-5-3 0,-10 0-4 16,9 1-7-16,1-5-11 0,-1-1-17 0,-8-5-18 0,8 1-19 0,0 0-25 0,1-5-28 0,-1 0-29 16,1-5-24-16,-1 0-21 0,-1-5-55 0,3-5-89 0,-1-5-87 31,-1-5-99-31,8-3-156 0,-16-8-85 0,8 1-42 0,1 7-6 0</inkml:trace>
  <inkml:trace contextRef="#ctx0" brushRef="#br0" timeOffset="103055.09">28672 4098 386 0,'0'-14'805'0,"-7"4"26"0,-3 0-99 15,10 6-175-15,0-6-144 0,-8 5-92 0,8 5-102 16,0 0-78-16,0 0-42 0,0 0-24 0,0 8-13 0,0 3-8 16,8 4-8-16,-8 10-3 0,10-1-5 0,-3 5-3 0,3 5-2 15,-2 5-3-15,1 1-4 0,-9-2-5 0,10 7-8 0,-3 4-6 16,3-6-3-16,-2 1 0 0,0 1-1 0,2-6 1 16,-2 4-1-16,1-9-2 0,-1 0 1 0,2-4 1 15,-2-5 1-15,0-1 7 0,2-10 16 0,-10 1 25 0,8-5 35 16,-8 0 34-16,0-10 31 0,0 0 25 0,-8-6 19 0,8-8 8 15,-10-1-4-15,10-15-14 0,-8 2-16 0,8-7-20 0,-8-4-19 16,-10-4-17-16,9-2-5 0,-9-4-4 0,10-4 2 16,0 0-1-16,-9-2-6 0,7 2-6 0,1-1-5 0,1 0-3 15,-2 5-7-15,10 6-5 0,-7 2-8 0,7 8-8 0,0-1-9 16,0 11-8-16,0-3-7 0,0 7-33 0,0 3-1 0,7 3 0 16,-7 3 0-16,10 10 0 0,-2 0 0 0,11 0 0 15,-2 15 0-15,9-1 0 0,-1 6 0 0,11-1 0 0,-2 10 0 16,0 0 0-16,10 6 0 0,-11-1-15 0,12 0-23 15,-10 5-22-15,8-5-17 0,-8 6-20 0,9-6-12 0,-10 5-4 0,9-5 3 16,1-5 7-16,-1 0 12 0,-9-3 21 16,11-3 19-16,-10-8 21 0,0 0 16 0,-1-6 12 0,-8-9 16 15,0 0 13-15,-9-4 17 0,1-11 22 0,0-5 20 0,-10-3 15 16,-1-7 15-16,3-9 13 0,-2 0 7 0,2-10 10 0,-10-4-31 16,0-2-115-16,-10-8 0 0,10 4 0 0,-8-3 0 0,8 1 0 15,-10 4 0-15,3-2 0 0,-1 6 0 0,-2 4 0 16,10 8 0-16,-8-2 0 0,-1 9 0 0,0-1 0 0,9 12 0 15,-9-3 0-15,9 8 0 0,0 3 0 0,0 0 0 0,0 6 0 16,0 3-158-16,0 2-450 0,9 8-150 0,0 2-148 0,0 3-196 16,-1 6-73-16,2 3 12 0,-2 7 63 0,-1 5 92 15</inkml:trace>
  <inkml:trace contextRef="#ctx0" brushRef="#br0" timeOffset="103443.82">28135 5486 410 0,'-9'4'703'16,"-8"1"3"-16,8 0-170 0,0 0-141 0,1 0-86 0,8-5-47 0,-8 5-42 15,8-5-41-15,0 5-34 0,0-5-21 0,8 5-18 0,0-1-16 16,1 2-20-16,9-2-16 0,8 1-8 0,0-5-5 16,9 0-2-16,-1 0-2 0,9 0 4 0,10-5 2 0,7-5 0 15,1 1 4-15,8-1 3 0,10-5 0 0,-1 0 0 0,9-4 5 16,0 4-3-16,8-9 1 0,1 4 4 0,7 1-1 16,2-5-2-16,-2 4-2 0,3-4-2 0,-3-1-3 0,1 2-1 15,-7-3-3-15,-10 3-7 0,-9 3-3 0,-9 1-3 16,0-1-1-16,-18 5 3 0,-6 0 3 0,-10 1 6 0,-9 4 7 15,-1 5 4-15,-7-5 0 16,-9 5-2-16,-1 0-6 0,-16-5-13 0,8 7-22 0,-17-3-32 16,-1 6-41-16,-8 0-41 0,0 6-40 0,0-3-33 0,1 2-52 15,-10 5-98-15,8-5-90 0,1 5-95 0,-1 0-145 0,-7 4-102 0,0 6-52 0,-1 3-19 16,-1 8 23-16</inkml:trace>
  <inkml:trace contextRef="#ctx0" brushRef="#br0" timeOffset="104043.55">28916 5994 602 0,'-8'0'819'0,"0"-5"20"0,8 5-111 0,-10 0-195 0,10-5-184 0,-9 5-131 0,9 0-74 0,0 0-51 15,0 0-29-15,0 5-15 0,-8-5-7 0,8 9 0 16,8 5 2-16,-8 2-5 0,0 3-2 0,9 1 2 0,-9 9 1 15,10 6 6 1,-10-1 7-16,8 9 3 0,0 2-1 0,1 3 5 0,-9 1-5 0,8 5-5 16,2-1-7-16,-10 2-9 0,8-2-8 0,-8 6-10 15,0-10-4-15,0 4-5 0,7-4 0 0,-7 0 3 16,0-6-4-16,0-4 6 0,11 1 5 0,-11-9 7 0,0-8 14 0,0 2 20 16,0-11 25-16,0 0 28 0,0-4 36 0,-11-6 27 0,11 3 21 15,0-7 13-15,0-11-3 0,0-3-14 16,-7-6-19-16,7-4-23 0,0-11-29 0,0 1-27 0,0-10-24 0,0 1-14 0,0-11 0 15,-8 0 2-15,8 0-1 0,0-9 0 0,0 4-2 16,0 0-2-16,8-3-2 0,-8 8-3 0,0-5-6 0,0 11-4 16,-8 2 1-16,8 3 1 0,0 9 5 0,0 5 6 0,0-1 4 15,0 5 4-15,0 6-33 0,0-1-25 0,0 11 0 0,8 0 0 16,-8-2 0-16,0 7 0 0,0-2 0 0,7 2 0 0,4 8 0 16,-2 2 0-16,16-2 0 0,-8 10 0 0,10 1 0 0,7 5 0 0,10 6 0 31,-2 3 0-31,3-1 0 0,7 6 0 0,8 6 0 0,-6-7 0 0,6 12 0 0,0-2 0 0,1-3 0 0,0 4 0 31,0-6 0-31,0 1 0 0,-1 1 0 0,-7-1-2 0,7-6-41 16,-8 3-2-16,1-7 2 0,-2-4 0 0,-15-7 4 0,7-3 8 15,-9-5 10-15,-8 0 12 0,0-6 14 0,1-4 20 16,-10-4 17-16,0-6 23 0,-1-5 33 0,4-9-57 0,-3-5-41 16,-9-5 0-16,1 0 0 0,-1-11 0 0,-8 1 0 15,0-5 0-15,0-4 0 0,-8-6 0 0,-1 0 0 0,-9-8 0 16,2 3 0-16,-2-5 0 0,-8 1 0 0,-1 3 0 0,-7-2 0 15,-1 3 0-15,-7 1 0 0,-3-1 0 0,2 6 0 0,-1 0 0 16,-7 8 0-16,16 6-330 0,-9 0-450 0,19 1-150 16,6 4-211-16,2-1-77 0,9 1 9 0,-1 6 57 0,9 4 92 15</inkml:trace>
  <inkml:trace contextRef="#ctx0" brushRef="#br0" timeOffset="105177.61">30245 2735 365 0,'-9'-9'531'0,"1"-6"-133"0,-1 6-121 0,0-2-48 0,1 2-6 15,-10 5 19-15,10-7 17 0,-1 7 14 0,-8-2 5 0,9 2-5 16,-2-2-21-16,-7 2-35 0,9-2-40 0,-10 3-48 16,0 3-40-16,1-7-31 0,-10 7-15 0,10 0-8 0,-8 0-3 15,-1 0-4-15,0 0-2 0,-9 7 0 0,0-4-2 0,1-3-3 16,-10 10-1-16,1-4-1 0,-1-2 0 0,1 2 0 16,0 4-2-16,-2-5 3 0,-7 3 3 0,10 2 4 15,-2 0 2-15,-7 0 4 0,-3 5 1 0,2-6 5 0,1 6 5 16,7 0 1-16,-8 0-3 0,0-2 2 0,-1 8-2 0,2-6-6 15,-2 4 3-15,1 1-3 0,1 3 1 0,-2-3 1 0,2-1-1 16,-3 6 3-16,3 0-1 0,-1-5 5 0,0 4-5 16,0 0-3-16,-1 5-9 0,10 1 1 0,-9-1-2 0,0 0-4 15,9 6-2-15,-1-1-2 0,-8 6-2 0,8-7-3 0,2 6 3 16,-3 5-5-16,-7 1-1 0,9-6-3 0,0 9 1 16,0-4-2-16,0 0 0 0,-1 0-3 0,9 5 2 0,1-6-2 15,-2 8 1-15,1-3-1 0,1 0 1 0,-1 1 0 16,9 0 1-16,-1-5 1 0,-7 10 0 0,8-5 2 0,0 4 5 15,9 1 3-15,-9 0 4 0,8-1 2 0,1 6 4 0,-1-1 3 16,1 2 5-16,9-2 1 16,8 7 0-16,-9-3-1 0,9 7-5 0,0-6-2 0,9 5-5 15,-9 1-4-15,8 0-5 0,0-2-4 0,1 7-2 0,9-1-2 0,-10 0 0 0,1 1-1 16,0 3-1-16,0 2-1 0,7-2 0 16,-6 2 0-16,-1 3 0 0,-1-3-1 0,1 4 1 0,-1 0 0 15,1 0 0-15,0 6 1 0,0-6-1 0,-1 0 2 16,10-1-2-16,-2 1 0 0,2-4 0 0,-1-2-1 0,1 2-1 15,7-1 0-15,2 0 1 0,0-4-1 0,-2-1 1 0,11-4-1 16,-2-1-1-16,1-1 1 0,-1-2 0 0,9-7 0 0,2 6-2 16,-3-6 0-16,10 1-1 0,-8-5-1 0,9-2 3 0,-1-3-1 15,8 0-1-15,-8-4 2 0,0-1 1 0,9-5-1 0,0-6 0 16,-1 2 1-16,0-9-1 0,11-3 1 0,-2-3-1 0,0-6-2 16,1 1-2-16,-1-5-1 0,10 0 0 0,9-5-4 0,-11-2-3 15,10-3-4-15,8-3 0 0,1-2-3 0,-1-5-1 16,0 4 0-16,1-3-3 0,-1-1 0 0,2-4-1 0,-11-1-1 15,9 0 1 1,2 2 4-16,-2-8 0 0,0-4 2 0,1 6 2 0,-9-6 2 16,8 1 3-16,1-5 5 0,-1 0 0 0,0-1 0 0,9 1 0 15,-7-5 7-15,-2-1 0 0,1 2-9 0,-1-6 2 16,0-1 2-16,-8-3 1 0,0-2 1 0,-1-3 3 0,-6-1-7 0,-4-9 2 16,-5-7 13-16,7-3-2 0,-8 1 1 0,-9-8 2 15,8-2 3-15,-8-7 6 0,-1-4 7 0,1 2 2 0,1-8 6 16,-2 1 7-16,-9 0 8 0,2-4 7 0,-8 3 9 0,-3 2 7 15,-8-6 7-15,1 4 11 0,-9-3 10 0,-9 4 8 0,0-4 7 16,1 0 3-16,-9-6-3 0,-9 0-4 0,0 1-5 0,-9 0-6 16,0-1-7-16,-8-6-14 15,-1 3-13-15,-8-6-13 0,1-1-9 0,-10-5-10 0,0 1-9 0,-17-4-10 0,0-2-7 0,0 1-5 16,-9-5-4-16,-8 5-1 0,-1 5 1 0,-8 4 1 16,0 0 1-16,0 16 2 15,0 0-1-15,-9 4 2 0,0 16 1 0,0-2 0 0,-9 10 0 0,1 7-1 0,-10-3-2 0,1 10-1 16,1 7-3-1,-11 4 2-15,1 5-1 0,-9 1 2 0,2 7-1 0,-20 8-6 0,0 3-19 0,3 5-37 0,-2 10-47 0,-9 5-65 16,1 5-80 0,7 10-80-16,2 5-139 0,8 9-198 0,8 1-246 15,9 3-119-15,0 6-41 0,17 5 15 0,1-4 54 16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05T07:20:53.9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848 11406 137 0,'0'0'96'0,"0"0"-30"0,0 0-21 15,0 0-9-15,0 0-5 0,0 0-2 0,0 0 5 0,0 0 3 0,0 0 5 0,0 0 7 16,0 0 7 0,0 0 7-16,0 0 3 0,0 0 1 0,0 0-1 0,-10 0-7 15,10-5-8-15,0 5-7 0,0-5-7 0,-8 5-5 0,8-5-2 16,0 5-3-16,0-4-1 0,0 4 3 0,-8-6 3 16,8 6 1-16,0 0 3 0,0-5-1 0,0 5 0 0,0 0 2 15,0 0-1-15,0 0 1 0,0-5-2 0,0 5 0 0,0 0-2 16,0 0 0-16,0 0 0 0,0 0 1 0,0 0 3 0,0 5 2 15,0-5 4-15,0 0 5 0,0-5 5 0,0 5 0 16,0 0 0-16,0 0-1 0,0 0-2 0,0 0-5 16,0 0-6-16,0 0-8 0,0 0-4 0,0 5-7 15,-10-5-5-15,10 0-4 0,0 0-4 0,0 0-2 0,0 0-1 16,0 0-2-16,0 5-2 0,0-5-1 0,0 0 0 0,0 6-1 16,0-2 0-16,10 1 1 0,-10 5 2 0,0 4 5 0,0 1 8 15,0 0 14-15,0 8 19 0,0 8 14 0,0-3 13 16,0 7 7-16,-10-1 6 0,10 5 0 0,0 1-5 0,0-1-10 15,10 0-13-15,-10 0-11 0,0 0-6 0,0 0-2 16,0 0-1-16,0-1 1 0,0-3-1 0,0-1 1 0,0 0 5 16,0-4 5-16,0 4 1 0,0-9-5 0,0 4-5 15,0-5-2-15,8 0-3 0,-8-3-2 0,0 2-11 0,0-3-8 16,8-5-4-16,-8 4-3 0,10-4 0 0,-2 0 3 16,1 0-2-16,-1-5 1 0,1-1 1 0,0 1-2 0,-1-6 2 0,9 6 2 15,-8-5 2-15,9-1 0 0,-1-4 2 0,9 6 2 16,1-6 2-16,-1-6 1 0,0 6-2 0,-1-4 0 15,10-1-6-15,-9 1 0 0,8-6-4 0,3 4-2 0,-3-4-2 16,0 7-2-16,-8-7 0 0,9-2-2 0,-9 9 0 0,-10-8 1 16,11 7-1-16,-1-5 0 0,-8 3-2 0,-1 1 1 15,1-5 2-15,-1 6-2 0,1-1 0 0,-2 0-1 0,-6-5 0 16,7 5 0-16,-9 0 2 0,1-4-5 0,-1 3 1 0,1 2 3 16,2 4 2-16,-11-5 2 0,7 5 2 0,-7-4 2 15,0 4 0-15,8-6 6 0,-8 6-3 0,0-4-5 0,0-2-8 16,-8 1-16-16,8-4-34 0,0 3-52 0,-7-3-70 15,-4-5-68-15,-6 4-60 0,8-11-59 0,1 3-70 0,-9-2-109 16,7-4-89-16,-15-6-23 0,7 2 27 0</inkml:trace>
  <inkml:trace contextRef="#ctx0" brushRef="#br0" timeOffset="346.02">15882 11010 185 0,'-9'-5'501'0,"1"5"-157"16,8-5-126-16,0 5-68 0,-9-4-40 0,9-2-22 16,9 3-14-16,-9 3-7 0,8-10-6 0,1 4-9 0,8-4-11 15,-7 0-6-15,6 1-1 0,12-1 2 0,-12 0 5 0,10 0 7 16,0-5 6-16,0 5 11 0,9-4 7 0,-1 5 7 15,1-11 2-15,9 4 5 0,-1 3 5 0,1-2 5 0,-1-5 4 16,9 1 4-16,-9 4 1 0,10-5-1 0,-10 6-6 16,1-1-7-16,-10 1-13 0,1 4-11 0,0-4-10 0,-9 9-13 15,-8-5-10-15,-2 5-7 0,2 0-2 0,-9-1-1 0,-1 6-2 16,-8-3 0-16,8 3-2 0,-8-5-2 0,0 5-2 16,10 0-4-16,-10 0-11 0,0 0-22 0,-10 0-36 0,10 0-51 15,-8 5-55-15,8-2-55 0,-8-3-51 0,-1 6-52 16,0-1-59-16,-8-5-97 0,0 5-95 0,0-5-26 0,-1 10 12 15</inkml:trace>
  <inkml:trace contextRef="#ctx0" brushRef="#br0" timeOffset="583.01">15953 11312 157 0,'0'10'419'0,"7"0"-148"0,2 0-96 0,0 0-49 15,-1-5-20-15,10 5-4 0,-1-10 0 0,9 4 1 16,0-4 2-16,8 0 1 0,1-4-2 0,0-2-4 0,0 2-2 16,9-5-1-16,-1-1 6 0,1-6 7 0,-1 6 5 0,-9 2 0 15,10-2-1-15,-9-5-7 0,-9 6-9 0,9-2-12 0,-10 7-15 16,-8-2-18-16,3-3-15 0,-5 4-13 0,3 0-11 0,-9 5-7 16,-1-5-10-16,2 5-29 0,-10-5-43 0,8 5-50 0,1 0-51 15,0-5-56-15,-1 0-75 0,9 1-143 0,-8-2-105 16,8-3-49-16,9 5-4 0</inkml:trace>
  <inkml:trace contextRef="#ctx0" brushRef="#br0" timeOffset="1037.52">17801 11000 355 0,'0'0'306'0,"-8"5"-102"15,8-5-76-15,0 5-45 0,-10-5-26 0,10 5-17 0,0-5-5 16,0 5-3-16,0-5 2 0,0 5-5 0,10-5 0 16,-10 5-1-16,8 0 2 0,-8-5 2 0,18 4 3 0,-11-4 2 15,12 0 4-15,-2 0 4 0,-9 0 2 0,19 0 1 0,-10-4 2 16,0 4 1-16,1-5 1 0,8 0 4 0,-1 0 1 16,2 0 3-16,0-5 0 0,-2 1 6 0,1 0 1 0,9-1 4 15,-1-1-2-15,1-4 1 0,1 6 4 0,7-1 1 16,-8-4 4-16,-1 4 5 0,1-5 4 0,-1 5-1 0,1-4 1 15,-1 4-7-15,-7 0-8 0,-1 0-10 0,-8 6-11 16,-2-3-11-16,2-1-15 0,-9 3-11 0,-9 5-20 0,9-5-36 16,-9 5-46-16,0 0-51 0,0 0-54 0,-9 5-56 0,0-5-73 15,-9 0-99-15,2 0-137 0,-2 5-47 0,-16 0 0 0</inkml:trace>
  <inkml:trace contextRef="#ctx0" brushRef="#br0" timeOffset="1226.08">17966 11148 57 0,'0'3'473'16,"0"3"-136"-16,9-2-120 0,0-4-71 0,-1 0-38 0,10 5-16 15,-1-5-3-15,0-5-2 0,10 5 5 0,-1-4-1 0,9-2-5 16,-1 3-5-16,1-3-5 0,-1-4-6 0,1 6-5 16,-2-6-6-16,3 4-6 0,0-3-7 0,-11 3-5 0,10-4-9 15,0 6-12-15,-10-6-28 0,-6 6-44 0,15-1-63 16,-16-5-97-16,8 1-195 0,-9-1-109 0,0-5-56 0</inkml:trace>
  <inkml:trace contextRef="#ctx0" brushRef="#br0" timeOffset="1916.43">19755 10815 173 0,'-9'-5'419'0,"9"0"-96"0,-8 0-92 0,8 5-56 0,-9-5-25 16,0 0-8-16,9 5 1 0,-8-3 2 0,8 3-3 0,0 0-10 16,0 0-13-16,0 0-17 0,-9 0-20 0,9 0-20 0,0 0-22 15,0 0-16-15,0 3-11 0,0 2-5 0,0 5 8 16,9 0 13-16,-9 3 9 0,0 3 7 0,8 4 15 16,1 3 18-16,0 2 20 0,-1 1 13 0,1 7 2 0,0-4-2 15,-1 6-5-15,1-1-1 0,0 0-9 0,0-1-20 0,-1 2-14 16,0 0-15-16,2-6-11 0,7 0-9 0,-9 1-7 15,1-2-4-15,1-2-4 0,8-3 0 0,-11 2-3 0,1-1-2 16,10-4 0-16,-9-1-5 0,-1 2-8 0,10-7-27 0,-18 6-53 16,9-6-72-16,0-4-72 0,-9 4-66 0,8-8-73 15,0-1-106-15,-8-5-149 0,-8 0-55 0,0 0-1 0</inkml:trace>
  <inkml:trace contextRef="#ctx0" brushRef="#br0" timeOffset="2136.64">19103 11997 16 0,'0'0'542'15,"0"6"-46"-15,0-6-170 0,10 0-109 0,7-6-55 0,0 6-25 16,-1-4-4-16,11-2 7 0,8-4 9 0,0 6 16 0,9-6 9 16,-1-1 2-16,0-3-6 0,19 4-11 0,-2-4-16 15,1-6-11-15,0 6-12 0,8-6-16 0,0 2-15 0,1-3-20 16,-10 1-15-16,11 6-14 0,-12-6-12 0,2 5-19 0,-8 1-35 15,-1 4-56-15,-17 1-75 0,-1-1-70 0,-8 0-72 16,1 5-79-16,-10-6-117 0,-7 8-135 0,-3-7-55 0,-14 10 6 16</inkml:trace>
  <inkml:trace contextRef="#ctx0" brushRef="#br0" timeOffset="2576.06">19678 12226 60 0,'-9'0'691'0,"9"0"12"16,0-5-78-16,0 5-191 0,9-5-118 0,7 1-84 0,2-2-60 15,-1 3-33-15,9-3-14 0,0 6-7 0,0 0-5 16,9 0-7-16,-8 6-20 0,6-3-24 0,-6 7-24 0,-1 6-17 16,0 3-10-16,-9-5-5 0,9 11-3 0,-8-1 1 0,-10 6-1 15,0 0 0-15,-8 3 0 0,-8 2 4 0,8 3 0 16,-18 2 0-1,2-1 5-15,-11-1-2 0,11 1 1 0,-20 0-2 0,11-4 0 0,-11-7-2 0,2 3 0 0,-1-6 0 16,0-1-1-16,1-10 0 0,8 2-5 0,-1-6 5 0,0-2 3 16,10-3 3-16,1-5 0 0,-1 0-1 0,-1-10-1 0,9 7-1 15,1-13 5-15,-1-4-5 0,9 1-3 0,0-5-2 0,0-1-2 16,9 1-1-16,-9-6-1 0,8 1-1 0,9 0 11 16,-7-1-3-16,7 1-2 0,-8 5-2 0,8 0 1 15,1 3 1-15,7 2-2 0,-7 4 2 0,8 0-12 0,0 1 6 16,0 9 1-16,-1 1 1 0,10-2 1 0,-9 6 0 0,10 6 0 15,-11-2-1-15,11 6 1 0,-2-1-2 0,1 6 0 16,-9 0 0-16,9 4 0 0,-2 2 0 0,3 3 0 0,-2-6 0 16,1 8 2-16,9-3 0 0,-9-1-1 0,9-4-1 15,-1 6-5-15,-8-4-12 0,7 0-23 0,-8-5-40 0,3-1-65 16,-3-4-68-16,1-5-71 0,-9 0-58 0,9-5-63 0,-19 0-73 16,10-10-96-16,-17 0-70 0,9-4-4 0</inkml:trace>
  <inkml:trace contextRef="#ctx0" brushRef="#br0" timeOffset="3296.45">20571 11548 26 0,'0'-10'515'0,"0"0"-85"16,0 1-137-16,0 4-87 0,0-5-45 0,0 5-22 15,0 0-12-15,0 0-7 0,0-1-9 0,0 3-11 0,9-4-15 16,-9 7-18-16,9-3-18 0,-9 3-13 0,9 0-11 0,-1 0-5 16,-1 0 1-16,4 3 6 0,-2-3 11 0,-1 10 8 15,9-4 11-15,-8 9 9 0,9-5 5 0,-10 4 5 16,9 6 6-16,-8 3-2 0,-1-3-3 0,1 9-4 0,0-4-5 15,0 10-7-15,-1-6-7 0,1 0-4 0,0 0-7 0,-9 1 0 16,8-6 3-16,-8 5 0 0,0-9 2 0,9 0 6 0,-9-6 5 16,0 1 5-16,8-6 6 0,-8 1-1 0,0-6 1 15,10 2 2-15,-10-2 1 0,0-4 4 0,0 0 0 0,0 0 0 16,9-4-2-16,-9-6-4 0,0 0-8 0,7-4-9 16,-7-6-9-16,11 1-8 0,-4-6-5 0,-7 7-6 0,9-8-3 15,0-3-4-15,-1 4 1 0,1 1 0 0,-1-5 0 0,2 5-1 16,-2-1-6-16,1 1-4 0,0 4-3 0,-1 1-2 15,-8 3-3-15,9 3-1 0,-1-3-3 0,-8 12-1 0,9-6-1 16,-9 4-2-16,0 3 0 0,0 3-1 0,0 0-2 16,9 0 1-16,-9 0 2 0,0 3-3 0,8 7 3 0,-8-4 1 15,10 8 1-15,-10-3 3 0,7 3 2 0,-7 0 1 0,9 1-1 16,-1-1 2-16,-8-2-1 0,10-4 1 0,-10 2 0 16,0-5-1-16,0 0 2 0,10 0-1 0,-10-5 1 0,0 5 2 15,7-5 2-15,-7 0 1 0,0 0-1 0,8 0 1 0,-8-10-1 16,10 5 0-16,-2-5-1 0,1 0-1 0,0-5-3 15,-2 1-2-15,3-1 2 0,8 1 0 0,-10 0 0 0,0-1-2 16,10-5 0-16,-9 6-1 0,-1-1-3 0,10-1 3 16,-10 3-5-16,10-2 2 0,-10 5 0 0,1 0-1 0,0 0 0 15,0 5-1-15,-1 5 0 0,1-4-2 0,0 4 2 0,-2 4-1 16,-7 1 0-16,20 2 1 0,-12 1 0 0,1 2 2 16,-2 5 1-16,3 3 2 0,7-2-1 0,-8 4 0 0,-1 3 0 15,1 2 1-15,-1-1 1 0,2 1 0 0,-2 4 0 16,-8-4 1-16,8-1 0 0,2 6 1 0,-2-6 0 0,-8 1-2 15,9-1 1-15,-9-5-2 0,8 1-2 0,1-1-4 0,-9-4-5 16,0 0-6-16,9-1-6 0,-9-4-10 0,7-5-11 16,-7 5-7-16,0-6-11 0,0 2-11 0,11-2-18 0,-11-4-38 15,0 0-67-15,0 0-78 0,0-4-68 0,0-2-72 16,0-8-107-16,-11 4-147 0,11-9-64 0,-7 4-4 0</inkml:trace>
  <inkml:trace contextRef="#ctx0" brushRef="#br0" timeOffset="3641.12">21535 11240 228 0,'0'-15'575'0,"0"5"-85"16,0 1-106-16,0 3-58 0,0 2-30 0,0-1-21 15,0 1-18-15,0-2-16 0,0 6-23 0,0 0-38 0,0 6-47 16,9-2-46-16,-9 1-36 0,9 5-24 0,-1 4-9 0,1-4-3 15,0 9 2-15,0 2 4 0,-1-2 4 0,1 1 5 0,8 9 3 16,-9-6 2-16,2 7-1 0,7-1-4 0,-9 1-2 16,9 0-5-16,-8-1-4 0,2 4-3 0,4 2-3 15,-6-6-1-15,0 0-2 0,8 1-6 0,-9-1 2 0,2-4 1 16,-1-2 2-16,-1 2 2 0,9-5 1 0,-8-1 1 0,0-4 1 16,0 0 6-16,-1-1-1 0,-8-4-2 0,8-5 1 0,2 5-2 15,-10-5 0-15,8-5 2 0,-8 5-1 0,8-5 1 16,-8 0-3-16,0 0 0 0,10 0-2 0,-10 0-2 0,8 0-2 15,-8-5-3-15,9 5-2 0,-9-10-5 0,8 5-6 0,-8-5-11 16,10 0-24-16,-10-3-66 0,8-3-93 0,-8-3-84 16,0-5-80-16,8-7-95 0,-8 3-159 0,0-6-96 15,0 4-49-15,0 0 28 0</inkml:trace>
  <inkml:trace contextRef="#ctx0" brushRef="#br0" timeOffset="4347.07">21918 11161 17 0,'0'0'302'0,"0"0"-65"15,0 0-50-15,0 0-41 0,0 0-32 0,0 0-18 16,0 0-12-16,0 0-7 0,0 5-6 0,0-5-4 0,8 0-6 16,-8 0-5-16,0 0-3 0,0 0-7 0,8 0-6 0,-8 0-4 15,0 0-4-15,10 0-4 0,-10 5-2 0,7 1-3 0,-7-6-2 16,0 10 3-16,10-6 4 0,-10 11 5 0,0-6 9 15,0 11 15-15,0 0 15 0,0 4 12 0,0 1 7 0,0-1 5 16,0 5 2-16,-10 5 0 0,10 0-4 16,0-4-9-16,-7 4-7 0,7 5-1 0,-10-4-8 0,10-2-8 0,-8 3-7 15,0 2-7-15,8-9-4 0,-10 4-6 0,10-2-7 16,-8-1-14-16,8-2-2 0,0-4-3 0,-9-4-1 0,9 0-2 16,0-6-3-16,0 1-2 0,0-5-1 0,0-6-4 0,0 6-18 15,0-6-32-15,0-4-44 0,0 6-47 0,9-12-52 0,-9 2-53 16,8-10-63-16,2-1-89 0,6-9-130 0,-6 4-50 15,7-9-11-15</inkml:trace>
  <inkml:trace contextRef="#ctx0" brushRef="#br0" timeOffset="4802.89">22230 10810 90 0,'7'-10'453'0,"-7"0"-128"0,10 0-118 16,0 1-64-16,-2 4-35 0,1-5-25 0,0 5-9 16,7 0-5-16,2 5-4 0,-1-4-2 0,9 4-4 0,-8 0-2 15,-1 4-1-15,1-4 0 0,-3 10 2 0,3-5-1 0,1 5-1 16,-11 6 5-16,1-3 4 0,-1 7-1 0,-8 4 1 15,10 1 1-15,-20 3 0 0,10 7 5 0,-17-6 4 0,9 6 3 16,-11 4 0-16,1-5 1 0,-7 0-3 0,8-1-1 0,-9-3-1 16,8 4-8-16,-7-4-5 0,7-5-8 0,10-7-5 15,-9 3 0-15,8-6 3 0,9-2 4 0,-8-3 4 0,8 0 10 16,0 0 10-16,8-5 11 0,1-1 5 0,8 2 0 16,0-6-4-16,9 0-10 0,8 0-7 0,1-6-20 0,8 2-8 15,-7-5-10-15,7-1-7 0,9 0-5 0,-9-6-3 0,1 8 2 16,-1-7 0-16,2-1 11 0,-3 2-1 0,2 0 3 15,-1-1 3-15,-8 0 4 0,-8 0 5 0,-2 6 4 16,1-1 3-16,-9 6 2 0,-8-7-1 0,0 6-3 0,-1 5-7 16,1-4-11-16,-9-2-22 0,0 6-30 0,0 0-32 0,0-3-37 15,-9 3-78-15,-8 3-120 0,0-3-124 0,-9 0-169 0,-1 6-137 16,-7-2-86-16,8-4-36 0,-9 5-3 0</inkml:trace>
  <inkml:trace contextRef="#ctx0" brushRef="#br0" timeOffset="6118.5">15943 10987 270 0,'-8'0'268'0,"-2"0"-85"0,1 0-61 0,2 0-43 0,-3 0-28 16,10 0-18-16,-8 0-9 0,-1 0-5 0,0 0-6 0,9 0-4 0,-8 0-2 0,8 0-1 15,0 0-2-15,-9 0 0 0,9 0 2 0,0 0 1 16,0 0 6-16,-8 0 5 0,8 0 4 0,0 0 3 16,0 0 3-16,-10 0 1 0,10 0 3 15,-8-6-1-15,8 6-4 0,0 0-3 0,-8 0 0 0,-2 0-2 0,10-4-1 0,-8 4-2 16,8 0-3-16,0 0-2 0,-9 0-1 15,9 0-5-15,0 0-1 0,0 0-5 0,0 4 1 16,9-4-1-16,-9 6 2 0,0-6 3 0,8 9 1 0,-8-5 2 16,10 1 4-16,-2 5 3 0,-8 0 2 0,8 0 1 15,-8 4 0-15,10 1 1 0,-2 0 0 0,-8 3 6 0,9 3 2 16,-1 3 4-16,-8 0 0 0,9 6 6 0,-9-6 3 0,9 5 3 0,-1 1 1 0,2 0-1 16,-3-7 1-16,12 2-2 0,-11-1 4 0,9 1-1 0,-8-6-4 15,0 1-1-15,8-6-3 0,1-3-2 0,-10-1-6 16,10-1-5-16,-2-4-8 0,2 0-18 0,-1 0-31 0,-8-5-41 15,8 0-53-15,1-5-79 0,-10-5-155 0,1-6-113 16,0 8-75-16,-9-7-30 0</inkml:trace>
  <inkml:trace contextRef="#ctx0" brushRef="#br0" timeOffset="8716.9">6321 14986 291 0,'-8'5'309'0,"8"1"-130"0,0-2-79 0,8 2-41 16,-8-3-21-16,0 3-6 0,9-2-3 15,-9-4 2-15,9 5 4 0,-1-5 7 0,1 0 6 0,0 0 6 0,8-5 5 16,-8 1 6-16,0-2 6 16,7 3 6-16,2-7 9 0,-8-6 5 0,6 3 4 0,11-3 4 0,-19-8 11 0,9 0 9 0,9-1 7 15,-8-6 8-15,-1-2 3 0,0-1 2 0,1-5 1 0,-1-6-1 16,1 7-6-16,-1-11-8 0,-8 5-11 0,8-9-17 16,1 4-12-16,-9-5-13 0,-2 0-13 0,3-5-10 0,-2 6-12 15,1-6-11-15,-1 0-9 0,-8 1-2 0,0 4 0 0,9 1-4 16,-9-2 4-16,-9 1 3 0,9 11 1 0,0-6 4 15,-8 10 5-15,8-1 2 0,-9 7 1 0,9-1 3 0,-8 3-3 16,8 8-3-16,-10-2-6 0,10 11-2 0,0-6-1 16,0 10-5-16,-7-4-3 0,7 4-5 0,0 5 0 0,0 1-4 15,0-2-1-15,0 6-3 0,0 0-1 0,0 0-2 0,0 6-2 16,0 3 3-16,0 5-1 0,0 6 0 0,0 0-1 16,7 4 3-16,-7 6 1 0,0 4 1 0,10-5 0 15,-10 6 0-15,8 3 0 0,-8-4 0 0,0 1 1 0,9 9 3 16,-9-4-1-16,0 2-3 0,8-2 1 0,-8 4 3 0,0 0-1 15,9 5 0-15,-9-1 3 0,0 1-5 0,9 5 2 0,-9-5 5 16,0 10 0-16,8-6-2 0,-8 6 2 0,0 4-2 16,9-4-1-16,-9 5 1 0,9 3-2 0,-1-3 0 0,-8 5-2 15,9-5 0-15,0 0-1 0,0-2 1 0,-1-3-1 16,1 0 0-16,8 0 0 0,-8-1-2 0,-9 1 2 0,18-6 0 16,-18 6 0-16,9-5 1 0,-2 4-2 0,4-5 1 15,-4 1 2-15,-7 1 1 0,9-3 1 0,0-1 0 0,-1-8 0 16,1 1 1-16,-1 0 2 0,10-5-1 0,0-6-1 0,-10 7-3 15,9-11 0-15,1 6 0 0,7-11-2 0,-8 6 0 0,10-7 1 16,-1-3 1-16,-8-1-1 0,8-3 2 0,-9-2 1 16,9-5 2-16,-9 1 1 0,1 1-2 0,-1-7-1 15,0-4 2-15,-8 0 3 0,9 5-1 0,-10-5 2 0,1-5-12 16,0 1 7-16,-2-2 4 0,3-3 0 0,0-6-1 0,-10-5-1 16,7 0-1-16,-7 1-1 0,0-11 8 0,0 1-7 0,0 1 2 15,-7-12-3-15,-3 6-2 0,-7-5-1 0,8 0-1 16,-8-5 0-16,-1 0 1 0,1 0 0 0,-9 1-6 0,8-2 4 15,-7 7 2-15,-1-2 0 0,-9 1-1 0,9 5 3 16,1-1-1-16,-12 7 3 0,12-2 0 0,-1 1-2 0,9 6 1 16,-9 1-1-16,8 3 2 0,1-1-3 0,-1 6-2 0,0 5 0 15,11-7-1-15,-2 6 0 16,9 6-1-16,-10-2-2 0,10 3-4 0,-8-2-4 0,8 0-10 0,0 0-10 0,0 5-39 0,8-5-60 16,2 0-73-16,-1 5-73 0,9-5-66 0,-2-4-79 15,10-1-152-15,0-1-106 0,0 2-34 0,0-6 10 16</inkml:trace>
  <inkml:trace contextRef="#ctx0" brushRef="#br0" timeOffset="9140.34">7919 14131 400 0,'0'-9'494'31,"0"0"-158"-31,-8-1-112 0,8 4-55 0,0 2-25 0,-9-2-13 16,9 6-6-16,0-4-10 0,-9 4-9 0,9-6-13 0,0 6-18 15,-9 6-21-15,2-2-21 0,-3 2-16 0,2 8-10 16,-11 1-4-16,11-1-4 0,-9 6 0 0,-1 4 0 0,3 1 1 15,-5 4 0-15,4 6 4 0,-2-1 8 0,-8 5 10 0,9 4 14 16,0 2 14-16,-10 4 15 0,10 4 16 0,-1 5 19 16,2 0 17-16,-3 1 9 0,1 5 0 0,2 5 0 0,7-5-3 15,-8 0-8-15,9-2-13 0,-2 1-15 0,10-4-14 16,0-4-13-16,0-2-11 0,0-4-7 0,10-6-9 0,-2 2-3 16,9-6-1-16,-8 0-2 0,7-5-3 0,2-5-3 15,9 1-1-15,-1-7-3 0,0-3-3 0,9 0-3 0,0-5-2 16,-1-6-3-16,1 1 1 0,8 0 2 0,-8-10-3 0,17 5-1 15,-18-10 0-15,11 5-3 0,-2-5-6 0,-9 0-11 16,1 0-23-16,0-3-47 0,-9-4-63 0,-9 3-75 0,10-1-67 16,-11-4-64-16,2-2-66 0,-1-3-95 0,-8 5-133 0,-9-10-34 15,0 4 16-15</inkml:trace>
  <inkml:trace contextRef="#ctx0" brushRef="#br0" timeOffset="9499.84">8215 14689 87 0,'-10'-15'541'0,"2"0"-74"0,8 1-133 0,-9 4-80 15,9 0-34-15,-8 5-9 0,8-5-1 0,0 5-8 16,-9 5-9-16,9-5-20 0,0 2-26 0,0 3-30 0,0 0-34 16,0 0-34-16,0 3-24 0,0 2-9 0,9 0-11 0,-9 5-2 15,0 5 2-15,0-2 13 0,8 8 18 0,-8-1 15 16,0 8 13-16,0 1 12 0,0 1 9 0,0 4 5 0,0 1 0 15,0 3-11-15,0 1-15 0,0 0-12 0,0 1-11 16,9-1-13-16,-9-5-7 0,8 6-5 0,2-12-3 0,-2 7 0 16,0-11-1-16,10 5-3 0,-8-9-1 0,6 5 3 15,1-7 4-15,1-2-5 0,-1-1 0 0,1-7-1 0,8 2-2 16,-9 0-1-16,17 0 0 0,-8-4-3 0,1-6-5 0,-1 0 3 16,-1 0-1-16,2-6 0 0,-1 2 1 0,0-6-2 0,0 0 1 15,0 1-1-15,-8-6-6 0,-1 5-10 0,8-10-21 16,-16 1-31-16,9-1-47 0,-8 1-58 0,-3-6-61 15,2 1-51-15,-9-5-45 0,0 0-38 0,0-1-37 0,0 0-49 16,-9 1-81-16,2 0-35 0,-3-1 10 0</inkml:trace>
  <inkml:trace contextRef="#ctx0" brushRef="#br0" timeOffset="9704.15">8136 14635 387 0,'-8'0'394'0,"-1"0"-140"0,9 0-92 16,-9 0-50-16,9 0-28 0,9-5-13 0,-9 5-2 0,9 0 1 16,8-5 1-16,0 5 1 0,1-5-1 0,-1 0-2 0,1 0 1 15,7 0-3-15,1 0-3 0,-8 2-6 0,8-9-7 0,1 8-7 16,-2-6-8-16,1 5-9 0,8-5-11 0,-8 6-13 16,-8-2-22-16,8 2-29 0,1-2-28 0,-11 2-32 15,-6 0-37-15,7-2-38 0,-9 6-61 0,-8-5-93 0,0 5-103 16,-8 11-45-16</inkml:trace>
  <inkml:trace contextRef="#ctx0" brushRef="#br0" timeOffset="9876.04">8075 14991 156 0,'0'6'458'0,"10"-2"-126"0,-2-4-105 16,0 0-64-16,10-4-34 0,-1-2-13 0,9-4-4 0,0 5-2 15,9-3-6-15,1-8-11 0,7 2-14 0,0-2-12 16,0 1-14-16,9-3-13 0,-9 3-14 0,9 0-16 0,-8-4-33 15,0 4-41-15,-2 0-46 0,-6 2-59 0,0-8-103 16,-12 6-152-16,-6 0-85 0,0 1-41 0</inkml:trace>
  <inkml:trace contextRef="#ctx0" brushRef="#br0" timeOffset="10175.08">8710 14346 394 0,'16'-14'547'16,"-5"-1"-158"-16,6 1-139 0,-1 4-85 0,11-6-48 0,-10 3-30 15,17 3-12-15,-8 0-7 0,8 0-6 0,-7 5-5 0,8 0-11 16,9 5-10-16,-10 5-11 0,1 0-9 0,8 5-6 0,-17 5-3 16,17 3-1-16,-17 2-1 0,10 5 0 0,-11 5 2 15,1 3 3-15,-8 6 3 0,8 1 4 0,-9 9 4 16,-9-1 2-16,1 11 4 0,-9 0 1 0,0 0 2 0,-9 10 3 15,-7-7 8-15,7 7 9 0,-9 0 11 0,10-2 7 0,-10-3 5 16,2-5 2-16,-2-6-1 0,9-4-2 0,-9 0-10 16,10-10-12-16,1 0-16 0,-4-5-10 0,11-4-11 0,-7-6-28 15,7-4-56-15,0-2-66 0,0-8-71 0,0 0-100 16,7-5-195-16,11-5-103 0,-10 0-63 0,10-9-12 0</inkml:trace>
  <inkml:trace contextRef="#ctx0" brushRef="#br0" timeOffset="10741.75">9752 14346 148 0,'0'6'530'0,"-10"3"-62"16,10-4-197-16,0 10-121 0,0-6-69 0,10 11-35 0,-10 0-16 15,8-2-6-15,1 13-4 0,8-7 0 0,0 5 0 16,1 5 1-16,-1-3 0 0,1 2-2 0,-1-4 2 0,0 1 4 16,1 3 9-16,-1-3 5 0,1-1 4 0,-10-3 3 0,1 2 3 15,0-4 7-15,0 0 5 0,-9 0 6 0,0 1 1 16,0-5 5-16,0 4 10 0,-9 1 8 0,-9 4 8 0,1-4 4 16,-1 4-3-16,2 6-4 0,-11-6-7 0,1 4-11 15,0-3-13-15,0 4-13 0,0 1-10 0,9-6-10 0,-9 4-7 16,9-3-7-16,0-1-2 0,7 0-1 0,0 1-1 0,10-5-1 15,-7-1-1-15,7-4 1 0,7-1-1 0,-7 1 0 16,10-5 0-16,7-7 1 0,0 2-1 0,1 0 2 16,0-10 2-16,7 0-2 0,1-4 0 0,9-12-2 0,0 2-3 15,0-5-2-15,0-5 1 0,0-1-2 0,-1-5-1 16,-8 3 8-16,8-9 1 0,-7 1 3 0,-1 6 3 0,-9-4 4 0,-9-6 3 16,11 4 5-16,-12 1 0 0,-7 0-6 0,10-5 6 0,-20 8 4 15,10-2 3-15,-7 4 1 0,7 4-4 0,-9 2-1 16,-1 2-1-16,10 3-1 0,-8 2-4 0,-2 2-7 0,3 5-8 15,7 3-4-15,-9-3-3 0,0 9-3 0,9 0-2 16,-8 0-2-16,-1 3-2 0,0 9 1 0,0 1-1 0,9 1 2 16,-8 8 7-16,8-4-4 0,0 6-1 0,8 1 0 0,-8-1 0 15,0 1-1-15,9 5-1 0,0-6 1 0,-9 0-6 16,9 0 3-16,-1 1 4 0,10-6-2 0,-11 6 1 0,3-5 0 16,8-2 0-16,-2-2-2 0,2-1 1 0,0-1-5 15,-1-4-1-15,9 0 5 0,0 0 0 0,0-6-3 0,1-4-9 16,-3 0-25-16,11-4-57 0,-8-2-74 0,8-4-79 0,-10 0-73 15,2-8-75-15,-1 3-99 0,-9-4-153 0,0-6-67 16,1 0 7-16</inkml:trace>
  <inkml:trace contextRef="#ctx0" brushRef="#br0" timeOffset="11039.4">10627 14459 21 0,'0'-21'557'0,"0"7"-36"16,0 5-142-16,0-6-81 0,0 10-39 0,0 0-7 0,0 0-12 15,0 1-9-15,0-2-15 0,0 6-22 0,0 6-28 16,0-2-35-16,0 1-27 0,10 10-29 0,-10 0-6 0,10 3-2 16,-10 3 2-16,8 7 3 0,0-2 1 0,1 7-1 0,-9 2-12 15,9 4-13-15,-1 5-12 0,10-1-8 0,-10 2-5 16,1 3-7-16,-1 0-2 0,1 1-3 0,8 0-2 0,-7-4-3 16,7-1-1-16,0 5 0 0,-8-11-1 0,9-2 1 0,-2-3 3 15,2-8-3-15,-1 4 1 0,1-9-3 0,8-1 1 16,-9-4-2-16,9 0 2 0,-8-5 1 0,8-5-4 0,-1-2 1 15,1-3-5-15,1-3 4 0,-1-2 1 0,0-5 1 16,0-5-6-16,-9 0-4 0,9-4-12 0,-8-1-29 0,-1 1-55 16,1-10-85-16,-2 0-76 0,-6-1-70 0,-3-9-70 0,3-1-98 15,-1 1-157-15,-9 0-64 0,0-4 14 0</inkml:trace>
  <inkml:trace contextRef="#ctx0" brushRef="#br0" timeOffset="11243.03">10559 14342 287 0,'-9'0'511'0,"0"0"-156"0,1 0-139 0,8 0-81 15,0 0-43-15,0 0-19 0,8 0-3 0,-8 0 7 0,18 4 11 16,-1-4 11-16,1 0 12 0,8 0 14 0,-9 0 9 0,18 0 6 16,-9 0 4-16,8 0-4 0,-8 0-6 0,9-4-13 0,1-2-14 15,-10 6-18-15,8-4-24 0,1 4-21 0,-9 0-31 16,-1-6-42-16,2 6-57 0,-2 0-57 0,-5 0-51 0,-5 0-50 15,-6-4-47-15,0 4-54 0,0 0-59 0,-9 0-88 16,-9 0-44-16,0 4-3 0</inkml:trace>
  <inkml:trace contextRef="#ctx0" brushRef="#br0" timeOffset="11399.43">10524 14689 251 0,'-9'4'368'0,"9"6"-128"0,-8-6-83 0,8 2-39 0,0-2-11 16,8 1 2-16,1-5 4 0,0 0 7 0,8 0 4 0,0 0-3 15,10 0-8-15,-1-5-15 0,9-5-19 0,-9 6-17 16,17-6-17-16,-9 0-27 0,10 1-40 0,-1-1-46 0,1 0-53 16,-9-9-79-16,8 4-148 0,1 0-106 0,-1 0-66 0</inkml:trace>
  <inkml:trace contextRef="#ctx0" brushRef="#br0" timeOffset="11634.14">11662 14542 68 0,'-9'0'630'16,"0"0"8"-16,1 0-139 0,0 0-177 0,8 0-107 0,8-6-67 15,-8 6-39-15,17-4-23 0,1 0-11 0,7-2-7 16,2 1-2-16,8 5-7 0,0-4-12 0,7-2-19 0,-7 2-23 15,9 4-37-15,-1-6-46 0,-9 2-48 0,10 4-53 16,-9-6-60-16,0-2-84 0,-1 8-157 0,-16-5-87 0,-2 0-36 16</inkml:trace>
  <inkml:trace contextRef="#ctx0" brushRef="#br0" timeOffset="11776.5">11818 14752 325 0,'-8'6'485'15,"16"-6"-148"-15,-8 0-125 0,9 0-68 16,9 0-43-16,-2-6-25 0,11 0-13 0,7 2-8 0,1-6-6 0,10 0-18 0,-3 1-30 16,10-1-40-16,0-4-54 0,8-1-81 0,-7 0-163 0,-1-4-91 15,-9-1-63-15</inkml:trace>
  <inkml:trace contextRef="#ctx0" brushRef="#br0" timeOffset="12278.84">12808 13448 490 0,'-8'-10'560'0,"-2"0"-157"0,2 1-169 0,8 4-99 0,0 5-57 15,-8-5-34-15,8 5-18 0,0 0-10 0,0 5-5 16,0 3-2-16,0 2-1 0,8 10 1 0,0-1 8 0,-8 7 16 15,10 3 18-15,-2 5 23 0,1-1 24 0,8 12 28 16,-9-2 28-16,1 2 29 0,0 4 5 0,8 10-2 0,-17-2-3 16,9 7-10-16,0 6-14 0,0 2-20 0,-9 6-23 0,8 6-28 15,-8-1-12-15,8 5-12 0,-8 10-11 0,10-6-14 16,-10 10-8-16,7 1-7 0,-7 0-5 0,10-1-6 0,0-3-2 16,-3-8-5-16,2 3-1 0,9-11-3 0,-2-1 1 15,11-3-1-15,-1-11 1 0,0 1 1 0,9-5 0 0,-8-10 3 16,15-5 1-16,-16-11 1 0,18 0-2 0,-9-2 1 0,-1-13-2 15,9 3 1-15,-8-13 1 0,-1-3 3 0,2 0 0 16,-11-10 2-16,11-4 1 0,-11-2 0 0,11-9 0 0,-10 0 1 16,-8-8 0-16,-1-2-3 0,-1-5 0 0,-7 2-1 0,-9-7-2 15,0-4-1-15,0 0 0 0,-17 1-4 0,-1-2-1 16,1-4-2-16,-10-5-1 0,-6 6 0 0,-12-6-4 0,2 5 1 16,-1 6-4-16,0-3 4 0,2 2-1 0,-2 5 0 15,10 5 1-15,-9 4 0 0,17 1 2 0,-9 4-1 0,17 6 3 16,1-1-1-16,0 5 1 0,8 0-1 0,0 0-4 0,0 6-7 15,9-2-5-15,0 6-6 0,0-3-12 0,9 3-15 16,9 0-39-16,-1-6-67 0,10 6-79 0,-2-4-74 0,1-2-73 16,1 2-108-16,7-2-165 0,-8-4-84 0,0 0-14 15</inkml:trace>
  <inkml:trace contextRef="#ctx0" brushRef="#br0" timeOffset="12577.26">14015 14210 340 0,'-9'-15'574'0,"1"0"-74"0,-1 6-161 0,0-1-94 0,1 5-40 0,-1 1-24 16,0-2-14-16,1 6-8 0,-1 0-12 0,0 6-18 0,1-2-27 16,0 11-26-16,-2-1-29 0,10 6-17 0,-10-1-6 0,3 5-1 15,-1 5 7-15,-2 1 12 0,2 5 13 0,-1-2 9 0,0 7 9 31,9-1 4-31,-7 4 4 0,-3 2 3 0,1 3-7 16,9 2-12-16,-9-7-8 0,9 6-10 0,0-5-6 16,0 5-6-16,0-5-8 0,9 0-6 0,-9-5-3 0,19 0-3 15,-12-5-2-15,11-4-2 0,8 4-2 0,-9-9-3 0,9-1-2 16,9 0-1-16,0-9-3 0,0-1-8 0,8-4-27 16,-9 0-53-16,1-5-77 0,-9-5-81 0,9-5-72 0,-1 1-78 15,1-6-110-15,-9-6-150 0,0-3-65 0,1-1 6 16</inkml:trace>
  <inkml:trace contextRef="#ctx0" brushRef="#br0" timeOffset="12874.78">14319 14483 252 0,'-7'-4'521'0,"7"-6"-139"0,0 5-142 0,-11 5-87 16,11 0-45-16,0 0-20 0,-9 5 2 0,9 5 13 15,0-2 11-15,0 8 11 0,0 3 12 0,0 1 13 0,0 4 10 16,9 7 8-16,-9-3-4 0,0 6-8 0,11-4-8 15,-11 3-10-15,7 3-11 0,1-3-11 0,-8 1-17 0,18 0-18 16,-9-4-15-16,-1 3-7 0,10-3-7 0,-1-6-3 0,-8-3-2 16,17-2-1-16,-17-5 2 0,7-4 6 0,2-5 5 15,0 0 2-15,7-5 3 0,-7-5 2 0,7-5 2 0,-6-5 1 16,6-4 0-16,-7-6-1 0,8 1-2 0,-1 0 3 16,-7-7 1-16,0 3-5 0,-9-1-4 0,-1-1-9 0,0-4-6 15,2 0-9-15,-10-1-8 0,0 7-10 0,-10-6-11 0,10 4-11 16,-8 0-18-16,8 1-23 0,-8 1-22 0,-1 3-20 15,9 1-22-15,-9-1-30 0,9 6-66 0,0-1-93 0,0 0-82 16,0 0-76-16,-9 6-118 0,9-1-129 0,0-5-73 16,0 11-18-16</inkml:trace>
  <inkml:trace contextRef="#ctx0" brushRef="#br0" timeOffset="13112.13">14692 14152 70 0,'9'-6'547'0,"0"2"-40"0,0 4-163 16,-1 0-97-16,10 4-34 0,-1 2-4 0,0-6 10 0,10 9 16 16,-11-5 10-16,19 11-1 0,-9-5-11 0,9 5-24 15,0 4-35-15,0 1-40 0,0 5-37 0,0-1-31 0,-1 5-21 16,-8-5-12-16,0 11-8 0,0-1-4 0,0-1-3 16,0 6-3-16,-8 6-3 0,-11-1-1 0,2 0 2 0,2 5-1 15,-11-1-3-15,0 1-2 0,-11 0-2 0,2 5 0 16,2-4-2-16,-3-1-5 0,-7-7-11 0,9-2-22 0,-1-6-40 0,0 1-70 15,-8-6-81-15,17-6-82 0,-9-8-105 0,9 0-197 0,0-5-92 16,0-5-41-16,9-10 0 0</inkml:trace>
  <inkml:trace contextRef="#ctx0" brushRef="#br0" timeOffset="13753.54">15830 13652 112 0,'-8'0'612'0,"-2"0"7"0,2 0-153 16,8 6-182-16,0-2-119 0,0 1-74 0,0 5-45 16,0 0-19-16,8 6-7 0,-8 2 2 0,18 3 5 0,-10 2-1 15,2 2 9-15,7 4 7 0,-9 1 6 0,10 4 13 16,0-1 9-16,-2 3 6 0,12-3 6 0,-12 1 7 0,1 6 4 15,1-6 2-15,-1-1 0 0,1 6-10 0,-10-4-5 16,10-1-6-16,-10 1-5 0,9-1-6 0,-17-5-4 0,9 5-3 16,-1-5-3-16,-8 6-6 0,-8-6-3 0,8 5-3 0,-9-5-6 15,-8 1-5-15,9-1-3 0,-10 5-5 0,0-9-1 0,2 4-1 16,-2-5-2-16,1 0-5 0,8 1-2 0,0-6-3 16,2-4-2-16,-3 0-3 0,2 1 1 0,8-8-3 15,-10-3 1-15,10 5 1 0,0-5 1 0,0 0-1 0,0-5 3 16,10 5-1-16,-10-5 2 0,18 0 1 0,-11-5-1 0,11 5 2 15,-1-10 0-15,9 5 0 0,-8-10-2 0,8 2 1 0,-1-3-1 16,-8-4-2-16,10 1 0 0,-10-1-3 0,9-5 0 16,-8 2 0-16,-11-3 0 0,13-2-1 0,-13 5 0 15,11-8 1-15,-9 1 0 0,-1 1-1 0,0 1 0 0,2-3 0 16,-10 7 2-16,8 0-1 0,-8-1 4 0,0 11-2 0,0-1 0 16,0 1 2-16,0 4 1 0,0 1-2 0,0 3-2 0,0 6-3 15,0-4-2-15,-8 4 1 0,8 4-2 0,0 2 1 16,-10-2-3-16,2 5 4 0,8 7 1 0,-8-2 0 15,8 5 0-15,-9-4 0 0,9 5 2 0,0 0-1 0,-9-2 0 16,9 3-1-16,9-7-1 0,-9 6 2 0,0-6 2 0,9 5-3 16,-1-3 1-16,0 3 1 0,2-9 0 0,-2 6 1 0,10-3 2 15,-10-3-4-15,1 0 0 0,9 0 2 0,-10-2-1 16,9 3-1-16,1-6 2 0,-11 5-3 0,20-5 0 16,-9 5 2-16,-1-6-1 0,1 0 0 0,8 2-1 0,-9-2 1 15,9 2-1-15,-8-6 0 0,7 4-3 0,-8-4-6 0,10 0-8 16,-9 5-14-16,-1-5-30 0,1 0-52 0,-1-5-67 0,0 5-69 15,-9-4-62-15,10-6-61 0,-9 0-76 0,-1-4-131 16,-8 4-78-16,8-5-12 0,-8 1 23 0</inkml:trace>
  <inkml:trace contextRef="#ctx0" brushRef="#br0" timeOffset="14256.04">16550 13858 212 0,'0'0'514'0,"0"-6"-115"0,0 3-133 16,0 3-75-16,0-7-38 0,0 7-19 0,0 0-10 16,0 0-4-16,0 0-6 0,0 7-10 0,10-7-13 0,-2 3-13 15,1 9-8-15,-1-9-4 0,9 13 5 0,3-8 5 0,-5 14 9 16,3-4 12-16,-1 6 5 0,10 1 1 0,-10 5-11 16,0 4-6-16,1-1-10 0,8 12-9 0,-10-6-9 0,2 5-13 15,-1 5-6-15,1 0-7 0,0-6-5 0,-1 6-6 0,0 0-6 16,0-6-5-16,-7-2 0 0,15-3 8 0,-7-4 12 15,-2-4 8-15,2-1 9 0,0-9 10 0,-1-6 15 0,-9 0 7 16,9-8 11-16,1-2 4 0,1-8-7 0,-3-2 2 16,11-8-1-16,-10 0 4 0,9-11 0 0,0-4 3 0,-9 1 3 15,9-8-2-15,0-3-2 0,-8-4 1 0,-1 2-2 0,-1-7-7 16,-6 4-10-16,8-5-8 0,-18 0-11 0,9 1-7 16,-9 0-5-16,0-1-7 0,0-2-9 0,-9 3-5 0,9-1-4 15,-11 7-6-15,4 2-7 0,-3-4-7 0,10 8-13 16,-7 3-17-16,-2 3-21 0,9 3-29 0,-9 5-34 0,9 3-35 15,0 9-45-15,0 0-100 0,0 0-102 0,0 6-95 0,0 0-133 16,0 4-123-16,-8 4-70 0,-2 6-26 0,-7 0 16 16</inkml:trace>
  <inkml:trace contextRef="#ctx0" brushRef="#br0" timeOffset="19154.79">16403 15245 14 0,'0'0'27'0,"0"0"6"0,0 0 11 0,-10 0 9 0,10 0 9 16,0 0 4-16,0 0 0 0,0 0-2 0,0 0-4 15,0 0-7-15,0 0-7 0,0 0-11 0,0 0-5 0,0 0-5 16,0 0-1-16,0 0-2 0,0 0 3 0,0 0 2 0,0 0 6 0,0 0 5 16,0 0 5-16,0 0 7 0,-7 0 3 0,7 0 2 0,0 0-1 15,0-5-1-15,0 5-5 0,0 0-2 0,-9 0-3 16,9-5-4-16,0 5-4 0,0 0-1 15,0 0-5-15,0 0-2 0,0 0-1 0,-9 0-4 0,9 0-5 16,0 0-4-16,0 0-2 0,-9 0-3 0,9 0-3 0,-8 0-2 16,8 0 2-16,-8 5-1 0,-2-5 3 0,2 0 1 15,-1 0 4-15,1 5 7 0,-1-5 8 0,0 0 8 0,1 0 9 16,-2 0 7-16,2 0 7 0,0 0 5 0,-1 0 4 0,9 0 2 0,-9 0-1 0,9 0-3 16,0 0-4-16,-9 0-5 0,9 0-5 0,0 0-8 15,0 0-3-15,0 0-5 0,9 0-4 0,-9 5-1 0,9-5 0 16,-9 0 1-16,9 0 3 0,-1 0 4 0,-8 0 0 0,18 0-1 15,-1-5 6-15,0 5 7 0,10 0 6 0,7-5 3 0,-8 0 0 16,17 5-2-16,1-5 1 0,0-5-5 0,7 6-4 0,1-1-5 16,10-5-7-16,-10 0-4 0,8 5-3 0,0-4 1 0,2 3 1 15,7-3 3-15,-9 5-1 0,2-6-2 0,-1 0-1 16,-9 4-2-16,-1-4 2 0,2 2 2 0,-1-7 2 0,0 9 1 16,-8-3 3-1,-1-6 0-15,-9 5 2 0,10 1-1 0,-17 4-2 16,-1-5-3-16,-1 5-2 0,-7-5 1 0,-10 6-3 0,10-2-2 0,-10 6 0 15,0-3-3-15,-8 3-2 0,10-6 0 0,-10 6-5 0,0 0-7 0,10-4-5 0,-10 4-13 16,-10 0-26-16,10 0-42 0,0 0-70 0,-10 4-81 0,10-4-76 16,-8 0-84-16,0 0-118 0,-10 0-143 0,1 6-68 0,0-3-4 15</inkml:trace>
  <inkml:trace contextRef="#ctx0" brushRef="#br0" timeOffset="19985">16637 15548 390 0,'0'-6'408'0,"0"2"-125"0,0 0-105 15,0 4-62-15,0-5-35 0,0 5-15 0,0-5-8 0,0 5-5 16,0 0-3-16,0 5-5 0,0 0-6 0,0-1-1 16,10 0 3-16,-10 6 3 0,8 6 0 0,1-7 3 0,-9 11 8 15,8-6 9-15,2 6 14 0,7 4 9 0,-8-4 1 16,-1 5-3-16,0-1-2 0,1 0 0 0,0 0-4 0,8 1-4 15,1-1-8-15,-10 1-9 0,10-1-6 0,-10-4-3 0,9 4 1 16,-7-4-1-16,-2-6-2 0,0 0-2 0,2 1 0 16,-10 1 3-16,7-6 8 0,-7-6 14 0,0 5 12 0,0-2 10 15,0-4 7-15,0 2 2 0,0-5 0 0,0 0-8 16,0 0-12-16,-7 0-15 0,7 5-21 0,-10-5-12 0,-6 5-10 16,6-5-5-16,-7 5-5 0,9 1-5 0,-10-2-3 0,0 2-3 15,2-2 5-15,7 5-2 0,-9 1-1 0,2 0 0 16,-2 5-4-16,0-1 1 0,1 0-1 0,-1 2 0 0,3 4 0 15,-5-1-1-15,3 1 0 0,0-1-1 0,9 5 0 16,-10-5 2-16,10 6-1 0,-1-1 2 0,0 0 0 0,0 2 1 16,1-7-3-16,-1 5 3 0,9-5 0 0,0 1-2 0,0 5 2 15,0-11-2-15,0 1 0 0,0 5 0 0,9-10 1 16,-9 5-1-16,8-1 0 0,1-4-1 0,0-5 1 0,0 4 3 16,-1-5-1-16,0 2-1 0,10-6 0 0,-9 0 1 15,8 0 0-15,0-6 1 0,1 2 0 0,8-5-2 0,-9-1 0 16,1 0-1-16,0 1 0 0,-2-6-2 0,2 0-1 0,-1 0-2 15,1-4 0-15,8-1-1 0,-9-5-1 0,9 7 1 16,-8-7 1-16,-1 1 2 0,0-1 1 0,0-5-1 0,1 6 1 16,-1-1 0-16,1 6 2 0,-10-5-2 0,0 5 0 0,-8-1 0 15,10 4 0-15,-10-2 1 0,0 3 2 0,8 0 2 16,-8 6 1-16,0-1 3 0,0 0 3 0,0 5-1 0,0 0 3 16,-8 0-12-16,8 0 4 0,0 5 0 0,0 0 0 15,0 0-2-15,0-5-1 0,0 5 1 0,0 5-3 0,0-5 10 16,0 5-3-16,0 0-2 0,-10 5-2 0,10 0-1 0,0 4-2 15,-8 0-1-15,8 2 2 0,-8-1 0 0,8 3-1 16,0 2 0-16,0-1 1 0,0 1 0 0,-9 5 0 0,9 0 2 16,9-1-1-16,-9 1-1 0,0-1 1 0,0 0 0 15,8 0 0-15,-8-5-1 0,8 7 2 0,2-7-1 0,-2 0-2 16,1 1 1-16,0-5 1 0,8-2-1 0,-9 3 1 0,9-6 0 16,1 0-1-16,1-1 0 0,6 1 1 0,-7-6-3 15,7 2-3-15,1-2-5 0,-8-4-9 0,8 0-22 0,-9 0-43 16,0 0-75-16,0-4-80 0,10-2-78 0,-11-4-97 15,12-3-161-15,-12-2-97 0,-5-6-49 0,5 8-7 0</inkml:trace>
  <inkml:trace contextRef="#ctx0" brushRef="#br0" timeOffset="20423.45">17445 15752 220 0,'-9'-8'545'0,"1"-2"-99"0,8 5-132 0,-8-5-81 0,8 10-31 16,0-5-5-16,-10 1 1 0,10 4 3 0,-8-7 0 15,8 7-13-15,0 0-22 0,0 0-32 0,0 0-38 0,0 7-35 16,8-3-21-16,-8 6-7 0,10 0 3 0,-10 0 10 0,0 5 11 15,0 3 8-15,8 2 8 0,-8 4 4 0,0 1-1 0,8-6-6 16,-8 6-10-16,9-1-11 0,0 0-11 0,-1 6-10 16,-8-5-8-16,9 5-5 0,0-7-5 0,0 6-2 0,-9 1-2 15,8 0-1-15,-8-6-1 0,9 4-1 0,-9-2 0 16,0-3-3-16,0 3 0 0,0-3 1 0,0-3-1 0,0 5-1 16,-9-7 1-16,9 3 0 0,0-3 0 0,0-2 1 0,0 4 1 15,0-7-2-15,0 3 0 0,9-2 0 0,-9 1-1 16,9-5 0-16,-9 6 1 0,8-8-1 0,9 2 1 15,-7 0 0-15,-3-5 2 0,13 0-1 0,-4-2 1 0,1 4 0 16,0-7 1-16,10 4-2 0,-10-4-1 0,0-4-1 0,9 4-4 16,-8-7-3-16,-2 7-7 0,4-3-16 0,-5-7-26 0,3 5-41 15,0 0-55-15,-1-5-62 0,-8-5-55 0,8 6-46 16,-9-11-45-16,2 5-52 0,-2 1-71 0,-8-5-99 0,9-1-23 16,-9 1 20-16</inkml:trace>
  <inkml:trace contextRef="#ctx0" brushRef="#br0" timeOffset="21051.7">17402 15601 112 0,'0'-4'238'0,"-9"-2"-51"0,9 6-43 16,0-4-37-16,-7 4-24 0,7 0-14 0,0-4-9 0,0-2-4 16,0 6-5-16,-11-5 1 0,11 5-4 0,0 0-3 0,0-4-4 15,0 4-4-15,0 0-2 0,0 0-1 0,0-6-3 16,0 6-4-16,0 0-1 0,0 0-5 0,0 0-2 0,0 0 2 16,11 0 0-16,-11 0 0 0,0 0 4 0,0 0 6 15,0 0 6-15,0 0 9 0,0-4 7 0,0 4 6 16,0 0 8-16,0 0 3 0,0-6 1 0,7 6 1 0,-7 0-3 0,0 0-4 15,9-4-6-15,-9 4-3 0,8 0-8 0,2 0-5 16,6-6-2-16,-7 2-5 0,0 4-2 0,8 0-5 16,1-4-3-16,-1-1-3 0,0 0 1 0,0 5 1 0,0-5 2 15,10 0 0-15,-9 0 3 0,7 5 5 0,2-5 5 0,-1 1 3 16,0-3 4-16,0-1 4 0,-10 2 1 0,11 2 3 16,-9-1-7-16,-1 0 0 0,9 0-5 0,-8 5-2 0,-10-5-5 15,10 2-7-15,-10-4-2 0,1 2 0 0,-1 5 5 0,1-4 0 16,0 4 1-16,-9-6 1 0,8 6 4 0,-8 0 0 0,0 0-1 15,0-4-2-15,0 4-4 0,9 0-2 0,-9 0-3 16,0 0-6-16,0 0-6 0,0 0-3 0,0 0-6 16,0 0-3-16,0 0-5 0,0 0-6 0,0 0-6 0,0 0-6 15,0 0-9-15,0 0-15 0,0 0-24 0,-9 4-41 0,9-4-50 16,0 0-51-16,-8 6-52 0,-1-6-54 0,0 4-74 16,1-4-130-16,-1 0-76 0,1 5-24 0</inkml:trace>
  <inkml:trace contextRef="#ctx0" brushRef="#br0" timeOffset="21318.22">17420 15793 40 0,'-10'0'476'0,"2"4"-119"0,8-4-138 0,0 0-94 0,-9 0-51 15,9 0-26-15,9 0-12 0,-9 0-5 0,8 0-2 16,2 4 0-16,-2-4 3 0,9 6 1 0,-8-6-2 0,17 0-3 16,-9 0-1-16,9 0 3 0,1-6-2 0,0 6 0 15,6-4 4-15,2 0-1 0,0-6 2 0,8 4 3 0,2-3 0 16,-3 0-1-16,2-2-1 0,-10-3-3 0,9 4-8 16,-8 0-19-16,9-1-30 0,-10 3-53 0,-7-2-76 0,7-5-160 15,-7 0-113-15,-1 0-77 0</inkml:trace>
  <inkml:trace contextRef="#ctx0" brushRef="#br0" timeOffset="22493.1">18557 13842 161 0,'-9'-8'341'0,"9"-2"-100"0,-9 0-81 0,9 5-42 0,-7-4-26 16,7 2-9-16,0 4-6 0,-10-2-1 0,10 0-2 0,0 0-5 15,-8 0-4-15,8 5-7 0,0-5-4 0,0 5-7 16,0 0-5-16,0 0-7 0,-9 0-7 0,9 5-6 0,0 0-2 16,0 0 6-16,9 5 10 0,-9 0 14 0,0 9 11 0,8-4 13 15,-8 9 20-15,17 1 18 0,-8-2 15 0,0 7 3 16,0-1-5-16,-1 1-7 0,10 4-7 0,-10 1-9 15,10-2-16-15,-1 1-16 0,1 0-14 0,-2-4-12 0,1 4-7 16,0-4-7-16,3-2-5 0,-13-2-5 0,11-3-1 0,-10-3-1 16,10-5-1-16,-9-1 5 0,-9-4 5 0,8 0 11 0,1 0 13 15,-9-5 13-15,0-1 10 0,0-4 7 0,9 6 3 16,-9-6-3-16,-9 0-6 0,9 0-9 0,-9 0-12 16,9-6-13-16,-8 6-12 0,-1-4-11 0,-9-1-5 0,10 5-4 15,-10-5-1-15,11 0-2 0,-13 5-2 0,3 0-1 0,0-5-2 16,1 5 2-16,-2 0-1 0,1 0-1 0,-1 5-1 0,0 0 0 15,2 0-1-15,-2 0 0 0,-8 5-1 0,9-5 0 16,-1 8 0-16,-8-2-2 0,9 4 2 0,-1-2 1 0,-8 3 1 16,9-2 3-16,-1 5-1 0,-8 1-1 0,10 5 0 15,7-1 2-15,-9-4-2 0,1 3-1 0,8 3 0 0,0-3-3 16,1-3 2-16,8 5-1 0,0-9 0 0,0 2 0 0,0-3 1 16,8 1-2-16,1-3-2 0,9 2 0 0,-3-5 1 15,-4 0 0-15,14-1-2 0,-7-4 0 0,8 0 2 0,0-5 1 16,9 0 2-16,-9-5 0 0,9 0 0 0,-1 0 0 0,-7-6 1 15,7 3 1-15,-8-7-1 0,9 5 0 0,-10-5-1 16,2 1 0-16,1-6 1 0,-4 0 0 0,-6 6 0 16,8-11 0-16,-9 7 0 0,0-2 0 0,-8-4 0 0,-1 4 2 15,10 0-2-15,-18-4 0 0,8 4-1 0,1 1 0 0,-9-1 0 16,0 5 1-16,0 1 1 0,0 0 0 0,0-1 1 0,-9 5-2 16,9 0 3-16,-8 4 0 0,8-2 1 0,0 2 0 15,-8 2-2-15,8 4 0 0,0-5-1 0,0 5 2 16,0-5-3-16,0 5 0 0,0 0 0 0,0 0-1 0,0 5 1 15,-10-5-3-15,10 5 0 0,0 5 1 0,0-5 0 0,0 4 1 16,0 1 0-16,0 0 0 0,0 5-1 0,0-1 2 0,0 0 0 16,0 1 0-16,0-1 1 0,10 2-1 0,-10-2-1 15,8 5 0-15,0-4 1 0,1 5 1 0,0 0-1 16,-1-6 1-16,10 1-1 0,-9-1 0 0,9 0 0 0,-3 2 1 16,5-7 0-16,-3 7 0 0,8-8-3 0,1 4 0 0,-9-4-4 15,9-3-1-15,1 5-10 0,-1-5-13 0,-1-5-30 0,-6 5-54 16,6-5-71-16,-7-5-66 0,-1 0-62 0,9-5-56 15,-8 0-70-15,-2-5-101 0,-6 1-97 0,-2-1-20 16,1-5 31-16</inkml:trace>
  <inkml:trace contextRef="#ctx0" brushRef="#br0" timeOffset="22884.48">19260 13965 249 0,'0'-10'573'0,"0"7"-78"0,-9-7-139 15,9 4-85-15,0 1-38 0,0 0-15 0,0 0-11 0,0 5-9 16,0 0-8-16,0-5-19 0,0 10-30 0,0-5-34 16,0 5-37-16,9 0-33 0,-9 6-18 0,9-1-7 0,0 3-1 15,-1 7 4-15,1-5 10 0,0 4 7 0,-1 6 2 0,0-1 5 16,2 1 4-16,-2 4 3 0,1 1-1 0,-1-2 1 15,2 2-8-15,-3 4-5 0,2-4-4 0,0 3-2 0,0 2-3 16,1-6-4-16,-3 5-6 0,2-4-4 0,0-1-5 0,-9 0 1 16,8-5-3-16,2 1 1 0,-2-6-2 0,9 1 1 15,-7-4 4-15,-2-3 2 0,0 2 4 0,10-10 1 16,-10 5 3-16,10-5-1 0,-1-5 1 0,0 0 3 0,0 0-1 16,10-5-5-16,-1 0-3 0,-8 0-1 0,7-5-3 0,1 0 1 15,0 0-1-15,0 0-4 0,-8-4-3 0,7-1 1 0,2 0-1 16,-10 1-4-16,11-5-10 0,-13-1-28 0,12 1-48 15,-9-7-74-15,-1 8-75 0,0-7-71 0,0-5-67 16,1 1-82-16,-2-4-132 0,-6-3-84 0,-2 7-18 0</inkml:trace>
  <inkml:trace contextRef="#ctx0" brushRef="#br0" timeOffset="23212.91">19286 13873 191 0,'0'0'350'16,"0"-6"-106"-16,0 6-83 0,0 0-50 0,0-3-25 0,0 3-14 15,0 0-6-15,9-6-3 0,-9 6-2 0,9-6-2 0,-9 6-1 16,8-3 0-16,10-4-3 0,-10 7 4 0,9-4 4 15,0 0 4-15,1-1 6 0,8 0-2 0,-8 0 4 16,8 0-2-16,1-5 0 0,7 6-1 0,-8-3-2 0,8-1-3 16,1 3-2-16,-10-5 0 0,12 5-5 0,-12-5-9 0,1 7-9 15,0-4-7-15,0 4-10 0,-8-3-7 0,-2 0-5 0,-6 2-9 16,-2 4-19-16,1-5-24 0,-1 5-30 0,-8-5-30 16,9 5-33-16,-9 0-35 0,0 0-34 0,0 5-47 15,0-5-61-15,-9 0-112 0,1 5-67 0,-9-1-22 0</inkml:trace>
  <inkml:trace contextRef="#ctx0" brushRef="#br0" timeOffset="23369.64">19269 14074 456 0,'-9'3'402'16,"9"3"-133"-16,0-2-84 0,9 2-44 0,0-6-18 0,-1 0-3 15,10 0 3-15,8 0-2 0,-1 0-3 0,10-6-12 16,0 6-16-16,9-4-20 0,-1-2-22 0,0 3-40 0,0-3-47 15,-7-3-60-15,8-1-80 0,-2-1-169 0,-7-2-99 0,0-2-81 16,-10 5-50-16</inkml:trace>
  <inkml:trace contextRef="#ctx0" brushRef="#br0" timeOffset="27260.93">17706 13320 95 0,'8'0'118'0,"-8"0"-19"15,0 0-18-15,9-4-14 0,-9 4-14 0,9 0-12 0,-9-5-7 0,0 5-8 0,8-5-6 0,-8 5-5 0,8 0-2 16,-8 0-1-16,10-5 0 0,-10 5 2 0,0 0 3 16,0 0 7-1,0 0 5-15,0 0 6 0,10 0 4 0,-10-4 1 16,0 4 0-16,0 0 0 0,0-6-2 0,7 2-2 0,-7 4-4 15,0-6-3-15,0 1-1 0,0 5-3 0,0-5-1 0,8 5-1 16,-8-4-2-16,0-1 1 0,0 5 0 0,10-4 2 0,-10 4 1 16,0 0 2-16,0 0 2 0,0-6 3 0,0 6 2 15,0-4-1-15,0 4 0 0,0 0-1 0,0 0 0 0,-10-6-2 0,10 6-2 16,0 0-2-16,0 0-2 0,0-4 0 0,0 4-3 16,0 0-3-16,0 0 0 0,-8-6-1 0,8 6-1 15,0 0-1-15,0 0-1 0,0-4-1 0,0 4-1 16,0 0-1-16,0-6-4 0,0 6 0 0,0 0-2 0,-7 0 0 15,7 0-1-15,0-3-1 0,0 3-3 0,0 0 7 0,-10-5-1 16,10 5-3-16,0 0-2 0,-10 0-1 0,10-5 0 0,0 5 0 16,-8 0 2-16,8 0-8 0,0-5 3 0,0 5 2 15,0 0 1-15,0 0 1 0,-8 0 0 0,8 0-1 16,0 0-2-16,0 0 0 0,0 5 1 0,0-5 0 0,0 0-1 0,0 0-1 16,0 0-1-16,0 0 0 0,0-5-2 0,0 5 3 15,0 0-1-15,0 0 0 0,0 0 1 0,0 0 0 16,0 0 2-16,0 0 1 0,0-5 1 0,0 5-1 0,0 0-1 15,0 0 1-15,0 0-1 0,0 0 1 0,0 0-1 0,0 0-1 16,0 0-3-16,0 0 1 0,0 0-2 0,0 0 0 0,0 0 0 16,0 0-1-16,0 0 0 0,0 0 4 0,0 0 2 15,0 0 1-15,0 0 1 0,0 0-1 0,0 0 0 0,0 0-1 0,0 0-1 16,0 0 0-16,0 0-3 16,0 0-1-16,-9 0-3 0,9 0-2 0,0 0-3 0,0 0-3 15,0 0-4-15,0 0-3 0,0 0-3 0,0 0 0 0,0 0 0 0,0-6 1 0,0 6 1 0,0 0-1 16,0 0 0-16,0 0-4 0,0 0-4 0,0 0-8 0,0 0-9 15,0 0-15 1,0 0-15-16,0 0-23 0,0 0-31 0,0 0-49 16,0 0-70-16,0 0-90 0</inkml:trace>
  <inkml:trace contextRef="#ctx0" brushRef="#br0" timeOffset="29584.78">17706 13209 68 0,'0'0'216'0,"0"-5"-42"16,0 5-36-16,0 0-29 0,0 0-20 0,0-5-15 16,0 5-10-16,0 0-4 0,0 0-7 0,0-6-3 0,0 6-4 15,0 0-1-15,0 0-3 0,0 0-3 0,0 0-1 16,0 0-3-16,0 0-1 0,0 0 1 0,0-4-1 0,0 4 0 16,0 0 2-16,0 0 5 0,0-6-2 0,0 6 0 0,0-4 2 15,0 4 1-15,0-5 0 0,0 5 0 0,-9-5-4 16,9 5-7-16,-9-4 1 0,1-2-2 0,-1 2 0 0,1 4-4 15,-1-5-2-15,0 5-1 0,1-5-3 0,-2 5-1 16,2-5-4-16,8 5 0 0,-9 0-4 0,1-5-4 0,-1 5-1 16,0 0 0-16,2 0 2 0,-4-5 2 0,11 5 3 15,-9 0 8-15,2-5 9 0,-3 5 11 0,2 0 12 0,8 0 11 16,-9-5 4-16,1 5 3 0,-1-5 0 0,0 5-6 0,1-5-7 16,-1 5-12-16,-9-4-13 0,10 4-11 0,-1-5-8 0,-8 5-5 15,9-4-3-15,-10 4-2 0,9 0-2 0,2 0-1 16,-11-6-1-16,9 6 1 0,-9 0 0 0,8 0-2 15,-6 0 1-15,7 0 0 0,-17 0 0 0,9 0 1 0,-1 0 0 16,1 0-1-16,0 0 0 0,-9 0 0 0,8-4 0 0,1 4 1 16,-1 0 2-16,1-6-1 0,1 6 3 0,-12 0 2 15,12 0 1-15,-2-5 0 0,1 5 0 0,-1 0 1 0,0 0-1 16,2-5-2-16,-2 5-2 16,-7 0-1-16,8 0-1 0,-1 0 0 15,-1 0-1-15,2 0-1 0,1 0 1 0,-2 0-1 0,1 0 0 16,-1 5 1-16,-8-5 1 0,18 0 0 0,-10 0 3 15,1 0 0-15,0 5-2 0,0-5 2 0,-1 0-3 0,9 6 3 16,-9-2-2-16,-8 2-2 0,9-2 0 0,0 1 0 0,-10-1 1 16,11 6-1-16,-11-5 2 0,1 5-1 0,9-5-1 15,-9 5 0-15,8-5-1 0,-9 5 0 0,11-1 1 16,-2 0-1-16,-8-3 0 0,9 4 0 0,-9-5 0 0,8 5 0 16,2-2 0-16,-2-2-2 0,2 4 1 0,-4-6 0 0,3 6 0 15,9 0-1-15,-9-1 1 0,8-4 1 0,0 6 0 0,1-1 3 16,-1-1-2-16,0 1-1 0,0-1 0 0,9 6 0 15,-8-5 0-15,8 5-1 0,-9 0 0 0,9 4 0 16,-8-4 2-16,8 3 0 0,-9-2 2 0,9 3 1 0,-8 1 2 16,-2-1 1-16,2 5 2 0,0-9 1 0,-2 5 2 0,2-2 1 15,0 3 1-15,-1-1 1 0,0-6 0 0,0 6 0 16,1-1 0-16,-1-5 0 0,0 6-2 0,2-1 0 0,-3 3-1 16,2-4-4-16,-2 5-1 0,1-2 0 0,2-1-3 15,7 4-1-15,-10 1 1 0,2-2-1 0,-1 2 0 0,0-1 0 16,1 1 0-16,8-1-2 0,-9 1 1 0,9-2 1 0,-8 2 2 15,8 1 2-15,-10-7 3 0,10 5 3 0,-8 1 3 16,8-1 6-16,0 1 6 0,0-1 5 0,-8 1 3 0,8-7 1 16,0 8-1-16,0-3 2 0,0 7 2 0,0-6-6 15,0 6-5-15,0-6-5 0,0 6-4 0,0-1-3 0,0 0-3 16,0 0-6-16,0 0-1 0,0 1 0 0,0-2-3 0,0 3 0 16,0-3 0-16,-10 3-2 0,10-3 0 0,0-3 4 15,0-1 0-15,0 1 1 0,0 4 1 0,-8-5 2 0,8 2 1 16,0-3 0-16,0 3 1 0,0-8 1 0,0 6 0 15,8 1-1-15,-8 5 1 0,0-6-2 0,0 1 2 0,10-1 0 16,-10 0-3-16,8 5 0 0,-8-4-3 0,0-1 0 16,0 1-2-16,0 0 0 0,0-1 1 0,0 0 1 0,0 0 5 0,0-5 1 15,0 7 4-15,-8-7 1 0,8 7 0 0,0-3 2 16,0-5-1-16,-10 8 2 0,10-7-5 0,0 5-2 0,0 1-4 16,0-1-3-16,10 1 0 0,-10-1 0 0,0 1 1 15,0 4-5-15,8-5 1 0,-8 6 4 0,0-1-1 0,8-5 1 16,-8 7 1-16,10-3 0 0,-10 2-3 0,0-6-1 0,0 4 0 15,8-3-4-15,-8 1 1 0,0 2 13 0,9-3-3 16,-9-1-5-16,0 6 0 0,8-6 0 0,-8 1 1 16,0-1 1-16,0 6 0 0,9-7-12 0,-9 2 2 0,9 0 5 15,-9 3 2-15,0-4-1 0,8 2 0 0,-8 3-3 0,10-4 1 16,-10 3-1-16,7 1-1 0,2-4-1 0,1 5 0 0,-10-6 1 16,8 5-1-16,2-5 0 0,-3 5 0 0,-7-4 1 15,9-1 0-15,-9 1 2 0,9 0-3 0,-9-1 1 0,8 0 2 16,-8 0-2-16,9 1 1 0,0 1-2 0,0-8 1 15,-1 7-1-15,-8-1 1 0,8 1 0 0,2-1 2 0,-2-5 1 16,0 7 0-16,2-3 1 0,7 3 1 0,-9 3-3 0,9-6 2 16,1 2-1-16,-1-1-2 0,1 0-1 0,-1 2-1 15,1-3 1-15,-11 3-2 0,13-3 1 0,-4 2 0 0,2 1-1 16,-2-3 0-16,2 2 2 0,0-6-1 0,-1 4 0 16,1-3 0-16,-2 1 2 0,2 3-1 0,-2-5 0 0,4 1 2 15,-2-1-3-15,-3 1 2 0,3-2-1 0,-1 3 1 0,1-6-1 16,-1 4 0-16,9-5 1 0,-8 1-1 0,7-1-1 15,1 8 0-15,-8-9-3 0,8 1 2 0,1-2 1 0,-10 1 0 16,8 2 2-16,2-5 0 0,7 0-2 0,-8 4 1 0,1-4 4 16,-1 0-4-16,0 0 0 0,-1-6-1 0,1 7-1 15,1-8-2-15,-11 3 2 0,11 0-1 0,-1-3-1 0,-8 3 1 16,7-6-1-16,-6 4 2 0,6-4 0 0,1 0 0 16,-9 0 0-16,9 0 0 0,0 0 1 0,-8-4-1 0,8 4-2 15,-1-6-2-15,2 3-1 0,-1-3 1 0,1 0-2 0,-2 3 1 16,-8-4-1-16,9 3 0 0,0 0 2 0,-8-2 1 15,8 2 1-15,0-1-3 0,-8-5 4 0,-2 5-2 0,11 1 1 16,-10-2-2-16,10 2 3 0,-10-1-2 0,9 0 1 16,-9 0 0-16,9-5 1 0,-9 0-3 0,1 0 1 0,7 1 0 15,-7-1 0-15,0 0 3 0,-1 0 1 0,9-5 0 0,-8 5 0 16,-1 2 2-16,0-2 0 0,0-5 1 0,1 5 2 16,-1-4-5-16,1-1 0 0,-2 0-1 0,1 4 1 0,3-2-2 15,-13-2 3-15,10-5 0 0,-7 6-3 0,6-6 2 16,-6 0 2-16,-2 2-2 0,1-3 1 0,-1-2 3 0,2-2-4 15,-2-4 1-15,0 4 1 0,2 1 2 0,-10-5-2 0,8 0 4 16,0 3-1-16,1-2-2 0,0 3 1 0,0-4-1 16,-1 4 0-16,-8 1 2 0,9-1 1 0,-1 1-2 0,1 0 0 0,1 5 0 15,-2-11 0-15,0 6-1 0,1-1 0 0,0 1 0 16,0-1 0-16,-1 2 0 0,-8-7 1 0,7 5-2 0,4-5 0 16,-2 6 2-16,-1-5 0 0,0-1-2 0,-8-4-1 15,9 4 1-15,-9-3 0 0,9 4 2 0,-1-7 0 0,2 3-3 16,-10-1-1-16,8-1 0 0,1 2 1 0,-9-1-1 0,8 3 0 15,-8-2-1-15,9 3 1 0,-9-3 0 0,0 7 0 16,0-3 3-16,0 1 0 0,0 3 0 0,0-4 2 0,0-1-2 16,-9 7-1-16,9-8 5 0,0 7-2 0,0 0-3 15,0-5 2-15,0 4 0 0,0-4-2 0,0 4 4 0,0 2-3 16,-8-8 0-16,8 3-12 0,0 3 8 0,0-5 2 0,0 2 2 16,-9-2 0-16,9 2-3 0,0-3 3 0,0-3 0 15,-8 5 10-15,8-5-7 0,0 3-2 0,-10 3-1 0,10-7-2 16,0 6 0-16,-8 0-1 0,8-1 0 0,0 2 2 15,-9 4 1-15,9-6-9 0,0 5 4 0,-9 1 1 0,9-6 1 16,0 7 0-16,-8-6 0 0,8 4 0 0,0 1 0 0,-8-1 10 16,8 0-1-16,-9 2-2 0,9-3-2 0,-11 3-1 15,11-3 0-15,-7 1 0 0,7 1-2 0,-8 5-1 0,8-5-3 16,-9-1 0-16,0 1 1 0,9-1-1 0,-9 1 2 16,1-5 0-16,0 5 0 0,-2-1-1 0,1-4 1 0,1 4 0 15,-1-4 0-15,-8 0 0 0,8 5 1 16,0-7 0-16,-7 8-3 0,6-7 1 0,-6 6 1 0,6-1 0 0,-7-4 1 0,9 5-1 15,-10-1-1-15,10 1 1 0,-9 0 0 0,7-1 1 0,-7 5 3 16,7 1-2-16,-7-1-2 0,9 0 1 0,0 7 1 16,-1-8 1-16,0 6-1 0,0 2-1 0,1-3 0 15,-1 6 0-15,0-3 1 0,1 1-1 0,-1-2 2 0,0 1-1 16,9-2-2-16,-8 0 1 0,-1 0-1 0,1 5 0 0,-2-5 0 16,2 2 0-16,0-8-1 0,-1 6 1 0,0-4 2 0,-8-1-1 15,8 2 2-15,0-2-1 0,-9 0-2 0,10 1-1 16,-9-6 0-16,7 5 0 0,-6-4 0 0,7 0 0 15,-8 0-1-15,-1-1 1 0,1 1 2 0,0-7 0 0,0 3 3 16,-1-2-2-16,1 6 0 0,-1-6 2 0,0 1-1 0,2 5-1 16,-2-5-1-16,1 4 1 0,-1 1-2 0,1-1 0 0,-1 1 0 15,1 4 0-15,0 1 0 0,9 5 1 0,-10-2-1 16,2 3 1-16,5 3 1 0,-5 0-1 0,5 0-1 0,-6 4-1 16,10-3-4-16,-2 4-7 0,0 5-9 0,-9-4-18 15,1 4-52-15,0 0-99 0,0 4-109 0,-9 1-150 0,8 0-177 16,-8 5-118-16,1 0-59 0,-11-5-23 0</inkml:trace>
  <inkml:trace contextRef="#ctx0" brushRef="#br0" timeOffset="33571.18">17663 13258 112 0,'0'0'229'0,"0"0"-69"16,0 0-56-16,0 0-38 0,0 0-24 0,0-6-13 0,0 6-8 15,0 0-2-15,0 0-3 0,0 0-4 0,8 0 2 16,-8 0 1-16,9 0 0 0,-9 0-1 0,8-4 6 0,1 4 2 15,0 0 3-15,-1 0 5 0,1-6-2 0,0 6-3 0,7-4-2 16,-6 4-1-16,7 0-5 0,1 0-3 0,-10-6-2 16,10 6 2-16,8 0 3 0,-9 0 2 0,9 0 5 15,0 0 2-15,9 0 3 0,0 0 3 0,-2 0 5 0,4-4 1 16,14 4-1-16,-8 0 1 0,10-6 1 0,7 6-1 0,10 0 1 16,-1-3-2-16,10 3-1 0,8-5 1 0,0 0 0 0,8 0-1 15,0 0-2-15,9-1-1 0,-8 2-2 0,8-2-1 16,9 6-1-16,-8-4-4 0,-10 4-4 0,9 0-3 15,10-5-4-15,-11 5-1 0,3 0-6 0,-4 0-1 0,2 0-2 16,9-5-3-16,-9 1 0 0,10-2-1 0,-10 2 0 0,1-1 1 16,7 0 3-16,-8-5 3 0,0 0 1 0,-9 0 7 15,2-4 4-15,-2 4 6 0,1-5 4 0,-9 0 2 0,0 2 1 16,-9 3-2-16,-1-6-2 0,2 3-4 0,-10-2-3 16,1 0-3-16,-9 0-3 0,8 0-2 0,-8-4 0 0,-10 4-1 15,10-3 2-15,-10-3 4 0,3 3 5 0,-11-4 8 0,1 4 5 16,6-3 6-16,-13 3 6 0,6-2 7 0,-8-1 6 15,-1-2 1-15,9 5-2 0,-17-4-7 0,9 3-3 0,1-1 0 16,-11 2-1-16,1-3 3 0,0 1 1 0,-8 7 2 0,8-7 8 16,-9 1 10-16,1 4 10 0,-1 0 2 0,-1 0 2 15,1-4-6-15,-6 4-4 0,5 5-3 0,-6-4-8 0,-2-1-6 16,1 1-13-16,-1 4-7 0,1 1-3 0,-9-1-7 16,9-2-4-16,-9 4-3 0,8-2-5 0,-8 1-2 0,0-2 0 15,0 1-1-15,-8 6-5 0,8-6 0 0,-9 0-3 0,0 5-1 16,1-5 0-16,-1 0-3 0,1 1-2 0,-9-1-1 15,-3 0-1-15,3 5 1 0,-8 0-2 0,-1-5 2 0,-1 7-3 16,-7-3 0-16,8 6-1 0,-8-4 0 0,-1 4 0 16,-7-6-2-16,5 6 1 0,-6 0 0 0,0 0 2 0,9 0 1 15,-10 0-12-15,9 0 7 0,-8 0 4 0,7 0 0 0,11 0 2 16,-1 0 1-16,0 0 0 0,8 0 0 0,1 0 9 16,9 0-4-16,-2 0-2 0,2 0 0 0,-1 0-3 0,9 0 0 15,-9 0-1-15,9 0-2 0,0 0 3 0,0 0 0 0,0 0 0 16,0 0-2-16,0 0 2 0,0 0 0 0,0 0 2 15,0 0 3-15,9-4 2 0,-9 4 4 0,9 0 1 0,-9 0 1 16,0 0 1-16,8-6 1 0,-8 6-1 0,0 0-1 16,0 0-1-16,0 0-4 0,0 0-4 0,0 0 1 0,0 0-2 15,0 0-2-15,0 0-1 0,0 0 0 0,0 0-2 0,0 6-1 16,-8-6 1-16,8 0-3 0,0 0 1 0,-9 4-1 16,0 2-1-16,2-2 0 0,-3 2-1 0,-8 3 3 0,10 5-1 15,-10-4 0-15,1 5-1 0,0-1 3 0,0-4 0 16,-1 5-1-16,10-5-2 0,-10 0 0 0,18-1 2 0,-9 0 1 15,1-3 3-15,-1-2 0 0,9 2-1 0,-9-6 6 0,9 0 4 16,0 5 4-16,0-5 6 0,0-5 1 0,0-1 2 16,0 2 3-16,9-2 1 0,0-3-1 0,-1-6-2 0,1 1-2 15,0-6-5-15,8 1 0 0,1 0-4 0,-1-7-3 16,9 7-1-16,0-10 0 0,0 5 0 0,9-1-3 0,-2 1-1 16,-5 4-1-16,6 0 2 0,1-4-1 0,-1 9-2 0,-7 2-3 15,6-3 0-15,4 6-1 0,-2 6 3 0,-1-1 0 16,1-1-4-16,-1 6 1 0,0 6 1 0,3-1-1 0,-12 5-1 15,10 0 1-15,-9 0-4 0,8 3 1 0,-16 2 2 16,16 0-1-16,-17 4 2 0,10-4 0 0,-11 0 1 0,1 4 2 16,10-4-1-16,-9 4 0 0,-1-5-1 0,-8 1-1 0,8 1 0 15,-8-2 1-15,-9-5-6 0,9 6-7 0,-9-4-6 16,8-1-14-16,-8-1-23 0,-8 1-48 0,-1-1-83 0,0-4-81 16,1 5-89-16,-1-5-134 0,-8-5-150 0,0 5-93 15,-9 0-31-15,8-5 17 0</inkml:trace>
  <inkml:trace contextRef="#ctx0" brushRef="#br0" timeOffset="50219.78">18027 16135 70 0,'0'9'137'0,"-10"6"-55"0,10 0-34 16,-7-2-17-16,-3 7-11 0,10-4-4 0,-8-3-4 0,8 3-2 15,-8 3-1-15,8-5 1 0,0 6-1 0,0-1-3 16,8 2-4-16,-8-2-18 0,8 1-43 0,2-1-79 0</inkml:trace>
  <inkml:trace contextRef="#ctx0" brushRef="#br0" timeOffset="55377.81">24947 13238 136 0,'0'-6'181'0,"0"2"-43"0,0-2-38 15,0 3-28-15,0-2-18 0,0 0-12 0,0 0-7 16,0 5-5-16,9-5-5 0,-9 5-6 0,0-6-6 16,0 6-4-16,0 0-7 0,0 0 0 0,0 0-1 0,0 0 0 31,0-4 0-31,0 4-1 0,0 0 1 0,0 0-1 0,0 0 4 0,0 0 0 0,0 0 2 0,0 0 3 0,0 0 1 0,0 0 2 31,0 0 1-31,0 0 0 0,0 0 1 0,0 0-2 16,0 0-4-16,0 0-1 0,0 0-2 0,0 0-4 0,0 0 1 15,0-6-2-15,0 6 0 0,11 0 1 0,-11 0-1 0,0-4 1 16,0 4 2-16,7 0 2 0,-7 0 3 0,0-5 7 16,8 5 6-16,-8-5 7 0,9 1 8 0,-9-2 5 15,0 2 1-15,9 4 1 0,-9-10 0 0,9 5-3 0,-1 0-2 16,-8 0-3-16,0 0-2 0,8 5 0 0,-8-5 0 0,10 0-1 15,-10 5 1-15,0-5-2 0,0 5-3 0,0-4-2 0,9 4 0 16,-9 0-2-16,0 0 2 0,0 0 2 0,0 0 1 16,-9 0 4-16,9 0 2 0,0 0 1 0,0 0 0 15,0 0-3-15,0 0-4 0,0 0-6 0,0 0-3 0,0 4-4 16,0-4-6-16,0 5-3 0,0 5 2 0,-10 0 10 0,10 0 15 16,0 10 17-16,-8 4 20 0,8 6 22 0,-8 3 25 15,-1 2 22-15,0 13 16 0,-8 0 10 0,10 7 2 0,-13 4-1 16,4 4-7-16,7 5-18 0,-8 7-16 0,-1-3-21 15,1 5-17-15,0 7-18 0,-1-1-18 0,1 5-12 0,-1 0-14 16,10-6-5-16,-9 7-6 0,7-7-4 0,1 2-3 0,2-1-4 16,-4-1-1-16,11 2-3 0,-7-6 1 0,7-5 0 15,7-4-1-15,-7-1 0 0,0-8-1 0,11-3 1 16,-4-8-1-16,12 0 2 0,-11-4-1 0,1-6 0 0,8-6 2 16,-8-4-2-16,8-4 0 0,1-1 1 0,-1-3 3 0,0-7-2 15,9-4-1-15,-8 0-1 0,7-6 0 0,1-4 2 0,1 0 3 16,-11 0-1-16,11-9-1 0,-1 4-1 0,-8-5-1 15,8-4 2-15,-10-1 2 0,2 0 3 0,-9 0 0 0,9-4 0 16,-10-1 2-16,-8-5 3 0,0 2 3 0,0-3-3 0,-8-2 0 16,-2 4-1-16,-7-1 2 0,9-5-4 0,-18 6 3 15,8-1-1-15,-8 1-1 0,9-6 2 0,-9 12 1 0,8-7 0 16,-8 5-1-16,9 1 0 0,-1-1-2 0,1 6-2 16,9-1 1-16,-10 0-2 0,10 5-2 0,-2 2-2 0,2-2 0 15,0 4-4-15,8-4 0 0,-9 6-2 0,9-2-1 0,0 2-5 16,0-2-5-16,0 3-6 0,9-3-9 0,-1-3-22 15,10-2-57-15,-1 1-84 0,8-4-81 0,2-7-76 0,8-2-101 16,-9-2-169-16,8-4-96 0,-7 4-36 0,-1 1 17 16</inkml:trace>
  <inkml:trace contextRef="#ctx0" brushRef="#br0" timeOffset="55690.23">25747 13697 14 0,'0'-20'547'0,"0"1"-44"0,-9 3-145 0,9 2-109 16,0 5-58-16,0 4-23 0,0 0-11 0,0 0-1 0,0 0-3 15,0-1-11-15,0 6-16 0,0 0-20 0,0 0-23 0,0 6-25 16,0-6-24-16,0 10-12 0,-8 0-2 0,-1 9 8 16,9 1 13-16,-17 3 12 0,6 2 14 0,4 11 11 15,-11-3 14-15,1 6 7 0,9-1-1 0,-10 7-6 0,0 0-14 16,10 3-11-16,-9 0-8 0,8 1-9 0,0 0-11 0,9 0-7 15,-8 4-10-15,8-8-4 0,0 4-2 0,0-6-2 0,0 2-3 16,8-1-4-16,1-5-2 0,0-6-1 0,8 2 1 16,0-1-1-16,0-4 2 0,10-1-3 0,-1 0 4 15,1-9-2-15,-2 5-1 0,18-5-3 0,-8-7-7 0,0-3-15 16,9 0-32-16,-10-4-56 0,1-6-78 0,0 0-72 0,-1-11-65 16,1 1-77-16,0-5-101 0,-8-4-144 0,-2-6-54 15,-7 1 10-15</inkml:trace>
  <inkml:trace contextRef="#ctx0" brushRef="#br0" timeOffset="55982.27">26302 13716 263 0,'0'-5'563'0,"-8"-3"-112"0,8 2-161 0,0 6-109 15,-8-6-69-15,8 12-43 0,0-6-18 0,-10 9 9 0,10 6 14 16,-8 0 15-16,8 9 15 0,0 1 16 0,-8 4 15 15,8-1 5-15,0 7 2 0,0-6-11 0,8 7-9 16,-8-3-9-16,8 2-12 0,-8-1-11 0,10-4-14 0,-2 3-7 16,9-4-8-16,-8 0-8 0,0 1-9 0,-1-1-3 0,10-5-5 15,-11 2-3-15,11-3-2 0,1-3-2 0,-12-5-2 16,11-1-1-16,0 1-5 0,7-5 0 0,-7 0-3 0,8-10 1 16,0 4-2-16,1-4-2 0,-3-4-5 0,3-2-3 15,-1-3-2-15,1-1-17 0,-1 0-32 0,0-4-73 0,-9-5-81 16,9-1-80-16,-9-4-95 0,9-11-136 0,-8 1-132 0,-3-1-73 15,-4 1-19-15</inkml:trace>
  <inkml:trace contextRef="#ctx0" brushRef="#br0" timeOffset="56161.68">26329 13662 511 0,'0'0'546'0,"0"0"-155"0,8-4-141 0,-8 4-84 0,18-6-46 15,-1 6-21-15,1-4-10 0,9 4-1 0,-2-6-3 0,10 6 1 16,-1-4-5-16,9 4-11 0,1-6-18 0,8 6-25 16,-8 0-36-16,-1 0-45 0,-9 0-44 0,1 0-43 0,-2 6-48 15,-5-2-52-15,-11 2-68 0,1-2-95 0,-9 6-89 0,-18 1-29 16</inkml:trace>
  <inkml:trace contextRef="#ctx0" brushRef="#br0" timeOffset="56302.38">26406 13942 359 0,'-26'13'476'0,"1"2"-144"0,7-5-120 15,1 5-68-15,8-6-39 0,0 1-20 0,1 1-8 0,0-2 2 16,8-5 1-16,0 7 7 0,8-1 1 0,0-1-2 0,10-3-7 16,8 3-7-16,8-5-9 0,3 2-10 0,5-6-17 15,2 4-28-15,7-4-40 0,-7-4-47 0,8-2-52 16,-8-4-62-16,7-3-80 0,-16-2-154 0,9 0-95 0,-18-5-45 16</inkml:trace>
  <inkml:trace contextRef="#ctx0" brushRef="#br0" timeOffset="56521.91">27041 13570 46 0,'0'-10'528'0,"0"5"-80"0,0-5-146 0,7 7-112 0,-7-4-59 15,10 2-31-15,7 1-8 0,1 4 7 0,-1 0 14 0,9 0 17 16,9 4 20-16,-1 8 23 0,2-4 13 0,0 7 11 16,6 3 5-16,-7 3-7 0,-1 3-15 0,0 0-16 0,2 5-22 15,-11 1-26-15,-7 4-24 0,0 6-22 0,-11-1-21 16,-7 4-14-16,0-4-7 0,0 10-8 0,-17-4-5 0,1-1-3 15,-2 5-3-15,-9-6-4 0,1 6-3 0,-8-5-5 0,8 1-15 16,-1-6-26-16,-7 0-52 0,10-1-77 0,-4-8-78 16,2-2-81-16,8-7-113 0,2-3-187 0,-2-8-91 0,10 6-29 15,8-7 23-15</inkml:trace>
  <inkml:trace contextRef="#ctx0" brushRef="#br0" timeOffset="57557.49">28257 13199 385 0,'0'-6'376'0,"-9"6"-117"0,9-4-94 0,0-2-47 16,0 6-24-16,-9 0-12 0,9-4-6 0,0 4-6 0,0 0-9 15,0 0-11-15,0 0-12 0,0 4-13 0,0 2-11 0,0-2-3 16,9 2-2-16,-9 4-1 0,0 0 5 0,0-1 7 16,9 5 6-16,-9 2 6 0,8 2 1 0,-8 3-3 0,9-2 2 15,-9 0-1-15,8 1-3 0,-8 5-5 0,10-6-4 16,-10 1-4-16,8 3-2 0,-8-3 1 0,9-1-1 0,-9 6 0 15,0-5 0-15,0-1 3 0,-9 1 7 0,9-2 11 16,-8 3 11-16,-2-1 15 0,2 4 15 0,-9 1 11 0,-1-1 10 16,0 0 5-16,-9 0-2 0,11 6-6 0,-10-1-6 0,0-4-15 15,0 10-13-15,9-8-12 0,-9 3-9 0,-1 1-10 0,11 2-7 16,-11-4-6-16,10 1-6 0,0 0-2 0,-1-1-2 16,0-1-1-16,10 2-1 0,-1-6 1 0,1 1-2 15,-1-1-1-15,9-4 2 0,0-5 0 0,0-1-1 0,0-4 3 16,9 0 0-16,-1 0 1 15,1-6 3-15,8-4 3 0,10-4 1 0,-10-6 5 0,9 0 4 0,1 0 5 0,-2-9 12 16,10-1 5-16,-9 0 3 0,0 1 2 0,0-6 6 0,-9 1 0 16,10 4 0-16,-11-3-6 0,2-3-12 0,0 3-4 15,-1-3-5-15,1 2-4 0,-1 0-6 0,-9 4-5 0,1 2-3 16,0 2 2-16,-1 1 1 0,1 7-2 0,-9 1 0 0,9-2-2 16,-9 3-2-16,0 6 0 0,0 0-1 0,0 0-5 15,0 0-1-15,0 12-1 0,0-9 0 0,0 12 1 16,0 0 1-16,0 1-2 0,0-3 0 0,0 7 0 0,0-1 1 15,8 2 0-15,1-2 1 0,-9 1-2 0,9-1-1 0,7 1 2 16,-6-1 1-16,7 1 0 0,1-6-1 0,-1 5-1 0,9-4-1 16,-8 0 0-16,8-6 2 0,-1 1-4 0,1 0-9 15,0-6-12-15,1 2-24 0,-1-2-35 0,-1-4-54 0,1 0-60 16,-8 0-58-16,8-10-55 0,-9 1-57 0,1-6-74 0,0 1-120 16,-2-6-60-16,2 1-9 0</inkml:trace>
  <inkml:trace contextRef="#ctx0" brushRef="#br0" timeOffset="57839.78">28916 13393 51 0,'0'-13'498'0,"0"2"-110"0,-8 2-136 16,8 4-88-16,0 0-47 0,0 0-28 0,-8 5-17 16,8 0-9-16,-10 5-7 0,10 5-3 0,-9-1-5 0,1 5-2 15,-1 7 2-15,9-3 0 0,-8 8 1 0,-1-3-1 0,0 3-3 16,9 3 0-16,0-5 4 0,0 1 2 0,0 4 1 15,0-5 5-15,9 0 4 0,-9 1 4 0,9 1 3 0,-1-8 3 16,1 3 1-16,8-8 2 0,1 2 0 0,-10-5 1 16,19 3 0-16,-12-2-2 0,13-6-3 0,-2 0-4 0,0 0-9 15,9-5-8-15,-1 0-8 0,1 0-12 0,0-5-7 0,0 0-5 16,0 0-5-16,-1-6-5 0,9 8-5 0,-16-7-6 16,7 0-29-16,1-5-46 0,-9 5-58 0,1-9-56 0,-2 4-58 15,2-9-69-15,-3-1-100 0,-6-5-155 0,-9-3-55 0,0 4 0 16</inkml:trace>
  <inkml:trace contextRef="#ctx0" brushRef="#br0" timeOffset="58012.25">28864 13204 1 0,'-8'-5'523'0,"-1"-1"-60"0,0 6-169 0,9-4-122 0,0 4-70 15,0 0-38-15,0 0-21 0,9-6-11 0,8 6-5 0,0 0-4 16,10 0-4-16,-2 6-5 0,11-6-4 0,-2 0-5 15,1 0-11-15,0 4-14 0,-1-4-24 0,-7 6-28 0,-1-1-37 16,1-5-49-16,-11 5-70 0,-7-5-100 0,0 5-93 0</inkml:trace>
  <inkml:trace contextRef="#ctx0" brushRef="#br0" timeOffset="58153.09">28933 13419 393 0,'-8'3'452'0,"-1"3"-126"15,1-2-99-15,8-4-57 0,0 6-30 0,0-6-14 0,0 0-4 16,0 0 0-16,8 4-2 15,9-4 0-15,1 0-7 0,0 6-10 0,16-6-18 0,1 0-13 0,8 0-15 0,18 0-12 16,-9 0-27-16,18 0-49 0,-1 0-54 0,1 0-60 0,8-6-71 16,0 2-108-16,0-2-158 0,-8-4-93 0,-1 2-35 15</inkml:trace>
  <inkml:trace contextRef="#ctx0" brushRef="#br0" timeOffset="58356.89">30089 13355 204 0,'-9'-5'647'0,"0"5"10"0,9-5-164 16,-7 0-151-16,7 5-99 0,7-5-62 0,-7 0-43 0,9 0-22 16,0 5-13-1,9-5-9-15,7 1-15 0,1-1-17 0,9 5-23 0,0-5-18 16,8 5-31-16,-8 0-53 0,-1 0-63 0,10-5-60 0,-9 1-60 0,0 4-71 0,-9-6-103 15,-2 2-153-15,-6 4-65 0,-9-6 5 0</inkml:trace>
  <inkml:trace contextRef="#ctx0" brushRef="#br0" timeOffset="58513.39">30089 13521 321 0,'-18'5'610'0,"11"-1"-32"15,-3-4-163-15,1 5-103 0,9-5-59 0,-9 7-21 0,9-7-8 0,0 0-5 0,9 0-2 16,-9 0-11-16,19 3-30 0,-3-3-40 0,11 0-38 0,16 0-52 15,0 5-57-15,9-5-83 0,0 0-92 0,9 0-90 16,9-5-104-16,-1 2-161 0,-9-4-121 0,2-2-66 0,-2-1-17 16</inkml:trace>
  <inkml:trace contextRef="#ctx0" brushRef="#br0" timeOffset="58763.52">31340 12745 616 0,'-10'-25'802'0,"10"5"20"0,0 1-102 16,0 4-226-16,0 0-184 0,0 0-113 0,10 5-67 0,-2 2-37 15,0-3-21-15,1 7-15 0,8 4-11 0,1 0-10 16,8 4-11-16,-9 7-7 0,10 3-4 0,0 10 0 16,-2 1-1-16,0 9 0 0,-7 5 3 0,0 1 2 0,-1 2 2 15,-9 9 0-15,1 2-3 0,-9 1-1 0,9 0-4 0,-9 4-2 16,-9-5-1-16,9 7-2 0,-9-3-3 0,9 2-4 0,-8-1-13 15,8-3-18-15,-9 3-42 0,9-4-108 0,0 0-120 16,0-10-164-16,0 1-186 0,9-3-118 0,-18-2-56 16,9-1-18-16</inkml:trace>
  <inkml:trace contextRef="#ctx0" brushRef="#br0" timeOffset="58888.74">32199 14248 100 0,'26'0'955'0,"-8"-4"33"0,0 4 14 16,-2-6 25-16,-8 2-337 0,2-6-244 0,-2 6-162 15,-8-2-117-15,9-3-103 0,-9 4-90 0,-9 0-88 16,1-5-184-16,-10 0-227 16,-8-4-231-16,0 5-149 0,-9-7-68 0,-9 6-10 0,1 6 27 0</inkml:trace>
  <inkml:trace contextRef="#ctx0" brushRef="#br0" timeOffset="81470.59">23185 9706 357 0,'17'34'277'0,"1"6"-203"0,8 2-166 0,0 7-164 0,1-4-97 15</inkml:trace>
  <inkml:trace contextRef="#ctx0" brushRef="#br0" timeOffset="82115.14">24019 11842 152 0,'-18'-10'454'0,"9"-1"-98"0,-8-4-100 16,0 6-60-16,9-1-28 0,-10 4-12 0,9 2 2 16,1-6 7-16,-9 6 14 0,8 4 12 0,9-5 5 0,-9-1-8 15,0 6-11-15,9 0-15 0,-8-4-21 0,8 4-20 0,0 0-24 16,0 0-25-16,0 0-17 0,8 0-13 0,-8 0-3 15,18 0 3-15,-1 0 3 0,0-6 1 0,10 6 0 0,7-4 1 16,9-2 0-16,0 6-1 0,1-8-7 0,9 3-7 0,-2-10-6 16,9 5-5-16,2-4-1 0,-1-6-1 0,8 5 1 15,1-4 0-15,-9-6 3 0,-1 5 1 0,1 2 1 16,-8-7 1-16,-10 6-3 0,0-1-4 0,-9 4-5 0,-7-2 4 16,-10 3-1-16,0 5-1 0,1-5-1 0,-18 0-6 0,0 6 2 15,0-5-2-15,-7 3 1 0,-13 2-5 0,4-1-5 0,-2 1-5 16,0 3-3-16,2 2 0 0,-2-2-2 0,1 6-4 15,8-4-6-15,9 4-6 0,-9 0-6 0,9 0-1 0,9 0-1 16,0 4 0-16,8 2-1 0,9 4 4 0,0-6 6 0,8 1 6 16,10-1 6-16,-10 2 5 0,2-2 3 0,-1 6 1 15,-1-4 3-15,-16-2-1 0,7 1 0 0,-7 0 2 0,-9 4 1 16,-9-3 0-16,9 3 2 0,-18-2 0 0,0 1 1 16,1 7-2-16,-10-5 3 0,1 5-1 0,-1-1-1 0,-8 1-1 15,9-5 0-15,-1-1-1 0,10 1-11 0,-9 0-29 0,8-6-73 16,-1 2-90-16,10-1-93 0,0-10-111 0,0 5-207 15,0-10-113-15,10-6-45 0,7-2-3 0</inkml:trace>
  <inkml:trace contextRef="#ctx0" brushRef="#br0" timeOffset="83008.88">26146 10102 198 0,'-8'-9'427'0,"8"-3"-100"0,-8 8-110 0,-2 0-63 16,1-2-28-16,9 2-12 0,-8-5-1 0,8 9 3 16,0-6 2-16,0 0-6 0,-10 3-7 0,10 3-13 15,0 0-15-15,0 0-14 0,0 0-13 0,0-7-12 0,0 7-10 16,0 0-8-16,0 0-5 0,0 7-3 0,0-7-4 0,0 0-4 15,0 3-1-15,0 3-1 0,10 0 1 0,-10 7 12 0,0 1 16 16,0 7 19-16,8-2 16 0,-8 5 15 0,9 6 10 16,1-1 4-16,-10 1 1 0,8 0-7 0,0 3-14 0,10-4-16 15,-9 6-18-15,8-6-10 0,-8-1-8 0,8 3-6 16,0-3-3-16,-8 3-7 0,9-7 0 0,-10 5-1 0,0-10-2 16,10 6-2-16,-10-10 0 0,1 4-2 0,-9-4 0 15,9-5 0-15,-9-1 1 0,9 1 3 0,-9 0 7 0,0-6 15 16,0 2 13-16,0-6 17 0,0 5 14 0,0-5 9 0,0 4 6 15,0-4 4-15,0 0-2 0,0 6-10 0,-9-6-15 16,9 0-16-16,-9-6-12 0,0 6-9 0,-7 0-9 0,-10 0-4 16,8 0-5-16,-8 0-6 0,-9 0 0 15,9 6 0-15,1 2-1 0,-12 4-2 0,12-4 2 0,-10 2-2 0,1 5 1 16,-1 4 0-16,10 1-1 0,-12-2-1 0,3 8-3 0,0 3 3 16,8-4 0-16,-1 5 2 0,-7-2-3 0,17 2 1 0,-9-1-1 15,8 0 1-15,10 0 2 0,-10-3-1 0,9-3-2 16,9 2-2-16,9-5-1 0,-9-1-1 0,18-5 1 15,-3 1 0-15,5-5 0 0,5 0 1 0,2-10 1 0,7 0 2 16,1-5 1-16,8-5 3 0,2-5-1 0,-3-4 3 0,10 0 2 16,-9-1 1-16,1-5 2 0,-1-4-1 0,-8-1 3 0,0 2 1 15,-1-2 0-15,-8 2-1 0,0-8 1 0,1 3-1 16,-10-2-2-16,-1 6 1 0,2-10 0 0,1 4-1 16,-12 1-1-16,4 6 3 0,-4-3 2 0,2 3 2 0,-9 8 0 15,0 1 2-15,9-1 3 0,-9 5 0 0,0 7-2 0,0-4-1 16,0 8-3-16,0-1-3 0,0 0-4 0,0 0-3 0,0 5-5 15,0 0-1-15,0 5 1 0,0 0-4 0,-9 4-1 16,9 3 3-16,0 1 0 0,0 2 3 0,0 5 1 16,0-1 0-16,0 1 0 0,0 3 1 0,0-2 0 0,9 3-1 0,-9 0 0 15,0 0-4-15,8 1-1 0,-8-2 0 0,9 3 2 16,-1-3-4-16,2-3-1 0,6 5 1 0,-6-5 0 0,-2 4 3 16,9-3-2-16,1-8-1 0,0 7 2 0,-2-5 2 15,12-5-1-15,-13-1-4 0,3 1 0 0,0-5-4 0,8-1-4 16,-9-4-4-16,1 0-10 0,7-4-12 0,-7-1-27 0,-1 0-54 15,0-5-76-15,1-4-67 0,-1-1-64 0,1-5-68 16,-1 1-109-16,0-11-141 0,-8 5-55 0,9-4 9 16</inkml:trace>
  <inkml:trace contextRef="#ctx0" brushRef="#br0" timeOffset="83321.89">26824 10106 79 0,'0'0'542'0,"-9"0"-71"16,9 5-166-16,-9 0-120 0,9 0-77 0,-9 0-41 0,9 5-18 15,0 5 1-15,0-1 8 0,0 6 5 0,9 4 5 16,-9 1 6-16,9-2 7 0,-9 7 2 0,9-1-4 16,-1 1-13-16,-1 4-11 0,4-4-7 0,-11-1-6 0,7-1-6 15,13 2-9-15,-13-1-8 0,2-4-5 0,0 4-2 0,8-4-4 16,-9-2 0-16,2 3-1 0,-2-7 2 0,9 1-1 0,-8-5 3 15,8-1 8-15,1 2 9 0,-10-3 17 0,10-8 20 16,-2 5 20-16,11-10 17 0,-9 5 21 0,8-5 8 16,-9 0 4-16,10-5-3 0,-1 0-13 0,0-5-20 0,-9 1-19 15,8-1-20-15,2-4-18 0,-10-1-16 0,9-5-15 0,-8 1-17 16,8-6-37-16,-9 1-66 0,1-1-72 0,-2-4-66 16,-6-6-60-16,6 2-55 0,2-11-66 0,-9 5-97 0,-1-6-107 15,2 1-8-15</inkml:trace>
  <inkml:trace contextRef="#ctx0" brushRef="#br0" timeOffset="83525.59">27006 9871 130 0,'-8'0'465'0,"-2"0"-123"0,10 0-132 0,-8 0-77 16,8-4-39-16,0 4-21 0,0 0-8 0,8 0 0 15,-8 4 7-15,10-4 8 0,-2 0 12 0,9 0 11 0,-8 0 11 16,17 6 14-16,-9-6 10 0,10 0 4 0,-1-6-5 15,0 6-7-15,0 0-19 0,-1-4-18 0,11 4-22 0,-11-4-34 16,1 4-51-16,-8-6-57 0,-1 6-51 0,1 0-52 0,-9 0-48 16,-1 0-51-16,1 0-73 0,-9 0-112 0,-9 0-75 15,1 6-24-15</inkml:trace>
  <inkml:trace contextRef="#ctx0" brushRef="#br0" timeOffset="83698.77">26685 10175 194 0,'-9'5'452'15,"9"0"-126"-15,-8 0-118 0,8-1-67 0,8-4-26 16,-8 6-10-16,18-6 2 0,-2 4 5 0,11-4 5 0,-1-4 2 16,8 4-1-16,8-6-8 0,3 2-8 0,8-1-6 0,-2-5-7 15,9 0-6-15,2 0-7 0,-1 0-9 0,0-3-9 16,-1 2-11-16,-7-4-24 0,-10 11-42 0,1-5-47 16,-10-3-47-16,1 4-48 0,-10 2-49 0,-6 2-59 0,-1-2-92 15,-11 6-131-15,3-3-62 0,-20 6-9 0</inkml:trace>
  <inkml:trace contextRef="#ctx0" brushRef="#br0" timeOffset="83996.61">25633 11645 177 0,'0'5'558'0,"0"0"-91"0,10-5-168 0,-2 0-107 15,9 0-61-15,8 0-30 0,12-10-11 0,-2 5-2 16,8 0 7-16,9-4 14 0,10-1 13 0,6-5 7 0,10 1 1 16,-8-2-1-16,17 3 1 0,-10-3-1 0,11-4-6 0,-1 7-8 15,-10-7-6-15,10 4-16 0,-8 2-15 0,-2 0-15 0,-7 4-17 16,0 0-19-16,-19-5-41 0,-7 11-69 0,-1-1-77 15,-16-5-73-15,-1 6-81 0,0-2-111 0,-17-4-175 16,-9 6-88-16,0-2-17 0</inkml:trace>
  <inkml:trace contextRef="#ctx0" brushRef="#br0" timeOffset="84466.66">26554 11450 150 0,'-8'9'617'0,"8"-3"0"0,-9 2-189 16,9-1-154-16,0 2-105 0,0 6-63 0,0-5-30 16,9 4-12-16,-9 0-5 0,8 7-3 0,2-3 0 0,-3 7-1 15,2-5-3-15,-1 4-11 0,2-4-14 0,0 4-10 16,-3 1-6-16,1-6-4 0,2 1-1 0,-10 3-1 0,0-3-1 16,0 5 0-16,0-1 2 0,-10 1 2 0,2-1 4 0,1 5 5 15,-13-5 2-15,3 7 2 0,-8-3 4 0,-1 3-1 16,-1-3-1-16,1 2-3 0,1-2-4 0,0 2-4 15,7-5-5-15,-9-2-1 0,10 3-1 0,-1-7-2 0,1 5-2 16,8-4 1-16,-8-5-1 0,9 3-1 0,8-8-1 0,-10 4-1 16,10-2-4-16,0-9 2 0,0 4 2 0,10-4 1 0,-10-3 3 15,8 0-1-15,9-10 12 0,-8 7 14 0,8-12 20 16,1 0 19-16,7-5 12 0,-6 1 12 0,6-6 6 16,-7 1 5-16,7-6-7 0,1-3-7 0,1 2-17 0,-10 3-14 15,10-1-11-15,-11-1-8 0,12 1-7 0,-13-1-13 0,3 7 5 16,0-2-2-16,-9 5 8 0,-1 6-3 0,1 4-2 15,0-5-2-15,-1 10-2 0,-8 1 8 0,8-1-10 0,-8 5-5 16,10 0-12-16,-10 5 0 0,8 4-1 0,-8 1-2 16,9 5 1-16,-9 3 2 0,8 3 0 15,1-1 0-15,-9 3-1 0,9 3-1 0,-1 2 1 0,1-3 0 0,8-1 1 0,-8 1-1 16,9-1 1-16,-3 1-3 0,-4-2-18 0,6-3-43 16,0 5-78-16,1-6-66 0,-1 1-54 0,1 0-50 0,-1-5-63 15,0-2-80-15,-8 1-101 0,9-7-79 0,-10 1 4 0</inkml:trace>
  <inkml:trace contextRef="#ctx0" brushRef="#br0" timeOffset="84780.98">27110 12021 558 0,'0'-10'604'16,"0"5"-115"-16,0 2-130 0,0-3-76 0,0 2-49 0,9 4-38 15,-9 0-25-15,0 0-17 0,9 0-13 0,-9 4-18 16,8 2-25-16,1 2-26 0,0 7-24 0,0 1-17 0,8-3-11 15,-8 2-8-15,-1 5-3 0,10-1-3 0,-10-4 0 0,1 5 0 16,0 0-1-16,7-1-1 0,-7 1-1 0,9-2-1 31,-1-3 1-31,1 4 0 0,-10-9-3 0,10 5 0 16,-9-5 1-16,-1 0 9 0,1-6 20 0,-1-4 19 0,-8 6 15 16,9-12 13-16,0 6 11 0,-9-9 9 0,9-1 9 0,7 0-1 15,-6-10-13-15,-2 1-6 0,0-1-6 0,2 1-1 0,-2-5-4 16,1 0-3-16,-9-6-8 0,8 6-6 0,-8-11-8 15,10 7-12-15,-10-7-11 0,8 1-10 0,-8-1-7 0,0 6-3 16,8 0-7-16,-8 1-11 0,0 2-16 0,0-3-19 0,10 5-26 16,-10-1-44-16,7 1-121 0,3-1-125 0,7-4-149 15,-7 4-189-15,-3-4-98 0,11 4-45 0,-1 7-12 0</inkml:trace>
  <inkml:trace contextRef="#ctx0" brushRef="#br0" timeOffset="85329.19">28126 11069 119 0,'-8'0'376'16,"-1"0"-104"-16,0 0-101 0,9 0-62 0,-9 0-34 0,9 0-19 15,-8-5-9-15,8 5-7 0,0 0-3 0,0 5-5 0,0-5-4 16,0 0-2-16,8 0 0 0,-8 4-1 0,9-4 6 16,-9 0 11-16,9 6 7 0,0-6 8 0,-1 0 7 0,1 4 4 15,8-4 6-15,-8 4 4 0,0-4 2 0,8 7 1 16,1-7 3-16,-2 3 4 0,2-3 7 0,0 0 4 0,7 0 6 15,2 0 9-15,-1-3 7 0,0 3 5 0,0-7 5 0,8 3 2 16,-7 4-2-16,-1-4-5 0,0-2-11 0,-1 2-14 16,2 4-16-16,-10-5-16 0,10 5-16 0,-19 0-16 0,9 0-14 15,-8-5-8-15,0 5-6 0,-1 0-2 0,-8-5-3 16,8 5 0-16,-8 0-4 0,10-5-1 0,-10 5-19 0,0 0-37 16,0 5-55-16,0-5-68 0,0 5-65 0,0-5-71 0,0 0-87 15,0-5-139-15,-10 0-99 0,2 5-36 0,0 0 14 16</inkml:trace>
  <inkml:trace contextRef="#ctx0" brushRef="#br0" timeOffset="85486.39">28152 11328 102 0,'0'4'498'0,"9"-4"-102"15,0 0-128-15,-1 6-78 0,8-12-44 0,11 6-24 0,0-4-13 16,-1-2-6-16,9 3-4 0,-1-7-11 0,10 5-15 0,-1-5-24 15,1 5-36-15,0-5-52 0,-2 1-65 0,2-2-93 0,-9-3-185 16,-9-1-113-16,8-5-56 0</inkml:trace>
  <inkml:trace contextRef="#ctx0" brushRef="#br0" timeOffset="86364.28">29047 10897 175 0,'-9'-4'451'0,"9"-2"-96"0,-8 2-100 0,-2-2-61 0,10 2-27 15,-8 0-7-15,8-1 2 0,0 5 7 0,0-5 5 16,0 0-1-16,0 5-5 0,0-5-8 0,0 0-11 15,0 5-12-15,0-5-14 0,8 5-12 0,-8 0-9 0,0 0-8 16,10-4-8-16,-10 4-6 0,8 0-11 0,-8 0-11 0,9 0-9 16,-9 0-7-16,8 4-8 0,1-4-5 0,0 5-5 15,-1 5-4-15,1 0-2 0,0-1-1 0,8 1-4 0,-8 4-4 16,0 7-2-16,-1-1-2 0,0 3-2 0,2 3-3 16,-3-3 2-16,3 2-2 0,0 4 2 0,-3 1 0 0,-7-6-1 15,9 6 2-15,-9-7 1 0,9 2 2 0,-9-1-2 0,0-4-1 16,0-5-1-16,0 0 1 0,0-6 1 0,0 6-1 15,0-12-1-15,0 4 5 0,0-2 7 0,0-5 8 0,0 3 7 16,0-3 9-16,9 0 5 0,-9-3 6 0,0 3 4 0,0-12-2 16,8 4-4-16,-8-8-4 0,8 2-6 0,2-5-3 0,-2-6-4 15,1 6 2-15,-1-6-2 0,1 2-2 0,0-7-1 16,9 6-3-16,-10-6 0 0,0 5-2 0,1 1 0 16,0-1-4-16,0 6-3 0,-2-1 0 0,3 7 0 0,0-3-1 15,-3 6-1-15,-7 1-3 0,10 3-5 0,-10 2-4 0,8-2-3 16,-8 2-1-16,0 4-2 0,8 0-1 0,-8 4-1 0,9 2 0 15,0-2 1-15,0 7 3 0,-9 3-2 0,8 2-1 16,1-3 3-16,0 7-1 0,-9-4 3 0,9 2-2 16,-9-3-2-16,8 4 0 0,-8-9 3 0,9 5-1 0,-9-6 4 15,0 1-1-15,8-6 0 0,-8 3 1 0,0-4 0 0,0-3 1 16,9 6 2-16,-9-6 2 0,8-6-3 0,2 6 3 0,-2-10 1 16,8 2 0-16,-6-2 2 0,7-5 0 0,9 0-1 15,-8-4-1-15,7 4-2 0,-6-3 0 0,6 2-2 0,1-4-1 16,-9 7-1-16,1-3 0 0,0 2-2 0,-1 9-1 15,0-5-1-15,-8 4-1 0,9 2 0 0,-11-2-1 0,2 6-2 16,1 0 0-16,-2 0 2 0,2 6 0 0,5-2-1 16,-5 6 2-16,-2 1 1 0,1 3-1 0,9 2 1 0,-10 2-1 15,2 3 1-15,-2-2 2 0,0 0-1 0,0 5-2 0,2-4-2 16,-2 4-3-16,9-4-4 0,-7 5-3 0,-3-5-6 0,-7-2-9 16,9 3-3-16,0-2-5 0,-9-5-2 0,9 1-3 15,1-1-3-15,-10 1-6 0,0-6-8 0,0-3-26 16,0 4-45-16,0-5-60 0,0 5-69 0,-10-10-62 0,10 0-65 15,0 0-90-15,-9-7-152 0,9 4-68 0,-9-8-8 0</inkml:trace>
  <inkml:trace contextRef="#ctx0" brushRef="#br0" timeOffset="87227.19">30219 10703 246 0,'-9'0'288'0,"9"0"-69"15,0 0-68-15,0-6-46 0,0 6-28 0,-8 0-16 16,8 0-9-16,0 0-5 0,0 0-5 0,0 0-3 0,0 0-5 15,0-4-1-15,0 4 4 0,0 0 4 0,0 0 5 16,0 0 6-16,0 0 10 0,0 0 9 0,0 0 11 0,0 0 11 16,0 0 10-16,0 0 9 0,0 0 9 0,0 0 10 15,0-6 8-15,0 6 4 0,0 0 2 0,0 0-2 0,0 0-6 16,0 0-11-16,0 0-10 0,0 0-12 0,0 0-14 0,0 0-14 16,0 0-13-16,0 0-11 0,0 0-10 0,0 0-8 15,0 0-8-15,0 0-6 0,0 6-1 0,8-6-3 0,-8 4-1 16,0 2 6-16,9-1-2 0,-9-1-2 0,9 6 2 15,-1 0 0-15,-8 0-2 0,9-1 0 0,-1 1 0 0,2 6-7 16,-2-6 1-16,1 8-1 0,-1-3-2 0,1 0-2 0,0 4-2 16,-2 0 0-16,13 5-1 0,-13 1-2 0,11 1 0 15,-9-3 0-15,-1 6 1 0,1 1 0 0,0-1 2 0,-1-1-1 16,1 3 0-16,-9-1 0 0,9-1-1 0,0 0 1 0,-9-5-3 16,8 1 1-16,-8-1-1 0,9-6 0 0,-9-3-3 15,9 1 3-15,-9-2 0 0,0-4 1 0,8-5 7 0,-8-1 8 16,0 2 10-16,0-6 12 0,8 0 11 0,-8 0 8 15,10-10 10-15,-2 1 12 0,1-7 6 0,-2 3 3 0,11-12 1 16,2 1 4-16,-13-1 5 0,11-10 5 0,-1 6 2 0,-1-4-3 16,3-6-5-16,-2-1-5 0,0 1-5 0,1-1-10 15,-10 1-12-15,10 0-13 0,-10-4-10 0,0 2-9 0,10 3-8 16,-9-1-5-16,-1 0-8 0,2 0-12 0,-2 5-13 16,0 5-18-16,2-1-25 0,-10 11-31 0,0 0-32 0,0-2-34 15,0 12-59-15,-10 0-118 0,10-1-109 0,-8 4-121 0,0 6-191 16,-10 0-86-16,1 6-33 0,-9-2-2 0</inkml:trace>
  <inkml:trace contextRef="#ctx0" brushRef="#br0" timeOffset="90979.68">25522 11855 100 0,'-10'5'254'0,"-7"-5"-76"0,9 5-62 0,-10-5-39 0,11 0-22 15,-4 5-15-15,4-5-6 16,-3 0-5-16,10 0-2 0,-9 0-3 16,9 0-2-16,-8 0-4 0,8 0-3 0,0 0-2 0,0 0-3 15,0 0-1-15,0 0-1 0,0 5 0 0,0-5 2 0,-9 0 3 16,9 0 3-16,0 0 1 0,0 0 3 0,-8 5 1 15,-2-5 4-15,10 0 2 0,-8 5 4 0,0-5 1 16,-1 5 2-16,-9-1 1 0,10 1 0 0,-1-5 0 0,0 5-1 16,-8 0-2-16,8 0-5 0,-8 0-4 0,9 0-4 0,-2-1-2 15,-6 2-3-15,5 2-1 0,-6-2-2 0,1 4 0 0,7-1-2 0,-9 1 0 0,1 0 0 16,-1 6-1-16,2-8 1 0,-2 2 0 0,1 1 1 0,-9 2 0 16,9-3 2-16,-2 0 1 0,3 5 1 0,-11-5 2 15,12 0 1-15,-13-1 1 0,2 1 0 0,0-1 0 16,0 7 0-16,0-8-2 0,0 4-3 15,0-3 0-15,-1 1-4 0,-7 0-1 0,8 3-1 0,-9-3-2 0,9 0 0 16,-8 6-4-16,0-7 5 0,7 5-1 0,-8-4 0 16,0 5 1-16,0-1 3 0,1 1 2 0,-1-6 2 0,0 7 3 0,9-8 1 0,-8 7 0 15,-1 1 0-15,9-6 1 0,-9 4 3 0,9 1-1 16,-9-5 0-16,10 4-3 0,-2 1 3 0,-8 4-2 0,9-4-1 16,0 0-2-16,1 3-2 0,-2 3-1 0,-7-1-2 15,8 4 3-15,-9 1-1 0,0-7 1 0,9 7 1 0,-8 1 0 16,7 2 1-16,-7-5-2 0,-2 3 1 0,2 4-2 0,-1-6 1 15,9 0 2-15,-9 0 5 0,1 1 7 0,-1-1 1 16,9 6 7-16,-9-6 2 0,2 1 3 0,5 3-1 0,-6 2-1 16,-1-1-3-16,1 0-3 0,7 1-4 0,-6-1-3 15,-4 1-3-15,2 3-2 0,10-3 1 0,-10 5-1 0,0-2-1 16,0 2-4-16,1-1 0 0,-1 5-3 0,0-6-1 0,1 2-2 16,-1 4-1-16,0-4 1 0,0 4 1 0,2-6 3 15,-4 6 0-15,3-4 4 0,0 4 1 0,-1-4 11 0,1 3-4 16,-1 1-5-16,-2-3-4 0,4 3-2 0,-2-1-2 0,1-3-2 15,-1 4-3-15,1 0-10 0,-1 0 5 0,-1-1 2 16,1 2 3-16,9 4 0 0,-8-5 0 0,-1 4 0 16,0-4 3-16,2 6 3 0,-4-1 0 0,-6 4 2 0,8-4 0 15,-7 5 3-15,8-5 1 0,-11 4 1 0,2 3 0 0,8-2 3 16,-9-1 1-16,2 1 2 0,-2-1-1 0,0 7 1 0,1-7-4 16,-1-4-2-16,1 5-2 0,-1-6-6 0,10 1-3 15,-1 1-4-15,0-6-2 0,9 0-1 0,-8 0 0 16,7 0 2-16,-7-5-1 0,8 0 0 0,-1 0-2 0,2 0 2 15,-2 1-2-15,2-6 2 0,7 5-1 0,-7-4-1 0,-1 4 1 16,-1 0 1-16,-6-5 1 0,6 5 0 0,0 0-1 16,-7 1 0-16,-1 3-1 0,9-2 0 0,-9 3 2 0,1-6-3 15,-1 6 0-15,1-4-1 0,-3 4 1 0,3-5-1 16,8-1 0-16,-8 7 0 16,-1-6-2-16,0 1 2 0,1-1 0 0,-1 0-7 0,9 5 4 0,-9-5 4 0,1 0 2 0,7 1 2 15,-7-6 0-15,8 4-1 0,-9 2 0 0,9-6 8 16,-9 7-5-16,1-8-3 0,8 2-2 0,-1-2 1 0,-6-4-1 15,5 7-1-15,2-8 2 0,0 2 0 0,0-1-1 0,0-4 0 16,9 0 1-16,-9-1-1 0,-1 1 0 0,0-5 0 16,3 3-1-16,6-2 0 0,-8-2 1 0,0 2 1 0,0-8-2 15,0 7 0-15,1-5 0 0,-2 0 0 0,1 4-1 16,-9-4 1-16,8 0-1 0,-7 0-1 0,0 0 0 0,8 0 1 16,-9-5 0-16,0 4 0 0,8-5 0 0,2 2 0 0,-1-1 2 15,-1-5-1-15,11 5 1 0,-2-5-1 0,-8-5 2 16,9 0 2-16,-9-1 3 0,8 2 2 0,1-2 1 15,-1-2 4-15,1 2 2 0,-1-3 2 0,1-1 0 0,0 0-9 16,-1 0 3-16,1 0 3 0,0 1 3 0,0-1-2 0,-1 0 1 16,10 0 0-16,-1-3 1 0,-9 3 9 0,10-6-1 0,1 2-6 15,-4 0-1-15,4-1-3 0,-3-5-2 0,-7 6-2 16,7-11-2-16,3 5-3 0,-3 1-6 0,10-6 0 16,-8 1-1-16,0 4 2 0,-2 1-2 0,2-5-1 0,-1 4 1 15,1 6 2-15,8-6 6 0,-9 5-1 0,0 1-2 0,9-1-1 16,0 5-1-16,-8 0 2 0,8 0 2 0,-10 7-1 15,10-9-5-15,0 8 3 0,0-2 0 0,-8 2 3 0,8 0 1 16,0 4 3-16,-8-6 1 0,8 1 1 0,0 5-2 0,-9 0 1 16,9-4 2-16,0 4-1 0,0 0-2 0,0 4-3 15,-9-4-2-15,9 5-3 0,-9 5 1 0,9 0-2 0,-7 6-2 16,-3 2-1-16,2 3-1 0,-1-3 2 0,-1 7 0 16,10-1-1-16,-8 5 0 0,8-3-1 0,-8 1 1 0,8 3 0 15,0 1 2-15,0-3-2 0,-9 2 0 0,9 4 0 0,0-1-1 16,0-3 0-16,-9 5-1 0,9-2 0 0,0-3 0 15,-9 3 0-15,9-2 2 0,-8-3 0 0,8 1 0 0,-9 1 0 16,9 1 0-16,-9-8 0 0,9 2-1 0,0-11 2 16,-9 6-1-16,9-12-2 0,0 2 0 0,0 0 0 0,0-4 1 15,0-2-2-15,0-4 2 0,0 0 0 0,0 0 0 0,9-4-1 16,-9-12 6-16,9 3-2 0,0-7 2 0,-1 1 1 16,1-11 0-16,0-4-2 0,0-1 0 0,-1-8-2 0,0-1-2 15,2-10-3-15,-1 1 1 0,-1-12-5 0,2-2 1 16,-3-1-3-16,-7-1 1 0,0 0 0 0,9 10 0 0,-9 1 2 15,0 9 1-15,-9 1 2 0,9 8 2 0,0 6 3 0,0 5-9 16,0 5 6-16,0 9 3 0,0-5 1 0,0 11 2 0,0-1-4 16,0 5-1-16,9 0 0 0,0 0 10 0,8 5-4 15,1 0-1-15,-1 5-3 0,17-5 2 0,-8 5 4 16,18 5-2-16,-9-5 1 0,17 4-3 0,-9 1-1 0,18 0-1 16,-8 5-1-16,6-7 0 0,12 2-2 0,-11 6 0 0,1-2 0 15,9 5-3-15,-1 1-7 0,-7 0-34 0,6 0-80 0,-7-1-104 16,-9-4-120-16,-1 9-225 0,2-10-118 0,-1 5-77 15,-8-3-34-15</inkml:trace>
  <inkml:trace contextRef="#ctx0" brushRef="#br0" timeOffset="93628.31">14319 15914 20 0,'8'-4'127'0,"-8"4"-15"16,10-5-19-16,-2 0-19 0,-8 5-22 0,9 0-19 15,-1-5-14-15,-8 5-6 0,8 0-13 0,-8 0-14 0,10 0-15 16,-10 5-24-16,0-5-35 0,9 0-42 0,-9 0-55 16</inkml:trace>
  <inkml:trace contextRef="#ctx0" brushRef="#br0" timeOffset="94543.03">14345 15801 78 0,'0'-8'209'0,"9"-2"-57"0,-9 4-43 16,8-3-30-16,0 0-17 0,-8-2-4 16,10 1-7-16,-10 1 1 0,9-1 0 0,-9 1 0 0,8-1 1 0,-8 0-4 0,0 0-3 15,0 5-7-15,9-5 1 0,-9 5-1 0,0-3 1 16,0 2-4-16,0 0 0 0,0 2 2 0,0-1 0 0,0 0 4 15,0 5-1-15,0-5 0 0,0 5-3 0,0-5 2 0,0 5 0 16,0-5 2-16,-9 5 1 0,9-4 0 0,0 4 1 16,-8 0 0-16,8 0 1 0,0-6 1 0,0 6-1 0,0 0-3 15,0 0-4-15,0 0-3 0,0 0-2 0,0 0-2 16,0 0-4-16,0 0-6 0,0 6-5 0,0-6-6 0,0 0-1 16,0 4-4-16,0 6 1 0,0 5 7 0,0 4 7 0,0 6 10 15,0 9 7-15,0 4 13 0,8 11 16 0,-8 6 13 16,9 3 10-16,-1 5 3 0,1 6 1 0,0 5 0 0,0 3 0 15,-1 7-8-15,-8-1-13 0,18-1-12 0,-10 2-11 0,0-7-13 16,2 7-7-16,7-10-8 0,-9 3-7 0,2-8 6 16,-2-1-7-16,1 1-5 0,0-6 0 0,-2 1 0 15,3-10-1-15,-1 0 0 0,0-6-1 0,0-4-7 0,-9-5 2 16,7-5 4-16,-7-4 9 0,0-7 14 0,0 2 15 0,0-10 18 16,-7-1 12-16,7-4 10 0,0-5 7 0,-9 5 1 0,0-10-6 15,0 0-12-15,-1 0-13 0,-6-5-16 0,7-5-12 16,-9 0-10-16,1-4-8 0,-1-1-3 0,-8-10 0 15,10 7 0-15,-2-7-2 0,-8 1 1 0,9 4 0 0,-1-1-1 16,1 3 4-16,-1 3 3 0,3 0-4 0,4 6 0 0,-6 4-3 16,8 0 1-16,9 0-1 0,-8 10-3 0,-1 0-4 0,9 9-2 15,-8 6 1-15,8 0-1 0,0 9 2 0,0 5-2 16,8-4 0-16,1 3 1 0,-1 2 1 0,1-1 0 0,8 0-2 16,1-4 0-16,0-2 0 0,7 1 0 0,2-4-2 0,-2-5 2 15,10-4 2-15,-9-3-2 0,9-8 3 0,0 0 1 16,0-5 3-16,0-5 1 0,-1-4 3 0,9 0-1 0,-8-12 2 15,0 6-1-15,-1-4 0 0,2-1 0 0,-11 1-2 16,1-1-2-16,0-4-3 0,1 10-4 0,-10-6-1 0,0 0-19 16,1 5-35-16,-10 1-104 0,1 4-126 0,-1-4-169 15,2-2-186-15,-2 2-116 0,-1-1-70 0,-7 1-21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06T10:45:10.85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65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25.92405" units="1/cm"/>
          <inkml:channelProperty channel="Y" name="resolution" value="25.94595" units="1/cm"/>
          <inkml:channelProperty channel="T" name="resolution" value="1" units="1/dev"/>
        </inkml:channelProperties>
      </inkml:inkSource>
      <inkml:timestamp xml:id="ts1" timeString="2025-08-06T10:46:24.256"/>
    </inkml:context>
  </inkml:definitions>
  <inkml:trace contextRef="#ctx0" brushRef="#br0">18392 12597 143 0,'8'0'179'0,"-8"0"-51"16,9 0-39-16,-1 0-23 0,-8 0-15 0,9 0-8 0,-9 0-6 15,0 0-2-15,9 0-4 0,-9 0-3 0,9 0 0 0,-9 0 0 16,0 0 3-16,8 0 3 0,1 6 1 0,0-6 0 16,0 0 1-16,-9 4 0 15,8 1 0-15,0-5-2 0,2 6-1 0,-1-6-3 0,-9 0 1 0,8 4 0 0,2-4-1 0,-10 0 2 16,7 0 1-16,-7 0 1 0,0 0 3 0,9 0 3 0,-9 0 6 15,9 0 3-15,0-4 4 0,-1 4 4 0,0 0 1 16,2-6-1-16,-2 6 2 0,1-5 0 0,0 5 0 0,-1-4 2 16,1 4 2-16,-1-6 3 0,-8 6 1 0,0-4 5 0,10-2 1 15,-10 2-2-15,0-2-1 0,8-2-8 0,-8 3-8 16,8-5-5-16,-8 0-4 0,10 1-7 0,-10-6-6 16,7 5-5-16,3 0-6 15,-3-3-3-15,3-3-1 0,7 1-3 0,-6 1-2 0,-4-2-1 0,1 2 0 0,10-1-1 0,-9 1 3 16,-1-2 4-16,1 1 1 0,0 7 2 0,8-8 0 0,-17 2 1 15,9 4 1-15,-1-4 2 0,1 4 0 0,-9-5-1 16,8 5-1 0,-8-3 2-16,0-3 1 0,0 6 2 0,0-3 1 0,0-3 0 0,-8 6 0 0,8-3 0 0,-9-2 1 0,9 4 0 31,0-3-2-31,-8 4-2 0,8-4-4 0,-9 4-3 0,9-5-3 0,0 0-2 0,-9 0-3 0,9 6-5 0,0-6-2 16,0 0 0-16,0 2-1 0,0-3-1 15,0-3 1-15,0 3-1 0,0 2 2 0,0 0 0 0,-8-1 2 16,8 1-3-16,-9-1 1 0,0-5 0 0,1 6-1 0,8-1 2 0,-9 0-1 15,9-4 2-15,0 5-2 0,-9-1 1 0,9-5 1 32,-9 6 0-32,9-6 2 0,0 5-1 0,-8-4 1 0,8 4-1 15,0-5-1-15,0 1 0 0,0 4-1 0,-7-9-3 0,7 5 1 16,-11-1 0-16,11 4-1 0,-7-2 0 0,-3-3-1 16,-7 8 0-16,7-2 0 0,3 0 0 0,-3 0 0 0,2 0 2 15,0 1-1-15,8-1 0 0,-10 5 2 0,2 0-3 0,-1 1 4 16,1-1-1-16,8 6-1 0,-9-6-2 0,0 4 1 15,1 3 1-15,-2-7 0 0,10 10 1 0,-8-5-2 0,8-2 0 16,-8 7 1-16,8-3-1 0,-9 3 1 0,9 0 0 0,0 0-1 16,-9 0-4-16,9 0 2 0,0 0 0 0,0 0-2 15,0 0 0-15,-9 0 1 0,9 0-2 0,0 3 1 0,-7 4 2 16,-3-2-2-16,2-2 1 0,8 7 1 0,-19-4 0 0,11 4-1 16,-9 4 2-16,8-5 1 0,-8 6 1 0,-1-4-2 0,-8 3 1 15,9-5-1-15,9 6-1 0,-10 0 1 0,0-5 0 16,10 5 0-16,-9-7-1 0,6 8 0 0,4-1 0 0,-1-5 0 15,-1 4 1-15,9-4 0 0,-9 4-1 0,9-3 0 0,0-7 1 16,0 6 1-16,0-6-1 0,0 6 2 0,0-5-1 16,0 0-1-16,9-5 1 0,-9 5 1 0,9-5 0 0,-9 0 2 15,8 0 1-15,-8 0 2 0,0-5 2 0,7 0 0 0,4-4 2 16,-2-1-3-16,7-4-1 0,2-1 13 0,0-1-5 16,-1 3-3-16,0-7-3 0,0 1-2 0,1-2 0 0,8 2 0 15,-9-1 0-15,10 1-14 0,-9-1 4 0,-2 6 1 0,2-5 2 16,-2 3 1-16,2 3 0 0,0-2 0 0,-1 5-9 0,1-5 4 15,-2 6 4-15,1-2 0 0,0 1 0 0,3 6 0 16,-13-1 0-16,11-5 0 0,-1 10 7 0,1-5-3 16,8 5-2-16,-9 5-2 0,0-5-2 0,10 5 0 0,7 0 1 15,1 0-1-15,8 5 0 0,-9-6 0 0,10 7-1 0,9 2-1 16,-10-2 3-16,9 4 1 0,9-5 0 0,-10 3 3 16,-6-3 0-16,6 5-2 0,-7-5 2 0,-9-1 0 0,-1 2-2 15,-8-2 0-15,0 1-1 0,-9-6-1 0,-7 6 1 0,-2-5 0 16,1-5 0-16,0 7 1 0,-9-4 0 0,0 2 0 0,0-5-1 15,0 5-18-15,0-5-51 0,-9 5-73 0,0 0-81 16,9-5-88-16,-18 4-128 0,1-4-166 0,0 6-94 0,-9-6-38 16</inkml:trace>
  <inkml:trace contextRef="#ctx0" brushRef="#br0" timeOffset="7500.63">10647 15836 273 0,'0'-5'303'0,"-10"5"-89"0,0-5-70 0,3 5-44 0,-4 0-25 0,4 0-14 15,-1-5-6-15,-1 5-4 0,9 0-4 0,-9 0-1 16,9-5-6-16,-9 5-2 0,9 0-5 0,0 0-2 0,0 0-5 15,0 0-6-15,0 0-2 0,0 0-5 0,9 5-3 0,-9-5-1 16,9 0-1-16,0 0 3 0,-1 5 5 0,-1-5 7 0,11 0 5 16,-8 0 8-16,0 5 12 0,-10-5 18 0,16-5 16 15,-7 5 12-15,0-5 13 0,8 0 15 0,0-4 13 16,9-5 5-16,-9-7-2 0,18-3-10 0,-10 0-7 0,12 0-8 16,-3-6-7-16,-8 0-13 0,0-3-14 0,0 3-11 0,-8-5-6 15,-1 7-7-15,0-7-6 0,0 1-9 0,-6 5-9 16,-4-6-4-16,-7 6-1 0,-7-4 3 0,7 4 1 0,-11-6 5 15,2 10 16-15,-7-4-3 0,7 5-1 0,-8-1-2 0,-1 2-1 16,1 1-3-16,0 8-4 0,-1 1-4 0,1-2-18 0,8 5 1 16,0 0 1-16,1 0 1 0,-9 5-5 0,7 0-5 15,3 0-1-15,-2 1 0 0,-2 4-2 0,11-6-3 0,0 6-1 16,-7 6-1-16,7-6-1 0,-9 4-1 0,0 6 0 0,1 5-1 16,8-1 2-16,-9 7 2 0,9 3-1 0,0 1 0 15,-8 4 0-15,8-1 2 0,0 6 1 0,-10 1-1 0,10 3 0 16,0 1-1-16,0 1 1 0,0-1 0 0,0 5 4 0,0 1-4 15,0-3 1-15,-8 7-1 0,-1 6 0 0,0-1 4 0,1-2 1 16,-1 9 0-16,1-4-1 0,-10 2 1 0,10-1-1 16,-1-4 1-16,9 0-3 0,0-1-1 0,0-4-2 0,9 0 0 15,-1-5-1-15,10 1 0 0,-1-1 1 0,9-6 0 0,0 7 1 16,0-7-2-16,10-3 0 16,-11 4 1-16,10-6-1 0,0-2-3 0,7-1 1 0,-6-7 1 15,7 2-1-15,-8-6 3 0,0-4-2 0,8 0-1 0,-8-1 2 16,-1-9 0-16,1 4 0 0,0-3-2 0,-1-6-3 0,-8 4 1 15,1-4-1-15,7-4 0 0,-8-2-2 0,-9 2-2 16,9-1 2-16,-8-5-1 0,-8 1 1 0,6-1-1 0,-7-5 1 0,-9 0 1 16,0-3 1-16,0-3 4 0,-9-3-1 0,-7 0 2 0,6-1 0 15,-8 1 0-15,2-1-1 0,-2-4 0 0,-8 4 1 16,9 0-1-16,-18 2 0 0,9 3-1 0,-9 1-2 0,-9-1 2 16,10 1 2-16,-1 4-1 0,1 0 1 0,7 0 0 0,-7 0-1 15,-1 1-2-15,9 4-4 0,-1 6-6 0,2-7-15 0,-2 1-21 16,11 6-35-16,-2-1-47 0,1 1-53 0,8-2-53 15,0 2-48-15,1-2-50 0,8 1-50 0,0 0-61 0,8 1-103 16,-8 4-57-16,0 0-5 0</inkml:trace>
  <inkml:trace contextRef="#ctx0" brushRef="#br0" timeOffset="7960.96">11602 15493 299 0,'-20'0'325'16,"5"-3"-109"-16,5 3-82 0,2 0-44 0,-1 0-25 0,-7 0-8 16,6 0-1-16,1 0 1 0,0 0 2 0,0 0 2 0,-8 0 1 15,9 0-3-15,-1 0 2 0,1 3 1 0,-1-3 2 16,-8 7 4 0,-1-3 6-16,10 6 6 0,-10 0 4 0,1 0 10 0,-1 8 5 15,1-2 14-15,-10 7 14 0,10 2 5 0,1 5 2 16,-2-1-4-16,1-1-6 0,7 7-10 0,2-5-12 0,8 3-21 0,-8-3-19 0,16 1-14 0,-8-3-10 0,8 1-4 15,2 0-2-15,7-3-3 0,-9 3-4 0,10-6-1 0,0-3-2 32,-1 5-2-32,10-6-3 0,-2 1-5 0,10-6-5 0,-9 0-3 15,8 2 0-15,0-6-3 0,3 3 1 0,6-6-1 16,0 2-1-16,9-5-9 0,-9 2-15 0,0-6-23 0,10 0-29 16,-1-6-32-16,-9 2-34 0,9-2-32 0,2-4-33 0,-4 2-24 15,3-2-19-15,-1-5-15 0,-1 6-16 0,2-6-16 16,-1-5-45-16,-9 0-93 0,-8 2-48 0</inkml:trace>
  <inkml:trace contextRef="#ctx0" brushRef="#br0" timeOffset="8338.36">12173 15611 200 0,'-16'0'389'0,"7"0"-118"0,-8 0-99 0,-1 0-61 0,10 5-30 16,-10 0-17-16,10-5-3 0,-1 5-2 0,-9 0 2 0,10 4 1 15,-1-3-4-15,1 3-7 0,-1 1-4 0,0 5-1 16,2-5 0-16,-4 3 2 0,11 3 5 0,-9 3 6 0,9-5 10 16,-7 6 5-16,-4 1 2 0,11-1 1 0,-7 3 2 15,7-3 1-15,0-1 1 0,-9 6-7 0,9-6-8 0,-8 0-4 16,8 5-2-16,8-9-2 0,1 5-7 0,-9-1-9 0,18-4-5 15,-11 0-4-15,2 1-4 0,2-7-7 0,-4 5-7 16,2-4-3-16,8 0-5 0,0-5-3 0,10 5-1 0,-1-6-1 16,0-4-1-16,-9 5 0 0,18-5 1 0,-10 0-1 0,11 0-1 15,-10-5-6-15,9 5-11 0,-1-4-14 0,1-6-14 16,8 0-15-16,-8 0-18 0,-1 0-19 16,-8-4-15-16,9 4-10 0,-9-5-8 0,1 0-6 0,-10 2-5 15,0-3-3-15,0 2-5 0,-8-1-7 0,1 1-11 0,-10-2-17 16,-10-3-23-16,1 5-41 0,-8-6-64 0,0 5-73 0</inkml:trace>
  <inkml:trace contextRef="#ctx0" brushRef="#br0" timeOffset="8596.28">11845 15655 267 0,'-18'5'276'0,"1"-5"-85"16,8 0-63-16,1 5-36 0,-1-5-19 0,-2 0-13 0,4 0-6 15,7 0-6-15,7 0-6 0,4-5-7 0,-2 5-4 16,8-5-6-16,0 5-3 0,9 0-3 0,-9-3-1 0,9-3 1 16,0 6-1-16,0-6 2 0,1 6-1 0,-11-4 3 0,20-1 1 15,-11 0 1-15,10-5 1 0,-9 5-1 0,9 1 0 16,0-2-2-16,0-4-2 16,-2 6-2-16,4-6-5 0,-3 5-5 0,0 1-2 0,-8-2-4 15,1 2-3-15,-1-2-8 0,8 2-10 0,-7-2-6 0,-11 2-15 16,11 4-16-16,-1 0-20 0,0 0-24 0,-9 0-24 15,1 0-25-15,-10 0-30 0,-8 0-47 0,0 0-80 0</inkml:trace>
  <inkml:trace contextRef="#ctx0" brushRef="#br0" timeOffset="8801.5">11991 15813 162 0,'11'3'224'0,"5"-3"-81"0,10 0-51 0,0-3-28 0,-9 3-18 15,18-6-7-15,-9 6-7 0,-1-6-3 0,2 6-5 16,8-4 0-16,-9 4-7 0,1-4-9 0,-2-2-2 0,1 6-5 16,1-4 0-16,-11 4-1 0,11 0-4 0,-11 0-9 0,11-6-7 15,0 6-14-15,-10-5-19 0,17 5-35 0,-7-4-65 16,-1 4-118-16</inkml:trace>
  <inkml:trace contextRef="#ctx0" brushRef="#br0" timeOffset="9134">12688 15479 17 0,'-10'-4'468'0,"2"4"-123"0,8-5-138 16,8 5-93-16,2 0-54 0,-3-5-26 0,11 5-13 15,8 0-7-15,9 0-1 0,-1 0-3 0,0 0 0 16,10 5 1-16,0 0 1 0,-1-5 1 0,9 10 4 0,-9-5 7 16,1-2 2-16,-1 8 5 0,1 4 2 0,-9-5 2 0,-1 3 3 15,-17 7-2-15,9 1-1 0,-18-3-6 0,10 7-1 0,-18 1-1 16,0-3 1-16,0 5-3 0,-8 3-3 0,-2-3-2 15,2 3-2-15,0-3-1 0,0 3-4 0,-10-8-4 0,9 7-2 16,-8-6-3-16,0 1-4 0,8-5-12 0,0-1-17 0,9-5-24 16,0 2-31-16,0-8-41 0,9 7-51 0,9-9-74 15,-1-2-129-15,0 2-76 0</inkml:trace>
  <inkml:trace contextRef="#ctx0" brushRef="#br0" timeOffset="9785.48">14033 15265 203 0,'-18'4'409'0,"9"-4"-132"0,1 6-110 15,8-1-66-15,0 5-35 0,0-1-19 0,0 1-7 16,8 0-2-16,1 3-2 0,9-3 0 0,-1 6-1 16,0-2-2-16,10 1-7 0,0 5-4 0,-3-6-2 0,2 1-1 0,-8 4 2 15,8-4 5-15,-9 0 5 0,1 0 5 0,-10-1 7 16,1 6 5-16,-1-6 7 0,-8 0 5 0,0 1 2 0,0-5 4 16,-8 4 4-16,-1 1 2 0,1 0 0 0,-10-6 0 0,10 6-5 15,-10-5-4-15,1 5-3 0,-1-5-5 0,1 0-5 16,0 0-4-16,1 4-4 0,-11 0-3 0,0 0-2 0,-7 2-1 15,7 3-3-15,-7 1-3 0,8 4-7 0,0-3-6 16,8-3-4-16,-7 2 0 0,7 0-5 0,9-1-1 0,0-4-1 16,9 0-4-16,0 0-1 0,9-6 0 0,0 5-1 0,9-4-1 15,-3-4 0-15,5 4-1 0,5-7-5 0,1 2-5 16,9-5-11-16,0 0-13 0,-1 0-16 0,9 0-14 0,1-8-14 16,0-2-9-16,8 0-5 0,-10 0 3 0,3-6 8 0,-2 1 12 15,0-3 15-15,-17-2 13 0,0 1 14 0,-8-1 11 16,-1 0 8-16,-9 1 5 0,-8-1 6 0,0 7 5 0,0-7 5 15,0-1 4-15,-8 1 5 0,-1 6 2 0,1-5 5 0,-10 3 2 16,0 8 7-16,10-7 4 0,-9 5 7 0,8 0 4 0,0 2 0 16,1 2 2-16,-1 0-2 0,1 2-3 0,8 4-8 15,-9-5-9-15,9 5-10 0,0 0-8 0,0 0-6 0,-10 5-5 16,10-1-3-16,0 8-2 0,0 1 1 0,0 2 0 0,0 0 2 16,10 0 0-16,-10 4-1 0,9 0 1 0,8 5-1 15,-9-3 1-15,1-1-1 0,9-2-1 0,-2 3-1 0,2-3 3 16,0-3-4-16,7 0 1 0,-7-1 0 0,7 1-5 0,3 0-10 15,-2-5-14-15,-9-2-15 0,9-2-18 0,0 3-13 16,0-3-17-16,9-6-14 0,-10 4-12 0,11-4-7 0,-2 0-8 16,-7-4-8-16,7-2-14 0,1 3-25 0,-10-9-34 0,2-2-63 15,-10 4-99-15,1-4-60 0</inkml:trace>
  <inkml:trace contextRef="#ctx0" brushRef="#br0" timeOffset="10102.98">14867 15368 233 0,'-27'-6'436'16,"9"6"-127"-16,2 0-118 0,-1 0-76 0,-2 6-41 0,1-2-22 16,11 1-8-16,-11 5-6 0,10-6-2 0,-1 12 0 15,9-7 1-15,0 1-4 0,0 4-4 0,9 1-1 0,-1 5 1 31,10-5 2-31,-11 4 4 0,3-4 6 0,-2 9 2 0,1-4 4 16,8-1 0-16,-7 5 2 0,-2 1 1 0,10-1 1 0,-10 1-2 16,19 0-2-16,-11-1-6 0,2 1-5 0,-10-1-3 15,19-6-7-15,-2 7-6 0,2-5-6 0,-2-4-6 16,0-3-2-16,13 2-3 0,-4 0-1 0,0-6-2 0,1 6 0 16,8-10-8-16,2 5-11 0,-3-6-15 0,2 2-12 0,-1-6-13 15,-1 5-12-15,-7-10-14 0,10 5-12 0,-10-6-7 16,-1-4-2-16,8 6-5 0,-15-6-4 0,-1 0-9 0,-1-4-15 15,-15 4-17-15,8-5-31 0,-18-4-56 0,-18-1-92 0</inkml:trace>
  <inkml:trace contextRef="#ctx0" brushRef="#br0" timeOffset="10436.63">14171 15538 209 0,'-8'0'369'0,"-10"0"-127"15,18 0-97-15,-8 0-58 0,8 0-34 0,0 0-17 0,8 0-5 16,1 0-5-16,0 0 1 0,8 0-1 0,1 0-3 0,8 0-5 16,-10 0-1-16,11 0 1 0,-10-4 2 0,11 4 4 0,-3 0 2 15,-8-5 3-15,9 5 2 0,-9-5 2 0,9 5 2 16,-8 0 0-16,8-5-1 0,0 0 0 0,9 5-2 15,-9-5-1-15,9 0-2 0,-1 1-1 0,1 4-5 0,-1-7-3 16,9 4-4-16,-8-2-3 0,9-5-5 0,-9 10-1 0,9-5-3 16,-10-5-2-16,0 10-2 0,1-5-1 0,-8 2-5 15,-1-4-2-15,1 7-8 0,-20-5-5 0,10 5-9 0,-7 0-10 16,-2 0-11-16,0 0-10 0,-8 0-12 0,0 0-12 0,0 0-16 16,0 0-23-16,-8 0-28 0,8 0-41 0,0 0-72 0,-8 0-91 15</inkml:trace>
  <inkml:trace contextRef="#ctx0" brushRef="#br0" timeOffset="10674.26">14632 15719 210 0,'0'-5'244'0,"8"5"-75"16,1 0-51-16,8-4-31 0,1 4-17 0,-1-7-10 0,9 4-6 15,-8-2-1-15,7 0-5 0,1 0-3 0,0 0-8 0,9 0-11 16,-9 0-6-16,0 0-8 0,9 0-5 0,1 0-1 16,-3 5-2-16,-8-3-2 0,13-3-1 15,-4 0-1-15,8 2-8 0,-7-1-10 0,8 0-18 0,-6 5-28 0,13-5-35 16,-6 0-55-16,-1 0-94 0,11 5-111 0</inkml:trace>
  <inkml:trace contextRef="#ctx0" brushRef="#br0" timeOffset="11103.01">17193 15665 199 0,'-16'5'379'0,"6"-5"-106"31,2 0-88-31,-9 0-56 0,17 5-34 0,-10-5-17 16,2 0-5-16,-1 0-4 0,9 0-1 0,-9 0-5 0,9 0-8 15,0 0-8-15,9 0-10 0,-9 5-8 0,9-5-5 0,-1 0-2 16,10 0-4-16,-1 5 1 0,1-5 0 0,8 5 0 16,0-5-2-16,8 5 1 0,10-5 0 0,0 5-2 0,-1-5-2 15,9 0 0-15,0-5-1 0,-1 5 2 0,11 0 2 16,-10-5-3-16,9 0-3 0,0 0-2 0,0 5 1 0,-10-5-3 16,1 0-2-16,-9 5-4 0,1 0-5 0,-1-5-6 0,-8 5-9 15,-9 0-10-15,-8 0-13 0,-1-5-11 0,1 5-12 16,-10 0-12-16,1 0-15 0,-9 0-18 0,8 5-24 0,-8-5-29 15,-8 0-46-15,-1 5-92 0,-8-5-106 0</inkml:trace>
  <inkml:trace contextRef="#ctx0" brushRef="#br0" timeOffset="11372.54">17193 15954 11 0,'9'0'340'0,"0"0"-87"0,8-6-84 0,0 6-59 15,18-4-38-15,0 4-22 0,-2-6-13 0,12-3-13 0,7 4-3 16,-8 0-4-16,7 0-4 0,11-4-3 0,-1 4-1 16,-1-5-1-16,0 5 3 0,2-5 3 0,-2 5 5 0,1-3 4 15,0-2 6-15,-9 4 5 0,1-4 5 0,-11 5 2 0,2-5 1 16,-9 5-2-16,0 2 0 0,-9-3-4 0,-9 0-1 16,-9 6 0-16,10-4-2 0,-10 4 1 0,-8 0 0 0,10 0-1 15,-10 0 0-15,8 0-4 0,-8 0-2 0,0 0-5 16,0 0-2-16,0 0-8 0,0 0-4 0,0 0-8 0,0 0-10 15,0-4-11-15,0 4-16 0,-8 0-23 0,8 4-27 0,-10-4-35 16,2 0-43-16,-1 0-55 0,0 0-98 0,-7 4-100 16</inkml:trace>
  <inkml:trace contextRef="#ctx0" brushRef="#br0" timeOffset="13244.93">19964 15411 232 0,'0'0'231'0,"-9"-4"-61"0,1-2-40 0,-2 2-26 0,2-2-16 0,-1 6-6 0,9-4-3 0,-8-2-4 31,8 2-1-31,-10 4-2 0,2-5 2 0,1 5-1 0,7-4 1 0,-11 4 2 0,4-6 1 0,7 6 2 0,0 0 0 16,-10 0-2-16,10 0-4 0,0 0-7 0,0 0-9 0,0 0-11 31,0 0-8-31,0 0-10 0,0 0-7 0,0 6-5 0,0-2 10 0,0 1 13 0,0 9 16 0,10 2 11 0,-10-2 5 16,0 5 3-16,0 1 2 0,0 5-2 0,0-6-11 0,0 11-17 31,0-6-13-31,0 1-8 0,0 3 0 0,0-3 3 16,7-1 5-16,-7 1 6 0,0 0 5 0,0 3 5 0,0-4 3 15,-7 1 1-15,7 1-3 0,0-3-3 0,0 3-6 16,0-8-5-16,0 2-9 0,0 4-5 0,0-10-6 0,0 2-3 0,0 4-6 15,7-11-2-15,4 1-3 0,-4 0 0 0,11 0 0 16,-10 0-1-16,9-7 1 0,10 2 0 0,7-5 2 0,0 0-1 16,10 0 0-16,9-5-1 0,-2 2 2 0,10-7-1 0,-9 0-2 15,19 0-1-15,-11 0-1 0,9 1-4 0,1-6-6 16,0 0-10-16,-10 0-13 0,9 0-15 0,-7 1-18 16,-11 4-18-16,2 0-16 0,-10 0-16 0,-1 2-8 0,3-2-3 15,-19-1-3-15,9 6 4 0,-19 0 8 0,2 0 7 0,-9 0 11 16,-1 0 6-16,1 2 4 0,-9 3 2 0,-9-6 1 0,-8 0-4 15,9 2-5-15,-2 4-7 0,-6-4-10 0,-2-2-10 16,-8 2-10-16,9 4-11 0,-8-6-13 0,-3 1-25 0,2 1-30 16,-8-5-52-16</inkml:trace>
  <inkml:trace contextRef="#ctx0" brushRef="#br0" timeOffset="13546.24">20432 15685 16 0,'-8'-5'347'0,"-1"5"-80"0,1 0-73 16,-2 0-53-16,2-5-35 0,8 5-16 0,0 0-12 0,-8 0-7 15,8-5-6-15,0 5-8 0,0 0-8 0,0 0-9 16,0 0-6-16,8 0-3 0,-8 5 0 0,0-5 4 0,8 5 7 16,2 0 7-16,-2 5 14 0,-8-2 12 0,9 3 10 0,-9 4 5 15,8 0 4-15,-8 3 2 0,10 3 2 0,-10-3 1 16,8 7-6-16,0 1-6 0,-8 2-6 0,0-3-6 0,10 4-7 15,-2-1-8-15,-8 7-7 0,8-6-11 0,-8 1-8 16,0-6-7-16,9 6-6 0,0-5-6 0,0-1-4 0,-2 1-3 16,-7-2-4-16,10-4-3 0,-10 1-2 0,8 0-13 0,-8-5-26 15,9-6-32-15,-9 1-40 0,10 0-38 0,-2-5-37 16,9 0-40-16,1-5-44 0,-3-5-48 0,5 0-81 0,5 0-100 16,2-10-33-16</inkml:trace>
  <inkml:trace contextRef="#ctx0" brushRef="#br0" timeOffset="14337.61">20928 15524 190 0,'-18'0'305'0,"0"0"-96"16,10 0-71-16,-1 0-42 0,1 0-25 0,-1 0-11 0,9 0-9 0,0 0-3 16,0 0-4-16,9 0-3 0,-1 0-5 0,9 0-2 15,1 0-4-15,0 0 2 0,-1-5 2 0,9 5 2 16,-1-5 1-16,2 5 2 0,-2-5 1 0,2 5 0 0,8-5 1 15,0 1-3-15,8 4-2 0,-9-7-4 0,10 4-4 0,0-2-6 16,-1-5-4-16,1 5-5 16,7 0 0-16,-8 0-3 0,10-3-2 0,-1-4 0 0,9 2-2 0,-16 6 3 0,-3-6 2 15,-7 1 3-15,-1 3 4 0,-16 2 8 0,8-2 9 0,-18 2 12 16,0 4 11-16,10-6 11 0,-18 6 10 16,9 0 7-16,-9 0 5 0,-9 0 0 0,9 6-3 0,-8-6-6 0,-10 4-11 15,10 2-11-15,-10 4-10 0,10-6-11 0,-10 6-9 0,2 5-8 16,-11-6-7-16,9 6-4 0,1 0 0 15,-1 0 0-15,-8 4-1 0,9-4 6 0,-9 3 2 0,0 2 4 0,0 5 4 16,0-5 3-16,0 4 4 0,0 0 2 0,-8 1 3 16,7-2-3-16,1 3-1 0,0-3-1 0,-9-3-3 0,18 5-6 0,-10-6-5 15,11 1-2-15,-2-4-5 0,1-3-3 0,8-3-6 16,0 0-1-16,1 0-1 0,8-5 1 0,0 0-1 0,0 0 0 16,0-1-1-16,0-4 2 0,0 0 4 0,8-4-2 15,1-6 1-15,7 0 0 0,4 0 2 0,-3-8-1 0,8 2 1 31,-7-9-3-31,7 5-1 0,-7 2 3 0,0-6-3 0,-1-1-1 16,0 1-1-16,-1 4-3 0,2-5-1 0,1 6 2 16,-2-6 0-16,-9 5 0 0,1 2-7 0,8-3 5 0,-17 7 3 15,9 4 1-15,0-4 2 0,-9 4 0 0,9 5-3 0,-9-4 1 16,8 2 5-16,-8 4-4 0,0 3-3 0,0-5 0 16,0 5-1-16,0-6-2 0,0 6 0 0,9 0 0 0,-9 0 0 15,9 0-1-15,-9 0 1 0,0 6-1 0,0-1 2 0,0-2 1 16,8 4 3-16,-8 2 1 0,8-4 4 0,2 10 1 15,-2-6 0-15,1 5 0 0,16 6 2 0,-16-5 0 0,17 5-2 16,-8-1-2-16,7 7-1 0,2-8-1 0,-1 2 1 16,0 0-2-16,0-1-2 0,0 0 0 0,-9-5 0 0,19 7 1 15,-12-7-1-15,-4 2 0 0,5-3 0 0,-8-3 1 0,1 0 1 16,-1 0-1-16,0-1 0 0,-8-4-1 0,0 0 3 16,-1 0-1-16,1-5-1 0,-1 5-1 0,-8-5-5 0,10 0-9 15,-10 0-17-15,0 0-31 0,-10 0-42 0,2 0-50 0,8 0-50 16,0-5-54-16,0 5-61 0,8-5-65 0,2-5-107 15,-2 7-86-15,-8-7-25 0</inkml:trace>
  <inkml:trace contextRef="#ctx0" brushRef="#br0" timeOffset="15226.15">24982 14522 298 0,'-8'-5'350'16,"8"1"-114"-16,-7 4-84 0,-4 0-51 0,2-6-28 0,-7 6-17 16,7 0-6-16,0 6 0 0,1-6-2 0,-2 4-1 0,-6 1-2 15,-2 1 0-15,10 2-1 0,-10 2-1 0,1 5 0 0,-1-5-2 16,1 9 4-16,-1 1 6 0,2 0 4 0,-2 4 3 16,0 1 1-1,1 3 2-15,-1 3 2 0,1 2 3 0,0 6 1 0,0-1 1 16,-9 3 2-16,17 8 7 0,-8-1 10 0,-1 1 10 0,1 9 8 15,-9 1 3-15,8 0 1 0,1 10-2 0,-1-7 0 0,2 12-8 0,-2 0-8 0,1-2-10 0,17 6-6 16,-9 1-4-16,9-1-2 0,9 0-3 0,-9-5-6 16,17 5-7-16,1-4-7 0,7 0-8 0,-6-2-8 0,14 2-10 15,2-7-8-15,9 2-3 16,-1-5-4-16,9-5-2 0,1-6-3 0,7 1 0 0,1-10 1 16,0 0-1-16,8-4-5 0,0-6-18 0,0-4-27 0,9-7-42 15,1 2-51-15,0-6-54 0,-2-4-48 0,10-10-46 0,0-1-47 16,1-4-38-16,-2-9-47 15,1-1-80-15,-9-5-52 0,-9-3-12 0</inkml:trace>
  <inkml:trace contextRef="#ctx0" brushRef="#br0" timeOffset="16099.12">24800 14855 132 0,'9'0'204'0,"0"0"-58"16,8 0-39-16,-8 0-16 0,8-7-7 0,1 7 0 15,-10 0 1-15,10 0 1 0,-10-3-2 0,10-2-5 0,-10 5-7 16,0 0-9-16,12 0-7 0,-13 0-3 0,1 0-2 0,1 0 0 16,9 0 2-16,-10 5 3 0,0 5 3 15,11-6 2-15,-2 6 2 0,-9 0-1 0,10 4-5 0,-1-3-9 0,9 7-6 16,-8-2-8-16,7 4-7 0,-7-2-4 0,7-3-7 16,-8 4-3-16,10 1-2 0,-9 0 0 0,-1-1 0 0,1-4-1 15,-1 5 3-15,-8-5 2 0,-1-2 7 0,1 3 5 0,-9-2 7 16,0 1 2-16,0-6 5 0,0 6 5 0,0-5 0 15,0-5-2-15,-9 5-5 0,9-6-5 0,-8 1-2 0,8 0 2 16,0 0 4-16,-9-5 6 0,9 5 3 0,-9-10 4 0,9 5 1 16,-8-5 1-16,-1-5-4 0,0 0-9 0,9-3-7 15,-8-3-8-15,-1 2-3 0,1-5-2 0,8-1-3 0,-10 1 2 16,10-7 1-16,0 7 5 0,0 0-1 0,10-1-3 16,-10 1-2-16,8 0-3 0,-8 3-2 15,9 3 0-15,-1-3-5 0,1 2-2 0,0 4-2 16,-1 1-1-16,-8 3-3 0,9 0-1 0,0 3-2 0,-1-4-1 15,1 3-1-15,-9 4-2 0,9-4 1 0,0 4-1 0,7 0 2 16,-6 0 0-16,-2 4-1 0,1 0 2 0,8 3-1 0,-7-4 3 16,-3 3 1-16,11 3 0 0,-10 1-1 0,2 0 1 0,-2 6 1 15,1-6 1-15,-9 3-1 0,8-3-1 0,-8 0-2 0,0-1 2 16,10-3 0-16,-10 3 1 0,8-4-2 0,-8 0 0 0,0-5-1 16,8 0 0-16,2 5-1 0,-2-10-1 0,0 5-2 15,10-5-7-15,7-5-5 0,-7-3-2 0,8-3-2 0,1 1-1 0,-1 0 1 16,0-4-1-16,-9 5 3 0,9-1 7 0,-9-1 5 15,1 2 3-15,-1 0 4 0,0 4 1 0,1-1 0 0,-10 3 0 16,1 3-1-16,0 0 1 0,0 0 0 0,-2 0-2 0,-7 5-1 16,9 0 0-16,-9 0 1 0,11 5 1 0,-4 0 1 0,3 5 0 15,-3-2 1-15,2 3 3 0,0 4 1 0,-1 0-1 0,10 3 0 16,8 3 0-16,-9-3-1 0,9 4-1 0,0-4 1 31,0 6 0-31,1-4-3 0,-1 0-13 0,-9 4-28 0,10-5-34 0,-10 2-34 0,8-6-37 0,-7-2-38 0,0 3-44 0,-2-3-47 31,2-3-53-31,-18 0-77 0,0 0-99 0,-9 0-33 0</inkml:trace>
  <inkml:trace contextRef="#ctx0" brushRef="#br0" timeOffset="16496.14">24705 15587 190 0,'-27'0'438'0,"10"0"-127"0,0 0-118 0,8 0-77 16,1 0-48-16,8 0-23 0,0-4-14 0,8 4-5 0,1 0-2 15,17-6-1-15,0 6 1 0,16-5-3 0,-5 1-2 16,14-2 0-16,10 2 1 0,-1-2 1 0,10 2 2 0,0-6 1 15,8 6-1-15,10-1 4 0,-2-5-1 0,9 5-2 16,1-5 3-16,-1 6-2 0,1-6 1 0,8-1 2 0,0 7-1 16,0-6 0-16,1 0-3 0,-1 0-1 0,9 1-4 0,-1-1-4 15,1 5-4-15,1-5-4 0,-2 0-5 0,1 0-4 16,-9 0-8-16,-8 6-8 0,0-1-10 0,-19 1-7 0,2-2-6 16,-18 6-2-16,0-4 0 0,-18 4 0 0,-9 0 7 0,-8 0 9 15,-8 0 9-15,-9 0 8 0,-9 0 5 0,-9 4 3 16,0-4 2-16,-8 6 2 0,-8-6-1 0,-12 4-5 0,12 1-13 15,-1-5-13-15,-9 4-22 0,1 2-27 0,-1-2-34 0,-1-4-39 16,2 6-49-16,-1-6-75 0,1 0-92 0</inkml:trace>
  <inkml:trace contextRef="#ctx0" brushRef="#br0" timeOffset="18208.59">25313 15934 194 0,'8'-5'325'0,"-8"0"-79"16,0-5-63-16,9 6-41 0,-9-1-29 0,9-5-18 0,-1 5-12 0,1 0-8 15,0-5-7-15,0 5-10 0,7 0-8 0,2-4-9 16,-1 5-7-16,2-2-6 0,-1 1-2 0,-3 0-2 16,3 5-3-16,-1-5 1 0,1 5 2 0,0-5 3 0,-2 5 6 15,2 5 4-15,-1-5 2 0,-9 5 5 0,10 0 9 0,0 6 8 16,-1-7 9-16,-9 5 6 0,10 6 1 0,-18 0 1 16,0 4 2-16,0 1-2 0,-8 0-5 0,-10 3-9 0,9 3-12 15,-9-3-9-15,-8 3-10 0,1-3-6 0,7 7-9 0,-16-6-5 16,8-5-4-16,-9 7-2 0,0-7 3 0,9 1 10 0,-8-7 10 15,7 2 10-15,1-4 5 0,0-1 3 0,1-1 3 16,8-5 1-16,-10 2-4 0,10-6-9 0,8 0-12 0,-8 0-8 16,7-6-8-16,2 2-5 0,-1-5-3 0,9-1-2 0,-8-1-2 15,8-4-2-15,0 2 1 0,8 3 2 0,-8-6 0 16,9 6 1-16,-9 2 0 16,8-2-1-16,2-1 1 0,-10 1 3 0,8 7-1 0,-8-3 1 0,9 1-1 0,-9 5 6 0,9 0 0 15,-2 0 3-15,3 5-2 0,8 1-1 0,-9 3 0 16,8 1 0-1,0 0 1-15,0 0-5 0,0 3 0 0,1-3-2 0,8 6 1 0,-1-3-1 0,2 2 0 0,7-4-2 16,2 3-3-16,-11 1 1 0,11 0 1 0,-2-1-1 0,-9 0-1 16,1 1 1-16,1-6-2 0,-1 7 0 0,1-1-4 15,-2-7-7-15,-8 2-9 0,1 0-10 0,-10 0-9 0,10 1-9 16,-9-7-9-16,-1 0-11 0,-8 2-13 0,9-2-13 0,-9-4-16 16,9 0-19-16,-9 6-19 0,0-6-23 0,8 0-26 0,-8 0-32 15,0 0-36-15,0-6-49 0,0 6-87 0,0 0-77 16,0-10-31-16</inkml:trace>
  <inkml:trace contextRef="#ctx0" brushRef="#br0" timeOffset="19049.58">25834 16075 252 0,'0'-4'337'0,"-9"4"-93"0,9 0-70 0,-9 0-47 15,9 0-25-15,0 0-15 0,0 0-8 0,0 0-5 0,0 0-8 16,0 0-6-16,9 0-6 0,-9 0-6 0,0 0-2 15,0 0 1-15,9 0 2 0,-9 0 7 0,0-5 3 0,8 5 3 16,1 0 4-16,0-4 0 0,8 4-5 0,1-6-6 0,-2 2-7 16,2-2-8-16,8 1-7 0,9 0-4 0,-9 0-4 15,0 0-5-15,0-5-2 0,-1 7-5 0,2-3-4 0,-1 2-1 16,-8-2-1-16,-1 2-1 0,10-2 1 0,-10 2 6 0,0 4 9 16,-9-6 14-16,2 3 18 0,6 3 16 0,-16-6 15 15,10 6 13-15,-10-6 8 0,0 6 2 0,0 0-3 0,0 0-6 16,0 0-13-16,0 0-14 0,-10 6-14 0,10-6-12 15,0 0 2-15,-8 6-14 0,8-3-7 0,-8 3-3 0,8-2 2 16,-18 6 0-16,9 6 2 0,1-3-1 0,-9 2-7 0,8 6 4 16,-9-3-1-16,1-3-4 0,8 10-6 0,-8-7-2 15,-1 3-2-15,1-3 0 0,-1-2-6 0,1 4 5 0,0-1-1 16,8-5 0-16,-8 2 0 0,8-3-3 0,0-3-2 0,1 1 0 16,-1-2-1-16,9-4-5 0,-8 0 3 0,8 0 0 15,0-1 0-15,0-4 1 0,0 0 0 0,8 0 3 0,-8-4-3 16,9-6 2-16,-1 5 0 0,10-10 1 0,-1 0-2 0,9 2 1 15,-9-3-1-15,1 2-4 0,9-5 3 0,-11 3 1 16,-7 3-1-16,9-2-1 0,-10 0 0 0,1 5 1 0,0 1 0 16,-9-2 0-16,9 2 0 0,-9 4 0 0,0 0 0 0,8 0 1 15,-8 5 1-15,9-5-1 0,-9 5 1 0,0 0-1 0,0 0 0 16,0 0-2-16,0 0 1 0,0 0-3 0,0 0 0 16,0 0 1-16,0 5-1 0,0 0 0 0,8 0 3 15,1 5 0-15,-9-1 0 0,8 0 2 0,2 1 1 0,-2 6-1 16,0-3 1-16,-8 3 0 0,18-2-2 0,-10 5 0 0,1 1 2 15,0-4-4-15,0 3-2 0,-1-4 2 0,1 4-1 16,0-4-2-16,-9 0-6 0,17-1-10 0,-9 1-14 0,2-2-19 16,-1-3-25-16,-9 0-34 0,7 0-39 0,4-4-39 0,-11 3-34 15,0-9-27-15,7 4-22 0,2-4-18 0,0 0-24 0,-1 0-21 16,1-4-43-16,-1 4-89 0,2-4-42 0</inkml:trace>
  <inkml:trace contextRef="#ctx0" brushRef="#br0" timeOffset="19332.93">26564 15944 375 0,'-10'-6'459'0,"2"6"-127"0,-1 0-116 15,0 0-74-15,1 6-44 0,-1-2-17 0,9 7-2 0,0 4 8 16,0-6 7-16,9 5 3 0,-1 2-2 0,1 2-7 15,0-3 0-15,16 5-1 0,-8-1-4 0,3 6-3 0,-5-6-1 16,-5 0 4-16,7 7 2 0,1-7 5 0,-1 1-9 0,-8 3-11 16,7-3-10-16,-6-1-12 0,7 2-10 0,-9-2-12 15,1-4-7-15,0 3-8 0,-1 3-3 0,-8-6-4 0,9 4-11 16,-9-5-20-16,0-3-30 0,0 3-35 0,-9-10-36 0,9 6-31 16,0-4-29-16,0-2-29 0,0-4-25 0,-8 0-21 15,8-4-15-15,0-2-20 0,0-4-40 0,0-4-71 0,0 5-55 16</inkml:trace>
  <inkml:trace contextRef="#ctx0" brushRef="#br0" timeOffset="19618.08">27014 16046 378 0,'0'-5'310'0,"0"5"-90"0,-8-5-69 0,0 5-44 15,-10 5-28-15,0-5-15 0,1 5-9 0,-1 1-5 16,2-2-4-16,-11 6-1 0,0-5 1 0,2 4-1 0,8 1 0 15,-9-5 1-15,8 5-1 0,10 0 1 0,-10-5 3 0,10 4 1 16,-1-3 0-16,1 3 0 0,8-5-1 0,0 7-3 16,0-6-4-16,0 5-6 0,0-7-5 0,0 7-5 0,8-4-5 15,1 4-4-15,-1-6-5 0,1 6-4 0,0-1-1 16,-1 1-2-16,1 0 0 0,8-4-3 0,1 4 0 0,-9-1-1 16,6 1 0-16,3-1 0 0,2 1-1 0,-4 0-1 0,2 4 0 15,-2-8-4-15,11 3-10 0,-10 0-13 0,10 2-19 16,-11-1-18-16,2 0-23 0,8-2-26 0,-9-2-30 0,10 4-35 15,-1-6-37-15,0 2-63 0,0 4-101 0,-9-5-71 0</inkml:trace>
  <inkml:trace contextRef="#ctx0" brushRef="#br0" timeOffset="19840.06">27163 16275 490 0,'-9'-4'405'0,"0"-5"-117"0,9 3-92 0,0 6-66 0,-9-4-38 15,9-2-22-15,0 6-14 0,0 0-4 0,0 0-5 16,0 6-6-16,9-2-8 0,-9 2-2 0,9 3-4 0,8 1 3 16,-17-1 7-16,9 6 5 0,0-5 4 0,-1 5 3 0,0-6 8 15,2 6 7-15,-2 0 4 0,-8 0-4 0,9-2-9 16,0 7-7-16,-9-5-5 0,8-1-7 0,-8 6-8 0,8-5-11 16,-8-1-15-16,9 1-21 0,-9 0-25 15,0 0-29-15,11-7-25 0,-11 3-26 0,7-1-27 0,-7-5-24 0,0 5-21 16,0-5-11-16,0-5-10 0,0 0-9 0,0 0-21 0,0 0-43 15,0 0-63-15</inkml:trace>
  <inkml:trace contextRef="#ctx0" brushRef="#br0" timeOffset="20187.68">27180 16275 238 0,'-9'-9'447'16,"9"5"-112"-16,-8-2-103 0,-1-4-73 0,9 5-45 15,0 0-23-15,9 1-7 0,-9-5-3 0,8 3-1 0,1 2-3 16,8-2-6-16,1 2-6 0,-1-2-6 0,0 2-5 0,11-2-5 16,-13 3-1-16,12-4 3 0,-11 7 1 0,3 0 0 0,6 0 1 15,-7 7-2-15,-9-7-4 0,7 3-4 0,2 3-2 16,-10 4-1-16,2 0-1 0,-2 0 1 0,-8 3 1 0,9-3-4 16,-9 6-1-16,0-3-3 0,0 8-7 0,8-7-8 0,-8 0-5 15,10 1-5-15,-10 0-5 0,8-5-2 0,0 0-2 16,9 3-1-16,-7-3 0 0,-1-4 1 0,-1 4 0 15,9 0 0-15,-7-5 0 0,-2 3-1 0,-8-2 1 0,8-2-2 16,1 6 2-16,-9-4 0 0,0-2 1 0,0 6 0 0,0-5 1 16,-9 5 0-16,1-1 1 0,0 1 2 0,-2 0-5 0,-7 0-9 15,17-5-10-15,-8 5-12 0,-1-7-14 0,-1 4-21 16,3-3-21-16,-3 1-24 0,10 0-19 0,0-5-14 0,-8 0-16 16,0 0-20-16,-2 0-26 0,2 0-31 0,-9 0-54 15,-1 0-100-15,-8 0-74 0</inkml:trace>
  <inkml:trace contextRef="#ctx0" brushRef="#br0" timeOffset="20504.91">27406 16036 103 0,'0'0'437'0,"8"-5"-107"15,-8 5-115-15,18-5-83 0,-2 2-48 0,11-4-26 0,-1 4-12 16,9-3-8-16,-1 2-4 0,10-2-4 0,-1-4-4 16,10 6-6-16,-2-2-7 0,0 3-5 0,11-9-4 15,-10 4-1-15,9 2-1 0,0-4 2 0,-9 6-2 0,0-6 0 16,1 5-1-16,-10 0-2 0,-9 1-7 0,-7 4-7 0,-1-5-14 15,0 0-15-15,-9 5-19 0,-8 0-23 0,-1 0-26 16,10 0-33-16,-10 0-41 0,-8 0-56 0,-8 5-82 0</inkml:trace>
  <inkml:trace contextRef="#ctx0" brushRef="#br0" timeOffset="20710.88">27900 16003 105 0,'-17'4'396'0,"8"-4"-98"0,1 6-93 0,8-6-59 16,0 3-42-16,0 7-19 0,0-5-8 0,0 5-2 0,8 1 1 15,1-1-3-15,-9 3-3 0,9 7-3 0,-1-5 2 32,9 4-1-32,-8-4 0 0,0 10 2 0,-1-7-1 0,10 2-1 15,-1-1-2-15,-8-4-3 0,7 6-8 0,4-2-8 0,-3 0-10 16,0-4-8-16,1 5-6 0,-2-7-6 0,-7 3-13 16,9-1-23-16,-1-1-28 0,-8-4-30 0,-1 0-30 0,1-6-32 15,0 2-33-15,-1-1-33 0,1-5-31 0,-9 0-39 16,7 0-70-16,4-5-86 0,-11-1-40 0</inkml:trace>
  <inkml:trace contextRef="#ctx0" brushRef="#br0" timeOffset="21217.69">27136 14807 302 0,'-8'0'365'16,"8"0"-120"-16,0-7-94 0,0 7-59 0,8 0-34 0,1 0-14 16,9 0-4-16,8 0 0 0,8 7 4 0,9-7 3 15,1 3-1-15,8 2 1 0,8 0 0 0,1 0 0 0,9 5-3 16,0 0-2-16,7 0 0 0,10 4 1 0,0-4 1 16,9 8 1-16,-1 4 0 0,-8-3 2 0,9 4 5 0,-9 2 3 15,8 5 2-15,0-1-1 0,-8 6 1 0,0 4-2 0,-9 0-3 16,1 4-6-16,-19 1-5 0,10 4-6 0,-18 7-5 0,0 4 0 15,0-1-2-15,-17 6 1 0,0-2 4 0,-10 7 0 16,-7 5-1-16,-9-7-3 0,-1 7-2 0,1-5-6 0,0 0-4 16,-9-2-5-16,0-3-6 0,0-5-1 0,-9 0-4 0,-8-1 0 15,8-4 0-15,-9 0 0 0,-7-11 0 0,0 6 0 16,-2-5-1-16,-8-5-1 0,0 0-2 0,-8-5-4 0,-8-3-4 16,6-3-13-16,2-4-21 0,-1-4-26 0,1-6-30 0,9 0-40 15,-1-7-48-15,9-7-62 0,-1 0-102 0,0-11-140 16,10-3-60-16</inkml:trace>
  <inkml:trace contextRef="#ctx0" brushRef="#br0" timeOffset="21946.09">26998 13849 206 0,'-10'-7'473'0,"10"7"-130"16,-8 0-128-16,8 0-87 0,0 0-48 0,8-4-27 0,-8 0-13 15,10 4-8-15,6-5-5 0,2 5-2 0,18-5-2 0,-2 0 2 16,9 0 0-16,9-5 2 0,8 6 1 0,2-6 7 16,-2 0 7-16,1 0 14 0,8-5 7 0,2 5 10 0,-10 1 7 15,8-1 5-15,-9 0 0 0,2 5-5 0,-11 0-7 0,-8 2-10 16,1-3-12-16,-18 6-11 0,8 0-12 0,-16 0-7 15,-1 6-7-15,-7 2 0 0,-2 2-3 0,-16 5-1 0,-2 4 0 16,-7 1-1-16,-8 5-1 0,-2-1-1 0,-8 1-1 16,0 3-2-16,-8-2 0 0,8-3-3 0,-8 3 0 0,8-3-1 15,0-3 0-15,0-1 0 0,10 1-1 0,7-5 1 0,2 0-3 16,6-5-1-16,2-1 0 0,8 1-2 0,0 0-1 16,8-6-1-16,2 2-2 0,-2-3 0 0,9 3-1 0,0-2 0 15,10-4 1-15,-2 5 3 0,1-5-3 0,0 0 1 0,9 0 0 31,-9 5 1-31,9-5-5 0,-18 6-5 0,0-6-3 16,1 4-1-16,-18 2 0 0,8-2 1 0,-16 5 1 0,8 1 1 16,-18 0 5-16,1 5 7 0,0-5 4 0,-9 0 2 0,-9 4 2 15,10-4 2-15,-2 0-1 0,1 5 0 0,-8-10 1 16,7 4-1-16,1 1-1 0,10 0-3 0,-11-6-12 0,9 2-23 16,10-2-24-16,0 1-25 0,-2-1-29 0,10-4-32 0,0 6-38 15,0-6-45-15,0 0-50 0,18 0-75 0,-10 0-93 16</inkml:trace>
  <inkml:trace contextRef="#ctx0" brushRef="#br0" timeOffset="22264.07">28690 14044 393 0,'0'-6'421'15,"0"6"-143"-15,0-4-113 0,0 4-71 0,0 0-36 16,0 0-18-16,0 0-9 0,0 4-1 0,0 2-2 0,0 2 2 16,0 4-2-16,0-2-2 0,-8 3-2 0,8-3 0 0,-10 6 2 15,3 2 3-15,-3 3 6 0,-6-8 5 0,-2 12 7 0,9-5 3 16,-7 4 1-16,-11 1 2 0,10-1-4 0,-10 0-4 16,2 5-5-16,-1-4-7 0,8-1-6 0,-8 6-3 0,9-7-6 15,-9 3-5-15,8 3-3 0,1-5-4 0,0 1-3 0,-1-1-1 16,10 0-2-16,-1-4-2 0,1 0-1 0,8-5-6 15,-10-1-10-15,10 1-10 0,0-6-12 0,10-3-12 0,-10 2-11 16,8-8-13-16,9 6-15 0,-8-6-18 0,0 0-18 0,8-6-25 16,-8 2-28-16,8-6-44 0,-8 1-83 0,-1-1-101 15</inkml:trace>
  <inkml:trace contextRef="#ctx0" brushRef="#br0" timeOffset="22660.37">28864 14430 311 0,'-17'0'380'0,"8"0"-112"0,9 0-85 0,-9 0-54 16,1 0-31-16,8 0-12 0,0 0-8 0,0-6-5 0,8 6-7 15,1-4-6-15,9-1-9 0,-1 0-5 0,10 0-5 16,-11 0-2-16,11 5 0 0,-12-5 6 0,13 0 3 16,-2 5 2-16,0-5 0 0,-9 1-1 0,9 4-2 0,-8 0 2 15,-1 0 2-15,-8 0 0 0,8 4 5 0,-17 6 8 0,8 0 13 16,-16 5 18-16,8 3 10 0,-17 3 0 0,-9-1-3 16,0 8-4-16,0 1-9 0,-9 1-10 0,1 1-15 0,-1-3-21 15,0 6-12-15,8-4-6 16,-7 3-1-16,8-3-2 0,0-6 0 0,8 7-2 0,10-13-1 0,-1 5-1 0,9-2-1 0,9-7-2 15,-9 0-5-15,18 2-7 0,-2-7 2 0,2 1-1 16,8-4 1-16,8-2-1 0,10-4-3 0,0 0-6 0,17-4-16 16,-1-6-32-16,0 1-48 0,2-3-58 0,7-2-54 0,1-5-57 15,-1 0-64-15,-16-1-88 0,-1-5-133 0,-10 6-67 16,-24-1-5-16</inkml:trace>
  <inkml:trace contextRef="#ctx0" brushRef="#br0" timeOffset="23467.18">24210 15152 34 0,'0'0'420'16,"8"-4"-100"-16,-8 4-104 0,0 0-69 0,0 0-39 0,0 0-23 16,0 0-8-16,-8 0-3 0,8 0-2 0,-9 0-6 15,9 0-6-15,-8 4-7 0,-2 2-6 0,2-2 1 0,-10 11 9 16,10-6 12-16,-18 6 11 0,10 0 14 0,-11-1 7 15,-8 6 7-15,0 5 5 0,0-7 6 0,0 8-1 0,-7-3-3 16,7 7-3-16,-8-5-5 0,-1 4 0 0,1-3-1 0,-1 1-7 16,1-2-9-16,-1 5-14 0,9-6-13 0,-8 5-14 15,8-9-11-15,1 4-8 0,8-3-10 0,-2-8-7 0,12 2-6 16,-1-5-3-16,7-5-3 0,2 3-6 0,1-1-13 16,7-7-24-16,0 4-34 0,0-4-42 0,0 0-43 0,7-4-40 15,1-3-33-15,10-1-27 0,0-7-26 0,-1 5-17 0,1-8-11 16,-2 2-13-16,-6-4-40 0,-10 1-75 0,0-1-42 15</inkml:trace>
  <inkml:trace contextRef="#ctx0" brushRef="#br0" timeOffset="23708.16">23055 15250 201 0,'0'0'406'0,"9"-5"-102"0,7 5-93 0,2 5-63 15,25-5-41-15,1 5-22 0,9-5-11 0,15 5-2 0,11 0 0 16,8-1-2-16,0 2-7 0,16-1-10 0,-7 5-5 15,17-7-7-15,-9 8-5 0,1-1-4 0,-2 0-3 0,2 4-3 16,-9-4-1-16,-1 4 3 0,1-4-2 0,-10 5 3 0,-9-1 1 16,3 1-1-16,-3 5-1 0,-16-4-2 0,8-3-2 15,-16 7-5-15,-9-5-5 0,-1-1-4 0,-8 1-3 0,9-2-2 16,-18 3-3-16,-1-6-2 0,1-1-12 0,0 1-18 0,-8 0-23 16,-1 0-27-16,1-6-29 0,-10 1-42 0,1 0-61 15,-1-5-102-15,-8 5-134 0,0-5-61 0</inkml:trace>
  <inkml:trace contextRef="#ctx0" brushRef="#br0" timeOffset="25528.38">29933 15084 20 0,'0'0'363'0,"0"-4"-67"0,-9 4-74 0,9 0-64 0,-9-6-43 16,9 6-29-16,-9 0-19 0,9 0-12 0,-8 0-6 0,-2 6-7 16,2-6-7-16,1 4-4 0,-3 1-6 0,2 5-5 15,-2-2-1-15,-6 4-2 0,6-2 1 0,-7 3 8 0,0 3 7 16,8-3 5-16,-9 7 4 0,2-4 3 0,-2 3 2 0,1-5 2 16,-9 6 2-16,9 0-2 0,-10-7-2 0,10 8-3 15,-9-3 0-15,8 2 0 0,1 0-1 0,-9-1-3 0,8 1-4 16,-7-5-2-16,-1 4-4 0,0 1-4 0,8 0-4 15,-7-1-5-15,8-4-2 0,-3 4-4 0,4-9-4 0,7 4-4 16,0-4-3-16,1 1-7 0,0-3-12 0,-2 2-15 0,10-4-20 16,0-6-18-16,0 4-21 0,0 1-21 0,0-5-21 15,10 0-19-15,6 0-13 0,-7-5-17 0,9-5-19 0,-1 0-34 16,-7 2-69-16,7-7-90 0</inkml:trace>
  <inkml:trace contextRef="#ctx0" brushRef="#br0" timeOffset="25842.64">29481 15226 42 0,'9'-6'338'0,"-1"2"-91"0,1 4-85 15,-1-5-57-15,2 5-38 0,-2 0-19 0,8 0-8 0,-6 0-4 16,7 0 1-16,-8 0-4 0,0 0 2 0,-1 0 0 15,10 0 3-15,-11 5 4 0,-7-1 1 0,18 6 2 0,-18-5 3 16,19 0 8-16,-12 5 4 0,3 0 0 0,-2-1-2 0,10 6-2 16,-10-6-2-16,1 7-4 0,9-1-4 0,-2-7-10 15,2 8-7-15,17-2-5 0,-1 1-4 0,1-5-6 16,9 4-4-16,-1 1-3 0,10-1-2 0,-9 1-1 0,7-5-2 16,1 5 0-16,-9-6-2 0,10 5-4 0,-10-3-10 0,1 4-13 15,-1-5-12-15,-8-1-17 0,-1 1-18 0,1 0-19 0,-1 0-31 16,2-1-32-16,-11-3-41 0,2-2-68 0,-10-4-117 15,-9 4-64-15</inkml:trace>
  <inkml:trace contextRef="#ctx0" brushRef="#br0" timeOffset="26430.48">30619 14889 323 0,'0'0'375'0,"8"0"-126"0,-8 0-94 0,9 0-60 0,8 4-34 16,-8 0-17-16,0 3-4 0,7-4-4 0,2 9-1 16,8-12-2-16,-9 3-2 0,19-3-3 0,-10-3 0 0,9 3-2 15,8 0-1 1,-9-6 1-16,1-3 1 0,8 2 3 0,-7-1 4 0,-2-2 6 0,1 0 4 0,-9-4 4 0,9 4 10 16,-10-5 11-16,-6 5 3 0,-3-3 8 0,1 3 2 0,-7-6-1 15,-2 1-4-15,-8 1-5 0,7 4-4 0,-7 0-2 0,-7 0 1 16,7 1-6-16,-18-1-3 0,10 4-1 0,-9-2 9 15,-1 2-12-15,-8 6-10 0,9-4-13 0,-17 4-11 0,-2 4-7 16,1-4-3-16,-8 6-4 0,-1-2-10 0,10 0 8 16,-9 6 3-16,8 0 8 0,0-5 5 0,1 11 2 0,8-8 4 15,-1 4 1-15,9-4-1 0,2 7 0 0,-2 1-6 0,10-3 0 16,-1 2-5-16,0 0-1 0,9 9-2 0,0-5-3 16,0 2-2-16,9 3-3 0,0 0 3 0,-9 0-2 0,8 1 1 15,0 4-1-15,2-4-3 0,6 4 0 0,2-6 1 0,-1 2-1 16,9 1 1-16,10-3-2 0,-11-3 1 0,10-1-1 31,9 1 0-31,-1-5 3 0,0-1-2 0,1-3-1 0,-1-1-1 16,9-7-2-16,0 3-6 0,0-1-12 0,1-5-15 0,7 0-23 15,-7 0-26-15,8-5-28 0,-9-1-30 0,9 3-26 16,-10-7-23-16,10 5-17 0,-17-5-12 0,7-5-10 0,-16 0-11 16,9 0-20-16,-9-4-76 0,-9-1-97 0,-1 1-44 0</inkml:trace>
  <inkml:trace contextRef="#ctx0" brushRef="#br0" timeOffset="26841.49">29776 14136 200 0,'9'0'247'15,"-1"0"-80"-15,1 0-57 0,8 0-36 0,9 0-10 0,2 0-14 16,-3-5-3-16,10 5-1 0,-1 0-1 0,1 0-3 0,-1-5-3 16,10 5-4-16,-9-4-12 0,8 4 3 0,1-6 1 15,7 6 3-15,-7-3 0 0,-1 3 3 0,1-6 2 0,8 2 2 16,0-2-1-16,2-4-7 0,-12 6-3 0,10-2-3 0,-9-3-4 16,1 5-6-16,-1-8-5 0,1 9-3 0,-9-8-4 0,-10 7 2 15,1-1-2-15,-8 1-4 0,-1-2-5 0,-8 1-13 16,-1 5-22-16,1-4-32 0,-1-6-41 0,-8 5-62 0,0 0-114 15,-8 0-106-15</inkml:trace>
  <inkml:trace contextRef="#ctx0" brushRef="#br0" timeOffset="27681.8">30982 13658 203 0,'0'-6'281'0,"-7"6"-94"16,7 0-69-16,0-4-40 0,0 4-23 0,0-6-11 0,0 6-8 15,7-4-2-15,-7 4-5 0,10 0 0 0,-2-6-3 0,11 6-5 16,-12-4-1-16,3 4-2 0,-2 0 1 0,0 0 1 0,2-4 2 16,-10 4 3-16,8 0-1 0,-8 0 2 0,0 0 0 15,0 0 5-15,0 4 2 0,0-4 4 0,0 0 1 0,0 4 0 16,9 2-2-16,-9-2-1 0,8 2-1 0,-8-2-5 0,10 6-4 15,6 1-7-15,-6-3-4 0,6 2-2 0,2 2-1 16,-9 1 0-16,8-3-3 0,0 6-1 0,1-3-1 0,-1 2 1 16,1-5-3-16,-10 3 1 0,10 3-1 0,-1-6-2 15,-7 5-1-15,-3-7 1 0,2 8 0 0,-1-7-1 0,-8 1-1 16,0 0 1-16,0 0 0 0,0-1 0 0,0 1 0 0,0-5-1 16,0 0 1-16,0 0 0 0,0 0 2 0,0-5 4 15,10 0 7-15,-10 0 8 0,0 0 10 0,0 0 5 0,0-5 5 16,0 0 2-1,0 0 0-15,0-3-5 0,0-2-5 0,-10-6-8 0,10 2-7 0,0-1-6 0,0-1-4 0,-8-2-2 16,-1 3-1-16,2-4-2 0,7-1 0 0,-10 5 0 0,2-4 0 16,-1 4-3-16,9 0 0 0,-11 0 0 0,11 5 2 0,-7 2-2 15,7-3 1-15,0 1-2 0,0 6 0 0,0-2-2 16,0 2 1-16,0-2-2 0,0 2-1 0,0 4 0 0,7 0 0 16,-7 0-1-16,11 4-1 0,-2 2 2 0,-1-2 1 0,2 2 1 15,-3-2-1-15,10 6 0 0,-7 1 0 0,-2-3 2 31,0-2 0-31,10 4 0 0,-10-1-1 0,10 1-1 0,-1-5 0 16,-8 0-1-16,8 5 1 0,-8-4 0 0,9-6-1 0,-11 3 0 16,13-3 1-16,-4 7 0 0,-7-7 2 0,8-7 0 0,-9 7-1 15,2 0 2-15,7-3 0 0,-17 3 0 0,9-6 0 16,-1 6 1-16,1 0-1 0,-9-6 0 0,8 6 1 16,-8 0-1-16,0 0 0 0,0 0 0 0,0 0-1 0,9 0 0 15,-9 0 1-15,0 0 0 0,0 0-1 0,9 6-5 0,-1-6 2 16,1 6 1-16,8-3 3 0,1-3-1 0,-8 7 1 15,5-4-1-15,3 2 1 0,0 0 4 0,-1 0-1 0,1 0-2 16,-2 0-1-16,2 5-8 0,8-7-10 0,-9 4-10 0,1-3-13 16,-1 6-12-16,1-5-12 0,-2 0-10 0,1 5-9 0,-7-6-5 15,8 7-5-15,-18-8-1 0,9 9 0 0,-9-9-2 16,-9 3-4-16,9-6-6 0,-18 4-12 0,8-4-14 0,3 0-20 16,-3 0-32-16,-6-4-56 0</inkml:trace>
  <inkml:trace contextRef="#ctx0" brushRef="#br0" timeOffset="28094.43">31746 13550 146 0,'-7'-5'295'16,"7"5"-71"-16,-9 0-70 0,9 0-51 0,0 0-38 0,0 5-19 15,0-5-15-15,0 5-8 0,0-5-2 0,9 5-3 16,-9 0-3-16,7 0-1 0,3 0 0 0,-1 0 0 0,9 5 0 16,-11-7-1-16,11 8-2 0,-1-1 2 0,1-5 3 0,-2 4 1 15,2 1 0-15,0 0-1 0,7 0 1 0,-8-1-2 16,11 1-3-16,-2-6 0 0,0 6-2 0,-1 2-3 0,1-4-2 16,1-3-1-16,7 5-1 0,-8 0-2 0,-8-1 1 0,8-2-2 15,0 1-1-15,-8-3 2 0,0 5-1 0,-2-5 0 0,-8 0 1 16,2 0 1-16,-2-2 4 0,1-3 9 0,-9 0 11 15,0 0 10-15,0 0 10 0,0 0 9 0,-9-3 8 16,1-2 7-16,-2 0 3 0,10-5 0 0,-16-5-6 0,8 5-6 16,-2-9-2-16,2 4-7 0,-1-5-5 0,0 2-5 0,9-3-7 15,-9-3-5-15,9 5-4 0,-8-7-1 0,8 8-3 16,-9-2-2-16,0 1 0 0,2-1 0 0,-3 5-3 0,2 5-1 16,-2-4-3-16,-6 5-4 0,6 3-8 0,-7-4-11 0,8 0-15 15,1 0-14-15,-1 7-18 0,1-2-16 0,-2 0-24 0,10 0-23 16,-8 5-29-16,8-5-36 0,8 5-49 0,-8 0-84 15,0-6-118-15,0 6-53 0</inkml:trace>
  <inkml:trace contextRef="#ctx0" brushRef="#br0" timeOffset="28426.6">32512 13120 265 0,'34'-10'340'16,"1"1"-125"-16,7 5-86 0,3-2-49 0,-2 2-22 0,-8-2-11 16,9 6-5-16,-10 6-3 0,1-2-4 0,-9 6-8 0,-1 4-5 15,-6 1-5-15,-2 0-3 0,-9 9-2 0,1-4-1 0,-9 0 1 16,0 3 2-16,-9 3 0 0,1-8 5 0,8 3 3 16,-17 2 0-16,8-3 3 0,-1 0 0 0,2-6-4 0,-2 1-1 15,3 0 1-15,7-5-5 0,-8-2-4 0,8 2-3 0,-10-4-2 16,10-2-2-16,0 2 2 0,0-6-4 0,10 4 1 15,-10-4-2-15,8 0 2 0,9 0-2 0,1-4 1 16,8-2-1-16,9 2-1 0,7-6 2 0,11 1-3 0,-1-6-1 16,9 0-2-16,0 0-7 0,8 1-7 0,1-1-12 0,-1 0-18 15,-9 1-20-15,0-1-29 0,-15 1-37 0,-2-2-53 0,-17 7-83 16,1 5-106-16</inkml:trace>
  <inkml:trace contextRef="#ctx0" brushRef="#br0" timeOffset="28947.14">31226 14064 223 0,'17'0'256'0,"-7"-5"-77"0,-2 5-61 15,10-7-43-15,-1 7-23 0,9-3-16 0,0 3-3 16,0-5-3-16,9-1 1 0,-1 2 0 0,9-1-3 0,10 1 0 15,8-2-5-15,7-3-3 0,3-1-3 0,15 0-3 0,1-5 0 16,9 1 0-16,8 5 3 0,9-7-1 0,-1 1-1 0,3 0 1 16,-4-4-2-16,2 5-1 0,-9 5-3 0,-17-6-3 15,0 4-3-15,-18 2-4 0,-8-1-4 0,-17 5-4 0,-1 0-5 16,-16 0-3-16,-11 5-3 0,2-4 0 0,-18 4 0 0,0 0 0 16,-18 4 4-16,2-4 3 0,-11 5 5 0,1-5 0 15,-8 5-5-15,-1-5-12 0,-8 5-23 0,7-5-31 16,-7 0-48-16,-1 0-73 0,1 0-118 0</inkml:trace>
  <inkml:trace contextRef="#ctx0" brushRef="#br0" timeOffset="30642.67">31261 14238 180 0,'0'0'302'0,"-8"0"-77"15,-2 0-68-15,10 0-47 0,0 0-28 0,0 0-19 0,0 0-11 0,0 0-5 16,0 0-7-16,10-4-6 16,-2 4-5-16,10 0-5 0,-1-5-4 0,9 0-5 0,0 1-2 0,-9-2 1 0,9 6 0 15,0-4 2-15,-8 4-1 0,7-5 0 0,1 5 0 0,1 0-2 16,-10-5-5-16,10 5-2 0,-10 5-3 0,0-5-2 0,0 5 0 15,-8-1-1-15,0 2 0 0,-1 3 5 0,-8 0 3 0,0 7 4 16,-8-1 1-16,-1-1 2 0,-8 6 0 0,8-6 1 16,-8 5 1-16,-10-3-3 0,10 3-1 0,-9 0 1 0,-1 1 2 15,2-6 1-15,8 0 2 0,-9 2 0 0,-1-1-2 0,10-5 1 16,0-2-3-16,9 2-2 0,-2-4-1 0,2-2-3 16,-1 2-2-16,2-2-2 0,7-4 1 0,0 0 1 15,7 0 0-15,-7 0 1 0,9 0 0 0,-1 0 1 0,2-4 0 16,-2-2 1-16,9 2-2 0,9-6-1 0,0 4 0 0,0-2-3 15,1 3-3-15,7-5-1 0,1 0 0 0,0 0-2 0,8 4-4 16,8-2-8-16,-6-2-10 0,7 0-11 0,-9 0-10 16,8 5-12-16,-6-5-18 0,6 0-24 0,-7 1-28 0,-9-1-41 15,-1-4-63-15,-7 4-110 0,-1-5-79 0</inkml:trace>
  <inkml:trace contextRef="#ctx0" brushRef="#br0" timeOffset="31243.91">31930 14122 91 0,'0'0'279'0,"0"-6"-64"0,0 6-58 16,7 0-45-16,-7-3-30 0,0 3-19 0,0 0-12 15,0 0-5-15,0 0-2 0,0-6-1 0,0 6-1 0,0 0 0 16,0 0 1-16,0 0 1 0,-7 0 2 0,7 0 1 0,-10 6 1 15,10-6 1-15,0 0-1 0,0 0-2 0,0 3-4 16,-8-3-8-16,8 6-7 0,-8-2-7 0,8 1-5 0,-9 6-4 16,9-1 1-16,0-1 2 0,9 5 1 0,-9-4 3 0,8 5 1 15,0-1 0-15,2 6-1 0,-3-6-2 0,11 7-3 16,-8-7-3-16,-1 0-1 0,-2 2-2 0,11 3-1 0,-9-5 0 16,0 1 0-16,-1-1 0 0,1-4-3 0,-9 5-1 15,8 0-1-15,2 0 0 0,-10-7 0 0,8 2 0 0,-8 6 0 16,8-6 0-16,-8-5-5 0,0 3-11 0,10-2-12 0,-10-2-17 15,0 2-17-15,0-6-23 0,0 4-27 0,0-4-37 16,0-4-50-16,0-2-75 0,-10 2-109 0,2-6-66 0</inkml:trace>
  <inkml:trace contextRef="#ctx0" brushRef="#br0" timeOffset="31560.51">32243 14171 100 0,'-27'4'165'0,"10"6"-53"15,-9-5-28-15,8 5-15 0,-8-5-3 0,9 4 5 0,-9-3 4 16,8 3 2-16,2-4 0 0,-2-1-4 0,9 2-6 0,1-2-8 16,-1 2-8-16,0-1-10 0,1 0-10 0,-2 0-6 15,10 0-6-15,0-2-4 0,0 3-5 0,10-2-3 0,-2 2-4 16,1-2 0-16,8-4-1 0,-8 6-1 0,-1-2 1 15,10 2 1-15,0-6 0 0,-1 4 1 0,0 1-1 0,0-1 2 16,9 2 2-16,-8-2 0 0,8-4-2 0,-9 6-2 0,1-2 1 16,-1 2-1-16,1-2 1 0,-2-4-3 0,2 5-1 15,-9 0 0-15,8 0-4 0,-9-5-5 0,10 4-8 0,-9 2-8 16,-1-6-10-16,1 4-14 0,0-4-17 0,0 5-20 0,-1-5-21 16,0 0-29-16,2-5-35 0,-3 5-79 0,3 0-97 0</inkml:trace>
  <inkml:trace contextRef="#ctx0" brushRef="#br0" timeOffset="31816.05">32381 14220 78 0,'-9'0'330'0,"9"0"-95"0,0 0-85 16,0 0-57-16,9 0-34 0,-9 0-19 0,0 4-5 0,9 1-1 15,-9 0 1-15,9 5 2 0,-1-6 0 0,0 7 3 0,2-1-1 16,7-2 1-16,-7 8-2 0,-3-2-3 0,2 1-2 0,0-1 0 16,0 2-1-16,-1-2-3 0,0 5-6 0,2-4-5 0,7 0-5 15,-8 0-5-15,8-1-2 0,-9 1-5 0,10 0-4 16,-1-2-5-16,1-3-8 0,-11 0-10 0,13-4-13 0,-13 3-15 16,4-3-21-16,-4-2-25 0,-7 0-31 0,8-4-43 0,-8 0-68 15,0 0-98-15</inkml:trace>
  <inkml:trace contextRef="#ctx0" brushRef="#br0" timeOffset="32193.84">32346 14248 329 0,'-9'0'376'0,"9"0"-117"0,0 0-100 0,0-4-63 15,0 4-36-15,9 0-18 0,9 0-9 0,-10 0-3 16,10 0-3-16,7 0-4 0,2 0-3 0,-1 0-3 16,0 4-4-16,0-4-5 0,0 6-3 0,1-1-5 0,-2 0-4 15,-7 0-2-15,-1 0-1 0,0-2-2 0,1 3 1 0,-10 4-1 16,1-6 0-16,0 6 2 0,0-4 3 0,-9 3 0 0,0 1 3 16,0-6 1-16,-9 6 0 0,9 0 0 0,-9 0 0 15,9-1 0-15,0-3 0 0,0 3 1 0,0-4-2 0,9 5 0 16,-9-5 1-16,9 0 0 0,-9 4 0 0,8-3 0 0,-8-1-1 15,9-2-2-15,0-3 0 0,-1 6-1 0,1-2 0 16,0-4-1-16,-1 0 1 0,1 6 0 0,-9-6 2 0,8 0 1 16,2 0 1-16,-10 0 0 0,8 0 0 0,-8 0 0 0,8 0-1 15,-8 5-2-15,0-5 0 0,0 0-3 0,-8 5-6 16,8-5-7-16,0 0-8 0,-8 0-12 0,8 5-14 0,0-5-12 16,0 0-19-16,0 0-19 0,0 0-19 0,0 0-24 0,0 0-43 15,0 0-70-15</inkml:trace>
  <inkml:trace contextRef="#ctx0" brushRef="#br0" timeOffset="32574.2">32720 14074 13 0,'9'0'201'0,"8"0"-57"0,9-6-41 15,-8 6-26-15,7 0-13 0,1 0-6 0,10-4-4 0,-3 4-7 16,3-5-4-16,7-2-6 0,-9 4-3 0,11-2-3 0,-2-1-5 16,9 2-4-16,-9-5-2 0,1 3 0 0,-2 1 0 15,2-5-4-15,-8 6-3 0,-1-1-1 0,-1 0-3 16,-8 0-5-16,-9 0-5 0,0 5-7 0,-8-5-8 0,-1 5-11 16,-8-5-10-16,0 5-16 0,0 0-16 0,-8 0-21 0,-1 0-24 15,1 0-28-15,-10 5-32 0,1-5-47 0</inkml:trace>
  <inkml:trace contextRef="#ctx0" brushRef="#br0" timeOffset="32748.42">33007 14029 305 0,'-18'5'335'0,"1"-5"-98"0,8 0-84 15,-8 4-53-15,17-4-31 0,-8 0-16 0,8 6-10 0,-9-1-4 16,9-2-2-16,9 4-2 0,-9 2-2 0,8-3-3 16,0 7-4-16,1-3-2 0,-9 6 2 0,9-7 0 0,0 5 0 15,-9 2-2-15,8 3-1 0,-8-5-4 0,0 6-2 0,0-1-4 16,0 1-5-16,0-5-1 0,8 3-4 0,-8-2-8 15,10 4-12-15,-2-7-16 0,-8 3-21 0,8-2-30 0,2 1-44 16,-2-1-64-16,-8-4-107 0,-8 5-109 0,-2-5-52 0</inkml:trace>
  <inkml:trace contextRef="#ctx0" brushRef="#br0" timeOffset="33285.96">32633 14864 184 0,'0'-5'253'0,"0"5"-76"16,0-4-57-16,0 4-37 0,0 0-18 0,0-7-8 15,0 7-1-15,-10 0 3 0,10 0 0 0,-7 0 0 0,7 0-1 16,-9 7-4-16,0-7-2 0,0 0-5 0,-7 4 0 16,-2 1 0-16,1 0 1 0,-9 5-2 0,0 0-1 0,-1 5-3 15,0-6-3-15,-6 6-2 0,-2-1-5 0,8 5-5 0,-7-4-2 16,8 6-2-16,-8-2-4 0,16-5-2 0,-8 6-1 15,10-5-3-15,6 0-2 0,-8-2-4 0,18 1-3 0,-9-2-2 16,9 1 0-16,-7-3-2 0,7 0-6 0,0 0-9 0,0-1-10 16,0-3-13-16,0-2-16 0,0 1-18 0,0-5-19 0,0 5-26 15,7-5-32-15,-7 0-38 0,9-5-60 0,-9 0-99 16,0 1-69-16</inkml:trace>
  <inkml:trace contextRef="#ctx0" brushRef="#br0" timeOffset="33527.48">31886 14907 189 0,'9'-3'345'0,"8"-4"-106"16,1 3-87-16,7 4-55 0,-6-4-28 0,6 4-13 31,1 0-6-31,9 0-3 0,0 0-3 0,-9 0-3 0,8 4-5 16,10 0-6-16,-18 3-6 0,18 2-4 0,-10-3-3 0,0 3 0 15,10 1 0-15,0-2-2 0,-10-2-1 0,9 10-3 16,-7-8-1-16,-1 2-3 0,-1 1-3 0,2 2-8 0,-3-3-3 16,2 5-18-16,0-5-20 0,-1 4-28 0,1-4-36 0,-9 1-49 15,10 2-82-15,-11-2-120 0,2 4-75 0</inkml:trace>
  <inkml:trace contextRef="#ctx0" brushRef="#br0" timeOffset="34604.08">30236 16217 196 0,'0'-10'161'0,"0"6"-44"0,9-2-41 0,-9 2-31 0,0-2-17 0,8 3-10 0,-8 3-5 15,0-7-5-15,0 4-2 0,10-2 0 0,-10 5 1 16,0-5 3-16,0 0 3 0,8 0 6 0,-8 5 8 0,0-6 11 15,0 6 9-15,0-4 9 0,0-2 6 0,0 3 4 0,9 3 0 16,-9-6 1-16,0 1-1 0,0 1-3 0,0 4-1 16,0-5-1-16,0 5-2 0,0-5 2 0,0 5-1 0,0 0-2 15,0 0-3-15,0 0-5 0,0 0-7 0,-9 0-6 0,9 0-8 16,0 0-6-16,0 0-7 0,0 0-5 0,0 0-2 0,0 0-4 31,0 0 2-31,9 0 5 0,-9 5 11 0,0-5 16 0,8 5 18 0,1 4 17 0,0-3 19 0,9 3 20 0,-9 6 13 16,8-5 5-16,-9 5-3 0,9-6-9 0,-8 5-10 0,8 5-13 31,1-4-18-31,-1 0-18 0,1 4-16 0,-2-4-9 16,2 5-7-16,-2-6-7 0,2 10-7 0,2-3-3 0,-5-3-2 15,3 8-1-15,-1-3-1 0,1 3-2 0,-1-3-3 0,-8 7-1 16,8-5-1-16,-8 4 0 0,0-5 0 0,-1 0 1 16,0-3-1-16,2-7 3 0,-2 5 2 0,0-9-1 0,2 0 3 15,-2 0 1-15,1-4 3 0,-9-3 2 0,8 3 6 16,2-6 5-16,-2-6 5 0,10 3 6 0,-1-3 1 0,0-9 0 15,0 5-1-15,9-4-3 0,-8-6-2 0,-1 1-5 0,-9 3-3 16,10-7-2-16,0 3 1 0,-10 1 0 0,1-1 0 16,-9 2 0-16,8-8-1 0,-8 7-2 0,0-1-5 0,0 1-4 15,-8-1-4-15,8-4-2 0,-9 4-3 0,1 0 0 0,8 1-2 16,-9-1-1-16,0 5-1 0,1 1 2 0,-2-1-1 16,10 5-1-16,-8 0-5 0,8 0-6 0,0 7-8 0,0-3-9 15,0 2-13-15,-8 4-16 0,8 0-20 0,0-6-27 0,-9 6-28 16,9 0-26-16,-9 0-27 0,9 0-23 0,0 0-14 0,0 0-20 15,9 6-20-15,0-6-23 0,-9 0-28 0,8 0-72 16,-8 0-88-16,0 0-32 0</inkml:trace>
  <inkml:trace contextRef="#ctx0" brushRef="#br0" timeOffset="34937.61">31062 15910 152 0,'8'-15'459'0,"9"5"-120"0,1 0-128 16,8 0-82-16,0 1-46 0,0-1-22 0,-9 0-13 0,9 5-6 15,1 0-2-15,-1 5-1 0,-9 0-7 0,0 0-6 0,0 0-6 16,1 5-5-16,-10 5-2 0,1 1 0 0,-9-1 1 0,0 3 3 16,-9 2 3-16,1 5-1 0,0-1 0 0,-2 0 0 15,-7 1 5-15,0-1 1 0,-11 1 4 0,3-1 2 0,8-4 3 16,-9 6 5-16,0-3 7 0,0-3 9 0,9 0-1 0,-9-1 5 15,8-3-2-15,1-2-3 0,9 6-4 0,8-10-5 16,-10 5-8-16,10-7-6 0,10-3-8 0,-2 7-6 0,1-7-6 16,17 0-1-16,0 0 0 0,0-7 1 0,8 4-2 0,10-2-2 15,0-5 0-15,7 5-1 0,10-5-4 0,0-5-11 16,0 6-24-16,0-6-25 0,-1-3050-30 0,1 6105-32 0,-10-3054-42 16,11 4-49-16,-1-5-69 0,-10 5-118 0,-6 2-93 0,-11-2-41 15</inkml:trace>
  <inkml:trace contextRef="#ctx0" brushRef="#br0" timeOffset="36142.47">31877 16574 317 0,'0'-5'272'0,"-8"5"-58"16,-2 0-53-16,2-5-38 0,0 5-25 0,-1-5-17 0,0 5-10 15,9 0-4-15,-8 0-5 0,8-4-2 0,-9 4-4 16,9 0-5-16,0 0-2 0,-8-7-2 0,8 7 2 0,-10 0 4 15,10 0 9-15,0 0 11 0,0 0 12 0,0 7 14 16,-7-7 12-16,7 0 9 0,-9 4 9 0,9 1 6 0,-9 0 7 16,-10 5 4-16,3 0-1 0,-1 4-5 0,-8 6-8 15,-3-1-9-15,2 1-12 0,-8-1-13 0,-1 7-18 0,0-8-15 16,9 7-14-16,-18-6-12 0,10 5-6 16,8 0-5-16,-9-3-6 0,0-3-4 0,11 4-4 0,-14-4-3 0,13-3-2 0,0 4-2 15,-2-4-2-15,10 0-2 0,-9-6 0 0,9 1-6 16,9 0-4-16,-2 0-11 0,2-6-17 0,0 2-28 0,-2-1-39 15,10-2-44-15,-8 4-47 0,8-7-39 0,0 0-34 0,0 0-26 16,8 0-24-16,10-10-15 0,0 5-3 0,-10-5-7 16,0-5-26-16,1 6-54 0,-18-6-48 0</inkml:trace>
  <inkml:trace contextRef="#ctx0" brushRef="#br0" timeOffset="36492.3">31235 16646 20 0,'-9'0'327'0,"9"-4"-68"0,0 0-64 0,0 4-46 16,-8-6-31-16,8 6-17 0,-8-5-10 0,8 5-7 15,-10 0-3-15,10-4-5 0,0 4-8 0,0 0-6 0,-9 0-8 16,9 0-10-16,0 0-9 0,-8 0-7 0,8 4-6 15,0-4-4-15,0 0-2 0,0 0-3 0,0 5-3 0,0-5-1 16,8 6 4-16,-8-6 6 0,0 8 10 0,9-2 5 0,1-2 9 16,-2 8 14-16,0-9 19 0,9 7 25 0,1 4 20 15,0-2 12-15,-1 1 5 0,9 2 6 0,0-5-4 0,-9 4-7 16,18 1-14-16,-9 0-22 0,0-1-23 0,-1 0-18 0,11-2-15 31,-2 1-12-31,-7 1-8 0,7 1-12 0,1-5-23 16,-10 5-32-16,2 0-43 0,-1-6-48 0,-1 1-47 0,3 0-45 15,-2-5-45-15,-1 0-47 0,1 0-40 0,0-5-58 0,1 0-97 16,-1 0-36-16</inkml:trace>
  <inkml:trace contextRef="#ctx0" brushRef="#br0" timeOffset="37015.01">32042 16281 177 0,'-8'-6'222'0,"8"2"-52"0,-9-1-36 16,9 1-23-16,-8-2-14 0,8 6-5 0,-9-4-2 0,9 4-1 15,-9-6-3-15,9 6-3 0,-8 0-8 0,-2 0-10 0,10 0-6 16,-7 0-7-16,-2 0-6 0,9 6-5 16,0-6-3-16,0 4-1 0,0 2 5 0,0 3 8 0,0-5 5 0,9 11 4 15,-2-5 8-15,-7 0 7 0,10 4 10 0,-2 1 6 0,1 0 0 16,0 5-1-16,-1-1-3 0,1 1-3 0,-1-1-2 16,2 1-2-16,-2-1-3 0,10 1-6 0,-10 4-5 0,9-4-5 15,-8 4-3-15,0 1-7 0,9-6-10 0,-11 1-9 0,2-1-9 16,1 1-7-16,-2-1-6 0,2-5-3 0,-3 7-3 15,2-7-2-15,-9 1-6 0,9-1-12 0,-9 1-20 0,0-5-24 16,0-1-30-16,0 1-28 0,0-6-32 0,0 3-29 16,0-4-25-16,8-3-24 0,-8 0-28 0,9 0-33 0,-9-3-71 15,0-4-111-15,0-1-39 0</inkml:trace>
  <inkml:trace contextRef="#ctx0" brushRef="#br0" timeOffset="37822.04">31765 17193 35 0,'-9'0'118'0,"9"-3"-12"0,0 3-13 0,0 0-10 15,-10 0-7-15,10-5-6 0,0 5-6 0,0 0-4 0,0 0-5 16,0 0-2-16,0 0 0 0,0 0-4 0,0 0-2 16,0 0 0-16,0 0 1 0,0 0 1 0,0 0 3 0,0 0 1 15,0 0 2-15,0 0 3 0,-7-6 2 0,7 6 1 0,-9 0 3 16,9 0 2-16,-9 0 0 0,9 0 1 0,0 0 0 31,-8 0-4-31,8 0-4 0,0-4-6 0,-10 4-8 0,10 0-7 0,0 0-13 0,0 0-6 0,10-5-9 0,-10 5-4 31,8 0-3-31,-8 0-2 0,9-5 0 0,0 5 2 0,-2 0 7 16,3-5 4-16,-1 5 6 0,0-5 9 0,0 5 8 0,-9 0 7 16,0 0 5-16,7 0 2 0,-7 0-1 0,0 0-3 15,0 0-3-15,0 0-6 0,0 0-10 0,0 0-7 0,0 0-7 16,0 0-5-16,0 0-2 0,10 0-3 0,-2 0-2 0,9 0-1 16,9 0-1-16,0-5 1 0,1 0 1 0,6 0-2 15,4 0-1-15,-3 0-1 0,0 1 0 0,10-5-2 0,-9 3 0 16,9-4-2-16,-1 5-1 0,-8-5-1 0,7 5-5 0,10 2-4 15,-8-7-4-15,7 0-4 0,3 4-1 0,-2-4-3 16,8 6 0-16,3-5 1 0,-13-3 3 0,2 4 5 0,0 2 2 16,-8 2 2-16,-11-6 0 0,4 5 2 0,-12 5 1 15,-7-5 0-15,-1 1 1 0,-9 4 3 0,10 0 1 0,-18-6 4 16,8 6 2-16,-8 0-1 0,0 0-3 0,0-4-9 0,-8 4-16 16,8 0-25-16,-8-5-29 0,-2 5-40 0,10 0-51 15,-8-5-71-15,8 0-131 0,-17 5-91 0,-9 0-46 0</inkml:trace>
  <inkml:trace contextRef="#ctx0" brushRef="#br0" timeOffset="38929.68">31756 17662 149 0,'-10'0'229'16,"-6"0"-63"-16,7 0-52 0,9 0-37 0,-8-4-26 15,8 4-17-15,-10 0-7 0,10 0-1 0,0 0 1 0,-8 0 4 16,8 0 3-16,0 0 2 0,-7 0 6 0,7 0 4 0,-10-6 6 16,0 6 6-16,2 0 3 0,0-4 6 0,8 4 5 15,-9 0 6-15,0 0 2 0,9-4 1 0,0 4-2 0,-8 0 3 16,8-5-3-16,0 5-1 0,0 0-2 0,0-5-4 0,0 5-6 16,0-5-6-16,0 5-7 0,8 0-6 0,-8-5-8 15,0 5-7-15,0 0-4 16,9-5-4-16,0 5 1 0,-9 0 1 0,8 0 3 0,10-5 2 0,-18 5 5 0,17 5 7 0,-9-5 7 15,2 5 8-15,-2 0 4 0,1 0 2 0,7 5 3 0,-6-2-1 16,-1 2-1-16,0 6-6 0,0-7-9 0,-9 5-12 16,7 8-7-16,-7-9-6 0,0 1-6 0,10 1-5 15,-10 0-3-15,0 0 1 0,0 0 1 0,0-1 1 0,0 1 6 16,0-6-1-16,-10 1-3 0,10 1 0 0,10-8 0 0,-10 3 0 16,8 0 3-16,-8-3 4 0,-8 3-1 0,8-6 4 15,0 0 6-15,0-6 1 0,0 3 1 0,0-3-4 0,8 0-3 16,-8-4-6-16,0 2-6 0,9-2 1 0,-9-5-1 0,8 6-2 15,-8-6-2-15,9 0-1 0,0 0 1 0,-1 2-1 0,0-3-1 16,2 1 0-16,-2 1-1 0,1-2 1 0,0 12 3 16,0-6 1-16,-9 1-2 0,8 3 4 0,-8 2 2 15,0-2-1-15,0 6 0 0,0-4-2 0,0 4 0 0,0 0-1 16,0 0 0-16,0 0-5 0,0 4-1 0,8-4-4 0,-8 6 0 16,0 4 1-16,10-5-3 0,-10 9 1 0,7-10 0 15,-7 6 0-15,10 5-2 0,-2-10 1 0,2 5-1 0,-10-1 0 16,9-3-1-16,-2 0-3 0,3 3 3 0,-2-5 1 0,-8-4-1 15,9 5 1-15,0 0-1 0,-1-5 1 0,1 0 0 0,-1 0 1 32,2-5-2-32,6 0 1 0,2-5 0 0,-1 1-2 0,1-1 1 0,7 0-2 0,-6-3 1 0,-1 1-1 15,-2-2 3-15,1 4 0 0,1 1-1 0,-9-1 1 0,-1 4 0 16,2-4 2-16,-2 6 1 0,-8 0-1 0,8-1 2 0,-8 0-1 16,0 5 2-16,8 0-1 0,-8 0 0 0,0 0 2 15,0 5-2-15,10 0 0 0,-10-1 2 0,8 0-2 0,-8 6 0 16,9-4 1-16,-9 9-1 0,0-5 0 0,8-2-2 0,1 8 0 31,-9-2-1-31,8 1 0 0,1 1-1 0,0-3 0 0,0-3 0 16,-9 5-3-16,8-1-9 0,1-4-8 0,0 5-17 15,-9-6-21-15,9 1-24 0,-9 1-33 0,0-2-38 0,0-3-38 16,-9 3-26-16,9-5-27 0,0-4-13 0,0 6-8 0,0-6-5 16,9 0-1-16,-9 0-6 0,0-10-25 0,0 10-56 15,0-9-82-15,-9 3-40 0</inkml:trace>
  <inkml:trace contextRef="#ctx0" brushRef="#br0" timeOffset="39262.78">32452 17580 473 0,'-10'-5'486'0,"10"5"-119"15,-10 0-113-15,10-5-81 0,0 5-52 0,0 5-34 16,0 0-16-16,0 0-10 0,0 0-6 0,10 5-4 0,0 0-4 15,6-1-4-15,2 6-1 0,-2-1 5 0,-6 0 15 0,16 2 15 16,-9-1 19-16,1 3 17 0,-10-3 14 0,9 5 6 0,1-1 0 16,-1 1-11-16,-7 0-21 0,8-5-20 0,-11 4-23 15,10-4-18-15,1 0-14 0,-1 0-7 0,-8-6-4 0,8 1 4 16,-8-2 3-16,8-2 9 0,-9 0 9 0,2-6 11 16,-10 3 7-16,8-3 6 0,0-3 4 0,1-3-1 0,0 0-3 15,-1-2-7-15,-8-8-10 0,9 7-10 0,-9-7-8 16,0 2-5-16,9-5-7 0,0 4-7 0,-1-4-3 0,2-1-2 15,-2 1-5-15,-8-1-7 0,7-5-4 0,3 7-13 0,-2-3-23 16,-8-3-39-16,0 10-61 0,0-6-71 0,0 6-66 0,-8-1-64 16,8-5-69-16,0 7-92 0,-10-3-134 0,10 6-49 15,-7 1 15-15</inkml:trace>
  <inkml:trace contextRef="#ctx0" brushRef="#br0" timeOffset="40279.06">32711 16241 147 0,'0'0'432'0,"0"-5"-110"0,-8 5-112 15,8-4-81-15,0 4-49 0,0 0-27 0,0 4-12 16,8-4-7-16,-8 5-2 0,9 0-1 0,0 1-2 0,-1 4-3 15,1-1-3-15,0 5 0 0,8-3 3 0,1-2 7 0,-2 6 4 16,2 0 5-16,-1 4 7 0,1-4 4 0,0 3 1 16,-3-2 0-16,3 4-5 0,1-1-8 0,-2 5-6 0,0-5-6 15,9 3-7-15,-18-4-3 0,10 2-2 0,-10-6 2 32,2 6 3-32,-10-6 6 0,8 0 6 0,-8-4 6 0,0 0 11 15,0-5 11-15,0 5 11 0,0-6 10 0,0 2 11 0,0-6 10 16,0 4 9-16,-8-4 7 0,8 6 1 0,0-6-1 15,-10 0-6-15,2 0-8 0,0 6-12 0,-2-6-16 0,2 0-13 16,-9 3-13-16,8-3-14 0,-8 5-8 0,9 0-6 0,-1 0-5 16,0 0-4-16,-9 5-3 0,1-4 1 0,9 3-2 15,-10 5-1-15,9-4-3 0,0 0 0 0,9 5-3 0,-9-6-2 16,9 6 1-16,0-5-4 0,0-2-2 0,0 2 0 0,9 2-3 16,-9-3-4-16,18-5-4 0,-10 6-3 0,2-6-9 15,-2 2-7-15,9 0-8 0,-9-6-6 0,2 0-6 0,8 0-1 16,-2 0-2-16,2-6-2 0,7 0 2 0,-7-2 4 15,0-2 4-15,7 1 6 0,-7-6 6 0,0 0 6 0,-1 5 5 16,-8-5 7-16,-1 0 7 0,2 6 4 0,-10-6 8 0,7 5 6 16,-7 1 6-16,0 0 9 0,0 3 7 0,0-4 6 15,0 5 5-15,0 0 4 0,0 0 1 0,0 5-2 0,0-5-4 16,0 5-7-16,0 0-6 0,0 0-7 0,0 0-6 0,-7 0-4 16,7 0-2-16,0 5-1 0,0 0-1 0,0-5 0 15,0 5-3-15,0 0 1 0,0 5 0 0,0-10-2 0,7 6 0 16,3 3-1-16,-2-9 0 0,-8 9-1 0,8-4 0 15,10 0-1-15,-9 0 0 0,7 0-1 0,2-5-4 0,-9 5-7 16,0 0-20-16,-1-1-24 0,1 2-33 0,-1-6-38 0,-8 0-34 16,10 4-30-16,-3-4-26 0,2 0-18 0,0 0-9 15,0-4-5-15,1 4 0 0,-3-10 2 0,2 5-2 0,8-5-17 16,-17-5-43-16,0 6-70 0</inkml:trace>
  <inkml:trace contextRef="#ctx0" brushRef="#br0" timeOffset="40610.12">33076 16305 369 0,'0'-5'372'16,"-8"1"-116"-16,8 4-91 0,0 0-58 0,8-6-30 0,-8 6-12 15,0 0-4-15,8 6 0 0,2-6 3 0,-3 4 4 0,12 1 0 16,-11 0 1-16,2 5-2 0,-3-6 0 0,11 11 5 15,-10-6 5-15,1 2 6 0,0 4 3 0,0-2 5 0,-1 3 1 16,10-2 7-16,-10-3 4 0,10 3 1 0,-10 0-3 0,9 1-3 16,-7 5-3-16,-3-4-9 0,11-3-7 0,1 2-10 15,-12-2-14-15,2 3-14 0,8-1-13 0,1-5-10 0,-9 4-8 16,9 0-3-16,-2-4-4 0,-7 1-1 0,8-3-4 0,1 2-8 16,-10-4-10-16,1 3-11 0,8-4-16 0,-8-5-16 0,-1 5-16 15,10-5-20-15,-9 0-15 0,0-5-11 0,8 5-11 16,1-8-9-16,-2 2-6 0,2-4-3 0,-1-4-7 0,-8-1-12 15,8-1-12-15,-8 2-15 0,0 0-17 0,-9-1-28 0,0-1-54 16,0 3-80-16</inkml:trace>
  <inkml:trace contextRef="#ctx0" brushRef="#br0" timeOffset="40959.08">33101 16310 210 0,'10'0'198'0,"-1"-5"-64"0,9 0-43 0,-1 5-29 0,-1-4-17 15,2-2-6-15,7 1-6 0,2 1-5 0,7-2-2 0,-8-3 0 16,9 5-1-16,-9-2 1 0,9-4 1 0,-9 5 3 15,0 0 3-15,0 1 6 0,0-5 2 0,-9 3 3 0,1 2 3 16,0-2-1-16,-11 2 0 0,3-2 0 0,-3 6-2 0,-7-4-2 16,11 4-2-16,-11 0-3 0,0 0-3 0,0 0-7 15,-11 0-5-15,11 0-7 0,0 0-10 0,-7 4-10 16,-3-4-9-16,3 6-12 0,7-2-15 0,0-4-18 0,-9 0-20 16,9 6-23-16,-9-2-25 0,9 2-28 0,0-6-42 0,-8 3-60 15,8 3-82-15</inkml:trace>
  <inkml:trace contextRef="#ctx0" brushRef="#br0" timeOffset="41131.99">33050 16485 151 0,'18'-4'220'0,"8"-1"-55"15,0 0-43-15,9-4-31 0,-1-1-22 0,9 0-13 0,10 0-8 16,-9 1-7-16,-1-7-7 0,8 6-6 0,-7 0-7 0,-1 2-5 15,-8-2-6-15,-2 0-4 0,5 5-6 0,-14-4-8 32,-6 3-14-32,-10 6-17 0,10-4-22 0,-10 4-35 0,1-5-56 15,-9 5-99-15,-9 5-98 0</inkml:trace>
  <inkml:trace contextRef="#ctx0" brushRef="#br0" timeOffset="48596.78">18166 11836 232 0,'-18'-4'265'0,"2"4"-93"0,-11-6-65 0,9 6-38 16,2-5-17-16,-1 5-9 0,0-5-3 0,-3 5-5 16,-5-5 0-16,17 5 4 0,-10-5 1 0,1 5 6 0,8-5-3 15,0 5-4-15,1-4-1 0,-10 4-2 0,10-4 0 0,-1 4-3 16,1-6-4-16,-2 6-9 0,2-6-2 0,-9 6-1 0,-2 0-1 16,3 0 3-16,-11 0-3 0,2 0 3 0,-1 6-2 15,-9-6 1-15,1 6 1 0,-10-2-1 0,9 0 2 0,-9 1 0 16,1 0-1-16,0 0 1 0,-1 0 2 0,-7 0 1 15,16 5 5-15,-9-4 1 0,1 2-1 0,-1-3 0 0,1 5 1 16,-1-5-1-16,0 5-1 0,10 0 0 0,-10-1-6 16,10 1-2-16,-1 0-3 0,1-1-3 0,-1 5-5 0,9 2-1 15,-9-1-4-15,9-1-1 0,-9 5 0 0,10-4-1 0,-10 6 1 16,0-8 2-16,0 7-1 0,-9 0 1 0,10-1 0 0,-1 5 0 16,-8-4 0-16,-2 5 0 0,11 4 1 0,0-5-1 15,-9 5-1-15,8-4 2 0,0 10-3 0,8-8 2 0,-7 4-1 16,8 2-2-16,0 2 0 0,9 1 1 0,0-3-1 0,-1 6-1 15,0-1 2-15,10-3-1 0,0 4 0 0,-1-5 2 16,0 6-1-16,0-6-2 0,1 0 0 0,8 4 1 0,0-2 0 16,-9-3 0-16,9 2 1 0,9 4 0 0,-9-11 1 0,0 11 0 15,8-3 0-15,-8-3 1 0,9 2-2 0,-9-1 0 16,9 5 0-16,-9-6 0 0,0 2-2 0,9-1 0 0,-9 0 0 16,8 1 0-16,-8-2 1 0,8-4-1 0,2 6 1 0,-2-6 0 15,-8 1 2-15,8-2 2 0,2-2-1 0,-2-3 2 0,1 8 3 16,-1-7 6-16,-8 0 3 0,9 0 5 0,-1 1 3 15,1 5-3-15,0-6 3 0,0-6-3 16,-9 7-1-16,17-1-4 0,-17 1-5 0,9-5-5 0,0-1-1 0,-1-4-1 16,10 5-2-16,-11-6 0 0,3 1-3 0,7 0 0 0,1 0 0 15,-1-5 1-15,9 5-1 0,-8-2-1 0,7 3-2 16,1-3 2-16,1 2 0 0,0 6 1 0,-2-8-1 0,10 7 0 16,-9-5 0-16,9 5 1 0,-1-6 2 0,-8 6-2 0,2-5 1 15,5-1 0-15,-16 0-2 0,10-4 1 0,-10 5 0 16,0-5-1-16,-8 0 0 0,8 0 1 0,-9-1-1 0,-8 1-1 15,10-6 1-15,-10 2 0 0,8 3 1 0,0-4 1 16,10 0-2-16,-9 0-1 0,-1 0 1 0,2 0 0 0,6 0 0 16,1-1 0-16,-7 2 0 0,7-1-1 0,0-2 0 0,1 3 2 15,-1-2 0-15,9 2-1 0,-8-1 2 0,-1 0-2 16,9-5 0-16,-8 0-1 0,7 5 0 0,-6 0-2 0,6-5 1 16,-7 5-1-16,7-5-2 0,-7 0 2 0,8 4 0 0,-9 0 0 15,0-4 1-15,9 6 1 0,-9-6 0 0,10 4 1 16,-11-4 1-16,12 0 1 0,-1 0-1 0,-11 0 0 0,2 0 0 15,7 0-1-15,-8 0 1 0,10-4 0 16,-1 4-1-16,-1-6-1 0,1 2 0 0,1 0 1 0,7-1 0 0,-7-5 1 0,-1 5 0 16,0-6-1-16,8 7 0 0,1-5 1 0,0-2-2 15,-9 2 0-15,8-1 1 0,1-5-1 0,-9 0 1 0,9 1 0 16,-9-1 0-16,-1-5 1 0,2 7 3 0,8-7 0 0,-9 1-1 16,9-1 1-16,-9-5 1 0,17 1 0 0,-7-1 1 15,-2 1 1-15,1-6 0 0,8 1 0 0,-8 0 1 16,8-5 4-16,-8 0 1 0,9-5 3 0,-1-6 5 0,0-7 12 15,0-3 15-15,0-9 13 0,1-4 9 0,0-10 9 16,-9 0 7-16,-1-5 7 0,9-10 0 0,-17 0-10 0,9-4-12 0,-10-6-8 16,-5 0-11-16,-12 2-8 0,-8 2-11 0,0 1-8 15,-18 11-8-15,-7-2-2 0,-2 7-4 0,-8 3-6 16,-8 1-2-16,0 9-1 0,-10 6-1 0,-7 4-1 0,7 7-5 16,-8 1-14-16,1 13-30 0,8 4-54 0,-9 9-59 0,17 1-57 15,-7 9-59-15,25 2-67 0,-1 1-95 0,11 12-143 16,6 6-54-16,10 0 4 15</inkml:trace>
  <inkml:trace contextRef="#ctx0" brushRef="#br0" timeOffset="57055.09">14944 17785 42 0,'-8'-5'158'0,"8"5"-25"16,-9 0-22-16,0 0-20 0,-8 0-19 0,-1 5-14 0,2-5-11 0,-11 0-3 0,9 5 0 0,2-5 2 16,-11 0 1-16,18 0-1 0,-9 5 0 0,11-5-1 15,-3 0-2-15,2 0-3 0,8 0-6 0,-8 0-5 0,8 0-6 16,0 0-4-16,0 0-4 0,0 0-1 0,0 0 0 0,0 5 4 15,0-5 4-15,0 0 7 0,0 0 8 0,0 0 10 0,0 0 10 16,0 0 9-16,-9 0 7 0,0 5 5 0,0-5 0 16,-9 0-3-16,-7 5-4 0,8-1-5 0,-10-4-7 0,2 6-5 15,-1-2-7 1,8 1-3-16,0 0-2 0,-7 0-1 0,15 0-3 0,2-1-3 0,-10-4-4 0,10 6-6 0,8-6-4 16,0 4-4-16,0-4-2 0,8 0 1 0,10 4 2 0,0-4 6 31,7 7 5-31,11-7 5 0,-1 0 2 0,8 0 2 0,17 0-1 15,-7 0-4-15,8 0-5 0,8 0-7 0,0-7-8 16,0 7-3-16,1-4-3 0,-1 0-4 0,9-2-1 0,-16 2-2 16,7-1-4-16,-17 0-9 0,8 0-8 0,-15 0-14 0,-2 5-14 15,-9-4-18-15,0 4-18 0,-7 0-18 0,-9 0-16 16,0-6-12-16,-10 6-14 0,-1 0-13 0,-7 0-20 0,0 0-32 16,0 0-49-16,-7 0-96 0,-11 6-85 0</inkml:trace>
  <inkml:trace contextRef="#ctx0" brushRef="#br0" timeOffset="57293.91">14536 18162 355 0,'-8'4'373'0,"-2"-4"-124"0,10 6-91 0,0-6-52 15,10 0-30-15,-2 4-15 0,10-4-9 0,8 0 4 0,9-4-6 16,-1 4-4-16,18-6-8 0,-1 2-10 0,3-2-8 0,15 1-8 15,-8-4-5-15,16 3-9 0,-7 6 2 0,-1-9 0 0,9 5 0 16,-8-6 1-16,0 0-2 0,-2 1-4 0,-6-1-6 16,-9 5-10-16,-1-2-12 0,-10 4-14 0,-7-2-19 0,-10-1-23 15,3 6-33-15,-12 0-45 0,-6 0-75 0,-10 0-122 0,0 0-57 16</inkml:trace>
  <inkml:trace contextRef="#ctx1" brushRef="#br0">30725 16073 0,'33'-33'94,"-33"0"-78,0-66-1,33 66-15,-33-33 16,0-33-16,0 32 16,0-65-16,0-132 15,0 32 1,0-66 0,0 1-1,0 32 1,0 67-1,0-1 1,0-65 0,0 65 15,0-32-15,0-34-1,66 100-15,-33 33 16,33-265-16,-66 297 15,33-296 1,0 197 0,0 1-1,1-67 1,-1 67 0,-33 98-1,0 1 1,0 66-1,0-33 1,0 33 0,0 0 15,0 132 156,0-33-171,0 67-16,-67-1 16,34 0 15,0-99-15,33 0-1,0-66 266,0-33-265,33 0 0,-33 0-1,0 33 1,33 0 171,1 33-171,-1 0 0,33 0-1,0 66 1,99 33 0,-32-33 15,-34 0-16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05T07:25:56.9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390 9804 140 0,'0'-5'232'0,"-8"0"-73"15,8 0-56-15,-8 5-37 0,8-5-21 0,-9 1-11 16,9 4-5-16,-9-7-5 0,0 7-6 0,9-3-5 0,0-2 0 15,-8 0 0-15,8 5-3 0,0-5-1 0,-9 0 0 0,9 0-1 16,0 0 0-16,-9 0 0 0,9 2-4 0,0-4-2 16,0 4 2-16,0-3 3 0,0 0-3 0,0 2 0 0,9-1 4 15,-9 0 5-15,0 0 3 0,9 1 4 0,-9 0 2 16,0-2 3-16,8 0 3 0,-8 2 3 0,0-2 4 0,0-2 5 16,9 3 5-16,-9-1 6 0,0 2 8 0,9-2 6 0,-9 2 8 15,0-2 5-15,0-4 6 0,-9 10 3 0,9-3 3 16,0-2 5-16,0 0 2 0,0 5 2 0,-9-5 0 0,9 5-6 15,0 0-8-15,0 0-11 0,0 0-12 0,0 0-13 16,0 5-13-16,-8 5-9 0,-1-1-5 0,0 11-2 0,1-1 1 16,-10 7 0-16,1 1 2 0,9 3 0 15,-9 0 2-15,-3 4-3 0,3 0-2 0,1-1-6 0,-1 7-2 0,7-6-2 0,-7-4-1 16,9-1-1-16,-2-1-1 0,2-6-1 0,0 1 3 0,-2-7 7 16,2-3 8-16,8-3 13 0,0-5 17 0,0 6 20 15,0-11 22-15,0 4 18 0,0-4 12 0,0 0 5 16,0-4-3-16,8-2-9 0,2-9-15 0,-2-3-19 0,10-8-22 15,-1-2-19-15,-9-2-12 0,10 1-12 0,0-6-6 0,-1 1-5 16,1 0 0-16,-2-1 0 0,-6 2-2 0,7-6-2 0,0 4-2 16,0 1-1-16,-8 0-1 0,0 5 0 0,-1 3 0 15,1 3-1-15,0 4-1 0,0 4 1 0,-9 0 0 16,8 5 0-16,-8 2 0 0,0 1-2 0,8 2 0 0,-8 1 0 16,10-2 0-16,-10 6 1 0,8 0-1 0,1 6-1 0,-1-6 3 15,1 9 0-15,1-2 1 0,-3 1-1 0,4 2 0 16,4 5 2-16,3 0-2 0,-1-1 0 0,-7 1 0 0,6-2 1 15,2 7 0-15,-1-4 0 0,9 3 0 0,-9-3-1 0,0 2 2 16,1-3-1-16,-1 1-1 0,1 2-6 0,0-3-14 16,-1 4-29-16,0-4-61 0,0-5-74 0,-7-1-69 0,6 1-67 15,-7-6-82-15,0 2-128 0,-9-6-126 0,0-6-53 16,-18 2 13-16</inkml:trace>
  <inkml:trace contextRef="#ctx0" brushRef="#br0" timeOffset="644.24">25390 9632 183 0,'0'0'246'0,"0"0"-70"0,0-4-51 0,0 4-31 16,0 0-18-16,0 0-10 0,0 0-7 0,0 0-5 15,10-6-2-15,-10 6-7 0,0 0-6 0,8 0-6 0,-8 0-2 16,0-4-2-16,9 4 1 0,-9 0 4 0,0 0-1 0,0 0 5 16,0 0 5-16,0 0 3 0,0 0-1 0,0 0-1 15,0 4-2-15,0-4 1 0,0 0 4 0,0 6 6 0,0 4 4 16,0-6 5-16,0 7 4 0,0-3 3 0,0 8 1 0,0-2 3 16,0 5 3-16,8-4 6 0,-8 10 7 0,9-2 4 15,-9 8 3-15,10-7 1 0,-3 5-1 0,4 7 0 0,-4-3-2 16,1 1-8-16,2 5-9 0,7 1 7 0,-9-2 0 15,2 6 1-15,6 0 4 16,-6 0 0-16,-2 4-3 0,0 1-3 0,1 0-7 0,0 0-19 0,8 1-11 0,-9 4-6 0,1-6-9 16,0 6-8-16,-1-5-7 0,2 4-4 0,7 1-1 15,-9 0-2-15,2 3 1 0,5-2 3 0,-4 3-1 16,-2 1 1-16,-1 1 0 0,1-3-1 0,-1 2 0 0,-8-1 0 16,9 1-2-16,-1 0-4 0,2-1-1 0,-10 2-2 0,8-2-1 15,0 0 0-15,-8 1-1 0,9 5 1 0,0-6-1 0,0 1 6 16,-1-6 0-16,1 6 0 0,0-1-2 0,8-3 2 15,-8 3-1-15,-1-4-1 0,10-1 0 0,-9-4-5 0,-2 4 0 16,2 2 1-16,9-6 3 0,-8 5-2 0,-3-5 1 0,11 3-1 16,-10-3 0-16,2-4 1 0,-2-1-1 0,1 1 0 15,-1-3 0-15,1-2-2 0,0-1 0 0,-9-5 0 0,8-1 1 16,-8 2 2-16,9-6-2 0,-9 1-1 0,0-1 0 16,0 1 2-16,0-1 1 0,0 1-3 0,0-7 0 0,-9 7-1 15,9-5 0-15,0-1-1 16,-8 0 1-16,8 1 1 0,0-2-1 0,0-2 2 0,0 3 0 0,-9-4 0 0,9-1 2 15,0 5-3-15,0-9 0 0,0 5 0 0,0-4 0 0,0-3-2 16,0 2 0-16,0-2 1 0,0 3-1 0,0-6-2 0,0 0-2 16,0-1-9-16,0-5-18 0,0 2-42 0,0-2-70 0,0 2-77 15,9-6-67-15,-9 0-70 0,8 0-77 0,1-6-87 16,-9 2-128-16,9-6-41 0,-1 6 21 0</inkml:trace>
  <inkml:trace contextRef="#ctx0" brushRef="#br0" timeOffset="1573.6">25939 13667 51 0,'-17'0'439'0,"6"0"-111"0,11 0-116 16,-9 0-76-16,9 0-49 0,0 0-28 0,0 0-14 0,-7 0-8 16,7 0-2-16,0 0-3 0,0 6-3 0,0-6-2 15,0 0 0-15,0 0 4 0,0 0 6 0,0 0 8 0,0 0 12 0,0 0 11 16,0 0 12-16,0 0 9 0,0 0 8 0,0 0 4 15,0 0 4-15,0 0-2 0,0 0-5 0,0 0-5 0,0 0 1 16,7 0 8-16,2 4 16 0,2-4 12 0,13 0 6 0,-6 4 5 16,0-4 1-16,16 6-4 0,-8-6-7 0,9 4-20 15,-1 2-27-15,10 0-19 0,0-3-16 0,-1 2-13 16,1-5-9-16,7 5-4 0,2-5-2 0,-1 0 1 0,9 5-2 16,0-5-4-16,8 5 1 0,0-5-2 0,0 0 4 0,-1 0-3 15,12 0-2-15,7 0-6 0,-8 0 1 0,7-5 1 0,0 5-3 16,2-5-1-16,7 5-2 0,10-5-1 0,-9 0-1 15,-2-4 0-15,11 3 0 0,-10 2-2 0,10-6 1 16,-1 0 0-16,-9 1 0 0,9-1 3 0,-9 4-1 0,10-4-2 16,-9 2 1-16,7 3 2 0,2-5 1 0,-9 5-1 0,8-6 1 15,-9 11-1-15,10-10 0 0,-1 7 0 0,-9-2 0 0,8 0 0 16,-7 0-3-16,1 0 1 0,-3 0-2 0,-6 0-1 16,-2 0 0-16,1 2 3 0,0-9 0 0,0 8 1 0,-8-6 0 15,7 5 1-15,-8 0 0 0,0-4 0 0,-8 3 0 16,8 2-2-16,0-2 0 0,0 2 0 0,1-6 0 0,-2 10-2 15,2-5-2-15,-10 5-1 0,10-4 2 0,-10 4 0 0,0-6 1 16,0 6 0-16,2-4 0 0,-2 4 0 0,-7-6 1 16,-4 6 3-16,4-4-2 0,-1-2-1 0,0 2 0 0,0-2-2 0,0 3 2 15,-1-7 4-15,1 0 2 0,-9 4 2 0,8-4 2 16,-8 1 0-16,1 4 2 0,-1-4 3 0,0-1 1 16,-8 5-2-16,7 0 1 0,-7-5-2 0,8 5 1 0,-8 0 2 15,-1 1-2-15,9-1 1 0,-9 0-3 0,10 0 0 0,-10 1-3 16,1-2 1-16,-1 2 0 0,1-7-1 0,-10 6 2 0,1-4 0 15,0 5 4-15,-9-6 2 0,8 4 2 0,-17-4 1 16,9 0 2-16,-8 7 2 0,-1-7 3 0,-8 5 5 16,0 0 0-16,-1-1 1 0,-8-4 0 0,0 6-2 0,-8-6-3 15,-1 0-6-15,-7 1-4 0,-12-1-8 0,-6-5-5 0,-1 5-7 16,-8-4-4-16,-8 4-2 0,-3-5 1 0,3 5 0 0,7 2-1 16,1 2-2-16,7 2 0 0,3-2 1 0,6 6-5 15,1-4 0-15,8 4-1 0,2 4 0 0,6-4-2 16,2 6-1-16,-1-2-3 0,1 2 0 0,8-3 3 0,-9 2 1 15,9 5 1-15,9 1 0 0,-9-1 2 0,8-1 4 0,1 5 2 16,-1-4 1-16,2 0 0 0,6 5 3 0,-7-5 1 16,17 4 2-16,-8 0-1 0,8 2 0 0,-9-3 1 0,10 3 2 15,-2-6 0-15,2 4 0 0,-1 0 1 0,-10 1-2 0,11 0-1 16,-9-1 1-16,-2 1-1 0,-6 0 0 0,-3 4-1 16,3-5 1-16,-10-4-1 0,0 11 3 0,0-7 2 0,-10 0 2 15,-7 2 1-15,1 3 0 0,-19-5 0 16,9 6 0-16,-9-5 0 0,-8 1-7 0,-1-3-12 0,-9-3-18 0,1 5-25 15,1-5-48-15,7-7-95 0,-8 8-111 0,8-6-131 0,10 5-214 16,-9-1-115-16,17-5-56 0,-8 12-16 0</inkml:trace>
  <inkml:trace contextRef="#ctx0" brushRef="#br0" timeOffset="15037.7">26615 13042 46 0,'0'0'94'0,"0"0"-14"0,0 0-7 0,0 0-11 0,0 0-10 15,0 0-4-15,0 0-6 0,0 0-4 0,0 6-4 16,0-6-2-16,0 0-4 0,0 4 0 0,0-4 5 15,0 0 2-15,0 0 7 0,0 0 1 0,0 0 0 0,0 0 2 16,0 0 2-16,0 0-1 0,0 0-1 0,0-4-5 0,0 4-7 16,0 0-4-16,0-6-4 0,0 6-5 0,8 0-4 0,-8 0-4 0,0 0-3 15,0 0-2-15,0 0-2 0,0 0 0 16,0 0-3-16,0 0 1 0,0 0-2 0,0 0-1 0,0 0 2 0,0 0-2 16,0 0 0-16,0-4 1 0,0 4 2 0,0 0 1 15,0 0 4-15,10 0 6 0,-10-6 4 0,0 6 2 16,8-4 4-16,-8 4 3 0,9-6 2 0,-9 2 2 15,9 4-5-15,-9-5-1 0,9 1-2 0,-9 4-3 0,8-5-4 0,-8-2-4 0,0 7-2 0,9-3 1 16,0-2 0-16,-9-1 0 0,8-3-1 0,0 4 2 16,-8 0-1-16,10 0 3 0,-2 1 0 0,-8-2-1 0,9 2 0 15,-1-1-1-15,-8-5 1 16,9 5-4-16,0 0 3 0,-1-5-4 0,-8 0-2 0,9 7 0 0,0-7-1 0,-1 4-1 16,1-4 1-16,0 0 1 0,0 7 0 0,-1-7 0 0,-8 4 1 15,7-4-1-15,4 6 1 0,-4-6 0 0,-7 1 1 0,10-3-1 16,0 9 2-16,-10-12-2 0,7 5 0 0,2 0 2 15,0 0 0-15,0-1-3 0,-1 3 0 0,-8-2-1 0,8 0-3 16,2 0 2-16,-2 0-2 0,-8 7-2 0,9-9 0 0,-1 3-1 16,-8 4 0-16,9-5-1 0,-9 7 1 0,9-9 0 15,-1 8 1-15,-8-6 0 0,10 6 0 0,-2-7 1 0,-8 1-1 0,8 0 0 32,1 0 0-32,0 2 0 0,0-2-1 0,-2 0 0 0,-7-4 1 15,20 4 0-15,-20-1 0 0,7 2 0 0,3-6 1 16,-2 5-1-16,1 1 1 0,-9-6-1 0,8 5-1 15,1 0 1-15,0-4 0 0,-1 4-1 0,-8 1-1 0,9-7 0 0,0 6 2 16,0 0 0-16,-1-5 2 0,1 7-1 0,0-8-1 16,-1 2 1-16,-8 0 0 0,8-1-1 0,2 0 0 15,-2 0 0-15,-8 2 0 0,9-3 0 0,0 2-2 0,-1-1 2 16,-8 1 0-16,8 4 1 0,1-5 0 0,-9 1 0 0,0 4 1 16,11-5 0-16,-11 5 0 0,7-4-2 0,1 4 3 15,-8-5 1-15,9 5 0 0,0-5 1 0,-9 2 1 0,9-3 5 16,-1 3 3-16,-8-3 5 0,8 2 1 0,-8-1 2 15,10-1 1-15,-10 2 0 0,9 5-2 0,-9-6 0 0,0 1-4 16,8 4-4-16,-8-5-3 0,9 0-2 0,-9 7-7 0,8-8 3 16,-8 6-1-16,0 0-2 0,9-3-2 0,0 1 1 15,-9-2 1-15,9 5 1 0,-9-1 4 0,8-6 1 0,0 8 0 16,2-2 3-16,-2 0 3 0,-8-5 1 0,8 6 2 16,2-6 2-16,-2 5 2 0,1-5 1 0,-9 7 3 0,8-4 0 15,2-2-1-15,-2 4 1 0,0 1-2 0,-8-7 4 0,10 8-1 16,-3-7 1-16,3 5-1 0,-1-6 0 0,-1 8 2 15,-8-2-3-15,10-5 0 0,-3 6-7 0,-7-1-1 0,10-1-5 16,-2-3-2-16,0 4-3 0,1 0-1 0,0-5-3 0,-9 6 1 16,9-1 0-16,-1 0 1 0,2-4-2 0,-2-1 0 15,0 1 0-15,1-2-1 0,0 3 0 0,8-7 0 16,-9 1-1-16,9 4 0 0,-8-5 1 0,9 5 0 0,-8-5 0 16,-3 7 0-16,11-3 0 0,-10 2 0 0,2-1 0 0,-2 1 0 15,-1-2 1-15,3 1-3 0,0 1 1 0,-2 4 1 0,-8-4 1 16,8 0 0-16,1-6 1 0,0 5-1 0,-1 5 0 15,1-3 4-15,0-8-2 0,-1 6 2 0,1 2 2 0,-1-7 3 16,1 5 4-16,0-1 4 0,-9-2 3 0,8 3 6 0,2 0 7 16,-2 4 5-16,1-2-2 0,-9 3-3 0,8 0-2 15,-8-5-4-15,9 6-2 0,0-1-5 0,-9 0-6 16,7 1 1-16,4-1-1 0,-11 0 4 0,9 0 2 0,-2 1 6 16,3-1 3-16,-10 0 1 0,8 0 1 0,1-4 0 0,-1 4-1 15,2-5 2-15,-2 6-4 0,0-6-3 0,1 0-6 0,0 5-2 16,0-5-3-16,-1 1-1 0,1 0 0 0,0-2 0 15,-1 6 2-15,1-3 4 0,0-3 3 0,-1 6 7 16,1-3 3-16,-9-2-1 0,7 0 0 0,4 5-2 0,-4-4-2 16,-7-1-6-16,9 5-2 0,2-5-6 0,-11 6-2 0,7-1-6 15,2 0-1-15,-9 1-3 0,9-2 0 0,-9 2 0 16,8 3-3-16,-8-3 0 0,9 5-2 0,-9-6 2 0,0 4-2 16,8-4 0-16,-8 7 0 0,10-7-1 0,-10 5 3 15,8-5-1-15,-8 5 3 0,0-5 1 0,9 4-4 0,-9-3 3 16,8 4 2-16,-8-5 1 0,9 6 2 0,-9-6 0 0,0 0 0 15,9 5 0-15,-9 0 4 0,0 0-3 0,0-5-1 16,8 1-1-16,-8 5-4 0,0-7-1 0,9 6-1 0,-9-5-1 16,9 6-1-16,-9-5 2 0,0-3-2 0,8 8 0 0,-8-6 2 15,0 6 0-15,9-5 3 0,-9 3 0 0,0-3 1 16,0-2-1-16,9 7 1 0,-9-6 2 0,0 5 2 0,8-5-1 16,-8 1-2-16,0 3 0 0,0-3 0 0,8-1 2 15,-8 5 0-15,0 0-2 0,0-5-4 0,0 6 2 0,0-2 0 16,10 3 0-16,-10-3 2 0,0 2-4 0,0-2-1 15,0 1 0-15,8 0-1 0,-8 0 0 0,0 0-1 0,0 5 1 16,0-3-1-16,0-3 1 0,0 0 0 0,9 2 3 16,-9-2-2-16,0 6 1 0,0-4 1 0,0 0-1 0,0-2-1 15,8 2 0-15,-8-1 0 0,0-1-4 0,10-4 3 0,-10 6-1 16,0-2-1-16,8-2 2 0,-8-2 1 0,9 0 2 0,-9 5-2 16,9-4 2-16,-9-1 1 0,7 0-2 0,3 5 2 15,-10-5-1-15,9 5-1 0,-9-3-1 0,0 1 0 16,9-2 0-16,-9 3 0 0,0 2 0 0,0-1-2 0,0 5-1 15,9-5 1-15,-9 0 2 0,0 1 0 0,0 4 0 0,0-4 0 16,0-2 0-16,7 6 0 0,-7 0 1 0,0-6 0 16,0 2-1-16,10 4 0 0,-10-6-2 0,0 6-2 0,0 0 2 15,0-4 0-15,0 0 1 0,8-1-1 0,-8 5 2 16,0-6 0-16,9 2 0 0,-9-2 1 0,0 6 0 0,0-4 0 16,0 4-1-16,0 0 0 0,0-6-1 0,0 6 1 0,8 0 0 15,-8-4 0-15,0 4 1 0,0-6 0 0,0 6 0 16,0-3 3-16,0-2-1 0,9 0 0 0,-9 0-1 0,0 0-2 15,0 0-1-15,9 0 2 0,-9-1-1 0,0 3 0 16,0-4 0-16,0 7 0 0,0-3-1 0,8-2 1 0,-8 0 0 16,0 0-2-16,0 5-8 0,0-5 3 0,0 0 4 0,10 0 1 15,-10 0 2-15,0 5 0 0,0-3-1 0,0-4 1 16,8 2 9-16,-8 1-4 0,0-2-3 0,8 2-2 0,-8-5-3 16,0 3 2-16,9 6 1 0,-9-10-2 0,0 5 1 0,0 5 1 15,9-5-1-15,-9 1 0 0,0-2 1 0,0 6 0 16,9-3 0-16,-9 3 0 0,0 0 1 0,0-6 0 15,0 6 0-15,0 0 0 0,0 0-1 0,0 0 1 0,0 0-1 16,0 0 0-16,0 0-2 0,0 0 0 0,0 0 2 0,0 0-2 16,0 0 1-16,0 0-2 0,0 0 0 0,0 0 0 0,0 0-1 15,0 0 2-15,0 6-2 0,0-6 2 0,0 0-2 16,0 0 1-16,0 3-2 0,0-3-3 0,0 0-8 16,0 0-14-16,0 0-20 0,-9 0-31 0,9 6-47 0,0-6-50 15,0 0-58-15,0 0-67 0,-9 0-99 0,0-6-176 0,1 3-84 16,0 3-23-16</inkml:trace>
  <inkml:trace contextRef="#ctx0" brushRef="#br0" timeOffset="17984">21968 10751 200 0,'0'0'329'0,"0"0"-110"0,-7 0-85 0,7 0-44 0,0 0-22 0,7-5-8 16,-7 5 0-16,0 0 1 0,10-4 6 0,-10 0 5 15,10-2 10-15,-10-4 8 0,7 6 12 0,2-6 15 16,-9 5 15-16,9-1 17 0,-9 2 13 0,8-2 10 0,-8 2 6 16,0-2 0-16,0 2-9 0,9 4-12 0,-9-4-14 0,0 4-16 15,0-5-15-15,-9 5-14 0,9 0-16 0,0 0-13 16,0 0-11-16,-8 0-11 0,8 0-9 0,-9 0-9 0,0 0-7 16,2 0-8-16,-3 0-4 0,0 0-2 0,-7 0-3 0,0 0-1 15,9 0 2-15,-10 5 1 0,1-5 3 0,-1 0 1 0,2 4-1 16,-2-4 0-16,1 4-2 0,-8 6-1 0,7-4-2 15,-9 4-3-15,10-1 0 0,-9 5-2 0,-1-2 0 16,2 1-2-16,-2 2 3 0,2-1 0 0,-1 1 1 0,0 0 1 16,0 0 1-16,-1-1-1 0,0 1-1 0,2 0 2 0,8-7-3 15,-9 8 2-15,8-6-1 0,1-1-2 0,9 1 0 16,-10 0-2-16,10 0 1 0,-2-1-1 0,3 6 0 0,-2-4-1 16,1-1 2-16,-2 8 1 0,0-3-1 0,3 0 1 0,-2 4 0 15,0 0 0-15,1 2 0 0,-1-3 1 0,-9 2-1 16,10-1 1-16,-1-4 0 0,0 6-1 0,1-8 2 0,-1 7 0 15,0-5-2-15,1-1 0 0,-1 7 0 0,1-8 0 16,8 1 2-16,-10 8 0 0,2-9 0 0,0 3-1 0,-1-3 0 16,9 2 0-16,-9 0 1 0,-1 0-2 0,10-1-1 0,-7-2 1 15,7 1 0-15,-9-3 0 0,9 0 2 0,-9-2-1 16,9 2-1-16,0-4 1 0,-8 9-1 0,8-5 0 0,-10 4-1 16,10 0 0-16,0 2 0 0,0-3-1 0,0 3 0 15,0 3 0-15,-8 1 1 0,8-6 1 0,0 6 0 0,-7 3 0 16,7-2 1-16,0-1 1 0,-10-2 0 0,10 3 1 0,-10-3-2 15,10 2 0-15,-8 0-1 0,8 1 1 0,-9-8 1 16,2 7-1-16,7-5 0 0,-10-1 1 0,10 1-1 16,0 0 0-16,-8-1 0 0,8 1-1 0,-9-1 0 0,0-4 0 15,9 6 0-15,-8-3 1 0,-1 3 1 0,9-6-1 0,-8-1 0 16,8 5-1-16,-9-4 0 0,0 0 1 0,9 0 1 0,-8-1-3 16,8-4 1-16,-10 5 0 0,10-5 0 0,0-1 2 15,-8 2 0-15,8-2-2 0,0 2 0 0,-9-1-1 16,9-2 1-16,-8 3-1 0,8 0 3 0,-9-3-2 0,9 3 0 0,-9 4 1 15,9-6-1-15,0 6 1 0,-7-4-1 0,7 3 1 16,-11-5-4-16,11 6 3 0,-7-4 0 0,-2 4 0 16,-1-1 0-16,10-5 1 0,-8 6 1 0,8 0-1 0,-9-5 1 15,9 0-2-15,-8 0-1 0,8 5 1 0,0-6-1 0,-9-4 1 16,9 6 0-16,0-2 1 16,-9 1 0-16,9 1-1 0,0-3 1 0,-8 3 0 0,8-2 0 0,0 2 0 0,-9-1-1 15,9-2 0-15,-9 4 0 0,9 1 1 0,-9-1-1 0,1 2-2 16,8 1 1-16,-9 0 0 0,0-1-1 0,1 1 0 0,0 4 2 15,-2-4-2-15,10 5 2 0,-8-5 1 0,-1-1 0 16,9-2-1-16,-8 1 0 0,-1-3 0 0,9 0 1 16,-8 4-1-16,8-3-2 0,0-1 0 0,-9 5 2 0,9-7 0 15,-11 3-4-15,4 4 2 0,7 0 0 0,-8 0 1 0,8-1 1 16,-9 1 0-16,0 0 0 0,9-1 0 0,-9 5 2 0,1-4-1 16,0 5 2-16,8 0 0 0,-10-6-2 0,1 6 1 15,9-5-1-15,-8 5 0 0,-2 0 0 0,10-7 0 16,-7 8-1-16,-2-1-2 0,9-5 2 0,-9 5 0 0,0 0 1 15,1-2 0-15,8 1 2 0,-8 1-1 0,-2 0-2 0,2 0 1 16,0 1 1-16,-2-3-2 0,2 2 0 0,8 0 0 16,-9 0-1-16,1 4 1 0,-2-4 1 0,2 0 0 0,0-1-2 15,8 0 0-15,-10 2 1 0,3-3-2 0,7 2 2 16,-10 0-1-16,10 0-2 0,0-1-1 0,-7 1 1 0,7 0 2 16,0 4 0-16,0-5 1 0,0 7 0 0,0-3 0 0,0-2 1 15,-10 4 2-15,10-7 1 0,0 13-1 0,0-7-1 16,-10 0-1-16,10 1-1 0,0-1-1 0,-7 0 0 0,7 7 1 15,0-7-1-15,0 5-1 0,0-5 0 0,-10 6 0 16,10-1 1-16,0 1 0 0,0-5 0 0,0 4 0 0,0 5 2 16,-8-5 1-16,8 5 1 0,0-4-1 0,0-1-1 0,0 1-1 15,8 0 1-15,-8-1-1 0,0-4 0 0,0-2 0 16,0 7-3-16,10-5 1 0,-10-1 0 0,0 1 2 0,7 0-1 16,-7-5 0-16,10 4 0 0,-10-4-1 0,10 4 3 0,-10-4-1 15,7 5 1-15,3-1 1 0,-3 0 3 0,-7-3-1 16,10 3-2-16,-2 1-2 0,0-1 0 0,2-5 0 15,-2 1-1-15,-8 0 0 0,9-6-3 0,-1 1 1 0,2 0 2 16,-2-6-2-16,-8 6 6 0,8-4-2 0,2-1-2 0,-2 0-2 16,0 0 0-16,-8 0 2 0,9-5-2 0,0 3 1 15,7 3-3-15,-6-6 4 0,-2 4 1 0,11-4 2 0,-11 0 2 16,9 0-2-16,-8 0 3 0,8-4 0 0,1 4-1 16,-9-6 0-16,16 3 1 0,-8-2-1 0,1-5-2 0,-1-1 3 15,0 1 1-15,10 6-1 0,-10-10-4 0,0 4 2 0,0 0-1 16,9 0 1-16,-8 5-1 0,0-5-2 0,7 0 0 15,-7 1 0-15,0-1 1 0,-1 0-2 0,0 0 1 0,0 0 0 16,0 1 0-16,0-5 0 0,3 4 0 0,-5 1 0 16,3-6 2-16,7 0 2 0,-6-4-2 0,-2 4-2 0,1-5 1 15,-1 0 0-15,0 2 1 0,0-3 0 0,1 3-2 0,-1-4 0 16,-8 4 0-16,8-6 3 0,1 4 0 0,-11 0-2 16,13-4-1-16,-12 4 0 0,1-3 1 0,8-3-1 0,0 1 0 15,-8-4 0-15,8 5 0 0,1-5 1 0,-2 0 2 16,-6-6 0-16,7 6 0 0,-9-6 0 0,10 6 4 0,0-4 1 15,-11 3 0-15,2-4 0 0,9-1 1 0,-9 6 0 0,8-4-2 16,-8 3 1-16,-1 1-2 0,1-1-1 0,0 1-1 16,8-5 1-16,-8 4-4 0,0-4 1 0,-1 5 0 15,0-5 0-15,2 0-2 0,-2-1-1 0,1-4-2 0,-1 0 2 0,1-6 1 16,-9 3 1-16,8-3 0 0,1-4 0 0,2 5 1 0,-4-4 0 16,1-1 0-1,-8 0 0-15,9 0-2 0,-9 4-1 0,0-3 0 0,9 4 1 0,-9-5 0 0,0 6 1 16,0-2 1-16,0 2-3 0,0-1-1 15,9 4 1-15,-9-4 1 0,0 5 0 0,0 1 1 0,8-2-1 0,0 1 2 0,-8 1 2 16,10-3 1-16,-1 8 1 0,-1-1-2 0,2-5 0 16,-3 0 1-16,2 4-1 0,0-3 1 0,0-3 0 0,-1 3 1 15,0-6-1-15,2 5 0 0,-10-4 0 0,8-2 1 16,-8 1 0-16,8-5 3 0,-8 6 1 0,10-6 1 0,-10 5-1 16,0-1 3-16,0 6 0 0,0-4 1 0,0 8 1 0,0 1-1 15,0 0 0-15,-10 6-1 0,10 2 1 0,0 1 0 16,-8 7 0-16,8 3 0 0,-8-1-6 0,8 3-1 0,-10 3-1 15,10 0-6-15,-8 5-5 0,0-6-8 0,8 8-11 16,-9-2-14-16,0 0-22 0,9 0-55 0,-9 5-83 0,2 0-84 16,-3 0-83-16,2 0-111 0,-1 5-180 0,-1 0-87 0,2 0-32 15,8 4 23-15</inkml:trace>
  <inkml:trace contextRef="#ctx0" brushRef="#br0" timeOffset="20556.42">28630 9457 137 0,'9'0'157'0,"-9"-6"-20"0,0 3-25 16,0-3-24-16,0 6-19 0,0-4-15 15,0-2-9-15,0 6-5 0,0-4-6 0,0 4-3 0,8-6-4 0,-8 2-6 0,0 4-4 0,0 0-6 0,0 0-5 31,8-6-3-31,-8 3 0 0,0 3-1 0,10-7 1 0,-10 7 1 0,0-3 0 0,7 3 2 0,-7-5 1 0,0 5 1 16,10 0 2-16,-10 0 2 0,0-5 1 0,0 5 1 0,0 0 0 31,0 0 2-31,0-5-1 0,0 5 0 0,0 0 0 0,0 0 0 16,0 0 0-16,8 0 2 0,-8 0-1 0,0 0 1 16,0-5-1-16,0 5-1 0,0 0-1 0,0 0-1 0,9-6-3 15,-9 6-2-15,0-4-1 0,10 4 0 0,-10 0-3 0,0-6 2 16,0 6-2-16,7-3 1 0,-7 3-1 0,0-6-2 15,10 6 0-15,-10 0 0 0,0 0 0 0,0-5 0 0,8 5 1 16,-8 0-1-16,0-4 3 0,0 4 1 0,0 0 0 0,0 0 1 16,0 0 1-16,8-5-2 0,-8 5-1 0,0 0 0 15,10 0-2-15,-10-5-1 0,8 5-1 0,-8 0-1 0,9 0-1 0,-1 0 0 16,-8 0 1-16,0 0 0 0,10 0-1 16,-10 0 0-16,8 0 1 0,-8 0 0 0,0 0 0 0,0 0 0 0,0 0-1 0,0 0 1 0,0 0 1 15,0 0 1-15,0 0-1 0,0 0 1 0,0 0 0 0,0 0 1 16,0 0 0-1,0 0-2-15,8 0 2 0,-8 0 0 0,0 0 3 0,0 0 0 0,0 0 1 16,10 0 2-16,-10 0 5 0,0-5 3 0,8 5 3 0,-8 0 4 0,0 0 1 0,0-5 0 16,8 5 6-1,-8 0 0-15,0 0-1 0,0 0-2 0,0 0-1 0,0 0-3 0,0 0-1 0,0 0 1 0,0 0-10 16,0 0 0 0,0 0-5-16,0 0-1 0,0 0-3 0,0 0-2 15,0 0-1-15,0 5-2 0,0-5 0 0,0 0-1 0,0 0 0 16,0 0 1-16,0 0-2 0,0 0 0 0,0 0 1 0,0 0 0 15,9 0 0-15,-9 0 1 0,0 0 0 0,0 0-2 16,0 0 2-16,0 0 0 0,0 0 2 0,0 0 0 0,0 0 2 0,0 0 2 0,9 0 3 16,-9 0 3-16,0 0 3 0,0 0 5 0,0 0 2 0,9 0 4 15,-9 0 1-15,0 0 1 0,8 0 5 0,-8 0 2 16,9 0 1-16,-1 0-2 0,1 0 1 0,1 0-4 16,-10 0-4-16,8 0-1 0,0 0-10 15,-8 0-4-15,9 0-6 0,-9 0-3 0,8 0-3 0,-8 0 2 0,10 0 2 16,-10 0 3-16,8 0 6 0,-8 0 6 0,0 0 8 15,7 0 7-15,-7 0 7 0,0 0 6 0,0 0 4 0,0 0 0 0,11 0 0 0,-11 0-1 16,0 0-1-16,0 0-3 16,0 0-2-16,0 0-5 0,0 0-2 0,0 0-4 0,0 5-3 0,0-5-5 0,0 0-4 0,0 0-7 15,0 0-4-15,0 0-4 0,0 0-1 0,0-5-1 16,0 5-1-16,0 0-3 16,-11 0 0-16,11 0 0 0,0 5-1 0,0-5-7 15,0 0-23-15,-7 0-37 0,7 5-43 0,-18-5-49 16,10 0-52-16,-9 5-64 0,9-5-91 0,-19 4-147 0,10 1-62 15,-10 1-17-15</inkml:trace>
  <inkml:trace contextRef="#ctx0" brushRef="#br0" timeOffset="22497.99">28647 9418 294 0,'0'0'243'0,"0"0"-86"0,8-6-53 0,-8 6-28 0,10-3-14 16,-3 3-5-16,3-7-3 0,-2 7-2 0,1-3-1 0,1-2-1 15,-3 0 0-15,3 0 1 0,-2 0 1 0,0 5 2 16,-8-6 7-16,10 2 4 0,-10 4 3 0,8-6 1 16,-8 6-3-16,0-3-2 0,9 3-5 0,-9 0-6 0,0-6-8 15,0 6-7-15,8 0-8 0,-8 0-6 0,0-5-7 0,10 5-4 16,-2-4-5-16,-8 4-2 0,8 0 0 0,2-5 0 15,-10 5 1-15,8-5 2 0,0 5 4 0,1 0 5 0,0-5 2 16,-9 5 6-16,9 0 4 0,-1 0 5 0,-8-5 2 16,9 5-2-16,-1 0-3 0,1 0-4 0,-9-5-4 0,10 5-6 15,-2 0-5-15,-8 0-6 0,8-5-2 0,1 5-3 0,-1 0-1 16,-8 0 1-16,10 0 2 0,-2-5 1 0,-1 5 6 16,4 0 8-16,-2 0 7 0,-1-5 6 0,2 5 8 15,-3 0 2-15,2-5 2 0,-1 5 0 0,2 0-6 0,-2 0-9 16,1 0-7-16,-1 0-9 0,-8 0-6 0,9 0-4 0,0 0-2 15,-1 5-2-15,-8 0 0 0,9-5-1 0,0 5 1 0,-1 0 1 16,1 0 0-16,0 0 0 0,0 0 0 0,-1 0 0 16,0 0-1-16,2-1 0 0,-3 7 1 0,3-8 0 0,0 7 0 15,-3-4 0-15,2 4-2 0,0-5 1 0,-9 3 0 16,9-1 1-16,-1 2 1 0,0-5 0 0,2 6 1 0,-2-4 0 16,-8 4-1-16,9-1 0 0,-1 0 2 0,1-4-1 15,0 5-2-15,-9 0 0 0,8-1 0 0,2 1-1 0,-2 2-4 16,0-4 4-16,-8 7 0 0,9-10 1 0,0 8 0 0,-9-3 0 15,9 1 0-15,-9-1 1 0,7-5 3 0,-7 5-1 0,10-1-3 16,-10 1 0-16,10 0 0 0,-10 0 0 0,7-1-1 16,-7 1 1-16,0 0-1 0,10 0-2 0,-10-1 1 15,8-4 0-15,-8 4 0 0,0 3 2 0,8-2 0 0,-8-2 0 16,0 2 1-16,9 0 1 0,-9 0-1 0,0 0 2 0,9-1 0 16,-9-4-1-16,9 5 1 0,-9 0 0 0,8-2 1 15,-8 2-1-15,0-4 0 0,9 4-2 0,-9-1 1 0,0-3-1 16,9-2 2-16,-9 0-1 0,9 6 1 0,-9-4 3 15,8 0 1-15,-8 2 0 0,9-3 1 0,-9 5 2 0,8 0 1 16,1-1 2-16,-9-3 1 0,8 3-1 0,2 1 0 0,-2-5 1 16,0 5 5-16,-8-1-1 0,8-3-3 0,2 3 0 15,-10-4 2-15,8 5 3 0,1-6 3 0,0 6 0 16,-9 1-3-16,9-8 1 0,-1 3 1 0,-8 0-2 0,10 3-2 16,-2-5-4-16,-8 6-4 0,7-6-4 0,3 8-3 0,-10-9 0 15,8 7-1-15,2-5-1 0,-10 0-1 0,9 5-1 0,-9-4 1 16,7-2 0-16,-7 5 1 0,10-3-1 0,-10-2 0 15,8 6-6-15,-8-5 4 0,9 0 2 0,-9 5 1 0,9-5 4 16,-1-1 3-16,-8 2 0 0,9 3 3 0,-1-4 8 0,-8-1 0 16,10 2 1-16,-2 4 2 0,0-2-1 0,2-1-2 15,-2 1-3-15,1 2 0 0,-1-4-2 0,1 4-3 16,-9 0-1-16,9-6-3 0,-1 5-3 0,2 1 1 0,-3-5-1 16,2 6 2-16,-9-7 1 0,10 6 0 0,-2-5-1 0,-8-1 1 15,0 2 1-15,10-2 0 0,-10 1 0 0,7 0-2 0,-7 0-1 16,8 5 1-16,-8-5 1 0,0 0-4 0,10-1 2 15,-10 7 1-15,0-8-1 0,8 3 0 0,-8-2 0 16,0 7-1-16,0-6 0 0,9 0 0 0,-9 0 1 0,9 0 1 16,0 0 3-16,-9-2 3 0,8 3 5 0,-8-2 5 0,10 2 4 15,-10-2 2-15,8-4 2 0,-8 6-1 0,8-6-2 16,-8 4-3-16,0 2-3 0,8-6-5 0,-8 5-3 0,0-5-2 16,10 4-3-16,-10 0-1 0,8 1-1 0,-8-5-3 15,9 5-7-15,-1 1 4 0,-8 4 1 0,10-10-1 0,-3 9 2 16,2-4-2-16,0 0 1 0,0 4 1 0,1-2 8 0,-3-4-3 15,2 2-3-15,0 0-2 0,-1 5 0 0,2-5 3 16,-2 5-2-16,-1-5-1 0,3 3-2 0,0-2 0 0,-2 4 0 16,-8-5-2-16,8 5 1 0,1-5-1 0,0 4 3 15,-1 1 0-15,1-6 0 0,-9 6 0 0,9 1 2 0,-1-7 0 16,1 6 2-16,0 0 1 0,-1 0-2 0,1-1 2 16,-1-4 0-16,2 5-1 0,-10-5-1 0,8 4 1 0,1-2 0 15,-9 1-2-15,8 2-1 0,1-5-1 0,-9 5-1 0,9-2 1 16,-2 3 2-16,-7-1 1 0,11 0-11 0,-2 0 6 0,-9-2 2 15,7 2 0-15,3 6 2 0,-2-7 1 0,1 1 3 16,-9 6 0-16,8-6 11 0,1-2 0 0,-9 2-3 16,9 5-3-16,-1-6 1 0,-8 1-2 0,9 0-4 0,0-5-3 15,-9 5 1-15,9 0-5 0,-1 4 0 0,-8-4 1 0,9 4-1 16,-9-4 4-16,9 1-1 0,-1-2 1 0,-8 6-2 0,8-5-1 16,2-2 0-16,-10 4 2 0,8 1 0 0,1-8-3 15,-2 10 1-15,3-5-2 0,-2-1 3 0,-8 1-2 16,9 0 1-16,2 0-1 0,-4-5 1 0,1 5 0 0,-8 0 1 15,10-1 0-15,-2-3-2 0,-8 3 4 16,9-5-1-16,-1 7 2 0,0-1-1 0,2-5 1 16,-10 5 1-16,9-7 0 0,-1 7 2 0,1-4-1 0,-1 4-1 0,1-6-1 0,0 1-2 15,0 5 1-15,-1-1-2 0,-8-4 1 0,8 5-5 16,2 0 1-16,-2-5-1 0,0 5 2 0,2-1 0 0,-2-2 0 16,1 1 0-16,-1 2-1 0,2-1 1 0,-2-3 2 0,10 2 1 15,-11 2-1-15,12 1-2 0,-11-1 2 0,2-5-2 0,7 5 1 16,-9-1 2-16,9 1-1 0,-8 0-1 0,8 0 0 15,-9-1-1-15,2-5 1 0,7 6 0 0,-8-4 0 16,8 3 0-16,-9 1 0 0,9-5 0 0,-7 0 0 0,-2 5-1 16,1-4 1-16,8 2 0 0,-7-3-1 0,-2 0 0 0,10 0 0 15,-10 5 0-15,9-5-1 0,-7 0 1 0,-2 3 2 0,10-2-1 16,-2-1 0-16,-7 0-1 0,9 5 0 0,-1 0-1 16,0-5 2-16,1 3 1 0,-1-2-2 0,1 4 2 0,-3-6 0 15,5 7 1-15,5-7-2 0,-8 6 0 0,1 0-1 16,-1 0 1-16,9-6 0 0,-8 6-2 0,8 0 1 0,-9 1 0 15,8-1 0-15,-5-2 1 0,5 7-1 0,0-5-2 16,-7 0 2-16,8-1 0 0,-9 1 0 0,9 0 0 0,0 0 0 16,-8 0 2-16,-1-2-2 0,9 2 0 0,-8-4 0 0,8 3-1 15,-8 1-1-15,-1 0 1 0,0 0-3 0,9-1 1 0,-10 1-2 16,2 6 3-16,0-6 1 0,7-7 0 0,-8 12 1 16,11-5 0-16,-12 0 1 0,2 0 0 0,8 0 4 15,-9-1-3-15,1 1-1 0,8-1 1 0,-9 1-1 0,9 1 1 16,-9-2-1-16,2 0-1 0,6 1 0 0,1 0 1 0,-8 0-1 15,9-1 0-15,-3 1 0 0,-6 0 1 0,8 0-1 0,-9 0 0 16,9-1 1-16,-8 1-1 0,-1 0-1 0,1 0 1 16,9 0 1-16,-11-1-1 0,2-3 0 0,-2 3 0 15,2 0 0-15,0 1 1 0,-1-4 0 0,1 2 0 0,-2 4-1 16,2-2 1-16,-2-7-1 0,4 7 0 0,-2 0 0 0,-3-4 0 16,3 3 0-16,8 1 0 0,-9-6 0 0,1 6 0 0,-1-4 0 15,9 3 0-15,-9-4 0 0,0 4 1 0,10-3-1 16,-9 3 1-16,7-2-3 0,-7 1 1 0,8-3-5 15,-9 0-1-15,9 4-1 0,-8-3-3 0,8 2-1 0,-9-1-1 16,1 2 1-16,-2-4-2 0,1 5 1 0,2-5 1 0,-1 5-1 16,-1-7 1-16,-1 7 2 0,2-4 1 0,-1-2 2 0,-9 2 2 15,10-2 2-15,0 1 0 0,-1 1 2 0,-9-2 1 16,9 0-3-16,1 2 3 0,1-6 0 0,-12 4-3 16,11 2-1-16,0 0 0 0,-1-6 0 0,-9 3-3 0,10-3-2 15,-1 5-4-15,0-5 0 0,-8 5 1 0,8-5 1 0,1 5-2 16,-10-5-5-16,9 0 7 0,1 0-2 0,-9 5 6 15,7-5 2-15,-6 0 1 0,8 0 1 0,-2 0-1 0,2 0 5 16,-9 0-5-16,8-5 5 0,0 5-3 0,1 0-2 16,-1 0-5-16,1 0 2 0,-2 0 2 0,2-5-1 0,8 5 1 15,-9 0 0-15,-6-5 4 0,4 5-3 0,3 0 4 0,-9 0 0 16,9 0-2-16,-10-5-5 0,-8 5-6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06T10:47:29.9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232 8084 14 0,'251'24'33'0,"10"0"-7"0,-18 1-9 0,18-5-8 0,-18-4-3 15,0 2-2-15,-19-3-3 0,5 0-3 0,-13-1-1 16,1 1-2-16,-8 5-3 0,-2-2-5 0,10 3-8 0,-16 4-10 16</inkml:trace>
  <inkml:trace contextRef="#ctx0" brushRef="#br0" timeOffset="6348.66">15031 13687 173 0,'0'-6'159'0,"0"6"-48"15,0 0-38-15,0 0-21 0,0-4-14 0,7 4-11 0,-7 0-3 16,0 0-4-16,11 0 1 0,-22 0-2 0,11 0-2 16,0 0-6-16,0 0 0 0,0 0 3 0,0 0-2 0,0 0 2 15,0 0-1 1,0 0 1-16,0 0 3 0,0 0 2 0,0 0-1 0,0 0 1 0,0 0 0 0,0 0-1 0,0 0 2 0,0 0 0 31,0 0-1-31,0 0-2 0,-7 0 0 0,7 4-2 16,-8-4-2-16,8 0-2 0,-10 0-3 0,10 6-1 0,-8-6 0 15,-1 4-1-15,1 2 0 0,0 0 1 0,8-6 0 0,-10 3 0 16,1 2 1-16,9-5 2 0,-8 0 0 0,8 5-1 16,0-5 1-16,0 0-1 0,0 0-1 0,0 0-1 0,0 0-1 15,0 0-4-15,0 5 1 0,0-5-1 0,0 0-1 0,8 5-1 16,-8-5 2-16,9 0-1 0,-9 0 0 0,10 4 1 16,-10-4 0-16,8 6 0 0,0-6 0 0,9 0-1 0,-7 0 1 15,5 0 0-15,5 0 1 0,-2 0 0 0,-11 0 0 16,20 0-1-16,-11 0 2 0,10 0-1 0,-8-6 0 0,-1 6 0 15,9 0-2-15,-9-4 1 0,-7 4-1 0,6-5-1 0,11 5 0 16,-18-5 0-16,8 5 0 0,1 0 1 0,-10 0 0 16,1 0-1-16,0 0-1 0,-1 0-3 0,-8 0-4 0,0 0-7 15,9 0-12-15,-9 0-12 0,0 0-17 0,-9 0-22 0,9-5-34 16,-8 5-44-16,-1 0-76 0,0 0-103 0</inkml:trace>
  <inkml:trace contextRef="#ctx0" brushRef="#br0" timeOffset="7348.29">15267 13726 93 0,'-11'0'131'0,"11"0"-33"0,-16 4-27 0,6-4-15 16,2 6-12-16,-1-6-6 0,1 6-4 0,-10-6-2 16,1 3-2-16,8-3-2 0,0 0-3 0,1 7-4 0,-10-7-3 15,18 0-5-15,-8 3-1 0,8-3-2 0,-8 0-1 0,8 0-1 16,0 5-2-16,-10-5-1 0,10 5-2 0,-8-5 2 0,8 5 0 16,-9-5 2-16,9 5 1 0,-7 0 1 0,7 0 3 15,-10 0 2-15,10-2 2 0,-8 4 1 0,8 2 1 0,0-4 2 16,0 5-1-16,-9 0-1 0,9-2-1 0,0 2-1 0,-11 5-1 15,11-5-1-15,0 4-1 0,-7 1-2 0,-1 0 0 0,-2-5 0 16,2 5 0-16,-1 0-1 0,1-6 0 0,0 6-3 16,-2 0 1-16,1-5-1 0,1-1-1 0,-1 6 0 15,1-5-1-15,-1-2-1 0,0 4-1 0,9-8 0 0,-9 2 2 16,9-3-2-16,0 7-1 0,-8-10 0 0,8 6-2 0,0-6 1 16,0 4 1-16,0-4 0 0,0 0 0 0,0 0 0 0,0 0 3 15,0 0 2-15,0 0 3 0,0 0 3 0,0 0-2 16,0 0 0-16,0-4 1 0,0 4-2 0,0-6-1 0,0 6-4 15,0-10-3-15,8 7 0 0,-8-3-2 0,0 2-1 0,0-8-1 16,0 9-1-16,0-8-1 0,0 2 1 0,9-1 1 16,-9 1-1-16,0-1 1 0,0 0 0 0,0 0 0 0,0 0 2 15,0 1 0-15,9 0-2 0,-9-1 1 0,9-1-1 0,-9 1 0 16,0 5-1-16,8-5-1 0,-8 1-1 0,9-1-1 16,-9 6-1-16,0-6-2 0,8 4-2 0,-8-3 0 0,9 3 1 15,-9 3 2-15,0-4 0 0,0 7 2 0,0-4 1 16,0 4 4-1,0 0 0-15,0 0 2 0,0 0 0 0,-9 0-1 0,9 0 1 0,0 0 0 0,0 0 0 0,0 0 0 0,0-4-1 16,0 4-1-16,0 0 0 0,0 0 1 0,0 0 0 16,0 0-2-16,0 0 0 0,0 4-1 0,0-4 2 0,0 0 0 15,9 4 0-15,-9-4 1 0,10 0-2 0,-10 7 2 0,8-4 1 16,0 3 0-16,-8-6-1 0,17 6 0 0,1-3 0 16,-11 3-1-16,13-2 1 0,-2 6-1 0,-11-6 1 0,20 8 0 15,-11-2 1-15,10-2-1 0,-8 7 1 0,8-5-1 0,8 5 2 16,-8-1 1-16,1 1 0 0,7 5 0 0,-7-5 0 0,7-2 1 15,1 8-1-15,-10-3 0 0,10-2 0 0,1 4 0 16,-10-7-2-16,9 7 0 0,-18-5 0 0,9-1 0 16,0 1 0-16,0-5-1 0,-9 4 0 0,1-4-2 0,-1 0-7 15,1 0-14-15,-9-6-23 0,-2-4-44 0,-7 0-80 0,0 0-142 32,0 0-80-32</inkml:trace>
  <inkml:trace contextRef="#ctx0" brushRef="#br0" timeOffset="8269.33">14918 13281 5 0,'0'0'36'0,"9"0"-1"16,-9 0-2-16,9 0-6 0,-9 0-6 0,0 0-4 0,8 0-4 0,-8 0-1 0,9 0 2 0,-1 0 2 0,1 0 2 15,1 0 2 1,-10 0 2-16,16 0 3 0,-7-5 0 0,-1 5 1 0,2 0-1 0,5 0-2 0,5-5-2 0,-12 5 1 16,9 0-1-16,0 0-2 0,-7-4-4 0,6 4-2 15,2-5-4 1,-1 5-1-16,-8 0-3 0,8 0-1 0,9 0-1 0,-9 0 0 16,-7 0-1-16,6 0 1 0,11 0 0 0,-10 0-3 0,0 0 0 0,1 0 0 0,0 5 0 0,-10-5 0 15,9 0 0-15,-8 4-7 0,0-4-13 0,-1 5-25 0,-8-5-48 31,0 5-106-31</inkml:trace>
  <inkml:trace contextRef="#ctx0" brushRef="#br0" timeOffset="31616.37">14953 14786 26 0,'-17'0'426'0,"8"-5"-96"0,-9 0-94 16,10 0-75-16,-10 0-52 0,2 5-31 0,6-5-16 15,2 2-11-15,-1-3-2 0,1 0 4 0,-2 2-1 0,10 4-2 16,-8-4-3-16,0 4-5 0,8 0-3 0,-10-6-1 0,3 6-1 16,7 0 2-16,-10 0 7 0,10 0 8 0,0 0 8 15,-9 0 9-15,9 0 6 0,0 0 0 0,0 6 1 0,0-6-6 16,0 4-12-16,9 0-10 0,-9 8-4 0,10-4-4 0,7 7-2 15,-9 4 4-15,0 6 4 0,2 5 1 0,7-2 2 16,1 2 0-16,-10 3-8 0,10 2-10 0,-2 0-8 0,2-1-9 16,-1-4-4-16,0-3-4 0,2 4-1 0,-11-1-1 15,0-1 0-15,1-6 1 0,-1 2 0 0,-8-5-1 0,0 5 2 16,0-11 8-16,-8 1 13 0,-1-2 13 0,1-3 13 0,0 0 11 16,-2-4 13-16,1-2 7 0,-8 2 5 0,9-6 4 15,-19 0-15-15,19-6-14 0,-18 2-11 0,8-6-10 0,1 0-13 16,-1-4-7-16,-8 4-6 0,9-5-16 0,0 0 2 0,7 6 0 15,-7-1-2-15,9 0-1 0,0 5-1 0,-1 0 0 16,9 0-1-16,-9 0 1 0,9 5-3 0,0 0 0 0,0-5-1 16,9 5-2-16,-9 0-2 0,0 0-2 0,9 5-2 0,-1-5-6 15,0 5-9-15,9-5-26 0,-7 5-40 0,7 5-57 16,0-5-60-16,1 0-55 0,8-1-57 0,17 2-67 0,-17-1-96 16,18-5-128-16,-1 0-40 0,-1 0 12 0</inkml:trace>
  <inkml:trace contextRef="#ctx0" brushRef="#br0" timeOffset="32265.9">14632 16129 295 0,'-9'-5'545'0,"9"5"-140"0,-8 5-153 15,8 1-101-15,0 7-65 0,0 3-38 0,8 4-20 0,-8-1-12 0,9 1-4 0,-1 3-2 16,10 6-1-16,-2-4 0 0,2 5 0 0,17-1-1 15,-10-1-2-15,2 2 1 0,16-5 3 0,-8 4 6 0,1 7 10 16,-2-8 6-16,0 1 2 0,1 0 3 0,0 1 2 0,0-7-1 16,-1 2-4-16,1-1-8 0,0-3-9 0,-9-2-2 15,0 1 3-15,-1-6 7 0,-5-4 8 0,-4 4 20 16,1-8 24-16,-8 2 29 0,-1-8 32 0,-8 7 28 0,10-7 19 16,-10-7 7-16,0 3-1 0,-10-6-8 0,10-4-18 0,-8-6-26 15,-1-9-33-15,1 0-28 0,-1-10-23 0,0-6-15 0,-9 2-12 16,9-1-10-16,-8-5-5 0,0 0-5 0,-9 1-1 15,0-6-4-15,0 5-1 0,1 0-1 0,-2-6-1 0,-7 7-1 16,-2-1 1-16,11 0-1 0,-10 5 1 0,9-5 0 0,0 11-2 16,8 0 1-16,2-3 1 0,-2 13 0 0,9-3-2 15,1 7 1-15,8 0-3 0,8 5 1 0,1 4 0 0,17-5 0 16,0 6-2-16,9-1 1 0,9 0 0 0,-11 6-2 0,20-7 1 16,-9 8-2-16,16-3 0 0,-8 1-4 0,9 0-1 0,0 6-2 15,-1-6-2-15,9 6 2 0,-7-6-2 0,16 5 0 16,-9 0 4-16,10 0-1 0,-2-4-1 0,1 2 3 0,10-1 0 15,-10-2-1-15,0 5 4 0,0-5-1 0,-8 5-4 0,-10 2 3 16,-8-4-3-16,1 2-3 0,-1 5-1 0,-17 0-3 16,-1-4-2-16,-6 4 0 0,-3 4-1 0,-8-4 0 15,1 0 3-15,-1 0 4 0,-8 5 2 0,-1-5 1 0,0 0-1 16,1 0-8-16,-9 0-13 0,9 0-25 0,-9 7-39 0,0-7-49 16,0 0-49-16,0 0-48 0,0 0-50 0,0 0-57 0,-9 0-74 15,0 0-110-15,-7 0-50 0,-10 0-10 0</inkml:trace>
  <inkml:trace contextRef="#ctx0" brushRef="#br0" timeOffset="32882.24">15656 15885 104 0,'0'-5'384'0,"0"0"-105"0,0 0-97 0,0 0-67 16,0 2-44-16,0-3-25 0,9 2-13 0,0-2-5 0,-1 1-3 15,2 0 2-15,5 0 0 0,3 0-1 0,1 0-1 16,-2 0-2-16,9 2-3 0,-9-3 0 0,1 0-4 0,-2 6 3 16,2-4 2-16,-1 4 4 0,9 0 1 0,-9 4 3 0,2-4 2 15,-1 12 2-15,-11-9 2 0,11 7-2 0,-1 5-3 16,-8 0-1-16,0 4-1 0,-9 6-3 0,0-6-1 0,-9 6-4 16,9 5-3-16,-18-7-2 0,10 6 2 0,-10 1 0 15,1-1 2-15,-1-4 3 0,-8 3 3 0,0-2 6 0,1-3 3 16,-1 3 3-16,-9-3 1 0,9-3 3 0,0-1 7 0,-9-4 1 15,9 0 1-15,8 0-3 0,-9-5-2 0,11-5-3 16,-2-1-3-16,1 2-5 0,9-6-12 0,-9 0-4 0,-1 0-6 16,9-6-2-16,-8 2-2 0,8-7-1 0,-8 2 0 0,7-1 2 15,2 1 4-15,1-2 2 0,-3-3 3 0,0 5 1 16,2-1 0-16,8-1 0 0,-8 6-3 0,8 1-3 0,0-2-6 16,0 3-4-16,8-3-2 0,-8 2-3 0,8 4 0 15,2 0-3-15,7 4 1 0,1-4 1 0,-1 6 1 0,1-3-1 16,8 7 1-16,0-5 0 0,-1 6 2 0,1-7 1 0,9 6 0 15,-9-1-1-15,-1 1 1 0,12 1 2 0,-12-2-4 16,1 1 0-16,9-1 0 0,-9 6-1 0,0-6 0 0,8-3-2 16,-15 4 0-16,6 0-5 0,1 0-4 0,-8-7-12 0,-1 7-11 15,1-4-16-15,-2 4-14 0,2-6-18 0,-1 7-17 0,-8-7-14 16,8-4-12-16,-8 4-13 0,0 2-12 0,8-6-14 16,-8 0-19-16,8 0-26 0,-9-6-55 0,2-2-106 15,7 3-64-15</inkml:trace>
  <inkml:trace contextRef="#ctx0" brushRef="#br0" timeOffset="33767.82">16082 15968 122 0,'8'0'144'0,"-8"0"-31"0,17-6-28 0,-8 6-19 0,0 0-15 0,0 0-10 15,8-3-7-15,-8 3-4 0,8 0-4 0,-9-5-5 0,2 5-3 16,-3 0-3-16,3 0 0 0,-10 0 2 0,10-6 3 16,6 6 2-16,-7 0 6 0,0 0 3 0,7-4 1 0,2 4 3 15,-9-6 0-15,8 2-1 0,0-1-5 0,9 0-1 0,-8 0-5 16,8 0-3-16,-9-4 0 0,9 4-4 0,1 0-2 16,-10 0-2-16,0 0-2 0,1 0 0 0,-1 5-3 0,-9-5-6 15,10 5 6-15,-9 0 0 0,-1 0 4 0,1 0 4 0,-1 5 3 16,1-5 5-16,-9 5 5 0,11-5 9 0,-11 5 0 15,7 0 3-15,-7 0 1 0,8 0 1 0,-8 4 1 0,0 1 0 16,-8 0-1-16,8 4-1 0,-7 0-1 0,-4 7-1 16,2-1-1-16,1 0-3 0,-9 3-2 0,8-3-3 0,-9 4-4 15,10 1-2-15,-9-5-6 0,8 4-4 0,-8-6-2 0,8 2-2 16,0 0-2-16,-8-1-2 0,8-3-2 0,0-2-2 16,1 1 2-16,1-6-1 0,7 1 2 0,-11-5-1 0,11 5-1 15,0-5 3-15,-7-1 0 0,7-4 0 0,0 0 1 0,0 0 0 16,0 0 2-16,0 0 1 0,0 0 3 0,7-9-1 15,-7 4 1-15,11-5-2 0,-4 0-1 0,-7-5-1 0,8 6-2 16,1-11-3-16,0 6-1 0,-9-1-2 0,0-5 0 16,0 7 1-16,0-2-1 0,0-6-1 0,0 8 1 0,0-2-1 15,0 0 0-15,0 0 0 0,0-4 0 0,0 4 3 0,0 0-1 16,9 5-2-16,-9-5 1 0,8 6-1 0,1-1 0 16,0 6-1-16,-9-6 0 0,8 4-4 0,1 6 0 0,-9-3 0 15,9 3 2-15,0 0 1 0,-1 0 1 0,0 0 1 0,2 3 0 16,7 7 1-16,0-4 0 0,11 4 2 0,-13 3 1 15,12-3-2-15,-1 5-2 0,-8 0 0 0,16-5 2 0,-9 4 1 16,11 1 3-16,-1 5-1 0,-2-6 1 0,-6 5 0 0,0-3 1 16,-2 4 1-16,1-7-1 0,-8 7 2 0,-1-5 3 0,9 5 2 15,-18-6 2-15,9 5 1 0,-8-4 0 0,0-5 0 16,0 4-1-16,1-3-3 0,-10-1-5 0,7-1-10 16,-7-4-22-16,9 5-28 0,-9-5-38 0,9-5-45 0,-1 5-66 15,-8-5-90-15,0 0-152 0,0 0-84 0,0 0-32 0</inkml:trace>
  <inkml:trace contextRef="#ctx0" brushRef="#br0" timeOffset="35127.91">18079 15201 118 0,'-18'0'209'0,"11"0"-53"16,-3 6-46-16,3-6-34 0,-3 0-23 0,0 4-12 0,3-4-6 0,-3 0-1 0,2 0-1 16,8 0 0-16,-8 0 1 0,8 0 1 0,-9 0 0 0,0 0 3 15,9 0 1 1,-9 0 2-16,1 0-1 0,8 0 2 0,-9 0 0 0,0 0 0 0,1 0 1 0,-1 0 0 0,0 0-1 15,1 0-3-15,-9 0-1 0,-1 5 0 0,10-5 1 0,-10 4 2 16,1 2 1-16,-1-6 0 0,0 4 1 0,3 1 4 16,-5 0 1-16,4 5 2 0,-10-5 4 0,8 9 3 0,1-3 4 15,-9 8 7-15,8 1 6 0,-7-1 4 0,7 5 3 0,-9 5 8 16,10 1 6-16,0 4 1 0,0 1-3 0,0 4-7 16,-1 0-8-1,9 4-3-15,1 1-3 0,-1 1-9 0,9-1-12 0,0-1-7 0,9 1-5 0,-1 0-4 0,10-5-4 16,-1 1-7-16,1-1-6 0,7-6-5 0,12 3-2 0,-12-3-3 15,18-4-2-15,0 1-3 0,1 0 0 0,-1-1-2 0,8-6 1 16,3 3 0-16,6-3 0 0,-8 2-1 0,10-5-2 16,6-2-6-16,-7-2-18 0,9-1-24 0,0-7-35 0,-10 2-39 15,9-4-39 1,1-2-34-16,8-4-31 0,-9-4-28 0,3 4-23 0,-4-10-20 0,1 1-29 0,-8-1-54 0,-8 0-79 31,-11-6-31-31</inkml:trace>
  <inkml:trace contextRef="#ctx0" brushRef="#br0" timeOffset="35556.33">18027 15416 193 0,'-10'0'252'0,"10"0"-64"0,0 0-55 0,-7-5-43 15,7 5-26-15,7 0-15 0,-7 0-7 0,10 5 0 0,0-5 3 16,-3 5 1-16,10 0 4 0,1-1 2 0,0 6 3 0,-1 5-1 16,9 0-1-16,-8 5-2 0,-2-6-5 0,11 11-1 0,-10-2-3 15,10-3-1-15,-2 9-1 0,-7-4-2 0,8 1 0 16,-17-3-3-16,7 2 0 0,10-1-1 0,-16 0-1 0,7-4 0 16,-9 5-2-16,9-5-5 0,-8-2-3 0,9 3-3 0,-10-3-5 15,1-3-3-15,0 0-3 0,-9-5-4 0,0-1-2 16,9 1-2-16,-9-1-8 0,0-3-2 0,0-2-6 15,0 2-9-15,0-6-14 0,0 0-15 0,0 0-19 0,0 0-23 16,-9-6-20-16,9 2-36 0,-9-2-39 0,0-3-50 0,1-6-80 16,-10 1-93-16</inkml:trace>
  <inkml:trace contextRef="#ctx0" brushRef="#br0" timeOffset="35872.56">18461 15490 114 0,'-9'0'374'0,"1"3"-112"15,-10-3-102-15,9 7-68 0,-8-3-41 0,0 1-24 0,-1 5-10 16,-8-5-3-16,10 5-1 0,7-2 3 0,-9 2-1 16,1-4 1-16,-1 4 1 0,10-1 0 0,-10 1 3 0,9 0-1 15,1-6 0-15,8 6 0 0,-9-5 1 0,9 5 1 0,9-5-1 16,-1 4-2-16,-8 3-2 0,19-9-1 0,-3 7-2 0,11 0-4 15,-12 0-2-15,13 0-2 0,-2-2 0 0,0 3 0 16,8-1 0-16,1 0-4 0,-8 0 1 0,8-2-2 0,-1 2 1 16,0 0 0-16,2 1 0 0,-1-1 0 0,-2-2-1 0,11 4 1 15,-9-4 0-15,9 2 0 0,-10-5-1 0,9 5 0 16,-8-4-4-16,1-2-7 0,-1 2-12 0,-1-3-22 0,0 2-29 16,9-5-45-16,-8 0-63 0,8 0-113 0,-7-5-97 15</inkml:trace>
  <inkml:trace contextRef="#ctx0" brushRef="#br0" timeOffset="38501.84">15639 16120 8 0,'0'-5'284'15,"0"0"-75"-15,0 0-65 0,0-5-47 0,0 5-30 16,0 0-20-16,0 0-7 0,0-4-3 0,0 4-3 0,0-5 1 15,8 6 0-15,-8-2 1 0,9 1 1 0,-9 0-1 0,0 0 3 16,9 5 4-16,-9-5 6 0,9 5 4 0,-9 0 4 16,0 0 5-16,0 5 1 0,0 0 5 0,0 5-1 0,-9 6-2 15,0 2-6-15,0 2-5 0,-9 4-10 0,18 6-5 0,-8 0-6 16,0-7-9-16,8 6-8 0,0-3-4 0,0 2-5 0,8-3-2 16,0-1-1-16,10 1-2 0,-9-5-2 0,9-1 1 15,0-5 0-15,-3 1 0 0,13-1-1 0,-12-4 1 16,2-4-1-16,0-2 1 0,-1 1 3 0,9-5 3 0,-18-5 2 15,10 1 5-15,-9-2 6 0,-1-4 7 0,1 0 10 0,-9-3 6 16,0-3 4-16,-9-4 4 16,1 2 0-16,-1-3-3 0,1 3-1 0,-10-2-5 0,-8 0-6 0,9 1-5 0,-1 0-4 15,0-1-1-15,2 1 6 0,-2 9 6 0,1-6 9 0,-1 13 5 16,1-7 5-16,-1 5 2 0,0 5 0 0,2 0-4 0,-2 5-7 16,-7-2-11-16,8 7-10 0,-10 6-12 0,1-2-7 15,-1 1-5-15,2 5-3 0,7-1-2 0,1 0-8 0,0-4 3 16,-1 0 1-16,10-5 2 0,-1 5-2 0,9-6-1 0,0 1-4 15,0-5-6-15,9 0 3 0,-1 0-9 0,1 0-8 16,8-5-2-16,-8 0-2 0,16 0 2 0,-5-5 3 0,5-5 6 16,-8 0 6-16,1-1 6 0,-1 2 7 0,1-6 4 0,-10 1 3 15,1 0 3-15,-1-1 0 0,-8-4 2 0,0-2-1 16,0 3 4-16,0-2 1 0,-8 1 1 0,-1-1 2 16,1 0 7-16,-10 5 9 0,9 1 9 0,1 4 6 0,-1 5 5 15,-9 0-3-15,10 5-1 0,-10 0-3 0,1 5-7 0,-1 5-12 16,-8 4-9-16,9 0-8 0,0 2-7 0,0 4 0 0,-1-1-1 15,10 1-1-15,-2-1-2 0,2 1 1 0,-1-1 2 16,9-5-2-16,9 1-1 0,-1 0 0 0,2-6 1 0,-2 2-1 16,1-1-1-16,8-7-2 0,9 3-2 0,-9-1-1 0,9-5 3 15,2-5-1-15,-3-1-1 0,10 3 0 0,-9-7 3 16,0-1 2-16,-1-3 1 0,1 0 3 0,-8 3 0 0,-1-3 2 16,-8 5 0-16,0-7 3 0,-9 6-1 0,0-3 0 15,0-3-2-15,0 6 2 0,0-3-2 0,0 3-2 0,-9 5 4 16,9-5-1-16,-9 10 0 0,9-5-1 0,0 5-1 0,-9 0-3 15,9 0 0-15,-8 5-1 0,-2 0-3 0,2 5 0 16,0 3-1-16,-10-3 1 0,10 6 2 0,8-6-1 0,-9 3 1 16,1-3-2-16,8 0-2 0,0 0-4 0,8-1-6 0,1-3-3 15,-1-2-6-15,10 1-7 0,8-5-11 0,0 0-8 16,1 0-6-16,6-5 2 0,-7-5 2 0,10 6 3 0,-1-5 6 16,-9-7 9-16,-1 6 10 15,-7-3 10-15,0 3 10 0,-2-6 4 0,-6 3 3 0,-10-2 3 0,0 5-1 0,0-5 0 16,0 0 2-16,-10 1 2 0,1 4 1 0,-8 0 4 0,0 5 3 15,8-5 3-15,-8 10 1 0,9-5 1 0,-10 5-3 16,-8 0-1-16,9 5-2 0,8 0-5 0,-8 5-4 0,0 0-4 16,8 0-2-16,-1-1-3 0,2 5 3 0,-2-4-1 0,10 11-9 15,0-13-15-15,0 12-23 0,0-4-25 0,10-3-27 16,-2-3-27-16,2 0-28 0,-1 0-31 0,8-4-28 0,9 3-29 16,-1-5-38-16,1-4-61 0,1 0-83 0</inkml:trace>
  <inkml:trace contextRef="#ctx0" brushRef="#br0" timeOffset="39658.57">16013 15968 105 0,'-9'6'352'0,"0"-3"-109"0,-8 3-95 0,-1 4-62 0,11 4-33 0,-11 2-17 16,8 2-8-16,1-3-3 0,2 4-3 0,-3 1-2 15,10 0-2-15,0-6-2 0,0 5-4 0,0-3-4 16,0-3-4-16,0 3-1 0,10-2-2 0,-10-8 0 0,7 4 1 16,-7-7 2-16,9 3 3 0,1-6 3 0,-10 0 4 0,8 0 0 15,9-6 3-15,-8 3 3 0,0-7-1 0,8 0-1 16,1-6 0-16,-10 3 2 0,0-2 0 0,2 4 4 0,-2-2 6 15,0 2 3-15,-8 2 7 0,0 4 7 0,0-5 3 0,0 5 2 16,0 5 1-16,-8-5-3 0,0 10-3 0,-2-5-6 0,2 10-6 16,-9 0-5-16,-9 4-7 0,8 1-6 0,-7 0-7 15,6 3-3-15,-6 2-2 0,7 0-2 0,1-1-2 16,-1 1-1-16,10-5 0 0,0-1 0 0,-2 1 0 0,2-5-2 16,16 0-2-16,-8-6-1 0,18 7-2 0,-10-7-1 0,10-4-2 15,-1-4 2-15,9-7-2 0,-9 2 1 0,10-6 2 16,-1 0 1-16,0-4 3 0,-8-6 2 0,-10 7 2 0,0-8 5 15,2 6 4-15,-10 2 4 0,-10-6 3 0,2 4 0 0,-9 0 2 16,-1 5-1-16,-8 1-1 0,1 0-4 0,-1-2-4 0,-10 6-2 16,11-3-4-16,-11 3 1 0,11 4-4 0,-11-4 0 15,2 6 0-15,9 4 0 0,-11-6-3 0,9 12-1 0,-7-2 1 16,9 2-1-16,-1-2-1 0,-9 6 1 0,9-4 0 0,1 4 1 16,-3-2 0-16,11-3 1 0,8 5-3 0,-8-4-2 15,17-2-2-15,0-4-1 0,0 6-3 0,17-6-3 0,-8 4-1 16,16-4-1-16,-5 0 1 0,5-4 4 0,-8-2 2 15,1 2 2-15,-10-7 3 0,10 1 4 0,-9 2 3 0,-1-8 4 16,1 6 2-16,-9-4 2 0,0-1 3 0,0 1 2 0,0-2-2 16,-9 7-1-16,1-6 1 0,-1 6-1 0,-9-1-1 15,10 0-2-15,-10 0-1 0,1 5-1 0,7 5-1 0,-5-5 2 16,5 5-3-16,0 5-1 0,-6-5-3 0,7 5 0 0,0 0-1 16,9 0-2-16,-8 0 1 0,-1 0-5 0,9 0 1 15,0-5 0-15,0 5-1 0,0 0-6 0,9-5-3 0,-1 4-3 16,10-4-1-16,8 0-3 0,-1 0-2 0,2 0-1 0,-1 0-1 15,1-4 3-15,-2-1 1 0,10 0 2 0,-19 5 1 16,11-10 5-16,-18 5 4 0,0 5 2 0,-1-5 5 0,2 0 4 16,-10 5 1-16,0-5 2 0,-10 5 1 0,2 0-3 0,8 0-1 15,-18-5 1-15,9 5-1 0,-9 0-1 0,10 5 0 0,-8-5-2 16,-2 0-1-16,1 5 1 0,8 0 0 0,-8-5 0 16,-1 5-1-16,10 0 1 0,-10 0-1 0,9-5 3 0,1 5 1 15,8-5-1-15,-10 5-2 0,2-5 1 0,8 5-2 0,0-5-3 16,0 0-3-16,0 4-3 0,8-4-1 0,2 0-3 15,-2 5-3-15,1-5-6 0,9 0 0 0,-10 5-3 0,10-5-1 16,-1 0-2-16,-8 0-2 0,-1 5-2 0,1 0 3 0,-1-1 3 16,2 2 2-16,-10-2 5 0,8 10 6 0,-8-2 3 15,0 7 4-15,0-5 3 0,0 10 3 0,0 1 2 0,0-1 1 16,-8 1-3-16,8 5-2 0,-10-6-1 0,10 1 0 0,0 4-3 16,0-6-2-16,0 3-3 0,0-7-2 0,0 0 1 0,10 1-2 15,-10-5 0-15,8-2-1 0,-8-2 0 0,8-1-2 31,0 0-2-31,10-5-2 0,-9-2-2 0,9-3 0 0,0 0-1 0,-10 0 1 0,9-3 0 0,1-2 6 0,-9 0 5 16,-2 0 9-16,3 0 8 0,-10-5 8 0,8 4 10 0,-8 3 7 16,9-3 9-16,-9 6 8 0,0-4 2 0,0-1 0 15,-9 5-2-15,9 0-3 0,-8 0-4 0,-2 5-7 0,3-1-7 32,-2-4-8-32,-9 9-5 0,8-3-4 0,-5 4-2 0,5 0-2 0,2 0-1 0,-10-1 0 0,18 1-2 0,-9 0-3 0,9 0-6 15,-8-5-13-15,8 3-22 0,8-2-42 0,1-6-76 31,0 4-137-31,0-4-87 0</inkml:trace>
  <inkml:trace contextRef="#ctx0" brushRef="#br0" timeOffset="49036.57">19286 15762 15 0,'-8'-3'330'0,"-1"3"-100"0,0 0-90 0,0 0-61 16,9 0-38-16,-8 0-23 0,8-7-11 0,0 7-3 0,8 0-2 31,-8 0-4-31,9-4 0 0,0 4 1 0,0 0 1 0,-9 0-3 0,8 0 3 0,-8 0-1 0,0 0 1 0,9 0 3 15,-9 0-2-15,9 0 0 0,-9 0 0 0,0 0 2 0,0 0-1 32,0 0 3-32,0 0 1 0,0 0 1 0,0 0 4 15,0 0 2-15,0 0 2 0,0-4 3 0,0 4 7 0,0 0-2 16,0 0 0-16,0 0-1 0,0 0 1 0,0 4-1 0,0-4-2 16,0 0-1-16,0 0-7 0,0 0 0 0,0 0-1 15,0 4-2-15,0-4-1 0,0 7-1 0,0-7 0 0,0 3 0 16,0-3 1-16,0 6 0 0,0-6-1 0,0 4 2 15,0 1 1-15,0 1 4 0,8-2 4 0,-8 6 3 0,8-6 2 16,-8 8 2-16,10 1 4 0,-10-3 5 0,0 6 3 0,8-3 2 16,-8 2 2-16,9 0 1 0,-9 4-2 0,0-4-1 15,8 4-4-15,2 1-5 0,-3-5-6 0,2 5-7 0,0 0-6 16,-9-2-6-16,9-3-2 0,1 4-1 0,6-4-1 0,-7 0-1 16,-9 0 0-16,8 0 1 0,2-6-2 0,-10 1 0 15,0 0-4-15,8 0-4 0,-8-7-10 0,0 7-12 0,9-4-9 16,-9-6-13-16,8 4-15 0,-8-4-16 0,10 6-17 0,6-12-19 15,-7 6-28-15,8-4-40 0,-8-2-65 0,0 3-88 16</inkml:trace>
  <inkml:trace contextRef="#ctx0" brushRef="#br0" timeOffset="49830.48">19234 15875 21 0,'0'-5'168'16,"0"5"-43"-16,9-5-35 0,-9 5-25 0,8 0-18 15,-8-3-12-15,9 3-6 0,-9 0-3 0,0 0-2 0,9-6 2 16,0 6-2-16,-1 0-1 0,10-4-2 0,-2 4-1 0,-6-6-2 15,-2 6-2-15,1-5 0 0,9 5 0 0,-2-5 0 16,-7 5 2-16,10-5 2 0,-3 0-1 0,-7 0 2 0,9 5-1 16,-1-5-2-16,1 2-3 0,-2 3-3 0,2 0-2 0,-1-6-4 15,0 6-1-15,-8-6-2 0,8 6-1 0,0-4 1 16,1 4 0-16,-9-4 1 0,7 4 0 0,-6 0 3 0,8 0 0 16,-9 0 3-16,-2 0 2 0,2 0 1 0,-9 0 1 15,9 4 3-15,-9-4 0 0,9 4 3 0,-9 2-1 0,0 0-1 16,0 2 0-16,0-3-2 0,0 5-2 0,-9 0-1 0,0 6 0 15,0-8-4-15,2 7 5 0,-20 0-1 0,10-5 0 16,-1 4 0-16,-8 0 1 0,0 2 0 0,0-2 0 0,0 1 1 16,1-5 0-16,7 0-1 0,1 0-1 0,-10 0 0 0,11-2-1 15,-3-3 0 1,1 5 0-16,11-4-3 0,-11-2-3 0,9-4-5 0,1 6 1 0,8-6 0 0,0 4-1 0,-10-4-2 16,10 0-1-16,10 0 0 0,-10 0 0 0,8 0 2 0,1-4 0 15,9 4 0-15,-2-6 0 0,2 6 0 0,8-4-1 0,1-2 0 16,-10 1 0-16,17 5 0 0,-8-5 0 0,9 0 0 15,-9 5 0-15,9-5 0 0,-9 5 1 0,8 0 0 16,-7 0 0-16,-1 0-1 0,8 0-1 0,1 0 1 0,0 0-2 16,-8 5-1-16,6-5 0 0,-6 0 0 0,-1 5-2 0,0 0 0 15,-9-5 1-15,-8 5 0 0,8 1 1 0,-17-2 3 0,8 2 1 16,-16-2 1-16,8 1 5 0,-17 4 1 0,-1 1 2 16,-7 5 2-16,-10-5 2 0,0 4 2 0,0 1 3 0,-9-5 2 15,1 5 1-15,-9-7 2 0,10 8-1 0,-2-6 1 0,-9 0-5 16,10 0-1-16,0-1-5 0,0-5-3 0,0 6-6 15,-1-4-10-15,9-6-13 0,0 4-19 0,9-4-23 0,-9-4-33 16,9 4-52-16,8-11-92 0,2 6-132 0,-2-8-72 16</inkml:trace>
  <inkml:trace contextRef="#ctx0" brushRef="#br0" timeOffset="50540.78">19555 15514 4 0,'-8'0'120'15,"-1"0"-6"-15,0 0-9 0,1 0-8 0,8 0-12 0,-9 0-9 16,0 0-11-16,9 0-6 0,-8 0-7 0,0 0-6 16,8 0-7-16,-10 0-5 0,2 0-8 0,8 0-3 0,-9 0-4 15,9 0-3-15,0 0-2 0,-8 0 0 0,8 0-3 0,0 0 0 16,0 0 3-16,0 0 0 0,0 0 4 0,8 0-1 0,-8 0 4 16,9 0 3-16,-1 0 3 0,10 0 3 0,-10 0 0 15,10 0-2-15,8 0 2 0,0 0 3 0,-1 0-1 0,2 0-1 16,6 0-5-16,3 0-2 0,8 0-1 0,8-5-2 0,0 5-3 15,0 0-6-15,1-5-5 0,7 5-3 0,1 0 0 16,-11-4-3-16,4 4 0 0,7 0-1 0,-9 0 0 0,-10-7 0 16,12 7 0-16,-11 0 0 0,-9 0 0 0,10 0 0 15,-10 0 0-15,1 0 0 0,-8 0 0 0,-1 0 0 0,-9 0 0 16,0-3 0-16,0 3 0 0,1 0-1 0,-10 0 1 0,1 0 0 16,0 0-1-16,-9 0 0 0,8 0 1 0,-8 0 1 15,0 0-3-15,0 0-5 0,0 0-5 0,-8 0-9 0,8 0-13 16,0 0-11-16,-9 0-18 0,-8 0-25 0,9 0-26 0,-2-5-31 15,-7 5-40-15,-8 0-56 0,-10 0-80 0</inkml:trace>
  <inkml:trace contextRef="#ctx0" brushRef="#br0" timeOffset="50809.72">20042 15500 340 0,'0'-7'292'16,"0"7"-98"-16,0 0-74 0,0 0-44 0,0 7-20 0,8-7-12 16,-8 4-4-16,8 1 0 0,2 0 2 0,-10 5 2 15,8 4 2-15,1-4 1 0,-1 4-5 0,10 7-3 16,-11-7-3-16,4 5-1 0,-4-4-2 0,12 9-3 0,-11-4-1 16,1 0-3-16,9-1-1 0,-10 1-2 0,9-2-4 0,1-2-1 15,-10 3-4-15,1 1 0 0,8-6-4 0,-8 1-1 16,0 1-3-16,-1-6-2 0,1 3 0 0,-1-3-2 0,-8 0-2 15,10 0-2-15,-3-5-10 0,-7 4-8 0,0-4-12 0,10 0-15 16,-10 0-18-16,10-5-22 0,-10 4-30 0,7-8-46 0,3 4-66 16,-10-5-103-16,0 5-81 0</inkml:trace>
  <inkml:trace contextRef="#ctx0" brushRef="#br0" timeOffset="51205.32">20198 15299 116 0,'0'0'337'0,"0"0"-113"15,8 0-92-15,1 0-58 0,17 5-33 0,-8-5-14 0,8 5-10 16,9-5-3-16,-1 0 0 0,9 5 0 0,2-5 1 16,6 5 3-16,1-5 1 0,1 5 2 0,7 0 5 0,-8-2 6 15,0 7 6-15,-9 0 7 0,10 6 3 0,-1-3 2 0,0 3 3 16,-9 3 1-16,0 5-1 0,10 1-5 0,-9 3-4 16,-1 3-5-16,-9-3-2 0,10 7-4 0,-8-6-1 0,-2 7-4 15,0-3 1-15,-7 6-1 0,-1-4-1 0,-9 3 1 0,9 1 0 16,-19-5-1-16,4 6-1 0,-11-6 0 0,0-1 0 0,-11 3-3 15,4-3-1-15,-2-4-3 0,0 1-4 0,-16 0-3 16,7-1-5-16,-8 0-14 0,0-5-13 0,-1-5-21 0,11 1-25 16,-12-1-28-16,3-4-34 0,8-5-48 0,-1-5-72 0,-8 5-120 15,9-10-88-15</inkml:trace>
  <inkml:trace contextRef="#ctx0" brushRef="#br0" timeOffset="52060.99">20996 14840 142 0,'-7'0'133'16,"7"-5"-28"-16,-10 5-19 0,10 0-13 0,0 0-8 0,-8 0-10 0,-1 0-1 15,9 0-3-15,-9 0 2 0,9 0-6 0,-8 0-5 16,8 0-4-16,0 0-5 0,0 0-2 0,0 0-4 16,0 0-3-16,0 0-6 0,-9 0-1 0,9 0 0 0,0 0-1 0,0 0 1 15,9 0 0-15,-9 0-2 0,0-5 1 0,0 5-1 16,0 0 1-16,0 0 0 0,8-5-2 0,-8 5 1 0,9-5 0 16,0 0-1-16,-1 5 0 0,2-5 1 0,-3 5 0 15,10-3 1-15,3-4 0 0,-5 7 1 0,12-3-2 0,-1-3-2 16,0 1-1-16,0 5 0 0,9-5-2 0,-1 0-1 0,-7 0-3 15,6 5-1-15,-5-5 0 0,6 5 0 0,-8 0-2 16,9 0 0-16,-17 5 4 0,7-5 0 0,-7 5 6 0,-11 5 0 16,4 1 4-16,-4-1 4 15,-7 3 4-15,-7 2 3 0,-4 5-3 0,-5-6-1 0,-1 6-5 0,-10 4 2 0,1-5-1 16,-8-5-2-16,7 8 0 0,3-9-2 16,-3 7 1-16,-8-11-1 0,17 6 0 0,-8-5-2 0,9 0-2 0,0 0-5 0,8-6-6 15,1 2-2-15,-2-2-4 0,20-4-1 0,-10 0-1 0,8 0-1 16,9 0-3-16,-8 0-2 0,8 0 0 0,1-4 0 15,-1 4 5-15,9-6-4 0,-1 6-1 0,3-4 0 0,-12 4 2 16,11-5 4-16,-10 5-2 0,0 0 4 0,1 0-4 0,0 0 3 16,-10 0 1-16,1 5 4 0,-9-5-1 0,0 4 1 15,0 2 2-15,-9 3-1 0,1 1 2 0,-2-1 2 16,-6 2 0-16,-11-1 1 0,10 5 2 0,-17-6 0 0,7 5-2 16,-16 2 1-16,16-3-2 0,-16-3-2 0,9 6 0 0,-1-7-1 15,0 5-1-15,8-4-2 0,2-5-3 0,-2 5-3 0,2-5-4 16,7 0-7-16,10-1-6 0,-9 2-11 0,8-1-11 15,0-1-14-15,9-4-15 0,0 6-14 0,9-6-16 0,0-6-17 16,8 6-24-16,0-4-32 0,10-7-52 0,-11 7-79 0</inkml:trace>
  <inkml:trace contextRef="#ctx0" brushRef="#br0" timeOffset="52360.31">21682 14942 164 0,'-8'0'320'0,"-9"4"-102"16,8 2-80-16,1 0-52 0,-10 4-26 0,10-7-11 15,-1 7-4-15,0 0 1 0,-8 6 1 0,8-7 2 0,0 5-3 16,1 1-2-16,-1 5-4 0,-8-5-3 0,0 4 0 0,7-4 0 15,-6 3-3-15,-2-2 1 0,0 4 0 0,1-7-2 0,-1 7-2 16,10-5-2-16,-10-1-6 0,1 1-6 0,9 0-3 16,-1 0-7-16,0 0-8 0,1-6-10 0,8 1-12 0,-10 0-13 15,10 0-17-15,0-7-18 0,10 7-23 0,-2-4-31 16,1-2-38-16,8 2-50 0,-8-6-75 0,9 4-93 0</inkml:trace>
  <inkml:trace contextRef="#ctx0" brushRef="#br0" timeOffset="52678.21">21744 15181 252 0,'16'-4'324'0,"11"-2"-118"0,-10-3-88 15,10 9-52-15,-1-4-27 0,0 4-17 0,-1 0-6 0,-7 0-4 16,7 4 0-16,-8-4-1 0,3 9 1 0,-4 1-1 15,-7 0 2-15,-1 0 2 0,-8 0 5 0,0 9 5 0,-8-4 1 16,-1 0 6-16,-7 0 3 0,-4 3 3 0,3-2 3 0,0-1 4 16,-9 3-1-16,9-2-2 0,-9-2 2 0,8-5-1 15,2 7-2-15,-2-6-1 0,9-1-4 0,2 1-5 0,-3-6-6 16,2 6-4-16,8-5-5 0,8 2-5 0,-8-4-4 0,10 2-1 16,6-5-3-16,2 0 2 0,8 0 1 0,-10 0 0 15,19-5 1-15,1 2 1 0,8-4-1 0,-2-2-1 0,10-1-6 16,1 0-9-16,-2 1-16 0,10-7-26 0,0 2-34 15,-1-1-46-15,0 1-74 0,-15-2-141 0,-2 3-94 0,-8 3-49 16</inkml:trace>
  <inkml:trace contextRef="#ctx0" brushRef="#br0" timeOffset="109658.12">2944 9144 45 0,'0'0'16'0,"0"0"-42"0</inkml:trace>
  <inkml:trace contextRef="#ctx0" brushRef="#br0" timeOffset="110247.05">3142 9199 14 0,'0'0'61'0,"0"0"-33"0,0 0-28 0,0 0-24 0,0 0-20 15</inkml:trace>
  <inkml:trace contextRef="#ctx0" brushRef="#br0" timeOffset="110609.4">3142 9187 28 0,'0'0'91'16,"-7"-3"-9"-16,7 3-8 0,0-5-8 0,-10-1-7 0,10 6-6 0,-8-4-7 0,8 4-6 0,0 0-1 15,0-6-6-15,-9 6-4 0,9-4-4 0,0 4-4 16,0-5-1-16,0 5-3 0,0-5 0 0,0 0-3 0,-8 5 1 16,8-5 0-16,0 1 4 0,-9-1 2 0,9 0 4 0,-9 0 7 15,9 0 2-15,-8 0 4 0,8 0 3 0,-9 0 7 0,0 0 7 16,1 0 5-16,-1 1 6 0,-9-1 0 0,10 1 3 0,-10-2-1 15,10 1 3-15,-9 0 0 0,-2 0-1 0,12 0-4 0,-11 0 5 16,10 5 2-16,-2-5 1 0,2 5 2 0,-1-3-1 0,1 3-1 16,8 0-3-16,0 0 0 0,-10 0-8 0,10 0-7 0,-8 0-6 15,8 0-5-15,0 3-10 0,-8-3-4 0,8 0-5 0,-10 5-2 16,2 5 10-16,-1 0 16 0,1 5 19 0,-10 4 11 0,10 1 13 16,-9 4 4-16,8 1 6 0,1 5 0 0,-2-1-13 15,10-1-19-15,-10 7-21 0,10-1-12 0,0-5-11 0,10 6-5 16,-10-6-8-16,0 4-4 0,10 3-3 0,-2-1-2 0,1-7-2 15,-2 6-2-15,3-9 0 0,-2 4-2 0,1-6 1 0,0-1-1 16,-1-4 0-16,1 3 0 0,-1-8 1 0,2 2 0 0,-2-5-1 16,-8 0-8-16,8 0-17 0,2-6-21 0,-10 1-30 0,0 0-40 15,0 0-39-15,0-5-41 0,0 0-40 0,8 0-32 0,1 0-33 16,-1-5-40-16,2 5-61 0,-10 0-99 0,0 0-39 16</inkml:trace>
  <inkml:trace contextRef="#ctx0" brushRef="#br0" timeOffset="110848.3">1502 10111 327 0,'0'0'322'0,"0"5"-124"0,8-5-80 0,0 5-48 15,2-5-22-15,15 5-10 0,-7-5-4 0,7 0-1 0,11 0 0 16,-1 0 2-16,-1 0-3 0,10-5-4 0,8 5-4 0,0-5-3 16,9 0-3-16,0 0 2 0,1 1-4 0,6-5-2 0,1 3-1 15,1-4 0-15,-1 6-5 0,1-6-9 0,0 4-13 16,-1 3-18-16,-8-9-19 0,0 9-22 0,-10 3-33 0,0-7-47 16,-7 7-68-16,-17 0-96 0,-1 0-80 0</inkml:trace>
  <inkml:trace contextRef="#ctx0" brushRef="#br0" timeOffset="111293.46">2327 10273 128 0,'9'-6'394'0,"-1"3"-117"0,10-4-112 0,-1 4-70 16,9-2-39-16,8 5-18 0,-7-7-8 0,7 7-2 0,1 0-2 15,9 0 0-15,-10 7 1 0,9-2-1 16,-8 5-2-16,1 3-4 0,7 3-2 0,-9-3-3 0,-8 7 0 0,1 0 2 0,-11 4 1 16,2 1 3-16,-1 4 1 0,-7-4 3 0,-2 3-3 0,-16 3 0 15,-2-7-1-15,2 9 0 0,-19-3 1 0,1 0-1 0,1-1 2 16,-11 0 3-16,-8 0 3 0,2 1 3 0,-2-6 3 16,1 0 5-16,0 1 2 0,-1-5 4 0,1-6 4 0,9 1 3 15,-2-2 3-15,11-7 3 0,-1 4 4 0,8-6 1 0,1-4-1 16,-1 0-4-16,1 0-9 0,9 0-6 0,-1-4-6 0,-1-2-9 15,-6-4-8-15,7 2-8 0,0-7-6 0,9 5-3 0,0-6 1 16,0 8 2-16,0-7 0 0,9 0 0 0,0 5 2 0,-1 1-1 16,0-1-1-16,2 5 1 0,7 0-4 0,0 0-3 0,1 1-1 15,7 0-2-15,2 4-1 0,-1 0-2 0,8 0 2 16,0 4-1-16,2 5 0 0,-1-4 1 0,0 5-2 0,8 1-2 16,-9-1-5-16,1 3-11 0,9-3-13 0,-9 5-12 0,8-5-13 15,1 4-14-15,-1-4-14 0,1 0-10 0,-1-2-11 0,0-2-5 16,9 4-3-16,1-6-8 0,-9-4-12 0,7 0-19 0,10 0-40 15,-18-4-58-15,1-2-87 0,-11 2-69 0</inkml:trace>
  <inkml:trace contextRef="#ctx0" brushRef="#br0" timeOffset="112070">3179 9965 189 0,'0'-5'264'0,"0"0"-78"0,0 0-64 16,0 0-43-16,7 1-25 0,-7 4-10 0,0-6-4 0,9 3 2 15,-9-3 0-15,9 2-1 0,-1 4-1 0,-8-6-7 0,18 1 2 16,-9 0-3-16,9 5-1 0,-2-5-1 0,2 0-1 16,8 2-1-16,-18 3 1 0,10-6 6 0,-1 6-3 0,1-6 0 15,-10 6-2-15,10 0-3 0,-1 6-1 0,-10-6 0 0,13 6 0 16,-4 2 1-16,-7 2 2 0,8 1 2 0,-8 2 0 0,8 7 4 15,-8 0-4-15,0-1-2 0,8 5-4 0,-8-3-4 16,0 7-6-16,-1-2-3 0,-8-3-4 0,8 2-6 0,-8-1 1 16,0 1-1-16,0-6-1 0,0 0 3 0,0 2 3 15,0-6 2-15,0-6 4 0,0 5 4 0,0-4 9 0,0-4 9 16,0-3 17-16,0 3 17 0,0-6 13 0,0 0 10 0,10 0 7 16,-10 0 5-16,8-6 0 0,-8-3-8 0,0-1-12 31,9-4-18-31,-1-2-16 0,1-2-12 0,1-3-9 0,-3-3-7 15,4 5-1-15,4-5-3 0,-5 5-1 0,-2-7 6 0,1 7-2 16,-1-5 2-16,10 3 1 0,-9 7-1 0,0 0-2 16,-1-1-2-16,0 6 0 0,-8 3-8 0,9 2 0 0,-9-1-4 15,9 0-3-15,-9 5-3 0,0 5-2 0,0 0-1 0,9-1-1 16,-9 6 1-16,8 0 0 0,-8 0 2 0,0 4-1 16,8-3 1-16,1 4 0 0,0-2-2 0,-1-3 0 0,-8 0 1 15,10-1 1-15,-2 1-2 0,1-5 2 0,-1 0-2 0,2 5 0 16,-2-10 1-16,1 6 0 0,0-6 0 0,-2 0-2 0,12-6 2 15,-10 1 0-15,7 0-1 0,2-5 2 0,-1 0 3 16,1-5-2-16,-1 7-2 0,0-8 0 0,1 1 0 0,-1 1 0 16,-9 4 0-16,9 1-2 0,10-1-3 0,-17 1 2 15,-3-1 4-15,3 5-2 0,-2 0-1 0,-8 0 1 0,8 5-3 16,-8 0 3-16,0 0-1 0,10 5 1 0,-10 0-1 16,8 4 0-16,-8-3 2 0,9 8 1 0,-9 0 1 0,0 0-1 15,0 2 1-15,0 3-1 0,8-5 1 0,-8 7-1 0,10-7 0 16,-10 6-1-16,0-1-3 0,8-4-10 0,-8 5-17 0,0-6-19 15,0 0-19-15,0 2-22 0,-8-1-23 0,8 0-22 16,0-6-19-16,-10 1-14 0,10 0-10 0,0-6-12 0,10 5-14 16,-10-3-22-16,8-6-33 0,-8 0-68 0,0 0-102 0,0 0-44 15</inkml:trace>
  <inkml:trace contextRef="#ctx0" brushRef="#br0" timeOffset="112385.99">4368 9926 369 0,'0'-4'376'0,"0"4"-134"0,0 0-102 0,8 4-62 0,-1 2-34 16,4 3-21-16,6 0-10 0,0 6-4 0,0 0-4 0,9-1-2 15,0 6-2-15,-8 5 2 0,8-7-1 0,0 6 0 16,1 1 0-16,-2 1 0 0,-7-3-2 0,7 2 0 16,-7-1 2-16,8-4-2 0,-9-2 1 0,1 4 1 0,0-9 5 15,-11 7 8-15,2-11 11 0,-1 1 16 0,2 0 21 0,0-4 27 16,-3-6 36-16,1 4 42 0,2-4 36 0,-10 0 21 15,8-4 10-15,1-7 5 0,9 2 3 0,-10-6-11 0,10-5-26 16,-1 0-39-16,-8-3-38 0,8-7-28 0,-9 6-19 0,2-5-12 16,-2 4-27-16,0 1-16 0,-8-5-10 0,9 4-5 0,-9 1-6 15,0-1-13-15,0 6-24 0,-9-6-49 0,1 5-54 16,0-4-62-16,-2 6-58 0,-7-4-57 0,9-1-52 16,-1 3-53-16,0 6-55 0,1-6-85 0,-1 6-40 0,-17-1 7 15</inkml:trace>
  <inkml:trace contextRef="#ctx0" brushRef="#br0" timeOffset="112623.97">4428 9471 137 0,'-8'-14'504'15,"-1"5"-129"-15,9-1-142 0,9 4-95 0,-1-4-51 0,1 6-31 16,17-2-17-16,-9 3-10 0,18-4-7 0,0 4-6 16,0 3-3-16,8 0-4 0,-9 3-3 0,2 4-2 0,7 2-1 15,-18 1-1-15,2 0 0 0,-2 9 3 0,2 1 2 0,-9-1 1 16,-10 7 3-16,1-3 1 0,0 2 5 0,-9-1 9 15,0 0 5-15,0 0 9 0,0-5 9 0,0 3 9 16,8-4 4-16,-8-3 3 0,9-6 1 0,-9 6-5 0,9-10-1 16,-1 5-8-16,1-5-6 0,-1 0-10 0,10-5-4 0,-1 5-5 15,9-5-3-15,10-5-11 0,-1 0-23 0,7 0-29 0,10-10-36 16,9 7-37-16,9-8-42 0,-1 1-50 0,9-3-65 16,0-4-107-16,1 9-105 0,-10-7-38 0</inkml:trace>
  <inkml:trace contextRef="#ctx0" brushRef="#br0" timeOffset="112782.37">5895 9780 164 0,'-8'0'523'0,"0"0"-125"0,-1 0-148 0,9 0-103 16,9 0-64-16,-1 0-38 0,10 0-18 0,-1 0-14 0,17 0-9 15,10 0-14-15,9-7-17 0,-2 7-18 0,10-3-24 16,0-2-27-16,-1 0-37 0,1 0-54 0,-8 0-84 0,-2 0-107 15,-7 0-55-15</inkml:trace>
  <inkml:trace contextRef="#ctx0" brushRef="#br0" timeOffset="112941.31">5974 9941 422 0,'-44'9'437'0,"19"-4"-138"0,-1 5-112 16,-1-5-69-16,19 0-40 0,-1 0-21 0,0-1-7 15,18 2-6-15,0-6-3 0,8 4-3 0,9 1-4 0,9-5-7 31,10 0-7-31,5 0-7 0,11-5-9 0,9 1-12 0,8-6-18 16,0 0-21-16,9 0-25 0,-1 0-29 0,1 1-38 16,9-6-61-16,-9 0-97 0,-9 0-116 0,1 0-48 15</inkml:trace>
  <inkml:trace contextRef="#ctx0" brushRef="#br0" timeOffset="113211.5">7233 9594 119 0,'0'-10'507'0,"0"-1"-112"0,-8 8-138 16,8-4-92-16,0 4-53 0,0-2-32 0,0 5-21 0,8-5-11 16,-8 5-12-16,9 0-9 0,-1 0-6 0,-8 10-6 15,9-7-6-15,0 7 1 0,-1 1 1 0,1 4 2 0,0-2 2 16,-9 7 4-16,0 5 3 0,0-5 4 0,0 4 0 0,0 7-1 16,0-8-1-16,0 2-1 0,0 4-1 0,0-6-1 15,0 2-3-15,8-1-1 0,1 1-1 0,0-5-2 0,0-1 0 16,-1 1-2-16,1-5-4 0,7-1-1 0,4-4-1 0,-13 0-2 15,3 0-1-15,7-6 1 0,-1 0-1 0,11-4-2 0,-1 0-3 16,8 0-9-16,10-4-12 0,-1-6-19 0,10-4-17 16,-2 0-21-16,1-6-22 0,1 0-27 0,-9 2-25 0,-1-8-31 15,-8 1-42-15,-9 1-55 0,-1-1-78 0,-15 2-70 0</inkml:trace>
  <inkml:trace contextRef="#ctx0" brushRef="#br0" timeOffset="113386.32">7076 9448 323 0,'-17'-6'412'0,"0"2"-125"0,8-2-103 16,1 6-62-16,8-4-39 0,8 4-23 0,1-6-12 0,8 6-5 16,0-4-3-16,20 4-5 0,-4 0-4 0,11-6-3 15,-1 3-2-15,18-4-4 0,-9 7-3 0,8-3-4 0,1-2-5 16,-9 0-3-16,9 5-3 0,0-5-4 0,0 0-16 0,-9 5-18 16,-9 0-23-16,0 0-26 0,-6 0-29 0,-3 0-34 15,-18 5-48-15,2 0-61 0,-10 0-80 0,2 0-81 0</inkml:trace>
  <inkml:trace contextRef="#ctx0" brushRef="#br0" timeOffset="113529.98">7346 9628 120 0,'-35'4'466'0,"9"6"-114"0,0-4-128 15,9-1-84-15,8-1-47 0,-9 0-24 0,18-4-10 0,0 0-3 16,0 6-2-16,10-6-2 0,-2 0-6 0,9 0-6 16,1 4-10-16,8-4-9 0,17-4-10 0,-8 4-14 0,17-6-16 15,9 2-19-15,0 0-27 0,-1-7-37 0,2 7-58 0,-2-6-94 16,1 0-140-16,-18 4-68 0</inkml:trace>
  <inkml:trace contextRef="#ctx0" brushRef="#br0" timeOffset="114243.58">4471 11391 274 0,'-8'0'343'16,"0"0"-97"-16,-2 0-85 0,10-4-53 0,-8 4-29 15,8 0-13-15,0 0-6 0,0 0-1 0,0 0-4 0,0 0-2 16,8 0-5-16,-8 0-9 0,10 0-7 0,-10-6-11 0,8 6-6 15,0 0-3-15,1 6-1 0,-9-6 1 0,9 4 9 16,-1 1 8-16,10 0 12 0,-9 4 8 0,-1 1 11 0,1 5 9 16,8 0 12-16,-8 0 8 0,-1 9-3 0,2-4-5 15,-1-1-7-15,9 5-4 0,-11 1-5 0,11-1-8 0,-10 1-10 16,9-1-7-16,-7 1-7 0,7-1-4 0,0-4-5 0,-8-1-3 16,8 1-4-16,0-5-5 0,0-1-5 0,-8 0-1 15,-1 1-1-15,12-10 0 0,-13 6 5 0,1-7 14 0,2-4 18 16,7 6 17-16,-8-12 20 0,0 2 18 0,-1-2 16 0,10-9 13 15,-10 1 8-15,1-6-4 0,0 1-14 0,-1-7-15 16,-8 3-15-16,9-6-16 0,-9 4-13 0,0-10-4 0,0 6-17 16,-9 1-12-16,1-3-7 0,8 8-1 0,-9-6-5 0,9 4-4 15,-9 2-4-15,9-3-11 0,0 7 3 0,0 3-8 0,0-3-19 16,9 5-38-16,-9 4-61 0,0-6-75 0,0 13-73 16,9-9-75-16,-1 4-94 0,9-2-138 0,1 4-96 0,-1 3-27 15,-8 3 19-15</inkml:trace>
  <inkml:trace contextRef="#ctx0" brushRef="#br0" timeOffset="114529.5">5540 11396 2 0,'0'0'496'0,"0"0"-97"0,9 0-141 0,-9 0-104 0,18-5-65 16,-11 5-36-16,11 0-20 0,7 0-7 0,1 0-7 0,9-4-4 15,8 4 1-15,11-6-3 0,-3 1-3 0,2 0-3 0,-2 1-2 16,1-6-2-16,1 5 0 0,-1 1-2 0,-1-6-2 0,2 4 0 16,-9 2-3-16,-1-5-7 0,-8 2-6 0,-1 4-10 15,-8-2-16-15,-8-2-19 0,-2 4-22 0,4-2-30 0,-13-1-37 16,3 2-44-16,-10 4-58 0,0 0-68 0</inkml:trace>
  <inkml:trace contextRef="#ctx0" brushRef="#br0" timeOffset="114671.97">5653 11542 310 0,'-18'10'315'0,"18"-4"-104"0,-8-6-83 0,8 5-50 16,8-1-28-16,-8-4-11 0,18 0-6 0,-1 0-4 0,1 0-1 15,8 0-1-15,8 0-2 0,1-4-6 0,0-1-4 16,-1-1-4-16,9 2-1 0,1-2-2 0,-1 2-1 0,10-6-3 15,-10 4-10-15,0 3-14 0,1-7-27 0,0 0-44 0,-1 0-81 16,0 1-148-16,-8-1-89 0</inkml:trace>
  <inkml:trace contextRef="#ctx0" brushRef="#br0" timeOffset="116765.46">7225 11087 11 0,'-10'0'292'0,"-6"0"-55"0,7 0-55 0,-10 0-48 15,12 0-27-15,-11 0-22 0,10 0-13 0,-2-4-3 16,2 4-3-16,1 0 0 0,7 0-2 0,-10 0-4 0,10-4-9 16,0 4-3-16,0 0-3 0,10 0-4 0,-10-6-3 0,0 6 0 15,7-4 1-15,-7 4 2 0,0-5 3 0,8 5 3 0,-8-5 5 16,0 0 4-16,10 0 6 0,-10 1 4 0,0-2 2 15,8 2-2-15,1-1-3 0,0-5-5 0,-2 5-8 16,3 0-7-16,-1 0-10 0,0 0-7 0,7 1-5 0,-6 4-7 16,7-6-4-16,0 3-1 0,9-3 0 0,0 6-3 0,9-4-2 15,-9-2-1-15,8 6-2 0,2-5 3 0,-11 5-1 16,1 5-2-16,0-5 2 0,1 6-1 0,-10 4 1 0,10-7-4 16,-11 7 4-16,2 0 2 0,-1 5 3 0,-8-1 2 0,0 1 5 15,-9 4 1-15,0 2 1 0,0-3 4 16,-9 6-4-16,0-3-3 0,-8 3-1 0,-9-5-3 0,8 6-5 0,-9-1 1 0,-7-3-2 15,8 3 1-15,-8-9 3 0,-9 4 1 0,9 1 7 0,-11-7 8 16,2 2 8 0,8-4 5-16,-9 3 10 0,10-5 3 0,-9-3 1 0,8 3 2 0,8-9-3 0,-7 7 3 15,17-4 0-15,-10-3 1 0,11 0-4 0,-2-3-3 0,9-4-4 16,1 7-3-16,8-9-10 0,0 3-9 0,0-3-9 0,0-1-10 16,8 0-3-16,1 0-3 0,9-4 0 0,-10 5-1 15,10-1 2-15,7 0-1 0,-16 4 2 0,8-4-2 0,9 7 3 16,-8-2-3-16,-1 5 1 0,1-7-1 0,8 7 0 0,0 7-1 15,-1-7 0-15,-7 5-8 0,8-2 6 0,0 4 3 16,0 2 0-16,0-5 1 0,-8 6 1 0,9 5 1 0,-3-5 0 16,2-1 10-16,1 2-9 0,-1-7-5 0,8 6-6 0,-7-1-8 15,7 1-13-15,-8-5-13 0,1 5-17 0,-1-5-20 0,-9 0-19 16,0 5-23-16,10-6-20 0,-11-4-20 0,-6 6-11 16,6-6-11-16,-7 5-5 0,2-5-9 0,-4 0-7 0,1-5-15 15,10 5-32-15,-18-6-63 0,9 2-101 0,-1-1-41 0</inkml:trace>
  <inkml:trace contextRef="#ctx0" brushRef="#br0" timeOffset="116987.86">7919 10956 84 0,'-8'5'63'0,"8"-5"-48"0,0 0-42 16,0 0-38-16</inkml:trace>
  <inkml:trace contextRef="#ctx0" brushRef="#br0" timeOffset="117320.21">7919 10977 250 0,'8'0'234'0,"-8"-6"-53"0,0 6-54 15,0-5-36-15,10 5-25 0,-10 0-12 0,8-5-7 0,-8 5 2 16,0 0 0-16,8 0-1 0,-8-5-1 0,10 5-1 16,-10 0-4-16,8 0 0 0,-8 0 1 0,0 0 2 0,9 5 2 15,-1-5 4-15,2 5 2 0,-2 0 6 0,0 5 6 0,2-4 8 16,7 7 6-16,-10-3 6 0,13 5 11 0,-13-1 10 15,3 6 11-15,6-6 3 0,-7 7-2 0,0-3-2 0,0 2-4 16,-1 5-7-16,1-5-3 0,-9 3-4 0,9 2-9 0,-9-1-6 16,8-3-7-16,-8 3-7 0,0 1-1 0,0-6-9 15,0 0-16-15,0 5-16 0,9-9-10 0,0 5-6 0,-9-4-4 16,8-8-4-16,1 7-6 0,9-11-2 0,-10 7 4 0,9-8 2 16,-8 4 2-16,8-4 0 0,1-3 2 0,8 0 0 15,1 0 1-15,-2-3-1 0,1-7-1 0,8-1-2 0,2 2-7 16,-11-1-13-16,11-5-21 0,-10 0-29 0,8 1-36 15,-8-1-40-15,-8 1-37 0,8-5-35 0,-10 3-28 0,2-4-19 16,-9 2-14-16,0-3-9 0,-9 3-15 0,0-7-29 0,-9 5-61 16,0 1-66-16</inkml:trace>
  <inkml:trace contextRef="#ctx0" brushRef="#br0" timeOffset="117574.21">7945 10932 330 0,'0'0'370'16,"0"0"-117"-16,8 0-96 0,2 0-62 0,-2 0-36 0,1 0-16 15,9 0-7-15,-2-6-5 0,11 6-4 0,0-4-2 16,6 0-3-16,11 4-2 0,-1-6 3 0,0 2-2 0,-8-1 0 16,9-1 0-16,-9 2 2 0,8-2 1 0,-9 2-2 0,-8-2-1 15,9 6-4-15,-10-4-5 0,-7 0-4 0,1 4-1 16,-2-5-2-16,0 5-3 0,-8 0 0 0,-1-5-2 15,1 5-2-15,-9 0-2 0,0 0-7 0,0 0-10 0,0 0-11 16,0 0-13-16,0 5-14 0,-9-5-18 0,1 0-18 0,-10 5-16 16,1-5-23-16,-1 4-26 0,2 0-35 0,-20 6-51 0,11-4-63 15</inkml:trace>
  <inkml:trace contextRef="#ctx0" brushRef="#br0" timeOffset="117749.43">7945 11128 133 0,'0'4'311'0,"-8"0"-89"0,-2 2-76 0,10 0-49 15,10-3-30-15,-10-3-14 0,8 6-9 0,0-6-2 0,10 0-1 16,-1 0 0-16,9 0-5 0,1-6-2 0,7 6-6 0,1-3-4 16,0-3-2-16,8-4-3 0,-8 6-4 0,8-2-2 15,-7-4-1-15,-1 7-4 0,-1-3-1 0,0 0-2 0,-8 3-3 16,1-4-4-16,-2 3-9 0,-16 4-12 0,7-4-20 0,-5 4-27 16,-4-6-42-16,12 2-68 0,-11 4-120 0,-8-5-87 0</inkml:trace>
  <inkml:trace contextRef="#ctx0" brushRef="#br0" timeOffset="118160.43">6964 11689 150 0,'0'0'382'16,"0"0"-95"-16,0 5-91 0,0-5-65 0,0 0-40 15,8 0-22-15,2 5-12 0,-2-5-6 0,0 0 0 0,2 5-2 31,15-5-2-31,-16 0-5 0,18 0-2 0,-3 0-1 0,3 5 1 16,-1-5-1-16,9 0 3 0,9 5 5 0,7-5 9 0,2 0 11 16,7 0 5-16,10-5 5 0,-1 0 3 0,18 0 0 15,-9 0 1-15,18-6-3 0,8 3-3 0,-9-7-3 0,18 5-3 16,-9-5-2-16,8 0 0 0,2 1-5 0,0-1-4 16,-10 1-9-16,1 0-10 0,-2 3-7 0,-17-3-10 0,1-2-11 15,-8 8-17-15,-10 3-18 0,-8-5-21 0,0 0-26 16,-27 4-30-16,9 3-32 0,-17-4-32 0,-8 7-32 0,-1-3-30 15,-7-2-34-15,-2-1-53 0,-8 6-80 0,-8-4-91 0,-2 4-31 16</inkml:trace>
  <inkml:trace contextRef="#ctx0" brushRef="#br0" timeOffset="118936.77">7329 12206 277 0,'0'-9'395'0,"0"5"-96"0,0-6-94 15,0 4-61-15,8 2-34 0,-8-2-15 0,0 3-10 0,9-3-8 16,-9 0-6-16,0 3-8 0,9-2-9 0,-2 5-11 16,3-6-8-16,0 6-8 0,-3 0-5 0,10-4-1 15,-7 4-3-15,-2 0 0 0,0 4 2 0,10-4 8 0,-1 6 9 16,-8-1 7-16,8 4 5 0,1 0 3 0,-1 1 1 0,1 6 2 15,-1-3 9-15,-9 2 8 0,11 0 1 0,-11 4 1 16,9 1 0-16,-8 5 1 0,0-6 1 0,-1 0-2 0,1 7-10 16,0-7-20-16,-9 1-8 0,9-1-9 0,-1-5-7 0,-8 6-3 15,9-5 1-15,-9-6-3 0,8 1 4 0,-8 0 5 0,9 0 3 16,-9-6 9-16,8 2 17 0,-8-1 14 0,0-5 13 16,0 0 2-16,0 0 10 0,0 0 2 0,0-5-4 0,0-5-11 15,10 0-16-15,-10-3-16 0,16-3-15 0,-6 1 0 0,6-5-11 16,-7 0-3-16,9 1-3 0,-10-1-3 0,10 2-1 15,-1-3-3-15,-9 2-2 0,11 0-3 0,-11 4-1 0,9 0-2 16,-8 6 0-16,0-1 0 0,0 1 2 0,-9 3-2 0,0 6-1 16,8-4 0-16,-8-2-1 15,8 6 1-15,-8 6-4 0,10-2 0 0,-10 2-1 0,8-2 2 0,-8 5 1 0,0 1 3 16,8 0-3-16,-8-5-1 0,10 5 4 0,-2 0 0 0,1 0 0 16,-1-1 0-16,2-3 0 0,-2 3 0 15,10-5 0-15,-18 2-1 0,7-1 0 0,3-5-1 0,-3 3-1 0,13-6 1 16,-13 3 0-16,3-5 1 0,6-1-1 0,-7-4 1 15,9 1-2-15,-1-6 1 0,0 6 1 0,9-6-1 0,1 0-1 16,-2 1 0-16,1-5 1 0,10 3 2 0,-1 3 1 0,-1-3 1 16,-8 2-2-16,-1-1 0 0,-7 6 0 0,0 4 0 0,-10-5 0 15,1 10-2-15,-1-6 0 0,10 6-1 0,-11 0 0 16,4 6 0-16,-4-2 2 0,-7 7-1 0,9-2-7 0,1 6 6 16,-2-1-1-16,1 5 2 0,-1 1 1 0,1 0 2 0,-9-1-2 15,9 1 2-15,-9-1 8 0,8 5-9 0,1-3-9 16,-9-3-20-16,9 2-37 0,0-4-54 0,-1 3-63 0,1-9-62 15,-9 4-58-15,0-4-57 0,9-1-72 0,-9-3-92 0,0 3-101 16,-9-2-24-16</inkml:trace>
  <inkml:trace contextRef="#ctx0" brushRef="#br0" timeOffset="123531.49">6851 12505 222 0,'0'0'224'0,"0"-5"-31"0,0 5-32 16,0-5-30-16,0 5-22 0,-9-5-15 0,9 5-6 0,-8-3-1 15,8 3 1-15,0-7 1 0,-9 7 2 0,0-5 1 16,0 5 3-16,9 0-1 0,-8-4 1 0,8 4-3 0,-9 0-2 15,9 0-5-15,0 0-4 0,0 0-7 0,0 0-6 0,0 0-6 16,0 4-5-16,0-4-5 0,0 0 1 0,9 5 3 16,-9 2 9-16,8-4 10 0,-8 2 6 0,9 5 13 0,9-1 11 15,-10 5 7-15,1 2 0 0,0 4-4 0,-1-1-9 16,9 1-8-16,-7 3-9 0,-1 2-14 0,-2 5-15 0,11-6-9 16,-9 1-11-16,0 4-7 0,-1-5-6 0,9 2-5 0,1-3-3 15,-10 3-5-15,10-8 1 0,-1 3-3 0,-8-3 0 16,0-3-2-16,-1 4-1 0,2-9 1 0,-3 5-1 0,2-6 0 15,-1 2-3-15,2-8 3 0,0 4 4 0,-3-2 6 0,1-5 3 16,2-5 4-16,-2-2 2 0,10 4 1 0,-11-8 5 0,3-3 0 16,8-6-2-16,-2 1-3 0,-6-5-3 0,-2-1 4 15,-8-5-5-15,0 1-2 0,0-6-2 16,-8-3-1-16,-10 4-2 0,1-10-2 0,-9-5-4 0,0 1-8 0,-9-1 3 16,-9-11 1-16,18 2 0 0,-17-5-2 0,-9-6-1 0,-1-3 1 15,2-3-1-15,-10-2-1 0,-8-7 0 0,-2 7-3 0,-6-7 0 16,-2 10 2-16,-7-3 0 0,8 3-1 0,-9 7 2 15,-1 3 0-15,3 1 0 0,6-2 3 0,0 13 1 0,10-3 2 16,8 1-1-16,0 11 0 16,10-2 1-16,15 7 0 0,2 3-1 0,18 6-2 0,-2 9-2 0,9 1-3 0,9-1 2 15,9 11-3-15,9-7 0 0,7 12 0 16,0-6-1-16,11 6-1 0,7 4 0 0,9 0-1 0,0 4-3 0,9 0 2 0,0 2-2 16,9-2-1-16,-1 2-1 0,0-2 0 0,-1 2-6 0,12-1 0 15,-2-1-3-15,0 2-5 0,10-6-7 0,-2 4-4 16,10-4-6-16,-1 0 0 0,1 0 1 0,7 0-2 0,2 0-3 15,7-4 1-15,10 4-3 0,0-6 8 0,-1 2 4 0,9-7-1 16,-8 7 1-16,9-2 1 0,-1-4 5 0,-8 2 0 16,0 3 7-16,-11-5-3 0,3 5-2 0,-19 0 3 0,-15-4 3 15,-3 2 4-15,-17 7 3 0,-16-3 5 0,-9 3 6 0,-9 0 3 16,-9-5 5-16,-8 5 9 16,0 0 3-16,-9 0 3 0,0 0-1 0,-9 0 0 0,-10 0-5 0,-6 5-9 0,-1-5-18 15,-1 0-27-15,2 3-33 0,-10-3-44 0,1 7-44 0,-1-7-44 16,10 4-48-16,-12-4-66 0,3 0-105 0,8 0-112 0,0 0-46 15</inkml:trace>
  <inkml:trace contextRef="#ctx0" brushRef="#br0" timeOffset="124815.77">10741 11259 56 0,'0'0'419'0,"0"0"-109"0,0 0-117 0,0 0-86 15,9 5-51-15,-9-5-29 0,8 0-16 0,2 6-7 0,7-6-1 16,0 3 1-16,10 3-1 0,-1-2 1 0,8-4-1 16,10 6 0-16,-2-1-2 0,10-2 2 0,10 4 0 0,7-7-3 15,-9 5 1-15,18-2-1 0,1 4 1 0,-1-7 0 0,9 3 1 16,1-3-2-16,7 6 0 0,0-2 2 16,1-4-2-16,-1 6 0 0,9-2 1 0,1 2 2 0,-1-6 1 0,-1 4 0 15,2 1 0-15,9-1-1 0,-2 2 0 0,1-2 2 16,9 1-4-16,-1 0-1 0,10 1-1 0,8-6 0 0,7 4-1 15,-6-4 2-15,16 0-1 0,0 0 1 0,9 0 0 16,2-4 3-16,-4 4 0 0,11-6 0 0,-9 1 1 0,1 0 2 0,-2 1-1 16,-8 4 0-16,2-6 0 0,-3 2-4 0,-7 4 0 15,0-5 0-15,-10 5-1 0,17-4-2 0,-6 4-1 0,-1-6-2 16,8 2-2-16,0 4 1 0,-8-6 0 0,8 2-1 0,0-2 2 16,1 3 0-16,8-7 2 0,-10-2 1 0,20 4 2 15,-11-2-1-15,2 1-1 0,7-6-2 0,1 5-3 0,-9-5-2 16,0 0-6-16,0 0-3 0,0 2-2 0,-16-3-3 15,6 2 0-15,-7-1-2 0,-1 1 3 0,-8-2 3 0,-1 1 3 16,2 1 4-16,-1 0 3 16,1-6 2-16,-10 6 3 0,0-1 3 0,0-5 1 0,0 7 3 0,-9-8 0 0,9 3 3 15,-8-4 2-15,-9 4 5 0,0-3 6 0,0 3 1 0,-9-7 4 16,0 6-1-16,-8-6 4 0,-8 2 3 0,7-3-2 0,-18 1 2 16,0-4 0-16,3 5-1 0,-2 0 1 0,10-5 1 0,-10-1 0 15,-2 5 0-15,2 2-1 0,-7-7-4 0,7 5-3 16,-9-3-2-16,9 3-1 0,-8 1-3 0,8-6-2 0,-8 1-2 15,-1 4-1-15,1-4-1 0,7-1 0 0,2 2 2 0,7-2 6 16,2 6 3-16,-11-6 6 0,2 1 5 0,-1-1 5 16,0 1 4-16,-8 1 7 0,-1-2 7 0,-8 5-2 15,-1-4-1-15,-7 0-1 0,0-1-1 0,-11 1 5 0,1 0 0 0,1 5-5 16,-9-6-4-16,-1 6-5 0,1-4-3 0,0-3-6 16,9 7-7-16,-10-5-6 0,0 3-7 0,-7-2-4 0,8 4-3 15,-19-1-2-15,11 2-1 0,-1-3-2 0,-8 1-1 16,-2 2 0-16,-6-7 0 0,6 6 0 0,-6-1 1 0,-10 1 1 15,0-1 2-15,0 1 1 0,-10-1 0 0,-6 5 0 0,-2-3 2 16,1 3-1 0,-9 6 5-16,-10-7 0 0,11 7 1 0,-1-1-2 15,-9 1 1-15,1-1-6 0,8 5-5 0,-9 0-4 0,0 1-9 0,1 0-3 0,8-2-4 0,-10 1-2 0,1 5-3 16,9-5 2-16,1 7 1 0,-10-3-3 0,10-4-1 16,5 6-4-16,-5-2-3 15,-1 2-4-15,0-2-4 0,1 1-4 0,-2 1-4 0,-7 4 0 0,8-6 0 0,-17 6 0 0,6-3 0 16,-5-4 0-16,7 7 1 15,-9 0-4-15,10 0-7 16,0 0-8-16,-10 0-17 0,9 0-23 0,-9 0-35 0,10 0-55 16,8 7-109-16,-9-7-95 0,0 0-54 0</inkml:trace>
  <inkml:trace contextRef="#ctx0" brushRef="#br0" timeOffset="125702.66">21431 8241 99 0,'-8'0'143'16,"-10"-6"-23"-16,10 3-19 0,-2-3-14 0,2 6-11 0,-1-10-9 16,1 10-7-16,-1-5-5 0,0 0-2 0,1 0-2 0,-2 0-2 15,3 5-2-15,-2-3-5 0,1 3-2 0,-2-7-6 16,0 7-1-16,3-3-2 0,-11 3-4 0,10 0 1 0,-1 0 1 15,0 0 2-15,0 0 3 0,-8 0 1 0,8 3 3 0,-8-3 1 16,8 0 2-16,-8 7 1 0,-1-4 5 0,-7 2-2 16,6 0 2-16,-6 0-1 0,-1 6 5 0,-9-1 1 0,9 3 4 15,-8 2-1-15,-1 0-6 0,9 4-1 0,-9 1-4 0,17-5-4 16,-8 3-7-16,1-2-6 0,7 4-4 0,10-7 0 0,-10 2 0 16,9-4 6-16,1 3 2 15,8-5 7-15,-9-3 10 0,9-2 17 0,0 1 19 0,0-5 19 0,0 7 15 16,9-7 16-16,-9-7 14 0,8 7 2 0,1-9-7 15,9-1-13-15,8-5-20 0,-1-5-19 0,19 1-15 0,-9-5-21 16,0-7-14-16,8 4-8 0,-9-3-4 0,10 0-6 0,-9 1-2 16,0-1-7-16,0-3-1 0,-1 4-5 0,-8-1-1 0,0 1-4 15,0-1 1-15,-1 6 0 0,3-1 0 0,-12 2 0 16,2 2-2-16,0 7-3 0,-10 0 0 0,9-1-1 0,-17 5-2 16,10 0-2-16,-2 5 1 0,0 1 1 0,2 4 1 0,-2 4 1 15,9 1 1-15,1 0-2 0,7 5 3 0,2 4 2 0,8 6 0 16,-9-6-2-16,17 7-2 0,-8 2 0 0,-1 2-6 0,10-1-21 15,-9 1-39-15,8 4-49 0,-9-4-51 0,2-1-49 16,-1 1-49 0,8-2-51-16,0 2-52 0,-8-4-67 0,8-3-118 0,-17-3-46 0,-9 4-13 0</inkml:trace>
  <inkml:trace contextRef="#ctx0" brushRef="#br0" timeOffset="126083.28">21326 8177 36 0,'10'0'315'16,"-10"-4"-91"-16,8 4-85 0,1-6-52 0,0 6-28 16,-1 0-15-16,9 0-3 0,-7 0-1 0,6 0 4 0,11 6 2 15,-1-2 3-15,-1 2 0 0,11-3 2 0,-2 7 0 0,10 5 1 16,-1 0 1-16,11 0 2 0,-4-1-2 0,11 6-6 15,-1 4-6-15,11 1-6 0,-2-2-11 0,0 3-5 0,9 3-9 16,9 1-6-16,-8 5-2 0,8-2-3 0,8 1-7 0,0-1-13 16,1 6-9-16,8-4-16 0,-1 4-20 0,-6-1-31 0,7-2-49 15,-17-3-82-15,0 2-128 0,-18-6-71 0</inkml:trace>
  <inkml:trace contextRef="#ctx0" brushRef="#br0" timeOffset="134275.56">28621 7347 371 0,'0'-6'287'0,"0"3"-96"0,0-3-72 0,0 6-43 0,0-4-23 0,0-2-11 0,0 2 0 0,-9 4 1 0,9-6 2 16,0 2 2-16,0 4 2 0,0 0 3 0,9 0 3 0,-9-6 4 16,0 3 2-16,0 3 5 0,0 0 5 0,0 0 6 15,0-7 3-15,0 7 1 0,0 0-4 0,0 0-8 0,0 0-10 16,0 0-9-1,-9 7-6-15,9-4 5 0,9 3 12 0,0 8 15 0,8 2 13 0,8-3 10 0,12 7 13 0,-12-1 20 16,10 6 15-16,-9-1-2 0,17 11-14 0,-8-7-15 0,0 8-11 16,8 3-7-16,-8-6-13 0,-1 7-16 0,1-1-19 15,0 0-10 1,0 4-5-16,0-4-6 0,-1 6-1 0,1-6-4 0,0-1-4 0,-1-3-2 0,1-1-4 0,0 0-5 0,0-4-3 31,-9-1-2-31,0-5-2 0,9-4-2 0,-10-1 1 16,1-3-1-16,-8-3 2 0,-1-3 0 0,1 0 1 0,-10-5 4 15,2 0 6-15,-2 1 5 0,-8-6 4 0,7 0 4 0,-7-6 4 16,10 1 1-16,-2-5-1 0,-8-5-2 0,10-4-3 16,-1-4-5-16,-2-7-5 0,3-4 0 0,-2-1-2 0,1-4 2 15,-9-4 0-15,0-12 0 0,0 2-2 0,0-6 0 0,0-5 1 16,0-8-7-16,0-2-2 0,-9-10-3 0,9-3-4 16,-18-6-1-16,11 0 1 0,-12-5-4 0,-6 1-1 0,-1-1-8 15,-1 1 3-15,-7-1 4 0,-1 1 1 0,-8-2 0 16,-9 7-1-16,7-6-1 0,-5 6 1 0,-3 3 9 0,-8-2-3 15,9 2-2-15,0 7-13 0,0-8 4 0,0 13 5 0,9-1 5 16,0 3 0-16,7 12 1 0,10 1-1 0,1 7 1 0,-1 7 12 16,8 9-3-16,9-1-6 0,1 12-1 0,-2-1-2 15,10 9-4-15,0 0 1 0,0-1-2 0,18 7-7 0,-9 5-2 16,9-6 2-16,8 5-2 0,-1 1-2 0,10-1 2 0,0 5-1 16,0-5-4-16,0 5 5 0,-1 0 1 0,1 0-5 15,8 2 4-15,-8 3-1 0,7-6 0 0,12 6 0 0,6-4-1 16,1 4-4-16,8 0-5 0,1 0-6 0,8 0-7 0,8 4-3 15,11-4-3-15,-3 0-3 0,3 0 0 0,15 0 0 16,-7 0 1-16,16 0-1 0,-8-4 2 0,7 4-1 0,-5 0-2 16,-3-6-1-16,2 6-1 0,-19-5 1 0,1 5-1 0,-9 0 0 15,-10 0 4-15,-9-5 2 0,-6 5 3 0,-10 0 2 0,1 0 6 16,-18 0 2-16,-1 0 4 0,-8 0 2 16,-9 0-3-16,1 0-11 0,-9 0-14 0,0 0-18 15,-9 0-24-15,8 0-22 0,-8 5-22 0,0-5-20 0,-8 0-18 16,8 5-19-16,-9 1-29 0,0-6-50 0,-9 10-106 0,-7-2-69 15</inkml:trace>
  <inkml:trace contextRef="#ctx0" brushRef="#br0" timeOffset="134941.29">29898 6019 454 0,'-18'-11'353'16,"18"7"-126"-16,-7-2-86 0,7-3-47 0,-10 4-20 16,10 0-10-16,0-4-3 0,0 2-3 0,0-1-5 0,10-2-7 15,-3 0-5-15,-7 5-7 0,18-3-6 0,-10-2-5 0,10-2-2 16,-9 8 1-16,9-6 4 0,-2 0 2 16,2 7 4-16,-1-9 2 0,1 8 2 0,7-6-2 0,-6 6-2 15,6-2-4-15,1 1-5 0,1 5-4 0,-11-4-3 0,10-2-4 16,-8 6-5-16,8 0-3 0,-9 0-1 0,1 6-2 15,7-2-1-15,-7 1 1 0,9 1-1 0,-10 2 0 0,0 2 0 0,0 2 2 16,-8 1-1-16,-1 1 0 0,1 1 0 0,-9 0 1 16,0 5 0-16,-9 0 0 0,1-1 3 0,-1 0-1 0,-8 7 2 15,-10-7 5-15,11 4-1 0,-11-3 0 0,1 0 1 0,0-1 8 16,0-4 2-16,0 5 6 0,9-6 8 0,-9-4 2 16,8 0 8-1,-7 0 11-15,7-2 14 0,9-1 6 0,-7-2 13 0,6-5 5 0,1 3 3 0,0-3 1 0,0 0-2 16,2 0-6-16,7-3-10 0,-10 3-13 0,2-5-16 0,-1-2-10 15,1 4-10-15,-2-8-6 0,10 7-7 0,0-6-5 0,-8 5-6 16,8 0-2-16,0 1-4 0,8-2-3 0,-8 2-4 16,0-1-3-16,10 0-4 0,-2 5-1 15,1-5-3-15,-1 5 0 0,2 0-3 0,6 0 3 0,-7 5 0 16,10-5 3-16,-3 5 2 0,11 0 1 0,-12 5 2 16,13-6-2-16,-11 6 2 15,9-5-2-15,-9 4-3 0,9-3-9 0,1 2-15 0,-2-1-13 16,0 1-11-16,2 2-10 0,0-4-13 0,-10-2-16 0,0 2-13 15,1-2-6-15,-1 2 0 0,-8-6-4 0,0 4-2 0,7-4-2 16,-6 0 2-16,-10 0-1 0,8 6-5 0,1-6-13 16,-9-6-26-16,7 6-54 0,-7-4-88 0,0-6-93 0</inkml:trace>
  <inkml:trace contextRef="#ctx0" brushRef="#br0" timeOffset="135290.21">30653 5774 407 0,'0'0'307'0,"0"-5"-118"0,0 5-83 0,0 5-46 16,0-5-24-16,9 5-9 0,0 0-3 0,-9 0-4 0,8 4 1 16,10 1 0-16,-10 4 0 0,10 1 0 0,-1-1-4 0,1 2-4 15,-2-2 0-15,1 1 3 0,2 1 0 0,-11-3 1 16,2 7 3-16,7-5 4 0,-17 4 3 0,8-4 0 0,-8 3-2 15,8-2-2-15,-8-1 0 0,0-1 2 0,0 5-3 0,0-4 0 16,0 0-2-16,0-5-4 0,0 5 1 0,0-1-2 16,9-4-3-16,-9 5-3 0,9-5-2 0,0 4-3 15,-9-4 0-15,8 0 1 0,10-5-3 0,-10 5 0 0,1-5 1 16,8 4-1-16,0-5 2 0,0 2 0 0,1-2 0 0,1-4-2 16,6 0-2-16,-7 0 1 0,7 0 1 0,1 0-1 0,0-4-5 15,9-2-3-15,-9 2-7 0,9-5-9 0,-9 4-11 16,9-5-16-16,-9-1-19 0,0 2-22 0,-9-1-26 15,-8-5-34-15,-1 1-45 0,1-1-63 0,-18 1-87 0</inkml:trace>
  <inkml:trace contextRef="#ctx0" brushRef="#br0" timeOffset="135583.91">30600 5915 139 0,'-8'0'266'0,"8"0"-69"0,0 0-55 0,0 0-44 0,0 0-32 16,8 0-20-16,-8 0-12 0,10 0-7 0,-10 0-6 0,17-3-5 15,-8 3-2-15,8 0-1 0,1 0 0 0,-2-6 0 16,2 6 1-16,8 0 1 0,-9-6 3 0,1 6 1 0,7-4 2 16,2-1 1-16,-10 0 1 0,9 5-2 0,-8-5-1 0,-1 0-1 15,9 2-1-15,0 3-3 0,1-6-3 0,-2 0-2 16,1 2-3-16,0 4 0 0,-8-6-1 0,-1 2-3 0,9 4-1 15,-8-4-2-15,8-2 1 0,-9 6 0 0,0-5-1 0,2 5-1 16,-3 0-2-16,-7-4-3 0,-1 4-9 0,2 0-12 16,-10 0-19-16,8 0-18 0,-8 0-27 0,0 0-38 0,7-6-49 15,-7 6-64-15,0 0-83 16</inkml:trace>
  <inkml:trace contextRef="#ctx0" brushRef="#br0" timeOffset="135797.04">30957 6008 242 0,'0'0'242'0,"0"0"-72"0,0 0-60 0,0 0-41 15,8 0-22-15,-8-4-14 0,10 4-7 0,-10 0-6 16,7 0-5-16,-7 0-2 0,10 0 0 0,-2 0-2 0,11 0-1 16,-2 0-1-16,-1 0 1 0,2 0 2 0,-1 0 0 0,1 0 2 15,8 0-1-15,0 0 0 0,-9-6 0 0,9 6-2 16,0-4 0-16,9 4-2 0,-8-5-3 0,-2 5-7 0,2-5-11 15,-2 0-15-15,1 0-24 0,0 1-39 0,-8-3-57 0,-1 4-97 16,-9-2-107-16</inkml:trace>
  <inkml:trace contextRef="#ctx0" brushRef="#br0" timeOffset="136336.04">29758 6785 28 0,'-8'5'167'16,"0"0"-19"-16,-2 0-16 0,-7 0-21 0,9-5-18 0,8 0-15 16,-9 3-11-16,0-3-8 0,9 0-4 0,-8 0-6 0,8 7-5 15,0-7-3-15,0 0-3 0,0 0-6 0,0 0-4 16,0 0-3-16,8 3-4 0,-8-3-1 0,9 0-1 0,0 0 0 15,-1 0 2-15,9 0 0 0,1 0 1 0,8 0 0 0,0 0 0 16,8 0 2-16,3 0-2 0,5 0-1 0,2-3-1 16,7 3-5-16,10-7-1 0,0 4 0 0,0 3-2 0,9-5-3 15,7 0-2-15,2 0 0 0,-1 0 0 0,0 0-1 16,0-5-1-16,9 7 0 0,-9-4-1 0,0 2 1 0,1-4 1 16,-10 4 0-16,0 0 1 0,-8-5-1 0,0 6 0 0,-17-2-2 15,-1 6 3-15,-17-4-2 0,0-2 3 0,-9 6 5 16,1-4 6-16,-10 4 3 0,1 0 7 0,0 0 6 0,-9-4 7 15,0 4 4-15,0 0-2 0,0 0-3 0,-9-6-5 0,0 6-6 16,9-5-12-16,-8 5-18 0,-1 0-21 0,-9 0-21 16,10-4-26-16,-1-2-27 0,-8 6-33 0,-1-4-39 0,10 4-43 15,-8 0-60-15,-2 0-101 0,9 0-70 0</inkml:trace>
  <inkml:trace contextRef="#ctx0" brushRef="#br0" timeOffset="137274.49">30202 7318 114 0,'0'-6'339'0,"0"2"-84"0,0 4-83 0,8-9-65 0,-8 2-37 15,0 4-22-15,9 3-9 0,0-5-6 0,-9-2-1 0,8 4-3 16,1-2-1-16,-1 5-2 0,-8-6-2 0,10 2-2 15,7-2-2-15,-9 3 0 0,10-3-1 0,0 6 1 0,-9-5 3 16,-2 1 2-16,3-2 1 0,-2 6 2 0,1 0 0 0,-1 0 0 16,1 0 3-16,8 0 1 0,-8 0 3 0,0 6-1 15,0-6-1-15,-1 4-2 0,10 1-4 0,-10 1-5 0,0-3-1 16,2 7-2-16,7 1-2 0,-10-1 0 0,3 5 0 0,-2-6-1 16,12 11 3-1,-5-7 4-15,-5 2 1 0,7 6 1 0,-9-2 4 0,-8 0 3 16,8 1-1-16,2-1 1 0,-1-4 3 0,-1 5 1 0,-8-7 4 0,0 7-2 0,9-4-5 0,-9-3-5 15,0 3 2-15,0-2-4 0,0-4-3 0,0-1-5 0,0 1-3 16,0-5 5-16,0 0 5 0,8-5 13 0,1 5 13 16,-9-5 20-16,9 5 17 0,0-5 16 0,-9-5 9 0,8 5 5 15,-8-5 2-15,8 0-1 0,-8-4-3 0,10-1-8 0,-10 0-9 16,0-5-15-16,0 1-11 16,0-5-6-16,0 3-6 0,0-4-15 0,-10-3-9 0,10 4-10 15,-8-2-7-15,8 2-7 0,0-1 0 0,0 1-1 0,0-1-3 16,0 6 3-16,0-1-3 15,0 1-2-15,8 4-3 0,-8 1 4 0,10-1-4 0,-10 5-4 16,0-2-2-16,8 4-2 0,-8-2 1 0,8 5 2 16,2-6-1-16,-2 6-2 0,-8-4-9 0,9 8 7 0,-1-4 4 15,2 6 1-15,6-1-1 0,-6-2 1 0,7 4 1 0,0 1 1 16,-7-1 9-16,7 2-4 0,-1 5-6 0,-7-4 0 16,9 5-1-16,-10-1 1 0,0 2-2 0,2-3-1 15,-10 9 2-15,8-9-1 0,-8 1 2 0,9 1 0 0,-9 0 0 16,0-5-1-16,0 0 0 0,0 0-1 0,0-7 2 0,9 7-2 15,-9-10 0-15,0 6 1 0,0-6 1 0,8 4 0 0,-8-4 1 16,9-4 3-16,-9 4 1 0,0-6 2 0,8-4-1 16,-8 7 1-16,0-7 1 0,0 0 1 0,0-6-2 0,10 3 0 15,-10-2 0-15,7-5-1 0,-7 1-5 0,10 0 1 0,-2-2-1 16,1 3-1-16,1-2 0 0,-3 1-12 0,3-6 5 16,-2 4 3-16,10 7 4 0,-10-5 0 0,9 4-1 0,1 0 0 15,-10 5 0-15,2-3 12 0,-2 2-6 0,0 6-4 0,1 0-1 16,0 0-1-16,8 5-3 0,-8 0 1 0,-1 0-1 15,11 0 0-15,-3 5 0 0,1 5 1 0,1-5-1 0,0 5 2 16,-9 5 2-16,9-1-2 0,-2 1 1 0,2-1 0 0,-10 1-1 16,9 4 3-16,0 2-1 0,1-3 0 0,-1 2 0 0,1-4 1 15,-1 2-2-15,1 3 1 0,-2-2 0 0,2-3-2 16,0-3 0-16,-1 1-3 0,1-3 0 0,-1 2-2 0,0-2 0 16,0-6-3-16,1 5-5 0,-1-5-7 0,0 3-7 0,1-8-11 15,7 6-20-15,-7-6-26 0,17 0-46 0,-1 0-51 16,1-6-53-16,-1 3-48 0,11-2-49 0,6-10-67 0,-7 5-112 15,-18-5-95-15,1 0-25 0</inkml:trace>
  <inkml:trace contextRef="#ctx0" brushRef="#br0" timeOffset="158563.62">15717 16105 106 0,'0'-5'238'0,"0"5"-64"0,8-5-56 0,-8 5-47 0,10-5-32 0,-1 5-22 0,-9-5-13 16,7 0-8-16,3 5-10 0,-2 0-2 0,1-5-4 0,-9 5-1 15,9-4 0-15,-9 4 1 0,0 0 3 0,8 0 5 0,-8 0 13 16,0 0 6-16,0 0 7 0,-8 0 7 0,8 0 10 0,0 0 5 15,-9 0 2-15,9-5 0 0,-9 5-2 0,9 0-2 16,-8 0-2-16,8 0-3 0,0 0-2 0,-10-4-4 16,10 4-2-16,0 0-2 0,0 0-4 0,0 0-2 0,0 0-2 15,0 0-3-15,0 4-4 0,0-4-1 0,0 5-1 0,0-5-1 16,10 4-1-16,-10 1 0 0,0 0 0 0,0 0 0 16,8 0-1-16,-8-5 0 0,9 5-1 0,0-5 1 0,-1 5 0 15,1-5 1-15,-1 0 2 0,2 0 1 0,-2 0 3 0,10 0 2 16,-10-5 0-16,1 0 3 0,-1 0 2 0,1-5 3 0,8 5 0 15,-7-4 2-15,-3-1-1 0,2 0 0 0,1 0 3 16,-2 5 3-16,2-3 4 0,-3-2 6 0,-7 0 4 0,0 4 5 16,0 2 6-16,0-2 9 0,0 2 6 0,-7 4 7 0,-3 0 6 15,2 0 5 1,-2 0-2-16,1 4 0 0,-16 2-6 0,-1-2-8 0,9 12-11 0,-19-3-12 0,11 2-13 16,-1 0-11-16,0-5-8 0,-2 4-4 0,13 1-5 0,-3 5-1 15,0-6-1-15,9 1 0 0,1-5-2 0,-2 0-3 0,10 3-7 16,10-3-9-16,-2-4-11 0,1 4-10 0,9-6-10 0,0 2-8 15,-3-6-5-15,3 0 1 0,1 0 3 0,6-6 8 16,1 6 11-16,1-10 11 0,-11 0 11 0,11 0 8 0,-10 2 5 16,0-2 5-16,0-1 3 0,-8 1 1 0,1 7 4 0,-10-8 1 15,0 2 2 1,0 4 3-16,0 0 4 0,-10-5 2 0,1 10 6 0,2-5-2 0,-3 5-2 0,2 5-3 0,-10-5 0 16,10 5-5-16,-9 5-4 0,-1 0-8 0,0-1-11 0,1 6-9 15,0 0-9-15,0 0-10 0,7-5-13 0,3 3-13 16,7-3-10-16,0 6-5 0,0-7-3 0,0 0-4 0,7-4-1 15,3 1-2-15,-2-2 1 0,1 2-5 0,8-6-12 0,-8 0-23 16,9 0-27-16,-2-6-32 0,-6 2-32 0</inkml:trace>
  <inkml:trace contextRef="#ctx0" brushRef="#br0" timeOffset="158690.81">15909 16164 154 0,'-10'-5'171'0,"2"5"-36"0,-10 0-35 0,10 0-30 0,-9 5-21 15,7 0-14-15,-6 0-10 0,6-2-6 0,2 4-6 31,-1-4-4-31,1 7-5 0,8-4-5 0,-9-2-5 0,9-4-4 16,0 6-8-16,9-2-7 0,-9 2-7 0,0-6-7 0,8 3-5 16,1-3-10-16,9 0-11 0,-10 0-21 0,10-3-24 15,-1 3-34-15</inkml:trace>
  <inkml:trace contextRef="#ctx0" brushRef="#br0" timeOffset="161810.94">24775 15787 265 0,'-105'20'236'0,"2"-1"-117"0,15 1-81 0,1-1-50 16,18 1-25-16,7 0-13 0,11-6-5 0,8 1 1 0,8-1 6 15,-1 0 10-15,10 1 10 0,1-5 8 0,-1 0 3 0,-9 0-7 16,1-1-8-16,-1 6-15 0,-17-5-25 0,-1 1-28 16</inkml:trace>
  <inkml:trace contextRef="#ctx0" brushRef="#br0" timeOffset="162350.22">23020 16041 67 0,'-9'0'426'0,"1"0"-118"0,8 0-122 15,0 0-80-15,0 5-43 0,0-5-21 0,8 0-8 16,1 0 0-16,8 6 1 0,1-6 3 0,7 4 4 0,19-4 3 16,-9 6 0-16,26-2-2 0,-9-4-3 0,9 5-3 15,7-1 1-15,3-4 0 0,-2 5 0 0,9-5 0 0,0 5-3 16,-8-5 0-16,-1 5 0 0,10-5-4 0,-10 5-4 15,-8-5-4-15,1 0-4 0,-2 5-1 0,-9-5-3 0,2 5-3 16,-1-5-3-16,-9 0-2 0,1 5 0 0,-9-5-2 0,-1 0-2 16,-8 0-1-16,1 0-2 0,-12 0-3 0,5 0-8 0,-3 0-13 15,-9 0-15-15,1 0-20 0,-9 0-24 0,0 0-36 16,-9 0-48-16,1-5-65 0,-19 5-96 0,2-5-102 0,-2 0-47 16</inkml:trace>
  <inkml:trace contextRef="#ctx0" brushRef="#br0" timeOffset="162524.72">23394 16236 115 0,'-26'5'414'0,"8"0"-128"0,11 1-121 0,7-2-69 0,-10 2-38 15,10-2-14-15,10 1-4 0,-3-1-1 0,11-4 1 0,8 6 1 16,9-2 0-16,8-4-1 0,9 0-6 0,-9 0-7 0,9 0-7 16,9-4-8-16,0 4-4 0,-9-6-2 0,9 6-4 15,0-4-10-15,-1-1-14 0,10 1-20 0,-1-2-26 0,10 2-36 16,-1-7-56-16,9 2-116 0,0 0-107 0,0-7-58 15</inkml:trace>
  <inkml:trace contextRef="#ctx0" brushRef="#br0" timeOffset="163349.04">26337 15152 418 0,'0'0'337'0,"0"-4"-104"16,0 4-79-16,0-6-45 0,0 2-25 0,0 4-13 0,0-6-7 15,9 6-4-15,0-3-1 0,-2-4 0 0,11 4-1 16,1-2-3-16,-1-2-1 0,7-1 2 0,10 2 4 0,-1 2 5 16,1-5 6-16,7 3 4 0,-7-3 4 0,18 3 3 0,-9 2 6 15,7-6 6-15,2 5 4 0,0 0 2 0,-3 0 3 16,3-5 1-1,8 6 5-15,-9-2 3 0,9 6-1 0,0-3-2 0,1 3-5 0,6-6-8 0,-16 6-8 0,9 6-11 0,0-3-13 16,-10 3-12-16,2-2-12 0,-10 6-11 0,-9 0-9 16,1 5-7-16,-9-1-4 0,0 1-2 0,-16 5 1 0,-2-2-1 15,-16 2 3-15,-2 0-2 0,-7-1-2 0,-9 7 0 0,-8-3 0 16,-1-3-10-16,-9 5 10 0,-7-7 4 0,-3 8-3 0,3-7 6 16,-2 1 4-16,2-1 0 0,-10-5 3 0,0 6 12 15,9-5-7-15,-9-1-4 0,10 1-1 0,-2 0-2 0,9-10-2 31,1 10-1-31,9-12-2 0,0 8-4 0,-4-6-2 0,23 0 0 16,-12 0-1-16,10 0 0 0,8-5-1 0,1 5-3 16,8-5-1-16,-9 0 1 0,9 0-1 0,9 0 0 15,-9 0 1-15,17 0 1 0,0 0 2 0,18 0 3 0,10 0 1 16,5-5-2-16,11 5 1 0,19-5-1 0,-3 0-1 0,10-5-2 16,8 6-1-16,10-3 0 0,-11 4-2 0,11-8-1 0,8 7 0 15,-9-1 0-15,1-5-6 0,-1 2 3 0,0 1 0 16,0-2-1-16,-8 3 0 0,-1-3-1 0,-16 4-1 0,-10 0-2 15,-8 1 4-15,-10-2-6 0,-7 2-3 0,-9 4-5 0,-9-6-8 16,-9 6-9-16,1-4-16 0,-10 4-20 0,-8 0-28 16,0 0-32-16,0 0-51 0,-8 0-50 0,-10 0-43 0,-7 0-28 15,-11 0-18-15,-15 4-11 0,-3 2-4 0,-14 4-4 0,-1-6 14 16,-10 6 7-16,-8-1-3 0,-8 1-14 0</inkml:trace>
  <inkml:trace contextRef="#ctx0" brushRef="#br0" timeOffset="163826.71">25730 15977 107 0,'-9'6'162'15,"1"-6"-29"-15,-1 4-27 0,-9-4-27 0,18 6-22 0,-8-6-14 16,-2 0-9-16,2 0-5 0,8 0-3 0,0 4 0 15,-9-4-1-15,9 0-1 0,-8 0 0 0,8 6 0 0,-10-6 1 16,2 0 0-16,-1 0 3 0,0 4 3 0,-7-4 4 0,7 6 6 16,0-6 4-16,0 3 5 0,1-3 3 0,0 0-2 15,8 7 1-15,0-7 0 0,-10 0 0 0,10 0-2 0,0 0-2 16,0 0-1-16,0 0 0 0,0 0 2 0,0 0 0 0,10 0 4 16,-2 0 6-16,9 0 8 0,1 0 6 0,16 0 11 15,1 0 8-15,9 0 6 0,7 0 4 0,10-7 2 0,9 7-3 16,8-3-6-16,9-3-6 0,0 6-7 0,17-4-3 0,0-2-5 15,17 2-2-15,10-2-6 0,-1 2-6 0,19-2-5 16,-3-3-6-16,20 0-7 0,7-2-7 0,10-3-7 0,7 4-5 16,10-4-3-16,0-1-2 0,0 0-3 0,8-3-2 15,-9 2-2-15,10-4-2 0,-18 7-3 0,9-7-4 0,-9 4-7 16,-9 1 2-16,1-3 1 0,-17 8 0 0,-20-5-3 0,-6-1 1 16,-10 8-3-16,-26 3-5 0,-17-5-2 0,0 5-5 15,-17 0-5-15,-19 0-3 0,-16 0 0 0,8 5 1 0,-18-5 2 16,-7 5 7-16,1 0 4 0,-12 0 4 0,3 0 5 0,-2 0 1 15,-8 0-4-15,-8 0-5 0,8 0-14 0,-17 0-31 0,-10 5-42 16,0 0-51-16,-7-5-48 0,-9 5-61 0,0-5-76 16,-1 5-122-16,-9-5-102 0,-8 0-44 0</inkml:trace>
  <inkml:trace contextRef="#ctx0" brushRef="#br0" timeOffset="164981.14">25434 17042 115 0,'10'0'118'0,"-10"0"-8"0,7-4-12 0,-7 4-15 16,0 0-18-16,0 0-16 0,0 0-12 0,0 0-9 16,11 0-1-16,-11 0 2 0,0 0 4 0,0 0 7 15,0 0 6-15,0 0 4 0,0 0 3 0,7 0 6 0,-7 0 0 16,0 0 2-16,0 0 0 0,0 0-1 0,0 0 0 0,0 0 0 15,0 0 0-15,0 0-2 0,0 0-4 0,0 0-4 0,8 0-4 16,-8 0-5-16,0 0-4 0,0 0-5 0,10 0-1 16,-10 4 0-16,8-4 4 0,-8 6 6 0,9-2 7 0,-1 2 11 15,10 4 11-15,-10 0 16 0,10 3 16 0,-1 3 9 0,1-2 2 16,7 5 3-16,2 1-2 0,-10-1-9 0,16 5-10 16,-5 2-13-16,6 3-18 0,10-4-12 0,-9 3-14 0,8-3-11 15,-9 4-7-15,10-4-5 0,0-1-3 0,-1 1-4 0,0-2-4 16,-8-2 0-16,0 3 1 0,-9-5-2 0,9 1-1 15,-9-4 0-15,0-3-2 0,0 2 0 0,0-5 2 0,-9 0-1 16,-8-1 2-16,7-4 0 0,-6 0 1 0,-2 0 6 16,2-5 10-16,-10 0 4 0,9 0 4 0,-9-10 5 0,7 5 4 15,-7-11 3-15,11 3 2 0,-11-7-2 0,0-4-1 0,0-1-2 16,-11-5 2-16,4 1 1 0,-12-4-1 0,1-3-2 16,-7-2-4-16,8-6-4 0,-17 1-5 0,-2-6-5 0,2 0-6 15,-9-4-5-15,0-2-4 0,-10-4-2 0,1 6 0 0,-9-6 0 16,8 0 4-16,-7 6 4 0,8 4 4 0,0 0 4 15,9 6 1-15,-1 2 4 0,9 3 0 0,1 4 3 0,7 4-5 16,11 1-3-16,6 5-5 0,2 5-3 0,16-1-4 0,2 1-3 16,6-1-2-16,19 4-3 0,-1 7-1 0,19-6-1 0,-1 6-2 15,18-6 0-15,8 5-1 0,0 1-3 0,9 3-6 16,0-3-3-16,0-1-8 0,8 6-7 0,2-2-7 16,-11-4-6-16,-1 6-6 0,-5-2-4 0,6 3-3 0,-8-3-3 15,-8 2 1-15,-10-2 1 0,1 6 3 0,-16-4 2 0,-3 4 4 16,-7-6 6-16,-9 6 7 0,0 0 5 0,-8 0 8 15,-10 0 8-15,10 0 6 0,-18 0 5 0,8 0 3 0,-8 0 4 16,8 0-2-16,-8 0-5 0,0 0-8 0,0 0-19 0,-8 0-23 16,8 0-33-16,-8 0-35 0,8 0-38 0,-9 0-35 0,0 0-38 15,9 0-39-15,-8 0-48 0,-2 6-66 0,2-2-94 16,-9-4-42-16</inkml:trace>
  <inkml:trace contextRef="#ctx0" brushRef="#br0" timeOffset="165853.47">26485 16793 78 0,'0'0'366'0,"0"0"-99"0,0 0-96 0,8 0-67 15,-8 0-45-15,10 0-22 0,-2 0-11 0,1-4-5 16,-1 4-2-16,1 0-1 0,0 0 0 0,9-5 2 0,-11 5 0 15,2 0 2-15,-1-5 1 0,12 5 2 0,-20 0 2 0,7 0 3 16,1 0 5-16,2-5 0 0,-2 5 0 0,1 0-1 16,-9-5-1-16,0 5 0 0,9 0-2 0,-9 0-4 0,9 0-3 31,-9 0-3-31,0-4-2 0,8 4-5 0,1 0-4 0,0 0-1 16,-1 0-2-16,0 0-1 0,2-6-1 0,7 2 0 0,0 4-1 15,0-5 0-15,1 0 0 0,-1 0 0 0,9 0-2 16,-8 0 1-16,-1 0 0 0,0 0 1 0,1 1 1 0,-1-2-2 15,9-3 2-15,-9 3 0 0,9 2 1 0,-8-6 1 0,8 5 1 16,-10-3 1-16,4 2-2 0,5-4 3 0,1 4-2 16,-9-2 3-16,10 2 0 0,-10-3 2 0,0 3 2 0,1 2 3 15,-10-2 4-15,1 6 5 0,0-4 5 0,-9 4 7 0,8-6 6 16,-8 6 4-16,0 0 6 0,0 6 5 0,0-6 4 16,0 0 6-16,-8 4 6 0,8 2 2 0,-18 4 4 0,10-6 1 15,-10 11-2-15,1-5-2 0,0 6-6 0,-1-3-9 0,-8 7-9 16,9-5-10-16,-10 4-8 0,10-4-6 0,-9 4-2 0,0 5 0 15,0-3 2-15,0 3 0 0,9 0 3 0,-1 0 0 16,-8 1 2-16,10-6 2 0,-11 6-2 0,9-5-1 16,1 4-3-16,-1-6-4 0,1 3-2 0,8-7-4 0,1 2-1 15,-1-3-6-15,0-3-2 0,9 0-5 0,-8 0-1 0,8-4 0 16,-9-2 3-16,9 1 2 0,0-1 7 0,0-4 6 16,0 0 8-16,0 0 5 0,0 0-1 0,9-4 2 0,-1-5-2 15,-8-1-3-15,18-6-8 0,-10 3-5 0,1-3-8 0,8-4-4 16,1 2 0-16,-9-3-4 0,-1 2-2 0,-1 0 0 0,4-1 0 15,-11 1-1-15,0 4 4 0,7 0-3 0,-7-3 1 16,10 2 1-16,-10 6 1 0,0-4-1 0,0 5-1 16,0-3-2-16,10 9-1 0,-10-4 0 0,0 3-1 0,7 0 0 15,-7-2-2-15,9 6 2 0,0-4 0 0,0 4-1 0,-1-5 1 16,10 5 0-16,-10 0 0 0,9 0-1 0,1 5 2 16,0-5-2-16,7 4-1 0,-7 2 1 0,9 2 1 0,-10-1 0 15,8 2 0-15,-7 6-1 0,8-1 2 0,0 2 1 0,-1-3 0 16,2 2-1-16,7 0 0 0,-16 4 0 0,17-4 1 0,-9 5 0 15,0-1-2-15,0-4 1 0,-9 0 1 0,1 0-2 16,-2 4 1-16,2-9-7 0,-1 4 3 0,1 0 1 0,0-4 1 16,-11 1 0-16,12-1-4 0,-1-6-13 0,-11 1-28 0,3 4-43 15,-2-4-69-15,-8 0-69 0,0-5-68 0,8 5-70 16,10-10-103-16,-9 5-158 0,9-5-65 0,-2 5-2 0</inkml:trace>
  <inkml:trace contextRef="#ctx0" brushRef="#br0" timeOffset="166455.94">28665 16290 110 0,'-10'0'374'0,"-6"-5"-77"0,-2 5-82 0,1 0-67 0,-9 5-40 16,8-5-25-16,-7 0-14 0,8 0-6 0,-10 0-6 15,10 6-5-15,-1-2-4 0,0 1-6 16,1 0-8-16,-9 0-6 0,9 4-4 0,0-3 2 0,-1 3 10 0,1 0 10 15,0 7 8-15,0-1 8 0,-1 3 11 0,9-2 14 0,-8 3 24 16,1 5 24-16,5 1 14 0,-5 1 11 0,-2 2 11 0,1 6 6 16,-1 0 9-16,1 5-5 0,0 0-17 0,-1 5-25 15,-7 0-24-15,7 1-19 0,1 3-19 0,0 1-14 0,-3 0-19 16,4 0-11-16,16 4-9 0,-9-4-7 0,9-5-4 0,0 4-4 16,0-9-3-16,0 6-2 0,18-6 0 0,0 5-2 15,8-11-1-15,-1 3 0 0,10-3 0 0,0 2 0 16,8-11-3-16,11 7-10 0,-12-8-9 0,10-5-13 0,9 3-15 15,8-11-21 1,0 4-34-16,2-10-40 0,-2 2-39 0,0-6-37 0,0 0-30 0,1-6-25 0,-10 2-26 0,-7-5-15 0,-1-1-17 31,0-5-27-31,-17 1-38 0,-10-1-83 0,2 0-29 16</inkml:trace>
  <inkml:trace contextRef="#ctx0" brushRef="#br0" timeOffset="166773.81">28655 16507 351 0,'-8'-12'500'0,"8"8"-134"16,-8-6-130-16,8 5-86 0,-9 0-57 0,9 5-28 0,0 0-7 15,9 5 4-15,-1 4 5 0,10 1 4 0,-1 2 3 16,0 1 2-16,10 7-1 0,-11-1 9 0,11 6 16 0,-1-2 6 16,0 2 1-16,0 11 6 0,-9-9 5 0,9 8 4 0,-8-6 2 15,-1 5-12-15,1 2-27 0,-10-3-25 0,-1 1-14 16,4 0-16-16,-11-4-9 0,0 3-10 0,9 3-6 0,-9-7-7 16,0-1-18-16,0-3-25 0,0 4-35 0,-9-4-41 0,9-5-38 15,0-2-34-15,0-2-33 0,0-6-27 0,0 0-20 0,0-7-19 16,0-3-17-16,0-3-37 0,-11-7-65 0,11 0-56 15</inkml:trace>
  <inkml:trace contextRef="#ctx0" brushRef="#br0" timeOffset="167042.91">29229 16656 448 0,'-8'0'400'0,"-10"-4"-131"0,2 8-108 0,-4-4-63 16,-5 6-36-16,8 0-16 0,-1-3-11 0,1 7-1 0,8-5-5 15,1 4-1-15,-1 3-3 0,0-3-5 0,9 0-2 16,0 1-2-16,0 0 7 0,0 0 4 0,9 0 7 0,0-1 8 16,-9 6 10-16,8-5 7 0,1-2 10 0,8 8 4 0,-8-7 1 15,9 7-4-15,-10-2-6 0,10 2-4 0,-1-8-7 16,0 13-8-16,1-8-11 0,7 2-10 0,-7 0-5 0,8 0-5 16,-9-5-3-16,9 4-4 0,-8 0-6 0,-2 0-10 0,11 1-14 15,-9 1-18-15,8-6-22 0,0 4-21 0,-8-5-23 16,7 1-24-16,2 0-24 0,-3 0-23 0,3 0-28 0,-9-5-41 15,0 4-71-15,-3-4-98 0,-5 0-46 0</inkml:trace>
  <inkml:trace contextRef="#ctx0" brushRef="#br0" timeOffset="167678.34">29742 16960 303 0,'-10'0'376'0,"10"-5"-114"0,0 5-97 0,0-5-60 16,0 5-35-16,0 0-18 0,0 5-8 0,0 0-4 0,0-5-1 15,0 9 2-15,0-3-2 0,10 8 1 0,-10-4-2 16,8 0 0-16,-8 5 2 0,0 3 3 0,0-2 3 0,0 4 6 16,0-7 4-16,0 7 2 0,0-1 4 0,0 1 1 0,0 0-2 15,0 0-2-15,0-1-4 0,0 1 0 0,0-1-2 16,0-5 2-16,8 2 1 0,-8-3-1 0,0 3-2 0,10-6-2 16,-10-1 1-16,8 1 1 0,-8-6-3 0,0 1 3 0,0 2 2 31,0-4 9-31,0-3 10 0,0 5 12 0,0-5 8 0,0-5 5 15,0 5 2-15,0-3-5 0,0-4-6 0,0 2-10 0,0 1-14 0,-8-6-12 0,8 1-11 0,0-7-5 32,-10 6-3-32,10 2-2 0,0-7-3 0,0-1-4 0,0 3-1 15,0-2-3-15,0-6-2 0,10 8-4 0,-10-2-3 0,8-5-2 16,-8 5-3-16,9 1 0 0,-1-1-1 0,1 0 0 16,-9 5-1-16,17 2-2 0,-17-8-2 0,10 12-2 0,-3-2-1 15,2 2 0-15,1-2-1 0,-10 2-3 0,8 4-2 0,-8-6 0 16,0 6-1-16,10 6 0 0,-10-6 1 0,7 4-2 0,-7-4-1 15,0 10 0-15,8-4-3 0,-8 4-3 0,10 0-1 16,-2-2-4-16,-8 2-4 0,9 1-1 0,0 3-6 0,0-5-5 16,-1 6-3-16,2-5 4 0,-2 5 1 0,8 0 1 0,-6-1 2 15,-2-4 3-15,1 5 6 0,9-5 8 0,-18-2 5 16,7 2 3-16,2 6 2 0,-9-6 4 0,9-1 1 0,-9 5 2 16,0-4-2-16,0 5 0 0,0-5 0 0,-9 6 1 0,9-8-5 15,0 2 2-15,-9 5 0 0,9-7 0 0,-7 2-6 16,7 1-9-16,-10-6-14 0,10 5-21 0,-8-5-20 0,8 0-33 15,-9-2-34-15,9 3-42 0,0-2-36 0,-8-4-32 16,-2-4-39-16,10-2-41 0,0 3-59 0,-8-7-96 0,8 0-48 16</inkml:trace>
  <inkml:trace contextRef="#ctx0" brushRef="#br0" timeOffset="167995.62">29941 16632 143 0,'-8'-5'540'0,"-1"5"-103"16,0-4-149-16,9 4-110 0,0-6-69 0,0 6-40 0,9 0-20 15,8-4-11-15,1 4-7 0,16-6-3 0,-7 2-4 0,7-2-3 16,9 2-2-16,2 0-6 0,-3-1-5 0,2 0-4 16,-1 0 2-16,-1 0-3 0,12 0-2 0,-2-4-1 0,-9 2 0 15,9 4 0-15,-9-7-1 0,-8 5-3 0,0 0-11 0,9 0-8 16,-18 5-14-16,8-5-16 0,-17 0-17 0,9 2-22 16,-9 3-26-16,2 0-25 0,-11-7-24 0,2 7-29 0,-3 7-33 15,3-7-45-15,-20 3-58 0</inkml:trace>
  <inkml:trace contextRef="#ctx0" brushRef="#br0" timeOffset="168232.64">30436 16607 290 0,'-17'6'334'0,"17"-6"-83"0,-9 0-75 0,0 4-55 15,9-4-37-15,0 0-18 0,0 0-9 0,0 0 0 0,9 6 3 16,0-6 3-16,-9 4 2 0,17 7 8 0,-8-3 13 0,8 2 13 16,1 2 13-16,-1 1 14 0,0 1 14 0,0 7 8 15,1-7 1-15,0 6-3 0,-1-1-4 0,-1 5-11 0,3-3-16 16,-2 3-20-16,-9 0-21 0,1-5-16 0,9 7-9 0,-18-3-8 15,8-3-12-15,0 5-9 0,-8-1-10 0,10-6-4 16,-10 3-7-16,0-1-15 0,8 0-25 0,-8-2-35 0,-8-3-43 16,8 0-37-16,0-1-38 0,0 1-35 0,0-5-32 15,0-5-26-15,8 0-21 0,0-1-28 0,-8-4-46 0,0 0-76 16,0-4-35-16</inkml:trace>
  <inkml:trace contextRef="#ctx0" brushRef="#br0" timeOffset="168709.23">30263 16197 56 0,'0'-4'497'0,"-10"4"-104"0,10-6-132 0,0 6-96 0,0-3-60 0,0 3-35 16,10-7-19-16,-2 7-11 0,9 0-5 0,8 0-4 15,12 0-5-15,-3 0-2 0,1 0-1 0,16 0 5 16,1 7 5-16,-7-4 6 0,15 3 8 0,-8 4 10 0,9 0 6 16,0 0 8-16,8-1 5 0,-8 5 2 0,0 6 0 0,-1 4 2 15,1-4 1-15,0 9-1 0,-9 1-1 0,-10 4-2 0,3-1-6 16,-10 7-8-16,-9 4-8 0,0-5-11 0,-9 9-11 31,-17-3-6-31,0 4-11 0,0 0-4 0,-17 0-5 0,-9 4-2 16,0-4-2-16,0 0-6 0,-8 4-2 0,-11-4-1 0,2-5 2 15,9 0 0-15,-9-5 1 0,-10 1-2 0,9-7-8 16,0 2-8-16,2-1-20 0,-10-10-31 0,9 1-33 0,-1-5-35 16,9-1-38-16,9-9-37 0,9-5-37 0,7-5-49 0,2 0-77 15,8-10-109-15,0-1-36 0</inkml:trace>
  <inkml:trace contextRef="#ctx0" brushRef="#br0" timeOffset="169244.61">30662 15816 273 0,'-9'-3'542'0,"9"3"-108"0,-9 0-123 0,9 0-81 15,0-6-50-15,9 6-31 0,-9 0-20 0,9-6-16 0,0 6-12 16,7-4-14-16,10 0-14 0,1-2-17 0,7 2-17 0,2 4-13 16,-1-6-11-16,8 1-4 0,-9 5-5 0,1-4-3 15,0 4-2-15,-18 4 1 0,10-4 0 0,-11 11-1 0,-6-7 0 16,7 6 0-16,-9 0-1 0,2 4 5 0,-10 1 1 16,0 1 1-16,0 2 0 0,0 2 1 0,0 0 1 0,0-6 0 15,-10 6 0-15,10-2-4 0,0 3-1 0,10-1-3 0,-2 0 2 16,0-2-2-16,2-3-1 0,-2 0-1 0,0 4-1 15,10-9 1-15,-9 5-2 0,-1-6 0 0,1 2 1 0,-1-2 1 16,1-5 0-16,-9 7 2 0,10-6 1 0,-10 0-1 0,0 0 3 16,-10-2-2-16,10 4-1 0,-17-4-8 0,0 3-16 15,-10 4-24-15,1-6-24 0,0 2-23 0,1-2-24 0,-1 2-26 16,9-3-22-16,7 3-19 0,-7-6-15 0,7 0-14 16,10 0-20-16,0 0-32 0,0-6-49 0,-7 6-62 0</inkml:trace>
  <inkml:trace contextRef="#ctx0" brushRef="#br0" timeOffset="169466.04">31435 15890 85 0,'0'-5'405'0,"8"-5"-88"0,-8 5-102 16,9 0-78-16,-9 5-49 0,8-3-28 0,-8 3-14 15,10 3-3-15,-3-3 2 0,2 5 4 0,2 5 4 0,-4 0 3 16,-7 0 1-16,0 4 1 0,0 1-1 0,0 0-5 0,0 3-6 15,-7-3-6-15,-4 5-6 0,2-1-4 0,-8 1-4 0,9 6-7 16,-1-8-11-16,1 2-17 0,-10 4-20 0,18-4-23 16,-8 0-30-16,-1 0-36 0,0-7-50 0,9 7-69 0,-9-1-109 15,1-9-96-15,-1 6-46 0</inkml:trace>
  <inkml:trace contextRef="#ctx0" brushRef="#br0" timeOffset="169671.71">31783 16066 309 0,'7'-4'438'0,"-7"-2"-117"0,0 6-118 16,10 6-76-16,-10-2-48 0,0 1-27 0,-10 4-14 15,10 6-9-15,-7 0-1 0,-11-1-4 0,9 6-4 0,-1 5-4 16,3-7-5-16,-11 2-4 0,18 5-2 0,-8-5 0 0,-2-1 0 16,10 0 1-16,0 1 1 0,0-6 2 0,10 1 2 15,-2 0 2-15,-8 0 0 0,18-5-2 0,-11-5-1 0,21 4-1 16,-2-9-4-16,-1 4-8 0,9-8-11 0,2 4-15 0,6-6-21 15,-5-2-26-15,6-2-28 0,0-5-35 0,0 0-60 16,-7 0-69-16,-2 1-85 0,-8-6-56 0</inkml:trace>
  <inkml:trace contextRef="#ctx0" brushRef="#br0" timeOffset="171318.09">29906 14717 120 0,'0'-4'207'15,"-8"4"-37"-15,8-6-38 0,-10 6-33 0,10 0-22 0,-8-4-15 16,8-2-9-16,0 6-5 0,-7-4-1 0,7 4-1 0,-10-4 2 31,10 4 1-31,0-6 0 0,0 6 3 0,-8-4 0 0,8 4 3 0,-10-5 5 0,10 5 4 0,0-5 5 0,-9 5 8 31,9 0 9-31,-7 0 8 0,7 0 7 0,-10 0 5 16,10 0 0-16,0 0 0 0,-8 0-1 0,8 0-5 0,0 0-9 16,0 0-11-16,0 0-15 0,0 5-11 0,0 0-5 15,0-1 6-15,0 2 14 0,0 8 17 0,0-4 13 0,8 9 8 16,-8-5 8-16,10 6 5 0,-3 0-1 0,2 4-7 0,1 1-18 15,-2-1-21-15,2 0-17 0,-3 6-10 0,11-1-7 0,-10 0-4 16,-8 1-7-16,9-1-15 0,0 0-4 0,0 1-1 16,-9 0-3-16,8-7 0 0,2 3-3 0,-2-3-2 0,0 2 1 15,0-1 6-15,-8-4-6 0,10 0-1 0,-2-7 4 0,1 8-3 16,-1-11 0-16,2 4 1 0,-3-4 0 0,2-6-2 16,0 6 3-16,0-4 0 0,1-6-3 0,6 4-1 15,-7-4 0-15,9 0 0 0,7 0 0 0,1 0 0 0,9-4-2 16,-9-6-4-16,8 0-6 0,1 0-10 0,1 1-17 0,7-6-27 15,-17 5-33-15,0-4-45 0,0-7-46 0,-1 7-40 0,-7-6-35 16,-9 1-29-16,8 4-15 0,-9-5-8 0,-8 1-4 16,9-5-9-16,-18 5-31 0,1-1-64 0,-18-5-39 0</inkml:trace>
  <inkml:trace contextRef="#ctx0" brushRef="#br0" timeOffset="171635.24">29498 14689 334 0,'-17'0'273'0,"9"0"-69"0,-10 4-58 0,9-4-41 16,1 0-26-16,-1 0-15 0,9 4-6 0,-9-4-5 16,9 0-4-16,0 0-7 0,0 0-2 0,0 0-4 0,0 0-3 15,9 0-2-15,-9 0-3 0,9 0 0 0,8-4-2 16,1 4 3-16,-1 0 0 0,8-4-1 0,1 4 0 0,9-6 0 15,-17 2 0-15,8 4-2 0,-1-5 0 0,11 0-1 0,7 0-3 16,-9 0 0-16,10 5-3 0,-1-5-2 0,10-1-2 16,-10 3-2-16,9-2-4 0,-9 0-3 0,10 0-2 0,0-5 0 15,-2 5-2-15,1 0-1 0,-9 0-5 0,9-3-7 0,-8 1-13 16,-9 2-13-16,-9 1-16 0,-1 4-19 0,2-5-15 16,-20 5-15-16,11-5-10 0,-18 5-8 0,0 5-5 0,-8-5-10 15,-9 5-14-15,0 4-29 0,-9-2-45 0,-9 1-77 0</inkml:trace>
  <inkml:trace contextRef="#ctx0" brushRef="#br0" timeOffset="171857.68">29498 14958 87 0,'-8'0'389'16,"8"3"-101"-16,0-3-97 0,0 7-73 0,0-7-45 0,8 0-27 15,1-7-13-15,9 7-7 0,6-3-5 0,3-3-5 16,-1 6-2-16,17-6-2 0,-7 2-1 0,7 0-1 0,-9-2-3 15,10-4-1-15,-1 7-2 0,-8-3 0 0,9-3-1 0,-9 2-1 16,8 3 0-16,-9 0 0 0,1-6 0 0,1 5-1 16,-11 0-4-16,10 0-6 0,-9 5-7 0,-9-5-10 0,9 1-13 15,-9-3-17-15,1 4-26 0,-1-2-43 0,1-5-61 0,-11 5-97 16,4-5-92-16</inkml:trace>
  <inkml:trace contextRef="#ctx0" brushRef="#br0" timeOffset="172206.44">29689 14113 90 0,'0'-6'338'0,"0"6"-86"0,0-4-82 16,0 4-62-16,0 0-38 0,9 0-23 0,-9 0-14 0,9 0-7 0,-9 0-1 0,8 0-1 16,1 0 1-16,-1 0 1 0,2 0 3 0,6 0 3 15,2 0 3-15,-1 0 0 0,-8 4 2 0,8 2 1 0,0-6 1 16,2 3 1-16,6 7 0 0,-7-5-3 0,8 0 3 0,-9 5 0 16,1 0 2-16,8-1-2 0,-9 6 0 0,1 0-3 15,7 0-2-15,-6-1-3 0,6 0-8 0,-7-4-4 0,-3 6-6 31,13-6-5-31,-11-1-3 0,9 5-4 0,-9-4 0 0,1-4-1 16,7 3-1-16,-7 1-2 0,-1-6-5 0,1 6-8 0,0-10-12 16,-9 6-13-16,-2-2-16 0,3-4-17 0,-2 5-20 15,1-10-25-15,-1 5-29 0,1-10-44 0,0 6-61 16,-1-6-91-16,-8-5-72 0</inkml:trace>
  <inkml:trace contextRef="#ctx0" brushRef="#br0" timeOffset="172476.06">30480 14000 335 0,'0'0'338'0,"0"0"-97"0,-10 0-77 0,10 0-51 0,-8 0-30 16,8 0-14-16,-8 4-11 0,8-4-6 0,-9 10-6 15,0-5-4-15,1 5-5 0,-1-1-5 0,9 5-5 0,0-2-5 16,-9 1-4-16,9 3 1 0,-9-2 2 0,9 1 1 0,0 5 0 15,-8-6 0-15,8 5-1 0,0 1-1 0,0-5-2 16,0 4-5-16,-9-4-6 0,9 5 0 0,-9-1-5 0,9-5-2 16,-8 2-10-16,8 3-16 0,-9-5-16 0,1 1-23 0,8-5-33 15,0 0-47-15,0-6-63 0,0 6-107 0,0-10-101 16,0 0-51-16</inkml:trace>
  <inkml:trace contextRef="#ctx0" brushRef="#br0" timeOffset="172745.62">30791 14136 76 0,'19'-5'411'0,"-11"5"-127"0,9-5-116 0,-7 5-69 16,6 5-37-16,-7-5-15 0,9 5-6 0,-18 1-1 0,8 4 0 16,-8 3-1-16,0-3-2 0,0 5-7 0,0 5-4 0,-8-6-5 15,8 6-7-15,-9-5 0 0,0 0 0 0,0-2 5 16,1 3 2-16,8-6 6 0,-8-1 5 0,8 1 2 0,0 0 3 15,0-6 1-15,0 2-3 0,0-2-4 0,0 1-1 16,0-5-4-16,0 0-2 0,8 5-3 0,0-5 0 0,10-5-1 16,-1 5-3-16,18-5-2 0,-1 1-1 0,1-2-2 0,17-4-9 15,1 6-9-15,-1-6-15 0,9-5-19 16,-11 5-21-16,12 0-26 0,-18-3-32 0,8 3-47 0,-1-6-70 0,-15 6-120 16,-2 1-76-16</inkml:trace>
  <inkml:trace contextRef="#ctx0" brushRef="#br0" timeOffset="173473.91">31774 14728 366 0,'-9'4'353'0,"-10"6"-132"15,19-6-91-15,-7 8-54 0,7-9-30 0,7 7-13 0,-7-5-6 16,19 5-3-16,-10-5-1 0,7 1-1 0,11-3-2 16,-1 4-3-16,0-7-3 0,-9 0 0 0,17 0-2 0,-7 0-1 15,0-7 1-15,-2 7 2 0,10-3 5 0,-17-8 2 0,8 6 4 16,-1-5 4-16,1 5 5 0,0-3 5 0,-8-4 3 16,-8 4 5-16,6-8 7 0,-16 7 12 0,9 3 8 15,-9-4 7-15,-9 2 4 0,9-2 5 0,-9 0 6 0,-8 0 7 16,9 5 1-16,-2-4-2 0,-6-1-3 0,-2 5-4 0,0-5-6 15,1 5-8-15,-9 5-10 0,0-5-12 0,9 5-12 0,-9 0-8 16,0 0-8-16,-2 0-1 0,3 5-3 0,-1-5 0 16,9 5 0-16,-1 0-3 0,-8 0 1 0,9 5-1 0,9-2 2 15,-9 3 0-15,-1-1 2 0,9 4 6 0,-1-4 12 0,3 4 7 32,-11 7 4-32,10-3 4 0,-2 2-5 0,2 0-4 15,-9 4-3-15,7 1-7 0,2-1-13 0,0 0-9 0,-1 6-2 16,0-5-8-16,9 5 0 0,0-7 0 0,0 6-2 0,0 1-3 15,9-6-1-15,0 1 1 0,7 5-1 0,4-7-1 16,-5 2 0-16,21-5-5 0,-10-1-6 0,17 5-10 0,0-9-9 16,1-1-14-16,8 1-22 0,9 0-29 0,-1-10-38 0,1 0-40 15,9 0-36-15,8-10-29 0,0 0-29 0,9 0-23 0,0-10-20 16,-9 0-30-16,0-4-66 0,-17-5-89 0,-1 5-36 16</inkml:trace>
  <inkml:trace contextRef="#ctx0" brushRef="#br0" timeOffset="173964.81">31513 14014 106 0,'-9'5'396'0,"2"-5"-100"0,-4 0-98 0,2 0-69 0,2 6-41 15,7-6-22-15,-10 0-11 0,10 0-5 0,0 4-3 0,0-4-1 16,10 0-3-16,-10 5 2 0,7-5-3 0,2 0-2 16,9 0-1-16,-9 4-1 0,8-4 0 0,0 0 3 0,1 0 0 15,8-4-2-15,0 4-5 0,9 0-5 0,1-5-1 16,-3 1-3-16,2-2-3 0,-1 6-6 0,10-5-2 0,-9 1-5 15,8-2-1-15,-8 6-3 0,9-4 0 0,-10-1-4 0,1 0 1 16,0 5-4-16,-9-5-6 0,-8 5-13 0,-2-5-17 0,2 5-19 16,-1 0-24-16,-8 0-30 0,0-5-41 0,-1 0-66 15,1 0-123-15,-9 1-93 0,0-2-49 0</inkml:trace>
  <inkml:trace contextRef="#ctx0" brushRef="#br0" timeOffset="174313.67">32139 13793 346 0,'-10'-3'333'0,"10"3"-110"0,-8 3-89 16,8-3-50-16,0 0-32 0,0 0-13 0,0 0-9 0,8 7-2 15,-8-7-2-15,10 4-1 0,-3 1 2 0,2 0 3 0,1 5 2 16,-2 0 1-16,9-2 2 0,-8 8 2 0,0-1 6 15,-1-5 2-15,1 4 0 0,-9 5-1 0,9-4 0 16,0 0-1-16,-9 4 2 0,8-4-3 0,-8 5-5 0,10-6-4 16,-10 6-5-16,8-5-3 0,-8 0-3 0,8 4-3 0,0-5-5 15,-8 5-2-15,10-9-2 0,-2 6-3 0,1-6 2 0,-1-6-3 16,1 5-1-16,-1-3-1 0,1-2 1 0,9 1 1 16,-1-5-2-16,9 0 1 0,-1 0 0 0,11-5-3 0,-2 1 1 15,10-2-3-15,8-3-5 0,-7-1-8 0,-3 0-8 0,10-4-8 16,-9-1-13-16,1 1-13 0,-9-2-17 0,-2 3-12 15,-5-2-21-15,-2 0-20 0,-18-5-18 0,1 6-23 0,-9-6-24 16,-9 1-52-16,1 0-78 0,-18-2-81 0</inkml:trace>
  <inkml:trace contextRef="#ctx0" brushRef="#br0" timeOffset="174614.61">31947 13760 215 0,'-10'0'283'0,"10"0"-92"0,-7 0-74 0,7 5-48 16,0-5-29-16,0 0-14 0,7 0-5 0,-7 0-2 0,18 0 0 16,-8 5-2-16,6-5 2 0,2 0-3 0,0 0 3 15,-1-5-2-15,1 5 2 0,-2 0 2 0,11-5 2 0,-1 5 2 16,-1-5 0-16,2 2 1 0,-1 3-1 0,0-7-1 0,0 4-4 15,0-3-6-15,-8 6-1 0,7-6-3 0,-8 2-3 16,10 4-1-16,-10-5-1 0,1 5-3 0,8-5 1 0,-9 5-1 16,0 0-2-16,-8-5 0 0,9 5 1 0,-2 0 0 15,-6 0-1-15,7 0 0 0,-8 0-2 0,-1 0-3 0,1 0-7 16,-1 0-17-16,-8 0-10 0,10 0-15 0,-10 0-16 0,0 0-25 16,0 0-35-16,0 0-45 0,0 0-51 0,0 0-59 15</inkml:trace>
  <inkml:trace contextRef="#ctx0" brushRef="#br0" timeOffset="174805.24">32078 13946 232 0,'-10'6'287'0,"10"-6"-89"0,10 0-72 0,-2 0-46 0,9 0-28 16,1 0-14-16,0 0-10 0,16-6-6 0,-8 2-6 15,9-2-3-15,8 1-4 0,0 0-2 0,1 0-2 0,-1 0-2 16,9-5-1-16,-9 7-2 0,10-3-7 0,-10-4-10 0,-8 6-13 15,0-2-17-15,0 2-24 0,-1-2-34 0,-8-3-52 16,1 3-79-16,-2 3-99 0</inkml:trace>
  <inkml:trace contextRef="#ctx0" brushRef="#br0" timeOffset="175106.4">32997 13770 253 0,'0'5'278'16,"-8"0"-95"-16,8 0-68 0,0 0-41 0,-8 5-18 0,8-6-9 16,-9 6-3-16,0 5 1 0,9-6 2 0,-17 5 1 0,9 7-4 15,-1-7-1-15,0 5-3 0,-9 1-1 0,8 6-2 16,-5-3-3-16,-3 2-4 0,0 0-1 0,-8 2-1 15,9-2-2-15,-1 5-2 0,1-1-3 0,0-4-3 0,0 4-4 16,-1-5-1-16,1 6-4 0,8-5-3 0,-8 3-1 0,10-3-3 16,-4-1-2-16,4 1-5 0,-13-6-6 0,13 6-11 15,-2-10-12-15,0-1-13 0,-8 1-17 0,9 0-13 0,8-10-14 16,-10 3-11-16,2-2-11 0,8-6-14 0,0 0-24 0,0-6-45 16,0 2-76-16</inkml:trace>
  <inkml:trace contextRef="#ctx0" brushRef="#br0" timeOffset="175377.99">33128 14038 191 0,'0'-4'365'15,"0"4"-103"-15,0 0-86 0,10-5-60 0,-10 5-34 0,0 5-21 16,0-5-8-16,7 4-7 0,-7 7-3 0,10 4 2 0,-10-5-4 15,0 3-2-15,0 7-2 0,0-1 0 0,-10-3-2 0,10 7 1 16,-7-3-1-16,7 5-4 0,-10-1-2 0,2-4 0 16,-1 9-3-16,-1-9-4 0,3 3-4 0,7 3-4 0,-10-3-3 15,2-3-4-15,0 0-4 0,-2 0-6 0,10-1-8 16,-8 1-15-16,8-7-16 0,-9 3-20 0,9-6-22 0,-8-1-21 16,8-3-25-16,0-2-37 0,-10-4-50 0,10 0-88 0,-8-4-95 31</inkml:trace>
  <inkml:trace contextRef="#ctx0" brushRef="#br0" timeOffset="175596.84">33180 14195 255 0,'-9'5'289'0,"-7"0"-98"0,-1 4-73 0,7 1-47 0,-7 0-25 15,7 0-14-15,3 0-5 0,-3 0-2 0,2 0-1 0,8 3-2 31,0-3 0-31,0 0 0 0,8 0-2 0,2-1-1 0,7 1 0 16,-8 0-2-16,9 0-1 0,-1-5-2 0,-1 0-3 16,-7 0-1-16,9 5-1 0,-2-6-1 0,2-4-1 0,8 5-4 15,-9-5-3-15,9 5-7 0,9-5-7 0,-9 0-12 0,1-5-18 16,-1 5-22-16,8-5-45 0,-16 1-72 0,8-2-118 16,-9 2-80-16</inkml:trace>
  <inkml:trace contextRef="#ctx0" brushRef="#br0" timeOffset="176024.94">33345 14317 20 0,'-9'9'313'0,"9"-3"-94"16,0-2-82-16,9 6-50 0,-9 0-30 0,0 0-15 0,9-1-8 15,-9 1-4-15,8 0-2 0,2 0-3 0,-2 0-3 16,-8-1-5-16,9 2-4 0,-9-2-4 0,8 1-2 15,-8 0-3-15,10-5-2 0,-10 5-1 0,0-6-1 0,0 0 0 16,0 2 1-16,0-2 2 0,0-4-2 0,-10 6 0 0,10-6 0 16,-8 0-1-16,8 0 0 0,-9 0 0 0,1 0 0 15,-2-6-2-15,10 2 0 0,-8-2 0 0,-1 2 2 0,9 0 2 16,0-6 5-16,-9 0 4 0,9-1 3 0,0 1 4 0,0 2 3 16,0-2 2-16,0 0 3 0,0 0 2 0,9 0 0 0,-9 1 2 15,0 3 0-15,9-3-2 0,-9 4-3 0,8 5-1 16,-8-5-4-16,0 1-2 0,10 4-6 0,-10 0-5 0,8-6-4 15,-8 6-2-15,0 0 0 0,0 6 1 0,0-6 0 0,0 4-2 16,0 1 0-16,0 0 0 0,0 4 0 0,0-3 0 16,9 3 0-16,-9-4 2 0,8 5-2 0,2-5 1 0,6 5-1 15,-7-6 1-15,8 7-1 0,1-8 1 0,-10 7 0 0,18 1-2 16,-17-1 0-16,9 0 0 0,-10-6-2 0,1 6-4 16,0 0-7-16,-9 0-6 0,0-6-9 0,0 7-10 0,0-3-9 15,-9-2-12-15,0-2-13 0,9 2-19 0,-8-6-21 0,-2 0-40 16,2 0-65-16,-1-6-96 0</inkml:trace>
  <inkml:trace contextRef="#ctx0" brushRef="#br0" timeOffset="176183.1">33407 14234 191 0,'0'-5'316'15,"0"-4"-102"-15,8 9-80 0,0-6-51 0,1 2-24 16,8-1-14-16,-8 5-7 0,8-5-5 0,9 0-5 0,-9 0-4 15,10 0-3-15,-1 0-1 0,1 0-1 0,-2 1 1 0,1-2 0 16,17 2 2-16,-8-5 1 0,8 9 1 0,-6-10-2 16,-4 4-1-16,2 1-4 0,-35 5-4 0</inkml:trace>
  <inkml:trace contextRef="#ctx0" brushRef="#br0" timeOffset="176357.66">33701 14142 49 0,'-9'4'379'16,"9"2"-93"-16,0 3-91 0,0-5-66 0,9 6-35 15,0 0-22-15,0 0-9 0,-1 5-7 0,18-1-6 0,-9 0-8 16,0 2-7-16,3-1-8 0,5 3-7 0,-8 2-6 0,1-1-5 16,-18-19-3-16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8-02T12:03:38.2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038 4762,'0'125,"0"48,0 1,0-25,0 99,25 0,-25 124,25 173,24 299,-49-174,0-1,25-98,-25-100,0 0,0-49,0-99,0-1,0-49,0-25,0 25,0-75,25-24,-25-125,0 26,0-50,0-1,0 76,0-1,0 0,0-24,0-26,0-24,0 0,0 0,-25-1,0-24</inkml:trace>
  <inkml:trace contextRef="#ctx0" brushRef="#br0" timeOffset="4089.62">11063 4713,'-25'25,"25"-1,-25 26,25-25,-25 0,1 99,-1 49,0 1,-25-25,26-25,24-75,0 26,0-50,-25-25,0 0,25-25,0 0,0 0,0-24,0-1,25-24,0-1,-25 1,24 24,1-24,-25 49,25-25,-25 26,25-1,-25 0,25 25,-25-25,0 0,0 1,0-1,24 25,1 0,-25-25,25 25,-25-25,0 0,0 1,25 24,-25-25,25 25,-25-25,0 0,24 25,1 0,-25 50,50-25,0 24,-1 75,50 25,-24-25,-50-25,49-49,-49 24,0-49,-1 0,-24 0,0-1,25 1,-25 0,0 0,0 0,0-1,0 1</inkml:trace>
  <inkml:trace contextRef="#ctx0" brushRef="#br0" timeOffset="23905.49">5333 8830,'0'-24,"50"-76,-1 1,-49 25,25-25,0 49,0-74,-25 0,0-25,0 25,0-25,0 50,0 25,0-1,0 26,0-26,-25 1,0-1,25 1,-50-25,26 49,-1 25,-25-24,25 24,1 25,24 25,-25 0,25 24,-25-24,0 273,25-174,0 74,0-24,0 24,0 100,0-50,0 124,50-99,-25 24,-1-98,1 74,0-25,0 25,0-1,-1 51,1-75,0 50,0-100,0-24,-1-26,1-23,0-26,-25-25,25 1,-25-1,25 0,-1-24,-24-25,0 0,25-25,0 0,0 0,-25-25,25 25,24-75,-24 26,0-26,25-49,-26-24,1-101,0-48,-25-1,0 75,0 49,-25 25,0 25,1 50,-1-25,0 49,0 1,-25-1,26 25,-1 0,0 1,0-1,-24-25,-26 1,-74-1,50-24,0-1,25 50,24 0,0-24,26 49,-1 0,0-25,0 25,0 0,25-25,0 0,75 25,49-24,49-51,-49 50,25 1,-25-26,-25 25,-74 0,25 25,-25 0,0 0</inkml:trace>
  <inkml:trace contextRef="#ctx0" brushRef="#br0" timeOffset="24378.02">5904 9575</inkml:trace>
  <inkml:trace contextRef="#ctx0" brushRef="#br0" timeOffset="26497.66">6623 8434,'-25'24,"-49"76,24-26,0 0,1 26,-50 48,24-23,26-26,24 25,-25-50,25-24,25-1,0 1,0 0,-24 24,24 0,0 1,0-26,0 26,0-1,0 1,0-1,49 1,-24-1,0-24,24-1,-24-24,25 49,-25-49,49 50,0-26,1 1,-26-25,1-1,24 1,1-25,49 0,-25 25,0-25,-24 0,-26 0,1 0,24 0,-49 0,0 0,-25-25,25 25</inkml:trace>
  <inkml:trace contextRef="#ctx0" brushRef="#br0" timeOffset="61408.18">7293 8880,'0'74,"24"26,-24-26,25 1,-25-26,0-24,0 0,0 24,0-24,0 0,0 0,0 0,0-1,0 1,0 0,0 0,0 0,0-1,0 1,0 0,0 0,0 24,0-24,0 25,0-25,0 24,0-24,0 0,0 0,0-1,0 1,0 0,0 0,0 0,25-25,25 0,-26 0,51 0,49 0,49 25,-49-1,-24-24,24 25,-75-25,1 0,-25 0,0 0,-1 0,1 0,0 0,0 0,0 0</inkml:trace>
  <inkml:trace contextRef="#ctx0" brushRef="#br0" timeOffset="61945.05">8434 10145</inkml:trace>
  <inkml:trace contextRef="#ctx0" brushRef="#br0" timeOffset="64099.15">7367 8855,'149'0,"24"0,26 0,-75 0,0 0,-74 0,-1 0,-24 0,0 0,0 0,-1 0</inkml:trace>
  <inkml:trace contextRef="#ctx0" brushRef="#br0" timeOffset="64482.71">8334 8855</inkml:trace>
  <inkml:trace contextRef="#ctx0" brushRef="#br0" timeOffset="66431.59">7392 9575,'99'0,"75"0,-50 0,24 0,-73 0,-50 0,0 0,24 0</inkml:trace>
  <inkml:trace contextRef="#ctx0" brushRef="#br0" timeOffset="68484.45">8582 7962,'75'50,"74"74,-25 99,25-49,-25 74,-25-25,-25 50,-24-50,-1 25,-24-25,-25-24,0-1,-25 50,-49-49,24-1,-49-74,0 25,25-25,-51-25,51-49,-25 0,24-1,51-49,-26 25,25 0,0-25</inkml:trace>
  <inkml:trace contextRef="#ctx0" brushRef="#br0" timeOffset="71971.62">11237 13469,'0'174,"0"49,0 25,0-99,0-50,0-25,0-49,0 0,0 0,0 0</inkml:trace>
  <inkml:trace contextRef="#ctx0" brushRef="#br0" timeOffset="72531.68">11237 14536</inkml:trace>
  <inkml:trace contextRef="#ctx0" brushRef="#br0" timeOffset="72566.28">11237 14536</inkml:trace>
  <inkml:trace contextRef="#ctx0" brushRef="#br0" timeOffset="78168.25">22969 14064,'199'25,"49"99,-75-50,1 1,-50-25,-74-50,-26 0,-24 24,-74 26,-1 49,-123 25,-50 75,74-51,1 1,49-50,0 1,99-75,-25-1,50 1,-25-25</inkml:trace>
  <inkml:trace contextRef="#ctx0" brushRef="#br0" timeOffset="92704.66">11286 14709,'50'0,"-1"0,1 0,24 0,-24 0,-25 0,24 0,26 0,-50 0,-1 0,26 0,-25 0,49 0,-49 0,0 0,49 0,-24 0,24 0,-24 0,49 0,-49 0,24 0,1 0,-1 0,-24 0,24 25,0-25,1 0,24 0,0 0,75 0,-50 0,0 0,99 25,-24 0,98-1,1 1,0 25,-100-50,0 49,-98-49,24 25,-25 0,-25-25,26 25,73 0,-74-1,25 1,-49-25,24 25,-25-25,1 0,49 0,50 0,-100 0,25 0,-49 0,24 0,-49 0,0 0,24 0,-24 0,0 0,0 0</inkml:trace>
  <inkml:trace contextRef="#ctx0" brushRef="#br0" timeOffset="94720.61">17165 15106,'74'0,"-24"0,24 0,25-25,-24 25,-1 0,1 0,-1 0,1 0,-1 0,0 0,1 0,-1 0,-24 0,-1 0,26 0,-26 0,1 0,-25 0,24 0,1 0,-25 0,49 0,-24 0,24 0,1 0,24 0,-25 0,26 0,73 0,-24 0,74-49,25 24,25-25,0 25,-75-24,51 24,-125 0,49 25,26-49,-125 49,-24 0,-26 0,1 0,0 0,25 0,-26 0,1 0,0 0,0 0,49 0,-24 0,24 0,1 0,-26 0,1-25,24 25,-24 0,0 0,24-25,-24 25,-26 0,1 0,0 0,0 0,0 0,-1 0,1 0,0 0,0 0,0 0,-1 0,1 0,25 0,0 0,-26 0,1 0,50 0,-51 0,1 0,25 0,24 0,-24 0,-1 0,26-25,-50 25,-1 0,51-25,-50 25,24 0,-24 0,0 0,0 0,-1 0,1 0,0 0,0 0,0-24,-1 24,1 0</inkml:trace>
  <inkml:trace contextRef="#ctx0" brushRef="#br0" timeOffset="97709.2">24978 15478,'0'124,"25"75,-25-1,25 0,0-49,0-49,-1-1,1-25,-25 1,0-51,0 26,0-25,0 0,0 24,25-49,-25 50,0-25,0-1,25 26,0 0,-25 24,0-24,0-26,0 1,24-25,76-25,73-24,125-26,99-49,-100 50,150-25,-1 0,-123 49,-1-24,-123 24,-26 0,-98 50,-26 0,-24 0,0 0</inkml:trace>
  <inkml:trace contextRef="#ctx0" brushRef="#br0" timeOffset="99756.95">25003 15478,'149'0,"124"-49,-25-1,0-25,-99 26,-75 49,-24-25,-25 25,-1 0</inkml:trace>
  <inkml:trace contextRef="#ctx0" brushRef="#br0" timeOffset="102291.63">25202 16421,'24'0,"26"0,24-25,26 0,-26 0,25 0,-24 1,24-1,-50 25,-24-25,0 25</inkml:trace>
  <inkml:trace contextRef="#ctx0" brushRef="#br0" timeOffset="106320.8">11385 14635,'0'-25,"0"0,25 25,-25-25,25 1,25-51,-50 26,49-1,-24-25,-25 1,50 24,-26 1,-24-1,0 25,25 1,0-26,-25 0,25-49,-25 0,25-25,-1 25,1 24,0 26,-25-26,0 51,25-26,0 25,-25-25,0 26,0-1,0 0,24 0,1-24,-25 24,25-50,-25 26,25-1,0-24,24-75,-24 75,49-100,26-25,49-49,-75 75,25 24,25-49,25-75,-25-25,-25 50,-24 0,-1 25,1 24,-26 50,-24 50,0 25,-25-1,0 51,25-26,-1 25,-24-24,0 24,0 0,25 0,0 0,-25 1,0-1,0 0,0 0,25 25,-25-25,0 1</inkml:trace>
  <inkml:trace contextRef="#ctx0" brushRef="#br0" timeOffset="109002.01">12427 11881,'0'-24,"25"-26,0 0,-25 1,25-1,-1-24,26-1,-50 26,50-1,-26 1,1-26,50 1,-51 24,1-24,25 24,-50 25,0-24,25-1,-1 25,-24 0,0-24,25 24,0 0,-25-24,0-1,25 25,0-24,-25-1,0 25,24-24,1-1,-25 25,0 0,25 1,0-26,0-24,24-26,1 1,-25 25,49-100,-74 149,25 0,-25 1,25-1,-25 0,25-25,-25 26,0-1,24 0,-24 0,25 0,0-24,25-26,-26 1,26 0,-25-1,0 26,49-26,-49 1,24-1,-49 26,75-26,-26-24,1 49,-25 1,-25 24,25-25,24 26,-49-1,25 0,-25 0,25 0,-25 1,0-1,25 25,-25-25,24 0,-24 0,25 25,-25-24,0-1,25 25,-25-25,25 25</inkml:trace>
  <inkml:trace contextRef="#ctx0" brushRef="#br0" timeOffset="112405.65">13543 9302,'100'-124,"24"-149,-25 50,25 49,-50 25,-24 25,24 50,-24-25,-1 24,-24 25,0 1,0-50,0 74,-25 0,25-25,24 1,1 24,-25-49,-1 74,26-50,-25 0,0 26,-1-1,1 0,0 0,0 0,-25 1,25-1,-1 25,1 0,0 0,-25-25,74 0,-49 0,25 25,-1-24,-24 24,0 0,25 0,-26 0,1 0,0 0,0 0,0 0,-1 0,1 0,0 24,0 1,0 0,0-25,-25 25,49-25,-49 25,25-1,0 1,0 0,-25 0,24 0,-24-1,25-24,0 0,-25 25,0 0,25 0,0 0,-1 24,-24-24,25 0,0 0,-25-1,0 1,50 25,-50-25,24 24,1 1,0 24,0-49,-25 50,25-51,-25 26,24-25,1 0,-25 49,25 0,25 1,-50-50,0-1,49 76,-24-51,0 50,0-24,24-1,-24 1,-25-26,0 1,50 24,24 50,-49-24,0-51,24 26,-49-51,0 1,25 0,-25 0,25 0,0 24,-25-24,-25 0</inkml:trace>
  <inkml:trace contextRef="#ctx0" brushRef="#br0" timeOffset="115455.2">16545 9525,'0'25,"25"24,-25 1,0-25,24 24,1-24,0 25,-25-1,50-24,-50 0,0 25,24-26,-24 1,25 0,-25 0,25-25,-25 25,0 0,25 24,0-24,-1 25,-24-26,25-24,0 25,-25 0,25 25,24-1,-49-24,25 25,-25-26,50 51,-25-26,24 1,26 74,-1-50,-24 50,-1-74,26 49,-1 1,-24-1,-1-50,1 26,-25-26,74 75,-49-49,-1 24,26 0,-1 25,-24-74,-26 24,51-24,-50 0,24-1,26 26,-1-1,-24-24,24-1,25 26,-24-1,-26-24,100 49,-74-74,24 49,50 25,-75-49,25 24,0-24,-49-25,25 0,-26 24,1-49</inkml:trace>
  <inkml:trace contextRef="#ctx0" brushRef="#br0" timeOffset="120405.93">19546 13246,'50'25,"-1"-25,1 24,24 26,-49-50,0 0,49 0,-74 25,25-25,25 25,-1-25,-24 0,0 24,0-24,0 0,24 0,-24 0,25 25,-26-25,1 0,50 25,-51-25,-24 25,50-25,-25 0,0 0,-1 0,1 0,-25 25,50-1,-25-24,-1 25,26-25,0 0,-25 25,24-25,1 25,-25-25,24 25,26-1,-51-24,1 25,25-25,-1 25,1 0,-25-25,49 49,1-24,-1-25,-49 25,0-25,49 25,-24 0,-1-25,26 0,24 24,-25 1,1-25,-1 25,1 0,-26-25,26 0,-51 25,26-25,0 0,-26 0,1 0,0 0,0 0,0 0,24 0,-24 0</inkml:trace>
  <inkml:trace contextRef="#ctx0" brushRef="#br0" timeOffset="123220.2">22796 14064,'24'0,"51"0,-1 0,1 0,24 0,-25 0,-49 0,0 0,-25 25,49-25,-24 0,0 0,0 0,0 0,-1 0,1 0,25 0,-1 0,-24 0,0 0,0 0,49 0,-49 0,0 0,24 0,26 0,-25 0,24 0,-24 0,-1 25,1-25,24 0,-24 0,-1 0,26 25,-1-25,-24 0,-1 24,26-24,-26 0,-24 0,50 25,-51-25,26 0,-25 0,49 25,-24-25,24 0,1 25,-26-25,-24 0,0 0,49 0,-49 0,0 0,25 0,-1 0,-24 0,25 0,-26 25,26-1,0-24,-26 0,1 0,50 0,-51 0,1 0,0 0,0 0,0 0,0 0,-1 0,26 0,-25 0,0 0,-1 0,1 0,0 0,0 0,0 0,-1 0,1 0,0 0,0 0,0 0,-1 0,1 0,0 0,0 0</inkml:trace>
  <inkml:trace contextRef="#ctx0" brushRef="#br0" timeOffset="124778.51">26442 14287</inkml:trace>
  <inkml:trace contextRef="#ctx0" brushRef="#br0" timeOffset="129063.43">21382 2381</inkml:trace>
  <inkml:trace contextRef="#ctx0" brushRef="#br0" timeOffset="130528.65">21382 2381,'0'99,"49"50,26 0,-26-25,1 0,-25-74,-1-25,-24-1,0-48,0-51,0-49,0-74,0-1,-24-49,24 25,0 25,0 24,0 50,0 0,0 49,0 1,0 0,0 49,0 0,0 0,0 0,0-24,0 24,-25 0,0 0,25 1,0-1,0 0,0 0,25 25,74-49,100 24,-1-25,-24 25,24 1,-49 24,-149-25,99 0,50 0,-75 0,-49 25,-25-24,50 24,-25 0,-25-25,24 25</inkml:trace>
  <inkml:trace contextRef="#ctx0" brushRef="#br0" timeOffset="130762.16">23068 546</inkml:trace>
  <inkml:trace contextRef="#ctx0" brushRef="#br0" timeOffset="132911.78">22101 1587,'0'50,"0"74,0-49,0-1,0-24,0-26,0 26,0-25,0 24,0-24,0 0,0 0,0 0,0-1,25-24,24 0,-24-24,50 24,24-25,-25 25,-24 0,24-25,-49 25,0-25,49 25,-49 0,0 0,25 0,-26 0,1 0,0-25,0 25,0 0,-1 0,1 0,0 0,0 0,0 0</inkml:trace>
  <inkml:trace contextRef="#ctx0" brushRef="#br0" timeOffset="134823.59">22200 1910,'50'0,"49"0,0 0,-24 0,-51 0,1 0,-50 0</inkml:trace>
  <inkml:trace contextRef="#ctx0" brushRef="#br0" timeOffset="136693.44">22126 1587,'74'0,"25"0,1-24,-1 24,-50-25,-24 25,25 0</inkml:trace>
  <inkml:trace contextRef="#ctx0" brushRef="#br0" timeOffset="140797.75">28600 670</inkml:trace>
  <inkml:trace contextRef="#ctx0" brushRef="#br0" timeOffset="140817.79">28600 670</inkml:trace>
  <inkml:trace contextRef="#ctx0" brushRef="#br0" timeOffset="141529.9">28600 670</inkml:trace>
  <inkml:trace contextRef="#ctx0" brushRef="#br0" timeOffset="141551.87">28600 670</inkml:trace>
  <inkml:trace contextRef="#ctx0" brushRef="#br0" timeOffset="154854.68">25450 2084,'49'0,"1"0,24-25,-24-25,-25 50,-1 0,-24-25,-24 1,24-1,-50 25,25 0,-24 0,24 0,0 0,0 0,0 0,1 0,-1 0,0 25,0-25,25 24,-25 1,1-25,24 25,0 0,0 0,0-1,0 1,0 0,0 0,0 0,0 24,0-24,0 0,0 24,0 1,0-25,0 0,0-1,24-24,1 25,0 25,25-25,24 24,0 1,50-50,-24 25,-26-25,-24 0,-1 0,1 0,0 0,-26 0,26 0,-25 0,0 0,-1 0,1 0,0 0,0 0,0 0,-1 0,1 0</inkml:trace>
  <inkml:trace contextRef="#ctx0" brushRef="#br0" timeOffset="155608.81">26392 2704</inkml:trace>
  <inkml:trace contextRef="#ctx0" brushRef="#br0" timeOffset="157238.01">25326 843,'49'0,"26"-24,-1-1,0 0,-24 0,0 0</inkml:trace>
  <inkml:trace contextRef="#ctx0" brushRef="#br0" timeOffset="159808.79">26020 273,'0'25,"0"-1,0 26,0 0,0-1,0-24,0 0,0 0,0 0,0-1,0 1,0 0,25-25,-25 25,0 0,0-1,0 1,50-25,-26 0,1 0,25 0,-1-25,-24 25,25 0,-1-24,-24 24,0-25,0 25,0 0,-1 0,-24-25,25 25,0 0,-25-25,25 25,0 0,-1 0</inkml:trace>
  <inkml:trace contextRef="#ctx0" brushRef="#br0" timeOffset="162400.74">26095 347,'74'-25,"25"-24,50-1,-75 25,-24-24,0 49</inkml:trace>
  <inkml:trace contextRef="#ctx0" brushRef="#br0" timeOffset="165796.47">26119 571,'50'0,"-25"0,0 0,-25-25,24 25,1 0,-25-25,25 25</inkml:trace>
  <inkml:trace contextRef="#ctx0" brushRef="#br0" timeOffset="167806.1">25772 1091,'149'0,"25"-49,24-1,-24 1,-1-1,-49 25,-25-24,-49 49,24 0,-49 0,0 0,0 0,-25-25</inkml:trace>
  <inkml:trace contextRef="#ctx0" brushRef="#br0" timeOffset="170226.77">26169 1240,'0'50,"25"24,-25-24,0-1,0-24,0 0,0 49,0 1,0-50,0 0,0-1</inkml:trace>
  <inkml:trace contextRef="#ctx0" brushRef="#br0" timeOffset="173618.87">26392 1265,'0'25,"-25"0,25-1,0 1,-24-25,24 25,-25-25,0 25,25 0,0-1,25-24,-25 25,25-25,-25 25,24-25,-24 25,25-25,0 0,-25 25,25-25,-25 24,0 1,25-25,-25 25,24-25,1 25</inkml:trace>
  <inkml:trace contextRef="#ctx0" brushRef="#br0" timeOffset="177870.31">26640 1662,'0'25,"0"0,0 24,0-24,0 0,0-50,0 0,0 0,0 1,0-1,25 25,-25-25,25 0,0 25,-25-25,24 25,1 0,0 0,-25 25,0 0,0 0,-25-25,25 25,-25-25,25 24,-24-24,73 0,1-24,-25-1,-1 25,1 0,0 0,0 0,-25 25,0-1,-25-24,25 25,-25-25,0 0,1 25,-1-25,0 0,0 0</inkml:trace>
  <inkml:trace contextRef="#ctx0" brushRef="#br0" timeOffset="180388.84">26863 1067,'50'0,"24"0,-49 0,0 0</inkml:trace>
  <inkml:trace contextRef="#ctx0" brushRef="#br0" timeOffset="181727.72">27037 1067,'75'0,"-1"-25,-24 25,-1 0,-24 0</inkml:trace>
  <inkml:trace contextRef="#ctx0" brushRef="#br0" timeOffset="183890.55">27211 1067,'0'49,"0"1,0-25,0-1,0 1,0 0,0 0,0 0,0-1,0 1,0 0,0 0,0 0,0-1,0 1,0 0,0 0,0 0,0-1</inkml:trace>
  <inkml:trace contextRef="#ctx0" brushRef="#br0" timeOffset="186339.41">27211 1042,'49'0,"1"0,0 0,-26 0,1 0,0 0,25 0,-26 0,1 0,0 0,0 0,0 0,-1 0</inkml:trace>
  <inkml:trace contextRef="#ctx0" brushRef="#br0" timeOffset="191840.61">15577 1836,'0'-100,"25"-24,-25 0,25 50,-25-1,0 26,0 24,0 0,0 0,0 1,0-1,0 0,-25 25,-24 25,49 24,-25 26,0 24,25-25,0 26,-25-1,25 75,0-75,0 0,0 25,0-25,0 25,0 0,0-25,0 26,0-51,0 0,0 75,25-99,-25 24,25-24,0 24,-1-24,-24-25,25-1,-25 26,25-50,0 25,-25 0,25-25,-25 24,24-24,-24 25,25-25,-25-25,25-24,-25-1,0 1,0-1,0-24,0-1,-25 26,-24-1,49 25,-50 0,50 1,-50-1,50 0,-24 25,24-25,-25 25,0 0,0 0,25-25,25 1,74-26,50 0,-50 1,25 24,-49-25,-26 25,-24 25,25-24,-50-1,24 25</inkml:trace>
  <inkml:trace contextRef="#ctx0" brushRef="#br0" timeOffset="193671.34">16520 1538,'-50'49,"50"-24,-49 25,24 0,-25-1,50 1,-49-25,24 49,0-24,0-26,25 26,0-25,0 24,50-24,-25 25,24-25,1 24,-25 1,0-25,-1-1,-24 1,25 0,0-25,0 0,0 0,24 0,-24 0,25 0,-1 0,-24 0,0 0,24 0,1 0,24-25,-49 25,0 0,0 0,0-25,-1 25</inkml:trace>
  <inkml:trace contextRef="#ctx0" brushRef="#br0" timeOffset="195753.61">16842 1836,'0'24,"0"51,25-26,-25 1,0-25,0 0,0-1,0 1,0 0,0 0,25-25,25 0,-26 0,26 0,-25-25,0 25,-1 0,-24-25,25 25,0 0,0 0,0 0,-1 0,1 0,0 0,-25-25</inkml:trace>
  <inkml:trace contextRef="#ctx0" brushRef="#br0" timeOffset="197158.59">16867 1811,'50'0,"-25"0,24 0</inkml:trace>
  <inkml:trace contextRef="#ctx0" brushRef="#br0" timeOffset="199252.69">16942 2034,'74'0,"-24"0,-1 0,-24 0,0 0,0 0</inkml:trace>
  <inkml:trace contextRef="#ctx0" brushRef="#br0" timeOffset="202189.49">17115 1265,'25'50,"25"-1,-26 26,-24-26,25 1,0 49,0 0,-25 50,0-50,0 1,0-26,0 0,0 26,-25-26,0 75,0-50,25-49,0-1,0-24,0 0,-24-25,48-25,51 0,24-49,75-1,-1 26,26-1,-26 1,1-1,0 0,-50 26,-25-1,-25 0,26 25,-26 0,0-25,-24 25,-50-25,25 25,-50 0,-25 0,1 0,-1 0,-24 0,-1 25,26 0,-26-25,-24 25,25 0,-26 24,-48 1,-1-1,0 1,-25 0,100-50,0 0,24 0,0 0,25 0,1 0</inkml:trace>
  <inkml:trace contextRef="#ctx0" brushRef="#br0" timeOffset="202416.52">17438 2580</inkml:trace>
  <inkml:trace contextRef="#ctx0" brushRef="#br0" timeOffset="202435.5">17438 2580</inkml:trace>
  <inkml:trace contextRef="#ctx0" brushRef="#br0" timeOffset="203357.22">17512 2580</inkml:trace>
  <inkml:trace contextRef="#ctx0" brushRef="#br0" timeOffset="206615.97">20191 1811,'-74'49,"-1"-24,1 25,-1-25,26-25,-26 24,1 26,49-50,-24 0,-1 25,25 0,0-25,-49 24,49-24,0 0,0 0,1 0,-1 25,-25 0,25-25,-24 0,24 0,-25 25,26 0,-1-25,0 24,0-24,0 0,1 0,24 25,-50-25,25 25,0 0,1-25,-1 0,0 25,0-25,0 0,1 24,-1 1,0-25,0 0,0 0,1 0,24 25,-25-25,0 0,0 0,-25 0,26 0,-1 0,0 0,-49 0,49 0,0 0,-25 0,1 0,24 0,-25 0,26 0,-1 0,-50 0,75-25,-24 25,-1-25,0 25,25-24,0-1,-25 0,25 0,0 0,0 1,0-1,0 0,0 0,0 0,0 1,0-1,0 0,0 0,0 0,0 1,0-1,0 0,25 0,49 0,-24 1,0-1,-1 25,1 0,-25-25,24 25,-24-25,25 25,-1 0,-24 0,49 0,-24 0,25 0,-1 25,0-25,1 25,-26 24,-24-49,74 50,1 24,-26-49,25 50,-49-51,-25 26,49-25,-49 24,49 1,1 0,-1-26,25 51,25-1,0 25,-74-49,24 0,1-1,-50-24,24 0,1 0,-50 0,49-25,-24 0,74 24,-49 1,24 0,-24 0,0-25,-25 25,-1-25,51 0,-50 0,24 0,-24 0,0 0,0 0,-1 0</inkml:trace>
  <inkml:trace contextRef="#ctx0" brushRef="#br0" timeOffset="208477.57">21034 2977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06T10:54:56.5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60 11450 181 0,'0'-10'322'15,"9"-5"-98"-15,-2 0-85 0,3 6-53 0,-2-5-23 0,1-2-6 16,0 2-2-16,-1-5 1 0,-8 3 1 0,9-2-2 15,-1-3-2-15,-8-3 4 16,10 5-2-16,-10-6-1 0,8 1 2 0,-8-1 4 16,8-5 10-16,2 6 6 0,-2-5 2 0,9 0-6 0,-8 0-3 0,0 0-6 0,-1-1-7 0,2 6-8 15,6-6-18-15,-8 1-6 0,2 0-9 0,0 3-2 0,5-2 2 16,-5 5 3 0,-2-3 8-16,1-3 4 0,0 10 17 0,0-7 18 0,-1 8 25 0,-8-2 22 0,9 6 21 0,-9-1 20 0,0 5 11 15,0 0 5 1,0 0-7-16,0 7-16 0,0-4-20 0,-9 2-25 0,9 1-24 0,-8 4-27 0,8 0-18 0,-9 0-14 15,9 0-9-15,0 0-7 0,-9 0-2 0,9 4 0 16,-9 8 0 0,9-9 0-16,0 12-2 0,0 0 1 0,-8 3-1 0,8 3 2 15,-10-1-1-15,10 4 3 0,0 5-1 0,0 0 0 0,0 7 1 0,0-3 0 0,10 1 4 0,-10 9 1 16,0 2 0-16,-10 0 1 0,10 7 1 0,0-4 1 0,-8 13-1 16,8-9 0-16,-7 12-1 0,-3-6-1 0,0 7-2 0,10-2-1 15,-8 1-2-15,-1 3 1 0,2-3-2 0,-3 0 0 16,2 0 0-16,8-1-1 0,-9-5 1 0,0 0 0 0,1-4-1 15,8 0-1-15,-9 0 1 0,9-4 0 0,0-8 0 0,0 3 0 16,9-6-1-16,-9-1 0 0,8 1 1 0,1-3 0 16,0-7 0-16,-1 0-1 0,9-3-2 0,-8-8 1 0,-1-3 1 15,12 0-1-15,-13-12-1 0,1 8 1 0,-8-6 1 0,10 0 2 16,-2-5 0-16,1 0 1 0,0-5 0 0,-9 0 0 16,9-9 0-16,-1-1 0 0,-8 0-1 0,-8-10 0 0,-1 6 1 31,0-6-2-31,0 1 2 0,-17-5 0 0,9 5-2 15,-17-1 3-15,7-5-2 0,1 6 1 0,-8-1-1 0,7 2 0 16,-7 3-1-16,8 1 0 0,-2-1 1 0,3-1-2 0,8 7 0 16,-1 0-3-16,2 4-5 0,-2-4-10 0,10 9-16 15,-2-5-29-15,2 0-45 0,8 5-55 0,0 0-61 0,0 0-53 16,18 0-47-16,-2-5-51 0,10 1-59 0,9 5-95 0,8-12-71 16,1 6-11-16</inkml:trace>
  <inkml:trace contextRef="#ctx0" brushRef="#br0" timeOffset="413.31">11271 11357 21 0,'-8'-5'346'15,"-10"1"-89"-15,9-2-80 0,-9 2-58 0,2 4-35 16,-2 0-17-16,1-6-7 0,-1 6-4 0,-7 6-1 0,-2-6 1 16,1 4-2-16,-9 2-1 0,10-2-1 0,-11 1 2 0,11 5 0 15,-1-1 2-15,0 6 1 0,0-5-1 0,-1 5-2 0,0 1-1 16,11 2-1-16,-10-3-1 0,8 9-1 0,10-4-1 15,-10-1-1-15,10 5 2 0,-9-5 0 0,8 6-1 0,0-1-6 16,9-4-4-16,0 5-2 0,0-1-2 0,9-4-4 0,0 3-4 16,-1-3-1-16,9 1-2 0,-8-7-2 0,8 5-2 15,10-4-6-15,-1 0-3 0,1-1 0 0,-2 1-3 0,10-5-3 16,0 0-1-16,7-1 1 0,-6-4-3 0,7 5-6 0,-8-5-13 16,0-5-17-16,8 5-21 0,-8 0-24 0,8-5-26 15,-9 0-27-15,2 0-27 0,-11 0-27 0,10-5-29 0,-17 0-37 16,8 0-63-16,-9 0-101 0,0-5-56 0</inkml:trace>
  <inkml:trace contextRef="#ctx0" brushRef="#br0" timeOffset="761.76">11340 11473 334 0,'-17'-3'391'0,"17"3"-123"15,-8 0-104-15,-1 0-60 0,9 3-31 0,0-3-19 0,0 10-10 16,0-4-6-16,0 4-5 0,9 5-1 0,-1-7 0 0,2 8-6 16,-3-2-7-16,3 5-3 0,-2-3 1 0,9 3 2 15,-8 1 4-15,0-1 3 0,9-4-3 0,-2 5 2 0,-7-6 1 16,8 6 0-16,-8-6-1 0,-1 0-2 0,2-4-4 0,6 5-2 16,-7-5-3-16,0-6 2 0,1 2 3 0,-10 4 9 15,7-10 14-15,2 4 21 0,0-4 31 0,-9 0 29 0,8-4 30 16,2 0 18-16,-10-8 13 0,15 4 5 0,-5-7-2 15,8-5-8-15,0 1-21 16,-2-1-20-16,-7-4-23 0,9 4-21 0,-10-3-13 0,1-3-15 0,-9 7-14 0,0-1-16 0,0 1-11 16,0-1-8-16,0 6-7 0,0-1-2 0,-9-1-3 15,9 6-2-15,-8 2-1 0,8-2-9 0,0 0-19 0,-9 5-35 16,0 0-53-16,0 2-67 0,9-4-65 0,0 7-62 0,0-5-68 16,0-5-85-16,9 6-134 0,-9 4-71 15,0 0-8-15</inkml:trace>
  <inkml:trace contextRef="#ctx0" brushRef="#br0" timeOffset="1085.28">11801 11294 304 0,'0'0'400'0,"9"0"-135"0,8 0-107 0,1 0-65 16,-2 3-33-16,2 4-14 0,17-7-7 0,-9 5-1 0,9-2-1 16,8 4-3-16,1 2-1 0,-1-5-4 0,0 6-5 0,9-4-7 15,-8 3-5-15,0 1-4 0,7-1 5 0,-8 6 1 0,10-5 3 16,-9 5 2-16,-1 1 1 0,-8-3 2 0,-1 7 6 16,1-2 9-16,-10-2 3 0,2 4 5 0,-10-1 9 0,1 6 10 15,-1-7 10-15,-8 7 10 0,-9 1 7 0,0-3 7 16,-9 2 5-16,0-6 4 0,-9 1-2 0,3 3 0 0,-3-7-6 15,-1 3-5-15,2-3-8 0,-9-3-14 0,9 2-12 16,-1-4-14-16,-8-1-9 0,9-2-14 0,-1 2-22 0,2-5-36 16,-1 0-53-16,7 0-57 0,-7-5-65 0,17 0-81 0,0 0-126 15,0 0-154-15,8-5-71 0,1 0-15 0</inkml:trace>
  <inkml:trace contextRef="#ctx0" brushRef="#br0" timeOffset="1504.79">14258 11376 317 0,'-8'0'499'0,"-2"5"-144"0,2-5-132 0,8 0-84 0,-8 0-52 0,8 0-30 16,8 6-15-16,-8-6-9 0,8 0 0 0,10 0-2 15,8 4-5-15,9-4-3 0,8 0-3 0,1 0-2 0,17 0-3 16,0 0 1-16,9 0-2 0,-10 0 1 0,9 0 2 15,0-4-2-15,2 4-1 0,-11 0 0 0,1 0 0 0,-11 0-2 16,4 0-3-16,-2 0-2 0,-9 0-4 0,-8 0 2 0,-10 0 1 16,11 0-1-16,-10 0 0 0,0 0 1 0,-8 0 0 15,-1 0 0-15,0 0-3 0,-8 0-6 0,-1 0-15 0,1 0-20 16,0-6-27-16,-1 6-36 0,0-5-48 0,-8 5-73 0,10-5-125 16,-10 1-107-16,-10-2-55 0</inkml:trace>
  <inkml:trace contextRef="#ctx0" brushRef="#br0" timeOffset="1647.79">14735 11514 27 0,'-8'0'493'15,"8"5"-118"-15,0-5-132 0,8 0-92 0,2 0-55 16,-3 3-31-16,3-3-14 0,7 0-7 0,10 0-4 0,7 0-2 16,9 0-5-16,1-3-5 0,9 3-6 0,-2-5-13 0,1 0-14 15,9 0-21-15,0 0-27 0,1-5-41 0,-2 1-65 0,0-1-120 16,11-1-122-16,-11 2-70 0</inkml:trace>
  <inkml:trace contextRef="#ctx0" brushRef="#br0" timeOffset="2994.53">16838 11148 64 0,'8'-6'267'0,"-8"0"-60"0,0 2-52 0,8 0-44 0,-8-2-29 16,10 2-16-16,-3-2-7 0,-7 6-6 0,10-3-4 15,-1-3-4-15,-9 0-10 0,8 6-2 0,-8-3-3 0,0-4-4 16,10 7-3-16,-10-4-1 0,7 4-1 0,-7 0 3 0,0 0 2 15,0 0-1-15,0 0 1 0,0 0 2 0,0 0 2 16,0 0 0-16,0 0 1 0,0 0-3 0,0 0 5 0,0 4 1 16,-7-4 1-16,7 0 2 0,-10 0-2 0,10 7-1 15,0-7-1-15,-8 0-1 0,8 3-1 0,-9-3-1 0,9 0 0 16,0 0 1-16,-10 6 1 0,10-6 10 0,-7 6-2 0,-3-3-4 16,2-3 0-16,0 6-1 0,-2-2 0 0,2 6-2 15,-9-6-1-15,-1 8-10 0,0-3 3 0,-7 5 3 0,-1 2 6 16,-8-3-3-16,-1 7-2 0,-1 0-4 15,-7-1-4-15,0 5-1 0,-9 2-3 0,-1-3 0 0,-8 2-7 0,10-1 1 0,-10 1 0 16,9 1 4-16,-1-8 5 0,10 5 6 0,-1-7 4 16,10 4 7-16,-9-7 4 0,18 3 1 0,-3-2 2 0,12-3-1 15,-2-3-5-15,0-2-5 0,10-2-5 0,8 2-6 0,0-2-2 16,0-4-1-16,8 5 2 0,1-5 4 0,18 5 2 16,7-5 4-16,1-5 0 0,16 5-1 0,10-5-2 0,0 1-2 15,0-2-5-15,9-4-7 0,-1 6-3 0,0-5-3 0,10 3-4 16,-1-4-1-16,0 0-1 0,-9 0-1 0,10 2 0 15,-11-2 1-15,2 0-2 0,-9 5-1 0,-8-4-2 0,-2 2-7 16,2 4-9-16,-19-2-14 0,1-1-19 0,0 2-26 0,-10-1-29 16,2 0-28-16,-18 5-29 0,-2-5-20 0,3 5-18 15,-10-5-12-15,0 2-9 0,0-4 2 0,-17 2 5 0,-1-5 0 16,0 6-7-16,-16-1-10 0,8 0-23 0,-17 0-31 16</inkml:trace>
  <inkml:trace contextRef="#ctx0" brushRef="#br0" timeOffset="3215.94">16534 11283 132 0,'8'-10'269'16,"-8"7"-70"-16,8-3-61 0,-8 1-33 0,10 1-21 0,-2 4-11 15,1-6-8-15,-1 6-4 0,-8 0-9 0,9 0-6 0,-9 0-6 16,8 0-2-16,1 6 1 0,2-2 3 0,-4 1 3 16,1 4 4-16,-8 1 8 0,10 4 3 0,-2 1 4 15,-8 1 0-15,9 4-1 0,-9-1 0 0,0 5 0 0,0-5-2 16,0 6-2-16,0-1-1 0,-9 0-5 0,9 2-4 0,-8 3-8 15,-2-4-7-15,2 3-8 0,1 1-7 0,-4-4-7 16,-6 5-5-16,8-1-5 0,1-1-5 0,-1-2-15 0,1-3-20 16,-2 2-24-16,10 1-28 0,-8-8-34 0,8-3-45 0,0 0-63 15,0-5-96-15,0-1-124 0,8-4-55 0</inkml:trace>
  <inkml:trace contextRef="#ctx0" brushRef="#br0" timeOffset="3802">17619 11367 253 0,'0'0'410'0,"8"-6"-121"0,2 6-105 16,-2 0-67-16,1-4-40 0,8 4-22 0,0-5-9 0,1 1-7 16,8-2-4-16,10-4-5 0,-3 6-4 0,2-5-4 15,9-1-2-15,-10-2 7 0,1 9-5 0,0-8 0 0,-9 7 1 16,1-2 0-16,-10 3 1 0,8-3-1 0,-7 6-4 0,-10-5-8 16,9 5 2-16,-17 0 1 0,0 0 7 0,0 5 10 0,0 1 7 15,-8 3 8-15,-1 1 11 0,1 5 9 0,-10 0 11 16,0 4 4-16,1 0 2 0,-10 5-4 0,2-4-4 0,-1 4-5 15,-9 1-7-15,9-2-8 0,1 3-7 0,-1-3-7 16,8-3-7-16,-8 1-3 0,9-3-5 0,-1-3-1 0,11 0 0 16,-13 0 1-16,12-6-1 0,0 1-3 0,-1 0 0 15,0-5-1-15,1 0 0 0,8 0-2 0,0 0 2 0,0-5-1 16,0 5 4-16,0-5 4 0,0-5 3 0,8 0 0 0,1 0 0 16,0-5-2-16,7 0-5 0,4-3-5 0,-5-3-7 0,3 1-6 15,7-5-2-15,3 6-4 0,-2-5 0 0,-1-1 0 16,-7 1 0-16,8-1-1 0,0 1 0 0,-9 4-1 0,1 0-1 15,-1 0 3-15,0 0-3 0,-7 6 1 0,7 4 0 0,-9-4 0 16,-8 3-3-16,8 1 1 0,-8 5-2 0,0-5-1 16,0 5 0-16,0 0-2 0,0 5 0 0,10 0 3 0,-10 5 2 15,0 0 1-15,8 5 3 0,-8-6 1 0,9 11 1 0,-9-6 1 16,8 0-1-16,-8 7 0 0,0-1 0 0,10-2-2 16,-2 2 0-16,-8-1 0 0,8 1 0 0,-8 5 0 0,10-6 1 15,-10 1-1-15,8 0-6 0,-8-1-15 0,0-4-27 16,0 4-41-16,0-5-47 0,0 2-49 0,8-7-56 0,1-3-76 15,9 2-120-15,7-8-120 0,2 6-53 0,-1-6-1 0</inkml:trace>
  <inkml:trace contextRef="#ctx0" brushRef="#br0" timeOffset="4974.74">19355 10718 354 0,'-8'0'273'0,"8"-6"-84"0,-9 6-67 0,1 0-43 0,-2-4-22 16,10 4-11-16,-8 0-6 0,8 0-2 0,-8 0 0 0,8 0-3 16,0 0-1-16,-9 0-2 0,9 0-1 0,-9 0 1 15,9 0 3-15,-8 0 3 0,-1 4 4 0,0-4 3 0,-8 6 1 16,8-2 3-16,-17 0 1 0,8 8-2 0,2-4-2 15,-2 2 2-15,-8 5 0 0,9 1 4 0,-1 2 6 0,-8 2 8 16,9 4 7-16,-9 4 8 0,9-2 5 0,0 9 11 0,-3-2 12 16,5 11 10-16,5-5 8 0,-7 10 7 15,-1-1-3-15,1 11-1 0,0 1-4 0,-1-2-11 0,1 10-18 0,0 1-16 16,0 4-16-16,8-5-18 0,0 9-7 0,9-2-8 0,0-1-5 16,9-2-2-16,0 1-7 0,8-5 1 0,9 6-2 0,0-10-1 15,8 4-5-15,11-5-1 0,-2 0-3 0,17 2-4 16,1-7 4-16,-1 1-1 0,10-6-2 0,-9 1-4 0,8-5-1 15,2-5-5-15,-2 0-6 0,8-5-8 0,-6-5-1 0,-2-4-19 16,0-6-29-16,0-5-31 0,2 1-41 0,-11-6-40 16,1-3-36-16,7-8-32 0,-6 4-40 0,-1-7-29 0,-10-7-45 15,3 4-77-15,-11-8-92 0,-8 2-27 0</inkml:trace>
  <inkml:trace contextRef="#ctx0" brushRef="#br0" timeOffset="6054.04">20224 10815 127 0,'9'0'262'16,"-9"-5"-60"-16,8 5-52 0,-8-5-44 0,0 5-30 0,9 0-19 16,-9-5-10-16,0 5-8 0,9 0-2 0,-1-5-6 0,-8 5-2 15,9-5-3-15,0 5-3 0,-1 0-2 0,1-3-1 16,-1 3 0-16,-8-7 0 0,10 7 0 0,-3 0-5 15,3 0 5-15,-10-3 0 0,10 3 0 0,-10 0 0 0,0 0 0 16,7 0 0-16,-7 3 2 0,10-3 10 0,-3 0 1 0,-7 7 3 16,10-4 2-16,-2-3 5 0,0 10 6 0,10-5 7 15,-9 5 1-15,-9 0-2 0,8 4-2 0,2 1-1 0,-2 0 0 16,0 9-6-16,-8-5-9 0,10 1-8 0,-2 4-5 0,0 1-5 16,1-1-3-16,-9 1-4 0,9-1-4 0,-9 1-1 0,0-1-1 15,0 1-2-15,-9-5 1 0,9-2-2 0,-9-3 1 16,9 0 4-16,0-5 9 0,-8-1 15 0,8 1 17 0,-8 0 26 15,8-5 25-15,0 0 28 0,0-5 24 0,0 0 16 0,0 0 9 16,0 0-5-16,0-5-15 0,0-5-19 0,0 0-26 16,8-4-26-16,0-1-25 0,-8 1-19 0,9-6-15 15,0-1-7-15,0-3-2 0,-2 6-1 0,-7-7-2 0,10 5 0 16,-2 1 2-16,-8-6-5 0,9 7 0 0,-9-3-4 0,10 3 4 16,-2 2-5-16,-8 2-4 0,8-1 1 0,1 5-3 0,0 0-1 15,0 0 0-15,-1 6-4 0,-1-1-5 0,4 0 2 16,6 0 1-16,0 5-1 0,0 0 1 0,1 0 2 0,-1 5 1 15,0 0 1-15,10 0-1 0,-10 3-1 0,0 2 0 0,0 0-2 16,2 1 0-16,-1-1-2 0,-11 4-3 0,2 2-3 16,-9 2 3-16,0-3 1 0,0 0 1 0,-9-1 2 0,9 1-2 15,-7-5 4-15,-4 4 2 0,11-4 3 0,-7-5 2 0,7 4 1 16,-9-3 0-16,9-6 0 0,-10 4 5 0,10-4-1 16,0 0-1-16,0 0-1 0,0-4-2 0,0-6-2 0,0 0 1 15,0 0-1-15,10-4-2 0,-1-6 0 0,-2 5-1 16,11-4 2-16,-9-1 0 0,8 1 2 0,0 3-2 0,1-2 2 15,0-3 0-15,-1 7 0 0,0 0 1 0,0-1-1 0,9 6-1 16,-18-1-1-16,12 0 0 0,-5 5 0 0,-5 0-1 16,-2 0-3-16,10 5 0 0,-1 0-1 0,-8 5 0 0,8-5 1 15,-9 10 1-15,10-5-1 0,8 3-1 0,-9 3 2 0,-8 4 2 16,8 0-1-16,-8-1 2 0,9 6 0 0,-10-1 0 16,10 1 2-16,-11-1 2 0,3 7-3 0,0-8 2 0,-2 2-1 15,1 4-3-15,-2-4-8 0,-7-2-16 0,10 4-36 16,-10-3-62-16,0-5-72 0,8 1-75 0,1-6-89 0,8 6-143 15,0-9-137-15,1-2-68 0,0 5-16 0</inkml:trace>
  <inkml:trace contextRef="#ctx0" brushRef="#br0" timeOffset="6591.31">19634 11660 217 0,'-26'0'448'0,"-1"0"-120"16,1 5-119-16,9-5-76 0,0-5-49 0,8 5-29 15,9 0-16-15,0 0-7 0,0 0-8 0,9 0-3 0,8 0-3 16,0 0-3-16,9 0-2 0,9 0-2 0,18 0-3 16,-2 0 1-16,10 0 2 0,8 0 2 0,1 0 1 0,17 5 0 15,-1-5 2-15,27 0 2 0,1 0 3 0,16 0 1 0,18 0 0 16,16 0 1-16,10-5 2 0,17 5 1 0,18-5 0 16,8 0 0-16,9-5 4 0,25 5 3 0,2 2 4 0,7-9 1 15,9 8-1-15,-1-1-2 0,-15 0-2 0,-19 5-5 0,-18-5-7 16,-15 5-13-16,-28 0-13 0,-25 0-14 0,-18 5-14 15,-33-5-10-15,-11 5-10 0,-26 0-6 0,-7-1-4 0,-19 2-3 16,-16 0 0-16,-9-3-5 0,-18 2-10 0,-9 0-16 0,-16 0-34 16,-9-5-63-16,-18 5-105 0,-9-5-109 0,-17 5-59 0</inkml:trace>
  <inkml:trace contextRef="#ctx0" brushRef="#br0" timeOffset="8078.54">20415 11928 96 0,'0'0'120'0,"0"0"-12"16,-8 0-8-16,8 0-7 0,-10 0-6 0,10 0-4 0,-8 0-8 15,8 0-6-15,0 0-4 0,-8-4-6 0,8 4-5 16,-10 0-3-16,10 0-4 0,0-5-7 0,0 5-5 0,0 0-5 16,0-5-5-1,0 5-5-15,0 0-3 0,0-5-5 0,0 0-4 0,10 5-1 0,-10-5-1 0,8 5 0 0,-8-5 0 0,0 1 2 16,8-1 4-16,-8 5 5 0,0-5 3 0,0 5 5 15,0-5 3-15,0 0 2 0,10 0 2 0,-10-5 1 0,0 5-1 16,0 0 0-16,8-4-3 0,-8 5-1 0,9-7-1 0,-1 6 2 16,2-5 1-16,6 5-1 0,-6-3 0 0,6-4-2 15,2 8-1-15,-9-6 1 0,16 1-4 0,-6 3-3 16,6-4-2-16,-7 0-2 0,8 2-6 0,0 3 2 0,-1-5 1 16,1 5 0-16,0 0 2 0,9-5 2 0,-9 4 1 0,1 3-3 31,0-2 4-31,-2 0-2 0,-8 5-6 0,1 0-2 0,8 0-2 15,-9 0-2-15,0 5-2 0,0 0 4 0,-7-2 5 0,6 8 3 0,2-1 9 0,-8 5 1 0,-3 4 2 0,1 1 0 16,-8-1 0 0,10 5-2-16,-10 1-5 0,-10-1-5 0,10 6-3 0,-15-1-4 0,5 0-1 0,-8 6 0 0,-8-5-1 31,0-1-1-31,1-1-1 0,-11 7 4 0,-7-6 4 0,-1-4 5 16,-7 3 3-16,-10 1 6 0,1-3 5 0,-10-3 4 0,0 2 8 15,1-5 8-15,9-6 9 0,-11 0 7 0,11 2 11 16,-1-8 6-16,7 4 5 0,12-9 2 0,8 4-4 0,-10-7-10 15,19 0-11-15,-1 0-12 0,-1-7-14 0,19 4-14 16,-2-2-11-16,2-2-7 0,1-1-5 0,7-2-4 0,7 1-3 16,11-6-3-16,-10 5 1 0,9 0 2 0,10 0 0 0,-10 5-2 15,18-5 5-15,-1 0-2 0,1 6-1 0,-2-1 1 16,4 5-1-16,-2 0-3 0,-1 0 3 0,1 5 1 0,-1-1-3 16,0 6 3-16,3 0 1 0,-4 5 0 0,2-5 1 0,1 9 1 15,-2-4-2-15,-8 3 0 0,9 4 1 0,0-9-1 16,-9 7 1-16,8-1-2 0,-7 1-3 0,7-5-5 0,-8 4-15 15,0-4-22-15,-9 0-31 0,0 0-34 0,9-2-41 0,-8-2-40 16,8-1-36-16,1 0-40 0,-1-5-51 0,-9-2-77 16,17 3-116-16,-8-6-43 0</inkml:trace>
  <inkml:trace contextRef="#ctx0" brushRef="#br0" timeOffset="8950.44">21282 12060 127 0,'-25'-5'388'0,"8"5"-97"0,-1 0-92 0,-8 0-67 15,9 0-40-15,8 0-22 0,-8 0-10 0,9 0-5 0,-2 5-5 16,2-5-7-16,0 0-7 0,8 0-8 0,8 0-7 0,0 5-5 16,-8-5-3-16,18 0 0 0,-9 0 1 0,8 0 4 0,9 0 6 15,0-5 6-15,9 5 5 0,1-5 6 0,-2 1 5 16,0-2 6-16,1 3 1 0,8-7 2 0,-7 4 1 0,-10 1-2 16,8-5 3-16,1 5 4 0,-9 2 4 0,9-3 1 0,-10 2 2 15,1 4 0-15,-8-6-1 0,-1 6-1 0,-8 0-4 16,8 6-4-16,-17-6-6 0,8 10 1 0,-8-2 4 0,-8 7 6 15,0 1 7-15,-10 2 0 0,-6 7-2 0,4-1-5 0,-14-5-4 16,8 11-9-16,-8-5-12 0,-1-2-14 0,9 3 0 16,-1 3-8-16,-7-5 8 0,8 1-5 0,-1-1-5 0,1-6 1 15,1 7 0-15,-1-5 2 0,0-5-8 0,8-1 5 16,1 2-11-16,8-7 7 0,-8 1 2 0,17 0 0 0,-9-6 4 16,0 1-3-16,9 2 10 0,0-7 5 0,0 0 5 0,9 0 0 15,0-7 1-15,-1 2-1 0,10-5-5 0,-1-4 1 16,1-1-10-16,8 1-5 0,0-5-6 0,-1-1-2 0,-7 1-2 15,8-1-1-15,0 1-1 0,1-2 3 0,-11 7 2 0,11-1-1 16,-10 1 1-16,0-1 0 0,1 5-1 0,-9 0 0 16,8 0 0-16,-8 0 0 0,-1 7-6 0,0 3-1 0,2-6-2 15,-10 6-2-15,8 0 1 0,1 0 2 0,-9 6 4 0,8-3 1 16,1 7 1-16,-1 0 3 0,1 6 1 0,-9-3 4 16,18 2 0-16,-10 0-1 0,1 0-3 0,0 4-2 0,0-4 0 15,-1 3 1-15,0 4-5 0,2-3-1 0,7-5-4 16,-7 5-4-16,-3-3-14 15,2-2-28-15,0 1-42 0,0 1-62 0,-1-8-62 0,0 2-57 0,10-1-58 0,8-3-70 16,1-1-85-16,-1-2-126 0,8-3-45 0,1 0 12 0</inkml:trace>
  <inkml:trace contextRef="#ctx0" brushRef="#br0" timeOffset="9236.12">22195 12011 274 0,'0'-5'412'0,"-9"2"-110"0,9-3-105 0,-7 6-67 16,7 0-44-16,0 0-22 0,0 0-10 0,0 6-2 0,0-3-2 16,7 2 2-16,2 5 0 0,0 1 0 0,-1 2 3 0,2 2 2 15,5 0 3-15,5 5 2 0,-12-1 1 0,1 1 2 16,8-2 1-16,-9 7 1 0,1-5-3 0,0 4-5 15,-9 1-7-15,0 4-11 0,0-4-9 0,0 0-7 0,0-1-9 16,0 1-5-16,0-2-4 0,0 2-3 0,0-5-3 0,0 3-6 16,0-1-12-16,0-4-18 0,0 2-23 0,9-7-23 15,-9-2-23-15,8 4-24 0,0-10-26 0,10 0-28 0,-10-2-35 16,10-3-46-16,-1-3-84 0,1-7-96 0,0 0-41 0</inkml:trace>
  <inkml:trace contextRef="#ctx0" brushRef="#br0" timeOffset="9488.74">22846 12114 324 0,'-8'-5'410'0,"-2"0"-113"0,-6 5-111 15,-2 0-72-15,1 5-41 0,-8-5-25 0,-2 10-11 0,1-5-5 16,8-1-2-16,-6 6-3 0,-13 1-2 0,20-2-1 16,-9 6-6-16,0-5-1 0,9 0 1 0,-1 3 1 0,2-3 5 15,6 0 5-15,-7 6 5 0,9-7 2 0,-1 1 1 0,-1-1 0 16,10 1 2-16,0 0 3 0,0 4 0 0,0-4-2 15,0 1-2-15,10 2-2 0,-1-2 0 0,-1-1-2 0,9 5-6 16,-7-6-9-16,6 1-6 0,11 0-3 0,-10 3-3 0,9-3-3 16,8 0-6-16,-8 0-10 0,9 0-14 0,1-1-18 15,-1-3-21-15,-1 3-25 0,0-2-26 0,9-4-42 0,0 2-59 16,1 0-84-16,0-5-126 0,-1 5-61 0</inkml:trace>
  <inkml:trace contextRef="#ctx0" brushRef="#br0" timeOffset="9741.86">23194 12349 406 0,'-17'3'397'0,"7"-3"-134"16,2 7-105-16,8-2-62 0,-7-2-36 0,7 7-14 0,-11 0-8 15,11 0 0-15,11 5 0 0,-11-5-2 0,7 4-2 0,1 1-8 16,2 5-3-16,-2-4 0 0,9-3-2 0,1 7-2 15,-9-5 0-15,0 4 0 0,8 1 1 0,-9-1 0 16,1 0-2-16,8-5-4 0,-7 8 0 0,-3-4-4 0,2-3-3 16,9 4-2-16,-18-4-4 0,10 0-1 0,-3 4-7 0,1-4-11 15,2-5-17-15,-10 3-17 0,8-3-18 0,-8 2-24 0,9-8-29 16,0 1-42-16,-2-5-57 0,-7 0-89 0,10 0-98 16</inkml:trace>
  <inkml:trace contextRef="#ctx0" brushRef="#br0" timeOffset="10058.52">23281 12412 292 0,'-9'-9'463'0,"0"3"-121"0,9 2-123 0,0-2-81 16,0 2-52-16,0-2-27 0,9 3-18 0,0 3-11 15,-1 0-7-15,9 0-8 0,0 0-2 0,10 3-6 0,-9-3-2 16,8 6-4-16,-9 4-1 0,-8-6-2 0,8 6-1 0,-9-1 0 15,2 7-4-15,-10-2-2 0,0 5-4 0,0 3 0 16,0-9-2-16,0 7-1 0,0-2 1 0,0 3 1 0,0-3 1 16,8 2 3-16,1 1 2 0,-1-7 4 0,1 2 2 0,8-3 2 15,-8 1 2-15,0 1 4 0,-1-5 2 0,1 5 7 0,0-5 5 16,0 0 1-16,-9 0 2 0,0-1 3 0,0 1 0 16,-9 0-1-16,0-1-3 0,-8 2-7 0,-1-2-1 0,1 1-4 15,0-1-6-15,0 1-17 0,-1-6-15 0,1 8-21 0,-2-12-26 16,3 3-34-16,-1-3-53 0,7-3-71 0,2 3-100 15,1-12-90-15</inkml:trace>
  <inkml:trace contextRef="#ctx0" brushRef="#br0" timeOffset="10295.75">23532 12226 36 0,'0'-5'483'0,"9"0"-102"0,-9 5-132 0,18-4-99 15,-10 4-59-15,10-6-32 0,9 6-17 0,-3 0-8 0,12-3-5 16,7 3-1-16,0-6-4 0,0 6-2 0,10-4-5 16,8 4-5-16,-10-6-3 0,10 2-2 0,1-2 1 0,6-4 3 15,-7 7 1-15,9-3-1 0,-9-3 0 0,0-2-1 0,-1 7-3 16,2-6-7-16,-10 5-14 0,-1-5-14 0,-8 5-21 15,1 1-24-15,-17-1-34 0,-1-5-44 0,-9 5-60 0,-9 0-79 16,-8 0-93-16</inkml:trace>
  <inkml:trace contextRef="#ctx0" brushRef="#br0" timeOffset="10469.43">24149 12164 133 0,'-9'3'422'0,"1"3"-103"15,-1-2-104-15,9 2-71 0,-9-2-39 0,9 2-21 0,0 4-8 16,9-1-1-16,-9 5-1 0,9-4-3 0,-1 5-6 0,9-1-7 15,-7 1-7-15,6 5-4 0,2-1-4 0,-9 0 1 16,-1 2-1-16,10-3 0 0,-18 8-1 0,8-7-3 0,-8 1-6 16,10 3-5-16,-10-1-8 0,0-4-15 0,0 5-22 0,0-2-27 15,0-6-39-15,0 4-50 0,7-5-79 0,3-4-156 16,-3 5-116-16,-7-5-60 0</inkml:trace>
  <inkml:trace contextRef="#ctx0" brushRef="#br0" timeOffset="11150.99">24557 10634 216 0,'10'0'331'0,"-10"0"-100"0,0 0-85 16,8 0-57-16,-8 0-31 0,9 0-13 0,-9 0-9 15,8 0-3-15,1 0 0 0,-1 0 2 0,10 0-2 0,-1 0 0 16,0 5 0-16,10-5 0 0,-2 0-2 0,0 0 2 0,-7 0 0 16,18 5 1-16,-10-5 3 0,0 5 2 0,9-5 2 15,-1 5 2-15,-8 0 0 0,9 0-1 0,0 0 3 16,8 3 4-16,-8 2 6 0,0 0 7 0,8 5 5 0,8-1 6 16,-7 6 4-16,9 0 3 0,-1 1 2 0,8 7 1 0,2-4 0 15,-1 10-4-15,7 1-5 0,2 5-2 0,-1 2-5 0,10 3-5 16,-11 7-6-16,2-3-8 0,0 11-11 0,-9-1-7 15,0 5-9-15,0-2-5 0,-18 12-6 0,-9-1-4 0,-7 5-5 16,-19-1-3-16,-8 7-5 0,-8-1-6 0,-10 1-2 0,-17-2 0 16,-16-3-2-16,-1 3 0 0,-10-8 2 0,-7 0 2 15,-1-12 5-15,-7 2 5 0,-10-1 2 0,9-8 1 0,-9-2 1 16,8-9 3-16,2-5 1 0,7 1 4 0,-8-11 0 0,9 0 2 16,8-10 1-16,0 1-2 0,17-4-15 0,1-8-33 15,7-3-52-15,2-5-57 0,17-5-68 0,17-3-88 0,0-14-138 16,8 4-124-16,1-3-59 0</inkml:trace>
  <inkml:trace contextRef="#ctx0" brushRef="#br0" timeOffset="12702.66">24913 9804 94 0,'0'-5'332'16,"0"0"-73"-16,9 0-65 0,0 0-56 0,-1 1-36 0,0-6-24 16,19 5-12-16,-10-5-5 0,17 0-4 0,2 0-2 0,-1 0-1 15,7 1-4-15,3-1-1 0,5 0-5 0,-5 1-4 16,16-1-5-16,-10 0-2 0,3 0-5 0,6 6-4 0,-8-7 1 16,8 7-3-16,-8-2-2 0,-7 6 0 0,-3 0-3 15,-16 0-2-15,1 0 1 0,-10 6 2 0,-8-2 1 0,-1 7 3 16,-16-3 0-16,-1 8 1 0,-8-2 3 0,-10 5-4 0,1 3-2 15,-8-4-4-15,6 5-4 0,-5-2-5 0,6-1-3 16,1-2-2-16,1 3-2 0,7-3 0 0,10 4 0 0,0-9-1 31,8 3-1-31,0-3-1 0,0-3 1 0,8 5 0 0,0-5 0 16,10 4 0-16,-1-4-1 0,0 0 0 0,0 0-2 0,1-6-2 16,-1 6 2-16,1 1-1 0,-11-8-1 0,13 9 0 15,-12-3 0-15,9-5 0 0,-17 6 1 0,0-6 1 0,0 8-1 16,0-9 1-16,-17 3 0 0,9 3-1 0,-12-4-1 0,5 0-1 15,-12 6-6-15,1-7-10 0,0 1-12 0,0-5-15 16,1 4-19-16,-11 2-16 0,1-6-23 0,2 0-23 0,6 0-38 16,-8 0-47-16,9-6-73 0,0 6-97 0</inkml:trace>
  <inkml:trace contextRef="#ctx0" brushRef="#br0" timeOffset="12972.26">26085 9696 386 0,'0'-5'328'0,"8"1"-106"0,-8 4-82 0,0-4-48 0,0 4-28 16,0-6-12-16,0 12-9 0,0-6-4 0,0 4-2 15,0 0-1-15,-8 6 2 0,8 5-2 0,-17 1 0 0,8-3 1 16,-8 7 1-16,0-1 0 0,-1 6-1 0,-7-6-4 0,-2 6-4 15,1-7-4-15,-1 12-2 0,2-5-5 0,-1-1-4 0,-9 6-1 16,9-1-5-16,-9 1 0 0,1-2-2 0,6 1-2 16,-5-9-3-16,6 5 0 0,1-1-6 0,1-4-10 15,-1-1-18-15,8 1-21 0,-8-2-31 0,9-6-40 0,9-2-58 16,-10-7-86-16,18 3-137 0,-7-2-62 0</inkml:trace>
  <inkml:trace contextRef="#ctx0" brushRef="#br0" timeOffset="13274.12">26286 9867 126 0,'16'-4'493'0,"2"-2"-135"0,-9 6-143 16,8-4-93-16,-8 4-54 0,8 0-27 0,-9 4-11 0,11 2-4 16,-19 2-3-16,7 2 0 0,-7 5-1 0,-7 0-1 15,-2 9 0-15,-9-4-6 0,1 5-12 0,-9-1 4 0,-1 4 5 16,1-3 4-16,0-1 7 0,1 6 4 0,-1-5 5 0,0-1 8 15,-1-4 16-15,11 0-3 0,-11-2-2 0,17-2-2 0,2-1-5 16,8-7 1-16,-8-1 2 0,16 2 0 0,-8-5 2 16,18 2 2-16,-1-2 3 0,9 2 3 0,1-6-2 0,16 0-1 15,9 0-8-15,9-6-7 0,9 2-10 16,8-6-8-16,-9 1-7 0,18 2-7 0,0-1-9 0,-10-7-23 0,3 5-25 16,-12 0-34-16,-7 0-35 0,-9 0-39 0,-17 6-46 15,0-6-71-15,-18 0-112 0,-8 0-109 0,-18 5-45 0</inkml:trace>
  <inkml:trace contextRef="#ctx0" brushRef="#br0" timeOffset="15475.85">27284 10977 202 0,'17'4'461'0,"-8"2"-156"0,16-6-134 0,-6 9-80 0,15-5-43 16,10 1-17-16,-1-5-6 0,1 5-1 0,17 0-1 15,0-5 0-15,8 0 1 0,8 0 2 0,10-5 4 0,0 5 0 16,9-5 5-16,-1-4 5 0,-8 3 6 0,9-3 9 0,-10-1 10 16,-16 0 9-16,8 0 15 0,-26 1 17 0,-1-1 26 15,-7 0 28-15,-18 0 25 0,1 1 22 0,-9 3 14 0,-10-4 0 16,0 6-8-16,-16-6-20 0,0 6-31 0,-10-1-35 15,-9-5-34-15,-6 10-32 0,-11-5-26 0,0 0-14 0,-17 5-10 16,-8 0-5-16,-1 5-4 0,-8 0-1 0,9-5-1 0,-11 10 1 16,12-5-1-16,-1 3 0 0,-10 8 2 0,10-6-2 15,0 9 2-15,-10 1 0 0,10-1-2 0,8 7-1 0,-7 2 1 16,-2 2 1-16,17-2-1 0,-8 8 1 0,9-3 2 0,9 2-4 16,0-6 2-16,7 5 3 0,20-1-1 0,-2 3-1 0,10-3 0 15,8-4-2-15,8 1 0 0,10 1 2 0,8-4 0 16,8-3-1-16,9 2-1 0,19-7 0 0,-2 5 0 0,19-9 0 15,16 5 0-15,0-11-2 0,19 1-7 0,6-5-11 16,20-5-22-16,-10 0-35 0,18-5-54 0,-9-10-64 0,8 5-64 16,9-8-59-16,-8-3-77 0,-9-7-100 0,0 3-134 15,-26-9-50-15,-9 4 7 0</inkml:trace>
  <inkml:trace contextRef="#ctx0" brushRef="#br0" timeOffset="15858.29">27335 9893 262 0,'10'0'354'0,"7"0"-126"16,0 0-97-16,10-6-53 0,7 6-30 0,1 0-13 0,-1-6-7 15,10 6-2-15,-1-4 0 0,10-2-3 0,-2 6-4 16,19 0-3-16,0-4-3 0,-1 0-2 0,0-2-4 0,10 2-3 16,-10-1-1-16,10-1-2 0,-10 2-3 0,-8-2-7 15,-1 6-12-15,1-4-16 0,-8-2-24 0,-10 2-34 0,-9 4-55 16,-8-4-102 0,-17-1-109-16</inkml:trace>
  <inkml:trace contextRef="#ctx0" brushRef="#br0" timeOffset="16552.43">28543 9545 264 0,'9'0'320'0,"-9"0"-110"15,8-5-81-15,1 0-50 0,8 5-25 0,-7-5-12 0,-2 5-6 16,9-5-1-16,-8 5-2 0,8 0-4 0,1 0-3 16,-1-3-5-16,0 3-4 0,0 0-1 0,1 0-3 0,-10 3 1 15,10-3 5-15,-1 5 3 0,-7 0 0 0,6 0 5 0,2 5 0 16,-10 0 0-16,1 0 0 0,0 4-1 0,0-4-4 15,-1 8-3-15,1-2 1 0,-9 4-3 0,8-1-1 0,-8 1 0 16,0-1-2-16,0 0 0 0,0-4 0 0,0 5-3 16,0 0-1-16,0-6 0 0,0 1 0 0,0-2-3 0,0-3 1 15,0 0 2-15,0 1 3 0,0-1 3 0,0-6 6 0,0 0 8 16,0-4 14-16,0 6 18 0,0-6 16 0,0 0 15 16,0 0 12-16,9-6 10 0,-9 6 6 0,10-4-1 0,-10-6-8 15,8 1-15-15,0-1-15 0,-8-6-16 0,17 3-13 0,-7-7-6 16,-2 4-9-16,-1 3-6 0,4-2-5 0,6 2-2 15,-7-3-4-15,-3 6-2 0,2 0-3 0,-1 1-5 0,2-1-6 16,-10 4-2-16,8 2-3 0,-8-2-3 0,0 6-9 16,0-4 4-16,0 4 0 0,0 0-1 0,9 0 1 0,-9 0 0 15,8 4 1-15,-8-4 1 0,9 0 8 0,0 6-2 0,-1-2 1 16,1 2-1-16,8-6 1 0,1 6 0 0,-1-2 1 16,1-4-1-16,9 0 2 0,-2 0 0 0,10 0-2 0,-1-4 2 15,1-2-2-15,0 6-1 0,-1-10-1 0,1 4 1 0,-9 2 0 16,1 0 0-16,-2-7 1 0,-8 7-1 0,1-2 1 15,-10 2 0-15,10-2 1 0,-18 6-2 0,8-4-1 0,1 4-1 16,-9-6-1-16,0 6-2 0,9 0-1 0,-9 0-1 0,0 6 1 16,0-2-1-16,0 2 1 0,0-2 1 0,0 6 2 15,0-4 3-15,9 7 1 0,-9-3-1 0,0 2-1 0,0 1 1 16,0-3 0-16,0 6-2 0,8-6-2 0,-8 3-3 0,0-3-3 16,10 5-7-16,-10-5-8 0,0-1-14 0,8 1-14 0,-8 0-18 15,7-1-16-15,-7-5-18 0,0 6-14 0,10-4-14 16,-10-2-12-16,8-4-7 0,-8 6-7 0,10-6-7 15,-1 0-5-15,-2 5-10 0,3-5-10 0,-2-5-20 0,-8 5-44 16,9-6-78-16,-9 6-69 0</inkml:trace>
  <inkml:trace contextRef="#ctx0" brushRef="#br0" timeOffset="16901.45">29941 9451 281 0,'-8'-3'374'0,"8"3"-121"0,0 0-104 0,-9 0-65 15,9 3-35-15,0 3-18 0,0 3-10 0,0 2-3 0,0-1 0 16,0 3-1-16,9 2 0 0,-9 5-1 0,8-5-1 16,2 5-2-16,6-1-1 0,-8 1 0 0,2-7 1 0,-2 7 0 15,9-1 0-15,-7-3 0 0,-3-2 1 0,2 1 1 0,9 1 1 16,-18-6-2-16,10-2 4 0,-3 2 2 0,2-5 6 0,-9 0 14 15,9 0 17-15,-9-5 23 0,0 0 29 0,8 5 32 16,-8-5 30-16,10-5 15 0,-10 0 2 0,8 0-4 16,-1-10-11-16,3 7-19 0,8-8-20 0,-10 1-24 0,1 1-25 15,0-6-13-15,8 1-4 0,-17 3-5 0,9-4-7 0,-1 2-4 16,-8 3-12-16,9-4-12 0,-9 4-9 0,0-5-22 16,0 5-31-16,0 1-49 0,-9 5-57 0,9-7-58 0,0 6-49 15,0-3-46-15,0-3-46 0,9 6-50 0,0 0-68 0,-9 0-89 16,17 2-31-16</inkml:trace>
  <inkml:trace contextRef="#ctx0" brushRef="#br0" timeOffset="17136.99">30445 9199 137 0,'9'-5'429'0,"-1"-2"-127"0,0 7-120 0,-8-3-77 0,10 3-42 16,-10 0-21-16,8 3-6 0,1-3-1 0,-2 12 0 15,3-9 1-15,-2 7-2 0,-8 6 0 0,0-2-2 0,0 5-3 16,-8-3-3-1,8 7-3-15,-10-3 0 0,10 0-1 0,-7-6 2 0,7 5 0 0,0 2 0 0,0-6-3 0,0-2 0 16,7 3 1-16,-7-3 1 0,10-3-1 0,-10 0 1 0,8 0 2 16,1-4-1-16,2-2 2 0,-4 1-3 0,1-1-2 0,2-4-3 15,15 6-3-15,-7-6-2 0,16 0-5 0,1-6-12 0,9 6-17 16,7-4-22-16,3-1-25 0,-3 1-30 0,1-2-34 16,-1 2-46-16,-14-2-54 0,6 1-86 0,-26 0-107 0,1 1-44 15</inkml:trace>
  <inkml:trace contextRef="#ctx0" brushRef="#br0" timeOffset="17626.12">28083 10332 288 0,'0'0'244'0,"0"0"-61"0,8 0-55 15,-8 0-37-15,9 0-27 0,0 0-18 0,8 0-11 16,1 4-1-16,-1-4-5 0,16 0 0 0,5 0-2 0,4 0-3 16,10-4-4-16,0 4 2 0,18 0-2 0,0-6-2 15,8 6-1-15,8-5 0 0,1 0-2 0,8 1 1 0,10-5-1 16,-1 3-2-16,10-4 0 0,-3 0 1 0,11-3 2 0,-9 3 1 15,9-2-1-15,-9 4 1 0,-1-8 0 0,-7 7-2 0,-10 0-1 16,1-1-2-16,-19 5-4 0,-6-5-6 0,-11 0 3 16,1 5 4-16,-18 0 4 0,0 1 5 0,-7-2 5 0,-11 2 4 15,2-1 4-15,-19 5 10 0,9-4 0 0,-8 4-3 16,-9 0-1-16,0-6-4 0,0 6-8 0,-9 0-11 0,1 0-22 16,-1-5-26-16,1 5-33 0,-11 0-36 0,11 0-57 15,-17-5-88-15,7 5-137 0,-9 0-87 0</inkml:trace>
  <inkml:trace contextRef="#ctx0" brushRef="#br0" timeOffset="18784.23">29012 10459 179 0,'0'0'394'0,"0"0"-117"16,0 0-112-16,8-5-71 0,10 0-41 0,-1 5-22 0,1-5-11 15,16 0-6-15,-7-6-3 0,6 11-2 0,3-4-1 0,-2-2-2 16,10 3 0-16,-9-2 0 0,0 5-4 0,-1-6 0 16,1 6 0-16,-9 0 0 0,1 0-1 0,-10 0 2 0,0 6 0 15,-9-1 0-15,2-2 8 0,-10 7 1 0,-10 1 1 0,2-1 3 16,-9 5 1-16,-9-2 2 0,0 3 1 0,-9 3 1 15,0-5-2-15,-9 2 5 0,10 3 4 0,-9-3 3 0,-1-3 2 16,1 2 7-16,-1-5 3 0,9 0 5 0,9-1 0 0,-9 1-2 16,18-5-2-16,0 0-4 0,0 0-3 0,6 0-7 0,4-5-8 15,7 5-6-15,0-5-4 0,0 4-5 0,0-4-4 16,7 0-2-16,4 0 1 0,6 0-2 0,9 0 1 0,9 0-1 16,-1-4-1-16,10 4-5 0,8-5-6 0,0 0-10 0,9 0-12 15,7 0-16-15,-6 0-18 0,-1-5-24 0,7 1-30 16,-5-1-38-16,-4 0-49 0,-15 0-79 0,-1 0-117 0,-8 2-51 15</inkml:trace>
  <inkml:trace contextRef="#ctx0" brushRef="#br0" timeOffset="19067.49">29627 10332 66 0,'0'4'364'0,"0"-4"-99"0,0 10-90 0,-7-5-64 0,7 9-38 16,0-4-16-16,0 0-8 0,0 5 0 0,0 0 0 15,0 4-1-15,0 1-3 0,0-1 0 0,0 1 2 0,0-1 2 16,0 5-1-16,0-4 0 0,0 4-2 0,0 1-1 16,-8-5 1-16,8 4-4 0,0-4-3 0,0 4-8 0,0-5-3 15,0 1-5-15,0-1-7 0,0 1-4 0,8-1-5 0,-8-4-4 16,7 5-3-16,-7-6-8 0,10 1-13 0,-2-5-18 0,11-1-18 15,-12 1-21-15,3-6-25 0,-2-4-33 0,10 0-38 16,-1 0-41-16,-9-4-77 0,-8-2-105 0</inkml:trace>
  <inkml:trace contextRef="#ctx0" brushRef="#br0" timeOffset="19495.84">29698 10487 291 0,'9'-4'255'0,"-9"-2"-82"0,8-4-63 0,9 7-37 15,-7-2-21-15,-2-5-11 0,10 5-1 0,-1 0-4 0,9-6-5 16,-8 11-5-16,8-4-5 0,-1-2-4 0,1 3-5 16,-8 3-3-16,-1 0-5 0,1-5-1 0,-2 5 0 0,-6 0 1 15,-2 5 3-15,1-5 4 0,-9 3 3 0,0 3 2 16,0 4 1-16,-9 0 3 0,1 0 0 0,-2 3 4 0,2-3-3 16,-8 6 0-16,-2-6 0 0,9 3 0 0,-9 3 3 0,0-6 1 15,10 4 0-15,-9-5 0 0,-1 6 2 0,9-5-1 16,2 0 0-16,-3 0-2 0,10 0-3 0,-8-2-3 0,-1-2 0 15,9 4-4-15,0 0-1 0,0-5-5 0,0 5-1 0,9-6 0 16,-1 6-3-16,2-6 1 0,-3 2-2 0,12-2 1 16,-1 2-1-16,-3-1-1 0,12-1-2 0,-1-4-2 0,0 6-9 15,0-6-9-15,1 4-11 0,7-4-16 0,-8 0-18 0,9 4-27 16,0-4-38-16,-1-4-51 0,-8 4-73 0,9-4-113 16,-17 4-66-16</inkml:trace>
  <inkml:trace contextRef="#ctx0" brushRef="#br0" timeOffset="19891.55">30115 10600 336 0,'0'0'245'0,"7"5"-89"0,-7-5-67 16,10 5-38-16,-10-5-20 0,0 5-9 0,10 0-2 0,-10 3 2 15,8-2 0-15,-8-1 1 0,8 0 3 0,-8 5 1 16,9-5 4-16,-9 0 6 0,0 0 7 0,0-1 6 0,0-4 10 31,-9 0 6-31,9 4 8 0,-8-4 5 0,0 0-1 0,-2 0 4 16,10 0-6-16,-10 0-7 0,3-4-8 0,-1 4-4 15,8 0-5-15,-10 0-7 0,10 0-5 0,0-4-11 0,0 4-3 16,0 0-3-16,0-5-5 0,0 5-6 0,0 0-4 0,10 0-5 16,-10-5-4-16,0 5-4 0,8 0 0 0,-8 0-1 15,7 5-1-15,3-5 0 0,-10 5-1 0,18-1 1 0,-10-4 2 16,1 4 1-16,0 6 1 0,8-4 0 0,-8 4 2 15,-1-5 0-15,1 5 1 0,0-2-1 0,8 4 1 0,-9-4-1 16,-8 2 1-16,10 0-1 0,-10 1 1 0,0-1-1 0,0-2 1 16,-10 2 0-16,10 0 2 0,-8-5-2 0,-9 3 1 15,8-1 1-15,0 2-2 0,1-4 1 0,-1 0-2 0,-8 0-9 16,8 0-16-16,0-5-22 0,1 0-26 0,8 0-33 0,-8 0-37 16,8-5-49-16,0 0-50 0,0-5-53 0,0 1-95 0,8-1-60 15</inkml:trace>
  <inkml:trace contextRef="#ctx0" brushRef="#br0" timeOffset="20113.12">30253 10477 92 0,'0'0'353'0,"10"0"-101"15,-10 0-88-15,0 0-63 0,8 0-40 0,1 0-19 0,-1 0-8 16,1 0-6-16,7 0 0 0,11 0-1 0,0 0-4 15,-10-4 0-15,18 4-1 0,-9 0 1 0,9-6 1 0,-11 6 2 16,14-3 0-16,-5-2 1 0,11 0 1 0,-10 5-1 0,0-5-2 16,2 0-6-16,-11 0-6 0,1 5-6 0,-9-5-10 15,2-1-13-15,-1 6-20 0,-1-4-22 0,8-2-33 0,-7 3-43 16,-10-2-63-16,0-1-103 0,-8 2-94 0</inkml:trace>
  <inkml:trace contextRef="#ctx0" brushRef="#br0" timeOffset="20286.56">30522 10415 382 0,'-8'3'302'16,"-2"-3"-103"-16,10 6-77 0,0-6-47 0,0 4-21 0,0 7-11 15,0-6-5-15,10 5-2 0,-2 0-1 0,1-1-1 0,2 5-2 16,-4-4-5-16,1 5-7 0,2-6-7 0,-2 6-5 16,1-5-3-16,-1 5-2 0,0 1-1 0,2-8-1 0,-1 7-1 15,-1-5-3-15,-8 5-6 0,9-6-17 0,-1 6-16 0,1-5-32 16,-9-5-44-16,0 4-69 0,0 1-123 0,-17 0-90 15</inkml:trace>
  <inkml:trace contextRef="#ctx0" brushRef="#br0" timeOffset="21774.82">30879 11151 239 0,'-9'-3'499'0,"9"-9"-132"15,9 8-145-15,0-6-98 0,-1 6-56 0,0-2-28 16,10-3-15-16,8 3-5 0,8 3-1 0,-7-4-2 0,8 3-1 15,8 4-3-15,1-4-2 0,-1 4-3 0,1 0-1 0,-1 0-2 16,-8 4 0-16,-1 0 4 0,-8 6 3 0,0 2 7 16,-8 7 5-16,-1 1 4 0,-17-2 2 0,9 12 2 0,-18-6-3 15,9 11-2-15,-17-7-1 0,8 8-2 0,-8-3-4 16,-1 2-3-16,-8 3 0 0,9-4 0 0,0 1 2 0,0-1-2 16,-1-4-2-16,0 3-2 0,10-4-1 0,-1-4-2 0,9 0-1 15,0-6-2-15,0-4-1 0,0 0 0 0,17-6 3 16,-7 1 7-16,-2-6 10 0,19 2 14 0,-9-6 16 0,6 0 20 15,11-6 23-15,0-4 26 0,0 2 22 0,0-7 21 0,8 0 11 16,-9-9 3-16,2 4-4 0,-2-4-11 0,-8-1-18 16,-1-5-20-16,2 1-22 0,-19 6-23 0,10-7-20 0,-9 6-15 15,0-1-13-15,-2-5-7 0,-7 7-7 0,-7-3-5 0,7 3-5 16,-9 4-6-16,0-6-6 0,1 4-7 0,-2 3-13 0,2-2-29 16,8 5-50-16,-7-5-76 0,-3 7-80 0,10-3-79 15,0 2-95-15,0-1-142 0,10-5-121 0,-3 7-48 16,1-2 9-16</inkml:trace>
  <inkml:trace contextRef="#ctx0" brushRef="#br0" timeOffset="22059.73">31895 10718 165 0,'0'-10'541'0,"17"-1"-91"0,-9 1-177 15,9 6-125-15,11 4-72 0,-2-6-38 0,0 6-19 16,-9 6-9-16,9-2-4 0,0 2 1 0,0 9 0 0,-9-1 0 15,-7 6 0-15,-3-1 1 0,-7 7 1 0,-7-3 1 16,-3 2 1-16,-7 4 0 0,0-6 2 0,0 2 3 0,-1 1 4 16,10-8 4-16,-10 7 6 0,9-6 8 0,-8-4 8 0,8 0 12 15,9-6 12-15,-8 1 15 0,8 0 15 0,8-5 15 16,-8 0 9-16,9-5 2 0,0 0-2 0,-1 0-11 0,9-5-11 16,9 0-16-16,1 0-22 0,24 0-16 0,2-5-18 0,17-4-13 15,7 4-18-15,9-5-35 0,11 2-43 0,-3 3-52 16,12-6-53-16,-3-3-59 0,-6 3-75 0,-3-2-110 0,-6-3-137 15,-10 7-45-15,-17 5-5 0</inkml:trace>
  <inkml:trace contextRef="#ctx0" brushRef="#br0" timeOffset="22265.89">33389 11480 253 0,'8'3'681'0,"2"3"2"0,-10-6-175 16,8 0-197-16,0 0-160 0,10 0-139 0,-10 0-98 15,10 0-85-15,-10-6-106 0,10-4-192 0,-10 10-98 0,-8 0-40 16</inkml:trace>
  <inkml:trace contextRef="#ctx0" brushRef="#br0" timeOffset="41275.72">12999 13258 60 0,'0'0'181'15,"-8"-6"-44"-15,8 6-38 0,0 0-27 0,0 0-18 0,0-4-11 16,0 4-6-16,0-6-2 0,0 6-2 0,0-4 0 0,0 4 2 15,-9-6 0-15,9 6-5 0,-9-4 0 16,9-2 0-16,0 6-3 0,0 0-1 0,-9-3-1 0,9-2-2 0,0 0-2 16,0 0 4-16,0 0-3 0,0-1-2 0,0 6 0 0,0-4 0 15,0-2-1-15,0 6 0 0,0-4-3 0,-7 4-2 16,7 0-3-16,0 0-3 0,0-5-2 16,7 5-2-16,-7 0-2 0,0 0 1 0,0 0 1 0,0-5 2 0,-7 5 2 0,7 0 1 15,0-4 1-15,-10 4 2 0,10-6 5 0,-10 6 2 16,10-4 4-16,0-1 2 0,-7 0 2 0,7 5 6 0,-10-5-1 15,10 0 1-15,0 0-2 0,-8 5-1 0,8-5-2 0,-8 5-2 16,8-5-2-16,-9 5-5 16,9 0-2-16,0 0-3 0,-9 0-3 0,9 0-3 0,-9 5-3 0,1 0-2 0,-1 5-2 15,-9 0 0-15,10-1 0 0,-9 6 0 0,0 4 2 0,-9 2 1 16,8-3 2-16,-8 8 2 0,9-8 4 0,-8 12 2 0,-3-6 1 16,2 1 3-16,0 3-1 0,9-2 2 0,-9-3-1 15,0 3-2-15,-1-3-2 0,1 2-1 0,9-5-1 16,-10-1-1-16,20 1 1 0,-11-5-4 0,10-2-1 0,-1-7-1 15,0 4-2-15,0 0 1 0,9-5 0 0,0-5 4 0,0 4 5 16,0-4 11-16,0 0 9 16,0 0 11-16,0-4 7 0,9 4 2 0,0-10-1 0,0 5-4 15,-1-11-5-15,10 3-10 0,-1-7-11 0,-9 5-9 0,11-9-8 0,-2 4-5 0,-9 0 0 16,10 1-1-16,-10-1-1 0,9-3 0 0,1 3 0 0,-10-5-1 16,2 6-1-16,-2-1 3 0,1 1-1 0,-1 4-1 15,1 1 0-15,-9-2 0 0,9 3-2 0,-9-3-1 0,8 6-1 16,-8 6-3-16,10-5-2 0,-3 4-2 0,2 0-2 0,1 0 0 15,-2 5-1-15,9-5-2 0,-9 5 1 0,10 0 2 16,0 0 1-16,-9 0 2 0,9 5 1 0,-2 0 2 16,10 0 0-16,-9 3 2 0,9-2 2 0,-8 4-1 0,8 4 3 15,-9 1-2-15,8-1-1 0,-5 2-1 0,-4 3-5 0,2-5-6 16,-2 6-11-16,2 4-12 0,-1-5-13 0,1 2-15 0,0-3-12 16,7 2-17-16,-7-1-14 0,9 1-14 0,-2-5-21 15,1 0-32-15,0-6-54 0,0 3-87 0,0-9-86 0</inkml:trace>
  <inkml:trace contextRef="#ctx0" brushRef="#br0" timeOffset="42846.36">12660 13301 84 0,'0'0'91'0,"-9"0"-1"16,9-4-5-16,0 4-6 0,-7 0-8 0,7 0-8 0,0 0-6 16,0 0-9-16,0 0-9 0,0 0-8 0,0 0-6 15,0-6-6-15,7 6-4 0,-7 0-5 0,0 0-4 0,9 0-2 16,-9 0-2-16,10 0-1 0,-2 0 2 0,2-4 0 0,-3 4 3 15,-7 0 0-15,8 0 1 0,-8 0 2 0,0 0 0 0,10 0 2 16,-10 0-1-16,8 0 1 0,-8 0 0 0,0 0 2 16,0 4 4-16,0-4 5 0,0 6 3 0,0-6 2 0,0 4 1 15,9 1 1-15,-9 5-2 0,9-6-2 0,-9 6-4 0,9 0-5 16,-9 0-3-16,0 0-2 0,0 4-4 0,0-5 0 16,8 7 2-16,-8 4 0 0,0-7 1 0,0 3-1 15,0-2-1-15,0 1-1 0,0-1 2 0,0 1-1 0,0 0-1 16,0-1 0-16,-8 6 0 0,8-5 1 0,0-2 1 0,-9 3 0 15,9-1 1-15,-9-1 0 0,9 0 4 0,-9 6-3 0,9-9-1 16,-8 3 0-16,-2 2-2 0,2-3-1 0,1 1-2 16,7 1 0-16,-10 0-2 0,2 0 1 0,-2 0 1 0,1-5 1 15,9 4-1-15,-7 1 0 0,-3-2 2 0,2-3-2 0,-1 5 0 16,0-5 0-16,-8 0 1 0,17 0 0 0,-8-1 0 16,-2 1-1-16,10-5-1 0,-8 5 1 0,8-5-3 0,0 5 1 15,0-4-2-15,0 3 0 0,0-5-1 0,0 6 1 0,8-5 0 16,-8 0 1-16,0 5-1 0,10-5-1 0,-10-1 0 15,8 6 0-15,-8-5 0 0,0 5 0 0,0-5 1 0,0 5 2 16,0-2 0-16,0-1 2 0,-8 2 1 0,-2 0 2 0,2 1 2 16,0 0 0-16,-2 0-3 0,2 5 0 0,-1-6-1 0,1 2 0 15,-2-1-1-15,10-1-1 0,-8-5-2 0,0 6 0 16,8 0 3-16,-10 0 0 0,10-5-2 0,-7 5 0 16,7-6-1-16,0 6 0 0,0-5 0 0,0 4-1 0,0-3 0 15,0 4-1-15,0-5 0 0,0 5 2 0,0-2 0 0,0-2-1 16,0 4-1-16,0 0 1 0,0 0 0 0,0-1-1 15,0 1 0-15,0-6 1 0,0 6 0 0,-10 0 1 0,10 0 0 16,0-1-1-16,0 1 2 0,0 0 0 0,0 5-1 0,0-5 0 16,0 0-1-16,0 4-1 0,0-4 0 0,-9 0 1 0,9 5 0 15,0-7 2-15,0 2 2 0,-8 0-2 0,8 5 2 16,0-5 1-16,0 0 1 0,0 0-2 0,0-1 0 0,0 1-2 16,0 0-2-16,0-1 0 0,0 6-1 0,0-5 0 0,0 0 1 15,0 0 0-15,0 0 0 0,0-1 1 0,8 1-1 16,-8 0-1-16,9 5 1 0,-9-7-1 0,0 2 0 15,10 5 0-15,-10-5 0 0,0 4 1 0,0-2-1 0,0 1 0 16,0-3 1-16,0 6 1 0,0-3 0 0,0 2-1 0,0 5 0 16,0-6-2-16,0 1 1 0,0 4-1 0,0-5-1 0,0 7 1 15,0-7-1-15,0 2 1 0,0 2 0 0,0 3 1 16,0-8 0-16,7 7-1 0,-7-5 1 0,10 5-1 0,-10-1 0 16,0-4-1-16,8 5 1 0,-8-7 1 0,0 7 0 0,-8-1 1 15,8-4 1-15,0 6-1 0,-10-2 1 0,10 0 0 16,-7-4 1-16,7 5-2 0,-10-7 0 0,1 3 0 0,9-1-1 15,-8-1 0-15,8 0 1 0,0-4-2 0,-10 5 1 0,10-5 0 16,0 0 0-16,0 4 0 0,10-4-1 0,-10-1 1 16,0-3-1-16,0 3 0 0,0 1 0 0,0 0-1 0,0 0 2 15,-10 0 0-15,10 5-1 0,-7-6 1 0,7 6 0 0,0-1 1 16,-10 0 0-16,2 2 1 0,0-1-1 0,-1-7 0 0,9 8 0 16,0-2 0-16,-9 1 0 0,9-5-1 0,-9 4 0 15,9-4-2-15,0 0 1 0,0 0 1 0,0 3 0 0,0-6 0 16,0 7 0-16,0-4 0 0,9 0 0 0,-9 5 2 0,0-6-1 15,0 0 0-15,-9 7-1 0,9-8 1 0,-8 7 0 16,8-5-1-16,-8 5 1 0,-2 0-1 0,2-1 0 0,-1-4 0 16,9 5 1-16,-9 0 0 0,1-6-1 0,8 1 0 0,0 5 0 15,-9-5 1-15,9-2-1 0,-8 7 0 0,8-5-2 32,0 0 2-32,0 0 0 0,0-1 0 0,0 6-1 0,8-5 1 0,-8 1-1 0,9-1 1 0,-9-1-1 0,0 0 0 15,0 1 0-15,0 0 1 0,0 0 0 0,0 0 0 0,-9-1 1 16,9 6-1-16,-8-5 1 0,8 0-2 0,0 3 2 0,-10-3-1 15,10 6 0-15,-7-6 0 0,7 3-1 0,-9 2 0 32,9-4 2-32,0-1 0 0,-9 3-1 0,9-3-1 0,0 1 0 15,-9-2 1-15,9 1 0 0,0-1-1 0,0 6-1 0,0-6 1 16,0 2 1-16,0-1 0 0,0 5 1 0,-10-6-1 16,10 5 1-16,0-4 0 0,0 5 0 0,0-5 0 0,0 4-1 15,10-4 0-15,-10 0-2 0,0-1 1 0,9 1 1 0,-9 2-1 16,9-4-1-16,-9-3 0 0,0 5 2 0,9-5 0 15,-9 5 1-15,7-7 0 0,-7 4 0 0,0-3 0 0,10 1 0 16,-10 0 1-16,0 0-1 0,0-5-2 0,0 5 0 0,0-5 0 16,0 5 0-16,0-5 1 0,0 5-1 0,8-1 1 0,-8 0 0 15,0 2 1-15,0-2-1 0,9 2 1 0,-9-2 0 16,0 2 0-16,0-2 1 0,0 1-3 0,8 1 1 0,-8 2 0 16,0-2 0-16,0-6 0 0,0 10 0 0,0-4-1 0,0-3 0 15,0 7 6-15,0-5-4 0,0 0 1 0,0 5-1 16,0-4 0-16,0 3-1 0,0-5 1 0,0 1-1 0,0 5-4 15,-8-5 2-15,8 5 1 0,0-1-1 0,-9 1 1 0,9 0 0 16,-8 0 1-16,8 0-1 0,0-2 1 0,0 2 0 16,-10-4 1-16,10 3-1 0,-7-3-2 0,7 4-9 0,0-6-11 15,0 6-15-15,0-4-22 0,7-6-35 0,3 3-48 16,-10-3-74-16,0 0-136 0,0 0-87 0</inkml:trace>
  <inkml:trace contextRef="#ctx0" brushRef="#br0" timeOffset="48040.89">12703 16965 26 0,'-8'4'115'0,"1"-4"-31"0,7 0-29 0,-10 0-18 16,2 6-13-16,-2-6-13 0,10 0-6 0,-9 4-3 16,9-4-2-16,0 0-2 0,-7 5 2 0,7-5-2 0,-10 0 1 15,2 0-2-15,-1 5 4 0,0-5 8 0,-8 0 11 16,9 4 12-16,-2-4 9 0,-6 0 10 0,6 0 9 0,-7 0 9 15,9 0 1-15,-2 0-6 0,-6 0-9 0,-1 0-11 0,7-4-10 16,-7 4-8-16,0 0-6 0,7 0-3 0,-6 0-2 0,7 0 1 16,0 0 0-16,0 0 0 0,1 0-2 0,8 0-1 15,-8 0-3-15,8 0-4 0,0 0-4 0,8 0-1 0,-8 0-1 16,0 0-1-16,0 0 1 0,8 0 2 0,-8 0 2 0,9 0 2 16,-9 0 2-16,9 0 0 0,-9 0 3 0,9 0 2 15,-1 0 0-15,10 0 0 0,-11 0 0 0,3-5-1 0,7 5-4 16,0 0-1-16,1 0 0 0,0 0-3 0,-1 0-1 0,1 0 1 15,8 0 0-15,-9 0 0 0,9 0 0 0,-1 0 1 16,-6 0 1-16,14 0 0 0,-6 0 1 0,9 0-1 16,-2 0 0-16,0 0 0 0,1 0 1 0,8 0-1 0,2 0 0 15,-11 0-2-15,9 0-1 0,1 0-1 0,-1 0 1 0,1 5-1 16,-1-5-2-16,-8 0 0 0,7 4 1 0,-8-4-1 0,2 0 1 16,-9 6-1-16,6-6 0 0,-7 0 0 0,1 0 2 15,-1 4-2-15,8-4 1 0,-7 0 0 0,-1 0-1 0,9 0 1 16,-8 0-2-16,6 0 0 0,2 0 1 0,0 0 0 0,-1 0 0 15,1 0 0-15,9 0 0 0,-1 0 0 0,9-4 2 16,-8 4-2-16,-1 0 1 0,-1 0-1 0,3 0-1 0,-2 0 1 16,-8 0-1-16,9 0 0 0,-19 0-1 0,19 0 1 0,-9 0 0 15,0 0 1-15,8 4 0 0,0-4 0 0,0 0 0 0,-7 0-1 16,8 6 1-16,-2-6 0 0,10 0 0 0,-9 0 1 16,1 0 0-16,-1 0 0 0,10-6 0 0,-10 6 0 0,9 0 0 15,1-4-1-15,0 4 0 0,-3-6 0 0,11 6 0 0,-8 0 0 16,7-4-1-16,-7 4 1 0,-2 0-3 0,3 0 2 15,-3 0-1-15,-7 0-2 0,-2 0 2 0,2 4 1 16,-9-4-1-16,-2 0-1 0,4 6 1 0,-3-6-1 0,0 0 1 16,-8 4 1-16,1-4-1 0,7 6 1 0,-8-6 1 0,9 0 0 15,0 5 0-15,-9-5 1 0,8 0 0 0,1 0 0 0,0 0-1 16,0 0 0-16,7 0 0 0,3 0 0 0,-2 0-5 16,-8 0-1-16,17 0-1 0,-9 0 7 0,1 0-3 0,8 0-3 15,-8 0 1-15,-2 0-1 0,11 0 2 0,-9 0 3 0,-1 0 0 16,0-5-7-16,-8 5 3 0,9 0 3 0,-10 0 2 15,9 0 0-15,-8 0 0 0,0 0-1 0,9 0 1 16,0 0 0-16,-11 0 0 0,2 0 0 0,-9 0-2 0,9 0 1 16,0 5-3-16,0-5-1 0,-2 0-2 0,4 0-2 0,-3 3-2 15,0-3-4-15,10 0-3 0,-9 7-2 0,0-7 3 0,8 0-2 16,1 0 3-16,-1 0 1 0,0 0 3 0,2 0 4 16,-3 0 2-16,-7 0 2 0,0 0 1 0,-1 0 1 0,1 5-1 15,-9-5 1-15,-1 0-1 0,2 3 1 0,0-3 0 0,-2 6 2 16,10-6 0-16,-9 0 2 0,0 0 1 0,9 4-1 15,-10-4 0-15,19 0 0 0,-11 0 0 0,12 6-2 0,-1-6 0 16,-1-6-1-16,9 6-2 0,0 0-1 0,1-4 3 0,8 4-2 16,-11-6 0-16,12 6-2 0,-10-3-2 0,9 3 0 0,-9-5 0 15,0 5-1-15,0-7-3 0,1 7 1 0,-10-3 2 16,1 3 0-16,-10 0 1 0,9 0 0 0,-8 0 3 0,-1 0 3 16,1 0 1-16,0 0 0 0,9 0-1 0,-18 0 1 15,17 0 0-15,-8 0 2 0,8 0-2 0,-8 0 0 0,7-5 0 16,3 5 1-16,7-6 1 0,0 2 0 0,0 4-2 15,1-6 0-15,8 2 0 0,-10-1 0 0,1 5-1 0,1-5 1 16,-2 1-2-16,2 4 1 0,-10-6 1 0,8 6-1 0,-7 0 1 16,0-4-2-16,-1 4 1 0,1 0-1 0,-10-5 0 0,10 5 2 15,0 0-3-15,-1 0 3 0,0 0-1 0,1-5 1 16,-1 5 1-16,9 0 0 0,-9-5 1 0,10 5-1 0,-2 0 5 16,1 0 1-16,1 0 1 0,-1 5 1 0,9-5-1 0,-9 5 2 31,8-5 0-31,-7 5-1 0,-1-1-4 0,8 2-1 0,-7-6-4 0,8 4 0 0,-9 1 0 0,8 0-3 0,-7-5-1 15,8 0 2-15,-1 4 1 0,-7-4 1 0,-2 0-1 0,2 0 0 16,-1 6 0-16,-9-6 0 0,9 0 1 0,-10 4 0 16,4-4 0-16,5 0-1 0,-7 0 1 0,-1 6 0 0,1-6 1 15,16 0-1-15,-8 0 1 0,1-6 0 0,7 6 0 16,10 0 1-16,-10-4 1 0,10 4 0 0,0-6-1 0,-1 6 0 16,0 0 0-16,10 0 1 0,-10-4-2 0,0 4 0 0,1 0-1 15,0 0 1-15,-1-5 4 0,-1 5 0 0,2 0 2 16,-9 0 2-16,-1 0 1 0,2 0 3 0,-1 0 0 0,-1 0 0 31,-7 0-3-31,-2 0 0 0,2 0-2 0,-1 0-1 0,1 0 0 16,-3 0-1-16,3 0-1 0,8 0 0 0,-8 0 0 15,-2 0-1-15,0 0 1 0,11-5 0 0,-1 5 2 0,7-4-3 16,-6 4 1-16,17-6 0 0,-11 2 0 0,10-1 0 0,-7 5-1 16,6 0-1-16,-6-5-2 0,6 5 0 0,-8-5 0 0,-8 5 0 15,10 0 0-15,-11 0-1 0,1 5 0 0,0-5 0 16,-10 5-1-16,2-5 1 0,-1 5 0 0,-10-5-1 15,11 4 0-15,-1-4 1 0,-8 6 0 0,8-6 1 0,0 4 1 16,1 1 0-16,-1-5-1 0,-1 5 1 0,0-5 0 0,4 4 0 16,-13 2 1-16,10-6-2 0,1 4-1 0,-9 2 0 15,7-1 1-15,0-5 0 0,2 3-1 0,-10-3 0 0,8 7 0 16,3-7 1-16,-11 5-1 0,9-5 0 0,0 0 3 0,0 0 0 16,1 0 1-16,-1 0 1 0,-1 0 1 0,2-5 0 0,7 5 1 15,-7 0 0-15,-2 0-2 0,-8 0-1 0,11 0-1 16,-3 0 0-16,-7 0 0 0,-2 0-2 0,2 0-1 0,7 5 0 15,-6-5 0-15,7 0 0 0,0 0-1 0,1 3-2 0,-2-3-1 16,2 0-1-16,7 6-1 0,-6-6 1 0,6 4-2 16,-9-4 0-16,9 0 0 0,-7 6-1 0,9-6 1 0,-11 0 2 15,10 0 7-15,-9 0-2 0,0 0-1 0,1 0-5 0,-2 0 5 16,1 0 0-16,1-6 0 0,-10 6 1 0,9 0-8 16,0-4 5-16,-8 4 0 0,9-6 6 0,-11 6-2 0,-7-3 0 15,9 3 2-15,-1-5-2 0,-9 5 0 0,10-7-1 16,-9 4 1-16,-1-2-1 0,1-1-1 0,-1 2 2 0,-7-2 1 15,-1 2 0-15,-9-1 3 0,1 0 0 0,-2 1 2 0,-6-2 4 16,-2 2 4-16,1-1 3 0,0-5 2 0,-9 5 6 16,-9 0 3-16,9 0 3 0,-9 0 1 0,1 1 3 0,-9-2-4 15,-2 3-4-15,11-3-1 0,-9 2-10 0,-9-2 1 0,8 1-2 16,-17 0 0-16,9 0-4 0,-8 0 1 0,8 2 4 16,-9-4 4-16,0 4 5 0,1-9 1 0,-9 8 1 0,-1-6 1 15,9 0 1-15,-17 1 3 0,0 3 1 0,0-4-3 16,-1 6 0-16,2-6 0 0,-10 1 1 0,0 4 0 0,1-5 5 15,-11 6 1-15,10-6 5 0,10 5 10 0,-10 0 12 0,9 0 8 16,9 0 6-16,-2 0 2 0,11 0-1 0,0 0-5 16,8 1-7-16,-1 4-10 0,10 0-14 0,0-6-10 0,8 6-12 15,2 0-7-15,-4 0-6 0,2 0-5 0,9 0-3 0,0 0-2 16,9 0-4-16,-9 0 0 0,11 0-1 0,-11 0 0 16,16 0 0-16,-7 6 5 0,8-6 0 15,1 0 1-15,7 4 1 0,10 1-1 0,0-5 1 0,8 5 2 0,-8-5 0 0,18 5-2 16,-11-5 2-16,10 5 0 0,1-5-2 0,-2 5 1 0,2-5-1 15,-1 5-1-15,0-5-1 0,0 5-1 0,1-5-2 16,7 0-3-16,-8 0 0 0,0 4-2 0,0-4 0 0,1 0 0 16,-10 0 0-16,9 0 2 0,-9 0 0 0,1 0 2 0,0 6 1 15,-10-6 2-15,0 0 1 0,1 0 0 0,-9 4-1 16,-1-4 0-16,-7 5 1 0,1-5 0 0,-2 5-2 0,0-5 2 16,-8 5-2-16,-1 0 0 0,-8-1 2 0,9 2 1 0,-9-2 0 15,-9 7 0-15,1-8 1 0,8 9 0 0,-18 1 3 16,10-3-1-16,-9 0 2 0,-2 6-2 0,-6-8 1 0,-1 7 3 15,-1 1 4-15,1-3 3 0,-8 2 2 0,0 0 2 16,-1 0 3-16,0 3 5 0,-10-2 3 0,3 4 4 0,-10-7-1 16,0 7-1-16,0-1 0 0,-1 1 5 0,1 0 3 0,0-1 1 15,0-4 2-15,9 0-3 0,-1 5-2 0,1-7-2 16,17-2-4-16,0 4-5 0,-1-5-8 0,1-1-9 0,9 1-9 16,8-6-17-16,-9 6-26 0,11-10-41 0,-3 11-53 0,10-11-57 15,0 4-71-15,0-4-114 0,-8-4-173 0,8-1-86 16,-17 5-28-16</inkml:trace>
  <inkml:trace contextRef="#ctx0" brushRef="#br0" timeOffset="50066.57">8640 14415 141 0,'0'9'117'0,"9"-3"-29"0,-1 2-12 0,0-2-5 0,10-2-1 15,-9 7-2-15,0-6-3 0,0 5-7 0,-2-5-9 16,13 3-5-16,-13 2 0 0,10-4 0 0,-8 4 0 0,0-6 1 15,-1 7 2-15,2-7 2 0,-10 0 0 0,0 2-3 0,8-2-2 16,-8 2-3-16,0-2-5 0,0 1-7 0,0 0-3 16,9 0-5-16,-9-5-5 0,0 5-1 0,8-5-5 31,-8 0-1-31,0 5 0 0,9-5 1 0,-9 0 0 0,0 0 4 16,9 0 7-16,-9 0 3 0,0 0 8 0,0 0 5 0,8 0 7 15,-8 0 6-15,0 0 3 0,9-5 1 0,-9 0 2 0,9 0 1 16,-1 0-4-16,10-4-3 0,-10-1-5 0,0 0-3 15,2-5-2-15,7 1 2 0,-9-2 0 0,2-2 0 16,-2-3 1-16,1 3-2 0,7-7-5 0,-6 1-2 0,-1-1-3 16,0-5-6-16,7 1-10 0,-6 1-5 0,-2-3-5 0,1-2-1 15,-9 3 1-15,8-3-3 0,-8 4-2 0,0 3 1 16,-8-2-1-16,8-2 0 0,-9 5 0 0,1-4 0 0,-2 6 0 16,10-3 0-16,-7 6-1 0,-2-3-2 0,0 4 2 0,0-3 0 15,-1 9 1-15,10-2 0 0,-7 1-1 0,-2-1 1 16,9 0-1-16,0 5 1 0,-9 2 0 0,9 1-4 0,-8-2 2 15,8 3 0-15,0 2-1 0,-10 4 0 0,10 0-2 0,0-5 0 16,0 5-1-16,0 0 3 0,-8 0 0 0,8 0-2 0,0 5 0 16,0-5 1-16,0 10 1 0,-9-4 1 0,9 4 1 15,-8 3 1-15,8-3-1 0,-10 5 1 0,10 4 2 0,0-4-1 16,-8 3 4-16,8 7 0 0,0-5 2 0,0-1 3 0,0 6 5 16,8-1 3-16,-8 6 2 0,0-1 3 0,0 1-1 15,0 0 0-15,0-1 1 0,0 4 2 0,0 2 3 16,0-1 1-16,0 5-2 0,0 0 0 0,0-5-1 0,0 10 0 15,0-5-1-15,0-1-7 0,0 7-5 0,-8 0-3 16,0-2-1-16,-1 1 2 0,0 0-1 0,-8 4 2 0,8-3-1 0,1 3 1 16,-1-3-3-16,-8-1 1 0,17-1-2 0,-9 1-1 15,1-4-2-15,8-1-2 0,-10-5-1 0,10-1-2 0,-8-3 0 16,8-1 0-16,0-3-1 0,0-3 0 0,8-3 1 16,-8-1-2-16,10-4 1 0,-10 0 1 0,8-5 0 0,-8 0 0 15,9-5 0-15,-1 0 2 0,-8-2 0 0,9-3 4 16,0 0 0-16,-1 0 1 0,1-3 1 0,8-2 0 0,1 0 2 15,-10-5-2-15,10-6 0 0,-1 3-1 0,-9-7-2 0,2 0-2 16,7 0 0-16,-17-3-1 0,9-3 0 0,-2 3 0 0,-7-6-1 16,-7 3 1-16,-2-2 0 0,0-2 3 0,1 2-1 15,-10 2 1-15,1-3 3 0,-9 5-2 0,8 0 0 0,-8 3-2 16,0-3 1-16,1 5-1 0,-2-1 1 0,1 0-1 0,8 6-4 16,-7 4 1-16,7-5-1 0,10 6-1 0,-10 3-6 15,10 2-10-15,-1 0-16 0,9-2-23 0,-9 2-24 0,1 4-27 16,8-6-25-16,0 6-24 0,0 0-19 0,8 0-11 0,1 0-6 15,0-5-2-15,-1 5-7 0,10 0-13 0,-1-4-24 16,1 4-42-16,-2 0-69 0,2-6-74 0</inkml:trace>
  <inkml:trace contextRef="#ctx0" brushRef="#br0" timeOffset="50511.51">9586 14229 249 0,'0'0'269'0,"-8"0"-72"15,8-5-64-15,0 5-44 0,0 0-29 0,0-4-15 16,0 4-12-16,0 0-6 0,0 0-6 0,-9 0-2 0,9 4-1 16,0-4-2-16,-9 5 3 0,0-5 1 0,1 5 4 0,8-1 4 15,-18 2 9-15,10-2 5 0,-1 2 5 0,-8 4 0 16,0 0 0-16,-1 3-2 0,0 3-1 0,1-2 1 0,-9 1-2 16,8 5-2-16,-7 3 0 0,7-3-2 0,2 5 0 0,6-7 0 15,2 8-4-15,-10-3-4 0,10-3-5 0,-1 5-5 16,1-1-3-16,8-4-4 0,0 1-2 0,0-3-1 0,0 2 0 15,0-1-2-15,8 1-2 0,1-5 1 0,-1-1 0 0,10 0-1 16,-10 1-1-16,2-1-2 0,6-2-2 0,2-4 1 0,-1 2-1 16,0 0-1-16,10 1 0 0,-10-8 2 0,1 4-3 15,8-4-1-15,0 2-4 0,-1-5-6 0,1 0-9 0,9 0-13 16,-9-5-15-16,0 2-18 0,8-4-19 0,-7 4-22 0,0-8-29 16,-11-4-38-16,11 5-53 0,-19-5-82 0,10 1-109 15</inkml:trace>
  <inkml:trace contextRef="#ctx0" brushRef="#br0" timeOffset="50876.4">9508 14415 231 0,'9'0'302'0,"-9"0"-102"15,8 0-82-15,-8 0-52 0,0 0-29 0,10 5-9 0,-2-1-1 31,0 2 3-31,10 2 3 0,-9-2 3 0,-1 4 4 16,1 5 1-16,0-5 1 0,8 4 4 0,0-4-2 0,-8 4-2 16,9 1-2-16,-1-1-1 0,-7 1-1 0,7 0-4 0,-10-1-3 15,11-4-13-15,0 5-5 0,-10-5-4 0,9 0-3 16,1 0-1-16,0-1-2 0,-2-4 2 0,-7 5 2 0,9-5 4 16,-1 0 5-16,-9-5 6 0,11 0 10 0,-3 0 7 0,2 0 8 15,-1-5 5-15,1-5 7 0,8 0 6 0,-9-4 8 16,9 4 4-16,-8-5 1 0,-2-3 2 0,2 2 1 0,-1-4 5 15,-8 1-2-15,0-1-7 0,-9 1-7 0,0 3-5 0,0-2-3 16,0-3-5-16,-9 8-4 0,0 2-11 0,1-3-7 16,-1 4-6-16,0 0-14 0,-8 5-26 0,-1-5-34 0,10 10-37 15,-10-4-40-15,10-1-39 0,-1 5-34 0,1-5-37 16,8 5-40-16,-9-5-44 0,9 5-81 0,-8-4-93 0,-1-2-32 16</inkml:trace>
  <inkml:trace contextRef="#ctx0" brushRef="#br0" timeOffset="51161.89">9769 14200 324 0,'0'-5'415'0,"8"-5"-136"0,1 5-116 0,0 0-71 16,17-5-40-16,0 6-17 0,0-5-9 0,17 9-3 0,-8-6 0 15,17 2-3-15,1 4-1 0,-2 0-3 0,2 0-2 16,7 4-2-16,-17 2-1 0,10 7 0 0,-11-3 3 0,3 5 7 15,-2 5 6-15,-9 4 7 0,-7 1 2 0,7-1 2 16,-16 10 4-16,-1-5 5 0,-8 6 0 0,-9 4 2 0,0-5-2 16,0 5-1-16,-18-4 3 0,10 3 3 0,-10-4-2 0,1 1-1 15,-9-1-2-15,8 0-1 0,-7-5 2 0,-1 0-4 16,8 1 3-16,-8-6 0 0,9 1 2 0,-10-6-2 0,10 1-1 16,0-6-4-16,8 6-8 0,-8-11 0 0,9 1-10 0,-2 0-6 15,2-6-14-15,8 2-20 0,-8 0-26 0,8-6-31 16,0 0-31-16,8 0-41 0,-8 0-51 0,8-6-74 0,-8 0-118 15,10-2-118-15,-10-2-53 0</inkml:trace>
  <inkml:trace contextRef="#ctx0" brushRef="#br0" timeOffset="54105.98">22117 17644 36 0,'-9'0'158'0,"9"0"-33"0,0 0-28 0,0-5-25 15,0 5-21-15,0 0-16 0,9-5-9 0,-9 5-9 0,0-5-4 16,8 5-1-16,-8 0-2 0,0-5 1 0,0 5 1 0,0 0 2 15,0-5 4-15,0 5 1 0,0 0 2 0,0 0-1 16,-8 0 0-16,8 0 0 0,0 0-1 0,0 0 1 0,0 0-4 16,0 0-2-16,0 0 0 0,0 0-1 0,0 0 1 0,0 0 0 15,0 0 1-15,0 0 1 0,0 0 2 0,0 0 2 16,0 0 0-16,0 0 2 0,0 0 0 0,0 0-1 0,0 0 0 16,0 0 1-16,0 0-1 0,0-5 0 0,0 5-1 0,0 0 2 15,-9 0 0-15,9 0 0 0,-8-4-1 0,8 4-1 0,0 0 2 16,-9 0 0-16,9 0 2 0,-9 0 0 0,9 0 1 15,0 0 1-15,0 0 1 0,0 0 0 0,0 0 1 0,0 0 0 16,-8 0-1-16,8 0 1 0,-9 0 2 0,9 0-2 0,0 0-1 16,0 0 0-16,0 0 0 0,0 0 0 0,0 0-1 15,0 0-3-15,0 0-2 0,9 0-4 0,-9 0-2 16,8 0-3-16,-8 0-3 0,0 0-2 0,0 0-3 0,0 0-2 16,0 0 0-16,0 0-1 0,0 0 0 0,0 4-1 0,9-4 3 15,-9 5 1-15,9 0 5 0,-9 0 8 0,8 5 3 0,1-1 4 16,-1 1 4-16,10 0 4 0,-10 0 5 0,10 5 0 15,-8-1-2-15,6 2-4 0,11 2-3 0,-2-3-3 0,2 4-2 16,-10 1-3-16,9-1-2 0,-1 1-2 0,1 4 4 0,-8-4-1 16,9-1-1-16,-12 7 0 0,3-8-1 0,1 7-2 15,-2-1-1-15,1 1-2 0,-2-1-5 0,2-5 0 0,-1 7 0 16,-8-7-1-16,8 1 0 16,1-7-2-16,-10 2 0 0,9 0-2 0,-7-5 2 0,-3-1 0 0,-7 1 0 15,9-5 3-15,-9 0 6 0,11 0 14 0,-11 0 19 0,7-5 22 0,-7 0 22 16,10 0 13-16,-10-5 9 0,7 0 5 0,-7-5 0 0,9 0-12 15,0-9-14-15,-1-1-18 0,10-3-17 0,-9-3-13 0,9-2-7 16,-2-2-6-16,-7 1-3 0,8-6-1 0,-8 1-6 16,0 0-1-16,-1-1-3 0,0 2-2 0,-8-1-2 0,10 0-1 15,-10-1-3-15,0 6-1 0,0 0 1 0,0-1 2 0,0 6-1 16,-10 3-1-16,10-2 0 0,0 8-1 0,-8-4 0 16,8 4-1-16,0 1-5 0,0 4-1 0,0 0-2 15,0 4-1-15,0 2-1 0,0-5-1 0,0 3 0 0,0 2-1 16,0 4 0-16,0 0-1 0,0 0-4 0,8 0-3 0,-8 0-7 15,0 0-9-15,0 0-10 0,-8 0-11 0,8 0-15 0,-8 4-18 16,8-4-23-16,-9 6-31 0,0-6-32 0,9 5-35 16,-8-1-42-16,-1 0-68 0,9 6-143 0,-17-4-111 0,9 4-50 31,-10-1-6-31</inkml:trace>
  <inkml:trace contextRef="#ctx0" brushRef="#br0" timeOffset="54328.05">24045 17580 220 0,'-18'-5'582'0,"1"0"-43"0,-1 0-211 0,10 5-162 0,-1-3-106 16,0-4-77-16,9 7-59 0,0-3-64 0,0-3-97 0,9 6-160 15,-9 0-80-15,0 0-40 0</inkml:trace>
  <inkml:trace contextRef="#ctx0" brushRef="#br0" timeOffset="58760.8">17211 2023 305 0,'0'-5'255'15,"-9"-1"-74"-15,0-4-58 0,1 6-37 0,8-2-15 0,-8 2-6 0,-2 0-3 0,2-1-4 0,-9 0-3 16,7 5-4-16,-7-5-5 0,1 5-2 0,6-5-5 0,-8 5-5 16,9-5-2-16,2 5 1 0,-11-5 2 0,1 5 5 15,8 0 2-15,0 0 4 0,-9 0 3 0,2 0 1 0,7 0-2 16,-9 0-4-16,2 5-3 0,-1 5 1 0,-10-5 9 16,0 9 7-16,-7 0 5 0,-9 7 5 0,-1 3 7 0,-7 0 7 15,-2 7 1-15,1 2 0 0,0 1-6 0,0 6-10 0,-1-2-7 16,1 7-10-16,0-2-9 0,0 1-9 0,10 1-4 15,15 3-7-15,-8-4-7 0,9 0-4 0,8 5-3 0,9-5-3 16,9-1-1-16,0 1-1 0,9 1 1 0,9-1-1 0,-1-6-2 16,9 7 2-16,-1-10 1 0,11-2 0 0,8 1 1 15,-1-5-2-15,0-5 0 0,9 1 0 0,1-5 0 0,-1-11 1 16,0 1 2-16,8 0 2 0,11-10 5 0,-12-10 4 16,20 0 5-16,-10-3 11 0,10-7 6 0,-11-5 9 0,2 1 12 15,-9-6 15-15,-9-4 12 0,-9 6 5 0,0-7 0 0,-26-4-6 16,3 0-3-16,-13 3-7 0,-14-7-13 0,-2 4-16 15,-19 1-11-15,3-3-9 0,-10-2-5 0,-8-1-3 0,0 0-3 16,-10 5-1-16,-8-4-1 0,1 7-1 0,8-2-2 0,-9 3-2 16,9 6-1-16,-1 6-2 0,2-3-1 0,17 1-4 15,-2 11 0-15,1 0-4 0,9 4-5 0,9 0-18 0,0 6-26 16,8-2-38-16,1 2-47 0,8 4-47 0,0 0-46 0,8 4-40 16,9 2-38-16,0-2-38 0,18 1-38 0,-8 5-78 15,17-5-91-15,-1 5-27 0</inkml:trace>
  <inkml:trace contextRef="#ctx0" brushRef="#br0" timeOffset="59187.77">17845 2916 120 0,'0'-4'426'0,"9"0"-140"0,-1-2-123 15,0 6-74-15,2-6-42 0,-2 6-20 0,9-4-9 16,1 4-4-16,8 4-1 0,-9-4 0 0,9 6 2 0,-1 0 0 15,2 2 1-15,0 2-1 0,-11 5 1 0,2 1 1 0,-1 2 3 16,-7 2 1-16,-10-1 1 0,-10 1 2 0,2 3 2 0,-9 2 1 16,-1 1 0-16,-17 2 3 0,8-4 4 0,-6 1 3 15,6-1 7-15,-7 1 4 0,-1-6 4 0,1 1 2 16,6-1 3-16,3 1-4 0,-1-1-5 0,-1-3-4 0,11-2-11 0,-2 1-6 16,10-6-4-16,-10 6-5 0,10-5-4 0,-1-5-3 15,9 5 0-15,0-6-1 0,0 7 0 0,9-11 1 16,-1 3-1-16,1 3 2 0,8-2 1 0,17-4 0 0,1 0-1 15,8 0 0-15,19-4-4 0,16-5-11 0,-7 3-24 0,14-3-32 16,2-1-40-16,0-5-51 0,0 0-76 0,-9-4-135 0,0 4-114 16,-17 0-57-16</inkml:trace>
  <inkml:trace contextRef="#ctx0" brushRef="#br0" timeOffset="60136.87">20815 2653 74 0,'-10'0'289'16,"10"0"-67"-16,0 0-60 0,0-6-47 0,0 6-29 0,0 0-19 0,0-4-11 0,0 4-7 0,0 0-4 15,0-6-4 1,0 6-2-16,0 0-3 0,0 0-4 0,0 0-2 0,0 0-3 0,0 0-1 0,0 0-3 0,0 0-3 16,0 0-3-16,0 0-2 0,0 0-2 0,0 0-2 15,10 0-3-15,-1 0-3 0,-2 6 0 0,11-6 0 0,8 4 2 0,1-4 1 16,7 6-1-16,1-2 1 0,7 2 0 0,-7 4 0 16,8-1-2-16,-7 0-1 0,7 2-4 0,-8 3 0 0,9 1 0 15,-11 1 1-15,-5 2 0 0,6 2 0 0,-16-1 3 16,-1 1 2-16,-9 3 1 0,2 3 5 0,-10-3 1 0,-10 2 0 15,-7 4 4-15,0-4 2 0,-10-2 4 0,-7 8 3 0,-1-7 2 16,0 1 0-16,-8-1 3 0,-1 0 0 0,-7 1 1 16,7-6 0-16,-7 6-4 0,-2-11-1 0,9 6-3 0,1-6-4 15,-1 0-3-15,1 2-4 0,8-1-3 0,1-5-3 0,8 0-4 16,0 0-11-16,9-1-16 0,6-5-24 0,-4 6-25 16,15-4-36-16,-9-2-46 0,9-4-68 0,0 0-134 0,0 0-102 15,0 0-48-15</inkml:trace>
  <inkml:trace contextRef="#ctx0" brushRef="#br0" timeOffset="62607.54">23315 2041 58 0,'-9'0'309'0,"2"-4"-88"16,-3 0-75-16,2-2-51 0,-1 6-28 0,9-4-12 0,-9-1-4 15,9 5-1-15,-8-6-3 0,8 2 1 0,-9 4-5 0,9-6 0 31,-8 6-1-31,8 0-3 0,0 0-6 0,0 0-4 0,0 0-3 16,-9-4-2-16,9 4-4 0,0 0-2 0,0 0-3 0,0 0-3 0,-9 4-5 0,9-4-4 0,0 0-2 0,0 0-2 16,0 6 0-16,0 4 1 0,0-1 1 0,0 5 3 15,0 2 3-15,-8 3 2 0,8 7 5 0,0-3 2 0,0 6 3 16,0 1 1-16,0-2 1 0,0 7-1 0,0 4-1 0,8-4-1 16,-8 4-3-16,0-1-2 0,9 1-4 0,0 0-2 15,-9-4-3-15,8 4 1 0,1-1-3 0,-9 1-1 0,0 1 0 16,0-1 0-16,0 2 2 0,-9-3-1 0,9-4 0 15,0 0-1-15,0-1-3 0,0 2-5 0,0-6-9 0,0 1-10 32,0-5-18-32,0-1-17 0,0-10-19 0,0 6-18 0,9-5-18 15,-9-5-20-15,17-6-28 0,-8-4-53 0,9-4-73 16,-11-6-82-16</inkml:trace>
  <inkml:trace contextRef="#ctx0" brushRef="#br0" timeOffset="63004.68">23229 2574 189 0,'0'0'194'0,"0"0"-62"0,9 0-46 16,-9 0-28-16,8 5-12 0,1 1-7 0,8-6-3 0,10 3-1 16,-11 3 0-16,12-2-5 0,-3 2-2 0,1-6-2 15,9 5-1-15,-9-5 1 0,8 0 1 0,1 0 4 0,0 0 5 16,-2-5 5-16,4-1 1 0,-4 2 0 0,11-5-4 0,-9-2-1 15,7-3-1-15,11-1 1 0,-9-5 1 0,-1 1-2 16,0-6-2-16,1 7-1 0,-9-8 2 0,9 1-2 0,-10 1-1 16,-8-4-7-16,8 3-5 0,-7-4-4 0,-1 4-2 0,-1 1-1 15,-8-6 0-15,10 5-2 0,-9 2-1 0,-10 4 2 16,10-6 5-16,-9 5 5 0,-1 7 4 0,-8-3 2 0,9 1 3 16,-9 1 3-16,0 4 2 0,0 4-1 0,0 2-3 0,0 0-7 15,0-2-4-15,0 2-4 0,0 4-5 0,0 0-7 0,0 0-4 16,0 4 0-16,0 2-5 0,0-2 1 0,0 6-1 15,0 0 1-15,0 4 1 0,0 1 1 0,0 4 0 0,0 1-2 16,0 0 1-16,0 4 2 0,0 5 0 0,0-4 0 16,0 3 0-16,0 2 0 0,0 4 1 0,0-4 0 0,0 4 0 15,9-1-1-15,-9 2-1 0,8-1 1 0,-8-4-5 0,9 4-3 16,0-5-6-16,-1 6-13 0,9-7-15 0,-7-2-19 16,-2-3-23-16,0 7-24 0,1-11-31 0,10 6-45 0,-12-10-84 15,2-2-128-15,8 3-66 0</inkml:trace>
  <inkml:trace contextRef="#ctx0" brushRef="#br0" timeOffset="63401.14">25122 2706 140 0,'8'-4'349'16,"0"-2"-124"-16,2 1-92 0,7 0-58 0,9 1-26 15,-8 0-12-15,6-1-3 0,3-1-1 0,0-4 2 0,-1 6 1 16,-9-6-1-16,0 4 3 0,1-4 0 0,-1 2 1 0,-9-2 2 16,2-1 3-16,-10 1 1 0,0 1 2 0,-10 0 6 15,2-1 3-15,0 5 4 0,-1-5 0 0,-9 5-5 0,10 0-2 16,-10 0-2-16,-8 0-3 0,1 5-5 0,-1-4-9 16,-18 4-8-16,9 4-6 0,0-4-4 0,-8 5-6 0,8 0-3 15,0 0-3-15,0 5-2 0,0-5-1 0,1 5 0 0,8 4-1 16,0 1 0-16,0-5 2 0,0 5 0 0,9 3 0 15,0 2-2-15,-2-4 1 0,12 2 0 0,-4 7 1 0,4-6 1 16,-2 1-2-16,9 0 2 0,-9 0 0 0,9-1-2 0,9 1 1 16,-9-1 1-16,9 1-2 0,-2-7 1 0,11 9 0 15,1-9 0-15,-2-3-1 0,9 6 1 0,0-3 1 0,9-3-1 16,8-5 0-16,2 5-3 0,-3-5 1 0,18 0-4 0,-7-5-9 16,16 0-14-16,0 0-21 0,10-5-25 0,-1 0-27 0,0 0-32 15,0 0-49-15,9-5-67 0,-9-5-150 0,-8 6-76 16</inkml:trace>
  <inkml:trace contextRef="#ctx0" brushRef="#br0" timeOffset="63670.05">26806 2765 284 0,'18'5'219'0,"-3"10"-93"16,3-5-52-16,2 4-25 0,-13 1-11 0,2 4-5 0,0 1-2 15,-9-1-3-15,-9 1-5 0,0 4 0 0,-18 0-3 16,2 6-3-16,-10-1-4 0,-8-4-4 0,-9 4-2 0,9-4-1 16,-8 5 0-16,-3-7-3 0,11-4 1 0,-9 1-2 31,10 0 1-31,-3-5-3 0,2-1-7 0,8-4-16 0,1 0-24 15,16-2-52-15,-8-8-106 0,18 7-124 0</inkml:trace>
  <inkml:trace contextRef="#ctx0" brushRef="#br0" timeOffset="64433.11">29247 2081 303 0,'-18'-5'388'16,"10"0"-132"-16,-1 0-99 0,0 2-57 0,0 3-36 0,9-6-18 15,-7 6-14-15,7 0-9 0,0 0-10 0,0 6-5 16,0-3-3-16,0 2-1 0,0 5-2 0,0 1 1 0,7 2 2 16,-7 7 2-16,9 0 2 0,-9-1 4 0,9 11 5 0,-9-1 1 15,0-1 2-15,9 7 0 0,-9-6-1 0,8 11-1 16,-8-7-2-16,0 3-2 0,8-3-5 0,-8 1-3 0,0 0-1 15,0 1-1-15,0-7-3 0,0 3-1 0,0-3 0 0,0-2 0 16,0-8 0-16,0 7 0 0,-8-10 0 0,8 1 0 0,0-8 8 16,-8 2 15-16,8-5 20 0,0 0 27 0,-9-5 25 15,9 0 20-15,0 0 13 0,-9-5 8 0,9-10 0 0,0 7-4 16,0-13 1-16,0 1-9 0,0 0-14 0,0-3-12 16,0-6-5-16,0-1-5 0,0-4-1 0,-9-1-3 0,9 2-17 15,-7-2-14-15,7-5-8 0,0 1-7 0,-10 1-5 16,0 3 5-16,10-4 3 0,-7 6-2 0,-11-1-3 0,10-1-1 15,-1 6 0-15,9-1 1 0,-9 7-1 0,9 2-9 0,-9 3-6 16,9 2-4-16,-8 6-6 0,8 1-4 0,0-1-3 0,0 4-4 16,8 6-2-16,1 0-4 0,0 0-1 0,8 0 1 15,8 10 0-15,2 1 3 0,8 3-3 0,0 2 3 0,9 2 3 16,6 7-1-16,3 4 1 0,0 0-4 0,-2 1-5 0,10-2-9 16,-10 7-10-16,3 4-14 0,-3-4-23 0,-7-1-12 15,9-5-14-15,-9 6-8 0,7-7-7 0,-16-3-1 0,8-1 6 16,0 1 9-16,-8-6 16 0,-8-4 14 0,8 0 12 0,-10-6 12 15,-8-3 15-15,1-3 10 0,-1-3 13 0,9-3 18 16,-8-8 15-16,-1 2 17 0,9-6 20 0,-8-5 16 0,8 1 13 16,-18-6 13-16,9-4 7 0,-8-1-5 0,0-3-8 0,-1 3-11 15,-8-4-17-15,0 6-12 0,0-8-14 0,-8 3-13 16,-1 2-9-16,-8-2-8 0,8 4-5 0,1 0-4 0,-2 4-4 16,-6 2-2-16,16-3 0 0,-11 7-4 0,4 3-1 0,-2 2-1 15,9 5-2-15,-9-1-8 0,9 0-19 0,0 5-36 0,0 5-53 16,0 0-61-16,18 0-69 0,9 0-72 0,15 0-94 15,19 5-173-15,17-5-97 0,0 5-34 0,1 0 15 0</inkml:trace>
  <inkml:trace contextRef="#ctx0" brushRef="#br0" timeOffset="64830.58">31730 2433 253 0,'9'-6'454'0,"-2"6"-160"15,12 0-133-15,-1 0-77 0,-1 6-40 0,8-2-22 0,1 2-11 16,-8 4-3-16,8 0-3 0,-1 3-2 0,-8 2 0 0,-7 10-1 15,-2-1 2-15,2 1-1 0,-20 4-1 0,2 1 1 16,-19 3-1-16,2-4 1 0,-11 6 0 0,-6-1 1 0,-10-1 2 16,0 3 2-16,-9-7 5 0,0 4 4 0,0-3 6 15,8-5 8-15,-7-1 8 0,17-4 8 0,-1 0 5 0,10-6 5 16,-1 1 2-16,9-6 0 0,9-5-1 0,-1 6-3 0,9-4-2 16,-8-6-3-16,17 4 0 0,0-4 2 0,9 6 3 15,8-6 3-15,9-6 1 0,9 6 1 0,17-4-2 0,9-2-2 16,8 2-7-16,10-6-8 0,16 6-9 0,1-6-7 0,8 0-9 15,-1 0-4-15,2-1-5 0,9 3-7 0,-10-2-7 0,8 0-21 16,-8 0-32-16,-8 0-32 0,-8-5-36 0,-11 6-37 16,-7-1-47-16,-19 2-65 0,-7-4-100 0,-9-2-115 0,-26 5-39 15</inkml:trace>
  <inkml:trace contextRef="#ctx0" brushRef="#br0" timeOffset="67869.98">30810 2437 52 0,'0'-10'29'0,"-9"7"-13"0,-1-2-12 0,3-2-14 16,-3 4-15-16,2 3-16 0</inkml:trace>
  <inkml:trace contextRef="#ctx0" brushRef="#br0" timeOffset="68788.06">29873 2374 41 0,'-28'0'55'0,"2"0"0"0,9-4 4 0,-17 4 2 0,8 0-2 0,-1 0 2 16,1-6 0-16,1 6-2 0,-2 0-1 0,2-4-4 16,-2 4-5-16,9 0-3 0,-8 0-1 0,10-5-2 0,-2 5-5 15,1 0-3-15,0 0-4 0,-1 0-2 0,9 5-2 16,-8-5-3-16,8 0-4 0,-8 4-2 0,-1 2-3 0,11-2-1 15,-13 1-1-15,13 0-1 0,-2 5-2 0,9-6 1 0,0 2-3 16,0-1-1-16,9-2 2 0,-2 4 0 0,3-2 4 31,7-5 6-31,1 0 4 0,-1 0 4 0,-8 0 5 0,17 0 1 16,-8-5 0-16,7-2 2 0,2 4-1 0,-11-2 2 0,2-1 3 16,-10 2 3-16,1 4 3 0,0-6 4 0,-9 6 4 15,-9 0 2-15,0-4-1 0,-9 4-5 0,-6 4-8 0,-3-4-6 16,-16 6-9-16,-9 4-6 0,-9-2-7 0,-9 4-6 0,-8 7-3 15,0-5-4-15,0 5 0 0,-2 1-1 0,3 5 1 0,17-6-2 16,8 1 0-16,9-1 0 0,16 0 0 0,10 2 1 16,7-3-1-16,10-2 1 0,18-2 0 0,1-3 0 0,14-3 1 15,12 2-1-15,6-4 1 0,27-2-1 0,18-8-2 16,-1-2 2-16,10-4-1 0,-1 2 1 0,0-7-1 0,1-1 2 16,-3-7-1-16,-5 3 2 0,-10-5 5 0,-10 1 1 15,-6-6 5-15,-3 1 8 0,-15 0 9 0,-11-5 10 0,-6 5 11 16,-10-5 11-16,-8-1 13 0,-10 6 12 0,-16-1 13 0,-1 1 3 15,-8 5-2-15,-17-1-6 0,-11 11-8 0,-7-1-10 0,-8 0-8 16,-19 11-15-16,-16-1-18 0,-1 10-8 0,-17-1-9 16,1 11-4-16,-10 0-3 0,1 10-2 0,-1-1-6 0,17 6-1 15,10-1-1-15,8 0 0 0,26 0 0 0,10 0-1 16,15 1 0-16,18-2-1 0,11 2-1 0,24-6 2 0,10 6-2 16,16-6-3-16,18 1 0 0,7-7-4 0,9 3-3 15,20-6-4-15,-2-5-7 0,10-1-6 0,8-5-3 0,0-4-4 16,0 0-4-16,8-4 4 0,-7-5 1 0,-2-1 7 0,1-5 7 15,-17-6 6-15,7 3 3 0,-6-7 7 0,-2 1 3 0,-9-6 3 16,-7 6 2-16,-18-10 0 0,-1 5 1 0,-25-1 0 16,0 1 5-16,-18-1 3 0,-7 7 5 0,-20 3 0 0,-7-1 1 15,-18 7 1-15,-18 0-1 0,-7 3 0 0,-26 8-4 0,-1 3-3 16,-26 3-4-16,-1 3-1 0,-7 9-2 0,9-1-1 16,-2 5-1-16,10 1 1 0,9 0-1 0,15 4 0 0,12-4-2 15,16 0-1-15,9 4-1 0,8-6-1 0,26 3 0 16,0-1-1-16,18-6 0 0,0 0-2 0,26 1 0 0,-1-5 2 15,17 0-2-15,12-5-5 0,6-5-2 0,8 0-5 16,10-5-4-16,1-5 0 0,-1 0-1 0,-10 0 0 0,10-9 1 16,-8 5 4-16,-2-6 4 0,-7-4 6 0,-10-1 2 0,1 1 5 15,-17-1 1-15,0-4 0 0,-10 4 1 0,-16 1 2 0,-2 0-1 16,-16 3-2-16,-16-3-2 0,-2 5-3 0,-16 4-4 16,-18 1-3-16,-1-1-3 0,-16 10-1 0,-9 0 0 0,-18 1 1 15,1 8 1-15,-1 1 1 0,-9 5 3 0,10 0 3 0,8 0 2 16,9 4 1-16,8-4-1 0,19 0-2 0,6 0-4 15,11-2-7-15,17 2-10 0,9 5-11 0,8-5-10 0,8 0-11 16,9 0-13-16,17-1-10 0,11 1-6 0,16-5-2 16,8 0 4-16,0 1 6 0,11-6 8 0,-2 0 11 0,-2-6 13 15,4 6 14-15,-11 0 11 0,-17-5 9 0,0 0 10 0,-8-8 6 16,-10 1 6-16,-8 4 6 0,-17-2 1 0,-1 0 0 16,-25-1-1-16,0 1-4 0,-17 6-8 0,-19-6-10 0,-8 1-18 15,-16 4-20-15,-11 0-29 0,1 5-41 0,0-5-61 0,-17 1-123 16,17-2-105-16,0 2-57 0</inkml:trace>
  <inkml:trace contextRef="#ctx0" brushRef="#br0" timeOffset="69452.03">29420 968 182 0,'0'-5'193'0,"0"5"-52"0,9-6-42 0,-9 6-28 16,0-4-16-16,0-2-8 0,0 2 0 0,0 4 1 16,-9-6 1-16,9 2-1 0,0 0-3 0,-9 4-3 0,9-5-1 15,-8 0 1-15,8 0-1 0,0 5 3 0,-8-5 2 0,8 5 2 32,-10-5 1-32,10 5 0 0,0 0-2 0,-7-5-2 0,7 5-6 0,-10 0-6 0,10-4-7 0,0 4-5 0,0 0-4 15,0 0-5-15,0 0-4 0,0 0-3 0,0 0-1 0,0 0-4 16,10 0 0-16,-10 4-1 0,7 1-2 0,-7 0 1 15,0 5 1-15,10 0-2 0,-2 4 1 0,0 0 1 0,1 7 0 16,-9 3 1-16,9 0 1 0,8 0-1 0,-8 6 0 0,0-1 2 16,0 5-1-16,8 1 0 0,0-2-1 0,1 3 2 0,-2-3-1 15,2 1 1-15,-1 6 0 0,9-2 0 0,-1 1-1 16,12 0 0-16,-12-4 0 0,10 3 1 0,-1-2 0 31,-7 3-1-31,-1-10 1 0,-1 0-2 0,-6 0 2 0,-1-4-1 16,-3-1 0-16,-5-4-1 0,-2-6 0 0,1 0 0 0,0-4-2 15,-9 1 0-15,9-7 0 0,-9 0-1 0,0 2 1 16,0-6-8-16,0 0-10 0,0 0-20 0,8-6-21 0,-8-2-25 16,10-3-40-16,-2-9-60 0,0 2-118 0,0-2-110 0</inkml:trace>
  <inkml:trace contextRef="#ctx0" brushRef="#br0" timeOffset="69991.42">29308 1421 326 0,'-10'0'259'0,"10"0"-103"0,-8-3-67 16,8 3-37-16,0 0-21 0,8 0-9 0,-8 0-5 0,18 0-3 15,-1 0-4-15,8 0-2 0,2 0-1 0,8 0 0 0,0 0-3 16,0-7 0-16,0 7-1 0,-1 0 3 0,1-3 1 16,-2 3 2-16,4-6 2 0,-3 2 1 0,0 4 5 0,2-10 4 15,-2 4 0-15,0-4 3 0,-7 1 1 0,8-5 1 0,0-2-1 16,-1 2 1-16,1 0-2 0,-1-6 1 0,10 0-3 0,-17 2 0 16,8-3 2-16,-1 3 2 0,-8-2 5 0,-9-5 5 15,0 5 7-15,0 1 5 0,-7-1 5 0,-2 1 6 16,1 4 2-16,-9-5 1 0,0 6-3 0,0-1-5 0,0 0-6 15,-9 5-5-15,9 0-5 0,0 2-7 0,-8-2-7 0,8 5-4 16,0-1-5-16,0-4-1 0,0 10-6 0,0-4-1 16,0-2-1-16,0 6-5 0,0-4 0 0,0 4 0 0,0 0-2 15,-10 0-1-15,10 0-3 0,0 0 0 0,0 0-2 0,0 0 0 16,0 0 1-16,10 4 0 0,-10 2 0 0,0-2 1 0,0 6 1 16,8 5 1-16,-8-5 2 0,9 4 1 0,-9 1 0 15,8 5-1-15,1-1 1 0,0 6 0 0,9-5 0 0,-9 4 0 16,8 4 0-16,0-3-1 0,0 5 1 0,0-1 2 0,10 5 0 15,-10-4 0-15,8 4 1 0,-7 0-2 0,8 1 0 16,2-2 2-16,-13 2-2 0,3-1-6 0,7-1-7 0,2-2-11 16,-10 3-12-16,10-5-15 0,-1 1-19 0,0-7-24 0,-1 2-32 15,11 0-39-15,-10-6-69 0,-1-4-153 0,-7 0-82 16</inkml:trace>
  <inkml:trace contextRef="#ctx0" brushRef="#br0" timeOffset="74164.93">17177 1782 86 0,'0'0'303'0,"0"0"-97"0,8-3-76 0,-8 3-48 15,0 0-23-15,8-5-13 0,-8 5-4 0,9 0-4 0,-9-5-1 16,9 5-3-16,-9-5-1 0,8 0-2 0,1 5 3 0,-9 0 1 15,0-5 3-15,9 0 4 0,-9-1 4 0,8 3 4 0,-8-4 1 16,0 4 3-16,0-8-1 0,9 2-1 0,-9-6-2 16,9 5-3-16,-1-5 0 0,-8 2 5 0,9-8 3 15,-1-3 4-15,10 4 3 0,-9-3 7 0,7-3 5 0,-6-2 5 16,8-2 4-16,-2 1 0 0,2-1-1 0,-1-4 0 0,9 5-5 16,-8-1-5-16,8-3-9 0,-9 3-1 0,1-4-8 15,7 6-8-15,-8-2-7 0,3-1-7 0,-4 8-7 0,1-6-5 16,0 4-1-16,-7 2-6 0,7-3-4 0,0 1-3 0,-8 1-2 15,-1 5-1-15,10-1-1 0,-10 1-1 0,1 4 0 0,0 4 1 16,-9-2-1-16,8 3 0 0,-8 0 0 0,8 5 0 16,-8 2-1-16,0-4 0 0,0 7-1 0,-8-3-2 0,8 3-1 15,-8-6-2-15,8 6-1 0,0 6 0 0,-9-6 0 0,0 3 0 16,-8 7 0-16,0 0 0 0,-9 0 1 0,-9 8 2 16,-7 3 1-16,-3-1 1 0,-7 4 0 0,-8 1 0 0,-12-1 2 15,12 5 1-15,-17-5 0 0,16 6-1 0,-9-6-1 0,1-4 1 16,17 4 0-16,-9-5 1 0,9 1-1 0,9-4 1 15,7-3 0-15,-7-3 0 0,18 0 2 0,-2 0 0 16,10-5 0-16,9 4 1 0,-2-9 1 0,-5 5 0 0,4-5 2 16,11 5 3-16,0-5 2 0,0-5-1 0,11 0-3 0,4-4 0 15,3 0-1-15,17-12-2 0,-9 6-1 0,17-8-2 0,1 3-3 16,-1-5-1-16,1 1 3 0,7 0 0 0,2-6 0 16,-10 6 1-16,9-1 0 0,1 1 0 0,-10 4-1 0,0-5 0 15,0 2-1-15,1 3 1 0,-11 1-1 0,12-1-1 0,-10 5 0 16,-1 2 1-16,-7-3-1 0,-1 6-3 0,-9 1 0 15,8 3-1-15,-5-4-2 0,5 6 1 0,-8 4-1 0,1-6 0 16,-1 6 0-16,0 6 0 0,9-2 0 0,-9 2 1 0,9 4 2 16,9-1-1-16,-9 5 2 0,-1 8 0 0,11-4 2 15,7 2 0-15,1 4 2 0,-9 0-1 0,8 0 1 0,9 5 0 16,-9-4 0-16,1 5-1 0,8-1-1 0,0 0 0 0,1 1-1 16,7-2-7-16,1-3-10 0,-10 4-21 0,11-4-29 0,-10-1-38 15,8-4-44-15,-6 0-50 0,6-1-81 0,0-5-155 16,9-4-108-16,1 1-56 0</inkml:trace>
  <inkml:trace contextRef="#ctx0" brushRef="#br0" timeOffset="75765.56">24157 1705 18 0,'-8'0'157'16,"8"0"-43"-16,-9 0-33 0,9 0-22 0,0 0-13 0,0 0-10 0,0-5-5 0,0 5-1 0,0 0 0 15,0 0 0-15,0 0 3 0,0 0 1 0,0 0 2 16,0 0 4-16,0 0 1 0,0 0 0 0,0 0 3 0,0 0 2 15,0 0 1-15,0 0 1 0,0 0-4 0,0-5-2 0,0 5-1 16,-8-3 0-16,8-4-1 0,-9 7-1 0,9-5 2 0,0-5 0 16,-9 6 4-16,2-5 2 0,-4-1 5 0,4-6 1 15,7 3 2-15,-9-3 2 0,9-4 4 0,-10 2 3 16,10-3-2-16,-8 2 2 0,8-5 1 0,0 4 4 0,8-9-4 16,-8 4-3-16,10 1-5 0,-1-6-5 0,-9 7-2 0,7-7-10 15,4 1-6-15,-4-5-6 0,2 9-3 0,0-4-2 16,-1-1-4-16,9-3-5 0,1 3-4 0,0 1 3 0,-1-1-2 15,-9 1-3-15,10 4 6 0,-10 1 7 0,9-5 12 0,-7 10 6 16,-3-1 7-16,-7 1 4 0,10 4 3 0,-10 0 2 0,10 0-3 16,-10 6-9-16,0-1-10 0,0 0-5 0,0 5-8 15,0 5-6-15,0-4-6 0,-10 4-5 0,10 0-3 0,-10 0-3 16,10 4-2-16,-17 1-2 0,10 5 2 0,-11 0 1 0,-8 9-1 16,-1-4 3-16,1 8 2 0,-8 3 1 0,0-3-1 15,-2 8 1-15,-7-7 0 0,-1 5 2 0,1 0 0 0,0 1-3 16,-1-6 0-16,-9 1-1 0,11-1-1 0,-2-5 5 0,9 1-1 15,-8-1-1-15,16-4-1 0,2-5 2 0,-1 1 0 16,0-2 3-16,9 0 1 0,8-4-5 0,-8 0 3 0,17-5 1 16,-9 0 2-16,9 0-1 0,9-5 0 0,-9-5 0 0,17 1-2 15,0-6 1-15,9-5-3 0,9 0 1 0,0 2 0 32,-1-7 0-32,10 1-9 0,-1-1 2 0,10 1 3 0,-19-1 1 15,19 1 1-15,-10-1-1 0,1 1 0 0,-10-1 0 16,1 5 7-16,-1 2-3 0,2-2-3 0,-11 6-2 0,1-1-3 15,-9 5-1-15,1 0-2 0,0 0-1 0,-10 7 0 0,9-3-3 16,1 6 1-16,-10 0 1 0,9 6 0 0,10-3 0 16,0 12 3-16,7 0 2 0,9 0 1 0,0 4 2 0,1 6 0 15,-1-1 1-15,10 1-2 0,-1 3 2 0,-1 2-1 0,2-1-1 16,8 1 0-16,-9-1-3 0,-1 4-11 0,1-2-32 0,10-3-37 16,-10 3-43-16,9-3-43 0,0-3-48 0,9-1-66 15,-2 1-115-15,11-5-129 0,-2-7-52 0</inkml:trace>
  <inkml:trace contextRef="#ctx0" brushRef="#br0" timeOffset="144032.35">13094 16955 31 0,'-16'-5'207'0,"-2"5"-57"16,-8-5-48-16,-1 5-33 0,2 0-22 0,0 0-11 0,-12 0-5 15,12 0 1-15,-10 5 5 0,0-5 2 0,10 0-1 0,-9 0 0 16,-2 5-3-16,9-5 0 0,-6 0-2 0,7 0 1 0,-1 0-1 15,1 0 4 1,-8 0 2-16,7 0 1 0,1 0 4 0,8 0 1 0,1 0 0 0,0 0-2 0,7 0-5 0,3 0-5 16,-3-5-5-16,10 5-5 0,0 0-7 0,0 0-4 0,0 0-5 15,10 0-3 1,-3-5-1-16,11 5-1 0,1 0-2 0,6 0 0 0,1-5 1 0,1 5 3 0,-1 0-2 0,-9-5 2 16,9 5-2-16,-8 0 2 0,-2 0-1 0,2-5 0 0,-1 5 0 15,9 0-1-15,1 0 4 0,-9 0-1 0,16 0 1 0,-9 0 0 16,10-4 0-16,-9 4 1 0,8 0 1 0,10 0-1 15,-9-6-1-15,8 6 1 0,1 0-2 0,-2 0-1 0,3-3-1 16,7 3 0-16,-9-6-1 0,0 6-1 0,10 0 1 16,-10 0-1-16,9 0-1 0,-9-4 0 0,1 4 0 0,-1 0 0 15,11-6 0-15,-3 1-1 0,1 5 0 0,-8 0 1 0,0-5 2 16,7 0-2-16,-8 5 1 0,1-5 0 0,-1 5-1 16,0-3 1-16,2 3-1 0,-3 0-5 0,2-7 2 0,-1 7 1 15,0 0 0-15,1 0 1 0,-1-3 1 0,1 3 0 0,-1 0 0 16,9 0 3-16,1-6-2 0,-9 6-2 0,7-6 0 31,10 6-1-31,-9-4 1 0,0 4 1 0,1-4 0 0,-2 4 1 16,1-6-1-16,1 6 2 0,0 0 0 0,-3-4-1 15,3 4 1-15,-2 0-2 0,-7 0 1 0,-1 0-2 0,-7 0 1 16,-2 0 0-16,1 4-1 0,1-4 1 0,-3 6-2 0,-6-6 0 16,8 0 1-16,-1 4 1 0,-8-4 0 0,17 0 0 15,-7 4 0-15,-3-4 0 0,3 0 0 0,7 0 1 0,1 0-1 16,-10 0 2-16,9-4-1 0,1 4-1 0,0 0 0 0,-2 0 0 15,10-4 1-15,-8 4-1 0,0 0 0 0,-10 0-2 16,9 0 1-16,1-6 1 0,-1 6 0 0,-9 0-2 0,11 0 1 16,-10-4 0-16,-1 4 0 0,1 0 1 0,0 0 0 0,-1 0 0 15,-8 0 0-15,9 0 0 0,-8 0 0 0,-2 0 0 0,10 0 2 16,-9 0-2-16,0 0 0 0,9 0 0 0,-10 0 0 16,2 0-1-16,0 0 1 0,-2 0 0 0,1 0-1 0,0 0 2 15,0 0 0-15,1 0 1 0,-2-6-1 0,1 6 0 0,10 0 1 16,-1-3-2-16,7-3 0 0,2 6-1 0,8-6-1 15,-8 3 1-15,17-8 1 0,-10 7 1 0,10-2-1 0,0 2 1 16,0-6-1-16,-1 5 0 0,1 0 0 0,0 1-2 0,0 4-1 16,-9-6-3-16,-9 6-1 0,9-4-3 0,1 4 0 15,-10-5 1-15,0 5-4 0,0 0 6 0,1-5 0 0,0 5 1 16,-10-5 1-16,10 0 2 0,-1 0 2 0,-8 5 0 0,9-5 2 16,-10 0-5-16,18 1 2 0,-9 4 1 0,10-9 1 0,-1 3-1 15,0 0 1-15,0 2 0 0,0-6 0 0,1 5-1 16,6-3 0-16,-6 2 0 0,8 0 0 0,-10 2 1 15,11-6-1-15,-10 6 1 0,0-2 0 0,0-3-2 0,1 3-3 16,-2-4-1-16,-7 6 0 0,7-6-3 0,-8 1-1 0,10 4-3 16,-9-5-1-16,-1 5 1 0,-9-4 0 0,1 2 4 15,2-1 0-15,-4 3 2 0,2-5 3 0,-1 5 1 0,1-5 2 16,-9 7 1-16,9-9 0 0,-2 8 0 0,-5-6 0 0,6 0 0 16,1 1 0-16,0 3 0 0,0-4-1 0,7 0 0 0,2 2-1 15,0-3-1-15,-1 7 1 0,1-6 1 0,-10 0 0 16,10 1 0-16,-11-1-1 0,4 5 2 0,-12-5 0 0,19-1 2 15,-9 2-1-15,-9 0-1 0,9 3 0 0,-8-3 0 0,6-1 0 16,-6 1 0-16,-1-2 0 0,8 1 0 0,0-3 1 16,3 3-1-16,-4-1 0 0,11-4 0 0,-9 2 1 0,8 3-1 15,-9 0-1-15,10-6 0 0,-8 8-1 0,-2-2 1 0,0-5 0 16,1 6 0-16,8-2 1 0,-7-3 0 0,-10 4 0 16,8 0 2-16,1 0 1 0,0-4-1 0,-1 4 1 0,0 0-1 15,1-5 0-15,0 7-2 0,0-8 2 0,9 6 0 16,-10 0-2-16,1 0 0 0,-1-5 0 0,0 7 0 0,2-8 2 15,8 7-1-15,-10-6-2 0,1 1-3 0,-1 4 2 0,1-5 2 16,-9 5 0-16,-1-3 0 0,12 2 0 0,-20 1 0 16,9 0-1-16,-1 2 2 0,1-4-1 0,1 4 0 0,-1-2 0 15,-8-5 0-15,8 6-1 0,-9-2 1 0,9 7 0 0,-9-6 0 16,1-5 1-16,8 10-1 0,-9-6 0 0,9 3 0 16,-8-2 1-16,-2 0-1 0,2 0 2 0,-1 0-1 0,1 1-1 15,0-1 1-15,-1 0 0 0,1 0 0 0,-10 1-1 0,9 3 0 16,-8-4-1-16,-1 2 0 0,-8 2 0 0,9-3 1 15,0 3-1-15,-9-4 1 0,0 6 0 0,8-2 0 0,0-2 0 16,-8 3 0-16,10-5 0 0,7 5-2 0,-9-5 1 16,2 6 1-16,-2-6 0 0,10 5 0 0,-11-5 0 0,10 5 0 15,3-5 0-15,-3 2 0 0,8-4 0 0,-7 8-1 0,8-6 1 16,0 5 0-16,-9-5-2 0,1 0 0 0,7 6 1 16,-6-6 1-16,-1 4 1 0,-3-3-1 0,3 5 1 0,-1-6-1 15,1 4 2-15,8 2 0 0,-9-2 1 0,1-4 0 0,0 7-3 16,6-2 1-16,-4 0 0 0,5 0 2 0,-8-5 0 0,9 5-1 15,-8-1 1-15,16-3 0 0,-8 5 1 0,9-7 0 16,-9 2 1-16,9-1-2 0,-1 5 1 0,-7-5-3 0,7 5-1 16,1-5 0-16,-9 6 0 0,9-5 0 0,-1 3 1 0,-8-4 2 15,9 5-1-15,-8 0 1 0,7-5 3 0,0 7-1 16,-8-3-2-16,9-4 1 0,0 6-3 0,-8-6 1 16,7 4 0-16,0-4 0 0,2 7-1 0,-1-9 0 0,-2 4 2 15,4 2-1-15,-4-3 2 0,2 5-1 0,0-7 1 0,-1 7 0 16,-8-6 1-16,9 5-2 0,1-5 2 0,-11 5 1 0,2 0-3 15,7-5 0-15,-8 6-1 0,8-2-1 0,1 3 1 16,-10-7 0-16,12 4-3 0,6-4 1 0,-8 5 0 0,-1-3 0 16,1 1 0-16,-1-2 2 0,1 3 1 0,-1-2 2 0,2 2 2 15,-1-4-1-15,-9 7 2 0,8-9-1 0,1 9 1 16,-10-4-1-16,3 3-1 0,-2 0-2 0,-9-2-1 0,9 2-2 16,-9-1 1-16,0 5 0 0,1-5-1 0,-1 5 0 0,1-5-1 15,-1 5 0-15,0-5 0 0,-7 5 1 0,8-4-1 31,-3 4 0-31,3-7 1 0,-1 7 1 0,1-3 1 0,0-2 0 16,-2 5 1-16,2 0 1 0,-1 0 1 0,0 0-1 16,0-5 0-16,1 5 2 0,-1-5-2 0,1 5 1 0,0-5 1 15,-9 5 1-15,8 0 0 0,-9-5 0 0,9 5-1 0,1 0 1 16,-10 0 0-16,10-5 0 0,-1 5-1 0,-8 0-3 16,8 0 1-16,1 0-2 0,-1 0 1 0,1-5-2 0,-2 5 0 15,2 0-1-15,8 0 0 0,-9-3 1 0,10 3 0 0,-10 0 0 16,0 0 1-16,1 0-1 0,-1 0 3 0,0 0-3 15,1 0 1-15,9 0-3 0,-11 0 0 0,2 0 0 0,-1 0 0 16,10 0-1-16,-10 3 0 0,0-3 0 0,9 0 1 0,-8 5 2 16,7-5-2-16,-7 0 1 0,8 5 1 0,-1-5-1 0,1 5-1 15,1-5 2-15,-1 0-1 0,0 0 0 0,0 5 2 16,-9-5-1-16,9 0-1 0,-9 5-1 0,0-5 0 0,3 5 0 16,-5-5 0-16,3 0-1 0,-9 5-3 0,0-5-16 15,0 0-29-15,8 0-57 0,-17 0-137 0,9-5-119 0,-1 5-81 16,-8-5-49-16</inkml:trace>
  <inkml:trace contextRef="#ctx0" brushRef="#br0" timeOffset="145319.09">26493 14800 119 0,'10'0'284'0,"-10"-3"-66"0,8 3-60 0,-8 0-45 0,0-6-32 16,9 6-19-16,-9 0-15 0,8-5-6 0,-8 5-5 0,0 0-5 16,9 0-4-16,-9 0-7 0,0 0-4 0,9 0-7 15,-9 0-2-15,0 0-3 0,8 0-2 0,2 0-2 0,-3 0 2 16,2 0 2-16,-1 0 2 0,12 0 2 0,-5 5 4 15,3-5 2-15,0 0 2 0,8 6 0 0,-9-6 3 0,9 3-1 16,9-3-1-16,-9 0-1 0,9 0-3 0,-9 7-2 0,17-7-2 16,-9 0 0-16,10 3-3 0,-1 2 0 0,1 0 0 15,0 0-3-15,-1 0 0 0,9 0 1 0,0 0-1 0,0 3-1 16,-8-1 1-16,8 2-1 0,9 1-1 0,-10-5 0 0,10 5-1 16,-8-2 0-16,7 2 0 0,-8 2 1 0,10-9 1 0,-11 7 1 15,10-4-2-15,-9 2 1 0,1-2 1 0,-2 3-1 16,2-2 1-16,-10 1-1 0,1-3 1 0,-1 5 2 0,-9-4 2 15,1 4 1-15,0-7 3 0,-9 7 0 0,9 0 2 0,0-5 1 16,-9 5-4-16,9 0 1 0,-1 0 1 0,-8-1-1 16,9 1-1-16,0 5-1 0,-2-7-1 0,4 4 2 0,-4-2 1 15,12-7 0-15,-11 7-2 0,9 0 1 0,-7 0-1 0,7-1 0 16,-8-3-1-16,-1 3-1 0,1-4-1 0,-1 5-1 16,1-4-1-16,-9 3 0 0,-1-5-1 0,2 2 2 0,-9 3 1 31,7-4-1-31,-7 0 2 0,-1 0 3 0,1 0-1 0,0 0 1 15,-2 0 1-15,-7-1 1 0,9 7 2 0,-11-7 2 16,-7 2 2-16,20-3-2 0,-13 8 3 0,11-6 0 0,-1 0-1 16,9 0-1-16,-8 0-2 0,-1 3-3 0,0-2-2 15,0-2-1-15,9 6-2 0,-8 0-1 0,8-4 0 0,-17-2-2 16,9 1 0-16,-3 5-3 0,3-6 1 0,1 6-1 0,6-4 0 16,-7 3 1-16,-1-4 4 0,1 4 1 0,-2 1 2 15,2 2 3-15,-1-4 2 0,1-3 3 0,0 5 3 0,-2-6 1 16,2 7-1-16,7-8-2 0,-7 8-1 0,0-6-2 0,-1 5-2 15,9-5-4-15,-8 5-2 0,-1-2-2 0,8 2 0 16,-7-4-1-16,1 4 0 0,6-1-2 0,-7 1 3 0,7-6 0 16,-7 6-1-16,-1 0 2 0,0 0 1 0,1 0-6 0,-1-5 3 15,9 5 1-15,-8-1 0 0,-1 1 0 0,9-5-1 0,-8 5-2 16,8 0 0-16,-1 0 3 0,1 0-1 0,1-1 0 16,-1 1-1-16,0-1 0 0,8 1-1 0,1-6 3 15,-9 6-2-15,9 0 0 0,-1 1-1 0,-7-1-1 0,7-2-8 16,1 4 5-16,-9-4 1 0,9 2-1 0,-8 0 2 0,6 1 0 15,-6-1 0-15,-1-2 1 0,0 2 6 0,9 0-3 16,-10 0-3-16,1 4 5 0,10-4-3 0,-11 4-1 0,1-4 0 16,9 4-2-16,0 1 0 0,-8 1 0 0,6-6-1 0,3 3-4 15,-2 2 3-15,1 0 1 0,-9-5 1 0,17 5 0 0,-8-6 0 16,-1 6 0-16,2-5 0 0,-1 5 1 0,-1-6-1 16,1 0 0-16,-1-3-1 0,1 4 1 0,0 0 1 0,0-5-1 15,8 3 1-15,-8-1-1 0,-1-4 1 0,9 3-1 0,-8-6 0 16,1 4 0-16,-2 2 0 0,1-2 1 0,8 2-1 15,-7 4 0-15,8-10 0 0,-2 3 1 0,2-3 0 0,-1 6-1 16,0-6 0-16,1 4-1 0,-1-4 1 0,-8 5-1 0,0-5 0 16,8 5 0-16,0-5 0 0,-8 6 0 0,0-6 1 15,8 4 0-15,-8 2 0 0,-1-2 0 0,1-4 1 0,0 5 0 16,0-1-1-16,-10 2 0 0,11-6 1 0,-10 4 0 0,-1-4 0 16,11 5 0-16,-11-5-1 0,1 6 0 0,10-6 2 0,-1 4-1 15,-1-4-1-15,1 5 0 0,8-5 0 0,-18 5 0 16,12-5 0-16,-4 0 0 0,2 5-1 0,17-5 1 0,-8 0-1 15,-1 5 1-15,10-5 0 0,-10 0 1 0,0 0 0 0,1 0-1 16,-1 0 0-16,2-5 1 0,-12 5 0 0,2 0-1 16,-35 0 0-16</inkml:trace>
  <inkml:trace contextRef="#ctx0" brushRef="#br0" timeOffset="146444.01">28525 17145 43 0,'-7'0'285'0,"7"5"-72"0,-9-5-62 0,9 0-47 0,0 0-34 16,0 0-24-16,0 0-8 0,0 0-3 0,0 0 1 0,0 0-1 15,9 0-3-15,-2 0-2 0,3 0-2 0,7 0-1 0,0-5-3 16,10 5 0-16,-2 0-2 0,1-5 0 0,9 5 0 16,-1 0 0-16,2-5 1 0,7 0 2 0,0 1-3 0,0 4-1 15,9-5-1-15,1 1-2 0,-1-2 0 0,9 6-3 16,7-4 1-16,2-2-3 0,9 1 0 0,8 0 0 0,0 0 1 15,8-3 0-15,9 2 2 0,9-4 3 0,0 0-3 0,8 6 4 16,1-6 1-16,8 1 2 0,1-3-1 0,-1 4-2 16,0-2-2-16,1 0-1 0,-10 0-4 0,0 0-1 0,1 6-5 15,-17-6-3-15,-2 5-3 0,1-5-1 0,-7 5 0 0,-12 0-2 16,3-5 1-16,-10 7 0 0,-8-3 1 0,7 2 1 16,-16-7 1-16,9 6-1 0,-9-5 0 0,9 7 1 0,-10-7-1 15,1-2-1-15,0 4 0 0,0-2 0 0,-9 1 0 0,8-3 0 16,3 2 0-16,-13 2 0 0,-6-2 0 0,-1 0 1 0,-9 0-1 15,-7 6 1-15,6-2 0 0,-5-3 1 0,-10 4 4 16,-2 0 0-16,2 0 0 0,-9 0 1 0,-1 5 2 16,0-5 0-16,-8 5 2 0,0 0-2 0,10 0-2 0,-10 0 0 15,0 0-2-15,0 0-2 0,0 0-1 0,0-5-1 0,0 5-1 16,0 0 0-16,0 0 1 0,0 0-1 0,0 0 0 16,8-4 1-16,-8 4-1 0,0 0-1 0,8 0-2 0,2-6 1 15,-2 3-2-15,9 3 1 0,-7-6 0 0,6 6-1 0,1-6 2 16,2 2 2-16,16-1-1 0,-10 0 1 0,19 5 1 0,-1-5-1 15,9 0 0-15,1 2 0 0,7 3 0 0,9-6 0 16,-9 0 1-16,19 2-1 0,-9-2 0 0,-10-2-1 0,10 2 1 16,-70 6 0-16</inkml:trace>
  <inkml:trace contextRef="#ctx0" brushRef="#br0" timeOffset="148807.96">26580 15142 118 0,'-9'0'171'0,"9"0"-34"0,-7 0-32 0,7 6-24 15,-10-6-14-15,10 0-10 0,0 0-5 0,0 0-5 0,0 0 1 16,0 0-4-16,0-6-6 0,0 6-6 0,0 0-6 15,0-4-6-15,0 4-4 0,0 0-2 0,0 0-3 0,0-6 1 16,0 6 2-16,0 0 2 0,0 0 0 0,0 0 4 0,0 0 0 16,0-3 1-16,-8 3-1 0,8 0-1 0,-9 0 0 15,0-7 1-15,-8 7 2 0,9 0-1 0,-2-3 2 0,-6 3 2 16,6-5 3-16,2 5 1 0,-1-7 2 0,1 4-2 0,-1-2-2 16,0-1-1-16,9 2-2 0,-7-1-4 0,7 1-4 15,0-2-4-15,0 1-4 0,7 1-2 0,-7-2-1 0,9 2 0 16,-9-1-5-16,9 0 1 0,-9 0 1 0,8 0-1 0,-8 0 2 15,0 0 1-15,9 0-1 0,-9 1 2 0,8-2 2 0,-8 3 0 16,10-3 0-16,-10 2 2 0,0-2 1 0,8 1 0 16,-8 0 0-16,8 0 1 0,-8 0-3 0,0 2 0 15,0-4 1-15,0 4 0 0,0 3 0 0,0-6 0 0,0 6 1 0,0-6 1 16,0 6 1-16,0 0 0 0,0 0 0 0,0 0-1 16,0 0-1-16,0 0-2 0,0 0-1 15,0 0-1-15,0 0 3 0,0 0-2 0,0 0 0 0,0 0-2 0,0 0-1 16,0 0 3-16,0 0 0 0,0 0 1 0,0 0 0 0,0 0 4 15,0 0 1-15,0 6 4 0,0-6 3 0,0 0 0 0,0 0 1 16,0 6 0-16,0-6 3 0,0 3 1 0,0 4 3 16,0-4 5-16,0 7 4 0,10-5 5 0,-10 6 3 0,8-1 1 15,-8-1 1-15,9 5 2 0,-1 1 0 0,1-1-3 0,0 7 1 16,-1-2 3-16,9 4 10 0,-8 7 2 0,9-1 1 16,-8 6-1-16,5-1 2 0,3 0 1 0,-9 6-1 0,9-2-4 15,-1 7-11-15,0 0-8 0,1 3-3 0,7-6-1 0,-7 7-5 16,-1 6-6-16,9-1-6 0,-8-6-5 0,8 5-3 15,1 2 0-15,-11 3-8 0,10-4-3 0,-8 1 1 0,7-3 0 16,-7 2 0-16,0 4-2 0,-2-4-1 0,-7 1 1 0,0-3 3 16,0-3-1-16,-2 0-2 0,-7 0 0 0,0 1 1 0,0-11 0 15,0 4-1-15,0-8 0 0,0-2 1 0,0-3-1 16,0-5 0-16,0-6-2 0,0 1 2 0,0-10 0 0,0-2 3 16,0 2 2-16,0-4 2 0,0 0 0 0,0-3 0 0,0-3 0 15,0 0-9-15,0 0-29 0,0-3-49 0,0-3-58 16,0-3-63-16,0-6-78 0,0-5-125 0,10-4-156 0,-10-1-83 15,0-4-29-15</inkml:trace>
  <inkml:trace contextRef="#ctx0" brushRef="#br0" timeOffset="150060.94">26623 14542 67 0,'0'4'122'15,"0"-4"-27"-15,-8 0-16 0,8 6-10 0,0-6-5 0,0 0-5 16,0 4-5-16,0-4-5 0,0 0-6 0,0 5-7 0,0-5-7 16,0 0-5-16,0 0-5 0,0 0-2 0,0 0 3 15,0 5-1-15,8-5 4 0,-8 0 3 0,0 0 6 0,0 0 4 16,0 0 4-16,0 0 3 0,0 0 3 0,0 0 3 0,10 0 2 15,-10 0 2-15,0 0-4 0,0 0 0 0,0 0 0 16,0 0-3-16,0 0 2 0,0 0-2 0,0 0-3 0,0 0-2 16,0 0-2-16,0 0-1 0,-10 0-5 0,10 0 0 0,0 0-1 15,0 0-1-15,0 0 2 0,0 0 0 0,0 0 1 16,0 0-1-16,0-5 1 0,-8 0-5 0,8 5-1 0,0-4-6 16,0-6-3-16,8 4-6 0,-8-2 4 0,10-3-5 15,7 1-5-15,-8 0-1 0,0 0-3 0,8 2-1 0,8-2-1 16,-7-5 1-16,8 5-8 0,0-4 2 0,0 4 2 0,7-5 2 15,5 0 0-15,-4 0 0 0,0 1 1 0,9-1 0 16,1-5-1-16,-1 7 1 0,10-3-1 0,-10-4 0 0,9 7 0 16,2-7 0-16,-4 5 1 0,2 0 1 0,-9 1-2 0,1 4 1 15,-1-5 0-15,11 5-1 0,-12-3-1 0,2 3 1 16,-10-1-1-16,9 2-1 0,-8 3 0 0,9-3 0 0,-9-1 2 16,-1 6 0-16,1-6 0 0,-9 4 0 0,0 3 0 0,-9-3 1 15,1 2 2-15,0-1 3 0,-9-2 6 0,-2 7 9 16,-7 0 7-16,0-3 4 0,0 3 2 0,-16 0 0 0,5-5-1 15,-14 5-5-15,0-6-6 0,-11 6-9 0,2 0-7 0,-9 0-4 16,0 6-3-16,-10-6-1 0,1 5 2 0,9-5 0 16,-1 3 0-16,2 4 0 0,-2-7 0 0,8 5 0 0,11-5 0 15,-1 4 1-15,8-4 0 0,1 0-2 0,8 6 1 16,0-6-1-16,9 0 0 0,0 0 1 0,0 0-1 0,9 0-2 16,0 0 4-16,8-6 1 0,1 6-1 0,-2 0 0 0,11-4 1 15,7 4-1-15,2-5 1 0,-1 5 0 0,8-7-4 16,-9 4 0-16,9 3 1 0,1-5 1 0,-1 5 0 0,10-6-2 15,-10 6-1-15,0 0 1 0,1 0 0 0,0 0-1 0,-10 6 0 16,1-6 0-16,0 5 0 0,-1-2 1 0,-8 4-1 0,1-2-1 16,-11 5 3-16,2-7 0 0,-9 7 0 0,0 0 1 15,-9-4 0-15,0 4 2 0,0-1-1 0,-9 5 2 0,-7-4 0 16,-11 0 0-16,9-1 0 0,-17 6-1 0,9-5 1 0,-9 0-1 16,1 0 0-16,0 0 0 0,-2-1 0 0,2 0 0 15,-2 1-5-15,2-4-17 0,8 4-26 0,1-5-32 0,5 0-39 31,5-2-46-31,5-3-67 0,2-3-101 0,8 3-132 0,0-5-59 16</inkml:trace>
  <inkml:trace contextRef="#ctx0" brushRef="#br0" timeOffset="151453.68">29541 13648 104 0,'0'-6'167'0,"-8"6"-40"0,0 0-33 0,-2 0-24 0,2-4-15 0,-1 4-8 16,1 0-4-16,-9 0-2 0,8-6 5 0,0 6 2 0,-8 0-1 31,8 0 0-31,0 0 1 0,0-4 1 0,1 4-3 16,-10 0-1-16,11 0-7 0,-3 0-2 0,0-4-2 0,3 4-4 15,-2 0-1-15,0 0-1 0,0-5 0 0,9 5 0 0,0 0 0 16,-8 0 1-16,8 0-2 0,-8 0 0 0,8 0-2 0,0 0-5 15,0 5-2-15,0-5-2 0,0 0-2 0,0 4 0 16,0-4 3-16,0 4 3 0,0 6 7 0,-10 0 7 0,10 0 7 16,0 5 9-16,0-1 5 0,10 1 1 0,-2 5 2 0,0-1-3 15,1 1-5-15,0 5-4 0,7-6-6 0,4 6-3 16,-3-1-8-16,-1 1-7 0,2-2-5 0,8 7-3 16,-8-5-2-16,7-1-3 0,-8 1-2 0,1-1-5 0,8 1 0 15,-9-1 1-15,1 0-1 0,-10-5 1 0,10 7-1 0,-11-13-2 16,11 7 2-16,-18 0 0 0,10-5 1 0,-1-1-3 0,-2-4-3 15,3 0-14-15,-2 0-16 0,-8-5-19 0,0 0-26 16,0-2-29-16,0-3-39 0,0-3-55 0,0-2-76 0,-8-5-106 16,-2-1-78-16,-6-3-37 0</inkml:trace>
  <inkml:trace contextRef="#ctx0" brushRef="#br0" timeOffset="151832.81">29167 14000 308 0,'0'0'299'0,"0"0"-103"0,20 0-75 0,-13 0-45 0,20 0-24 16,-1 0-10-16,-1-5-5 0,1 5-4 0,18-5-1 16,-1 5-3-16,-8-5-4 0,18 0-4 0,-11 0-4 0,10 0-4 15,-7-4 1-15,-2 0 1 0,0 3 5 0,1-4 4 16,-10 0 7-16,-8 5 4 0,1-10 2 0,-11 6 6 0,2-1 6 16,-1 0 6-16,-9-3 2 0,2-2 7 0,-2-5 0 15,-8 5 2-15,0-6 4 0,0 3-5 0,-8-5 3 0,-2-3-4 16,2 3-1-16,1-3-1 0,-3 1 4 0,-8 1 3 0,9-5 1 15,2 5 5-15,-3 4-3 0,-7-5 3 0,17 11-2 0,-9-5 0 16,1 3-2-16,-1 6-4 0,9 1 6 0,-8-1-9 16,8 6-8-16,-10-2-7 0,10 2-10 0,0 4-9 0,-8-6-11 15,8 6-9-15,0 6-14 0,0-2-2 0,0 2-1 0,0 4-6 16,0-1 5-16,0 5 3 0,0 2 1 0,0-2 2 16,8 5 2-16,-8 1 0 0,10 5 1 0,-2-7 9 0,9 8-4 15,-8-3-2-15,8 8 0 0,-7-7 0 0,6 5 0 0,2-3-1 16,-1 2 0-16,1 1-2 0,-1-4 0 0,1 5 0 15,8-7-1-15,0 6-3 0,-1-3-15 0,1 2-31 0,2-3-42 16,-3-1-46-16,8 1-44 0,3-1-43 0,8-5-46 16,-1-3-51-16,-8-6-63 0,9-1-102 0,-10-5-48 0,1 1-9 15</inkml:trace>
  <inkml:trace contextRef="#ctx0" brushRef="#br0" timeOffset="152133.94">30835 13814 102 0,'10'-10'496'16,"-2"-1"-128"-16,18 8-144 0,-9-7-91 0,18 5-49 0,-9 0-27 15,9 0-14-15,-8 5-8 0,6 0-2 0,-15 5-2 0,9 0-5 16,-1 5-5 0,-10 5-5-16,-7 4-3 0,0 0 0 0,-18 7 1 0,0-3 4 0,1 6 1 0,-18-3 5 0,0 2 1 15,-1 6 7-15,-6 0 8 0,6-4 4 0,-8 5 5 0,0-7 2 16,9 6 7-16,0-4 4 0,1-5 3 0,8 3-3 15,-1-2-6-15,9-7-3 0,-1 1-1 0,10-7 0 0,10 3-3 16,-1-6 1-16,-1-1 0 0,19 1 2 0,-2-6 3 0,1 2 3 16,18-2-1-16,8-4-3 0,8-4-6 0,19-2-7 0,0 2-8 15,17-6-6-15,7-5-13 0,1 1-30 0,9-5-48 16,0-1-52-16,-1 1-56 0,-8-11-74 0,-7 0-111 16,-3 1-157-16,-15-4-87 0,-9 3-29 0</inkml:trace>
  <inkml:trace contextRef="#ctx0" brushRef="#br0" timeOffset="161163.37">13086 16901 18 0,'8'0'72'0,"10"-5"-10"0,-9 5-4 0,-2 0-2 16,3 0-2-16,0 0-3 0,-10 0-1 0,7 0-2 15,3 0 1-15,-2 0 0 0,0 5-4 0,1 1-6 16,0-6-2-16,0 4-4 0,8-4-1 0,1 6-6 0,-1-3-4 15,0-3-3-15,1 6-2 0,6-6 0 0,12 0-2 0,-9 4 1 16,6-4-3-16,3 0 1 0,7 0-2 0,-9 0-3 16,11-4-2-16,-12 4-2 0,4 0-3 0,5-6 0 0,-6 6-1 15,6-3 0-15,-8-3 0 0,10 6 1 0,0-4-1 0,-9-2 1 16,17 1 0-16,-9-5 1 0,0 5 0 0,9 2-2 0,1-7-2 16,-1 4 1-16,0-4 0 0,8 0 0 0,-7 0-2 15,8 1-1-15,-9 0 3 0,9-2 0 0,-10 1 0 0,10 1 0 16,-8-1 0-16,-2 1-1 0,1-1 1 0,9 0 0 0,-8 0 0 15,-9 0 0-15,7 1 2 0,1-6-2 0,-9 5 1 16,10 0-1-16,-2 0 0 0,-7 1 1 0,9-1-1 0,-10 0-1 16,0 0-2-16,2 1 3 0,6-1-1 0,-7 0 1 0,-2 0 0 15,10 1 0-15,1-1 0 0,-9 0 0 0,7 1 0 0,2-1-2 16,-2 0 0-16,10 0 0 0,-8 0 0 0,-1 2 0 16,-10-4 0-16,11 2 1 0,-1 6 0 0,-17-6 2 0,8 5-1 15,-8-5 0-15,8 6 0 0,-18-6-1 0,2 4 1 0,-1 2 0 16,1 0-1-16,-1-1-1 0,-9-1 1 0,1-4 1 15,-2 6 1-15,2-2 2 0,-1-4-3 0,0 7 1 16,3-2 0-16,-5 0 1 0,3-5-2 0,9 5 1 0,-10-6-1 16,8 8-1-16,-7-7 2 0,7 5-1 0,-7-1 0 0,8-3 0 15,-9 4 1-15,1-5-1 0,7 6 0 0,2-7 0 0,0 7 0 16,-11-6 0-16,11 5 0 0,-1-5 2 0,-9 0-2 16,9 5 0-16,-8-4 0 0,7 0 2 0,1-1-1 0,0 4 0 15,1-4 2-15,-1 0 0 0,0 0 1 0,-9 2 1 0,9-2 2 16,0-1 0-16,9 1 2 0,-9 1 1 0,1-5 0 15,-2 4 0-15,2 0 1 0,7 0-3 0,-8-4-1 0,0 5 2 16,0-1-1-16,8-1 0 0,2-4-1 0,-1 2 0 0,-1 3 0 16,1-6 0-16,-9 3 0 0,10 1-2 0,-3-2-1 15,-8 0-1-15,11 4 0 0,-10 0-1 0,0-4 0 0,0 4 0 16,0 0-1-16,-8 0 1 0,-2 2-1 0,11 2 0 0,-10-4-2 16,0 0 1-16,1 0 0 0,0 5 1 0,-10-3 0 15,9 2 0-15,1-4 2 0,0 0 0 0,-2 0 2 0,2 1-2 16,-1 0 4-16,9-2 0 0,-8 1 2 0,8 1-1 15,-9-1 0-15,10-6 0 0,-11 8 0 0,10-2 2 0,-8 0-3 16,-1 0-1-16,0 0-3 0,1 1 1 16,-1-1-2-16,1 0 1 0,-9 5 0 0,-1-5-2 0,0 6 0 0,11-6 0 15,-11 4 1-15,9-2 0 0,1 2-1 0,-1-3-1 0,1-1 0 16,-1 0 0-16,0 0 0 0,10 6 0 0,-11-6 1 16,11 0-1-16,0 0 2 0,6-1 0 0,-6 8 0 0,-1-8-1 0,0 2 2 15,-1-1-1-15,1 2-1 0,0 1 3 0,-8-2-2 16,9 3 2-16,-12 2 1 0,5-6 1 0,-3 5-3 0,0 1 2 15,-9-2 0-15,10 2-2 0,-10-2 2 0,9 2-4 0,-7-2 0 16,-2 2 1-16,0-1 1 0,10 1-1 0,-9-2-1 16,8-4 0-16,-8 6-1 0,9-6 3 0,-2 1-1 0,2-1 1 15,-1 0 0-15,1 0 0 0,8 1 0 0,-9-1 1 0,9-5-1 16,0 0 0-16,1 5-1 0,-2-4-1 0,-6 4-1 16,14-5 0-16,-6 5-1 0,-1-4 0 0,0-1 0 0,8 5 0 15,-8 0 0-15,1 0 0 0,-1 0 1 0,9 2 0 16,-10-7-1-16,1 9 1 0,9-3 1 0,-9-1-1 0,0 1 0 15,0-1-1-15,10 5 1 0,-11-5 0 0,1 0 1 0,1 5-1 32,7-4 0-32,-8 0 0 0,-1-1 0 0,11-1-3 0,-11 1 2 0,0 2-1 0,3-2 1 0,-2-6-1 0,8 6 0 15,-7-3 0-15,-10 1 2 0,9-2 2 0,0 4-5 0,-1-4 3 16,2 4-1-16,-10-4 2 0,9 4-1 0,-8-5 0 16,-1 5 0-16,1 0 0 0,0-4 4 0,-2 4-1 0,-7-5 0 15,9 6 1-15,-11-1 0 0,11 0 0 0,-9 0 2 0,9-5-1 16,-1 5 2-16,-8 2-2 0,8-2 0 0,-10 0-1 15,13 0-1-15,-12 5 0 0,9-4 0 0,-8-1-2 0,-1 0 0 16,10 0 1-16,-1 5 0 0,0-5-1 0,1 0 0 16,-1 1 0-16,1-1 6 0,7 0-2 0,-6 5-5 0,6-5 1 15,-7 0-1-15,7 2 0 0,-7-3 0 0,0 7 0 0,-1-6-6 16,0 4 3-16,0-4 2 0,0 6-1 0,0-5 1 31,3 4 1-31,-5-5 0 0,-5 5 1 0,-2-5 0 0,1 4 0 16,7 3-1-16,-6-2 2 0,-1-5 0 0,0 5 0 0,-9 0 1 15,8-5-2-15,0 5-1 0,2 0 1 0,-2 0 0 0,-8 1 1 16,0-6-1-16,9 5-2 0,-1 0 1 0,1 0 0 16,0-5 1-16,-1 6 0 0,1-6 2 0,0 0-1 0,8 5 0 15,-8-5-1-15,8 0 0 0,1 6 0 0,-11-6 2 16,13 4-3-16,-3-2-1 0,0 3 1 0,0-5 0 0,0 4 0 16,0 2 0-16,1-6 0 0,0 5-2 0,-10-4 0 15,9 3 2-15,1 2 0 0,-11-1-1 0,11 0 1 0,-9 0 0 16,1-5 0-16,7 5 1 0,0 0 1 0,-8-5-2 0,8 6 0 15,-8-1 0-15,0 1 0 0,-1-6-1 0,10 4 1 0,-10 1 0 16,10 0 0-16,-10-5 0 0,9 7 0 0,0-3 0 16,-8 2 0-16,2-6 1 0,-4 4-1 0,1 2 0 0,10-2-1 15,-9 3 1-15,-1 3 0 0,0-6-1 0,2 2-2 0,-1-1 0 16,-1 5 1-16,2-7 1 0,-3 7 0 0,2-3 0 16,9 3 1-16,-2-5 1 0,-6-1 1 0,6 6 1 0,2-4-2 15,-1 4 0-15,1-5-1 0,0 5 0 0,-11-4-1 16,3 4 0-16,-3-6 0 0,3 6 0 0,0 0 0 0,-3 0 1 15,2-5-1-15,8 5 0 0,-8 0 0 0,9-4 0 0,-1 4 0 16,-8-6 1-16,8 6 1 0,-8 0 0 0,8 0 1 16,1-4-1-16,-10 4-1 0,9 0 0 0,2 0 0 0,-12 0-2 15,11 0 0-15,-10 0-1 0,10 0 2 0,-1 0-1 0,1 0 2 16,0 0 0-16,-2 0-1 0,2-5 2 0,-1 5-1 16,9 0 1-16,-18 0 0 0,10 0-1 0,9 0 1 0,-12 0-1 15,3 0 0-15,9 0 0 0,-10 0 0 0,9 0-1 0,-8 0-2 16,-1 0 1-16,1 0 0 0,-1 0-1 0,-8 0 0 15,-1 0 2-15,9 5-2 0,-7-5 2 0,-3 0-1 0,2 0 2 16,9 4-2-16,-8-4 2 0,-3 0-2 0,2 6 0 0,0-6 1 16,9 0-1-16,-10 4 0 0,1-4 0 0,-1 0 2 0,10 5 0 15,-1-5 1-15,0 0 0 0,1 0-1 0,-2 0-1 16,11 0 1-16,-1 0-2 0,-1 0 0 0,-8 0-2 0,10 0 0 16,0 0 0-16,-1 0 0 0,-9 0 1 0,0 0-1 0,1 0 1 15,-1 6-1-15,-9-6 1 0,10 0 0 0,-1 0-1 16,-8 4 2-16,1 1 0 0,-3-5 0 0,11 4-1 0,-10-4 1 15,2 0-1-15,7 6 3 0,-9-1-3 0,10-5-2 16,-9 3 0-16,8-3 3 0,-8 7-1 0,8-7-1 0,0 5-2 16,-7-5-1-16,6 4-2 0,2-4 2 0,-8 0-4 0,5 6-1 15,3-6 1-15,0 0-1 0,-1 0 3 0,1 3 2 16,8-3 1-16,-9 0 0 0,9 0 3 0,-9 0-2 0,0 0-3 16,1 0-2-16,-1 0-3 0,1 0-5 0,-1 0-8 15,-7-3-11-15,-3 3-15 0,3 0-21 0,-3-6-38 0,-7 2-61 16,10 4-110-16,-10 0-74 0</inkml:trace>
  <inkml:trace contextRef="#ctx0" brushRef="#br0" timeOffset="161543.81">22508 14074 113 0,'0'0'92'0,"0"0"-28"0,0 0-18 0,0 0-8 16,0 3-5-16,0-3-3 0,8 0 0 0,-8 6 0 16,9-6-1-16,-9 4-2 0,0-4-3 0,9 0 0 15,0 6-4-15,-1-6-2 0,1 0 0 0,8 4 1 0,-8-4 2 0,8 6 3 16,0-6 3-16,9 4-2 0,-8-4 0 0,8 6 0 15,1-6-2-15,-10 3-7 0,9 3-3 0,8-2-6 0,-8 1-5 16,0-5 1-16,1 5-1 0,6 1 0 0,4-2 0 16,-12 2 1-16,10 3-1 0,-1-5 0 0,1 6 1 0,0 0-3 15,-1 0 1-15,10-5-1 0,-9 5 0 0,8 0 0 0,0-1 0 16,1 0 1-16,0 1 0 0,-9 1 1 0,8-1-1 16,-9-5 0-1,1 4-1-15,9 1 0 0,-17-6-2 0,-3 6 0 0,2-4 0 16,1 3-4-16,-10-5-9 0,0 2-11 0,1-2-17 0,-10 2-21 0,1-2-31 0,-9-4-52 0,0 0-88 15</inkml:trace>
  <inkml:trace contextRef="#ctx0" brushRef="#br0" timeOffset="161876.69">22752 14171 147 0,'8'4'133'0,"9"-4"-34"0,0 5-21 16,1-5-16-16,-2 5-10 0,2 0-4 0,-1 0-3 0,1 5-4 15,0-1-3-15,-1 1-2 0,10 0-2 0,-10 0 0 16,8 5-4-16,1-5-4 0,0 4-3 0,1 0-3 0,7 2 0 15,2-3 0-15,-3 3-4 0,2-2-3 0,9 1 1 0,9-1-4 16,-9 1-1-16,7 0 0 0,-8 0-4 0,9-7-3 16,0 8-2-16,-1-1 1 0,-7-1-1 0,9 0 1 0,-9-4 1 15,-1 5-2-15,-9-1 1 0,10-4-2 0,-18 0-1 0,9 5-1 16,-10-5-5-16,1-1-9 0,0-2-13 0,1 1-15 16,-1-3-21-16,-9-5-27 0,-9 5-46 0,11-5-74 0,-19-5-108 15</inkml:trace>
  <inkml:trace contextRef="#ctx0" brushRef="#br0" timeOffset="162287.84">22855 14269 43 0,'-9'0'241'0,"9"0"-63"0,0-5-53 16,0 5-42-16,0 0-29 0,9 0-17 0,-9 0-9 0,18 5-6 15,-10-5-4-15,1 0-2 0,0 0 0 0,-2 5-1 0,10-5-1 16,-6 3 0-16,-2 3-1 0,8-2 3 0,-9 2 3 16,9 4 3-16,1 0 0 0,-10-1 3 0,10 5-1 0,8-4 0 15,-9 5-3-15,9-5-3 0,0 4-2 0,9 1-3 0,0 0-2 16,9 0-2-16,-1-1 0 0,9 1-2 0,0 0-1 15,8-6 1-15,1 5-3 0,0 2 0 0,8 3-2 0,-8-5 0 16,9 1-2-16,-1 5 0 0,-7-4 0 0,-2 2-1 0,1-3 1 16,0 3 0-16,-1 3 0 0,-7-7 0 0,-2 6 0 15,3-1 1-15,-12-3-1 0,10 4 0 0,-9-2-1 0,11 3 1 16,-11-3-1-16,-8-3 1 0,7 3 0 0,-7 3-1 16,9-7 1-16,-10 7 0 0,0-6 0 0,2-2-2 0,-10 1-2 15,0 1-3-15,9 0-6 0,-19-5-8 0,11 1-11 0,-10-1-17 16,-9-7-23-16,12 7-27 0,-13-10-41 0,1 5-65 15,-8-5-102-15</inkml:trace>
  <inkml:trace contextRef="#ctx0" brushRef="#br0" timeOffset="162684.37">24140 14840 96 0,'17'0'164'16,"1"8"-45"-16,-10-1-33 16,10 2-20-16,-1-4-12 0,1 5-7 0,7-6-1 0,-8 6-4 0,10 1-3 0,-1-2-6 15,1 0-2-15,-1 1-4 0,0 0-2 0,-1 6-4 0,1-6-4 16,9-2-2-16,1 7-2 0,-1-5 0 0,-1 5-1 0,0-1-2 15,1-4-1-15,0 5-3 0,-2-5-1 0,4 5 0 16,6-6-2-16,-8 6-2 0,-1 0 0 0,1-2 0 0,-1 3 0 16,1-6 0-16,-1 3 1 0,2 2-2 0,7 0 3 15,-9-5-1-15,11 5 0 0,-12-1 1 0,11-4-2 0,-9 5-1 16,9 0 2-16,-9-5-1 0,8 4-1 0,-9-4 0 0,10 5 0 16,-9-2 0-16,8-3-1 0,-9 0 1 0,10 5 0 15,-9-5-1-15,9 0 1 0,-9 0 1 0,8-1-1 0,-9 1 0 16,1 0 0-16,-1-6-2 0,1 8-7 0,1-9-14 0,-11 2-18 15,10 0-32-15,-9-5-47 0,9 0-86 0,-8 0-118 0</inkml:trace>
  <inkml:trace contextRef="#ctx0" brushRef="#br0" timeOffset="163064.06">25747 15368 171 0,'-9'0'299'0,"-8"-6"-86"0,0 6-70 16,6 0-43-16,4 0-25 0,-1 0-16 0,-2 0-11 0,10 0-8 15,0 0-8-15,0 0-8 0,0 0-7 0,10 6-4 0,-2-6-4 16,-1 4 1-16,4 1 0 0,6-5 1 0,0 4 2 15,0 2-1-15,1-2 0 0,8 6 1 0,-9-4 0 0,9-2-1 16,0 6-3-16,1-5 2 0,0 5-2 0,-3-1 0 0,2 1 0 16,9 0-2-16,0 0 0 0,0 0 0 0,-1-2 0 15,10 3-2-15,9-1 0 0,-11 0-2 0,10 4 1 0,8-4-3 16,-5 0 0-16,5 0 0 0,-9-1-1 0,9 1-1 0,-7 0 0 16,0 4 1-16,-2-4-2 0,1 0-2 0,1-1 1 0,-1 6-2 15,0-5-3-15,-8 0-4 0,6 5-4 0,-5-5-8 16,-2 0-8-16,1-1-10 0,-1-4-15 0,0 5-24 15,-8 0-33-15,9-6-53 0,-18 0-92 0,0-4-98 0</inkml:trace>
  <inkml:trace contextRef="#ctx0" brushRef="#br0" timeOffset="163556.71">27128 15777 347 0,'-9'0'291'15,"9"0"-105"-15,0 0-77 0,0 0-48 0,0 0-26 0,0 6-15 16,9-6-8-16,-1 4-4 0,10 2-1 0,-1-2 0 16,1 0 0-16,8 2-1 0,0 0-2 0,17-3 0 15,-8 7 0-15,0-5 0 0,8 0 5 0,8 5 9 0,2 0 4 16,-1-1 2-16,9 1 2 0,0 0 1 0,8 0-1 0,-8 0 0 16,17-1-6-16,-8 6-8 0,0 0-5 0,-2 0-3 15,2 3-2-15,8-2-1 0,-17 4-1 0,8-2 0 0,0-3 0 16,-7 5-1-16,-2 4 0 0,1-4 0 0,0-6-2 0,-9 6 3 15,9 0 0-15,-9-7 0 0,9 3 0 0,-11-2 0 0,4 2 0 16,7-3 0-16,-9-3 2 0,10 0-1 0,-12 0 1 16,11-1-1-16,-8-3-1 0,-1 3 0 0,0-3 0 0,8-2 0 15,-8-4 0-15,-7 5-1 0,7 0-1 0,-9-5 1 0,8 5 1 16,-7-5 1-16,-1 5-1 0,0-5-1 0,-7 0 1 16,7 4 2-16,-8-4 0 0,-1 0-1 0,10 0-1 0,-17 0 0 15,8 0 0-15,-1-4 0 0,-8 4-1 0,0 0-12 0,-1 0-12 16,-7-5-19-16,8 5-33 15,-10 0-45-15,4-5-81 0,-20 5-126 0,7-5-79 0</inkml:trace>
  <inkml:trace contextRef="#ctx0" brushRef="#br0" timeOffset="164127.51">29585 16369 99 0,'9'0'267'0,"-9"5"-87"15,8-5-64-15,2 5-37 0,5-5-20 0,3 5-8 0,1-2-5 16,6 3-5-16,-7-6-3 0,7 4-4 0,11 2-2 0,-2-2-1 16,9 6-4-16,-8-4-3 0,18-1-3 0,-11-1-3 15,10 0-2-15,1 6-4 0,-1 0-3 0,9-4-5 0,-1 3-3 16,-7 1 1-1,8 0 0-15,-9-1 0 0,9 1 0 0,-10 0 0 0,10 0-1 16,0 0 0-16,-9-2 1 0,1 3 0 0,-1-1 2 0,-1-5-1 0,-8 5 1 0,10-1 1 0,-10-5 1 31,1 6 1-31,9-4 0 0,-2-2 3 0,-8 2-1 0,9-2 4 16,1-4 0-16,-1 5 1 0,0-5 0 0,8 0-1 0,-7 0-1 16,-1 0-2-16,9 0 1 0,-9 0-6 0,0 0 0 15,8-5-1-15,-7 5-1 0,-10 0 0 0,8 0 0 0,-7 0-2 16,0 0 1-16,-1-4 0 0,1 4 0 0,-1 0 0 0,-8 0 1 15,0-6 0-15,9 6 0 0,-1-4 3 0,-9 4-1 16,1-6 2-16,-1 6 1 0,-7-4 3 0,8 4-1 0,-10-6 1 16,2 6-2-16,-1-4 0 0,-8 4-1 0,7-4-1 0,0 4-3 15,13-5-1-15,-23 5-2 0,12 0 1 0,-1 0-1 16,0 0 0-16,-9-5-1 0,9 5 0 0,-9 0 0 0,9 0 0 16,-8-5 0-16,8 5-1 0,-1 0 1 0,3 0 0 15,-3-5 2-15,1 5-1 0,0 0-1 0,9 0-1 16,-9-5-1-16,-1 5 2 0,2 0 0 0,0 0-2 0,-11 0-1 15,2 0 1-15,7-5 2 0,-7 5-2 0,8 0 1 0,-9 0-1 16,0-4-1-16,1 4 0 0,1-7 1 0,-3 7 1 0,1-3-1 16,1 3 1-16,9 0 0 0,-2 0 1 0,1-5 0 0,0 0 0 15,0 5-1-15,0 0 1 0,9-5-2 0,10 5 1 16,-12-5-1-16,2 0-2 0,0 5 0 0,-1 0-2 0,9-5 1 16,-17 0-2-16,9 5 3 0,-35 0-1 0</inkml:trace>
  <inkml:trace contextRef="#ctx0" brushRef="#br0" timeOffset="165508.27">22421 14229 106 0,'-18'0'115'0,"1"0"-21"0,9 0-18 0,-2 0-16 16,2 0-9-16,-1 0-8 0,-8 0-4 0,17 0-1 0,-8 0-2 15,-1 0-4-15,9 0-6 0,0 0-5 0,0-5-4 16,0 5-4-16,0 0 0 0,0-4 1 0,0 4 4 0,0-6 4 16,0 6 2-16,0-4 1 0,-9-1 2 0,9 0 3 0,-9 0 2 15,1 0-3-15,0 0-2 0,-1 0-4 0,-8 0 1 16,7-5 0-16,0 10-2 0,3-4 1 0,-1-1-3 0,-2 1 0 15,2 4 0-15,-1-6-2 0,9 6-1 0,-9 0 0 16,9-4 1-16,-7 4 0 0,7 0-1 0,0 0-1 0,-10 0-1 16,10 0-2-16,0 0-3 0,0 0-3 0,10 0-2 0,-10 4-1 15,7 2 0-15,2-2 0 0,0 5 2 0,-1 1 1 16,10 0 2-16,-11 0 2 0,13 0 1 0,-12 5 1 0,10-1-1 16,-10 6 1-16,9 0-2 0,1-1 0 0,-2 1 0 0,2 3-1 15,8 2-1-15,-9-1 0 0,1 6 0 0,7-1 0 16,-6 1 1-16,-2 3 1 0,1 2 1 0,7-1-1 0,-7 5 1 15,-1 0 3-15,9-4 1 0,0 8 1 0,-1-4 1 0,2 5-4 16,-10 0-1-16,9 1-2 0,1-7-1 0,-1 6-2 0,0 0-3 16,0 0-1-16,-10 1-1 0,11-6 1 0,-9 4 0 15,8-4-1-15,-9 1-2 0,10-1 0 0,-10 0 1 0,8 0 0 16,-7 0 1-16,-1 0 1 0,9-5 2 0,0 5 1 0,-8 0 1 16,7-5 0-16,1 5 2 0,-8-4-2 0,8 4 1 15,-9-1-1-15,10-3-2 0,-10 4-2 16,9-5 0-16,-9 0-2 0,0 0 1 0,0 1-1 0,3-2-1 0,-5 3 0 0,3-8 0 15,0 7 1-15,-1-6 0 0,-8 1 0 16,0-1 1-16,-1 4-1 0,0-3-2 0,2 4 0 0,-2-4 1 16,-8-6 0-16,9 6-1 0,-9-1 0 0,0 0 0 0,0 0 0 0,0-5 1 15,0 1-1-15,0 3 4 0,0-2-2 16,0-3-1-16,0 3 0 0,0-3 1 0,0-1-1 0,0-4-1 0,0 3 0 16,0 2-2-16,0-8 0 0,-9 5 1 0,9-6 1 15,-8 6 0-15,8-5 1 0,-10 0-1 0,10-2 1 0,-8 1 0 16,0-2 0-16,-1-2-1 0,0 3 0 0,-1-3 0 0,3 0 0 15,7-4 0-15,-9-3 0 0,9 3 0 0,-9-2 0 16,9 1 1-16,-8-5 1 0,8 5 1 0,0-5-2 0,-10 0 0 16,2 0-2-16,8 0-5 0,-7-5-3 0,-3 5-11 0,0-5-13 15,2 1-12-15,8-2-16 0,-9 3-17 0,2-3-24 0,7 2-34 16,7-7-49-16,2-4-86 0,9 2-118 0,-1 1-53 16</inkml:trace>
  <inkml:trace contextRef="#ctx0" brushRef="#br0" timeOffset="166569.91">22439 13306 111 0,'-11'-5'157'0,"11"1"-16"16,0-6-22-16,-7 10-23 0,7-11-17 0,0 6-10 16,0 5-8-16,0-4-7 0,0-1-7 0,0 1-7 15,0 4-6-15,0-6-3 0,0 2-4 0,0 4-3 0,0-6-2 16,7 6-1-16,-7 0 0 0,0 0 1 0,0 0 2 0,0 0 2 16,0 0 2-16,0 0 1 0,0 0 2 0,0 0-1 0,0 0-2 15,0 0-1-15,0 0-5 0,0 0-1 0,0 0-6 16,-7 0-2-16,7 0-6 0,0 0 0 0,0 6-3 0,7-6-1 15,-7 4 1-15,0 2 3 0,0 3 1 0,11 0 2 0,-11 2 3 16,7-1 1-16,-7 4 0 0,10-5 3 0,-1 6 1 16,-1 5-4-16,1-1 0 0,-1 0 2 15,-8 2 0-15,10-3-1 0,-2 8 3 0,9-3 2 0,-17-3 0 0,18 5 1 0,-10-1-1 16,1 1-1-16,0-1-2 0,8 5-1 0,-8-5-4 16,-1 1-3-16,1-5-4 0,-1 4 0 0,9 0-3 0,-8-4 0 15,9 0 1-15,-1-5-2 16,-8 4 0-16,0-4 0 0,-1-7 1 0,2 8 0 0,-2-10-2 15,1 3-6-15,-9-5-9 0,0 2-11 0,8-2-17 0,-8-4-23 16,0 0-29-16,0-4-44 0,-8-6-54 0,8 1-72 0,-9-6-106 16,1 0-70-16</inkml:trace>
  <inkml:trace contextRef="#ctx0" brushRef="#br0" timeOffset="166998.34">22456 13614 257 0,'-10'0'293'16,"3"0"-102"-16,7 5-76 0,-11-5-42 0,11 0-25 0,11 0-12 15,-4 0-6-15,3 0-2 0,-1 0-2 0,16-5 0 0,-7 5-1 16,8-5-3-16,0 0 0 0,0 0-1 0,8-4-1 0,3 2 0 16,-13-1 0-16,12-2 1 0,-11 0 1 0,1-3 4 15,-8-3 0 1,-1 1 2-16,0 1 0 0,1-6 2 0,-10 1-1 0,1 3 0 0,9-4 0 0,-18 2-2 0,8-3-1 0,-8 7-3 15,0-5-3 1,0 4-3-16,-8 0-1 0,8 1 0 0,0-1-2 0,-10 0-1 16,2 10-1-16,8-8 1 0,-9 7 1 0,9 2 0 0,-8-2 0 0,8 2-1 0,-10-2-1 0,10 2-4 15,0 4-1 1,0-6-1-16,0 6-5 0,0 0-3 0,0 0-2 0,0 0 2 0,0 6-1 16,0-2 0-16,0 2-1 0,10 8 1 0,-10-4 2 15,8 4 3-15,1 7 0 0,9-7-1 0,-10 0 0 0,10 6 1 16,-1 4 2-16,1-4-1 0,8 5 1 0,-9-1-1 0,9 5 1 15,-9-5-1-15,9 1 0 0,0 4-1 0,0-4 0 0,0-2 0 16,-9 3-1-16,1-3-1 0,0 2 0 0,-1-1 0 0,9 1 0 16,-17-5 1-16,8 4-1 0,-8-4-1 0,8 0 0 0,0-6 0 15,0 1-7-15,-8-2-13 0,9 3-17 0,-1-7-20 0,-9 1-25 32,2-4-32-32,7-2-45 0,-8-4-72 0,-9 0-120 0,0 0-75 15</inkml:trace>
  <inkml:trace contextRef="#ctx0" brushRef="#br0" timeOffset="167428.44">23376 13652 392 0,'-8'0'390'0,"-10"0"-154"0,18 0-104 15,-7 0-57-15,14 0-30 0,-7 0-13 0,18 0-7 0,-1-4-2 16,9 4-1-16,8-6-1 0,10 2 0 0,-1-2-2 16,10-2-2-16,-9-2 0 0,7 5-2 0,2-11 2 0,-10 6 3 15,1 2 1-15,-1-2 3 0,-8-5 3 0,-1 7 6 0,-16-4 5 16,-2-2 6-16,2 4 0 0,-18 1 2 0,0-1 2 0,0 4 0 16,-9-4-1-16,0 1-6 0,-7 5-3 0,-11-2-5 15,-7 2-4-15,-1 4-4 0,-9-6-7 0,1 6-1 16,-1 6-1-16,1-2-2 0,-8 2-2 0,7-2-1 15,9 1 3-15,-9 5 5 0,10 0 4 0,7 4 3 0,2-4 0 0,-1 5 1 16,17 1-1-16,0-3-1 0,1 7-3 0,16-5-2 16,1 4-3-16,0 0-2 0,8 1-3 0,1-1-2 0,-2 1-1 15,11-1-1-15,7 1-1 0,1-1-1 0,9 1-2 0,0-5 0 16,-1 5 1-16,8-6-1 0,2 1 1 0,7-2-1 0,2-3 1 16,6 2 0-16,2-9 2 0,8 3-2 0,1-6-1 15,-1 0 1-15,0-6-2 0,0 3-1 0,-9-3-14 0,2 0-24 16,-3 3-30-16,2-4-33 0,-19-6-36 0,11 3-52 0,-19-5-76 15,-9 1-143-15,2-1-89 0,-11-5-44 0</inkml:trace>
  <inkml:trace contextRef="#ctx0" brushRef="#br0" timeOffset="176464.59">12678 16823 10 0,'10'0'19'0,"-3"-6"3"0,-7 6 4 0,8 0 6 15,-8 0 1-15,0 0 1 0,0 6 0 0,-8-6-3 0,1 0-3 16,7 6-3-16,-18-6-2 0,8 3-2 15,-6 3 4-15,-2-2 4 0,9-4 7 0,-8 6 7 0,8-6 5 0,-9 4 5 0,10-4 2 16,-10 0 0-16,18 4-2 0,-8-4-7 0,-1 0-6 16,9 0-7-16,0 0-3 0,0 0-4 15,0 0-4-15,-8 0-2 0,8 0-7 0,0 0-3 0,0 0-2 0,0 0-2 16,0 0-1-16,0 0-3 0,0 0-1 0,0 0-1 0,8 0 0 16,-8 0 1-16,9 0 2 0,-1 0-2 0,-8 0 2 15,10 0 1-15,-2 0 3 0,0 0 2 0,10 0 2 0,-9 0 0 16,-1-4-1-16,1 4 1 0,0 0 0 0,9 0 0 0,-2-4-3 15,-6 4-1-15,8 0-1 0,-3-6-1 0,3 6-1 0,0 0-2 16,-1-4-1-16,1 4-1 0,-2-6 2 0,2 6 0 16,8-3 0-16,-9-3 3 0,1 6 2 0,8-6 2 0,-9 3 2 15,8-4 1-15,-5 3-2 0,5 0 1 0,0-6-1 0,-7 5-3 16,8 0-1-16,1-5-3 0,-2 6 1 0,0-6-2 16,-5 5 1-16,5 0-2 0,-8 0-1 0,9-5 2 15,1 5-2-15,-2-4 0 0,-8 3 0 0,17-3 0 0,-7 3 0 16,9-3 2-16,-11-1 3 15,9 2-4-15,2-4 0 0,-1 2 1 0,-1-4-1 0,9 5 1 0,-7-1 1 0,7-6-1 0,-8 3-3 16,8 3 1-16,-9-5 2 16,1 1 0-16,0-1 4 0,0 5 1 0,0-3 0 0,-1-3 0 0,-8 1 1 0,9 5 1 15,-17-4 0-15,7 4 0 0,-7 0-2 0,0 1 0 0,-9 3-2 16,9-4-2-16,-11 6 1 0,2-2-2 0,-1-4-1 16,10 7 1-16,-10-2-2 0,1 0 0 0,0 0 0 15,0 0-1-15,8-5 0 0,0 1 1 0,1-1 0 0,-1-1 0 16,-9 2 0-16,18-6 0 0,-8 5 0 0,8-5 0 0,-9 6 0 15,1-5 0-15,8-2-1 0,-9 3 1 0,9-3 0 0,-8 6 0 16,8-3 0-16,-9-2-1 0,1 5 1 0,-10-5 0 16,10 6 1-16,-11-2-1 0,3 2 0 0,-1-1 0 0,0 0 0 15,0 0 0-15,-9 0 0 0,7 1-1 0,11-1 1 0,-9 0-1 16,-1-5 0-16,1 7 0 0,8-2 1 0,-9 0 0 16,2-6 0-16,-2 6 1 0,10-5-2 0,-9 7 1 0,7-8-1 15,1 7 0-15,-7-6 0 0,-2 1 0 0,1 4-1 0,8-5 0 16,-7 5 2-1,-2-3 0-15,0-3 0 0,10 6-1 0,-9 0 0 0,-1-5 1 0,2 7 0 0,6-8 0 0,-6 7 0 16,-2-7-1-16,9 8-1 0,1-7 1 0,-10 5 1 0,9-6 1 16,2 3-1-16,-3 3 0 15,1-5 1-15,8 2 1 0,-5-3-1 0,5 1 0 0,2 1 0 0,-11-2-1 0,10-3 2 16,1 5-2-16,-1-2-1 0,-1-2 0 0,-8 3 0 0,3-1 1 16,-4-2 0-16,1 3-1 0,0 0 0 0,1 0 1 0,-9-4 0 15,0 5 0-15,-1-2 0 0,1 3-1 0,-1-3 1 31,1 2 1-31,0 0-1 0,-1-1 1 0,-8 5 0 0,0-5 0 16,9 0-1-16,-9 6 0 0,9-6 0 0,-1 5-1 0,-8-5 0 16,8 6 0-16,2-5 1 0,0-2 0 0,-10 3 1 0,15-7 0 15,-5 4 0-15,-2 3-1 0,1-7 1 0,9 5-2 16,-1-4 1-16,-8 4 0 0,8 0 0 0,-8-4 1 0,-1 4 1 16,1 5 0-16,-1-5 0 0,2 0 2 0,-2 0-2 0,-8 7-1 15,8-8 2-15,0 7-1 0,2-7 2 0,-2 2 0 16,1 5 3-16,-9-1-1 0,0 1 1 0,9-6 2 15,-9 5-1-15,9 0 2 0,-9 0-2 0,0 0 0 0,8 1-1 16,-8-6-2-16,10 5-1 0,-10 2-1 0,0-4 2 0,8-2-3 16,-8 4 1-16,7 1-1 0,-7 3 0 0,0-8 2 0,10 4-1 15,-2-4-2-15,2 4 1 0,-10-4 1 0,9 4-2 16,-2-5 3-16,3 5-2 0,-10 0 0 0,8-5 0 0,10 6 0 16,-10-6 0-16,1 6-1 0,-1-1 1 0,10-4-2 0,-10 3 1 15,2-3 0-15,-2-2 0 0,9 8 0 0,-8-7 0 16,8-1 0-16,0 6-1 0,-8-4 2 0,1 0 0 0,8 4-1 15,-11-5 0-15,2 5-1 0,0-4 0 0,8 5 1 0,-8-7 1 16,-9 6 0-16,9-3-1 0,-1-3-1 0,0 2 2 16,2 5 1-16,-2-6 0 0,0 0-1 0,2 0 0 0,-2-4-1 15,1 4 0-15,-1 0-1 0,9-4 0 0,1 4 0 0,-9-5 0 16,8 7 0-16,1-3 0 0,-10 2 0 0,10-1 0 0,-1-1 0 16,-7 2 0-16,6-5 0 0,2 4 0 0,-2 1 0 15,2-1 0-15,0 1 0 0,-1-1 0 0,9 0 0 0,-9 0 0 16,1 2 0-16,9-3 0 0,-9-4 0 0,-3 5 0 0,3-3-1 15,-1 3 1-15,-8 0 1 0,0-4 1 0,-1-1 3 16,1 7 0-16,0-9 6 0,-9 8 5 0,9-5 1 0,-9 3 0 16,0 2-1-16,0-5 0 0,8 3-2 0,-8-2 0 0,0-3-7 15,8 3-2-15,-8 3-2 0,10-3 0 0,-2-3-1 16,1 1-1-16,-1 0 0 0,1-3 0 0,8 3-1 0,1 1 1 16,-10-1-1-16,10 1 0 0,-1 4 0 0,10-5-1 15,-10 0-1-15,0 6 2 0,9-6 0 0,0 0-2 0,0 7 1 16,1-3 1-16,-1-4-1 0,-9 7 1 0,10-3 1 0,-10 2-1 15,8 0 1-15,-7-1-1 0,-2 0 1 0,-6 0-1 16,7 1 1-16,-8-1-1 0,-1 0 0 0,1 5 0 0,-1-4 0 16,2 4 0-16,-10-4-1 0,7 4 0 0,2-4 0 0,-9 4 0 15,9-1-1-15,-9 2 1 0,9 4-1 0,1-5 0 16,-10 0 1-16,7 6 0 0,2-6 1 0,0 0 0 0,-1 5-1 16,2-5 1-16,-2 0 1 0,1 1 1 0,-1 5-2 0,2-7 0 15,-2 6 0-15,-8-5 0 0,8 7 0 0,1-4 0 16,0 4-1-16,-1-9-1 15,1 8 0-15,-9 0 1 0,9-2 1 0,-1-3-1 0,1 5 0 16,0-2 1-16,-1 0 0 0,-8-4 2 0,9 6 0 0,-1 0-1 16,2-6-1-16,-2 5 0 0,1 0 0 0,-9-5 1 0,9 6 0 0,-2-3-1 0,3-1 0 15,-10 8 1-15,7-10 0 0,4 5-2 0,-11-5-1 0,9 5 1 16,-2-5 1-16,4 7 0 0,-11-9 0 0,7 8-1 0,-7-6 0 16,9 0 2-16,-9 7 0 0,0-9-1 0,8 2 0 15,-8 2 0-15,10-3 1 0,-10 7 0 0,0-6 0 0,8 0-1 16,-8 4 0-16,8-2 0 0,-8 3 1 0,9-5-1 0,-9 0 0 15,9 1 0-15,-1-1 0 0,1 5-1 0,0-5 1 16,-9 0 0-16,9 0 0 0,-1 7 0 0,-8-9 0 16,9 8 1-16,-9-6-1 0,0 5 0 0,0 0-1 0,0 0 0 0,0 1 1 15,0-2 0-15,0 6 0 0,0-4 0 0,0 4-2 16,0-6 2-16,0 6 0 0,0 0 0 0,9-4 0 0,-9 4-2 16,0 0 1-16,8 0-1 0,1-6 1 0,-9 6 0 15,8 0 0-15,2-4 0 0,6 4 0 0,-5-5 1 0,-4 5-1 16,2 0 0-16,8-4 1 0,-8 4 0 0,-1 0 0 0,2 0 0 15,7 0 0-15,-8-6-1 0,-1 6 1 0,1 0 0 32,-1 0 0-32,10 0 0 0,-10 0-1 0,1 0 1 0,0 0-1 15,7 0 1-15,-6 0 0 0,0 0 0 0,-3 0-1 0,11 0 1 16,-10-4 1-16,1 4 0 0,0 0-1 0,-2 0 0 0,12 0 0 16,-19 0-1-16,9 0 2 0,-1 0-1 0,0 0 0 15,2 0 0-15,7 4 0 0,-9-4 0 0,10 0-1 0,-1 0 0 16,-8 6 1-16,8-6-1 0,1 4 0 0,-2-4 1 0,1 5 0 15,3-1 0-15,-3-4 1 0,0 6-1 0,-1-6 0 16,2 4 1-16,-1 2-1 0,1-2 0 0,0 2 0 0,-10-6 0 16,9 4-1-16,1 1 1 0,-10 0 0 0,9 0 0 0,-8 5 0 15,9-6 0-15,-10 1 1 0,1 2-2 0,0 1 2 16,8 2-1-16,-10-5 0 0,4 5-1 0,-2-5 1 0,-1 5 0 16,0-7-2-16,10 3 3 0,-10-1-1 0,2 5 1 15,-2 0 0-15,-8-5 1 0,9 4-2 0,-1-5 1 0,1 6-1 16,-1-4 0-16,-8 3-1 0,9-3-1 0,0 2 3 0,0-2-1 15,-1 4 0-15,1-4 0 0,0 2 0 0,8-3 1 16,-9 5-1-16,11-6 2 0,-1 8-2 0,-2-9 0 0,2 7 0 16,-2-5 1-16,2 5 2 0,-9 0-2 0,8 0 1 0,0 0-2 15,-7-1 0-15,6 1-1 0,1 0 0 0,0-1 0 16,-7 2 0-16,7-2-2 0,9 1 3 0,-8-5-1 0,-9 5 1 16,8-2 1-16,0 4 0 0,-8-2-1 0,8-7 0 0,0 7 4 15,-7-5-2-15,-2 6 0 0,0-7 0 0,10 5-1 0,-10-3-1 16,1 3 1-16,0-4 0 0,-9 5-3 0,9 0 1 15,-1-1-1-15,-8-3 1 0,0-2 1 0,10 6-1 0,-10-5-1 16,0 0 2-16,8 5 0 0,-8-5 0 0,7-2 1 0,-7 4-2 16,10-2-1-16,-10-1 2 0,10 1 1 0,-2-1-1 15,1 2 0-15,-2-2-1 0,3 2-1 0,-2-2 2 16,1 2 2-16,8-2-1 0,-8 2-1 0,-1-3-4 0,2 2 2 16,-2 0 2-16,0 5 0 0,10-4 3 0,-9-2-2 0,-1 6 0 15,1-5 0-15,0 4 2 0,9-4-1 0,-11 5-2 0,2 0 0 16,1 0-2-16,7-5 4 0,0 5-2 0,-8-1 1 15,8 0 0-15,-8-3-1 0,0 4 0 0,-1 0 1 0,10-5-1 16,-10 3-5-16,0-2 3 0,2 4 2 0,7-6-1 0,-17 6 1 16,8-4 1-16,2 3-1 0,-10-5 2 0,7 1-2 15,2 6 0-15,-9-11 0 0,9 10-1 0,-9-6 1 0,9 1-1 16,1 0 1-16,-10 0 0 0,7-1 1 0,2 1 0 0,0 0 0 16,-1 0 1-16,2 0 0 0,-10 5-2 0,8-5 1 15,1 5-1-15,-1-6 0 0,-8 7 0 0,10-8-1 0,-2 7 1 16,0 1-1-16,1-1 1 0,0-5 0 0,-9 4 0 0,17 1 0 15,-8 0 0-15,-1-6 1 0,1 6-1 0,0-1-1 16,-1 1 1-16,9 0-1 0,-7 0 0 0,-2 0 0 0,10 0 1 16,-1-1 0-16,-10 3 0 0,13-4 2 0,-4 2-2 15,-7 0 1-15,8 0-1 0,1 0-4 0,-1-7 2 0,0 8 2 16,1-1 0-16,-9 0 0 0,7-2 0 0,-6-2 1 0,7 4 1 16,0 4 3-16,-7-3-2 0,-3-3-1 0,4 2-1 15,4 2-1-15,-5-4 2 0,-2 2-2 0,1-1 0 0,9 3 0 16,-10-2-2-16,1-2 1 0,0 2 0 0,-1-5-1 0,0 5 1 15,1-2 0-15,9 3 1 0,-10-6 0 0,10 5 0 0,-2-5 1 16,-6 5-1-16,7-2-1 0,1-1 1 0,-3 2 0 16,3-3 0-16,1 3 0 0,-2-5 0 0,9 6 1 0,-9-6 0 15,1 8 2-15,-1-9-2 0,0 7-1 0,1-5 0 0,-1 5 0 16,1-5-1-16,9 5 0 0,-10-1 1 0,8 1 0 16,-7 0 0-16,-1 0 0 0,1 0 1 0,-2-1-1 0,2 6 1 15,-1-5 1-15,1-1-2 0,-1 5 0 0,0-2-1 0,1-2 0 16,-1-1-2-16,1 1 2 0,-10 0-1 0,-1 0 1 15,13-1 1-15,-12 0 0 0,1 2 0 0,-1-1 0 0,9 3 0 16,-7-3 1-16,-2 0 0 0,0 5 0 0,1-5 0 0,0 0 4 16,-9 4-2-16,8-4-1 0,1 5 1 0,9-5-2 0,-10-2-1 15,1 8 0-15,8-6-1 0,-8 0-4 0,9-1 2 16,-2 5 2-16,-5-4 0 0,5 0-1 0,1 5 2 16,0-5 0-16,-7-1 0 0,16 1 1 0,-9 5 0 0,0 0-1 15,0-7 0-15,-7 8 1 0,6-6-1 0,2 5 0 0,-8-1 0 16,5-4-1-16,3 4 1 0,-9-3 0 0,17-3 0 31,-17 8 0-31,8-7 0 0,1 1 0 0,-10-5 0 0,9 4 1 16,1 3-2-16,-1-4 1 0,0 2 1 0,-8-5-1 0,9 5 1 15,-1-5 0-15,-1 5-1 0,4-1 0 0,-12-4 1 0,8 5-1 16,-6 0 0-16,7 0 1 0,-8-2 1 0,-1 2-2 16,9 0 2-16,-7 1-1 0,-2-1 1 0,10-2-2 0,-10-2 2 15,9 3-2-15,1 1 1 0,-11 0-1 0,11 0 0 0,1-1 0 16,-2 1 0-16,0 0 1 0,-8 0 1 0,8 0 0 15,1-2-1-15,-1 3 2 0,0-1 0 0,1 0-2 0,-1 4 1 16,8-3 0-16,-16-2-1 0,17 0-1 0,-8 1 0 0,7 0-1 16,-6 0 1-16,-1-1 2 0,-2 1-1 0,2 0-1 15,8 0 2-15,-18 0 1 0,18-1-1 0,-9 1 0 0,9 0 0 16,-9 5-2-16,10-5 2 0,-10 0-1 0,1-1-2 16,-1 1-1-16,1 5 1 0,-1-7-1 0,0 7 1 0,1-5 1 15,-1 6 0-15,9-2 1 0,-9-5 1 0,2 6 1 0,-3-4-1 16,1 3 1-16,1-5 0 0,-1 1-1 0,10 0 0 15,-10 0 1-15,9 0-1 0,-9-1 1 0,9 2-2 0,-8 2 0 16,-1-2 1-16,1-1 0 0,-3 0-1 0,3-2-1 0,1 2 0 16,-2 0 1-16,1 0 1 0,-2 0 0 0,2-1-2 15,-1 1 0-15,1 0 0 0,-1 0 1 0,0-5 0 0,10 5-1 16,-11 0 0-16,2-6 0 0,-1 8 0 0,1-9 1 0,0 2 0 16,-1 5-1-16,1-5 2 0,-2-1-1 0,2 7 1 15,-1-8 1-15,0 4 1 0,1-3-1 0,-1 1 1 0,1 0-2 16,-1 0-1-16,-1 0 2 0,1 0-2 0,10 0 0 0,-9-1 0 15,-1 0-1-15,1 2 1 0,-1-2 0 0,9 2 1 0,-8-2 0 16,-2 2 0-16,2-2-1 0,8 7 0 0,-9-7 0 16,1 0 0-16,0 2-1 0,-10-2 0 0,9 2-5 0,1-2 5 15,-9 1 1-15,0 0 1 0,8 0 1 0,-9 0-1 0,1-5 4 16,8 5 0-16,-7-1 4 0,6-4-2 0,-8 6-1 16,12 0 0-16,-13-3-2 0,11-3 0 0,-10 5-3 15,1 0 3-15,0 0-3 0,8-5 0 0,-8 5-1 0,0 0 0 16,7 0-1-16,-6 0 2 0,-2 0-1 0,1 0 0 0,-1-2-2 15,1 4 1-15,0-3 0 0,-1 1 0 0,-8-5 1 0,9 5-2 16,0 0 0-16,-1-5 1 0,1 5 1 0,0-5 0 16,8 4 1-16,1 2 1 0,-1-2-1 0,0-4 2 0,0 4-1 15,-7-4 0-15,6 7-1 0,2-7 1 0,-1 3-1 0,1 3-1 16,8-6 0-16,-9 4-1 0,1 1 0 0,-1 1 0 16,0-2 0-16,-7 2 1 0,6-2 1 0,2 0 0 0,-1 2 0 15,1 0-1-15,-1-3 1 0,0 2 0 0,0 0 0 0,1 0-2 16,-1 0 0-16,0 0 1 0,1 0-1 0,-1 1 0 15,1-2 0-15,-1 2 1 0,1-3-1 0,-2 2 0 0,2 0 1 16,0 0-1-16,-1 0 0 0,1 0 0 0,-2 0 0 16,2 0-1-16,-1 0 1 0,-7 0 0 0,6-1 0 0,1 6 1 15,-7-5 3-15,7 0-4 0,-7-1 1 0,7 6 0 0,-1-4 1 16,-7-1 0-16,9-2-2 0,-1 9-1 0,0-9-4 16,1 3 3-16,7 4 2 0,-7-6-1 0,-1 2 0 0,9-2 0 15,0 2-3-15,-1-3 2 0,-5 7 1 0,5-5 0 0,1 0 1 16,0 5 0-16,-9-4 0 0,10 4 0 0,-10-1 5 15,9 0-3-15,-1-4 0 0,-6 5-1 0,6 0-1 0,-7-5 0 16,-1 5 0-16,9-6 0 0,0 7-1 0,-8-2 1 0,8-5 0 16,-10 2 1-16,11-1 0 0,-10 0-1 0,9 0 0 0,1 0-1 15,-10-2 0-15,9-3 0 0,-9 7 0 0,1-4 0 16,8 3 1-16,-9-6 0 0,9 4 1 0,-1-4 0 0,3 6 0 16,-12-6 0-16,2 4-1 0,8 2 0 0,-9-6-1 0,9 4 0 15,-8 2-1-15,7-3 2 0,-7 3-1 0,8-2 1 16,-9-4 0-1,1 5-1-15,8 0 1 0,-9 1 0 0,1-6 1 0,8 4-1 0,0 2 0 0,-1-2 1 0,1-4-1 0,1 9 1 16,6-9-1-16,-5 6 0 0,-2-2 1 0,0 1-1 16,0-5 0-16,-9 6 0 0,9-2 0 0,0 1-1 0,1 0 0 15,-11 0 1-15,2 0-1 0,-1-5 0 0,1 4 0 16,0-4 1-16,-1 6-1 0,-9-6 5 0,10 5-2 0,-1-5 0 16,-8 4-1-16,-1-4-1 0,1 6-1 0,8-6 1 0,-9 3 0 15,2 3-5-15,-2-6 3 0,11 5 0 0,-19 0 1 16,8 0 1-16,0 0 2 0,1-5-2 0,0 5 0 0,8 0 0 15,-8-2 1-15,9 3 0 0,-1-6-2 0,-9 10-2 0,1-10 1 16,9 4 0-16,-10 2 1 0,0-2 0 0,10 2 0 16,-10-1 0-16,10-1 1 0,-9 0 2 0,-1-4 1 0,10 6-1 15,-11-2-1-15,3 2 0 0,-2-2-1 0,11-4 0 0,-12 6 1 32,4-2-2-32,-4-4-1 0,2 5 2 0,8 0-1 15,-8 0 1-15,-1-5 0 0,2 4 1 0,6 2-1 0,-6-2-1 16,-2 1 1-16,9 2 0 0,1-7 0 0,-10 3 1 15,9 2-1-15,0 0 0 0,3-5 1 0,5 5-1 0,-8 0 1 16,9 0-2-16,-8-5 0 0,8 5-1 0,-9 0-3 0,9-5 3 16,0 0-1-16,0 3 1 0,-2-3-1 0,4 0 1 15,-2 0 0-15,8 0 2 0,-7 0 0 0,-1 0 0 0,8-3 0 16,-16 3 0-16,8 0 0 0,1 0-1 0,-2 0 1 0,-7 0-1 16,8 3-1-16,-9 4 1 0,1-7-1 0,-2 4 0 0,2-8 0 15,-9 4 1-15,8 0-1 0,0 0 2 0,-6 0-1 16,4 0-1-16,3 0 1 0,-1 0-1 0,1 4 6 15,-9-4-2-15,16 0-2 0,-7 0-1 0,-1 0 1 0,9 0 0 0,-8 0 0 16,7 5-1-16,1-5-3 0,1 0 2 0,0 0 1 16,-2 5 1-16,-8-5-1 0,9 0 1 0,-8 0 0 0,8 5-1 15,-1-5 0-15,10 5 1 0,-9 0-1 0,0-5 0 16,9 0 0-16,-17 5-1 0,8-5-1 0,0 4 2 0,-1 0-3 16,1 2 1-16,1-6 2 0,-1 4-1 0,8-4 1 0,-7 6 1 15,7-6 0-15,-7 4 0 0,7-4 2 0,1 6 0 16,10-6 1-16,-12 4-1 0,-6-4-2 0,16 5-1 0,-9 1 0 15,0-6 0-15,11 4 0 0,-12 0 0 0,11 2-3 0,-9-6 1 16,1 4-2-16,-11 2-2 0,1 0 0 0,-1-3 0 16,2 2 0-16,0-5-1 0,-11 5 0 0,11 0 0 0,-9 0 3 15,-2-5 4-15,2 4 0 0,8 2 0 0,0-6 0 0,1 0 1 16,-2 6 1-16,1-6 1 0,9 0-2 0,-9 0 0 16,17 0-1-16,-8 0 1 0,0 0 1 0,0-6-1 0,8 6 0 15,-9 0 0-15,10 0 0 0,-9 0-1 0,7 0 1 0,-5 0 0 16,-3 0-3-16,10-6 1 0,-2 6 1 0,2 0 0 0,-1-4-1 15,0 4 1-15,1 0 0 0,-1 0-1 16,1 0 1-16,9-5 1 0,-9 5 0 0,-2 0 1 0,2 0-1 16,-1 0 0-16,0 0 1 0,1 0 0 0,-11 0-1 0,3 0-1 15,-1 5 0-15,0-5 1 0,0 0 0 0,-10 4-2 0,11 2-1 16,-10-6 2-16,8 0 1 0,-8 6 0 0,0-6-1 16,0 3 1-16,9-3 0 0,-10 0 0 0,10 6 0 0,0-6 0 15,-8 0 1-15,7 0-1 0,0 0 1 0,-8 0 0 16,1 0-1-16,7 4-1 0,-7-4 1 0,0 0 0 0,-2 5-1 0,1-5 1 15,-1 0 0-15,-7 0-1 0,8 5-1 0,1 0 1 16,-2-5-2-16,-6 5 2 0,6-5-1 0,1 5 1 0,-9-5-1 16,9 5 1-16,0-5 0 0,1 0 1 0,-2 5 0 15,10-5 0-15,-8 0-1 0,-1 0-1 0,1 4 1 0,7-4 0 16,-9 0 0-16,10 6 0 0,0-6 1 0,0 0 0 16,8 0 0-16,-9-6 0 0,10 6 0 0,-1 0 1 0,1-4 0 15,-9 4-3-15,8 0-4 0,1 0 0 0,-1-5-2 0,0 5 0 16,1 0-1-16,0 0-2 0,-10-5 1 0,10 5 2 0,-10 0 2 15,9 0 1-15,-7 0 4 0,7 0-2 0,-8 0 1 16,7 0 2-16,-7-5-1 0,9 5 0 0,-9-5 1 0,8 5 0 16,-8-5-2-16,0 0 1 0,8 5 0 0,0-5-1 0,2 1 2 15,-3-2 0-15,2 3-2 0,-1 3 1 0,0-6-1 16,1 0 1-16,-1 6-2 0,1-4-3 0,-1 4-1 0,-17-5-3 16,9 5 0-16,-1 0-3 0,2 0-1 0,-11-5 0 0,1 5 1 15,1 0 3-15,7 0 0 0,-8 0 2 0,1 0 0 16,-2-5 1-16,1 5 1 0,0 0 1 0,9-5 1 0,-9 5-2 15,0-3 2-15,0 3 0 0,9-6-1 0,-9 6-4 0,-8-6-5 16,6 2-7-16,-4-2-10 0,-2 6-8 0,-11-4-15 0,10 0-18 16,-17-2-28-16,9 1-40 0,-9-5-70 0,-9 0-117 15,1 6-72-15</inkml:trace>
  <inkml:trace contextRef="#ctx0" brushRef="#br0" timeOffset="177526.72">18548 12636 10 0,'-9'-4'197'0,"-8"-2"-61"0,0 6-57 0,-9-4-36 0,8 4-18 16,-8 0-10-16,0 0-2 0,0 0 3 0,8 0 4 15,-8 0 3-15,10 0 2 0,-4 0 3 0,-4 0-2 0,6 0-1 16,-8 0-4-16,9 0-5 0,0 0-6 0,-1 0-3 0,1 4-3 15,-1-4-3-15,2 0 0 0,-2 0-1 0,1 6 0 16,-1-6 0-16,0 0 0 0,11 0 0 0,-10 4 0 0,-3-4 0 16,13 6 0-16,-3-6 0 0,2 0 1 0,0 0-1 0,-1 0 0 15,0 0 1-15,9 0 0 0,-9 0 1 0,1-6 0 16,-1 6 3-16,0-4 5 0,1-2 3 0,-1 6 4 0,0-4 4 16,9 0 4-16,-8-2 7 0,-1 1 0 0,1 1-4 0,-2 4-1 15,2-6-5-15,8 6-1 0,0-4-7 0,-8 4-1 0,8 0-9 16,-9-6 0-16,9 6-3 0,0 0 0 0,0 6-1 15,0-6-1-15,0 4 0 0,0 2 1 0,0-2 0 16,0 1 2-16,0 5 4 0,9 4 2 0,-1 1 4 0,-8 0 7 16,18 9 2-16,-10 1 1 0,9 5 2 0,9-1 3 0,0 10 1 15,1 6 0-15,-1 3-3 0,1 5-2 0,-3 10-3 16,2 6-1-16,-8 9-2 0,-1 5-4 0,1 5-3 0,-10 10 1 16,-8-1-3-16,0 10-1 0,0 6 1 0,0 5 2 0,-8-1 1 15,8 9 2-15,0-4 0 0,0 6 1 0,0-7 1 0,0 7 0 16,8-5 0-16,-8-6-1 0,18-1-1 0,-10-3 0 15,10-6 1-15,-1 1-2 0,0-10 1 0,10 5 2 0,-1-12 1 16,9 3-2-16,-10-7 1 0,19-3-1 0,-10-6 0 0,1-5 2 16,8-5-3-16,-6-5-2 0,5-4-2 0,-7-4-1 15,-1-7 0-15,9-3-1 0,-6-11-2 0,-4 0-2 16,-6-11 0-16,-1-3 1 0,-9 0-3 0,0-5 0 0,0 1-7 16,-7-13-10-16,-2 2-21 0,0-5-31 0,1-8-55 0,0-4-93 15,-1-12-156-15,-8-1-85 0</inkml:trace>
  <inkml:trace contextRef="#ctx0" brushRef="#br0" timeOffset="178190.05">16359 11655 178 0,'-8'5'378'0,"0"5"-154"0,-10 0-93 16,1-1-48-16,-1 6-24 0,0 5-9 0,2-6-1 0,-2 11 1 15,2-1 1-15,-4 5-2 0,3 0-2 0,1 6-4 16,-2-1-7-16,9 4-6 0,1 7-4 0,-1-6 1 0,0 5-2 16,9-5 1-16,0 6 1 0,0-3-3 0,9 3 0 15,0-1-4-15,8-1-2 0,1-4-4 0,8 6-2 0,-9-6-4 16,18 0-1-16,-10-4-3 0,11 4-2 0,-11-10 3 15,10 4-2-15,0-8 2 0,0 1-1 0,8-13 3 0,-17 2 8 16,9-5 10-16,-17-5 10 0,7 0 18 0,1-10 16 0,10-10 11 16,-11-3 12-16,2-8 6 0,-2-9 8 0,-7-4 8 15,-1-4 2-15,-9-1-2 0,-8-5 0 0,-8 4-2 0,-9-7-5 16,-1 2-5-16,-16 1-10 0,-9 0-18 0,-10 0-11 0,1 6-10 16,-17-1-20-16,-11 6-12 0,12-1-7 0,-10-1-6 15,-9 5-5-15,9 11-1 0,0 0-3 0,9 4-4 0,-1 2-9 16,9 2-29-16,8 6-47 0,19 5-53 0,17 0-45 0,9 5-40 15,16 0-39-15,17 5-55 0,11-5-94 0,15 5-117 16,19-5-42-16,8 0 4 0</inkml:trace>
  <inkml:trace contextRef="#ctx0" brushRef="#br0" timeOffset="178476.84">17375 12080 63 0,'11'0'527'0,"-11"-5"-47"0,16 5-203 0,-8 5-125 16,2-5-73-16,6 0-40 0,2 5-21 15,-1 5-10-15,9-5-4 0,-8 9-2 0,-1 0 0 0,8 10-1 0,-5 1-1 16,-4 4 0-16,-7 1 1 0,-9 4-1 0,0-4 0 0,0 4 0 16,-9-1 0-16,9-3 0 0,-9 5 1 0,2-6 0 15,7-3-1-15,-11-3 1 0,2 2 0 0,2-6 0 16,7 1 0-16,-10-7-1 0,10-3 3 0,0 0 0 0,0 1 0 0,10-7 2 15,-10-4 2-15,0 4 3 0,16-4 4 0,2-4 3 16,8 0-4-16,18-11 3 0,8-1-2 0,10-2 0 0,15-7-10 16,9 1-18-16,10-1-34 0,-1-5-48 0,9-3-83 15,-7 4-154-15,6-7-90 0,-24 7-65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4T10:52:56.2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11 11836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06T11:16:28.5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161 16226 329 0,'-9'0'257'0,"9"0"-87"16,0 0-64-16,0 0-35 0,0 0-21 0,0-3-9 16,0 3-4-16,0 0-1 0,0 0 2 0,9 0 0 0,-9 0-2 15,0-6 0-15,9 6 3 0,-9 0 2 0,0 0 6 0,9 0 7 16,-9 0-2-16,0 0 4 0,-9 0 4 0,9 0-1 0,0 0 1 15,-9 0-2-15,9 0-4 0,-9 0-7 0,9 0 1 16,0 0-2-16,0 6-5 0,-8-6-4 0,8 0-4 0,0 0-2 16,0 3 10-16,-9-3 17 0,9 6 21 0,-9-2 20 0,1 6 16 15,0-4 19-15,-2 4 21 0,-7-1 16 0,10 1-2 16,-11-1-9-16,-2 6-12 0,-5-5-12 0,0 5-11 0,-10 0-16 16,-9 4-19-16,2 1-18 0,-3-1-12 0,-15 1-10 0,-1 3-12 15,0 2-11-15,1-5-9 0,-2 9-5 0,-7-4-1 16,17-1 0-16,-8 0-4 0,-2 0 1 0,11 1-1 0,-2 1 1 15,10-3 4-15,-2-4-2 0,3 1 0 0,7-5 1 16,1 5 1-16,-1-6-1 0,10 0-1 0,-2-4-1 0,9 1-5 16,1-2 1-16,8-3 0 0,-8 3-4 0,8-5-1 0,9 2 0 15,-9-6 1-15,0 4 1 0,9-4-1 0,0 4 0 16,0-4-2-16,0 0 2 0,9 0 1 0,0 6-3 0,-9-6 2 16,19 0 2-16,-3 0-3 0,1 6 4 0,18-6-1 0,0 0 2 15,8 3 0-15,10-3 1 0,8 7-1 0,-1-7-5 0,10 3-2 16,7-3 2-16,11 5-1 0,-2-5 0 0,19 5 0 15,-11 0-1-15,2-5 1 0,9 11 0 0,-10-7 3 0,11-4 0 16,-12 9-1-16,-8-3-2 0,11-6 0 0,-12 4 0 0,-5 1-2 31,-3 0-1-31,-16 0-1 0,0-5-1 0,-17 5-2 0,-1-5 4 0,1 5-1 0,-19-5-1 0,1 5 4 0,-9-5 1 16,-8-5 3-16,1 5 0 0,-2-5 1 0,2 0-1 0,-3-5 3 16,-7 1-1-16,-7-6 1 0,-3-5-2 0,2 0 4 0,-11-3-1 15,2-8-1-15,-9 3-1 0,1-6-1 0,-1-1 0 31,-18-4-2-31,1-4 1 0,-10 2-7 0,0-1 3 0,-6-3 3 16,7 6 3-16,-8 0 0 0,-2 4 11 0,1 2-4 0,9-1-2 16,-1 0 0-16,-7 4-2 0,16 0-3 0,-6 1-3 15,5 6-1-15,2 3-8 0,8 0 2 0,0 0 3 0,10 6-1 16,7-1 1-16,0 10-4 0,1-5-4 0,9 5-13 0,-2 1-30 16,10-1-64-16,0 5-81 0,0 0-77 0,10 0-67 15,15 5-73-15,1-1-101 0,0 1-157 0,18 0-62 0,-9 0 14 16</inkml:trace>
  <inkml:trace contextRef="#ctx0" brushRef="#br0" timeOffset="491.85">16134 16080 35 0,'0'0'418'0,"-9"0"-100"0,9 0-103 0,0 0-76 15,-9 0-46-15,9 0-24 0,-9 0-12 0,9 0-7 0,0 0-5 16,-8 0-6-16,8 5-5 0,-9 0-8 0,9-5-5 0,0 5-1 15,-8 0 3-15,8 0 5 0,-9 0 7 0,9 5 4 0,0-6 7 16,0 7 3-16,0-2 4 0,0 1 4 0,0 0 1 16,0 0 3-16,0 3 4 0,-8-3 4 0,8 6 5 0,0 3 4 15,8-5 4-15,-8 6 7 0,0 4 4 0,9-4 2 0,-9 5 2 16,8-1 3-16,-8 1 0 0,9 4 0 0,-1 0-7 16,-8 0-10-16,18-5-7 0,-9 11-9 0,-1-6-10 0,1-4-11 15,9 4-10-15,-2 0-7 0,-6 0-2 0,7-5-5 0,0 6-2 16,10-5-5-16,-11-6-2 0,11 5 1 0,-10-3-2 15,10-3-3-15,-11 2 2 0,2-4 0 0,8-3 0 0,-9 2-2 16,9-4 3-16,-8-7-3 0,8 5 1 0,-9-3 1 0,10-2-3 16,-11 1-1-16,11-5 0 0,7 0-1 0,2-5-2 15,7 1-1-15,-9-5-12 0,19-1-24 0,-10-1-43 0,1-4-52 16,-10-4-57-16,1-1-50 0,0-5-48 0,-19 1-49 16,2-4-53-16,-9 3-56 0,0-5-70 0,-18 1-46 0,0 0 1 15</inkml:trace>
  <inkml:trace contextRef="#ctx0" brushRef="#br0" timeOffset="697.34">15935 16432 357 0,'0'0'368'0,"0"4"-118"16,8 2-84-16,2-6-49 0,-3 4-25 0,11-4-13 0,-1 6-4 0,1-6-4 0,8 4-7 15,8-4-7-15,0 0-10 0,10 0-10 0,17 0-8 0,-9 0-9 16,17-4-4-16,-9-2-5 0,11 2-6 0,-10-2-16 16,-1-2-22-16,2 3-31 0,-10-5-54 0,0 0-90 0,-10-6-155 15,3 3-93-15,-19 3-47 0</inkml:trace>
  <inkml:trace contextRef="#ctx0" brushRef="#br0" timeOffset="1156">12766 15626 401 0,'0'5'302'0,"-18"0"-98"0,9-1-68 0,0 8-38 0,0-9-21 15,1 7-9-15,-2 0-8 0,10 0-4 0,-8 5-2 0,1-5-5 16,7 4-4-16,0 0-5 0,0 0-2 0,0 2-2 0,0-1 0 16,7-1-1-16,1 2-3 0,10 2-3 0,0-3-5 15,-1 1-3-15,9 2-4 0,9-3-5 0,8 0-4 16,1 4-3-16,9-4-12 0,7 0-17 0,9 0-21 0,0-2-28 15,19 3-43-15,-2-6-58 0,19 3-102 0,-1-8-133 0,8 5-63 16</inkml:trace>
  <inkml:trace contextRef="#ctx0" brushRef="#br0" timeOffset="1536.83">17402 15652 145 0,'0'-6'516'0,"8"0"-123"0,2 2-144 0,-2-1-87 15,9 5-45-15,0 0-24 0,1 0-7 0,-1 0-3 0,1 5 2 16,7-1-1-16,12 2-4 0,-12 3-4 0,0 1-10 16,2 5-7-16,-10 0-8 0,0 0-7 0,1 4-6 0,-10 0-5 15,-8 1-6-15,-8 5-7 0,-1 3-8 0,-17-3-18 0,-8 4-29 16,-1 6-38-16,-10-7-45 0,3 2-64 0,-2-1-107 15,1-3-166-15,1 3-89 0,-3-6-37 0</inkml:trace>
  <inkml:trace contextRef="#ctx0" brushRef="#br0" timeOffset="5812.07">20407 16720 229 0,'-26'0'397'0,"9"0"-120"15,-10 0-106-15,10 0-59 0,-1 0-31 0,1 0-16 0,-1 0-7 0,1 0-3 0,0 0-4 16,-1 0-6 0,1 0-4-16,9 0-5 0,-10 0 3 0,9 0 5 0,1 5 9 0,-1-5 9 0,-1 0 11 0,10 0 11 15,-7 0 6-15,-4 0 6 0,11 0 3 0,-7 0 0 0,7 5-3 16,-8-5-1-1,8 0-4-15,0 0 0 0,8 0 0 0,-8 5 0 0,7-5 0 0,4 0 2 0,6 0 7 0,0 0 4 16,18 0-2-16,-9 0-4 0,17 0-7 0,0 0-9 0,11-5-11 31,-3 5-13-31,10-5-13 0,8 0-16 0,-8 1-8 0,8 4-5 0,10-6-5 0,-9 3-3 0,-2-3-2 0,-7 0-3 16,9 2 0-16,-18-1 0 0,8 5 5 0,-16-5-4 0,-1 0-3 16,-8 5 0-16,-10-5-1 0,3 5 0 0,-12-3 0 15,-6 3 1-15,-2 0-7 0,1 0 5 16,-9 0 1-16,9 0 0 15,-9-6-12-15,0 6-27 0,0 0-54 0,0 0-68 0,0 0-71 16,0 0-70-16,0 0-90 0,8-6-138 0,-8 2-116 16,-8 4-46-16,-1 0 10 0</inkml:trace>
  <inkml:trace contextRef="#ctx0" brushRef="#br0" timeOffset="5973.45">20606 16878 98 0,'-8'3'448'0,"-1"-3"-115"0,9 5-120 16,0-5-79-16,0 0-43 0,0 0-25 0,9 0-14 16,6 0-5-16,5 0-3 0,-3-5-6 0,8 5-5 0,1-3-9 15,9 3-7-15,0 0-7 0,-1-7-4 0,19 7-2 0,-9-3-5 16,7 3-10-16,9-6-19 0,2 0-35 0,8 2-67 16,7 0-126-16,-7-6-119 0,8 1-74 0</inkml:trace>
  <inkml:trace contextRef="#ctx0" brushRef="#br0" timeOffset="6448.34">22021 16187 302 0,'0'0'308'0,"-8"0"-101"0,8 0-72 0,0 0-44 0,0 0-22 15,8 0-13-15,-8 0-6 0,9 0-4 0,0 0-3 0,0 6-6 16,8-6-5-16,-8 0-6 0,8 4-4 0,9-4-3 16,-8 0 1-16,7 0-1 0,1 0 0 0,0 0 1 0,-1 0 3 15,12 0 0-15,-3 0 1 0,-8 0 0 0,8-4-1 0,1 4-2 16,-10 0 0-16,12-6-4 0,-12 6-2 0,-7 0-5 15,-1 0-3-15,1-3-1 0,-1 3-5 16,-8 0-6-16,8 0-11 0,-8-7-15 0,8 7-19 0,-9 0-24 0,9 0-39 0,-8-3-63 16,9 3-94-16,-8-5-120 15,-3 0-56-15</inkml:trace>
  <inkml:trace contextRef="#ctx0" brushRef="#br0" timeOffset="6667.75">22317 16177 89 0,'-18'0'437'0,"10"0"-101"0,-9 7-113 0,17-7-83 15,-9 0-50-15,1 0-26 0,8 3-8 0,0 3-4 16,0-2-2-16,0 6-3 0,0-4 0 0,8 4 1 16,1 3 2-16,0-3-2 0,-1 6-3 0,0-3 2 0,10 8 6 15,-1-2 4-15,-9 1 0 0,10-1-5 0,-10 6-2 0,10-7-1 16,-1 8-1-16,-7-7-6 0,5 5-7 0,3 1-6 0,-8-6-4 16,7 6-6-16,0-5-4 0,-7-1-5 0,6 0-3 15,-7 1-3 1,9-1-2-16,-10 1-3 0,1-4-18 0,0-3-26 0,-1 1-31 15,1-2-34-15,0-3-46 0,-1-5-69 0,9 1-111 0,-7 0-136 16,-3-5-55-16</inkml:trace>
  <inkml:trace contextRef="#ctx0" brushRef="#br0" timeOffset="6956.67">22794 16432 25 0,'-26'14'464'0,"0"2"-131"0,1-2-139 0,7 5-84 0,9-4-46 16,0 5-25-16,9-2-13 0,0 3-7 0,9-6-4 15,8 4-2-15,1-5-1 0,-1 7-3 0,9-7-2 0,0-4-2 16,0-1 2-16,9 1 3 0,-9-5 5 0,-1 0 5 0,3-5 6 31,6 0 4-31,-8 0 5 0,0-5 8 0,0 0 6 16,0-5 9-16,-8 1 3 0,-1-1 3 0,0-4 4 0,-17 3 7 15,10-3 3-15,-10-2 0 0,-10 3-4 0,1-2-10 0,-8 1-7 16,-1 4-7-16,2-5-11 0,-11 5-14 0,-7-3-13 16,8 1-19-16,-1 8-23 0,-7-6-23 0,8 5-25 0,9 0-33 15,-1 0-39-15,18-5-67 0,-9 10-109 0,18-10-125 0,-9 6-51 16</inkml:trace>
  <inkml:trace contextRef="#ctx0" brushRef="#br0" timeOffset="7269.17">23394 16154 499 0,'-9'0'399'0,"-8"0"-148"15,7 5-105-15,2 0-60 0,1 5-27 0,-3 0-10 0,0-1-2 16,2 5-3-16,-1 5 3 0,9 1-1 0,0 0-3 15,0 4-2-15,0 1-2 0,9 5-6 0,-1-1-3 16,2 0 2-16,0-4-2 0,-3 3-1 0,11 1 0 0,-10 1-3 16,1 0-2-16,0-6-5 0,-2 4-4 0,3 2-3 0,8-5-5 15,-10-1-1-15,0 1-2 0,10-1-2 0,-9-4-1 16,8 0 0-16,0-1 1 0,1-4-2 0,-1 0-2 0,9-6-8 16,-1 0-12-16,2-3-16 0,-10-2-17 0,19-4-24 0,-11 0-28 15,1-4-38-15,9-5-47 0,-17-3-67 0,-1-2-112 0,0-5-73 16</inkml:trace>
  <inkml:trace contextRef="#ctx0" brushRef="#br0" timeOffset="7427.74">23167 16456 43 0,'-8'0'482'0,"-10"0"-118"0,18 0-134 0,-7-4-92 0,7 4-53 15,7 0-28-15,-7 0-13 0,18 4-6 0,0-4-5 16,7 0 0-16,11 0-4 0,-2 0-3 0,9 6-6 0,10-6-6 15,8 0-7-15,-1 0-4 0,1 0-6 0,8 0-16 16,-8 0-20-16,0 0-31 0,-1-6-56 0,2 6-97 0,-2 0-147 16,1-4-76-16</inkml:trace>
  <inkml:trace contextRef="#ctx0" brushRef="#br0" timeOffset="7981.33">24053 16442 412 0,'-43'10'455'16,"-1"0"-153"-16,1-1-120 0,0 5-71 0,17 1-41 0,0 0-20 15,8 0-10-15,1-5-8 0,17 5-6 0,8-1-5 0,11-4-6 16,-3 4-6-16,19-4-7 0,-8 0-5 0,15-6-2 0,2 2-3 16,-1-6-2-16,-8 0-2 0,10-6 1 0,-3 2 1 15,2-6 4-15,-19 0 3 0,11 1 5 0,-19-6 10 0,0 1 8 16,-7 4 12-16,-10-5 14 0,0 5 13 0,0 0 10 0,-20 0 9 15,13 1 4-15,-10-1 2 16,-9 5-5-16,-1 0-7 0,9 5-12 0,-8 0-13 0,1 5-12 0,0 0-8 0,-2-1-11 16,9 6-6-16,1 5-4 15,-1-5-4-15,18 5-1 0,0-2-2 0,0 3-2 0,9 4-6 0,0-7-10 0,8 3-11 16,10-2-9-16,-9-3-10 0,7 3-10 16,10-4-5-16,-1-4-4 0,1-3 5 0,0 2 8 0,9-5 10 0,-1-5 11 15,0 2 8-15,1-9 10 0,0 2 9 0,-11-4 4 16,12-1 6-16,-11-5 7 0,-8 2 10 0,-1-2 5 0,-7-4 17 0,-10 4 11 15,2-4 7-15,-10 4 5 0,-10-5 2 0,2 2-2 16,-1-7-4-16,-17 6-4 0,0-6-15 0,1 1-12 16,-12 0-5-16,4 0-7 0,-2 0 0 0,1-7 1 0,-1 8 8 15,0 4 18-15,9-1 17 0,0 0 17 0,1 6 18 0,5 5 22 16,-4-2 14-16,6 6 5 0,10 0-5 0,-2 7-15 0,2-3-19 16,-1 6-24-16,1-4-17 0,8 8-20 0,-10-4-16 15,10 9-11-15,-8 1-8 0,8 5-3 0,0 0 1 0,8 4 5 16,-8 1-5-1,18 5 2-15,-1-1-2 0,1 1 0 0,7 3-1 0,2-2-1 16,0 3 0-16,7 0-1 0,1 0 3 0,-9 0-3 0,17 1-1 16,-7 4-1-16,-3-9 0 0,2 3-9 0,0-3-14 0,0 1-22 0,-1-3-29 0,10 2-35 0,-11-6-39 15,4 0-34-15,6-5-36 0,-8 2-26 0,7-7-22 16,2 1-27-16,-1-6-36 0,-8-4-81 16,0 0-88-16,0-4-35 0</inkml:trace>
  <inkml:trace contextRef="#ctx0" brushRef="#br0" timeOffset="8933.42">25660 16031 59 0,'-9'0'515'0,"1"0"-88"0,8 0-160 0,-10 10-113 15,2-5-65-15,-1 5-38 0,0 5-17 0,9-6-7 0,0 6-5 16,9 0-1-16,0 4 0 0,-1 0-4 0,2 2-3 0,7-3-3 16,1 2-4-16,-3-1-2 0,5-4-2 0,-3 6-2 15,0-2 0-15,1 0 1 0,-2-4-1 0,2 0 0 0,-9 0-1 16,-1-6 0-16,-8 1 2 0,9 0 2 0,-9 0 6 0,0-1 9 15,0-5 9-15,-9 2 13 0,9 4 11 0,-17-6 9 0,-1 2 7 16,-8 3 5-16,9-5 0 0,-17 6-4 0,8 0-5 16,-1 0-10-16,1-5-10 0,-8 5-9 0,7 0-6 0,1 6-6 15,0-8-5-15,1 7-4 0,0 0-5 0,7-5-2 0,-1 4-1 16,2 1 0-16,9 4-2 0,-2-5 0 0,10 1-2 16,0-1-1-16,0 2-1 0,10-7 0 0,-10 1 0 15,8 4 0-15,1-2-1 0,8-3 0 0,-7-5-1 0,8 1 1 16,-11 0 0-16,11 0 0 0,-1-5 0 0,1 0-1 15,8 0-2-15,-10-5 2 0,11 0-2 0,-2-4 1 0,2 0 0 0,-10-7 2 16,9 6 1-16,-8-3 1 0,-9-3 1 0,-1 2 0 16,1-1 1-16,-1-1 2 0,-8-2 2 0,0 3 4 15,0 5 4-15,0-6 10 0,0 3 13 0,-8 3 12 0,-1 0 9 0,9 2 9 16,-8 1 5-16,8-2 0 0,-9 3-5 0,9 6-10 16,0-4-12-16,0 4-14 0,0-5-12 0,0 5-11 0,0 0-7 15,0 0-6-15,0 0-2 0,0 5 1 0,0-1 1 0,0 2 0 16,9 3 0-16,-9 1 1 0,8 0 1 0,-8 5 1 15,0-2 1-15,9-2 0 0,-1 4-2 0,-8 0-2 0,9-1 4 16,-1 0-1-16,10 1 0 0,-1-1-3 0,9 2-1 0,-8-7-3 16,16 1-5-16,-7 0-7 0,7 0-13 0,1-1-6 15,0-3-7-15,-1-2-7 0,10 1-5 0,-10-5-4 0,10 0 3 16,-9-5 6-16,8 1 11 0,-8-2 5 0,8-3 7 0,-8-1 9 16,-1 0 6-16,-8-3 6 0,1-3 6 0,-1 2 2 0,-8-7 2 15,-2 7 2-15,-6 0 0 0,-2-6 3 0,-8 6 6 16,0-6 7-16,0 5 10 0,0-5 10 0,0 5 10 0,-8 1 14 15,-2-1 4-15,10 5 8 16,-16 0-3-16,6 2-5 0,2 3-8 0,-1-5-9 0,-8 4-10 0,8 2-14 0,2 4-7 16,-4-6-8-16,4 6-4 0,7 6-4 0,-9-6-2 15,9 4-1-15,-10 6-1 0,10 1-1 0,0-3 0 16,-8 2 2-16,16 0-2 0,-8 5 0 0,0-1 1 0,10 1 0 0,-1-5-2 16,-2 5 2-16,4 0-1 0,-4-7-3 15,2 8 2-15,8-6-1 0,-8 0-1 0,9-5-1 0,-10-1 0 0,10 6 0 16,-10-10 2-16,9 4 1 0,1-4 3 0,-10 0-1 15,9 0 2-15,0-4 3 0,3-2 1 0,-5-2-2 0,3 3 0 16,0-5 1-16,-1 0-2 0,9 5 0 0,-8-6-1 0,-1 3 1 16,0 3-1-16,0-5 0 0,1 5 0 0,-1-5-2 15,1 7 1-15,-3-4-4 0,3 2 0 0,2 1-1 0,-4-2 0 16,10 6-1-16,-8 0 1 0,7 0-1 0,-7 0 3 0,8 6 0 16,-9-2 2-16,1 1-2 0,-1 2-1 0,0-4 1 0,1 7-1 15,-9-5 3-15,-1 5-4 0,-8 0-1 0,9 0-3 16,-9-1-9-1,0 1-9-15,0 0-12 0,0-1-15 0,-9-5-18 0,1 6-19 16,-1-4-23-16,9-6-27 0,-8 4-27 0,-2-4-28 0,3-4-49 16,-13-2-79-16,4-4-139 0,-2 2-70 0,2-2-26 0</inkml:trace>
  <inkml:trace contextRef="#ctx0" brushRef="#br0" timeOffset="9091.7">26380 16177 8 0,'10'0'474'0,"-1"-3"-120"0,-2-2-133 0,4 5-98 0,5-5-64 15,10 5-47-15,0 0-52 0,0 0-74 0,9 0-140 16,-1 0-102-16,1 0-68 0</inkml:trace>
  <inkml:trace contextRef="#ctx0" brushRef="#br0" timeOffset="9333.2">27379 16138 335 0,'0'6'449'0,"-8"-6"-144"0,8 10-120 0,0 0-71 0,0 0-38 16,0 3-16-16,8 3-9 0,-8 4-2 0,0-7-1 0,9 7-5 15,0-1-7-15,0 6-7 0,-1-1-6 0,10-3-8 0,-10 3-5 16,0 0-4-16,2-4-3 0,7 3-6 0,-9-3-14 16,10 0-19-16,-10-1-26 0,9 1-42 0,2-5-70 0,-11-5-121 15,9-2-115-15,-7-1-66 0</inkml:trace>
  <inkml:trace contextRef="#ctx0" brushRef="#br0" timeOffset="9506.21">27075 16456 199 0,'-7'0'515'0,"-3"-4"-126"0,10 4-149 0,0 0-100 15,0-6-59-15,10 6-34 0,-3 0-17 0,11 0-9 0,17-4-4 16,0 4-7-16,7 0-9 0,2 0-13 0,17-6-14 0,0 6-16 16,0-4-16-16,0 4-24 0,-1-4-30 0,-8-1-31 15,0-1-35-15,1 2-40 0,-2-2-46 0,-7 2-38 0</inkml:trace>
  <inkml:trace contextRef="#ctx0" brushRef="#br0" timeOffset="9835.66">27996 16354 27 0,'0'-6'332'0,"0"-3"-22"0,-9 5-45 0,9-1-61 0,-9-1-53 16,-8 6-35-16,-1-4-21 0,1-1-9 0,-9 5-7 0,9 0-9 15,0 0-10-15,-1 5-8 0,2-1-11 0,-4 2-10 0,5 3-11 16,-3 0-6-16,0 2-7 0,1-1-4 0,-1 0-2 16,2-2-1-16,6 2 0 0,2 0-1 0,-1 6 1 0,9-7-1 15,0 5 0-15,0-4 0 0,0 5 0 0,9-5-1 16,-1 0-2-16,2-6-3 0,6 8-7 15,-7-9-3-15,10 2-3 0,-3 0-2 0,11-5-1 0,-2 0 0 16,-7 0-1-16,8-5 3 0,0 0 5 0,-9 2 6 0,0-9 4 16,0 2 4-16,1 1 4 0,-9-1 4 0,-9-4 4 0,8 4 8 15,-8-4 7-15,-8 3 10 0,8-3 8 0,-9 4 8 0,9 1 6 16,-8-1 10-16,-2 5 10 0,10 0 4 0,-8-5 3 0,8 10-5 16,0-6-5-16,-9 6-8 0,9 0-9 0,-9-3-12 0,9 3-13 15,0 3-13-15,9-3-10 0,-9 6-6 0,9-6-5 16,-1 10 0-16,2-5-1 0,-2 5-1 0,9-5 1 0,-8 4 2 15,18 1-3-15,-11 0-2 0,2 0-8 0,-1-1-13 0,1-5-17 16,8 6-19-16,-9 0-23 0,9-4-24 0,-8-2-25 16,-1 1-27-16,8 0-34 0,-5-5-46 0,-4 5-65 0,1-5-115 15,0 0-62-15</inkml:trace>
  <inkml:trace contextRef="#ctx0" brushRef="#br0" timeOffset="10230.17">28335 16296 304 0,'0'0'378'16,"8"0"-123"-16,1 0-103 0,0 0-65 0,-1 4-38 0,1 1-18 16,-9 5-9-16,9-1-5 0,-1 2-4 0,0 2-1 15,-8-2-3-15,10 4-1 0,-10 4-1 0,8-5-5 16,-8 7-2-16,0-7 1 0,0 6 0 0,0-1 0 0,0-5-1 0,0 1 0 15,0 0 1-15,0-5 0 0,0-5 0 0,0 0 1 16,0-2 9-16,0-3 5 0,-8 0 6 0,8 0 3 0,-10 0 3 16,10-3 4-16,0-7 1 0,10 5 0 0,-10-5-8 0,8-3-6 15,1-3-4-15,-1 1-2 0,10 1 0 0,-9-6-2 16,7 6 1-16,3-1 3 0,-1-5 4 0,-1 6 4 0,-9-1 4 16,9 5 5-16,-8-5 5 0,8 6 7 0,-7-1 1 0,6 0 2 15,-16 5-1-15,9 0-1 0,0 1-5 0,0 4-5 16,-1 0-7-16,0-6-6 0,2 6-6 0,7 6-5 0,-9-6-4 15,11 4-2-15,-2-4-2 0,-9 5 0 0,10 5-1 0,-1-5-1 16,1 5 0-16,-10-1 0 0,10 0 1 0,-2 2-2 16,-7-1 0-16,9 0-1 0,-10-2-10 0,9 2-12 0,-8 0-16 15,1-4-20-15,-2 4-25 0,0-5-26 0,9-1-39 0,-7 0-53 16,-2-4-73-16,-1 0-118 0,4 0-72 0</inkml:trace>
  <inkml:trace contextRef="#ctx0" brushRef="#br0" timeOffset="10756.05">29525 16148 389 0,'-10'-4'392'0,"10"4"-120"16,-8 0-101-16,-1-6-65 0,1 12-33 0,-1-6-17 0,1 4-7 15,-10 2-5-15,9 4-5 0,-8 0-5 0,8 0-3 0,-8-1-7 31,-1 5-5-31,11 2-6 0,-3-7-4 0,0 5-3 0,10 2-1 16,-7-3-1-16,7 8 2 0,0-7-1 0,7 0-2 0,-7 1 0 16,20 0-2-16,-13 0-2 0,11-5 1 0,-1 4-1 0,1-4 1 15,8 0 0-15,8-6-1 0,-7 7 1 0,7-7 2 0,1-4 2 0,8 0-2 0,-9 0 0 0,10 0 0 16,-1-4-1-16,1-1 2 0,9-1 0 0,-10-4-2 0,10 0 3 16,-11-3 4-16,1 3 4 0,1-5 5 0,-2 4 5 31,-14-2 13-31,6-2 8 0,-8 0 6 0,-8 0 7 0,7-4 0 15,-15 4 7-15,-2 0 13 0,1 0 13 0,-9 2 11 0,0-3 1 16,0 6 13-16,-9-3 5 0,1 3 4 0,-2 5-3 16,-7-6-8-16,0 7-13 0,0-2-17 0,-1 3-9 0,-8 3-15 15,10 0-12-15,-11 3-12 0,9 3-7 0,1-2-8 0,-9 7-9 16,8-1-6-16,2-2 0 0,-2 2-3 0,9 6-1 16,1-2 3-16,-2 1 1 0,10-1-2 0,10-4 0 0,-2 5 2 15,9-1-3-15,9 1 1 0,-8-5-1 0,17 4 0 0,-2-3-1 16,12-7 0-16,-2 5 1 0,0-3 1 0,10-1-1 15,-1-5 0-15,0 5 1 0,8-5-2 0,12-5 1 0,-14 5-1 16,13-5-3-16,-2-1 1 0,9-3-3 0,-8 5 2 0,-1-7-2 16,-7 7 0-16,-11-6-2 0,2 5 2 0,-2 0 1 0,-25-5 1 15,9 5 2-15,-17 1-1 0,-3-2 0 0,-4 2 1 16,-11-1-5-16,-11 1-11 0,4-2-23 0,-11 2-34 0,1-7-46 16,-9 6-49-16,9 1-45 0,0-2-55 0,-1-3-71 0,9-1-111 15,1 6-116-15,-10-6-43 0,10 4 5 0</inkml:trace>
  <inkml:trace contextRef="#ctx0" brushRef="#br0" timeOffset="12900.69">22551 17111 294 0,'-8'0'262'0,"-1"0"-69"16,0-4-58-16,9 4-43 15,-9-6-24-15,9 6-13 0,-8 0-12 0,8-5-2 0,0 5-5 0,0-5-2 0,0 5-6 16,0-5 0-16,0 0 0 0,8 2 0 0,-8 3 2 0,0-6 1 16,0 6 4-16,0-4 2 0,0-2 5 0,0 6-1 0,0-4 0 15,0 4-1-15,-8-6 2 0,8 6-1 0,0 0 0 16,0 0-1-16,-8 0-1 0,8 0 0 16,0 0-2-16,0 0-3 0,0 0-2 0,0 0-4 0,-10 0-3 0,10 0-4 15,0 6-4-15,-8-6-3 0,-1 4-4 0,1 6-1 0,-1-1-2 16,-1 1-3-16,3 6 0 0,-4-6 1 0,-4 3 1 0,5 2 0 15,2 5 1-15,8-6 0 0,-9 6 1 0,9 0 3 16,0 0-2-16,0 3-1 0,9-2-1 0,-9 3 0 0,8 0-1 16,2 0 1-16,-10-4-2 0,8 5-2 0,-1-6 1 0,4 1-2 15,-4 3 3-15,3-7-3 0,-1 3 1 0,-9 1-3 16,8-6 0-16,1-4 1 0,-1 1-1 0,2-1 0 0,-10-7-2 16,8 7-2-16,-8-5-9 0,0-5-14 0,8 5-16 0,-8-5-22 15,9 0-25-15,-9 0-31 0,0-5-44 0,9-5-59 0,-9 2-79 16,0-8-114-16,0 1-61 0</inkml:trace>
  <inkml:trace contextRef="#ctx0" brushRef="#br0" timeOffset="13122.48">21847 17429 406 0,'10'0'308'0,"-2"0"-114"16,0 0-77-16,19 0-44 0,-1-5-24 0,-1 5-10 16,12-5-6-16,-4 0-2 0,11-6-3 0,-1 8-4 15,9-7-4-15,0 0-5 0,1 0-6 0,-1 0-4 0,-1 5-1 0,-6-5-5 16,-2 1-8-16,1 4-9 0,-10-5-18 0,1 6-30 16,-1-6-49-16,-7 4-85 0,0 1-141 0,-3-4-74 0</inkml:trace>
  <inkml:trace contextRef="#ctx0" brushRef="#br0" timeOffset="13550.14">22681 17448 26 0,'-7'0'282'16,"-3"0"-74"-16,10 0-63 0,-7 0-43 0,7 0-34 0,-11 0-16 16,11 0-8-16,-9 0-6 0,9-6-5 0,0 6-2 15,9-3-7-15,-9-2-3 0,11 0-2 0,-4-5-2 0,10 5 0 16,-8-6 1-16,8 8-1 0,-7-7 2 0,7 5-2 0,1-5-1 15,-10 5-1-15,9 0-2 0,0 0-2 0,1-3-4 16,-2 1 0-16,-6 2-2 0,7 1-2 0,1-1 1 0,-10 0-2 16,1 0 0-16,7 5 1 0,-16 0-1 0,10 0-1 0,-3 0 0 15,4 0 2-15,-2 0 0 0,-2 5 2 0,-7 5 2 16,10-6 1-16,-10 8-1 0,8-9 1 0,-8 7 0 0,0 5 0 16,9-5-1-16,-1 0 0 0,-8 4-3 0,9 1-1 15,0-5 0-15,8-1-2 0,-8 5 1 0,8-4-1 0,-8 1-1 16,0-3 0-16,-1 2 0 0,0 0 0 0,10-4-2 0,-9 3-2 15,8-4-7-15,0 0-9 0,-6 0-13 0,4-5-21 16,3 0-31-16,9 0-50 0,-1-5-71 0,8 0-111 0,-7-5-80 16</inkml:trace>
  <inkml:trace contextRef="#ctx0" brushRef="#br0" timeOffset="13930.3">23299 17352 218 0,'-27'8'277'0,"10"7"-96"0,0-5-72 0,-1 5-43 0,10-6-24 15,-10 6-12-15,18-5-5 0,-9 4-3 0,9-4-5 16,0 0-4-16,9 5-5 0,-9-7-4 0,18 2-1 0,-10-4 0 16,10 4-3-16,-1-10 0 0,9 4-2 0,-8-4 0 15,6 0-3-15,3 0 4 0,-9-4-4 0,8 4 2 0,-9-10 1 16,1 4 3-16,-2-4 6 0,-6 6 4 0,-2-5 7 0,1-1 6 15,-9 4 9-15,0-4 2 0,-9 0 7 0,1 2 2 16,-2 3 2-16,10-5-1 0,-16 5 0 0,7 0-6 0,0-4-6 16,-1 9-5-16,3-7-7 0,-2 7-5 0,0-3-5 0,1 3-6 15,-2 0-4-15,2 0-1 0,8 3-1 0,0-3-1 16,0 7 0-16,0-4 0 0,0 3 1 0,0 4 1 0,8-5 0 16,2 5 0-16,-10-2 1 0,0 2 0 0,8 0 0 0,1 0-1 15,0 1 0-15,8-3 0 0,-8-2-1 0,0 4-1 0,7 0 0 16,-6-1 0-16,7-4-5 0,-9 5-3 0,1 1-7 15,0-1-8-15,-1-7-13 0,10 2-13 0,-10 5-22 0,1-10-26 16,17 5-36-16,-8-5-54 0,-1-5-84 0,0 5-98 16</inkml:trace>
  <inkml:trace contextRef="#ctx0" brushRef="#br0" timeOffset="15453.89">23793 17307 271 0,'-10'4'267'0,"10"-4"-82"0,0 0-64 16,0 0-44-16,0 6-28 0,0-2-17 0,0 1-6 16,-7 0-4-16,7 0-2 0,0-1 0 0,0 8 3 0,0-4-1 15,0 2 1-15,7 0 1 0,-7 0-2 0,0 0 2 0,0-1 0 16,0 1-1-16,0 0-2 0,10 3-1 0,-10-3-2 15,0 6-4-15,0-6-2 0,8-1-1 0,1 5-3 0,9-4-1 16,-10 0 0-16,1 0-3 0,9 0-3 0,-10 1 1 0,10-8-2 16,-1 4 0-16,0-4 0 0,0 2 0 0,1 0 0 0,-1-5 0 15,0-5 1-15,1 5 0 0,-1-5 2 0,1 2-1 16,-1-4-2-16,1-2 1 0,-2-1 0 0,2 0 1 0,0 1-1 16,-10-7 1-16,1 2-1 0,-1-1 3 0,-8 5 0 15,0-4 1-15,0 0 2 0,0 4 1 0,-8-5 4 0,-1 6 0 31,1-1 2-31,-1 0 3 0,0 5 4 0,2-5 0 16,-4 5 3-16,4 0-1 0,7 2 0 0,-9 3-3 0,-1-7-1 16,2 7-5-16,8 0-4 0,0 0-3 0,0 0-5 0,0 0-1 15,0 7-4-15,0-7 2 0,0 3 0 0,0 7-1 0,0-5-1 16,0 5 2-16,0 0-1 0,0 0 0 0,8-1 1 16,2 1 0-16,-1 0-2 0,-9 0 1 0,18 3 1 0,-11-3 0 15,2 6 1-15,0-7-1 0,-1 1-1 0,9 0 1 0,1 0-1 16,-10-1 1-16,10-4-2 0,-1 0-1 0,-7 0 2 15,6 0-1-15,1 1 1 0,-7-6 0 0,7 0 1 0,-7 0-2 16,7 0 2-16,-1-6-1 0,11 1 1 0,-10-5 1 0,0 5 0 16,1-4 0-16,-1-1 1 0,1 0 8 0,-2 0-2 15,2-5-1-15,-8 5-4 0,6-4 1 0,-16 5-1 0,9-6-2 16,-1 5 0-16,-8-1-7 0,0 1 3 0,0 2 4 16,0 3 3-16,-8-5-1 0,-1 5 3 0,0 0 0 0,2 0 2 15,7 2 0-15,-10-4-1 0,1 7-2 0,0-5-2 0,1 5 1 16,8 0-1-16,-8 5-1 0,-2-5-2 0,2 7-2 15,8-4 3-15,-9 2 0 0,9 0-1 0,0 5-1 0,0 0 0 16,9-2-1-16,-9 2 2 0,8 1 0 0,2 4 1 0,-2-5 0 16,0-1 0-16,1 1 0 0,0 0 0 0,8 0 1 15,-8-1 0-15,8 1 0 0,1-6-2 0,-1 6 0 0,-7-4 1 16,7 3 1-16,0-4-1 0,-9-5 0 0,10 5 0 0,-1 0 0 16,-9-5 1-16,10 0 0 0,0 0 1 0,-1 0-1 0,0 0 0 15,-1-10 1-15,2 5-3 0,1-4 1 0,-2-1 0 16,0 0 0-16,0-4 0 0,-8-1 0 0,9-1 0 0,-10 3-1 15,1-2 3-15,0-6 0 0,-9 3 0 16,0 3 0-16,0-3-1 0,-9-3 2 0,-8 1-2 0,8 0 2 0,-9 1-1 16,1 5 0-16,-9-5-2 0,8-1 2 0,-9 4 2 0,11-2-3 15,-1 3 3-15,-10 0 2 0,10 0 1 0,0 5 0 16,8 6 0-16,-8-5 0 0,8 3 0 0,1 2-3 0,-1-2-3 16,1 6-1-16,8-5-2 0,0 5-1 0,-9 0 0 0,9 0 1 15,0 5-2-15,0 1 2 0,0-6 2 0,0 4-1 16,0 6-1-16,9-5 2 0,-9-1-1 0,0 6 0 0,8 0 1 15,1 0 0-15,-9 0 0 0,8-1 0 0,10 5 2 0,-10-4-1 16,1 6 1-16,-1-1-1 0,10-1-1 0,-10 0-1 16,10 7 1-16,-1-8 1 0,1 8-1 0,0-2-1 0,-2-3 1 15,-6 2 0-15,15-3 1 0,-7 0 0 0,-10 4-1 0,10-4-1 16,-1-7 1-16,1 8 0 0,-2-6 0 0,2 0 0 16,0-1 0-16,-2 1 1 0,11-6 0 0,-10 2 1 0,9-2-1 15,1 2-2-15,-2-6-2 0,-7 4-1 0,7-4-2 0,1-4 2 16,1 4-3-16,-9-6 0 0,-1 2 0 0,9-2 1 0,-8-4-1 15,-9 6 4-15,8-5-1 0,-9-7-1 0,9 6 3 16,-8-3 0-16,0-2 2 0,-1 0-1 0,-8-1 1 16,9-2-1-16,0-2 1 0,-9 1 0 0,0 4-1 0,0-5 2 15,0 2-1-15,-9 3 2 0,9-5-4 0,-9 6 2 0,1 4 0 16,-1-5 0-16,0 5 2 0,-8 1 0 0,-1-2 2 16,11 2-2-16,-13 4 6 0,13 0-2 0,-10 0 1 0,-1 0-1 15,0 0-1-15,1 5-1 0,-1-5 1 0,2 5-2 0,6 0 1 16,2 0-2-16,-9 0 2 0,17 0-3 0,-9 0 2 15,0 0-1-15,9 0-2 0,-8 0 1 0,8 0-1 0,0 5-1 16,0 0-2-16,0 0 2 0,0 0 0 0,0 0 0 0,0 5-1 16,0-6 0-16,8 7 2 0,-8 2 0 0,0-2 1 0,0 4-1 15,9-2 1-15,-9-3 1 0,9 6 0 0,-9-1 0 16,9-2-1-16,-1 2 0 0,-8-5 1 0,8 5-1 16,2 1 1-16,-2-8 0 0,10 7 0 0,-10-5 0 0,1 5 2 0,9-6-2 15,-1 6 1-15,-8-5 0 0,8 4 0 0,-10-4 0 16,13 0-1-16,-3 5 0 0,0-7 0 0,0 2-1 0,0 0-1 15,1-4 0-15,-1 3 1 0,1-4-1 0,-2-5 1 16,2 5 2-16,-9 0-1 0,8-5 1 0,0 0 0 0,9 0 0 31,1-5 0-31,-1 0-1 0,-8 0-2 0,-2 0 0 0,11 1 1 0,-11-2-2 0,10-4 2 0,-8 6-1 0,9-6 0 16,-12 1 3-16,5-1 1 0,-12 4-1 0,9-4-2 0,-8 0 1 16,-1 2-2-16,2-2 0 0,-2 0 0 0,0-4-1 0,-8 4-1 15,9 0 1-15,-9 0 1 0,0 0-1 0,0 2 1 16,0-8 0-16,0 11 0 0,-9-5-1 0,9 0 0 0,-8 6 1 15,-10-7 0-15,10 6 1 0,-1 1-1 0,1 0-2 0,-1 4 2 32,9-5 0-32,-8 5 1 0,-1 0 0 0,9 0-1 0,-11 5 0 15,4-5 0-15,-1 4 2 0,-2 0-2 0,2 1 0 16,-1 6-1-16,1-7 0 0,8 6 1 0,-10 5 0 0,10-6 0 16,-8 1 0-16,8 5 0 0,0 0 0 0,0 0 0 0,0-6 1 15,8 6 0-15,2-5-1 0,-2 4 1 0,1 0 0 16,17-4 0-16,-8 1-1 0,-1-3 1 0,0 2-1 15,0 0 0-15,9 0 1 0,-8-5 0 0,-1 0 0 0,9 5 1 16,0-5 0-16,1 1-1 0,-11-6-5 0,19 0-7 0,-9 0-12 16,1 0-18-16,7 0-24 0,1-11-38 0,-10 1-66 0,12 0-101 15,-3-4-130-15,-8-2-64 0</inkml:trace>
  <inkml:trace contextRef="#ctx0" brushRef="#br0" timeOffset="15961.35">26068 17042 361 0,'-9'6'362'0,"1"4"-122"0,8-6-96 0,-9 12-54 0,9-8-31 15,9 2-14-15,-9 5-9 0,17 0-4 0,-8-1-4 0,7 1-4 16,2 0-3-16,9 0-4 0,-10-1-6 0,9 1-4 0,-8 0-1 15,8-2-2-15,-9 3 1 0,1-2 1 16,-2-3 1-16,-6-3 5 0,6 2 5 0,-16 0 7 0,9 0 6 0,0 0 6 16,-9-1 5-16,-9 3 7 0,0-9 3 0,9 7 1 0,-16 0 0 15,6 0-2-15,-6 5-3 0,-2-6-2 0,9 1-4 16,1 0-6-16,-9 3-3 0,8-3-8 0,0 0-5 16,9 0-3-16,-9 1-4 0,9-3-4 0,9 2-4 0,-9-4-1 15,9 4-2-15,0-6 3 0,-1 1-1 0,1 0-1 0,-1 0 1 16,1 0 0-16,9 0 3 0,-2-5 1 0,2 0 0 0,-1-5 0 15,9 0 0-15,-1 0 1 0,3-5 0 0,-1 0-1 16,-11 0-1-16,10-4-2 0,-8 5 0 0,-2-1-2 0,2-6 1 16,-1 6 0-16,-8-3 0 0,0 3-2 0,-9 0 5 0,0 1 1 15,0-1 2-15,-9 5 4 0,0-5 2 0,1 5 0 16,-9 0 1-16,7 5 2 0,-6-5 1 0,6 5-3 0,-7 0-1 16,9 0-2-16,-10 0-1 0,11 5-1 0,-11-5-2 0,9 5-2 15,-1 0-3-15,2 0-2 0,8 0-2 0,-10 3 0 16,10-1-3-16,0 2 1 0,10 1-1 0,-10-5 2 0,8 5 0 15,2-5 1-15,-1 4 0 0,-2-5 2 0,4 6 1 0,5-4 0 16,-7-2-1-16,-1 2 0 0,9-1-2 0,-7-1-4 0,6 0-8 16,-6 2-13-16,7-6-17 0,0 4-19 0,0-4-22 15,0 0-28-15,10 0-30 0,-2-10-41 0,20 6-53 0,-11-5-81 16,9-7-127-16,-8 2-55 0</inkml:trace>
  <inkml:trace contextRef="#ctx0" brushRef="#br0" timeOffset="17675.18">27909 17121 210 0,'-9'0'237'0,"-8"5"-59"16,8-5-46-16,1 4-35 0,-1-4-23 0,-8 5-13 0,9-5-8 15,-2 5-5 1,0-5-4-16,3 5-4 0,7-5-3 0,-18 5-4 0,10-5-3 0,-1 5-3 0,0 0-5 0,-8 0-4 16,8-5-3-16,0 5 0 0,9 0-2 0,-9 5-1 15,2-5 0-15,-3-2 1 0,2 7 1 0,-1 1 0 0,1 4-1 16,-1-5-2-16,0-1 1 0,9 5 1 0,-8-4 1 0,8 5-1 16,-8-6-1-1,8 2-1-15,-10 3 1 0,10-4-2 0,0-1-1 0,0 6-1 0,0-5-2 0,10-5-2 0,-10 5 2 16,8 0-3-1,0 0-1-15,-8-7 0 0,9 3-1 0,0-1 1 0,-1 0-1 16,9-5 1-16,-7 5-2 0,-3-5 2 0,2 0 3 0,9 0 1 0,-8 0 1 0,-3 0 0 0,11-5 1 16,0 0 0-16,-3-6-1 0,5 1-1 0,-4 2 0 0,2-2-2 15,-1 0 1 1,0-3-1-16,-8 1 1 0,8-2 1 0,-8 5 2 0,9-7 2 0,-10 6-1 0,9-3 3 0,-8 3 0 31,-9 0 3-31,9 0 1 0,-2 1 0 0,-7 4 0 0,11 0-1 0,-11 0-2 0,0 5-2 0,9-5-4 0,-9 5-4 16,0 0-2-16,7 0-1 0,-7 0-3 0,0 0 0 0,10 0 0 15,-2 5 2 1,1 0 1-16,-9 0 0 0,8 3 0 0,2 2-1 0,-2-4 1 0,-8 8 0 0,8-3 0 0,-8-3 0 31,0 2 0-31,9 0 1 0,-9 0 0 0,0 0 0 0,0-1-1 16,0-4-1-16,0 5 1 0,0-5 0 0,0 0 1 0,0 0 2 16,0-5 0-16,0 5 2 0,0-5 5 0,0-5 0 15,0 5 0-15,0-5 1 0,9 0-2 0,-9 0 0 0,0 2-1 16,9-9-1-16,-1 3-1 0,1-1-2 0,0-4-1 0,-1 3-1 15,1 2-1-15,8 0 0 0,-8-1 0 0,-9 0 1 0,7 4 1 16,-7 2 0-16,11-2 2 0,-11 3-2 0,0 3 1 16,0 0-2-16,0-5-1 0,0 5 0 0,0 5-3 0,0-5 0 15,7 3-1-15,-7 7 1 0,9-4 1 0,-9 4 1 0,11 0-1 16,-11-1 1-16,7 0 1 0,2 2-1 0,-9-1 1 16,17-6-1-16,-8 6-2 0,-1-1 2 0,2-4-2 0,-2 5-3 15,9-5-2-15,-8 5-6 0,0-5-2 0,-9 0-7 0,8-5-4 16,1 5-3-16,-9-5-4 0,9 5-2 0,-9-5-2 15,0 0-5-15,0-5-11 0,0 5-10 0,0-5-17 0,0 0-28 16,0-5-41-16,8 0-57 0,-8 0-97 0,0-4-99 0</inkml:trace>
  <inkml:trace contextRef="#ctx0" brushRef="#br0" timeOffset="18213.62">27563 16993 213 0,'-10'-4'475'16,"2"-1"-129"-16,-1 0-130 0,-1 1-78 0,10-2-42 0,0 6-22 15,0-4-15-15,0-1-9 0,0 5-10 0,10 0-9 16,-1 0-8-16,-1 0-9 0,9 0-7 0,1 0-4 0,8 0-5 16,-9 5-10-16,9-5-12 0,0 4-17 0,-9 2-23 0,9-6-34 15,9 4-53-15,-9-4-89 16,-1 0-147-16,3 0-71 0</inkml:trace>
  <inkml:trace contextRef="#ctx0" brushRef="#br0" timeOffset="18674.18">29030 16917 486 0,'-34'3'383'0,"-11"-3"-128"0,2 6-92 15,-1-2-53-15,1 1-28 0,-1 0-14 0,1 0-7 0,8 5-6 16,1 0-6-16,8 0-8 0,8-6-9 0,9 6-11 15,1 0-7-15,8 0-8 0,8-2-2 0,1 4-2 0,0-9-1 16,8 7 0-16,8 0-1 0,2 0 2 0,0-4 0 0,-1 4-1 16,9-7-1-16,-1 7 0 0,-8-5 0 0,8 6 0 15,-7-7-1-15,8 6-1 0,-20-1 1 0,13 1 0 0,-11-5 1 16,0 5-1-16,-7 0 1 0,-2 0 1 0,-8-6-1 0,0 7 1 16,-8-2-1-16,-10 1 0 0,2 0 1 0,-11 0-1 15,1 0 2-15,-1-1-1 0,1 1 0 0,-8 0-1 0,-1-6 0 16,9 7 0-16,0-7-3 0,-1 0-5 0,11 1-9 0,-1-5-11 15,7 5-16-15,1-5-21 0,9-5-30 16,0 0-45-16,0 1-70 0,19-5-117 0,-2-1-92 0,9-6-47 0</inkml:trace>
  <inkml:trace contextRef="#ctx0" brushRef="#br0" timeOffset="19105.14">29247 17038 196 0,'-18'4'350'16,"18"2"-115"-16,-8 4-94 0,-1 0-61 0,0 0-34 0,0-2-18 16,9 2-9-16,0 5-6 0,0-5-2 0,0-1-4 15,9 1-1-15,0 5 0 0,0-5 1 0,-1 0-3 0,0-6 1 16,2 7-1-16,7-8 0 0,-9 7 3 0,1-10 2 15,0 6 3-15,-1-6 4 0,2 0 5 0,-2 0 1 0,0 0 3 16,10-6 1-16,-9 2 0 0,-2-2-1 16,3-2-1-16,0 2-4 0,-3-3-1 0,11-6 1 0,-18 5 3 0,8 0 4 0,1 1 1 15,-9-6 0-15,9 5-1 0,-9 0 0 16,0 0 0-16,-9 1-1 0,9-1-1 0,0 0-1 0,-9 6 3 16,9-6 5-16,-8 4 1 0,8 3-2 0,0 3-2 0,-8-5-4 0,8 5-5 15,0 0-6-15,0-7-6 0,0 7-5 0,0 7-3 16,8-7 0-16,-8 0-4 0,0 5 2 0,8-2 1 15,1 3 0-15,0 4 1 0,-9-6-1 0,9 6 1 0,8 0 0 0,-8-1 2 16,0 1-2-16,-1 0 2 0,9 0-2 0,-8 0-1 16,-1-1-1-16,2 1-5 0,-2 5-6 0,-8-10-7 0,16 5-7 15,-6-1-8-15,-2-3-9 0,1-1-11 0,9-2-14 0,-10-3-17 16,10 6-27-16,-1-12-36 0,1 6-58 0,-2-3-101 16,2-2-92-16</inkml:trace>
  <inkml:trace contextRef="#ctx0" brushRef="#br0" timeOffset="19402.03">30045 16911 46 0,'-18'0'404'0,"1"0"-100"0,0 6-106 0,-1-6-75 0,2 3-45 16,8 3-27-16,-10-2-13 0,9 1-8 0,-9 5-7 0,10-5-2 15,-2 5-5-15,2-1-3 0,-9 6-4 0,9-6-3 16,-2 1 0-16,10 4 0 0,-9-2 0 0,2 1-2 0,-3 3 0 16,10-6 0-16,-8 3 0 0,8-3 1 0,-9 6-1 0,9-6 0 15,0-1-2-15,9-5 2 0,-9 6-2 0,8-5 0 16,-8 5 0-16,10-5 0 0,-3 0-1 0,2 0 1 0,9-5 0 16,-1 5-2-16,9-5-3 0,-8 0-6 0,9-5-7 15,7 5-12-15,1-5-13 0,-1 0-21 0,-8 0-27 0,9 0-37 16,0-5-49-16,-9 5-61 0,-9-4-99 0</inkml:trace>
  <inkml:trace contextRef="#ctx0" brushRef="#br0" timeOffset="20467.03">30410 16871 51 0,'-9'0'360'0,"-8"0"-97"0,8 0-86 32,1 0-64-32,-1 0-40 0,1 7-20 0,-9-7-10 0,-3 3-7 15,4 2-2-15,-1 0-6 0,0 5-3 0,7 0-6 0,-7-1-3 16,9 1-3-16,-10 0-3 0,1 0 0 0,0 0 2 0,8 5 0 16,-8-6 0-16,9 0 2 0,-2 1 0 0,-7 4-1 15,9-2-1-15,8-3-1 0,-10 1-2 0,2 0 0 0,8 0-2 16,0 0 0-16,0-2-1 0,0 2-1 0,0 1 1 0,0-1-1 15,8-1 0-15,-8 0-4 0,10-4 0 0,-10 5-1 16,8 0 0-16,9-5 0 0,-7 5-1 0,-2-6 1 0,9 2-1 16,-8-1 2-16,8-2-1 0,0 3 0 0,1-2 0 15,-1-4-1-15,1 6-3 0,-1-6 1 0,0 0-3 0,-1 0-2 16,11 0 1-16,0 0-4 0,-10-6-1 0,9 2-1 0,0-2-2 16,8 3-2-16,-7-2 0 0,-2-1-1 0,10-3 1 15,-8 4-1-15,-1-5 0 0,0 0 0 0,9 0 3 0,-9 1 2 16,-10-6 1-16,2 5 3 0,-1 0 1 0,1 0 2 0,-10 1 4 15,2-1 1-15,-3 0 1 0,3 0 1 0,-1 0 4 16,-9 7 3-16,0-9 3 0,0 9 2 0,0-2 3 0,-9-1 2 16,-1 2 1-16,3-2 0 0,-3 2 0 0,2 4-3 0,0-5-3 15,-10 5-1-15,9 0-4 0,-9 0 0 0,10 0-1 16,-10 0-1-16,10 0 0 0,0 0-2 0,-10 0 0 0,9 0-2 16,1 0 2-16,-9 5-1 0,8-5 0 0,-9 4-1 0,1-4-1 15,9 6-1-15,-2-6 0 0,2 4 0 0,1-4 1 0,-4 6-1 16,2-6 0-16,9 5 0 0,-8-2 1 0,-2 4 0 15,3-2 2-15,-2-2-2 0,1 3 0 16,8-2 1-16,-10 2 1 0,10 4-1 0,-8-6 0 0,8 2 1 16,-8 4-2-16,8-7 2 0,0 2-2 0,0 0 1 0,0 5-2 15,0-4 0-15,0 4 0 0,8-6 0 0,-8 5-1 0,8-4 1 16,-8 0 1-16,10 5-1 0,-10-5 2 0,8 5 0 0,1-5 0 16,-2 0 0-16,11-1 1 0,2 2 0 0,-13-1-2 0,11-2 0 15,-1 3 1-15,9-2-2 0,-9-4-2 0,9 0 0 0,0 0-2 16,8 0 1-16,-7-4-3 0,7-2 0 0,2 3 1 15,-11-2-2-15,10-5 2 0,-1 5-1 0,2-5 1 0,-11 0 0 16,10 0 1-16,1 0 3 0,-10-3 0 0,9 3 2 0,-9-6 2 16,-1 3 3-16,1-3 3 0,-9 2 2 0,2 4 3 15,-11-4 2-15,0-1 0 0,1 5 1 0,-9 0 1 0,0-4-1 16,0 8-1-16,-9-3 0 0,9-1-2 0,-8 5-3 0,0 0 1 16,-2 0-4-16,1 5-1 0,9-5-1 0,0 5-4 15,0 0-2-15,0-4 0 0,0 4-2 0,0 4 1 0,0-4-1 16,0 5-2-16,0-5-1 0,9 5 2 0,-9 0-1 0,0 0 0 15,10 5 0-15,-2-5-2 0,-8-1 1 0,8 6 2 0,-8 0-2 16,0 0 1-16,0 0-2 0,0 5 0 0,-8-7-1 16,0 2 1-16,-2 6 0 15,1-6 0-15,1 3 2 0,-1-3 0 0,9 6 2 0,-8-6 2 16,-1-6 0-16,9 5 0 0,0-4 0 0,0 0 0 0,0-5 0 0,9 0-1 0,-1 0 1 16,1 0-1-16,-1 0 1 0,11-5-1 15,-3-4 0-15,1 4 2 0,1 1 2 0,9-6-2 16,-9-1 1-16,-2 1 1 0,-8-4-2 0,10 4 1 0,-10-4 1 0,1 4 3 0,0-4 0 15,-9-1 2-15,0 5 3 0,0-5 2 16,0 6 3-16,-9-1 3 0,9 0 2 0,-9 5-1 0,9-5 1 0,-8 5 0 16,8 5-4-16,-8-5-3 0,8 5-5 0,-10-4-3 15,10 4-3-15,0 0-3 0,10 4-2 0,-2-4-2 0,-8 5 0 0,17 0 1 16,-8 0 3-16,17 0 0 0,-9 0-1 0,9 0 0 16,1 4-1-16,0-3 0 0,-2 3 1 0,-8-4-2 0,1 5-1 15,-1-6 1 1,0 7-1-16,-8-1 2 0,-1-5 0 0,1 4 0 0,-9 1 1 0,-9 0 1 0,1-6 0 0,-1 12 0 31,-8-8 0-31,0-3 0 0,-1 5-1 0,1 0-4 0,-1-4-2 0,-9-2-4 0,10 1-4 0,9-1-6 0,-9 1-7 0,8-5-9 31,0 0-9-31,1-5-14 0,-1 5-21 0,9-4-30 0,9-5-36 16,-1 3-47-16,10-4-76 0,-1 0-101 0</inkml:trace>
  <inkml:trace contextRef="#ctx0" brushRef="#br0" timeOffset="20673.34">31790 16878 109 0,'0'0'399'0,"-7"3"-104"16,-2-3-106-16,0 5-77 0,9-5-48 0,0 10-28 0,0-10-14 16,0 11-5-16,0-7-4 0,0 5-2 0,9 1 0 15,-9 0-3-15,9 0-3 0,-9 0-1 0,7-1-2 0,-7 1-1 16,0 0 0-16,10 0-1 0,-10 0 0 0,8 5 0 0,-8-10 0 15,9 4-7-15,-1 1-11 0,1-6-22 0,8 2-35 16,-9-6-48-16,10 0-75 0,-9 0-124 0,0 0-80 0</inkml:trace>
  <inkml:trace contextRef="#ctx0" brushRef="#br0" timeOffset="20799.5">31790 16862 220 0,'-7'-6'392'0,"-11"2"-109"15,18 4-110-15,-9-4-78 0,-1 4-54 0,10 0-39 0,0 0-41 16,10-6-52-16,-1 6-75 0,0 0-121 0,7 0-90 16</inkml:trace>
  <inkml:trace contextRef="#ctx0" brushRef="#br0" timeOffset="21384.27">31965 16779 59 0,'0'0'300'0,"0"0"-71"0,0 0-62 0,9 0-52 0,-9 0-35 15,7 0-24-15,-7 0-13 0,0 0-7 0,10 5-2 16,-10 0 0-16,8 5-2 0,-8-2 0 0,0 2-3 0,0 2-1 16,0-3-2-16,0 5-3 0,0 2-2 0,0-6-5 15,0 3-4-15,0 3-1 0,0-3-1 0,9 2-2 0,0-5-2 0,-1 5-1 16,1 0-2-16,-1-6 0 0,10 0 1 0,-10 1-1 15,10-4-2-15,-1-1-1 0,1 5-1 0,0-5 0 0,-2-5 0 16,2 0 1-16,-1 0-1 0,1 0 1 0,-1-5 1 0,-8-2 0 16,8-1-1-16,1-2 0 0,-10 0 0 0,10 0 0 15,-1-4 2-15,-9-1-2 0,1 0 0 0,-1 6 2 16,1-6 0-16,0 0 1 0,0 0 1 0,-9 5 3 0,8 1 2 16,-8-1 2-16,0 0 4 0,0 6 2 0,0-2-1 0,0 3 0 15,0-3-1-15,0 6-4 0,0-6-3 0,0 6-2 0,0 6-2 16,0-6-4-16,0 6-1 0,9 3 0 0,-9-5 0 15,0 6 0-15,9-6 1 0,0 8 0 0,-1-9 0 0,10 7-1 16,-11-5 1-16,13 5 0 0,5-10 1 0,-8 5-1 0,9-5-1 16,0 0 1-16,1 0-1 0,7-5 0 0,2 5 0 15,-11-10-1-15,10 5 1 0,-9-5 0 0,0 1 1 0,-1-1 1 16,1-4 1-16,-8 5 3 0,-1-6-2 0,-8 4 1 0,0-3 1 16,-9 4 0-16,0-4 1 0,-9 4-1 0,-9 0 0 15,1 0-1-15,0 0 1 0,-9 5-2 0,0 1 0 0,-9 4-1 16,0 0-2-16,2 4-1 0,-3 1 0 0,2 0 0 15,7 0 0-15,-7 5 1 0,16 0 0 0,-8 0 2 0,17 4 2 16,-8 0 2-16,7-4 1 0,10 4 1 0,0 1 1 0,0 1-1 16,10-2 0-16,0 2-1 0,6-8 0 0,10 2-1 15,-8 1-4-15,16-7-1 0,9 2 0 0,11-3-1 0,-3-3-5 16,10-3-9-16,8-3-12 0,-8 2-17 0,0-2-26 16,0-4-39-16,-10 0-66 0,2-3-111 0,-26 1-109 0,-2 4-59 15</inkml:trace>
  <inkml:trace contextRef="#ctx0" brushRef="#br0" timeOffset="22051.09">28672 17600 252 0,'0'0'294'0,"0"0"-83"0,0 0-65 16,0-5-50-16,0 5-32 0,10 0-16 0,-10 0-7 0,8-5-1 16,-8 5 1-16,0 0 1 0,0 0 2 0,0 0 2 0,-8 0 0 15,8 0 0-15,-10 0 1 0,3 0-1 0,7 0 0 16,-10 0-1-16,2 0-6 0,-9 0-1 0,8 5-5 0,-8-5-6 15,9 5-3-15,-19-2-5 0,10 4-3 0,0 2-3 16,0-4 1-16,-10 5-1 0,1 0 0 0,17-2 2 0,-9 2 2 16,1 0 1-16,-1 1 1 0,2 3 0 0,7-4-2 0,0 0 0 15,1-1-1-15,8 1-1 0,-9 0-2 0,9 6-3 16,0-13-1-16,9 7-2 0,-9 5 0 0,8-10-1 0,1 5-1 16,0-1-3-16,-1-3 0 0,10 3-1 0,-1-4 0 0,1 5 0 15,8-6 0-15,9-4 0 0,-1 6-3 0,1-6-7 16,8 0-13-16,1 0-17 0,7-6-18 0,2 2-25 0,-9-1-28 15,7-5-42-15,1 1-60 0,1-1-85 0,-10-5-123 0,0 5-49 16</inkml:trace>
  <inkml:trace contextRef="#ctx0" brushRef="#br0" timeOffset="23367.86">29229 17585 114 0,'-26'10'417'0,"0"-5"-111"0,-1-2-114 0,2 8-76 0,7-1-45 16,-8 0-25-16,9 4-13 0,0-4-6 0,8 0-5 0,1 5-7 16,-2-1-3-16,10-4-5 0,10 0-5 0,-2-1-3 0,1-4-4 15,-1 5-2-15,10-5 0 16,-1-5 0-16,0 0-1 0,1 0 0 0,7 0 1 0,-8 0 3 0,3-5 2 16,5 0 3-16,-16-5 2 0,-1 7 1 0,0-3 4 0,2 0 4 0,-10-4 4 15,0 6 3-15,0 0 2 0,-10-6 0 0,2 5 3 16,0-1 0-16,-1 6-1 0,-9-4-2 0,11-2-2 15,-13 6-4-15,3 0-2 0,9 0-3 0,-9 6-2 0,8-6-2 16,-8 4-2-16,-1-4-2 0,10 6-1 0,-1-1-1 0,0 5-1 16,9-6 1-16,0 0-1 0,0 2 0 0,9-2 1 0,8 2 0 15,1 0 0-15,-1-3 1 0,9-3 0 0,-1 5-2 16,11-5 0-16,-10-5 1 0,9 5-2 0,-1-3-1 0,10-3 1 16,-8 0 1-16,-3-4 0 0,-6 6 0 0,8-6 0 0,-10 1 1 15,-8-1 1-15,1 0 0 0,-2 0 1 0,-6 1 4 16,-2-1 1-16,1 0 3 0,-9 1 3 0,-9-1 3 0,1 0 1 15,8 0 3-15,-10 5 2 0,2-5 0 0,0 0-1 0,8 1 1 16,-8 4 1-16,-2-5-2 0,-7 5 4 0,9-4-3 16,-1 3 2-16,1-4 3 0,-1 6 5 0,0 4 2 0,9-6-2 15,-9 2 0-15,1 4-5 0,-1 0-2 0,9 0-5 0,0 0-7 16,-9 0-4-16,9 0-5 0,0 4-4 0,-9 6 0 0,9-4 0 16,-8 4-1-16,8-1 1 0,0 1 0 0,0 0 0 15,0-1 0-15,8 1 0 0,-8 5 1 0,9-5-1 16,-9 0 0-16,9 4 0 0,-9-4 0 0,9 5 0 0,-1-6 0 15,1 5 0-15,0-4-2 0,0 5 1 0,8-5 0 0,-9 4 0 16,1-2 0 0,-1 1 0-16,10-3 0 0,-10 6-3 0,0-3 0 0,2-3-2 0,7 0-5 0,-8-5 0 0,0 5-2 15,-1-6-3-15,2-4-2 0,5 6 0 0,-5-6 1 0,8 0 1 16,-2 0 4-16,2-6-1 0,0 2 2 0,-1-1 1 16,1-5 0-16,-2 0 1 0,11 0 0 0,-10-3 0 0,0-3-1 15,0 1 0-15,2 1 1 0,-1-6 1 0,-3 6 2 0,3-7 1 16,-9 7 1-16,0-5 1 0,-9 0 3 0,9 4 0 0,-9-5 0 15,-9 0 1-15,9 6 1 0,-18-6 2 0,10 6 3 16,-2-6-1-16,-5 1 2 0,5 3 1 0,-8 3 5 0,2 3 5 16,6-5 4-16,-7 10 3 0,8-4 2 0,1 2 0 0,-1 4-1 15,1-2-3-15,8 5-4 0,-10-5-5 0,10 5-5 16,0 5-4-16,0-5-4 0,0 5-3 0,0-2 0 0,0 4 1 31,0 2-1-31,0 1 1 0,0-5 0 0,0 5 0 0,0-2 0 16,0 8 1-16,10-6-1 0,-10 0 1 0,8 3-1 15,1-3 1-15,-1 6-1 0,1-2 0 0,-9-4-1 0,9 4 0 16,-1 1 1-16,2 0-1 0,-3 3 0 0,-7-2 1 0,9-1-1 16,-9 3 0-16,10-2 1 0,-2-1-1 0,-8 3-2 0,10-2-1 15,-3-2-2-15,11-4-4 0,-10-1-3 0,10 6-4 16,-9-5-5-16,9 0-4 0,-10-5-5 0,8 0-2 16,2 0-4-16,9 0-1 0,-11 0-1 0,2-5-2 0,-1 0 0 15,1-5 2-15,0 5-1 0,7-5 1 0,1-5 3 0,0 5 3 16,0-5 2-16,-8-3 5 0,7 1 3 0,2 3 5 15,-10-6 5-15,10 0 5 0,-11 1 3 0,2 0 4 0,-9-1 3 16,8-1 5-16,-8 3 2 0,-1 3 3 0,-8-5 2 0,9 4 4 16,-9 3 1-16,0-2 0 0,0 5-2 0,0-5 1 0,0 5-2 15,0-5-1-15,0 7 0 0,0 3-2 0,0-6 0 16,-9 1 0-16,9 5-1 0,0 0-1 0,0-5-2 0,0 5-2 16,0 5-2-16,0-5-1 0,-8 0-4 0,8 5 0 0,-9 1 0 15,0-3 0-15,1 7 0 0,8 0 0 0,-9 0 0 16,1 5-2-16,-2-5 2 0,10 4-1 0,-7-4 0 15,-2 4 0-15,-2-4 0 0,11 4 1 0,0-3 0 0,0 3 0 16,0-4 0-16,11 0 0 0,-11-1 0 0,16 1-1 0,-6-5 1 16,7 0 0-16,-9-1-2 0,10 2-1 0,-1 0 2 0,1-6 1 15,-1 0 0-15,8-6 1 0,2 0-2 0,-2 2 1 16,2-1 2-16,-1 0 0 0,-1-5 4 0,2 1-3 0,-10-1-1 16,1 0 0-16,-1-4-1 0,-9 3 1 0,2-3-2 0,-2 4 1 15,0-4-5-15,-8 4 2 0,10-4 0 0,-10 4 1 16,-10 0 1-16,10 0 0 0,-8 0-1 0,0 2-4 0,8 1 2 15,-10-2 2-15,2 4 1 0,8 0 0 0,-8 0 0 0,8 5 0 16,0-5 0-16,-9 5 3 0,9 0-2 0,0 0-2 16,9-5 1-16,-9 5-2 0,8 5 0 0,0-5 0 0,2 0 0 15,-2 5 1-15,10-5 0 0,-10 5 1 0,9 0 0 0,1 0 0 16,-10 4 1-16,2-2-1 0,7-4 1 0,-8 7 0 0,-1-5-1 16,2 5 0-16,-10-5 0 0,7 3-2 0,-7 3 1 15,0-1-1-15,0-5 2 0,0 5-1 0,0-5 1 0,0 3 0 16,0 2-2-16,10-4 2 0,-10 4-1 0,0-5 1 15,0 5-1-15,8-6 1 0,-8 6-1 0,8-6 1 0,1 8-1 16,0-9 0-16,0 2 1 0,-9 5-4 0,8-5-3 16,0-5-3-16,-8 4-7 0,10 2-5 0,-10 0-5 0,8-6-5 15,-8 0-3-15,9 0-5 0,-9 0-4 0,9 0-8 0,-9-6-7 16,8 0-12-16,1-3-20 0,-9 4-34 0,8-5-43 0,2 1-60 16,-10-1-89-16</inkml:trace>
  <inkml:trace contextRef="#ctx0" brushRef="#br0" timeOffset="23636.4">30107 17458 116 0,'-18'0'487'0,"18"0"-120"15,-9 0-140-15,9-6-92 0,9 6-53 0,9-4-30 0,-3-2-15 0,13 3-9 16,-2-2-5-16,8 0-4 0,9 0-4 0,-8 0-6 0,1 0-4 16,-2 5-10-16,1-5-8 0,-9 5-16 0,0-6-17 15,-9 6-27-15,9 0-35 0,-10-3-51 0,2 3-72 0,2 0-114 16,-13 0-73-16</inkml:trace>
  <inkml:trace contextRef="#ctx0" brushRef="#br0" timeOffset="23954.58">31191 17429 422 0,'0'0'372'0,"-8"0"-126"0,8 0-101 0,-9 5-61 0,9-5-36 16,0 5-17-16,0-5-9 0,0 3-2 0,0 7-3 0,9 0 0 16,-9 0-1-16,8 1-1 0,-8-3-3 0,9 2-3 15,-9 6-4-15,10-7-2 0,-2 1 3 0,0 0-2 0,1-1 0 16,-1 1 0-16,10 0-2 0,-11-5 0 0,13 5 3 15,-2-5-2-15,-11 0-1 0,10-2-2 0,1 4-6 0,-1-7-10 16,0 4-15-16,1-8-22 0,8 4-33 0,8-7-39 0,-8 4-56 31,1-7-91-31,-10 0-113 0</inkml:trace>
  <inkml:trace contextRef="#ctx0" brushRef="#br0" timeOffset="24079.64">31435 17400 249 0,'-26'0'443'0,"-1"-7"-116"0,10 7-119 16,8-3-77-16,1 3-45 0,-10 0-27 0,18-5-21 0,-8 5-18 16,8 0-24-16,8 0-22 0,-8-5-28 0,18 5-34 15,-1 0-41-15,0-5-57 0,10 0-80 0,-1 0-107 0,-1 5-55 16</inkml:trace>
  <inkml:trace contextRef="#ctx0" brushRef="#br0" timeOffset="24508.06">31583 17403 155 0,'-9'6'397'0,"-8"-1"-109"0,7 5-103 0,-7-5-76 0,9 5-46 0,8-7-25 16,-9 7-13-16,0 0-8 0,9 0-6 0,0-4-4 15,0 3-3-15,0-5-2 0,0 6-1 0,0-4-1 16,9-2-2-16,-9 2 2 0,9-2 1 0,-9 1 1 0,8-5 4 16,1 0 1-16,-1 0 0 0,2 0 2 0,-2-5 3 0,10 1 0 15,-10-6 3-15,9 4 5 0,-8 2 6 0,0-6 6 0,-1 6 7 16,-8-1 5-16,9 5 2 0,-9-6 2 0,0 2-2 15,0 4-6-15,0 0-8 0,0 0-7 0,0 0-8 0,0 0-6 16,0 0-7-16,9 0-3 0,-9 0-3 0,0 4 1 0,8 2 1 16,-8-1 0-16,8-1-1 0,2 0 2 0,0 2-1 15,-3-2 0-15,1 2 2 0,2-2-1 0,7 2-1 0,-1-6 0 16,3 0 1-16,-1 0-1 0,-1 0 2 0,0-6-1 0,9 2-1 16,-10-2 1-16,2-4 1 0,9 6 1 0,-1-5-2 15,-9-1 1-15,1-6 1 0,-2 12 0 0,-6-5 2 0,-2-1 2 16,-8 5 0-16,0-5 1 0,9 5 0 0,-9 5 2 0,0-6-3 15,9 6-3-15,-9 0-1 0,8 0-2 0,-8 6-1 0,0-6-1 16,9 5-6-16,-9 5 0 0,0-5 3 0,8 5 3 16,-8-7-1-16,0 7 2 0,0 6-1 0,0-6-2 0,-8-1 6 15,-1 1 0-15,-8 0-2 0,-10 0-1 0,11 4 0 16,-19-4 0-16,0 4 0 0,9-4 0 0,-18 0-2 0,9 0-14 16,1 0-18-16,-1-5-31 0,2-2-65 0,5 4-122 15,2-7-130-15,9 0-79 0,-9 0-46 0</inkml:trace>
  <inkml:trace contextRef="#ctx0" brushRef="#br0" timeOffset="26682.92">31306 17911 53 0,'-10'0'271'0,"10"0"-43"16,0 0-45-16,0 0-39 0,-8-4-32 0,8 4-22 15,0 0-16-15,0 0-8 0,0 0-4 0,-9 0-2 0,9 0-3 16,-11 0-2-16,4 0-7 0,-1 0-5 0,-10 4-7 0,1 2-6 15,-1 0-4-15,-8-3 0 0,0 4 1 0,-9 1 4 16,1 2 4-16,7 1 5 0,-6-2 3 0,-4 5 3 0,-5-4 0 16,16 5-1-16,-9-1-5 0,9 1-4 0,1 0-3 0,-2 0-6 15,10 0-5-15,-1-5-4 0,0 3-3 0,10-3-5 0,-1 6-3 16,9-7-1-16,0 0-2 0,0-4-1 0,9 1-1 16,9-2 0-16,8 2-1 0,0-6 0 0,9 0 0 0,-1-6 0 15,1 2 0-15,-1-7 1 0,10 2 0 16,-10-6-1-16,10 5-1 0,-17-4 1 0,7-2 1 0,-8-2 0 0,-9 3-2 15,0 0 0-15,-8 0 3 0,-9 1 3 0,10-1 3 0,-10 5 7 16,0 0 7-16,0 1 3 0,-10-1 6 0,10 5 2 0,0 0-3 16,0 0-1-16,0 0-5 0,0 5-7 0,0 0-8 15,0 0-5-15,-9 0-4 0,9 0-2 0,0 0-4 0,0 0 1 16,0 5-1-16,0 0 2 0,0 5-1 0,0-4 2 16,0-2-1-16,0 5 1 0,0-3 0 0,9 3-1 0,1-4 0 15,-2 5-3-15,0-5-1 0,9 0-4 0,1 0-4 0,0-1-8 16,-1 2-10-16,0-6-10 0,10 4-13 0,-11-4-12 15,2 0-13-15,8 0-11 0,-9 0-11 0,1 0-10 0,7 0-17 16,-8-4-22-16,10-2-32 0,-1 2-47 0,-9-6-76 0,10 0-98 16</inkml:trace>
  <inkml:trace contextRef="#ctx0" brushRef="#br0" timeOffset="27218.07">31634 17862 73 0,'0'-4'327'15,"-8"4"-55"1,8-4-55-16,-9-2-50 0,9 6-36 0,0-4-25 0,-9 4-13 0,9-5-3 16,0 5-2-16,0-5 0 0,-8 5-3 0,8-5-2 0,0 5-7 0,0 0-9 0,0 0-11 15,0 5-10-15,0-5-10 0,0 5-9 0,0-5-6 16,0 5-1-16,8 5 0 0,-8-2 5 0,9 2 8 0,-9 2 6 16,9 1 2-16,-1 1 3 0,-8 1-2 0,9 0-3 0,-9 0-2 15,9 0-6-15,-1-1-5 0,0 1-6 0,2 0-3 0,0 0-3 31,-3 0 0-31,1-2-2 0,2 1-3 0,-2 1-2 16,1-5-1-16,7 0-4 0,-6 0 0 0,-1 0-2 0,0-1-3 16,0-3-5-16,-2-2-14 0,3 1-16 0,-10-5-20 15,8 0-20-15,-8 0-28 0,17-5-30 0,-8-5-34 0,8 1-42 16,1-1-50-16,-10-4-74 0,1-2-110 0,0 1-53 16</inkml:trace>
  <inkml:trace contextRef="#ctx0" brushRef="#br0" timeOffset="27391.82">31460 17962 265 0,'0'0'273'0,"10"0"-76"0,-3 0-59 0,13 0-38 16,-4 0-23-16,1-6-12 0,0 6-11 0,10 0-12 16,-10 0-7-16,9-5-7 0,-9 5-7 0,1 0-6 0,8-5-5 15,-9 5-7-15,1 0-6 0,8 0-12 0,-9 0-14 16,1 0-26-16,8-5-40 0,-1 5-60 0,-7-5-100 0,-2 5-110 15</inkml:trace>
  <inkml:trace contextRef="#ctx0" brushRef="#br0" timeOffset="27820.12">32337 17762 252 0,'0'0'356'0,"0"3"-120"0,0 3-94 0,-8-2-57 0,-1 6-30 16,1-5-16-16,-9 5-7 0,-1 4-2 0,2-4-1 16,-2 5 2-16,-9 0-2 0,10-7-2 0,-9 8-1 0,8-1 3 15,-8-1 4-15,9-4 4 0,0 6 1 0,0-8 1 16,7 2-2-16,2 1-2 0,0-7-1 0,8 1-5 0,0 5-6 16,0-6-4-16,0 1-4 0,8 0 0 0,0-5-1 0,2 5-1 15,-2 0-3-15,9 0-2 0,1-5-1 0,0 5-4 16,8 0 0-16,8-5 0 0,-8 4-2 0,0 2 2 0,8-12 0 15,1 6-1-15,0 0 0 0,0 0 0 0,0 0-1 0,-8 0-1 16,7 0 0-16,-18 0-2 0,11-4-2 0,-10 4 2 16,0 0-1-16,1-5 1 0,-1 0 1 0,1 0 0 0,9 0-1 15,-20 0 2-15,11 0 1 0,-10 0 0 0,1 1 0 0,-9-2 1 16,9-3 1-16,-9-1-1 0,0 0 3 0,0 0-2 0,-9 0 3 16,9 1 1-16,-17-5 1 0,10 4 3 15,-11-5 5-15,-2 6 5 0,-5-6 2 0,0 5 4 0,-2-5 1 16,-7 6 4-16,8-1 2 0,-8 0-1 0,-3 0-3 0,3 0-6 15,-1 5-3-15,9 1-6 0,1-2-2 16,7 3-7-16,2 3-15 0,-2-6-20 0,9 6-23 0,0-6-27 0,9 6-29 16,0-4-42-16,0 4-64 0,9 0-99 0,0-5-123 0,-9 5-53 15</inkml:trace>
  <inkml:trace contextRef="#ctx0" brushRef="#br0" timeOffset="28137.04">32746 17552 364 0,'9'0'365'0,"-1"0"-124"0,1 0-99 16,-1 3-61-16,2-3-31 0,-10 7-16 0,8-4-7 15,0 2-2-15,1 5 0 0,0 0 1 0,-1 0 1 0,-8 4 2 16,9 1-1-16,-9 0 0 0,9-1 1 15,-9 6 0-15,9-1-3 0,-9-5 3 0,8 6 1 0,2-5-2 16,-2 4-2-16,-8-4-2 0,7 5-4 0,3-6-3 0,-2 1 0 0,2 4-5 16,-1-5-3-16,8 2-4 0,-9-1-2 0,1-5-1 15,0 4-1-15,8-5-1 0,-9 1-1 0,2-5-1 16,-2 5 0-16,0-5 1 0,10 1 0 0,-1-2-6 0,-7 1-6 0,-2-5-9 16,10 0-15-1,-1-5-17-15,-8 5-23 0,9-10-28 0,-1 0-42 0,-9 0-56 0,0 0-85 0,1 1-108 0</inkml:trace>
  <inkml:trace contextRef="#ctx0" brushRef="#br0" timeOffset="28342.54">32486 17765 385 0,'-9'0'358'0,"9"0"-118"0,9 0-94 0,-9 0-59 0,16 0-35 0,2-3-18 0,17 3-9 15,-1-6-5-15,10 0-2 0,-1 2-2 0,18-1-4 0,0-5-3 32,0 5-4-32,0 2-3 0,-9-9-8 0,-1 8-11 0,2-6-18 15,-9 6-26-15,-1-6-32 0,-17 5-58 0,9-5-90 16,-9 0-123-16,-1 0-62 0</inkml:trace>
  <inkml:trace contextRef="#ctx0" brushRef="#br0" timeOffset="29231.28">33623 17644 41 0,'0'0'200'0,"0"0"-31"15,0 0-32-15,0 0-29 0,0 0-25 0,0 0-23 0,0 0-15 16,0 0-14-16,0 0-13 0,0 0-8 0,0 0-6 16,0 0-1-16,0 0-3 0,0 0-2 0,0 0-2 0,0 0-3 15,0 4 0-15,0-4-2 0,9 0 0 0,-9 0-1 0,-9 0 3 16,9 0 1-16,0 0 5 0,-7 0 8 0,7 0 5 16,0 0 6-16,0 0 5 0,0 0 6 0,0 0 3 0,0 0 1 15,0 0-4-15,0 0-2 0,0 0-3 0,0 0-3 0,0 0-5 16,0 0-5-16,0 0-6 0,0 0 1 0,0 0-3 15,0 0-1-15,0 0-2 0,0 0 0 0,0 0 0 0,0 0-1 16,0 0 2-16,0 0-1 0,0 0 1 0,0 0 0 0,0 0 2 16,-11 0 2-16,11 0 1 0,-7 0 1 0,7 0 1 0,0 0 0 15,0 0 1-15,-9 0-2 16,9 0-1-16,0 0-1 0,0 0-2 0,0 0-1 0,0 0 0 0,0 0-2 16,0 0-2-16,0 0 1 0,0 0-1 0,0 0 1 0,0 0 0 15,0 0 2-15,-11 0-1 0,11 0 3 0,-7 4 3 0,-3-4 5 16,3 0 3-16,-2 6 2 0,0-6 5 15,-9 4 3-15,1-4 6 0,9 6 1 0,-10-6 2 0,1 4-1 0,0 2-3 16,-1-1 0-16,2-5-2 0,-2 4-2 0,9 2-5 16,1-2-2-16,-2 0-5 0,2 2 0 0,-1-2-1 0,9 2-1 0,0 3-3 15,0-4 0-15,0 0-1 0,9 0 0 0,-1 4 0 16,10-3-1-16,-1 0-1 0,1-3-1 0,-1-3 0 0,9 6-3 16,0-2 2-16,8 1-1 0,-7 0 0 0,6-5-1 0,-6 5 0 15,0 0-1 1,-1 0 1-16,-9 0 0 0,0 0 0 0,1-1 0 0,-1 2 0 0,-17 3 2 0,8-4 1 0,-16 5 2 15,8 0 1-15,-17-2 0 0,-1 2 0 0,1 2 1 0,-9-3-1 16,0 1 0 0,1-2 0-16,-12-2-3 0,12 3-1 0,-10-2-3 0,1 1 1 15,8-3-2-15,-8-5-8 0,7 5-17 0,9-5-24 0,1 0-37 0,1-5-59 0,-3 0-90 0,10-3-144 16,0 1-81-16</inkml:trace>
  <inkml:trace contextRef="#ctx0" brushRef="#br0" timeOffset="30118.02">23836 18289 19 0,'-43'8'94'0,"-1"-2"-35"15,1 4-25-15,9 0-16 0,8-6-9 0,-1 2-5 0,10-1-7 16,7-5-6-16,3 4-3 0,7-4-7 0,0 0-9 0,0-4-12 16,7-1-18-16</inkml:trace>
  <inkml:trace contextRef="#ctx0" brushRef="#br0" timeOffset="31275.53">22699 18234 201 0,'0'0'234'0,"0"0"-61"0,-9 0-58 0,9-4-38 16,-9 4-28-16,9 0-14 0,0 0-9 0,0-5-1 0,9 5-2 15,-9 0-2-15,9 0 1 0,-9 0-2 16,0 0-3-16,8 0-4 0,2 0 0 0,-2 0 1 0,1 0-1 16,9 0 2-16,-10 0 3 0,9 0 0 0,0 0 0 0,9 0-2 15,0 0 2-15,1 0 0 0,-1-5 1 0,9 5-3 0,-1 0 1 16,9-5-2-16,10 5-2 0,-10-5 1 0,9 0-1 0,9 5-3 15,-9-5-2-15,-1 5-1 0,2-5-2 0,0 1-1 16,7 4-1-16,-8-6-2 0,-1 6-2 0,-7-4 0 0,9 4 0 16,-1 0-1-16,0 0 1 0,-9-5 1 0,10 5 0 0,-2 0 0 15,1 0 1-15,1-4 1 0,9 4 0 0,-12 0 0 0,11 0-1 32,-1-6 2-32,-7 6 0 0,8-4 0 0,0 4 1 15,0-6-1-15,0 6 1 0,-1-5-1 0,1 5 0 0,-1-5-2 16,10 1 2-16,-9-2-2 0,-1 6-2 0,2-3 0 0,-2 3 0 15,-7-6 1-15,-10 6-1 0,1 0 1 0,-9 0 0 16,8 0 0-16,0 0 1 0,-8 6 0 0,8-6-1 16,-7 0 0-16,7 0 0 0,-8 0-1 0,7 0 1 0,-7 0 0 15,9 0-1-15,-1 0 1 0,1 0 0 0,-1 0 0 0,0-6 0 16,9 6 1-16,2-4 0 0,-4 4 2 0,-6-6-2 0,8 2 0 16,-9 4-1-16,10-6 0 0,-9 6 3 0,-10 0-1 15,10 0-3-15,-10 0-1 0,1 0 0 0,-10 0 1 0,12 0-1 16,-12 0 1-16,0 0-3 0,1 0 0 0,-8 0 4 0,8 0 0 15,8 0 0-15,-7 0 0 0,-2-4 1 0,2 4-1 16,8 0 2-16,0-6 0 0,-1 3-2 0,1-4 2 16,0 7-1-16,-2-3 0 0,3 3-1 0,-2-5 0 0,1-2 0 15,1 7 0-15,-11-3-1 0,10 3 1 0,0-5 1 0,-9 5-2 16,0 0 2-16,0-6-2 0,0 6-1 0,0 0 2 0,-8 0-1 16,7 0-1-16,-7-4 1 0,8 4 3 0,-1 0-1 15,-6 0 0-15,6-6 2 0,2 6-3 0,7 0 3 0,-8 0-1 16,1 0 1-16,6-3-2 0,4 3 0 0,5 0 2 0,-6 0 0 15,6-6 2-15,1 6-2 0,1 0 1 0,-2 0-2 16,3 0 0-16,7 0-1 0,-8 0 0 0,-1 0 0 0,1-5 0 16,-1 5-1-16,-8 0 1 0,8 0-1 0,-10 0 1 0,5 0 0 15,-5-4 4-15,-6 4 1 0,7 0 1 0,1 0 2 16,-9-6 4-16,8 6 1 0,-7 0 2 0,-1-4 0 0,0 4-3 16,9 0-1-16,-10 0-3 0,1-5-2 0,0 5-2 0,9 0-3 15,-10-5-3-15,12 5 1 0,-12 0 0 0,10-5 0 0,-9 5 1 16,8 0-1-16,1 0 0 0,1-5 0 0,-11 5 1 15,1 0 0-15,1 0-4 0,7-5 3 0,-8 5-1 0,0 0 1 16,0 0 1-16,0 0 0 0,0 0 0 0,-1 0-1 0,2 0 4 16,0 0-3-16,-1 0 0 0,-9-5 1 0,9 5-1 15,8 0 1-15,-7 0-2 0,7 0 2 0,1 0 1 0,0-5-2 16,0 5 0-16,0 0 0 0,-1 0-1 0,-8 0 0 0,9 0-1 16,-10 0 1-16,11 5 0 0,-2-5-1 0,-7 0-2 15,-1 0 0-15,8 0 3 0,-7 0-1 0,-1 0 0 0,-1 5-1 16,1-5-1-16,1 0 2 0,-9 0 0 0,6 5 0 15,-6-5-2-15,9 0 1 0,-2 0 1 0,1 0 0 0,0 0 0 16,9 0 2-16,-9 0-1 0,9 0 1 0,0 0 1 0,0 0-1 16,-1 5 1-16,2-5-1 0,6 0-1 0,2 0 0 15,-9 5 0-15,15-5-1 0,-5 0 0 0,-2 0-1 0,9 0-2 16,-9 5 1-16,1-5-1 0,9 0 1 0,-9 5-2 0,-11-5 2 16,2 0-2-16,0 0 3 0,-1 0 0 0,1 4 2 15,1-4-1-15,-10 0 0 0,-1 6 1 0,1-6-1 0,9 0 0 16,0 4-4-16,0-4 0 0,0 0-2 0,0 0-3 0,-1 5-3 15,0-5 0-15,10 0-1 0,-9 0-2 0,7 0 0 16,-6 0-4-16,-2 0 3 0,2 0 1 0,-2 0 1 0,1 0 1 16,1 0-1-16,-11 0 1 0,8 0 2 0,4 0 0 15,-12 0-2-15,1 0-3 0,-1 0-1 0,-7 0-3 0,9 0-4 16,-11 0-2-16,1 0-1 16,-7 6-1-16,8-6-5 0,-9 0-6 0,-2 0-5 0,3 0-3 0,-2 0 1 0,-8 0 1 15,9 0-1-15,0 0 5 0,-9 0 8 0,0 0 9 0,0 0 6 16,0 0 5-16,-18 3-6 0,10-3-12 0,-9 0-26 0,-2 0-42 15,1 0-77-15</inkml:trace>
  <inkml:trace contextRef="#ctx0" brushRef="#br0" timeOffset="32794.24">23202 18552 119 0,'0'0'204'0,"-8"0"-47"16,8 0-43-16,0 0-34 0,0 0-20 0,8 0-15 0,-8 0-6 15,10 0-3-15,-10-4 0 0,8 4 2 0,-8 0 0 16,0 0 1-16,9-6 0 0,0 6 1 0,-1 0-4 0,9 0-1 16,-8 0-4-16,18-4-2 0,-11 4 0 0,2-5-2 0,7 5-2 15,11-6-1-15,-1 2-1 0,-1 4-2 0,9-10-2 16,10 10-2-16,-10-10-2 0,17 6-2 0,-7-1 0 0,8 0-3 16,-9 0-1-16,9 0-2 0,-10 0-2 0,1 5 0 0,1-5 0 15,-9 5-1-15,-10-5-1 0,-8 5-3 0,8 0-5 16,-16 5-3-16,-1-5-9 0,1 0-10 0,-10 5-12 0,9-5-18 15,-17 0-20-15,10 5-20 0,-10-5-25 0,0 0-21 0,0 0-21 16,-10 0-45-16,3 5-29 0</inkml:trace>
  <inkml:trace contextRef="#ctx0" brushRef="#br0" timeOffset="33014.92">23793 18527 6 0,'-26'0'375'0,"8"0"-64"0,10 0-85 0,0 0-70 0,-2 0-51 0,2 0-32 15,8 0-20-15,0 0-10 0,0 0-7 0,0 0-6 16,8 0-7-16,2 6-4 0,-2-1-2 0,9-1-2 0,1 2-2 15,-11 2 1-15,11 4 4 0,-9-4 1 0,9 2 4 16,-10 5 1-16,10 1 2 0,-18-3 2 0,9 2 2 0,-1 5-2 31,-8-1-3-31,0-4-2 0,9 3-4 0,-9 3-5 16,9-1-7-16,-9-6-1 0,0 5-5 0,9-3 1 0,-9 3 0 16,8-5-3-16,-8 1-9 0,9-1-15 0,-9 1-16 0,0 0-24 15,8-5-29-15,-8-2-42 0,9 2-53 0,-9-4-73 0,0-6-106 16,0 0-64-16</inkml:trace>
  <inkml:trace contextRef="#ctx0" brushRef="#br0" timeOffset="33286.85">24340 18645 70 0,'-9'10'352'0,"9"0"-105"0,0-1-94 0,0 1-65 0,9 0-36 0,0-1-20 15,0 5-11-15,-1-4-6 0,10 1-2 0,-1-7-4 16,9 6-1-16,8-4-2 0,-6-2 1 0,5 0 1 0,2 2 2 16,0-6 3-16,0 0 4 0,-10-6 9 0,1 6 6 15,1-4 7-15,-10 0 4 0,-8-2 5 0,-2 2 1 0,4-2 1 16,-4-3 1-16,-14 3-3 0,-4 2-4 0,4-2-7 0,-2 2-8 16,-17 0-6-16,0-2-4 0,0 2-6 0,-17 4-5 15,9 0-5-15,-1 0-3 0,-8 0-1 0,7 0 0 0,1 0-6 16,9 0-8-16,9 0-12 0,0 4-17 0,-1-4-22 0,9 0-29 15,1 0-40-15,8 0-55 0,0 0-86 0,0 0-108 16,8-4-52-16</inkml:trace>
  <inkml:trace contextRef="#ctx0" brushRef="#br0" timeOffset="33537.01">24775 18479 210 0,'0'-5'378'0,"8"0"-113"16,-8 5-101-16,9 0-65 0,-9-5-36 0,8 5-17 0,-8 5-8 16,0-5-1-16,9 10 2 0,-9-5 0 0,9 10-3 15,-9-7-4-15,8 8-4 0,1-1-2 0,0 3-4 0,0-2-2 16,-9 3-2-16,8-3-1 0,1 2-1 0,0 2 2 0,7-5 1 16,-6 4-2-16,-2-4-2 0,1 4-3 15,0-5-3-15,7 7-3 0,-7-7-1 0,2 2-5 0,-4-3-8 0,10-3-14 16,-8 0-16-16,0 5-19 0,-1-6-27 0,0-4-38 15,2 5-56-15,-10-10-90 0,0 5-120 0,0-5-55 0</inkml:trace>
  <inkml:trace contextRef="#ctx0" brushRef="#br0" timeOffset="33694.75">24575 18709 393 0,'9'-6'311'0,"8"2"-106"16,0 4-80-16,9-5-53 0,0 0-31 0,9 0-16 0,9 0-9 15,7 0-5-15,2 0-4 0,16 1-8 0,0-6-12 0,1 5-18 16,-1 0-29-16,1-5-46 0,-10 5-70 0,1-5-120 0,-8 7-81 16</inkml:trace>
  <inkml:trace contextRef="#ctx0" brushRef="#br0" timeOffset="34154.32">25287 18669 407 0,'-9'5'318'0,"-9"0"-112"0,11 0-86 0,-2-5-51 0,9 10-31 16,9-10-15-16,-2 5-9 0,3-1-5 0,7 2-2 0,9-6-6 16,8 0-5-16,1 0-8 0,8 0-4 0,1 0-3 15,-1-10-1-15,1 5-1 0,-9 0 0 0,-1 0 4 0,-16-5 6 16,-1 5 7-16,-17 1 3 0,0-1 5 0,-9 0 3 0,1 5 2 16,-10-5 5-16,-8 0 4 0,0 5 5 0,1 0 2 0,-1 0-1 15,-1 0 2-15,1 0-4 0,1 5-2 0,6 0-2 16,2 0-3-16,-1 0-8 15,2-1 0-15,7 1-5 0,0 5 0 0,9-5-2 0,0 0 2 0,0 4-2 0,18-3 0 16,-10-2 1-16,10 0 0 0,7-4 3 0,1 6-2 0,10-12 0 16,-1 6-1-16,7-4 2 0,1 0 1 0,-7-6 0 0,7 0 3 15,1-5 1 1,-9 6 3-16,-1-6 3 0,1 0 5 0,-9-3 2 0,0 2 4 0,-10-4 6 0,4 1 3 0,-13-1 3 0,3 5 2 16,-10-5 1-16,-10 2 0 0,10 3 1 0,-18-1-6 15,9-2-5-15,-16 3-3 16,8 0-6-16,-9 0-5 0,-9 1-4 0,1-1-3 0,7 5-3 0,-7 0 1 0,-2 2 0 15,11-3 5-15,-11 7 3 16,11-2 6-16,-1 2 3 0,0 4 3 0,8 0-1 0,-7 0 2 0,7 4-3 0,0 2-3 0,1-2-4 16,8 7 1-16,1 3-5 15,8-4-2-15,0 4-3 0,8 5 0 0,1-4 0 0,8 0-2 0,1 5-1 0,8-1-5 16,-9 1 0-16,1-1 0 0,8 1 0 16,-9-1-1-16,9 7 0 0,0-8 1 0,0 3-1 0,-9 2 0 0,8-3 0 15,-5-1-6-15,5 1-11 0,-8 0-14 0,9-6-20 16,-8 5-20-16,8-3-24 0,-9-2-30 0,9 0-44 0,1-4-69 15,-11 1-128-15,12 2-79 0,-3-3-40 0</inkml:trace>
  <inkml:trace contextRef="#ctx0" brushRef="#br0" timeOffset="34662.19">26477 18655 61 0,'8'0'422'15,"0"-5"-113"-15,-8 0-118 0,18 5-77 0,-9 0-46 0,-1 0-22 16,10 5-11-16,0 5-3 0,-11-5-1 0,10 9-3 16,3-4-1-16,-13 4-6 0,11 0-4 0,-1 7-4 0,-8-7-4 15,8 6-3-15,-8-6 0 0,8 7 2 0,-9-8 2 0,2 2 1 16,7-5 2-16,-9 0 0 0,-8 0 4 0,9 0 5 16,0-6 6-16,-9-4 10 0,0 5 11 0,0 0 10 0,0-5 5 15,0-5 3-15,0 0 1 0,-9 1-3 0,9-2-3 0,-9-3-9 16,9-1-8-16,0 0-12 0,-8-4-4 0,8-1-3 15,0-5-3-15,0 7-3 0,-9-7-2 0,9 0-1 0,0-1 2 16,0 3 3-16,9 3 2 0,-9 0 4 0,8 1 6 0,-8-1 2 16,0 0 2-16,9 10-3 0,-9-4-5 0,9 5-7 0,-9-2-4 15,0 6-7-15,0-5-6 0,8 5-5 0,-8 5-2 16,9 1 1-16,-9-2 0 0,9 5 0 0,-1 1 0 0,1 5 2 16,9 0-1-16,-10-6 0 0,-1 6-1 0,11 0-2 0,2 3-2 15,-4-2-13-15,2-1-22 0,8-1-24 0,-9-4-29 16,0 4-29-16,10-4-30 0,-2 1-38 0,0-1-48 15,2-1-55-15,0-5-79 0,-10 1-89 0,0 0-33 0</inkml:trace>
  <inkml:trace contextRef="#ctx0" brushRef="#br0" timeOffset="34915.92">27301 18694 359 0,'0'5'340'0,"9"-5"-122"16,0 10-90-16,7-10-57 0,3 8-32 0,-2-2-17 15,9-2-8-15,-1 2-3 0,11-1-2 0,-1-1-2 0,-2-4-1 16,11 6 0-16,0-6 1 0,-1-6 4 0,0 2 3 0,1 4 6 16,-1-5 8-16,-8-5 10 0,0 4 9 0,-9 2 13 15,0 0 9-15,-18-6 10 0,-8 5 5 0,0 5 4 0,-8-10-1 16,-9 5-3-16,-9 0 0 0,0 5-7 0,-9-5-8 16,-9 1-11-16,-7 4-10 0,7 0-10 0,-8 0-7 0,8 0-8 15,0 0-9-15,11 4-7 0,-2-4-7 0,9 5-16 0,0-5-27 16,8 0-29-16,9 5-36 0,1-5-42 0,8 0-62 15,8 0-91-15,1 5-143 0,9-5-74 0</inkml:trace>
  <inkml:trace contextRef="#ctx0" brushRef="#br0" timeOffset="35058.1">28109 18640 164 0,'-9'0'498'0,"0"-5"-122"0,1 0-150 15,0 5-105-15,8 0-68 0,0 0-43 0,0 0-33 0,8 0-35 16,9-5-51-16,-8 5-83 0,17 0-147 0,0-5-83 16</inkml:trace>
  <inkml:trace contextRef="#ctx0" brushRef="#br0" timeOffset="35596.99">28491 18611 397 0,'0'9'326'0,"0"-4"-140"0,0 0-98 16,9 5-54-16,9-5-27 0,-1-5-14 0,0 5-6 15,9-5-6-15,0 0-2 0,0 0-4 0,-1 0-2 0,10-5-3 16,-16 5-1-16,6-5 3 0,-7 0 4 0,-1 0 9 0,-9 0 9 15,2 0 12-15,-10 2 8 0,0-3 7 0,0 2 7 0,-10-2 5 16,2 1 1-16,-9 0 1 0,7 0-2 0,-6-5-2 16,-1 6 1-16,-2 0-2 0,-6-8-2 0,7 8 0 15,1-6-2-15,-1 1 2 0,2-1 1 0,-11-6 0 0,10 3 2 16,0-2 1-16,0 0 2 0,-1-4 3 0,9 4 3 0,-8 0 6 16,-1 1 4-16,10-1 5 0,-2 5 1 0,-7 0-2 15,9 0-6-15,-2 6-6 0,10-2-8 0,-8 2-9 0,8 4-10 16,0 0-7-16,8 0-8 0,2 4-1 0,-2 2 0 0,1-2 1 15,-1 6 1-15,10 5 1 0,-9-1 1 0,7 6 1 0,-6 0 2 16,8 0-1-16,-2 4 2 0,-6-4-1 0,7 8 0 16,-9-3 0-16,1-1-1 0,0 7 0 0,9-8 0 0,-10 7-1 15,0 4-2-15,10-5-1 0,-1 0 0 0,-9 0 0 16,9 7-1-16,1-8 0 0,1 2 0 0,6-6 0 0,-7 4-1 16,7-3-2-16,-7-5-2 0,8 4-5 0,0-9 0 0,-9 0-4 15,9-1 1-15,-8-9 0 0,-10 5 3 0,9-5 2 0,-7-5 3 16,-10 0 5-16,0 0 3 0,0-5 7 0,-10 0 3 15,-7 0 7-15,1-4 5 0,-3 3 2 0,-6-3 2 0,-10-1 2 16,1 0 1-16,-1 0-2 0,-1 0 0 0,10 1-6 0,-9-1-4 16,1 0-5-16,9 6-3 0,-2-2-6 0,1 3-15 15,1-9-21-15,7 9-33 0,9-4-40 0,9-1-71 0,0 2-122 16,0-3-134-16,18-6-79 0,8 5-34 0</inkml:trace>
  <inkml:trace contextRef="#ctx0" brushRef="#br0" timeOffset="36183.53">29455 18576 90 0,'-9'0'331'0,"-8"-4"-72"0,8 4-67 0,0-4-56 15,1 4-40-15,0 0-24 0,-9 0-13 0,-3 0-7 0,13 0-5 16,-11 4-2-16,1 0-4 0,-1 1-5 0,-8 0-2 16,9 0-1-16,-9 0 0 0,9 6 5 0,-8-1 1 0,5-7 3 15,-5 7 1-15,8 5 3 0,-9-5-2 0,8 4-2 16,1 1-2-16,0 0-4 0,8-1-3 0,-9 0-4 0,10 1-3 16,8 1-4-16,0-8-4 0,0 7-5 0,8-5-3 0,2 0-2 15,7 0-1-15,0-1-1 0,0 1 0 0,9 0-1 16,9-5-2-16,0 0-1 0,0-5-9 0,8 0-14 0,0 0-17 15,10 0-23-15,-1 0-29 0,9-5-38 0,-10 0-51 0,10 0-73 16,-10-4-108-16,3 3-89 0,-11 3-44 0</inkml:trace>
  <inkml:trace contextRef="#ctx0" brushRef="#br0" timeOffset="37845.82">29915 18694 119 0,'-35'5'443'0,"10"5"-119"16,-11-6-125-16,19 6-81 0,-9-6-48 0,8 7-28 0,2-1-13 16,6-6-8-16,2 6-3 0,8 0-5 0,8-4-3 0,-8 2-7 15,18-3-7-15,-10-5-8 0,10 5-3 16,8-5-4-16,-9 0-1 0,9 0 0 0,2-5 0 0,-3 0 2 0,-8-3 4 16,1 2 7-1,0-4 6-15,-10 0 3 0,0 0 5 0,0 6 4 16,-8-7 3-16,0 1 4 0,0 2 3 0,-8 2 1 15,0 2-1-15,0-1-1 0,-10 0-3 0,9 5-3 0,-9 0-3 16,0 5-2-16,3-5-3 0,-3 5-2 0,-1 5-2 0,2-6-1 16,9 6 0-16,-1-6 0 0,-8 7 0 0,8-1-2 15,9-6 1-15,0 6-3 0,9-6 2 0,-1 2 2 0,1 0-1 16,8-3 0-16,0 2-1 0,2-5-1 0,6-5-3 16,1 5 2-16,1-3-2 0,-1-3-2 0,0 0 3 0,-1-2-1 15,1 2 0-15,2-4 5 0,-12 1 0 0,11-1 1 0,-12 0 5 16,5-4-1-16,-4 4 1 0,-7-5 3 0,0 6 1 15,-9-1 3-15,8-5 4 0,-8 5 2 0,-8 0 1 0,8 1 2 16,0-1 2-16,-9 0-1 0,0 5 1 0,1-5-2 0,0 2-2 16,-2 2-1-16,0 0 1 0,3 2-2 0,-1 0-1 0,8-2 0 15,-10 2 1-15,2 4-3 0,8-5-1 0,-9 5-1 16,9 0-6-16,-9 0 2 0,2 5-4 0,-3-5 1 0,10 10-5 16,-9-6 2-16,0 6-1 0,9 0 0 0,0-1 3 15,0 1-2-15,0 6 1 0,0-6-2 0,9 3 1 0,0 2-1 16,-9 0 0-16,10-1 0 0,-3 1 0 0,2-1-1 15,0 0 0-15,-1 2 0 0,2-1 4 0,5-1-2 0,5 2-1 16,-12-3-2-16,18 3 0 0,-9-3 0 0,0 2-2 0,1-5 0 16,7 0-5-16,2 0-1 0,-1 0-5 15,1-6 2-15,-2 1 2 0,1 0 2 0,-9-5 0 0,10 0 2 0,-10 0 3 16,0-5 1-16,1 0 5 0,-10 1 0 0,1-6-2 16,8 0 1-16,-9 5-1 0,-8-5-2 0,0-4 1 0,9 5 0 15,-9-7 1-15,0 1-2 0,0 1 0 0,0 0-1 0,0-2 1 16,0 1 0-16,-9 1 1 0,9-5 1 0,-8 4 1 15,-2 1 1-15,3-1 0 0,-10 0 2 0,7 0 1 0,-6 2-1 16,-2-3 1-16,1 1 0 0,-1 1-1 0,1 0-1 0,0 4 1 16,0-1-1-16,7 1 1 0,-6 0-1 0,-2 2-2 0,9 3 1 15,0 0-1-15,1 0 0 0,-1 0-1 0,9 5 0 16,-8-5-2-16,8 5 0 0,0 0-1 0,-10 0 0 0,10 0-2 16,0 0 1-16,0 0 0 0,0 5 1 0,-8 0 0 15,8-5 2-15,0 10 4 0,-9-5 5 0,9 9 5 0,-8-4 4 16,8 0 1-16,0 5 3 0,-9-1 1 0,9 0 1 15,0 1-4-15,0 1-4 0,0-3-4 0,9 2-2 0,-9 0-3 16,0 4-2-16,8-4-3 0,-8 0 0 0,9 3-1 0,-9 3-2 16,8-1 0-16,2-6 0 0,-10 0 0 15,17 1-2-15,-9 4 1 0,10-4-2 0,-11 0 2 0,13 0 1 16,-3-1-2-16,0 1-1 0,0-6-2 0,0 1-3 0,10 1-5 0,-1-8-5 16,0 3-9-16,8 0-4 0,-6-3-6 15,-3-3-5-15,8 0-3 0,-6 0 0 0,-1 0 1 0,8-3 4 0,-8 3 3 16,-8-6 4-16,-1 0 6 0,1 3 5 0,0-4 5 15,8 3 4-15,-8 0 3 0,-11-6 2 0,3 0 3 0,6 0 2 0,-7 0 1 16,0 1 0-16,0-6-2 0,-9 5 2 0,8-5 1 16,0 2-1-16,2-3 1 0,-10 3 0 0,0-3 1 0,8 2 2 15,-8 4 1-15,0-5 4 0,0 5 3 0,0 0 5 16,0 1 1-16,-8 4 5 0,8-5 1 0,0 5 2 0,-10 5 3 16,2-5-1-16,8 1-1 0,0 4-3 0,-8 0-2 0,8-5-3 15,0 5-4-15,-9 0-2 0,0 0-3 0,9 0-3 16,-17 5 0-16,9-1-1 0,-2-4-2 0,3 5 0 0,-11 0 4 15,9 0-1-15,-1 5-1 0,3-5 1 0,-11-1 1 0,10 2 1 16,-2 2 1-16,2 2 1 0,8-4 1 0,0 3-2 16,-9 1 1-16,9-4-1 0,0 2-1 0,0 4 0 0,0-4-2 15,0 2 0-15,9 1-2 0,-9-1 1 16,8-7-3-16,2 7 2 0,-2 0-1 0,-8 0-2 0,8-5 0 16,2 5 0-16,-3-6-1 0,12 2 1 0,-11-2 2 0,2-4-1 0,7 5 1 15,-9-5 0-15,9 0 1 0,1 0 0 16,-10-5 1-16,10 5 0 0,8-4-2 0,-9-6-1 0,-9 5 1 15,9-5 0-15,-7 5-1 0,-2-5-1 0,1 1-1 0,1 0 0 16,-3-1 1-16,3-1-2 0,-2 6 1 0,0-5-2 0,2 1 0 16,-10-1 1-16,8 6 1 0,1-6-2 0,-1 4-1 0,10-3-1 15,-10 3-3-15,2 2-1 0,6-2-2 0,-7 2-3 0,0 4-1 16,8-4-1-16,-8 4 1 0,-1 0 1 0,1 0 2 16,9 0 3-16,-10 0 2 0,9 0 1 0,-7 4 2 0,-2 0 2 15,-1-4 0-15,4 6-1 0,-2 4 3 0,-9-5-3 0,8-1 1 16,2 6 1-16,-10-4 0 0,0 2 0 0,7-2-1 0,-7 3 1 15,9 1 0-15,-1-5-1 0,-8 0 0 0,10 5-3 16,-10-4 1-16,8-3-1 0,-8 3-2 0,0-2-1 0,0 1 0 16,-8 0-2-16,-2 0 1 0,2 0 2 0,-1 0 1 0,-8-5 2 31,9 5 2-31,-19 0 2 0,19-1 0 0,-10-4 2 0,9 6 1 0,-7-6-2 16,6 4 0-16,1-4 1 0,1 0 0 0,-1 0-1 0,9 0-1 0,0 0 2 0,-8-4-2 0,8 4 1 15,0-6 1 1,0 2-2-16,8-1-1 0,-8 0 1 0,0 0 1 0,9 0-1 0,-9-5 1 0,0 5 0 0,0 1-1 15,8-2 0-15,-8 3 0 0,0-3 0 0,0 2-1 16,0 4-4-16,0 0 0 0,9-6 2 16,-9 6 0-16,0 0 1 0,0 0-1 0,0 0-1 0,10 0 1 0,-2 0 5 0,0 0-2 15,1 0-1-15,-1 0-1 0,2 0 1 16,5-5-1-16,5 5-2 0,-12 0 1 0,9-5-2 0,0 5 1 0,-7-5 0 31,6 5 1-31,2-5-2 0,-1 5-1 0,1-3 0 0,8-3-1 16,-9 0-2-16,8 2 0 0,-5 0-2 0,5-2 1 0,-8-4 2 15,9 6-1-15,-8-7 2 0,7 1 4 0,-7 2 2 16,-1 2 1-16,-8-3 1 0,-1-1 0 0,-8 5 0 0,8 0 5 16,-8 0-2-16,-8 1-1 0,0-1 0 0,-1 0-1 15,0 5 0-15,1-5 0 0,-10 5 0 0,1 0-1 0,0 0 1 16,0 0-1-16,-1 0 3 0,1 5 0 0,8 0 1 0,0-5-2 16,-9 5 1-16,9-1-2 0,9 1 0 0,0 0-1 0,9 0 0 15,2 0-1-15,-4 0 0 0,2 0 1 0,0-1-1 16,-1 2 0-16,9 2 1 0,1-2 1 0,-9-2-2 0,8 2 0 15,0 3 0-15,-8-3 1 0,8-2 0 0,-8 2-1 16,0 2 0-16,-1-2-2 0,-8 0 2 0,8 2 0 0,-8-3-1 16,-8 5 0-16,0-4-2 0,8 4-5 0,-18-7-8 0,10 7-10 15,-1 0-13-15,-8-5-14 0,8 5-18 0,-8-5-18 16,17 0-27-16,-9-1-27 0,9-4-39 0,0 0-48 0,0 0-80 16,9 0-74-16</inkml:trace>
  <inkml:trace contextRef="#ctx0" brushRef="#br0" timeOffset="38051.17">31999 18640 43 0,'-18'5'432'0,"11"-5"-109"0,-2 5-113 0,-1 0-86 0,2 0-53 16,-2 0-29-16,3 4-16 0,7-4-7 0,0 0-6 15,0 5 0-15,7-5-6 0,-7 5 0 0,10-6-3 0,-2 6-1 16,2-6-3-16,6 2 1 0,-6-1 1 0,7-1-5 0,0 2-4 15,-8-2-12-15,9 2-12 0,-10-6-23 0,10 0-35 16,-1 0-54-16,9 0-75 0,-8 0-106 0,-2-6-72 0</inkml:trace>
  <inkml:trace contextRef="#ctx0" brushRef="#br0" timeOffset="38336.22">32095 18699 280 0,'0'0'245'0,"0"0"-82"0,0 0-65 0,0-5-49 0,8 5-29 15,10 0-18-15,0-5-12 0,-2 0-8 0,2 0-6 0,8 0-2 16,-9 5-1-16,1-5 0 0,-1 5 1 0,-7-4 3 16,-2 4 7-16,-8 0 11 0,0 4 9 0,0-4 9 0,-8 5 10 15,-2 0 9-15,2 0 4 0,-10 5 5 0,9-5-1 0,-8-1-2 16,8 6-5-16,2-6-5 0,-3 2-5 0,10-2-6 16,-8 2-6-16,8-1-4 0,8-1-1 0,-8 2-3 0,17-6-1 15,-8 0-1-15,0-6-3 0,8 6 1 0,1 0 0 0,8-4 0 16,-18-1 1-16,10-1 3 0,-10 6 6 0,1-4 5 0,8 4 5 15,-17-6 3-15,8 6 2 0,1 0 0 16,-9 0 1-16,9 0-3 0,0 0-2 0,-1 0-4 0,1 6-4 16,-9-6-3-16,9 4-2 0,0 2-6 0,-1-6-9 0,10 5-18 15,-11-1-27-15,3-4-45 0,0 0-64 0,6 0-117 0,-16-4-91 16</inkml:trace>
  <inkml:trace contextRef="#ctx0" brushRef="#br0" timeOffset="38510.96">30313 18665 497 0,'-25'0'588'0,"17"-5"-119"0,8 5-187 0,0-5-126 0,17 5-83 16,10-5-46-16,-1 5-27 0,17 0-27 0,9 0-30 15,7 0-47-15,12-5-86 0,7 5-166 0,-8 0-100 0,-2 0-64 16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09T06:09:09.6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14 13276 292 0,'-9'-9'351'0,"1"0"-133"15,-1 3-85-15,9-4-44 0,-9 0-22 0,1-3-6 0,8-2 1 16,-9 4 3-16,9-3 2 0,-9 4-2 0,9-4 0 0,-8 4-5 15,8-5-9-15,0 5-1 0,-8 0-3 0,8 1 0 16,0 5 2-16,0-2 7 0,0-4 4 0,-10 5 6 0,10 5 1 16,0-5-3-16,0 5-6 0,0-5-8 0,0 5-9 15,0 0-11-15,0 0-9 0,0 0-7 0,0 0-7 0,0 0-4 16,0 0-1-16,0 5-1 0,0 0-1 0,10 0 1 0,-10 5 0 16,8 0 4-16,0 4 4 0,1 1 17 0,0 10 18 15,-1-6 21-15,10 11 16 0,-1-2 12 0,0 7 10 0,0 4 6 16,-7 0-1-16,7-1-10 0,0 7-20 0,-1-2-17 15,2 2-18-15,1-1-9 0,-2-5-12 0,9 4-6 0,-9-4-4 16,1 1-5-16,8-6-3 0,-10 1-1 0,11-6 0 0,-9-6-1 16,9-1 0-16,-10-3 2 0,-10 1-1 0,11-7 3 15,0-8 9-15,-10 5 23 0,1 1 30 0,-9-7 27 0,8-4 17 16,-8 0 14-16,0-4 8 0,0-7 4 0,0-4-5 0,0-10-20 16,0 1-27-16,-8-9-22 0,8-1-15 0,-9-6-10 0,1 1-7 15,-2-1-2-15,-7-3-2 0,8-2-2 0,-8 7-3 16,10-1-3-16,-13 4-4 0,4 2-7 0,7 4-3 15,-8-1-16-15,7 10-21 0,2 1-25 0,8-1-70 0,-8 6-110 16,16 4-101-16,-8 1-111 0,18-1-175 0,-1-6-116 0,8 12-67 16,2-5-19-16</inkml:trace>
  <inkml:trace contextRef="#ctx0" brushRef="#br0" timeOffset="1004.24">8414 13467 14 0</inkml:trace>
  <inkml:trace contextRef="#ctx0" brushRef="#br0" timeOffset="1318.95">8466 13448 20 0,'0'-6'117'15,"0"6"-2"-15,0 0-4 0,0 0-10 0,0-4-7 0,0 4-10 0,0 0-5 0,0 0 0 0,0 0-4 16,-8 0-7-16,8 0-10 0,0 0-9 0,0 0-7 15,0 4-7-15,0 2-7 0,0-2-10 0,0 2-6 0,0 3-3 16,0 1-3-16,0 4 0 0,0 1-4 0,0 0 1 0,0-1 0 16,0 1 1-16,0 0-1 0,8-5 1 0,-8-2 3 15,9 2-1-15,-1 1 1 0,1-1 3 0,0-5 3 16,9-5 2 0,-2 0 3-16,2-5 1 0,-1 0 4 0,1-11 5 0,-1 6 5 0,1-3 4 0,-1-2 5 0,0-5 7 0,1 11 8 15,-10-6 8-15,1 5 5 0,-9 6 4 0,0-2-1 0,0 2-1 16,0-2-6-16,0 6-10 0,-9 0-7 0,1 6-13 15,-10 4-9-15,10-6-11 0,-10 6-7 0,1 5-6 0,8 1-1 16,-8-3-2-16,8 2-1 0,-8-2-1 0,17-3-1 0,-9 6 0 16,1-6 0-16,8-1-2 0,0 1-2 0,0-6-3 15,0 6-1-15,0-4-2 0,8-2-2 0,-8 1-2 16,9 1 1-16,-1-2-2 0,1 6-7 0,8-6-10 0,1 2-13 16,-1 0-20-16,1-3-27 0,8 2-49 0,9-5-82 0,-8 0-163 15,15-5-78-15,-16 2-35 0</inkml:trace>
  <inkml:trace contextRef="#ctx0" brushRef="#br0" timeOffset="1773.41">10438 12822 412 0,'-9'-19'555'0,"0"10"-122"0,0-6-148 0,1 5-78 16,8 5-24-16,-10 0-4 0,10 0 3 0,-8 0-2 0,8 5-1 15,0 0-14-15,-7 0-24 0,7 0-27 0,7 5-35 0,-7 5-34 16,0 0-23-16,8 3-9 0,2 9-6 0,-2 1 0 15,1 6 1-15,0 1 5 0,0 9 6 0,-1 0 2 16,1 5 3-16,0 4 3 0,-1 1 3 0,0 6 4 0,2 2 5 16,-2 2 0-16,-8 0 1 0,9 5-1 0,-1-1-2 0,-8-4-3 15,0-5-2-15,0 4-4 0,0-9-2 0,0 0-7 16,0-5-3-16,0 0 0 0,0-4 3 0,-8-7 2 0,8 1 0 16,0-4 0-16,0-6-1 0,-9 1 1 0,9-6 1 15,0 1 0-15,0-1-2 0,0-4-1 0,9-5 9 0,-9 0-7 16,0-6-2-16,8 5-1 0,1-3-3 0,0-6 1 0,-1 4-6 15,1-4 3-15,8 0-6 0,1 0 5 0,6-4 2 16,4-2-1-16,7-3-1 0,-9-1-2 0,17 0 6 0,-8-3-8 16,7-2-8-16,3 0-12 0,-2 0-35 0,10 0-78 0,-1-4-92 15,8-1-84-15,-7-3-109 0,15-3-198 0,-7 3-100 16,1-7-69-16,-2 6-6 0</inkml:trace>
  <inkml:trace contextRef="#ctx0" brushRef="#br0" timeOffset="2040.6">12002 13101 139 0,'-20'5'554'0,"2"-5"-40"15,2 0-178-15,8 0-117 0,-1 0-54 0,0 4-27 0,1-4-11 16,8 0-5-16,0 0-2 0,0 0-2 0,0 0-7 15,8 0-12-15,1 0-27 0,0-4-22 0,8 4-16 16,1 0-8-16,9-5-6 0,-2 1-2 0,0-2-5 0,2 2-2 16,7-2-1-16,1-4-3 0,0 5 0 0,8-3-2 0,1-2 4 15,-1 0-7-15,0 0-15 0,10-5-38 0,-10 6-46 0,9-6-45 16,-9 5-52-16,10-5-64 0,-19 6-101 0,10-1-154 16,-19 5-74-16,2 0-13 0</inkml:trace>
  <inkml:trace contextRef="#ctx0" brushRef="#br0" timeOffset="2228.23">12139 13311 63 0,'-26'14'507'16,"0"-4"-90"-16,9 5-152 0,-1-5-95 0,10-5-45 0,-9-1-20 15,17 1-1-15,-9 1 2 0,9-3 4 0,0-3 9 0,0 0 9 16,9 6 9-16,-1-6 0 0,9-6-1 0,10 6-4 16,-1-3-2-16,0-3-1 0,8 1-10 0,1-4-14 0,9-1-21 15,0 0-18-15,-2 0-20 0,2 0-18 0,-1 1-31 16,-8 4-47-16,-1-4-59 0,2-1-58 0,-11 4-56 0,1-4-73 15,1 6-120-15,-1-1-148 0,-8 1-67 0,-11-2-19 0</inkml:trace>
  <inkml:trace contextRef="#ctx0" brushRef="#br0" timeOffset="3419.63">16290 12338 126 0,'-8'-4'363'0,"8"4"-98"15,0-6-85-15,-10 3-55 0,10 3-33 0,0-6-21 16,-8 1-14-16,8 5-6 0,0-4-5 0,0-2-5 0,0 6-2 16,0-4 0-16,0-1 0 0,0 0 2 0,0 5 9 15,0-5 12-15,0 0 15 0,0 5 16 0,0 0 16 0,0-5 12 16,-8 5 13-16,8 0 10 0,-9 0 8 0,9 0 6 0,-9-5 2 16,-7 5-3-16,6 0-5 0,0 5-5 0,-7-5-8 15,1 0-11-15,-2 0-17 0,1 5-15 0,-1-5-18 16,1 5-15-16,-9 0-14 0,8 5-14 0,-8-6-10 0,10 6-8 15,-11-5-4-15,1 4-7 0,1 7-1 0,6-8-3 0,-6 7-1 16,-1 1-1-16,9-2 0 0,-1 1 1 0,0-1-1 0,1 2 2 16,0-2-3-16,8 1 2 0,1 1 2 0,-2-3-3 15,3 1 0-15,7-3-3 0,0 2 1 16,0 3-1-16,0-1 2 0,7-7 1 0,3 8-2 0,-2-2 2 0,1 1 1 16,0-1 2-16,8-2-1 0,1 1 0 0,-2-3 0 0,11 0-2 15,-10 6 2-15,0-8 2 0,9 2-2 0,2-5 0 16,-12 5 2-16,10-2 1 0,0-1 0 0,0-3 2 0,9 1-3 15,-10 0-1-15,10 0 1 0,0 0-1 0,-10 0-2 0,11 0 0 16,-10-1-1-16,9 7 0 0,-9-8-2 0,0 3 2 16,0 0-1-16,0-2 2 0,2 5-1 0,-13-3 0 0,12 2 2 15,-10 4-1-15,0-2 3 0,1-2-1 0,-1 2-2 16,-9 1-1-16,2-1 0 0,-2 3-1 0,1 2 0 0,-9 0 0 16,0 0 0-16,0 4 1 0,-9-4 0 0,-9 5 3 0,10-1 0 15,-18 5 4-15,0-10 2 0,0 7 4 0,0-7 8 16,-19 5 4-16,11-4 4 0,-9-5 1 0,-1 4 5 0,-6 1 0 15,-3-6 2-15,-9 1 1 0,10-4 1 0,1 4 1 16,0-5 3-16,7-5-1 0,0 5-4 0,9-5-5 0,-8 0-4 16,17 0-5-16,9-5-16 0,-10 0-19 0,17 0-27 0,-5 0-56 15,15-1-114-15,0-4-105 0,8-4-114 0,9-5-176 16,10-6-125-16,7 6-69 0,0-6-29 16</inkml:trace>
  <inkml:trace contextRef="#ctx0" brushRef="#br0" timeOffset="4381.64">17263 12900 21 0,'0'0'353'0,"-9"0"-98"0,9 0-81 0,-9 0-53 16,9 0-31-16,0 0-19 0,0 0-9 0,0 0-4 0,0 0-3 15,0 0-2-15,0 0-9 0,0 0-8 0,0 0-5 16,0 0-6-16,0 0-3 0,0 0-1 0,0-3-1 0,0 3 0 16,9 0 3-16,-9 0 3 0,9 0 1 0,-1 0 3 15,1 0 2-15,9-6 1 0,-1 6 6 0,-1-4 4 0,1-2 1 16,10-4 0-16,0 5-2 0,-1-3-3 0,0-2 0 0,9-2-4 16,-1 4-7-16,-7-2-7 0,7 1-6 0,1-3-3 15,-9 2-3-15,9 2-3 0,-18-2-4 0,9 5-2 0,-9 0-1 16,1 0-5-16,-1 0-8 0,1 5-17 0,-10-4-20 0,1 4-24 15,0 0-29-15,-2 0-34 0,3 0-34 0,-10 0-34 16,0 0-34-16,-10 4-39 0,3 1-49 0,-2 0-55 16</inkml:trace>
  <inkml:trace contextRef="#ctx0" brushRef="#br0" timeOffset="4538.82">17436 13004 248 0,'0'5'222'16,"-8"-1"-69"-16,8 1-44 0,0-1-27 0,0-4-14 15,0 0-5-15,0 0-3 0,0 0 3 0,0 0 0 0,8 0 3 16,1 0 1-16,-9 0-2 0,17-4-6 0,-8 4-4 0,9-5-4 16,-1 1-6-16,0-1-8 0,10-5-9 0,0 5-10 15,-2-5-9-15,10 0-12 0,-9 0-21 0,8 0-31 16,9 1-55-16,0-6-93 0,0-4-151 0,1 0-81 0</inkml:trace>
  <inkml:trace contextRef="#ctx0" brushRef="#br0" timeOffset="4931.16">18279 12490 122 0,'-9'-10'487'16,"9"1"-126"-16,0 3-143 0,-9 2-89 0,9-1-49 0,0 0-28 15,0 5-14-15,0-5-9 0,9 5-4 0,-9 0-4 16,0 5 0-16,9 0-1 0,0 0 0 0,-1 5-3 0,-1-1 6 16,13 1 9-16,-12 5 12 0,9 5 8 0,-8-1 6 15,9 6 7-15,-1-1 2 0,0 5 3 0,0 0-1 0,-8 7-7 16,8-3-6-16,1 1-3 0,-9-5 0 0,7 6-5 0,3-2-4 16,-1 3-2-16,-2-8-4 0,2 2-2 0,-2-1-5 15,2-6-4-15,-9 2-6 0,8-5-2 0,0-4 3 0,1-3 8 16,-10-3 19-16,2 0 34 0,-3-4 37 0,3-6 26 15,7-6 17-15,-7-4 8 0,-3-5 1 0,4-3-4 0,-4-12-15 16,1 1-30-16,1-11-36 0,0 1-23 0,-9 0-14 0,0-4-10 16,0-2-6-16,0 0-5 0,-9-3-5 0,0 0-4 15,9 3-3-15,-8 2-2 0,1-1-7 0,-4 5-2 0,4 0-6 16,-3 4-11-16,10 2-16 0,-10-3-43 0,3 8-75 0,7-7-89 16,0 12-74-16,7-7-80 0,3 5-111 0,7 2-170 15,1-3-85-15,-10 12-6 0</inkml:trace>
  <inkml:trace contextRef="#ctx0" brushRef="#br0" timeOffset="9752.29">19347 13009 206 0,'0'0'251'15,"-9"0"-74"-15,9 0-62 0,-8 0-42 0,8 0-26 0,-10 0-14 16,2 0-8-16,0 0-2 0,8 0-1 0,-9 4-2 0,0-4 0 16,1 5 0-16,-1-1 0 0,-9 2 1 0,10-2 2 15,-10 2 1-15,10-2 4 0,-1 6 4 0,-9-1 5 16,9 1-2-16,-9 0 0 0,2 6-2 16,7-3-2-16,-8 7-3 0,9-5-2 0,-10 5-3 0,10-2-2 0,-2 3 0 0,-7-3-2 15,9 2 1-15,-1 0 0 0,9-1-2 0,-9 1-2 0,9-1 1 16,0-4-1-16,0 5-1 0,0-1-1 0,0-4-1 15,9 0 1-15,-9 0 1 0,9-2 0 0,-1 3-2 0,1-6 1 16,-1 3 2-16,10-3 2 0,-10-4-1 0,10-2 1 0,-9-4 2 16,8 0 1-16,-1-4 1 0,11-2 1 0,-9-4-1 15,-1 1 0-15,1-5-1 0,-1 4 1 0,1-6-2 16,-10 8 0-16,10-7-2 0,-10-1 0 0,0 2-1 0,-8-5 0 16,10 4-1-16,-2 0 1 0,-8 1 3 0,0-1 0 0,0 0 0 15,0-3 0-15,0 2 3 0,-8 2 3 0,8 0 5 0,-10 4 2 16,10-5 2-16,-8 5 5 0,8-4 3 0,-8 4 1 15,8 0-3-15,-9 5-4 0,9-5-4 0,-9 5-7 16,9 0-3-16,0 0-8 0,0 5-4 0,0-5-4 0,-8 5-3 16,8 0-1-16,0-4-2 0,0 4-1 0,0 4-1 0,8-4-1 15,-8 5-2-15,0 0 1 0,9 5 2 0,-9-5 0 16,9 5 1-16,-9 4 0 0,8-4 0 0,0 4-1 0,2-4 1 16,-2 6 0-16,1-3 0 0,9-3 0 0,-11 0 0 0,2 6 0 15,0-7 0-15,10 0-2 0,-12 2-2 0,11-1-2 16,-10-1-11-16,2-4-13 0,-2 4-13 0,9-4-17 0,1 0-21 15,-1 0-24-15,-8-5-24 0,17 0-32 0,-9-5-37 16,9 5-48-16,-8-5-83 0,-1-4-117 0,-1 4-49 0</inkml:trace>
  <inkml:trace contextRef="#ctx0" brushRef="#br0" timeOffset="10084.1">19573 13097 224 0,'0'-6'418'0,"-9"-4"-121"0,9 5-108 0,0 5-69 16,0-5-41-16,0 5-23 0,0 0-11 0,0 0-10 15,0 0-3-15,0 0-6 0,0 0-5 0,9 0-8 0,-9 5-6 16,0 6-1-16,8-7-5 0,1 6 2 0,-1-1 0 16,2 6-3-16,-10-5 0 0,8 5 0 0,1-6 1 0,0 6 1 15,8-6-1-15,-10 7 1 0,4-6-1 0,5 3 2 16,-7-3-1-16,0-4 0 0,8 4 4 0,-8-6 1 0,0 6 4 15,-9-10 5-15,8 5 7 0,1-1 10 0,-9-4 11 0,9 0 23 16,-9 0 23-16,8 0 19 0,-8 0 21 0,0-9 10 16,0 5 6-16,9-6-2 0,-9-6-4 0,0 3-14 0,0-2-21 15,-9-6-19 1,9 7-20-16,0-5-14 0,0-1-9 0,0 0-8 0,0 1-9 0,0 4-5 0,0-3-8 0,0 2-6 0,0-4-13 16,0 7-45-16,0-2-52 0,9 0-49 0,-9 5-45 15,0-4-48-15,18 4-58 0,-10 0-68 0,0 0-109 0,2 5-66 16,7 0-14-16</inkml:trace>
  <inkml:trace contextRef="#ctx0" brushRef="#br0" timeOffset="10648.15">19947 13028 156 0,'0'-6'278'0,"-10"2"-77"0,10-1-58 15,0 1-31-15,0-8-16 0,0 9-13 0,0-2-9 16,0-1-7-16,0 2-4 0,0-1-3 0,0 5-3 0,0-5-8 16,0 5-12-16,0 0-9 0,0 0-9 0,0 0-6 0,0 0-3 15,-8 0-4-15,8 5-3 0,0 0 0 0,-9-1-4 16,9 7 2-16,-8-1 1 0,-2-1-2 0,2 6 2 0,1-1 4 16,-4 2 2-16,11-3 3 0,-7 3 3 0,7-2 0 15,-10 0 1-15,10-4 1 0,0 5 0 0,0-5-4 0,0-1 0 16,10 1 0-16,-10 0-1 0,7-6-1 0,4 6-2 0,-11-4 0 15,7-6-2-15,11 5 1 0,-10-5 0 0,1-5-4 16,-1 5 0-16,10-10 1 0,0 4 2 0,-10-3 1 16,9-6 3-16,-8 6 11 0,8-6 12 0,-9 5 8 0,2 0 4 15,-2-4 2-15,-8 0 1 0,8-2 8 0,2 3 11 0,-10-3-1 16,0 2-1-16,0 4 4 0,0 5 8 0,0-4 5 0,0 2 4 16,0 4-3-16,0-2-9 0,-10-1-9 0,10 2-10 15,0 4-11-15,0 0-12 0,0 0-8 0,0 0-9 16,10 4-7-16,-10 2-5 15,0-1-2-15,0 5-1 0,0-1-3 0,8 6 0 0,-8-1 0 0,9 2 2 0,-1 2-1 0,-8 3 2 16,10 2 0-16,-2-3 0 0,10 9 1 0,-18-5 1 16,17 5-2-16,-8 1 0 0,-1-1 0 0,1 6 0 0,-1-6-1 31,2 6 0-31,-10-1 1 0,8-6-1 0,-8 1 1 0,8 1 0 16,-8-1 0-16,-8-4 0 0,8 0 0 0,-8-6 1 15,-2 1 0-15,2-1 1 0,-1-5 1 0,-8-4 3 0,7 5 2 16,-8-5 6-16,3-6 6 0,-3 2 12 0,1-6 19 15,-1 0 18-15,0-6 13 0,10 2 10 0,-9-2 3 0,8-2-7 16,0-3-1-16,1 1-8 0,0-4-22 0,8 0-33 0,0-1-51 16,0-11-72-16,8 8-77 0,0-5-73 0,19-8-117 15,-1-3-201-15,0-1-112 0,9 2-48 0,-2-2 3 0</inkml:trace>
  <inkml:trace contextRef="#ctx0" brushRef="#br0" timeOffset="11558.7">20892 12344 83 0,'0'0'290'15,"-8"0"-76"-15,8 0-58 0,0 0-38 0,0 0-25 16,-9 0-14-16,9 5-10 0,-8-5-9 0,-1 3-4 0,0-3-7 16,2 7-5-16,-4-2-4 0,-5 5 1 0,6-1 2 0,-7 5 4 15,0 5 2-15,-9-3 1 0,8 8 0 0,-8 0 0 16,0 1 2-16,1 5-3 0,-1-1-4 0,0 0-2 0,-1 4 0 15,1-3 2-15,-1 4-2 0,11 1-2 0,-10-6-3 16,0 0 0-16,8 6-1 0,1-5-2 0,-9-2-3 0,8-4-5 16,1 1-3-16,0 5-4 0,7-6-2 0,3 1-5 0,-3-11-5 15,10 6-2-15,0-10-6 0,0 0-2 0,0-2-12 16,10-3-17-16,-3 0-21 0,-7-5-31 0,20-5-39 16,-13 0-64-16,10-3-91 0,1-8-154 0,-10-4-72 0,10 2-33 15</inkml:trace>
  <inkml:trace contextRef="#ctx0" brushRef="#br0" timeOffset="11809.94">20407 12549 70 0,'0'0'476'0,"8"0"-137"0,-8 5-135 15,9 0-92-15,-1-5-49 0,-8 5-24 0,10-5-8 0,6 5-4 16,-6 0 1-16,6 4 5 0,2-5 3 0,-2 12 7 15,2-7 5-15,9 1 1 0,-1 4 5 0,-2 6 4 0,13-5-1 16,-12 4-4-16,10 1-2 0,-9 0-5 0,9 4-10 0,-1 1-4 16,3-1-8-16,-12-5-8 0,10 7-5 0,-9-3-4 15,8-3-2-15,-7 4-2 0,7-4-3 0,-9 0-3 0,2-1-4 16,-1-4-17-16,0 0-26 0,-8-6-39 0,7 0-67 16,1-3-118-16,0-6-131 0,-8 0-81 0,-1-6-40 0</inkml:trace>
  <inkml:trace contextRef="#ctx0" brushRef="#br0" timeOffset="12295.7">21968 12042 453 0,'10'-10'444'16,"0"-1"-165"-16,-10 6-122 0,7 5-68 0,-7 0-37 0,0 0-19 15,0 5-7-15,0 0-2 0,0 5 1 0,0-1 1 0,-7 11 0 16,7 0-1-16,-20 4-2 0,13 1-2 0,-10-1 0 16,-1 5-2-16,0 5 0 0,-7-4-2 0,-1 4 1 15,0 0 2-15,-8-1 1 0,7 8 1 0,1-8 3 0,-9 2 1 16,8-6 3-16,2 6-2 0,-2-6 6 0,2 0 0 0,8 0 2 16,-1-5 0-16,1 1-3 0,8-5-3 0,0-1-4 0,1 1 0 15,-1-2-5-15,9-7-4 0,0 4-4 0,0-5-3 16,0-1 0-16,9 2-1 0,8-8 1 0,-8 3 0 0,8-6 1 15,9 6-2-15,-8-12 0 0,16 6 0 0,-8-6-2 16,9 3 0-16,0-4-4 0,0-1 0 0,-1 3-3 0,10-5 1 16,-10 5-1-16,1-5 0 0,7 6 0 0,-6-3 1 15,-1-1 0-15,0-2 0 0,-1 5 1 0,1-5 0 0,-9 5-1 16,0 2 1-16,-9-7 1 0,1 4-1 0,-1 0 3 0,1-3 7 16,-9-1 11-16,-9 2 12 0,9-4 19 0,-9-2 20 0,8 4 24 15,-8-9 19-15,-8 0 11 0,8-1 9 0,-9 1 7 16,-8-6-5-16,7 2-11 0,-7-8-18 0,-1 7-10 15,-8-1-14-15,9 1-6 0,-9-7-12 0,0 7-11 0,0 0-8 16,-9 5-4-16,9-5-1 0,-9 5-10 0,8-2-6 0,3 3-8 16,-12 2-6-16,11 2-5 0,-1-1-5 0,8 6-10 15,10-2-23-15,-10 1-55 0,9 6-80 0,2-1-83 0,7 0-80 16,0 0-106-16,0-4-173 0,7 4-95 0,11-5-40 16,-1 5 9-16</inkml:trace>
  <inkml:trace contextRef="#ctx0" brushRef="#br0" timeOffset="12687.13">22734 11832 251 0,'-9'-6'505'0,"1"1"-143"0,-2 0-150 16,10 0-92-16,-8 5-54 0,8 0-31 0,0 5-15 0,0 0-9 15,0 6-1-15,0 2 3 0,8 7 6 0,-8 0 7 16,10 4 6-16,-2 1 8 0,1 4 10 0,-1 1 8 0,2-2 9 16,-2 6 5-16,0 1 5 0,10-1 5 0,-10 0 2 0,10 5 0 15,-2 0-3-15,2-5-2 0,-9 6-6 0,9-6-7 16,-1 5-11-16,-1 0-10 0,1-5-5 0,10 0-7 15,-9 1-5-15,-1-6-4 0,9 4-7 0,-8-8-3 0,-1-1-1 16,9 1 2-16,-8-11 2 0,7 1 1 0,-6-5 5 0,6 0 1 16,1-5 1-16,1-5 1 0,-1-5 0 0,-1-5-1 0,1 0-6 15,0 1-4-15,2-11-11 0,-3 1-30 0,1-5-34 16,-9-1-43-16,9 1-42 0,-8-7-45 0,7 3-49 0,-7-2-66 16,-1-4-62-16,-8 4-134 0,-1-3-51 0,-8 2-8 15</inkml:trace>
  <inkml:trace contextRef="#ctx0" brushRef="#br0" timeOffset="12892.08">22612 12261 453 0,'0'4'326'15,"-9"-4"-122"-15,9 5-80 0,9-5-41 0,-9 0-20 16,8 0-9-16,-8 0 0 0,17-5 4 0,3 1 3 0,-3-2 2 15,8-3 1-15,1 5-7 0,9-12-6 0,-1 6-6 0,10 0-6 16,-1-3-6-16,-1-7-7 0,20 5-7 0,-10-5-12 16,9 1-24-16,0 0-45 0,0-6-83 0,-9 5-171 0,-9 1-111 15,0-1-65-15</inkml:trace>
  <inkml:trace contextRef="#ctx0" brushRef="#br0" timeOffset="13865.99">17645 14074 196 0,'0'0'306'0,"-8"-6"-116"16,8 6-78-16,-10-4-36 0,10 4-17 0,-8-5-6 0,8 5-2 0,0-7 2 0,-9 7 0 0,9-3 0 16,0 3-8-16,0-5-11 0,0 5-10 0,0 0-6 15,0 0-6-15,0 0-5 0,0 0-5 0,9 0-2 0,-9 0 2 16,8 0 0-16,10 0 0 0,-9 0 2 0,8-6 4 16,0 6 3-16,9 0 5 0,0-4 3 0,9-1 2 0,-9 1 6 15,9-2 6-15,-1 1 0 0,1 1 0 0,9-6 1 16,-1 0 1-16,9 0 4 0,-9 0 5 0,18-8 6 0,0 2 6 15,0 1 9-15,8-3 3 0,9-2 2 0,0 1 7 0,9-7 4 16,-8 7-2-16,8-7-9 0,0 8-7 0,-1-5-10 16,9-3-5-16,-8 6-1 0,10-5-12 0,7 2-5 0,-9-3-5 31,18-2-3-31,0-1-1 0,8-1-2 0,9 1-3 0,10-6-1 0,-1 2-2 0,8-1-1 0,9 0-2 0,-1-1 3 16,3 1 8-16,7-1 7 15,0 1 12-15,0-4 11 0,9 3 8 0,0 1 11 0,-1-4 10 0,8 2 7 0,2-3 0 16,0 0-1-16,-1 1-3 0,9-1-5 0,1-6-7 0,-1 2-5 15,0-6-13-15,17 0-12 0,-8 0-7 0,0 0-9 16,0 1-9-16,-11-6-3 0,12 5-2 0,-19 0-2 0,1 1 2 16,-10-1-2-16,1-1 1 0,-9 7 0 0,-9-2 0 0,-8 7-3 15,-9-7 1-15,-9 6-1 0,-8 0-2 0,-9 6 1 16,-9-8-1-16,0 13 2 0,-17-6 1 16,-9 9 0-16,-7-4-2 0,-20 9-1 0,0 1-2 0,-16 3 2 0,0 8 3 15,-9-2-2-15,-8-1 1 0,-3 7-2 0,-4-2-5 0,-4 2-12 16,-7-2-33-16,-7 6-54 0,-4 6-72 0,-4-2-66 0,-3 6-65 15,-8-4-87-15,-9 3-133 0,-8 5-121 0,0 2-47 16,-8-2 11-16</inkml:trace>
  <inkml:trace contextRef="#ctx0" brushRef="#br0" timeOffset="15252.46">17940 14405 340 0,'0'0'247'16,"0"0"-85"-16,0 0-58 0,0 0-38 0,9 0-21 15,-9 0-11-15,8 0-7 0,1-5-6 0,0 5-3 0,8-5-1 16,1 0 3-16,9 0 0 0,-10 1 4 0,16-2 2 16,2-3 4-16,1-1 8 0,7 0 5 0,1 0 5 0,-1 0 4 15,8-3 4-15,2-3-2 0,-1 2 0 0,9 0-1 0,0-1-1 16,-1-1-4-16,-7-2-1 0,9 3-3 0,-12 0-3 16,2 0-3-16,0 5-2 0,-8-3-4 0,-1-3-5 0,-9 6-3 15,2 0-4-15,-11 1-5 0,1-1-6 0,-8 6-2 0,-1-2-2 16,1 2-1-16,-11-2-2 0,-7 3-2 15,11 3-2-15,-4-6-7 0,-7 6-16 0,0 0-22 0,0 0-25 0,-7 0-37 16,-4 6-47-16,4-6-69 0,-2 3-125 0,-8 7-96 0,-10-4-44 16</inkml:trace>
  <inkml:trace contextRef="#ctx0" brushRef="#br0" timeOffset="15740.06">18696 14303 158 0,'0'0'332'0,"-10"0"-95"0,10 0-79 16,0 0-48-16,0 0-29 0,0 0-19 0,0 0-13 0,0 0-8 15,10 0-7-15,-10 4-8 0,0-4-5 0,0 6-3 16,7-2-1-16,3 5-2 0,-10 1 5 0,10 0 2 0,-3 10 6 16,-7-1 7-16,11 6 6 0,-4 0 1 0,1 4 1 15,-8 0 1 1,9 6-3-16,0 3-3 0,-9-4-4 0,9 6-5 0,-9-1-4 0,8-5-4 0,-8 5-2 0,9-5-4 0,-9 0-1 16,9 1-2-1,-1-1-3-15,-8-4-2 0,9-3-3 0,0-2-2 0,-9 1 0 0,8-7-2 0,-8 0-3 0,9-4-10 16,-1 0-13-16,-8 0-19 0,10-6-23 0,-2-5-39 0,9 2-65 15,-8-6-106-15,8-10-124 0,-8 1-68 0</inkml:trace>
  <inkml:trace contextRef="#ctx0" brushRef="#br0" timeOffset="16303.53">19260 14542 252 0,'0'0'424'0,"-9"4"-148"16,-8 6-120-16,8 0-71 0,1 5-35 0,-1 4-12 16,-9 6-4-16,9-5-2 0,2 9 1 0,-4-6 1 0,11 2-1 15,0 5 0-15,-7-1-2 0,7-3-6 0,7 2-5 16,-7-4-2-16,11 0-1 0,-4 6-2 0,2-11 0 0,1 7-1 16,-2-8-1-16,1 3-2 0,8-8 0 0,0-3-1 0,1 0-2 15,-1-5 0-15,9 0 0 0,-8-10 1 0,-1 5-1 16,8-10-1-16,-7-5 0 0,1 2 0 0,-3-8 1 0,1 3 8 15,1-8 5-15,-9 1 5 0,-1 1 5 0,2 0 5 32,-10-5 3-32,0 6 1 0,-10-8-4 0,2 7-7 0,-1 4-3 0,-9-5-7 0,1 7-7 0,1 3-4 0,-3 0-3 0,1 4-3 15,1 3 0-15,0 3-1 0,-1 0-2 0,2 5 1 16,-2 0-2-16,10 0-1 0,-1 0 0 0,0 0 1 0,9 5-1 16,0-5-2-16,0 0 2 0,0 5-4 0,9-5-3 15,0 5 3-15,-1-5 0 0,10 0 1 0,-10 0 1 0,18-5 1 16,-9 0 0-16,9 0 2 0,-8-5 4 0,8 0-2 0,-9 0 1 15,10-5 1-15,-9-4 0 0,-2 5 2 0,2-6 4 16,-10 1 10-16,10-1 17 0,-10 1 17 0,-8-1 18 16,9 1 14-16,-9-1 17 0,0-5 12 0,0 6 3 0,-9 4 9 15,9-5 0-15,-8 6 0 0,8-1-6 0,-9 5-9 0,9 0-15 16,0 0-11-16,0 7-7 0,-9-2-18 0,9 0-19 0,0 5-17 16,0-5-13-16,0 10-9 0,0 0 1 0,0 0-3 15,0 4 1-15,9 5 1 0,-9 2 0 0,9 3 0 16,-9 1 2-16,8 3 1 0,1 2-2 0,0-1 0 0,-1 0-2 15,1 7 0-15,9-7 2 0,-10 5 1 0,1-5-3 0,7 5 0 16,1-4 1-16,3 0-2 0,-4-1 2 0,2 0-2 16,-1-4-5-16,0-1-5 0,1-3-19 0,-1-2-33 0,1 0-43 15,8-4-48-15,-9-5-44 0,10 0-47 0,-9-5-54 0,7-5-72 16,0 0-109-16,-7-5-86 0,0 2-31 0</inkml:trace>
  <inkml:trace contextRef="#ctx0" brushRef="#br0" timeOffset="16460.43">19304 14605 289 0,'-9'0'491'15,"0"0"-156"-15,9 0-144 0,0 0-84 0,0-5-48 0,9 5-23 32,8-3-14-32,1-4-6 0,-1 7-3 0,8-9-1 15,12 4-1-15,-4-5-3 0,2 0-2 0,9 0-2 0,-1 0-12 16,9 2-18-16,1-7-28 0,-10 5-45 0,9-6-68 0,-9 8-136 15,9-2-101-15,-17 5-59 0</inkml:trace>
  <inkml:trace contextRef="#ctx0" brushRef="#br0" timeOffset="17074.05">20103 14435 175 0,'-10'0'483'0,"10"0"-140"0,-8 0-137 0,-1 3-87 15,1 3-49-15,-10-2-25 0,10 7-11 0,-10 4-4 16,1 4-1-16,-1 1 2 0,2 3-1 0,-2 7-1 0,-8-6-2 16,17 11-3-16,-9-6-3 0,10 0-4 0,1 1-4 15,-4-1-2-15,11-5-1 0,0 7 0 0,0-8-3 0,0-3 0 16,11-1-1-16,-4-4-1 0,1 0 1 0,2-11-2 0,7 7 2 15,-9-11-3-15,10-7 2 0,0 3 2 0,-2-6-2 16,11-4 2-16,-11 0 4 0,2-6 7 0,-10 0 15 0,10 2 14 16,-9-3 15-16,-1-3 14 0,2 4 11 0,-10-5 11 15,8 7 11-15,-8-2 11 0,7-1 8 0,-7 8 7 0,0-2 3 16,0 5-3-16,0 0-5 0,0 0-10 0,0 5-14 0,0 5-19 16,0-4-24-16,-7 8-21 0,7 1-19 0,0 5-11 15,0 5-7-15,-8 0-3 0,8 0-2 0,8 4-3 0,-8 0-1 16,7 1-1-16,4-1 0 0,-4 1-4 0,3-4-2 0,-1 2-2 15,-1-3-3-15,9-6 1 0,1 1 1 0,-10 0 1 16,10-5 2-16,-1-5 4 0,1 0 0 0,8-5 4 16,-9-5 3-16,1-3 2 0,9-8 1 0,-10 3 1 0,0-2 0 15,-1-11 5-15,2 7 7 0,-1-5 5 0,1-5 6 0,-10 4 4 16,2 1 5-16,-2-4 1 0,-8 2 0 0,0-2-4 0,-8-1-1 16,-2-1-3-16,2 6-7 0,-10-5-5 0,1-1-3 15,-1 2 1-15,2 3 4 0,-1 1 2 0,-10 9-1 16,10-4 0-16,-1 9 3 0,1 0-1 0,-1 6-1 0,1 0 0 15,0 3-7-15,-1 6-7 0,9 0 0 0,-7 9-5 0,-2 1-2 16,9 0-2-16,-8 10-1 0,7-1 1 0,3 1 1 16,7 5 4-16,-11-1 9 0,11 6-4 0,0-7-3 0,11 6 1 15,-4 1-1-15,3-1 0 0,-1 1-2 0,-1-1-2 0,9 1-10 16,9-7 4-16,1 2 5 0,-1-1-5 0,0-4-9 0,16 4-27 16,2-9-46-16,0 0-65 0,-1 0-67 0,17-10-67 15,2 0-90-15,-1-5-154 0,8-5-117 0,-8 0-55 0,-1 0-2 0</inkml:trace>
  <inkml:trace contextRef="#ctx0" brushRef="#br0" timeOffset="17609.54">20892 14293 480 0,'0'-10'405'15,"-8"10"-133"-15,8-6-102 0,0 3-60 0,-9-2-31 0,9 5-19 16,0-5-7-16,0 0-8 0,9 5-5 0,-9-5-6 0,8 5-5 15,-8 0-7-15,10 0-8 0,-2 0-4 0,1 5-4 16,0 0 0-16,-1 5 1 0,1-1 1 0,-1 5 2 0,1 2-1 16,8 3 2-16,-7 1-2 0,-3 3 0 0,2 2-1 0,-1-1 0 15,2 0-2-15,-10 2-1 0,10-3-1 0,-3 2-1 16,-7-5 2-16,8 4-1 0,-8-9 1 0,0 1 2 16,0-3 6-16,0-3 14 0,0 0 19 0,0-5 32 0,0 0 39 15,0-5 41-15,0 0 36 0,0 0 20 0,0-5 8 0,0 0-3 16,0-5-15-16,0 0-27 0,0-3-39 0,0-8-36 0,0 6-33 15,10-4-22-15,-2-6-14 0,-8 1-11 0,18 0-7 16,-11-1-3-16,12 5-1 0,-2-4-5 0,-9 5-4 0,10-1 0 16,-9 1-1-16,8 3 2 0,0 3 0 0,-8 3-1 15,8 0 1-15,-8 4 0 0,0 2 0 0,8-2-3 0,-8 12 0 16,0-6 0-16,8 10-3 0,-7-6 3 0,7 6 0 16,-10 5-2-16,3-1 1 0,7 2 1 0,-8-2 1 0,-1 5-1 15,9-4 1-15,-7 5-4 0,-2-2-8 16,10-2-16-16,-10 4-32 0,9-7-51 0,-8 3-61 0,7-2-54 0,2 1-49 0,1-5-49 15,-2 0-57-15,0-6-81 0,0 1-133 0,1-10-36 16,-1 5 13-16</inkml:trace>
  <inkml:trace contextRef="#ctx0" brushRef="#br0" timeOffset="17923.2">21657 14322 373 0,'-17'0'460'0,"7"4"-155"15,-6 2-128-15,7-2-74 0,0 6-44 0,1-4-24 0,-1 3-11 16,0 1-6-16,9 0-3 0,0 4-1 0,0 1-1 16,0-1-3-16,9 0 0 0,0 2-2 0,-1-1-2 0,10-1-3 15,-2 0-1-15,2-4 0 0,-1 0-1 0,0 1-1 0,10-3 0 16,-1-2 0-16,-9-6 1 0,10 0 5 0,-9-10 7 16,7 6 7-16,-8-11 12 0,-9 5 12 0,10-6 15 0,-10 3 21 15,2-2 18-15,-10 0 11 0,8 1 8 0,-16-6 14 16,8 0 5-16,-10 5-2 0,2-4-11 0,-10 5-12 0,10-2-14 15,-9 3-14-15,-8 3-13 0,7 0-22 0,-9 0-14 0,10 4-11 16,-9 3-3-16,8-2-8 0,1 5-6 0,0-5-3 16,8 5-7-16,1 0-14 0,-2 0-31 0,10 0-42 0,-8 5-39 15,8-5-32-15,8 0-31 0,-8 5-34 0,18-5-46 0,-1 0-60 16,0-5-97-16,18 5-69 0,-8-5-30 0</inkml:trace>
  <inkml:trace contextRef="#ctx0" brushRef="#br0" timeOffset="18080.37">22413 14326 201 0,'0'0'625'0,"-10"0"-8"16,10 0-169-16,-8 0-152 0,8 0-106 0,-9-4-79 16,9 4-46-16,0-5-27 0,0 5-23 0,0-4-41 0,0 4-47 15,0-6-55-15,9 2-86 0,9-2-139 0,-10-4-131 0,17 0-81 16,-6 2-35-16</inkml:trace>
  <inkml:trace contextRef="#ctx0" brushRef="#br0" timeOffset="18770.14">22794 13965 466 0,'-8'0'412'0,"-1"0"-148"0,0 0-108 0,1 5-61 0,0-5-32 15,-10 5-18-15,9 0-12 0,1 0-3 0,-2 5-3 0,10-1-2 16,-8 1-6-16,-1 1-6 0,9 2-6 0,-9-2-3 0,9 4-2 15,0-5-1-15,0 3-1 0,9-3-1 0,-9 0 0 16,9-1 0-16,-9 1-1 0,8-5 1 0,-8 0 2 0,10-5 1 16,-10 6 4-16,8-6 5 0,-8 0 8 0,0 0 8 0,0 0 10 15,0 0 7-15,0 0 4 0,0 0 4 0,0 4-2 16,0-4-6-16,0 0-5 0,9 6-8 0,-9-6-7 0,0 0-8 16,8 4-3-16,2-4 2 0,-2 5 6 0,9-1 12 15,0-4 11-15,1 0 11 0,16-4 9 0,-7-1 8 0,-1 1 3 16,9-12-2-16,8 2-6 0,-9-5-9 0,10-7-10 0,-9 1-8 15,-1-2-1-15,1-3 2 0,-9 0 7 0,1 1 20 16,-10-1 21-16,0 1 15 0,-8-6 10 0,-1 7 4 0,1-6 2 16,-9 6 3-16,-9-3-4 0,9 1-20 0,-8 1-21 15,-1-1-15-15,1 7-10 0,-10 4-6 0,10-1-5 0,-2 5-15 16,-7 2-7-16,9 1-3 0,-2 8-15 0,2 4-1 0,-10 0 3 16,11 9-4-16,-3 1-5 0,-7 10 2 0,8-2 1 15,1 13 1-15,-2-3 12 0,2 7-4 0,8-1-7 0,0 10 0 16,0 1 0-16,0-3 2 0,8 7-2 0,2 2-2 0,-2 7 0 15,1-6 1-15,8 9 2 0,0-3-1 0,1 5 1 16,0-4-4-16,7-6 2 0,2 11-1 0,-1-10-1 0,-9-1-5 16,17 1-2-16,-7-10-6 0,8 0-6 0,-2-6-7 15,-5-3-8-15,6-9-3 0,-8-3 0 0,0-4 1 0,0-4 3 16,0-5 4-16,-1-5 8 16,-5-5 8-16,-3-5 9 0,0 0 7 0,-9-5 8 0,0-3 9 0,-8-3 10 0,0 1 6 15,-8-5 3-15,-10 2 3 0,1-3-1 0,0 3-1 0,-9-2-3 16,-9-1-6-16,9 3-8 0,0 3-6 0,-8-3-5 15,8 2 1-15,-2 6-3 0,3-5-5 0,7 5-8 0,10 0-38 16,1 2-81-16,-3-3-92 0,20-3-91 0,-3-2-119 0,11-2-174 16,8-3-115-16,0 3-60 0,9-2 2 0</inkml:trace>
  <inkml:trace contextRef="#ctx0" brushRef="#br0" timeOffset="20400.14">23958 13842 93 0,'-8'-4'250'16,"8"4"-54"-16,0 0-46 0,0-4-40 0,0 4-30 0,0 0-25 15,0-5-16-15,0 5-10 0,8-5-5 0,-8 5-5 0,0-5-1 16,8 5-2-16,-8-5 2 0,0 5 4 0,9-5 6 31,-9 5 5-31,0-5 4 0,0 5 2 0,9-4 6 0,-9 4 2 16,0-7 2-16,0 4 0 0,0 3 1 0,0-5 2 0,0 0 3 15,0 0 4-15,0 5 2 0,0-5 5 0,-9 5 3 16,9-5 4-16,0 5-1 0,-9 0-2 0,9 0-5 16,-8 0-7-16,8 0-7 0,-8 0-10 0,-2 5-8 0,-7-5-9 15,9 5-10-15,-9 5-1 0,-1-2-1 0,1 8 5 0,-1-6 4 16,1 9 7-16,-10 1 11 0,9-1 12 0,2 1 7 0,-2 4 7 15,2 1 1-15,6-1-4 0,-7 1-3 0,8-6-4 16,1 5-9-16,-1 2-8 0,9-3-7 0,0 3-6 0,0-8-6 16,9 3-3-16,-1-2-2 0,1 0-1 0,8-4 0 0,1 0 0 15,8-6-3-15,0-4-3 0,17-1-2 0,1-4-5 16,-1 0-6-16,9-9-14 0,0 0-9 0,1-1-10 16,-1-5-4-16,-1 0-2 0,2 0 0 0,-11-4 5 0,-5-1 6 15,-3 1 9-15,-8-1 10 0,-9 1 8 0,1 3 7 0,-1-2 7 16,-9 3 12-16,2 0 15 0,-10 6 18 0,0-6 17 0,0 5 12 15,0 1 8-15,-10 3 3 0,2 3-1 0,-1-3-12 16,1 2-11-16,-1 4-18 0,-8 0-16 0,-1 4-12 16,1-4-9-16,8 9-5 0,-8-3-3 0,-1 3 0 0,11 1-4 15,-13 0 0-15,13 4 0 0,7-4-1 0,-10 1 0 0,10 2 1 16,0 1 0-16,0-2-1 0,0 1 0 0,10-3-1 16,-3 6 0-16,3-3-1 0,7-3-1 0,1 0-1 0,-1 0-1 15,1-4 2-15,8 3-2 0,-9-5 1 0,0-4 0 16,10 0 1-16,-11-4 0 0,2-1 1 0,-1 1 1 0,1-2-1 15,0-4 3-15,-3 5 2 0,-5-4-2 0,0-6 3 0,-10 5-1 16,8-4 2-16,-8-1 0 0,-8 6 1 0,-2-6-1 16,10 0-1-16,-17 5 1 0,-1-5-1 0,1 6-2 15,1-1 1-15,-3 5-1 0,2-5 2 0,-1 10-2 0,1-5-2 16,0 5 0-16,8-4 2 0,1 4 0 0,-1 0-2 0,0 4-3 16,9-4-1-16,-8 5 0 0,8 0-2 0,0 0-1 0,8 0 0 15,-8 0-1-15,9 0-1 0,0 0-1 0,8-1-1 16,0 2 1-16,0-2 2 0,9-4 1 0,-8 0 0 0,8 0-1 15,1-4 2-15,-2-2 2 0,-7 2 4 0,8-6 0 16,-9 5-1-16,0-10 0 0,9 6 0 0,-17 0 1 0,9-7 1 16,-1 1 1-16,-9 7 1 0,1-8 0 0,0 2 4 15,-9-5 3-15,7 4 1 0,-7-5 2 0,0 5 2 0,-7-6 0 16,7 3-1-16,-9-5 1 0,0 1 0 0,-8 3-2 0,9-5-2 16,-10-1-4-16,9 5-1 0,-8 2 0 0,8-2-2 0,-8-1-1 15,8 8-3-15,-8-2-1 0,9 5 0 0,-1-5 3 16,1 6-1-16,-2 4 1 0,0 0 2 0,3 0-2 15,7 0 1-15,-8 1-2 0,8 4 0 0,0-6-1 0,-10 6-3 16,10 0 0-16,0 0-3 0,0 0 0 0,0 6 0 0,0-2 0 16,0 6 2-16,10 0 0 0,-10 4 3 0,0 6-1 15,0 0 2-15,8-2 0 0,-8 8 0 0,7-3 0 0,-7 8 2 16,10-1 0-16,0-3-3 0,-2 3 2 0,1 3 1 16,-1-2-1-16,9-3 1 0,1 3-1 0,-10-8-3 0,9 7-2 15,1-5-1-15,0-1-9 0,7-5-9 0,-7 2-8 0,0-8-6 16,-2 1-7-16,11 2-2 0,-10-10-1 0,9 3 1 15,-8-5 7-15,8-4 9 0,-10-4 7 0,11-2 8 0,-10-3 5 16,11 0 7-16,-13-12-5 0,3 8 5 0,-1-8 3 0,1 2 2 16,-9-5-1-16,8-1 2 0,-9-5 1 0,-8 1 0 15,9-6 5-15,-9 2-1 0,-9-6 0 0,1-1-1 0,-1 1 0 16,1-4 0-16,-11-1 0 0,3-5 2 0,-2 5 10 16,1 0 14-16,-1 5 13 0,1 0 5 0,0 10 5 0,8-1 1 15,-9 6 0-15,10 5-1 0,-9 3-10 0,8 3-16 0,1 3-11 16,-1 0-8-16,9 4-4 0,-9 2-3 0,9-2-2 15,0 6-2-15,0 0-2 0,-9 10 1 0,9 0-3 0,0 0 2 16,0 9 0-16,0-3 0 0,0 8 2 0,0 0-2 16,0 1 2-16,9 4 0 0,-9 1 0 0,9-1 0 0,0 4 0 15,-1 2 2-15,-8-6-2 0,9 9 1 0,0-2-2 0,-1-3 1 16,0 6 0-16,2-4-2 0,-2 4-5 0,1-4-7 16,0 3-2-16,7-3-3 0,4-2-5 0,-13-3-6 0,10-1-5 15,9 1-11-15,-8-11-7 0,8 5 1 0,0-10-3 0,-9 2 2 16,17-10 4-16,-7-3 6 0,-1-3 5 0,9 0 11 15,-8-9 12-15,-2-7 7 0,10 2 5 0,-9-5 3 16,0-5 7-16,-1-1 6 0,-7 1 6 0,-1-6 7 0,2 5 4 16,-1-2 3-16,-11-3 14 0,1 5 15 0,2-4 9 0,-10 4 5 15,8 6 1-15,-8-6 0 0,0 5-3 0,-8 2 2 0,8 3-13 16,0 5-13-16,0 0-14 0,0 0-9 0,-10 6-9 16,10-1-2-16,0 0-3 0,0 0-5 0,0 5-3 15,-8 0-4-15,8 0-1 0,0 5 0 0,0 0 1 0,-7 0-4 16,7 3 1-16,0 2-1 0,0 6-1 0,0-1-1 0,0-7-2 15,0 8-1-15,7-2-1 0,-7 1-1 0,8-5-1 16,2-1 0-16,-2 1 1 0,1 0-2 0,-1 0 1 0,10 0-2 16,-10-2 0-16,10-1 1 0,-1-3 1 0,1 1 0 15,-2 0 3-15,2-5 2 0,0 5 3 0,-1-5 0 0,1 5 2 16,-3-5 0-16,5 5 1 0,-3-5 1 0,-9 0-2 0,9 0 0 16,-7 5 2-16,-2-5 1 0,0 0-1 0,1 4 1 15,0-4-1-15,-9 0-1 0,0 4-1 0,9-4-2 0,-9 7-1 16,0-7-3-16,0 3 0 0,0-3-4 0,8 6-3 0,-8-6-6 15,0 6-7-15,0-6-14 0,0 3-18 0,0-3-24 16,0 6-27-16,0-2-32 0,0-4-29 0,0 6-26 0,0-6-21 16,0 4-13-16,0-4-12 0,0 4-10 0,0-4-22 15,9-4-36-15,-9 4-92 0,0 0-65 0,0 0-34 0</inkml:trace>
  <inkml:trace contextRef="#ctx0" brushRef="#br0" timeOffset="20698.7">25417 13458 382 0,'0'-6'584'15,"-9"6"-83"-15,1 0-176 0,8 0-129 0,0 0-87 0,0 0-50 16,-10-4-28-16,10 4-16 0,10 0-11 0,-10 0-16 16,0 0-23-16,8 4-24 0,1-4-28 0,-1 6-42 0,1-6-58 15,8 0-86-15,1 4-143 0,-10 1-72 0,10-5-26 16</inkml:trace>
  <inkml:trace contextRef="#ctx0" brushRef="#br0" timeOffset="20964.72">25816 13442 149 0,'-17'-10'562'0,"8"6"-40"16,0-5-173-16,1 4-134 0,0 0-87 0,-2 0-48 15,10 5-28-15,0 0-16 0,0 0-7 0,0 0-7 0,0 5-9 16,10 0-6-16,-2 3-3 0,0 2-3 0,10 6 0 16,-1-2 0-16,1 5 0 0,-1 1-1 0,0-5 0 0,10 4 2 15,-11 1 0-15,2 0-1 0,-1-2-1 0,1 3 0 0,-10-7 0 16,10 6 0-16,-9-1-1 0,-9 1-2 0,8-4 0 16,-8 2-1-16,-8-3-1 0,8 1-1 0,-9-3-7 15,1 2-10-15,-2-2-17 0,-7-2-18 0,8-1-19 0,-8 0-19 16,10-5-27-16,-4 0-31 0,11-5-36 0,0 0-37 0,0-5-49 15,11 0-68-15,-11-5-62 0</inkml:trace>
  <inkml:trace contextRef="#ctx0" brushRef="#br0" timeOffset="21231.25">26033 13638 152 0,'0'-6'400'0,"9"2"-85"0,-9 0-89 16,0-1-73-16,0 5-56 0,0 0-37 0,0-5-23 0,0 5-15 16,0 0-8-16,9 0-6 0,-9 5-1 0,0-5-4 0,0 5 1 15,8-1 0-15,-8-4 2 0,9 4 2 0,0-4 2 16,-1 6 4-16,0-6 4 0,2 0 6 0,7 0 5 0,1-6 5 15,-1 2 1-15,1 0-1 0,8-6 0 0,-9 5 2 0,0-5 3 16,0 1 5-16,1-1 2 0,0 5 4 0,-10-5 3 16,0 5 4-16,1 0 3 0,0 0-2 0,-9 0-6 0,0 5-7 15,9 0-9-15,-9-3-8 0,0 3-7 0,0 0-7 16,0 3-8-16,0-3-1 0,-9 0-2 0,9 5-2 0,0 0 0 16,0-5-1-16,0 5 0 0,0 0-2 0,0 0-3 0,0 0-12 15,0 0-12-15,9-2-15 0,-9-3-16 0,0 7-21 16,8-4-19-16,-8-3-19 0,9 0-15 0,0 0-13 15,-9 6-15-15,7-6-15 0,-7-6-13 0,10 6-16 0,-10-3-31 16,0-4-42-16,0 7-61 0</inkml:trace>
  <inkml:trace contextRef="#ctx0" brushRef="#br0" timeOffset="21877.99">27041 13222 8 0,'-9'-3'346'0,"9"-2"-84"0,0 0-76 0,-9 5-55 16,9-5-40-16,-9 5-23 0,9-5-12 0,-8 5-7 0,8 0-7 16,-8 0-6-16,8-6-1 0,-10 6-2 0,2 0 2 0,8 0 1 15,-9-4 4-15,9 4 4 0,-9 0 2 0,9 0 0 16,-8 4-3-16,8-4-3 0,-9 0-7 15,9 6-7-15,-8-1-2 0,8 0-4 0,-10 8-1 0,2 3 0 0,0-2 2 0,-1 5-1 16,9 7 1-16,-9-3-2 0,9 2-5 0,0-1-2 0,-9 0-3 16,9 5-2-16,9-3-3 0,-9-3 1 0,9-3 1 15,0 0 0-15,-9-1 0 0,8-4-1 0,0 0 0 0,2-5 2 16,-2-5 3-16,1 3 6 0,-1-8 8 0,1 7 10 0,8-14 7 16,-7 7 8-16,6-8 8 0,2-2 5 0,-2 0 3 15,4-3 2-15,-3-8-2 0,-9 6-3 0,9-4-5 0,1-1-6 16,-1 1-4-16,1-1-6 0,-1 1-5 0,-8-1-4 15,7 0-8-15,-6 6-3 0,-2-1-3 0,-8 0-2 0,9 6-4 16,0 4 1-16,-9-5-2 0,8 6-4 0,-8 4 0 0,0-6-2 16,0 2-3-16,8 4-2 0,-8 0 0 0,0 0-1 15,9 0 0-15,-9 0-1 0,0 0-1 0,11 0 2 0,-4 4 1 16,-7 2 1-16,8-2-1 0,1-4-1 0,-9 5 0 0,9 0 3 16,-9 0-1-16,9-1-1 0,-9-4-1 0,8 0 0 15,-8 5 0-15,8-5 1 0,-8 0 1 0,10 5-2 16,-10-5 0-16,9 5 1 0,-9-5-1 0,8 5-2 0,-8-5-6 15,9 5-23-15,-9 0-28 0,8-5-31 0,-8 5-32 0,9 0-32 16,-9-5-35-16,9 5-42 0,0-5-45 0,-9-5-44 0,8 5-83 16,0-5-74-16,-8 0-23 0</inkml:trace>
  <inkml:trace contextRef="#ctx0" brushRef="#br0" timeOffset="22004.32">27197 13165 161 0,'-26'-10'488'15,"9"0"-112"-15,-1 5-116 0,1-5-75 0,8 5-31 0,-8 5-10 16,17-5-4-16,-8 5-2 0,-2 0-4 0,10 0-13 15,0-5-22-15,0 5-29 0,10 0-43 0,-2 0-47 0,9 5-45 16,1-5-42-16,8 0-56 0,9 0-87 0,-1 0-148 0,9 0-96 16,1-5-55-16</inkml:trace>
  <inkml:trace contextRef="#ctx0" brushRef="#br0" timeOffset="22411.8">27978 13032 144 0,'0'-4'487'0,"9"4"-124"16,-9 0-144-16,0 0-97 0,0 0-56 0,0 4-26 0,0 2-12 0,0-2-6 31,0 12-5-31,-9-8-1 0,1 7 0 0,-1 5-2 0,1-1 0 0,-10 1-5 0,0 5-3 0,1-1-2 0,-9-4-2 16,9 3-1-16,0 3 1 0,-1-3 0 0,1 2 0 15,9-6-1-15,-10 6-1 0,9-6 0 0,-7 5 1 0,16-3 0 16,-10-3 1-16,1 2-2 0,9-5-2 0,0 5 2 0,0-6 0 15,9 6 0-15,-9-6-1 0,10 1 0 0,6 0 0 16,-7 0-3-16,9-2 2 0,-3-2 0 0,5-1 0 0,5-5 0 16,-8 0 1-16,9-1 0 0,0 0-1 15,-9-4 2-15,10 0 0 0,-10 0 2 0,-1-4 0 0,4 0 1 0,-3-1 3 16,-9-5 6-16,1 0 10 0,-1-6 10 0,2 3 16 0,-2-2 17 16,-8-5 27-16,8 1 31 0,-8 0 26 0,0-7 29 15,-8 3 19-15,8-3 8 0,-8-3 1 0,-2 5-6 0,2-10-15 16,-1 5-22-16,-9-1-24 0,2-4-28 0,-11 6-22 15,10-3-14-15,-10 3-11 0,1-2-9 0,1 6-11 0,7 4-6 16,-8 0-7-16,10 11-10 0,-4-1-14 0,13 0-31 0,-1 6-55 16,-2-2-74-16,2 6-66 0,8-4-56 0,0 4-59 15,8 4-80-15,2-4-131 0,5 6-100 0,13-2-31 0,-11 2 30 16</inkml:trace>
  <inkml:trace contextRef="#ctx0" brushRef="#br0" timeOffset="22694.05">28239 12851 408 0,'0'-3'419'16,"0"-9"-147"-16,0 12-118 0,0 0-65 0,0 0-33 0,0 0-17 16,0 6-6-16,0 0-1 0,9 4 5 0,-9 3 4 15,0 3 4-15,0 3 3 0,9 0 0 0,-9 5 1 0,8 1 3 16,-8 5 1-16,0-6-5 0,9 6-2 0,-9 3-2 0,0-4-5 15,8 1-5-15,2 3-5 0,-10 3-7 0,8-3-6 16,1 2-3-16,-1-6-4 0,1 5-4 0,8-1-1 16,1-2-1-16,-10-3 0 0,10 1-2 0,-2 1-1 0,2-5-2 15,-1-6-3-15,1 1-2 0,7-2-4 0,-6-8-6 0,6 6-7 16,-7-11-6-16,-1 0-8 0,1 0-9 0,0-5-8 0,-2-5-17 16,2 0-21-16,-9-5-30 0,7-1-46 0,-6-7-80 15,-3-2-136-15,3-5-73 0</inkml:trace>
  <inkml:trace contextRef="#ctx0" brushRef="#br0" timeOffset="22882.14">28100 13242 8 0,'0'0'473'0,"0"-4"-121"0,0-2-129 0,0 6-87 16,0-10-53-16,9 7-28 0,8-2-16 0,1 0-5 15,-1-5-6-15,0 4-5 0,10-4-6 0,7 1-5 0,1 4-4 16,0-5-6-16,-1 1-5 0,10-1-23 0,-1 0-35 16,1 0-64-16,0 0-131 0,-10 6-112 0,0-5-65 0</inkml:trace>
  <inkml:trace contextRef="#ctx0" brushRef="#br0" timeOffset="23258.07">28864 12710 45 0,'0'-10'509'0,"-8"0"-77"16,8 1-141-16,0-1-95 0,0 5-44 0,-9 5-9 0,9-5-3 15,0 0 0-15,0 5-3 0,0 0-10 0,0 0-16 16,0 0-20-16,0 0-23 0,0 10-28 0,9-5-18 16,-9 5-12-16,8 6-4 0,-8 2-3 0,9-3 1 0,-1 9 2 15,-8-4 1-15,9 9 3 0,1-4 3 0,-2 5 2 0,0-1 4 16,1 4 2-16,-1-4 0 0,2 5-1 0,-2-4-3 16,10 5-2-16,-9-7-3 0,-1 6-2 0,9-4-4 0,0-1-3 15,-7 1-7-15,7-7 4 0,0 7 0 0,0-11 2 0,1 7-2 16,-1-7 1-16,1-5-1 0,-2 6-3 0,1-10 1 15,10-1-14-15,-9 2-18 0,-1-8-22 0,-9 3-24 0,10-2-27 16,-9-4-23-16,-1-4-28 0,1-2-28 0,0-3-28 16,-9 0-25-16,0-6-57 0,0-5-91 0,0 6-71 0,-9-5-35 15</inkml:trace>
  <inkml:trace contextRef="#ctx0" brushRef="#br0" timeOffset="23571.59">28672 13071 250 0,'-17'0'417'0,"1"0"-136"0,-2 0-113 0,18 0-67 0,-9 0-37 16,9-5-20-16,0 10-8 0,0-5-4 0,9 0 2 0,0 0-1 16,0-5 1-16,7 5-1 0,11-5-4 0,0 2-2 15,-2-3-3-15,1 2-1 0,9-6-3 0,-1 4 0 16,-7-4-1-16,7 1-1 0,1 0-3 0,-2-1 0 0,-5-1-1 16,6 2-2-16,1-1-4 0,-9 5-1 0,9-5-3 0,-9 1-1 15,-8 4 0-15,9 0 0 0,-11 0-1 0,2 0 2 0,-2-5 0 16,2 10 3-16,-9-4 0 0,-1-2 4 0,1 6 1 15,0-3 2-15,-9 3 2 0,8 0 1 0,-8 0 2 0,10 0 0 16,-10 0 1-16,0 0 1 0,0 3 2 0,8-3 2 16,-8 10 2-16,0-5 3 0,8 5-1 0,-8 5 0 0,9-6-3 15,-9 6-2-15,9 0-4 0,-9 0-3 0,9 4-3 16,-2-4-4-16,3 5-2 0,0-7-2 0,-3 7-1 0,3-4 1 16,-2-7-1-16,9 5-2 0,-8-4-3 0,8 0-8 0,1 0-21 15,8-5-29-15,-9-1-39 0,9-4-59 0,-10 0-87 0,2-4-154 16,0 4-95-16,-1-10-47 0</inkml:trace>
  <inkml:trace contextRef="#ctx0" brushRef="#br0" timeOffset="23713.18">29358 12745 31 0,'-16'-15'502'0,"7"10"-111"0,9-5-136 0,-9 5-98 15,9 0-64-15,-8 0-33 0,8 2-24 0,0 3-27 16,8-7-33-16,1 7-58 0,0 0-94 0,7 0-166 0,4 7-83 15,-3-7-47-15</inkml:trace>
  <inkml:trace contextRef="#ctx0" brushRef="#br0" timeOffset="24339.88">29498 12920 392 0,'9'-10'397'15,"-9"6"-149"-15,8-2-111 0,2 3-64 0,-2 3-30 16,0-6-20-16,0 6-11 0,2 0-3 0,-10 6-3 0,8-3-1 16,1 7-2-16,0 0-2 0,0 0 0 0,-1 0 0 15,2 5 2-15,-2-1-2 0,-1 6 1 0,3-5-1 0,-2-1 0 16,2 6 0-16,-10-6 0 0,9 0 0 0,-2 1 0 0,3 1-1 15,-2-7-2-15,-8 5 1 0,9-4 1 0,-9-5 0 16,9 5 2-16,-9-5 5 0,0-5 7 0,8 5 9 0,-8-5 6 16,0 0 9-16,9 0 8 0,-9-10 4 0,0 5 9 15,8-5 5-15,-8-5 5 0,10 6 8 0,-10-6 12 0,8 5 10 16,0-5 10-16,-8 7 12 0,10-8 3 0,-2 6 1 0,-8-4-5 16,9 5-8-16,-9-3-13 0,8 4-12 0,-8-2-16 15,9 5-16-15,0-5-13 0,-9 1-11 0,8 3-10 0,2 2-7 16,-10-6-6-16,7 5-6 0,2 0-2 0,-9 0-2 15,10 0 0-15,-10 0-2 0,8 5 0 0,-8 0-3 0,10-4-4 16,-10 4-3-16,7 0-6 0,-7 0-5 0,0 0-6 16,0 4-1-16,0-4-1 0,0 5 2 0,0 0 2 0,0 0 5 15,0 0 4-15,8 5 6 0,-8-5 0 0,0 5-6 0,10-6-9 16,-10 6-6-16,8-5-4 0,1 4-3 0,0-3-2 0,8 2 0 16,1-1 7-16,-2-7 7 0,2 5 7 0,9-10 9 15,-11-2 6-15,2-1 7 0,-1-2 4 0,1 0 10 16,0-4-2-16,-3 4 6 0,-5-5 18 0,0 0 22 0,-2 0 25 15,0 2 22-15,-8-3 14 0,9 3 7 0,-9 3 13 0,-9-6 10 16,9 6-1-16,0 6-14 0,-8-5-22 0,8 3-22 16,-8 6-16-16,-2 0-12 0,0 0-13 0,3 10-14 0,-11-5-14 15,10 9-10-15,-1 2-4 0,-7-3 1 0,6 2-6 16,1 0 1-16,0 0 1 0,9-1-2 0,0 1-1 0,0-1 2 16,0-4-2-16,9 5 3 0,0-6 0 0,8 2-3 0,9-1-15 15,-1-5-40-15,11-5-75 0,8 0-84 0,7 0-92 16,2-5-130-16,8-5-184 0,0-1-97 0,-9 2-43 0,-1-1 12 15</inkml:trace>
  <inkml:trace contextRef="#ctx0" brushRef="#br0" timeOffset="24464.89">30619 12749 520 0,'-27'-14'743'16,"2"4"43"-16,7 0-175 0,0 0-160 0,1 2-124 15,0-2-89-15,8-2-66 0,1 3-47 0,-2 4-66 0,2 0-130 16,0 0-127-16,-1 2-137 0,9-9-209 0,-9 8-125 0,-8-6-83 15,-1 6-44-15</inkml:trace>
  <inkml:trace contextRef="#ctx0" brushRef="#br0" timeOffset="24887.09">29819 11494 78 0,'0'0'748'0,"0"-5"15"15,-8 5 12-15,8 0-202 0,0-6-200 0,0 6-155 16,0-3-92-16,0 3-110 0,0 0-134 0,0 0-163 16,0 0-231-16,0 0-140 0,0 0-85 0,0 0-44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07T06:09:33.63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4036 11514 161 0,'-35'0'170'0,"0"5"-69"0,-8-5-46 16,9 3-25-16,-1-3-10 0,1 0 0 0,-3 0 5 0,12 0 6 16,0 0 7-16,7 0 6 0,0-3 6 0,1 3 4 15,9-5 0-15,-2 0-5 0,10 5-4 0,-8-5-5 0,8 0-3 16,-8 0-4-16,8 0-5 0,0 5-1 0,0-6-2 0,0 6-1 16,0-3-4-16,0 3 0 0,0-7-1 0,8 7 2 15,-8 0 5-15,0-3 0 0,0 3 4 0,0 0 3 0,0 0 4 16,0-5 6-16,0 5 3 0,-8 0 3 0,8 0 2 15,-10 0 4-15,10 0 3 0,-17 0 3 0,10 0 3 0,-3-6 0 16,0 2-1-16,3-1 1 0,-11 0 4 0,1 0 4 0,8 0 4 16,-8 2 7-16,-1-4 2 0,1 2 2 0,-9 1-1 15,8-2-5-15,-7 2-8 0,-1-1-8 0,0 5-7 0,8-5-10 16,-9 0-4-16,3 1 2 0,-3-2 2 0,-7 1 5 0,8 0 19 16,-9 1 9-16,10-2 6 0,-12 2 2 0,2 4-1 15,1-5-3-15,-9 1-2 0,0-2-5 0,-1 2-12 0,1-2-5 16,-2 2-7-16,-6 4-3 0,8-6-5 0,-1 3-3 15,-9 3-2-15,19-7-7 0,-9 4-9 0,-1 3-9 0,10 0-4 16,-2-5-2-16,11 5-4 0,-1-7-3 0,-1 4-1 0,1 3 1 16,10 0-1-16,-2-5 0 0,1-1 0 0,0 2-1 15,0 4 0-15,-10-6 0 0,9 3 1 0,-8 3-1 0,9-6 2 16,-9 1-3-16,0 1 0 0,0 4 0 0,-9-6 0 0,9 6 1 16,-16-4-1-16,5 4-1 0,-6-5 0 0,0 5 0 0,0 0 1 15,0-5 0-15,-1 5-2 0,-9 0-1 0,11-5 2 16,-2 5 2-16,9 0-1 0,-8-5 0 0,9 0 0 0,-2 5 0 15,1-5-1-15,9 5 1 0,-8-5 0 0,7 1 0 0,-7 4 0 16,8-6-1-16,0 2 0 0,-9 4 3 0,9-5 1 16,-18 1 0-16,10-2-1 0,-1 6-2 0,-8-4 0 0,9 4 1 15,-10-6-1-15,9 1-1 0,0 5 0 0,-9-5 1 16,10 5 0-16,-1-4 1 0,0-2-1 0,1 6 0 0,-1-3 2 16,1 3 0-16,-1-6-1 0,1 0 0 0,-3 6 0 0,12-4 1 15,-10 4 3-15,1-4-4 0,7 4 0 0,1 0 1 16,-8-6 0-16,7 6-2 0,-7 0 0 0,-1 0-2 0,9-4 0 15,-9 4 2-15,1 0-1 0,6 0 0 0,-5 0 1 0,-2 0 0 16,1 0 0-16,-1 0 0 0,1 0 0 0,-1 0-1 16,-8 0 1-16,7 0 0 0,-7 0-1 0,8 0 0 0,0 0 0 15,0 0 1-15,-9 4 2 0,11-4 0 0,-11 0-1 0,9 6 0 16,-7-6 1-16,7 4-1 0,-8 0 0 0,-1-4 0 0,-1 6-2 16,3 0-1-16,-2-3 0 0,0 3 1 0,10-2 0 15,-9 1 0-15,7 0 0 0,-7 1 1 0,9-2 0 0,-1 2 0 16,0-2 1-16,0 1-1 0,0 5 0 0,1-6 1 0,-9 1-1 15,8 0-1-15,0 5-2 0,1-5 3 0,-2 0-1 0,2 4 0 16,7-3 0-16,-7-2 0 0,0 7 0 0,7-8 2 16,1 7-1-16,0 1 0 0,-9-8-1 0,10 9 1 0,-2-9 0 15,2 7 0-15,5-4 0 0,-4 4 2 0,-2-6-1 0,-1 6 1 16,10-1 2-16,-9 1 0 0,1 0-7 0,7 0 2 16,-8 0 1-16,-1 5-1 0,1-6 2 0,2 6-1 0,-13 0-2 15,12 0 1-15,-1-2 5 0,0 3 1 0,0-1-3 16,-1-7-1-16,2 8-2 0,6-6 2 0,3 0 0 0,-1-1-2 15,-1 1 0-15,11-6 0 0,-13 6 1 0,12-5-1 0,0 0-1 16,8 0 0-16,-9 5 0 0,0 0 2 0,1-4-1 16,-1 2 1-16,0-3 1 0,9 5-1 0,-8 0 0 0,-1 0 0 15,9-2 0-15,-8 8 1 0,8-6 1 0,-9 5-2 0,9-1-1 16,-9 0 0 0,1 1 1-16,8-1-1 0,-10 2 1 0,10-2 0 0,-8 1-2 0,8 1 1 0,0 2 2 0,0 2 0 15,0-6 0-15,0 6-1 0,0 4 1 0,0-4-1 16,8-1 0-16,2 1 0 0,-10 4-2 0,8-3 0 0,1-3 0 15,-9 7 0-15,9-6 0 0,-1 1 2 0,-8 0 0 0,0 0-1 16,9-1 1-16,-1 1 0 0,-8-2-1 0,0-3 1 0,9 4-2 16,-9-4 1-16,9 5 1 0,-9-6 0 0,0 1 0 15,0 0 0-15,0 0 0 0,0 0 0 0,0-2 0 0,0 3 1 16,0-2-1-16,0 1 0 0,8-1-1 0,-8 1 1 0,9-5 0 16,-9 4 1-16,9 1-1 0,-9 0 0 0,0-6 2 15,8 2-1-15,0 2 1 0,-8-2-2 0,10-1 0 0,0 0 0 16,-3-5 0-16,-7 4 0 0,0 1 1 0,8 0-1 0,-8-1 2 15,10 1 0-15,-10 0 0 0,0 0-1 0,8-1 0 16,-8 6 0-16,9-6-1 0,-9 3 0 0,0-2 0 0,9-2 1 16,-9 2-1-16,0-5 0 0,7 5 1 0,-7-2 1 15,10-1-2-15,-1 2-1 0,-9-4 1 0,9 0-2 0,-1 0 2 16,0 5-1-16,2-6 0 0,7 7 1 0,-9-2-1 0,1-3 3 31,0 3-1-31,8 1 0 0,-8-2-3 0,8 4 3 16,-8-2-1-16,0-7 0 0,-1 7 1 0,0 0 0 0,9 0 0 15,-7-4 0-15,0 3 3 0,7-5-2 0,-10 6 3 0,11-5 0 16,0 5-1-16,-10-5-4 0,9 4 0 0,1-3 0 0,-10 3-2 16,10-4 0-16,8 5-2 0,-9-6 0 0,0 7 3 15,10-8 3-15,-10 9 0 0,9-8-2 0,1 5 1 0,-11 1 0 16,10-4-1-16,1 4 0 0,-2-6-1 0,2 5 0 0,-1-4 1 16,-1 0 0-16,-6 0 3 0,6 6-2 0,2-7 0 15,-1 2 0-15,0 3 0 0,-9-5 0 0,1 6-1 0,8-5 3 16,-9 0-2-16,0 5 1 0,0-5 1 0,9 5-3 0,-8-6 2 15,8 6 0-15,0 0-1 0,-9-6-2 0,10 6 1 0,-2 1-1 16,10-1 1-16,-8-2 1 0,-2 2 1 0,2 0-1 16,-2 0-1-16,10 0 0 0,-9-1 1 0,0 1-1 0,0 0-1 15,1 0-1-15,-1 0-1 0,-1-1 1 0,-7 1-1 0,8 0 3 16,-9 0-2-16,1-5 1 0,8 5 0 0,-9-6 6 16,1 7-3-16,-2-8 3 0,2 3-1 0,-1 4-3 0,1-5 0 15,0 0 0-15,-1 0 1 0,9 0-4 0,-9-2 1 16,9 3-3-16,-9-6 1 0,9 4 2 0,1 2 1 0,-10-2 0 15,9 2 1-15,1-2-1 0,-2 2 0 0,1-2 0 0,0 1 0 16,0 5 0-16,-8-6 0 0,-2 2-1 0,11 4 1 16,-10-6 1-16,11 1-1 0,-13 0-1 0,3 5 1 0,9-5-2 15,-10-1 1-15,8 1-2 0,-7 5 2 0,7-10-2 0,1 10 2 16,1-5 0-16,-1-5-1 0,-1 5 1 0,2 0 1 0,0 0 0 16,-2-5-1-16,10 5 1 0,-9-2 0 0,0-3 0 15,-1 7 0-15,-5-4 0 0,4-3 0 0,2 6-2 0,-8-6 0 16,9 5 0-16,-11 0 2 0,10 0 0 0,-8 0 1 0,8-5-1 15,1 5 0-15,-2-1 1 0,-7 0 0 0,8 2-1 16,0-2 0-16,-1 2-9 0,10-6 4 0,-9 4 0 0,9-4 5 16,-1 6 0-16,3-2-2 0,-4-4 1 0,11 0-1 15,-10 5 8-15,9-5-4 0,1 6 1 0,0-6-2 0,-1 0-1 16,0 0 0-16,1 4 0 0,-9-4 2 0,8 0 0 0,-9 0-1 16,10 4-1-16,-9-4 0 0,8 0 1 0,0 6 1 15,1-6 4-15,-9 4-2 0,9-4-2 0,-1 0 0 0,2 6-1 16,-3-6-1-16,1 0 0 0,1 0-2 0,8 0-2 0,-9 0 1 15,9 0 1-15,0 0 2 0,0 0-1 0,-9 0 0 0,11 0 2 16,-3 0 0 0,2 0 0-16,-2 0 0 0,1-6-2 0,8 6 0 0,2-4 2 0,-1-2-1 0,0 2 0 0,-1 0 0 15,10-7 0-15,-10 7 0 0,10-6 0 0,0 0 0 0,-10 4-1 16,10-2 1-16,-8-2-1 0,-2 0-1 0,0-1 0 16,1 1 1-16,-9 2 1 0,0 3-3 0,0-5 3 0,0 0-1 15,-1 2 0-15,-7-4 1 0,9 3-1 0,-9-1 0 0,-1 0-2 16,9 0 3-16,0 0 0 0,0-4 0 0,-9-1-3 0,9-5 1 15,10 7 2-15,-11-7-1 0,-8 1-1 0,10-1-1 16,-1 5-1-16,-9-5 0 0,1 1 2 0,-1 0-1 0,0 3 0 16,-8-3 0-16,9-1 0 0,-9 7 0 0,-1-7 1 0,1 4 2 15,-9-2-2-15,9 3 1 0,-9-5 0 0,-1 5 1 16,-6 1 0-16,6 0 1 0,-7-2-1 0,-1-3-1 0,1 5 1 16,-1-2 0-16,-8 3 0 0,7-2-1 0,-6-5 1 0,-2 5 0 15,10-4 2-15,-18 4-2 0,8-4 0 0,0 0 0 16,1-7-2-16,-9 7 2 0,11-1 0 0,-11-5-1 0,7 2 0 15,-7-2 1-15,0 6 1 0,0-6 0 0,0 1 2 16,0-1-1-16,0 1 0 0,-7 4 1 0,-4-5-2 0,2 2-1 16,9 3 0-16,-8-4 0 0,0 4 0 0,-1 0-1 0,0 1 1 15,-9 0 0-15,10-1 12 0,-9 1-5 0,0-7-5 0,-1 8 0 16,1-3-1-16,-9-3 0 0,-1 0-1 0,0 4 0 16,2-4-9-16,0 4 4 0,-11-3 4 0,11 3 1 0,-10 1 0 15,0-1 2-15,0 0 0 0,2 0 1 0,-3 1 1 0,-7 4-2 31,8 0 1-31,-9 2 1 0,1-8 0 0,-1 6-1 16,1 2-3-16,-1-3-5 0,-6 2-11 0,-4-1 5 0,2 5 4 16,1-4 2-16,-10 4 1 0,0-5 1 0,0 1-1 0,-9 4 7 15,9 0 10-15,1 0-6 0,-10 0-4 0,1 1-3 0,0 5-1 16,0-2-1-16,-1-4-1 0,0 5-14 0,-9 5-35 16,2 0-60-16,-3 0-85 0,-5 0-85 0,7 0-114 0,-8 5-207 15,7-5-111-15,0 0-47 0,-9-5-1 0</inkml:trace>
  <inkml:trace contextRef="#ctx0" brushRef="#br0" timeOffset="2856.17">30375 12436 287 0,'-17'0'341'0,"-1"-4"-116"0,2 4-92 16,-2-6-54-16,0 2-25 0,1 4-11 0,-1-6-3 0,1 2 4 15,0-1 8-15,8 1 3 0,-8-2-1 0,0 2-3 0,8-2-4 16,-8 2-5-16,-1 4-6 0,1-6-6 0,-1 3-6 16,1-4-2-16,-9 7 0 0,8-3 1 0,-8 3 1 0,1-5 1 15,-1-2 4-15,0 7 1 0,-1 0-1 0,1 0 3 0,-9-3 2 16,9 3 6-16,0 0 7 0,-9-5 1 0,9 5 2 16,1 0 4-16,-1 0 6 0,-10-6 4 0,11 6-3 0,-10-4-5 15,-1 4-7-15,2-6-7 0,0 6-3 0,-9-3-5 16,8 3-2-16,-10-6 0 0,11 1 5 0,0 1 2 0,-9-2 6 15,-1 6 2-15,-9-4 3 0,10 4 3 0,-9-5 0 0,9 0-3 16,-11 5-3-16,4-5-8 0,-11 0-4 0,9 5-3 16,-9-5-5-16,-1 5-8 0,2 0-6 0,-9 0-6 0,0 0-2 15,8 0 1-15,-9 0-3 0,1 0 0 0,0 0-1 0,8 0 0 16,0 0 0-16,8 0-1 0,-7 0-1 0,7 0 0 16,2 5 2-16,-3-5-2 0,12 0 0 15,-2 0 0-15,1 5 0 0,1-5 1 0,6 0-1 0,-6 5 0 0,5-5 0 0,4 0 0 16,-12 0-3-16,11 0 0 0,-1 5 3 0,1-5 0 0,-10 5 0 15,9-5-1-15,-8 0 1 0,0 4-1 0,8-4 7 32,-8 6-3-32,-1-2-1 0,0 1-1 0,1 1 1 0,9-3-1 15,-10 3 1-15,1-2 0 0,8 2 0 0,-9 2-2 0,1-1 1 16,0-2-1-16,-9 5 2 0,-1-7-2 0,1 3 0 16,1-2-1-16,-2 6 0 0,1-4 1 0,0-2 0 15,-8 5 0-15,8-3-1 0,-10-2 1 0,9 2 0 0,2 4 0 16,-1-6 0-16,-9 6 0 0,18-5-1 0,-9 5 1 0,-1-6 0 15,10 1 0-15,-9 2-1 0,9 1-1 0,-1-3 1 0,1 5 1 16,-1-6 0-16,1 2 0 0,8-1 0 0,1 5 0 16,-1-10 1-16,0 3 0 0,0 8 0 0,0-11 0 0,1 10 0 15,8-5 0-15,-9 0 2 0,0 0 0 0,9-2-2 0,-9 3 1 16,10-2-2-16,-2-4 0 0,1 10-1 0,9-4 1 16,-10-6-2-16,2 4-1 0,8 1 1 0,-9 1 1 0,8-2 1 15,-8-4 0-15,9 4 2 0,-1-4-2 0,-7 6 1 0,6-2 1 16,-6-4-1-16,-1 6 0 0,-1 0-1 0,-7-3 0 15,8-3-1-15,-8 5 0 0,7 0 1 0,2-5 0 0,-11 5-2 16,10-5 1-16,-9 5-2 0,-8-1 3 0,9 2-1 0,-9 3-1 16,-11-2 2-16,11-4 0 0,-8 7-1 0,7-5 0 15,-17 5 0-15,9-5 1 0,-8 3 0 0,8 3 1 0,-10-1-2 16,9-5-1-16,-7 5 1 0,9-1-1 0,-2-5 0 16,1 6 1-16,9-4 1 0,-1 4-1 0,1-5 0 0,0 5 1 15,7-6-1-15,-7 0 0 0,9 8 0 0,-9-9-1 0,7 7 0 16,1-5 0-16,2 5-1 0,-3-5 1 0,2 5 0 15,-1-4 1-15,0-3-1 0,1 7 2 0,-3-5 0 0,4 5 0 16,-2-5 0-16,-8 5 0 0,8-1 0 0,0-3 0 0,-8 3 1 16,8-4-1-16,-9 5 1 0,10-6-1 0,-9 2-1 15,8 2 2-15,-8-1-1 0,-1-2 1 0,1-1 1 0,-1 5 0 16,1-3-2-16,-11-2 2 0,12 6 0 0,-2-4-1 16,-7-2 1-16,-1 5-2 0,8-4 1 0,-9 5 0 0,10-5 0 15,-8 5 1-15,7-4 0 0,1-2-2 0,-1 1 0 0,0 4 1 16,10-4-1-16,-9 0 1 0,8 0-1 0,9 0-1 15,-8 0 1-15,8 0 1 0,-10 0-1 0,11 0 0 0,-11-5 0 16,2 4 1-16,0 2 0 0,-3-2 0 0,-5 1 0 0,-2-5-1 16,1 5-3-16,9-1 1 0,-19 2 0 0,10-2-1 15,-9 2 0-15,9-1 2 0,-10 0-1 0,2 0 1 0,-2 3 2 16,9-2-1-16,-8-2 2 0,1 2 0 0,7 4 0 0,-18-6 0 16,12 2-1-16,-3-2 0 0,2 5-1 0,-3-9 1 0,-6 5-1 15,8 6-1-15,-10-7 1 0,2 2 0 0,0 3-1 16,-9-4 1-16,9 4 0 0,-12-4-1 0,3 5 0 0,8-5 0 15,-8 5 0-15,8 0 1 0,-7-1-1 0,6 2 1 0,-8-2-1 16,1 1 0-16,8 5 0 0,-1-7 0 0,2 8 1 16,-9-6-1-16,17 4 0 0,0-5 0 0,0 1 1 0,0 6 0 15,9-7 0-15,8 1 1 0,0 0-1 0,1-1 1 0,8-2 1 16,-1-4 0-16,1 7-2 0,0-5 0 0,-9 0 0 16,10 5 0-16,-2-5 0 0,10-2 0 0,-9 7 0 0,-1-4 0 15,-7-1 0-15,16 0 2 0,-8 0-1 0,1 0-1 0,7 0 0 16,-8-1-1-16,1 6-1 0,-2-6 2 0,1 2 0 0,8-2-1 15,-8 6 1-15,10-5 1 0,-2 1-1 0,-9 2 1 16,11-2-1-16,-11 4 0 0,10-4-1 0,-10 2 1 0,11-3 0 16,-11 5-2-16,1-6 1 0,0 8 0 0,1-9 1 0,-10 7 0 15,9-5 0-15,-10 5 2 0,1 0-2 0,10 0 0 16,-10 0 0-16,10-6 1 0,-1 6-1 0,-9 0-1 16,10 0-1-16,-2-2 0 0,9-1 1 0,1 2 1 0,-1 0 0 0,1 1 0 15,-1-4 0-15,1 2 0 0,8-2 1 0,-7 3 1 16,-2-2 1-16,9 1-2 0,-9-3 1 0,11 5-2 0,-2 0 0 15,-9-1 2-15,8-3-3 0,-6 3 0 0,7 1 2 16,-9 0 0-16,18 0 0 0,-17 0 0 0,9-1 0 0,-1 1-1 16,0 5 0-16,-8-7 0 0,8 8-2 0,1-7 1 0,-1 7-1 15,-8-2 2-15,9 1 0 0,-2 5 1 0,2-1 0 16,-9 0 0-16,7 1 0 0,-7 0 0 0,8-2 0 0,2 3 0 16,-3 3 1-16,-8-4 0 0,18-1 0 0,-9-5 2 0,2 6-2 15,7-1-1-15,-10 1 0 0,10 0-1 0,-8 0 0 31,8-1 1-31,0 1-1 0,0-1 0 0,0 1 0 0,0 3 2 16,0-3-1-16,0-5 0 0,8 4 0 0,2 1 0 0,-10-5 0 16,7 5-1-16,2-6 0 0,0 6 1 0,0-6 1 15,1 0-1-15,6 1 2 0,-7 1 1 0,9-8 0 0,-10 7 1 16,9-5 0-16,-7 5 1 0,6-1-3 0,2-4 2 0,-1 5-1 16,0 0-1-16,1-7-3 0,-1 8 0 0,9 3 0 0,-1-5 0 15,-8 8 0-15,21-9-2 0,-14 7 2 0,11-1 0 16,0 1 2-16,0-4-1 0,0 2 3 0,-1 2-2 0,9-6 3 15,1 7-1-15,-1-2 1 0,1-4-2 0,8 3 0 0,0-2 2 16,-9-2-1-16,9 5 2 0,-9-3-4 0,1-2-1 16,9 1 0-16,-10-1 2 0,0 1-1 0,0-1 2 0,10-3 8 15,-9 2 5-15,8 3 9 0,-1-6 4 0,10 3 3 0,0-3 0 16,9 0 2-16,-2 6-1 0,2-7-6 0,9 1-4 16,7 0-8-16,-7 0-2 0,16-1-4 0,-9 1 1 0,11 0-1 15,-10-1-3-15,8 1-1 0,9 5-1 0,-17-6 1 16,17 2 0-16,-9-1-2 0,2-1 0 0,-2 6-3 0,-1-5 2 15,-6-6-1-15,8 10 0 0,-1-4-1 0,-8-4 1 0,9 3 1 16,-9 1-2-16,8 0 4 0,0 0 1 0,9-1 0 16,-8 1-1-16,8 0 1 0,-1-6 0 0,2 8 1 0,8-4-1 15,1 2-1-15,-11 0-3 0,11 0 0 0,-1 3 0 0,-9-6 0 16,-1 2 0-16,3 6-1 0,-3-5-1 0,-7-6 0 16,-1 7 1-16,0-8 2 0,11 3-1 0,-12-2-1 0,3-4 3 15,6 0-1-15,-8 0 3 0,10 0-1 0,-1 0-1 0,-9 0 2 16,10 0-3-16,7 0 1 0,-7-4 1 0,-1 4-2 0,0 0-1 15,10 0 0-15,-2 0 0 0,2 0-2 0,-2-6 3 16,1 6-1-16,-1-3-1 0,11 3-1 0,-11-7 1 0,1 3 0 16,-1 0 0-16,2 4-1 0,-1-6 0 0,-1 2 1 0,-7-1 0 15,7 5 1-15,-7-10-1 0,-1 10 0 0,9-9 3 16,-10 2-1-16,3 4 2 0,-3-2-1 0,1 0 0 16,1-5-1-16,-1 5 1 0,1 0-3 0,-1-5 3 0,-1 5-3 15,2-4-1-15,-1 3-2 0,1 2 2 0,8-6 0 0,-9 5 0 16,8-5 0-16,1 6-4 0,1-6 4 0,-2 0 0 15,9 6 0-15,-7-7 2 0,-1 1-1 0,-1 0-1 0,0 0 3 16,3 2-2-16,-12-2 1 0,1 0 1 0,9-4-1 0,-17 4 1 16,8-1-1-16,-8 2 0 0,0-6-2 0,-1 5 1 0,-8 1 0 15,-1-1 0-15,9 0-2 0,-8 1-1 0,0-1 2 16,1 4 0-16,6-4 0 0,1 1 0 0,2-1 0 0,-3 0 0 16,12-4 1-16,-11 5 1 0,1-6 0 0,7 5-1 15,-6-4 0-15,-11-1 3 0,10 5-2 0,-9-5-1 0,0 0-1 16,-10 0-1-16,10 2 0 0,-17-3-1 0,7 2 0 15,3-1 1-15,-3-5 1 0,2 0 0 0,-2 5-1 0,-8-3 1 16,9-2 0-16,-7 1 0 0,7-1 0 0,-9-3 0 0,1 7 0 16,0-4 1-16,-10 1-1 0,0-1 0 0,2 1 0 0,-10-5 2 15,-8 4-2-15,6-4 1 0,-5-1 1 0,-10 5-1 16,-1-4 0-16,1 0 2 0,-9-6 0 0,0 5-2 0,-9-3 2 16,1 4 1-16,0-6-2 0,-10 0 1 0,-1 1 0 0,3 1 0 15,-10-3-1-15,0-2 1 0,0 4 2 0,-10-6-1 16,3 1 3-16,-11 0 1 15,1 5 0-15,-1-5 2 0,-8-1 0 0,0 6 0 0,9-1 2 0,-9 7 1 0,0-3 2 0,0 3 1 16,-9-3 4-16,1 8-3 0,-1-3 4 0,0 8 5 16,1-8 1-16,-1 7-1 0,-10-6-3 0,3 5-3 0,-11 2-2 15,11-3 1-15,-10 3-4 0,-1-3-5 0,2 2-3 0,-2-5-2 16,-8 4 0-16,10 0 0 0,-11-5-1 0,9 6 0 16,-6-6 0-16,-11 5-1 0,8-5 1 0,-15 1-2 0,8 4-2 15,-10-5 1-15,1 6 3 0,-8-1-1 0,-2 1 1 16,10-2 3-16,-16 3-1 0,6 3 1 0,2-6-3 0,-1 6 2 15,0 2-1-15,0 3 1 0,0-5-2 0,9 5-2 0,-8-5-1 16,6 7 2-16,3-4 4 0,8 2-6 0,-11 5-1 0,12 0 0 16,-3 0 0-16,2 0-1 0,0 5-12 0,0 5-42 15,0-5-119-15,6 5-137 0,12 0-258 0,-9 3-134 0,7-3-85 16,-8 11-44-16,1-7-19 0</inkml:trace>
  <inkml:trace contextRef="#ctx0" brushRef="#br0" timeOffset="4967.03">27068 11255 159 0,'0'0'156'15,"0"-6"-49"-15,0 2-37 0,0 4-27 0,0-5-10 0,0 0-2 0,0 0-2 16,0 5 1-16,7-10-1 0,-7 5-2 0,10 0 1 15,-2 1-1-15,1-6-9 0,-1 5-7 0,1-5-6 0,0 6-2 16,-1-7 0-16,-8 6 0 0,9 1-1 0,-9-2 3 16,0 3 3-16,0-3 2 0,9 0 3 0,-9 2 4 0,9 4 2 15,-9-4 2-15,8-2 2 0,-8 2 1 0,0-2-1 0,9 6 1 16,-9-3-2-16,0-3 1 0,9 0-2 0,-9 6-1 16,8-3-1-16,-8 3 0 0,8-7 2 0,-8 7-1 0,0-4 3 15,0 4 0-15,0 0 2 0,0 0-1 0,0 4 2 0,0-4-4 16,0 0-1-16,0 0-3 0,0 7-5 0,0-7-3 15,0 0-4-15,0 0 0 0,0 3 3 0,0-3-1 0,0 0 0 16,10 0 2-16,-2 0 3 0,-8 0 2 0,18 0 2 16,-10 6 2-16,9-6-3 0,-6 0 0 0,4 0 2 0,3 6-1 15,7-6 0-15,-6 0-1 0,6 3-3 0,10-3-1 0,-9 0-2 16,9 0-1-16,-1 0-2 0,10 0-1 0,-9-3 2 16,8-3 4-16,-8 6 1 0,9-6 1 0,0 6 0 0,-1-10 1 15,-8 6 1-15,7 0-1 0,-7-2-2 0,9 2-3 0,-10-1-3 16,2 0-1-16,-2 0-3 0,0 0-1 0,-7 5-2 15,-1-4 0-15,0 4-1 0,-9-6 0 0,1 6-3 0,9-4 0 16,-20 4 1-16,11 0 1 0,-10 0 1 0,9 0-2 16,-7 0-1-16,7-5-12 0,-9 5-23 0,1 0-32 0,0-5-58 15,-9 0-94-15,0 5-128 0,-18-5-87 0,-7 5-43 0</inkml:trace>
  <inkml:trace contextRef="#ctx0" brushRef="#br0" timeOffset="5152.02">26919 11361 203 0,'18'0'213'0,"-1"0"-85"16,9 0-49-16,8 0-23 0,-7 0-9 0,7 0-4 16,10-4-1-16,0 4-5 0,-2 0 0 0,10-5-3 0,1 1-8 15,-1-2-6-15,0 2-9 0,9-2-4 0,9 2-4 0,-1-5-5 16,0 2-27-16,2-1-58 0,7-2-143 0,-1-1-90 0</inkml:trace>
  <inkml:trace contextRef="#ctx0" brushRef="#br0" timeOffset="6104.61">28890 9911 75 0,'-9'-5'319'16,"9"0"-76"-16,0-3-77 0,-8 2-52 0,8 0-30 15,-9 2-16-15,9-2-10 0,0 2-5 0,-8 0-8 0,8-2-4 16,-9 6-5-16,9-4-5 0,-9-1 1 0,9 5-4 0,0 0-6 15,0-6-4-15,0 6-5 0,0 0-2 0,0 0-4 16,0 0 0-16,0 0-6 0,0 0 0 0,0 0 0 0,0 6 0 16,9-6 0-16,-9 0 0 0,9 5-1 0,-1-1 2 15,9 6 0-15,-8-6 1 0,9 6 0 0,-1 5 1 0,1-5-2 16,-3 6 0-16,13-3 1 0,-2 7 2 0,9 0 4 0,-1-1 4 16,1 1 1-16,-9 5 1 0,9-1-1 0,0 6 2 15,-10-7 1-15,10 6-1 0,-9 1-3 0,9-1-4 0,-10 1-2 16,12-7-1-16,-12 7 4 0,-7-5-3 0,17-1-2 0,-10 1 1 15,-8-1-2-15,9-5 1 0,-8 1 0 0,8-5-3 16,-9 0 1-16,-7-5 0 0,5 3 10 0,-5-3 12 0,-2-4 20 16,2-2 28-16,-10 2 36 0,9-6 45 0,-9 0 44 0,7 0 32 15,-7 0 11-15,10-6-5 0,-2-4-13 0,-8 0-21 16,9-8-32-16,0-2-41 0,-1-4-41 0,9-6-31 0,-7-4-16 16,-2-1-10-16,0 2-6 0,2-1-5 0,-2-6-6 15,1 1-2-15,-9 5-5 0,0-6-2 0,0 1-3 0,0 0 0 16,-9 5-2-16,1-5 2 0,-2 5 0 0,2 4-2 0,0 2 0 15,-10 3 0-15,9 1 2 0,1 4-2 0,-10 6-2 16,18 4-3-16,-8 0 0 0,-2 0 0 0,10 5-7 0,0 2-25 16,0-4-31-16,0 7-41 0,0 0-48 0,0 7-55 0,10 1-56 15,7-3-62-15,0 5-79 0,0 0-149 0,1-2-45 0,-10 3-21 16,10-1 11-16</inkml:trace>
  <inkml:trace contextRef="#ctx0" brushRef="#br0" timeOffset="6722.65">30358 10459 270 0,'-8'0'270'0,"-2"-5"-66"0,3 0-61 15,-2 5-48-15,9-5-27 0,-11 5-17 0,4-5-7 0,-2 5-6 16,0-5 0-16,1 5-5 0,8-6-5 0,-9 6-5 15,1 0-6-15,-2 0-4 0,10 0-4 0,-17 0-2 0,9 0-3 16,-1 6-1-16,-8-6-1 0,8 5 1 0,-8 0-4 0,-1 0 1 16,2 5 1-16,-4-5 1 0,-5 8 2 0,8-3 0 15,-9 6 4-15,8 2 0 0,-8 3 6 0,1-2-1 16,7 0-1-16,2 1-3 0,-2 0 0 0,9-1-1 0,0 1-2 0,9-6-1 16,0 0-2-16,0 2 0 0,9-7-1 0,0 1 2 15,-1 0-1-15,2 0 1 0,-2-6 3 0,8 1 7 0,-16-5 7 16,18 0 7-16,-9 0 7 0,9-5 2 0,-11-3 3 15,11-4 6-15,8-2-2 0,-8-1-4 0,0 1-5 0,-3-5-5 16,5 4-5-16,-12-6-2 0,9 3 2 0,-8-2-2 0,-1 0-3 16,1 6-2-16,-9-6-2 0,0 0-1 0,9 1-2 15,-9 5-1-15,0-2-4 0,0 3 1 0,0 3 2 0,-9 0 2 16,9 4 0-16,0 2-1 0,0-2-1 0,0 6 0 0,0-3-1 16,0 3-3-16,0 0-6 0,0-5-1 0,0 5-1 15,0 0 0-15,0 5-1 0,0-5 0 0,0 9 0 0,0-5 0 16,0 7 2-16,0-1-1 0,9 5 0 0,-1-6 0 15,-8 1 2-15,9 4-1 0,0-3 1 0,-1-3-1 0,1 8-1 16,-1-6 0-16,2-1 0 0,7 1-2 0,-9-1-2 0,10 1-1 16,-11-5-1-16,13 5 0 0,-3-5-13 0,0 5-17 15,0-10-17-15,0 5-14 0,1 0-18 0,-1-5-18 0,1 5-17 16,8-5-19-16,-2 0-10 0,14 0-9 0,-23-5-17 0,12 0-21 16,-1 0-30-16,-17-5-40 0</inkml:trace>
  <inkml:trace contextRef="#ctx0" brushRef="#br0" timeOffset="7070.01">30522 10454 122 0,'0'-5'310'0,"0"0"-62"0,-8 0-66 15,-2 5-52-15,10-5-34 0,-7 5-21 0,7 0-12 0,-9 0-11 16,9 0-11-16,-8 0-9 0,8 0-7 0,0 0-6 15,0 5-2-15,0-5-8 0,0 5-4 0,0 0-3 0,0 0-2 16,8 5 1-16,-8-1-1 0,9-5 0 0,-9 6-4 0,0 0 2 16,7-4 2-16,3 3 1 0,-2-5 2 0,-8 6-2 15,9-4 1-15,2 4 0 0,-4-10-1 0,1 4 0 0,-8 1-1 16,10 0-1-16,-2-5 0 0,1 0 1 0,-9 5 2 16,8-5 4-16,-8 0 3 0,0-5 8 0,8 5 9 0,-8 0 7 15,10-5 4-15,-10 0 4 0,0 1 2 0,0-2 2 0,0 2-2 16,0-7-2-16,0 6-8 0,0-3-2 0,0 3-4 15,-10-5-4-15,10 4-5 0,0 2-5 0,0-2-5 0,10 2-7 16,-10-2-14-16,0 3-25 0,9-2-22 0,8 0-27 0,0-5-34 16,9 5-51-16,8-6-71 0,-7-2-122 0,-1 8-62 15</inkml:trace>
  <inkml:trace contextRef="#ctx0" brushRef="#br0" timeOffset="7466.54">30845 10380 8 0,'-10'0'389'0,"-7"5"-99"16,0-5-105-16,0 5-81 0,7 0-45 0,2 0-27 0,0-1-13 15,-2 2-8-15,10-1-5 0,0-2-3 0,0 3-1 0,10-2 0 16,-2 2-1-16,-8-6 2 0,18 5 3 0,-11-5 2 16,3-5 4-16,-1 5 5 0,9-6 3 0,-11 6 4 15,3-4 1-15,-2-5 1 0,0 4 0 0,1-1 0 0,-9 2 2 16,0-6 2-16,0 5 1 0,0 0 0 0,0 5 1 0,-9-5 2 15,9 5-3-15,-8-5-4 0,8 5-3 0,0 0-7 16,0 0-3-16,0 0-7 0,0 5-2 0,0 0-2 0,8 0-3 16,-8 0-1-16,9 5 1 0,-9 0 0 0,18-2-1 0,-10 8 1 15,0-1 0-15,10-5-2 0,0 8 2 0,-10-2 0 0,9-1 0 16,0-2 0-16,-7 2 0 0,7 0 0 0,-7-1-1 16,-3 1 1-16,3 5 0 0,-10 0 1 0,0-6 5 0,0 1-2 15,-10 0-3-15,3 4 2 0,-3-5 1 0,-7 1 1 0,0-5 2 16,-1 6 4-16,1-8 0 0,-9 2 5 0,8-5 9 15,1 0 7-15,-1 0 6 0,2 1 2 0,-1-3 0 0,-10-3-2 16,10 0-4-16,-1 0-3 0,0-3-9 0,1-3-6 0,-1 1-8 16,2 0-13-16,-2 0-29 0,1-5-36 0,8 2-55 15,9-8-79-15,-9 2-144 0,1-7-88 0,-1 3-58 0</inkml:trace>
  <inkml:trace contextRef="#ctx0" brushRef="#br0" timeOffset="8179.91">31800 9706 67 0,'0'-5'276'0,"-10"5"-59"16,10 0-58-16,0 5-47 0,-7-5-37 0,7 0-24 16,-9 0-14-16,9 4-13 0,-9-4-11 0,9 0-4 15,-9 6-2-15,-1 0 0 0,10-6 0 0,-16 3 2 0,7 7-1 16,1-5 5-16,-10 5 5 0,11-5 1 0,-13 5 1 0,4-2 8 15,-10 8 0-15,0-1 0 0,0-1 0 0,-1 0-3 16,-7 7 1-16,-2-3 1 0,2 4-1 0,-9-4-7 0,8 3-1 16,0-3-1-16,1 2-2 0,-1 0 0 0,0-1-3 0,0 0-2 15,1-5-2-15,8 7-1 0,-8-7 0 0,7 2-1 0,1-3 1 16,1 2 2-16,6-4-1 0,1 2 2 0,-7-3-1 16,8 0-1-16,-9 0 0 0,8 0 0 0,1-1-1 0,-1-3-3 15,2 3 0-15,-1-4-2 0,7-1-1 0,2 2 0 0,-1-6-1 16,9 4 0-16,-10-4 0 0,10 6-1 0,0-6-2 15,0 0-9-15,0 0-12 0,10-6-22 0,-10 2-33 0,9-2-53 16,-9-3-89-16,8 0-133 0,-8-6-71 0</inkml:trace>
  <inkml:trace contextRef="#ctx0" brushRef="#br0" timeOffset="8559.95">30948 9822 279 0,'-8'0'269'0,"8"0"-82"0,0 0-68 0,-9-4-43 16,9 4-26-16,-9 0-14 0,9 0-11 0,0 0-9 16,0 0-3-16,0 4-5 0,0-4-6 0,0 0 0 0,0 0-1 15,0 6-1-15,9-6 1 0,-9 4 0 0,9-4 0 16,-1 6 1-16,1-2 1 0,9 2 1 0,-11-6 0 0,3 9 1 15,-2-9 0-15,11 10-1 0,-12-6 2 0,11 6 0 0,0 2 3 16,-10-4 1-16,9 2 5 0,9 5 3 0,-8 0 1 16,8-1-1-16,-9 1 0 0,9-1 0 0,0 6-4 0,-9-6-2 15,19 7-5-15,-9-6-2 0,-3 4-4 0,11-5 1 0,-9 5-2 16,0-4 1-16,0 5-1 0,8-6 0 0,-7 1 0 16,-9 0 0-16,7-6 0 0,-7 1 0 0,0 0 1 0,-1-6-1 15,0 6 0-15,0-4 0 0,-8-1-1 0,0-2 1 0,-1-3-1 16,0 7 1-16,-8-7 0 0,10 0 1 0,-10 5-1 0,0-5 0 15,0 0 0-15,0 0 0 0,0 0 1 0,0-5-4 16,0 5-10-16,0 0-15 0,0-7-28 0,10 4-50 0,-10-2-79 16,0-5-136-16,0 0-75 0</inkml:trace>
  <inkml:trace contextRef="#ctx0" brushRef="#br0" timeOffset="9222.95">32346 9710 235 0,'0'0'269'0,"0"0"-84"0,0 0-73 15,0 0-48-15,-9 0-30 0,9 6-16 0,0-6-8 0,0 6-3 16,-8-3-3-16,8 4-3 0,0 1 3 0,-9-3 3 16,1 5 3-16,8 0 3 0,-17-2 4 0,7 3 2 0,-6-1 1 15,-2 5 1-15,1-2 0 0,-9-3 0 0,8 6 0 16,-7-1-1-16,-1-1-3 0,-1 2 0 0,10 2-2 0,-10-3 0 15,1 4-3-15,1-4-1 0,-1 0 0 0,9 4-2 16,-2-4 1-16,1 0-3 0,1 0 0 0,1-6 2 0,7 6 2 16,0-5 0-16,0-2-2 0,1-2 1 0,-2 3-1 0,10-3-1 15,-8-2 1-15,8 1-2 0,8 0-2 0,-8 0 0 0,10 0-1 16,-2 1-1-16,-8-6-1 0,9 4 1 0,0 1-2 16,8-5 0-16,1 4-2 0,7 2 1 0,-6-2-1 0,6-4 1 15,1 5 0-15,9 0 0 0,0 0-1 0,-1 0 1 0,2 0 1 16,-2 0-1-16,1-5 0 0,0 5 0 0,-1-1 0 15,0-4 1-15,1 6 0 0,0-6-2 0,0 4-1 16,0-4 2-16,-10 0 1 0,2 5-1 0,-1-5 0 0,0 0 0 16,-9 0 1-16,1 0 1 0,-1 0 3 0,0-5-2 0,-6 5 4 15,-4 0 0-15,-7 0 0 0,0 0 1 0,8-4 4 0,-8 4 2 16,0-6 0-16,-8 2 3 0,8-1-4 0,-7-5 3 16,-11 0 1-16,8 0-1 0,-7 0 0 0,-1 1-3 0,9-1-1 15,-7 0 1-15,-2-4-3 0,1-1-1 0,-9 1-1 0,8-5-1 16,-8 4-2-16,10-6-2 0,-11-3-1 0,1 5-1 15,-1-6 1-15,1 7-1 0,9-8-1 0,-9 1 0 16,0 7-2-16,10-3 2 0,-11 1 2 0,9 7-1 0,1-2-1 16,-9 5 4-16,18-1-1 0,-11 8-1 0,12-7 2 0,-3 5-3 15,2 0-1-15,-1 5-2 0,9-5-3 0,0 5-6 0,-9-5-9 16,9 5-17-16,0 5-28 0,9 0-40 0,-9-5-65 16,9 5-109-16,-1-5-98 0,2 5-51 0</inkml:trace>
  <inkml:trace contextRef="#ctx0" brushRef="#br0" timeOffset="9682.13">33041 9506 182 0,'-8'0'149'16,"8"4"-49"-16,-10 1-33 0,2 2-20 0,8-4-9 0,0 2-1 15,0 5-1-15,0-5-1 0,0 0-2 0,0 5-2 0,0 0-2 16,8-1 2-16,-8 1 0 0,10 0-3 0,-10 0-2 0,8-1 0 16,1 1 2-16,-1 4-1 0,-8-3 0 0,10 3-6 15,-10-4-1-15,8 4-3 0,-8 1 2 0,0 1-3 0,8 2 1 16,-8-3-1-16,10 3 1 0,-10-2-2 0,0 4-2 0,0-7-2 15,0 7-1-15,0 1-1 0,7-3-2 0,-7-3-2 16,10 0-2-16,-10 6-2 0,9-8 1 0,-9 2-1 0,8 0 0 16,2-6 1-16,-3 6-2 0,3-5 0 0,-2-1 1 0,-8 1 0 15,8 1-1-15,1-8 2 0,0 9-1 0,-9-9-1 16,9 7 0-16,-9-4 1 0,8-6-3 0,-8 4 0 0,0 0 1 16,8-4 1-16,-8 6 0 0,10-6 0 0,-10-6 2 15,8 6-3-15,1 0 5 0,0-4 2 0,-1 4 1 0,9-4-1 16,-7-2-4-16,6-4 0 0,2 7-3 0,-1-9-3 0,1 2-12 15,-10 2-16-15,10-2-19 0,-18 0-29 0,9 0-40 16,-9-4-59-16,0-1-94 0,-9 0-80 0</inkml:trace>
  <inkml:trace contextRef="#ctx0" brushRef="#br0" timeOffset="9988.82">32502 9887 210 0,'10'0'212'0,"-10"0"-63"0,17 0-49 16,-8 0-34-16,8 0-15 0,1 0-8 0,-2 0-2 0,11-6-2 15,0 6-5-15,-2-4-5 0,18-2-1 0,-8 2-1 16,9 0-3-16,-2-6-3 0,3 5-2 0,-2-5-1 0,9 0-2 31,-9 4-1-31,0-2-1 0,0-2-1 0,1 0-2 0,0 5-2 16,-9-4-3-16,-9 2-2 0,9 4 0 0,-10-7-1 15,1 5 0-15,-8 0-2 0,0 5 0 0,-1-5-1 0,1 0 0 16,-10 5-1-16,0 0-11 0,1-5-15 0,0 5-30 0,-1-3-50 16,-8 3-88-16,0-7-125 0,-8 4-60 0</inkml:trace>
  <inkml:trace contextRef="#ctx0" brushRef="#br0" timeOffset="10632">29012 10926 60 0,'-9'0'285'15,"2"0"-83"-15,-3 6-70 0,2-6-51 0,-1 0-33 16,9 0-16-16,0 6-9 0,-11-6-5 0,11 0-3 0,0 0 0 16,0 0 0-16,11 0 1 0,-11 0 1 0,0 4-1 0,9-4 3 15,-1 0 1-15,2 0 2 0,6 6 1 0,2-6 1 16,7 0 0-16,1 3-4 0,9-3 0 0,-1 5-1 0,10-5 0 15,9 5 0-15,16-5 0 0,0 5 0 0,19-5-1 16,6-5 3-16,10 5 0 0,18-5-2 0,18 0 0 0,7 2-1 16,9-7-1-16,9-2-1 0,18-2 0 0,-1-1-2 0,17-5 0 15,2 7-1-15,-2-7-5 0,10 1-1 0,7 4 0 16,2-5-1-16,-10 1-2 0,1 4-3 0,-1 1-2 0,-17-2 0 16,-18 2 1-16,-7-1 0 0,-19 1 0 0,-8 4 0 0,-27 1 0 15,-7-1 0-15,-18 0 0 0,0 5 0 0,-87 5 2 16</inkml:trace>
  <inkml:trace contextRef="#ctx0" brushRef="#br0" timeOffset="23406.86">7250 9622 19 0,'-43'0'204'0,"0"0"-102"16,-1 0-63-16,0 0-36 0,10 0-24 0,8 0-13 0,8-4-9 15,2-2-6-15,6 3-2 0,10-2-6 0,0 0-7 16</inkml:trace>
  <inkml:trace contextRef="#ctx0" brushRef="#br0" timeOffset="23993.64">6929 9481 169 0,'0'0'199'0,"0"-4"-53"0,0 4-48 16,0 0-38-16,0 0-26 0,0 0-16 0,0 0-8 0,0 0-5 15,0 0-3-15,0 0-2 0,0 0 0 0,0 0 2 16,0 0 8-16,0 0 8 0,0 0 9 0,0 0 9 0,0 0 10 16,0 0 7-16,0 0 7 0,0 0 3 0,-7 0-2 15,7 0-2-15,-11 0-5 0,11 0-6 0,-7-6-6 0,7 6-5 16,0 0-5-16,0 0-3 0,0 0 1 0,0 0-1 16,0-5 0-16,0 5 4 0,0 0 1 0,0 0 2 0,0-5 1 15,7 5-1-15,4-4-1 0,-4-2 0 0,11 3-1 0,-1-7 0 16,-9 4-4-16,10 2-1 0,0-2-5 0,-10 2-2 0,9 4-2 15,-8-6-5-15,8 6-3 0,0-3-6 0,10 3-4 16,-10 0-2-16,18 0 1 0,-9 3-1 0,8-3-1 0,1 6 0 16,9-2 1-16,-9 2-1 0,8 4 1 0,1 0 1 0,-1-1 1 15,1 0 2-15,6 6 2 0,-5 0 0 0,-2 4 2 16,-8 1 4-16,-1 5 2 0,-8 4 2 0,0-6 2 0,-6 7-2 16,-5 5 2-16,-6-6 0 0,0 5 2 0,-9-4 0 0,9-1 1 15,-9 0 2-15,0-4 0 0,0-7-1 0,0 4-1 16,0-4 0-16,0-7 4 0,0 2 14 0,0-3 24 0,-9-5 33 15,9 0 37-15,0 0 37 0,-9-5 29 0,9 0 18 0,-9 0 2 16,9-5-16-16,-8-5-24 0,1 0-34 0,-13-3-38 0,12-8-38 16,-10 1-28-16,2-4-20 0,6 5-10 0,-7-5-2 15,0-1-5-15,9 1-2 0,-1-6-2 0,9 1-2 16,0 6-1-16,0-3 1 0,9-3 0 0,-1 5 0 0,1 4 0 16,-1-1-2-16,1 8 2 0,9-2 0 0,-18 5-3 0,16 7 1 15,-6-4 1-15,-2 2-2 0,9 5-1 0,1 0 1 0,-1 5 2 16,9 5 2-16,1-5 1 0,7 10-1 0,0-5 1 15,-8 5 1-15,9 4 0 0,-9-4 3 0,1 3-4 0,0 2-1 16,-2-1-1-16,1 7 2 0,-9-7-1 0,9 0 0 0,-8 6 1 16,-1-2-3-16,1-2-2 0,7 3-2 0,-16-4-21 15,8-1-15-15,-8 5-24 0,0-4-42 0,-1 1-54 0,2 2-54 16,-2-3-46-16,-1-5-38 0,3 4-20 0,8-4-27 0,-1-5-23 16,0-2-30-16,9-1-72 0,0-7-31 0,9 0-8 0</inkml:trace>
  <inkml:trace contextRef="#ctx0" brushRef="#br0" timeOffset="24930.06">7207 10385 94 0,'-8'0'268'0,"-1"5"-68"0,0-5-56 0,-1 0-45 16,10 0-27-16,-7 5-16 0,-2-5-8 0,0 0-2 0,1 0-2 15,8 5-2-15,-10-5 0 0,2 0-1 0,1 0-1 16,-3 4-1-16,10-4 1 0,0 0-3 0,-10 0-3 0,10 0-1 16,-8 0-2-16,8 0-2 0,0 0-3 0,0 0-4 0,8 0-2 15,-8 0-1-15,10 0-2 0,-10 0 2 0,0 0-3 0,10 0 4 16,-3 0 1-16,1 6 4 0,2-6 1 0,7 0 3 16,-1 5 3-16,3-5 4 0,6 0 4 0,2 0 0 15,7 0 1-15,10 0-1 0,8 0 0 0,0 0-6 0,9 0-4 16,0 0-6-16,17 0-4 0,-9 0-4 0,9-5-4 0,10 5-4 15,-2-6-3-15,10 6 1 0,8-4-2 0,-9-1-1 16,10 0 0-16,-2-5-1 0,2 5 0 0,-1-5-2 0,-7-4 1 16,-3 4 0-16,-7 5 1 0,-17-5-1 0,8 0 0 0,-17 6-1 15,-1-2 0-15,-17-3 0 0,-8 5 1 0,1-2 3 0,-11 6 9 16,-7-4 16-16,-2 4 17 0,-7-6 23 0,0 6 24 16,-9 0 23-16,8-4 18 0,-8 4 13 0,0 0 0 0,0 0-7 15,0-6-14-15,0 6-20 0,0 0-23 0,0 0-23 0,-8-3-21 16,8 3-19-16,0 0-37 0,-9-7-54 0,0 7-62 15,-7-3-63-15,7-2-59 0,-9-2-68 0,10 4-100 0,-10-2-154 16,2-5-60-16,-11 4-2 0</inkml:trace>
  <inkml:trace contextRef="#ctx0" brushRef="#br0" timeOffset="25722.06">7840 10697 199 0,'10'0'305'0,"-10"0"-77"16,0 0-67-16,0-4-49 0,0 4-28 0,0 0-14 0,9 0-9 16,-9-6-3-16,-9 6-5 0,9 0-2 0,0 0-6 0,0-4-4 15,9 4-3-15,-9 0-3 0,8 0-1 0,-8 0-2 16,0 0 0-16,0 0 1 0,0 0 0 0,0 0-2 0,0 0-2 15,0 0-4-15,0 0-5 0,0 0-3 0,0 0-3 0,0 0-3 16,10 0-2-16,-10 0-2 0,0 0-1 0,0 0 0 16,0 4 1-16,0-4-1 0,7 0 2 0,-7 0 1 0,0 6 2 15,0-6 5-15,0 0 4 0,0 0 5 0,0 4 4 0,9-4 4 16,-9 0 2-16,0 6 1 0,9-6 1 0,-9 5-1 16,9-1 2-16,-9-4-1 0,8 6-2 0,0-2-2 0,2 6 1 31,-2-4-3-31,10 2 7 0,-1-3 6 0,1 5-2 15,8 0-2-15,-9-1 0 0,10 6 6 0,-10 0 7 0,8 0 9 16,1-1-5-16,0 6-5 0,0-2-1 0,1 8 1 0,7-7-3 16,-8 1-6-16,1 4-12 0,8-3-9 0,-10 2-4 15,1 2-5-15,0-1-3 0,-9-4-3 0,10 4 0 0,-10 1-1 16,0-2-1-16,-1-3 0 0,2 5 3 0,1-6 6 0,-11 1 6 16,1 0 8-16,-1-5 6 0,1 4 8 0,-9-4 6 0,9 0 5 15,-9-6-1-15,0 1-4 0,8 0-1 0,-8-1-5 16,9-5-4-16,-9 2-2 0,0-2 3 0,0-4 3 0,0 5 5 15,0-5 6-15,0 0 7 0,0 0 1 0,0 0 5 0,0 0-2 16,0 0-2-16,-9 0-7 0,9-5-8 0,-8 1-5 16,8-2-6-16,-9-3-6 0,-8-5-5 0,8-2-3 0,1-2-5 15,-11-7-4-15,12 1 2 0,-4-11-2 0,11 6-1 0,11-5-2 16,-11-5-1-16,7 4-1 0,-7 1 1 0,9-5 1 16,1 6-5-16,-2-2 0 0,1 5-3 0,-9-5 1 0,8 12 1 15,1-6-2-15,0 4 0 0,-1 2-2 0,1 2 0 16,-9 3 0-16,9 2-2 0,0 2 1 0,-1-1-1 0,-8 5-1 15,9 0 0-15,-9 6-1 0,0-6 2 0,9 10 0 0,-9-5-1 16,0 0-1-16,0 5 0 0,0 0-2 0,0-5 0 16,0 5-3-16,0 0-4 0,0 0-9 0,0 0-14 0,0 0-27 15,0 0-66-15,0 5-88 0,0-5-89 0,8 0-94 0,-8 0-143 16,0 0-113-16,0 0-82 0,0 0-28 0</inkml:trace>
  <inkml:trace contextRef="#ctx0" brushRef="#br0" timeOffset="28908.68">10541 9555 77 0,'0'0'268'0,"0"0"-57"0,0-5-47 0,0 5-39 15,0 0-28-15,0-5-19 0,0 5-14 0,0 0-9 0,0 0-8 16,0 0-5-16,0 0-5 0,0 0-6 0,0 0-5 0,-8 0-4 16,8 0-5-16,0 0-2 0,-9 5-1 0,0 0 3 15,1 0 2-15,-1 5 4 0,-9 4 4 0,2-4 4 0,-10 8 6 16,-1-2 2-16,9-2 4 0,-17 5 0 0,11 7 0 15,-12-3 0-15,1 2 5 0,-8 5 4 0,-8 4 3 0,7-1 2 16,-9 2-2-16,1-1-2 0,1 6-2 0,7-6-4 0,0 5-8 16,10-5-8-16,-10-1-9 0,10 2-5 0,-1 0-4 15,0-1-3-15,8-5 0 0,-7 6-1 0,8-7 0 0,0 1-1 16,0-3-1-16,1-3 0 0,7-3-2 0,9-5 1 0,-8-1 1 16,17-3-2-16,-8 2 2 0,-1-7-2 0,-2-1 1 15,11 0-1-15,0 0 1 0,-7 0 0 0,7-5-2 0,0 0 1 16,0 0-6-16,0 0-4 0,0 0-17 0,0 0-26 0,0 0-32 15,-8-5-37-15,8 5-37 0,-10-5-50 0,10-5-67 16,0 0-104-16,0 1-83 0,0-6-39 0</inkml:trace>
  <inkml:trace contextRef="#ctx0" brushRef="#br0" timeOffset="29320.66">9292 9832 26 0,'0'0'296'0,"0"-4"-68"0,0 4-64 0,0 0-48 0,0-6-35 15,0 6-22-15,0 0-15 0,0 0-9 0,0 0-9 16,0 0-6-16,8 0-4 0,-8 0-5 0,0 0-2 0,8 6 0 15,2-6 3-15,6 4 3 0,-7 2 5 0,9-2 8 0,7 2 5 16,2 3 4-16,8 1 7 0,0 0 4 0,7 0 1 16,2 4 2-16,8 1-1 0,9 1-2 0,-1 2 0 0,1 2 1 15,9 0-5-15,8-1-3 0,1 0-2 0,-2 7-6 0,10-3-4 16,0 2-2-16,0-1-5 0,0 1-4 0,-1-6-3 0,0 5-3 16,11 0-3-16,-19-3-1 0,0-3-2 0,-8 2 0 15,-9-4-2-15,-1-3-6 0,-7 2 2 0,-10-4 0 0,-8-2 0 16,-9-4 1-16,-1 4 1 0,1-3 0 0,-9-2-1 15,-7-4 6-15,7 5 0 0,-17-5-1 0,10 0-8 0,-3 0-24 16,-7 0-37-16,10-5-62 0,-10 1-119 0,-10-2-135 16,-7-3-87-16,0-5-56 0</inkml:trace>
  <inkml:trace contextRef="#ctx0" brushRef="#br0" timeOffset="30520.25">7867 8846 66 0,'0'0'349'0,"0"-5"-96"0,-8 5-85 15,8-3-59-15,-9-3-33 0,9 0-18 0,0 6-10 16,-10-4-4-16,2-2-4 0,8 2-4 0,0 4-6 0,-8 0-6 16,8-4-4-16,-9 4-1 0,9-6-1 0,-9 2 2 0,0 4 1 15,9 0 0-15,-8 0 0 0,1 0-1 0,-4 0-3 16,-6 0-3-16,-1 0-5 0,2 0-4 0,-11 10-2 0,-7-6-2 15,-1 0-1 1,-9 6 0-16,-8 5-1 0,9-5 0 0,-18 10 2 0,9-5 0 0,-9-1 0 0,0 11-1 0,1-6 0 16,-2 0 0-16,-7 11 1 0,0-5 0 0,8 3 0 0,-8 3 0 15,-1-3-1-15,0 11 0 0,10-4 0 0,-10 8 0 16,2 1 1-16,-3 0 0 0,2 9 0 0,0-4 0 0,-1 5 2 16,10 5 0-16,-2-5-1 0,2 5 0 0,-1-6-1 0,10 1-2 15,7 5 1-15,-9-6 0 0,10 1-1 0,9 5 0 16,-10-1 0-16,9 1 1 0,9 5 0 0,-9-6 0 0,9 6 0 31,-9-1 0-31,10-4 0 0,-2 5-1 0,1-7 1 0,2 7 1 16,4-5-1-16,3-1 1 0,9-4-1 0,-9 5 0 15,7-5 0-15,10 0 3 0,10-6-3 0,-2 1 0 0,1 0 0 16,8-1 1-16,-9-3-1 0,12-2 0 0,4 2 0 0,-6-7 0 16,8 1 1-16,1 0 0 0,-2 1 0 0,0-6 1 15,11 1 0-15,7-1-1 0,-8-6 0 0,9 3-1 0,7-3 1 16,-7-3 0-16,8-1-1 0,8 1-1 0,2-7 0 15,-2 3 0-15,1-1 1 0,9-2-2 0,-1 3 1 0,0-7 2 16,2 2-1-16,7-3 0 0,-10-3 2 0,11 0-1 0,-10 0-1 16,0-4 1-16,1 2 1 0,0-8-2 0,-9 5 0 15,7 0 1-15,-6 0-1 0,-10-5 0 0,8 0-1 0,-8 0-1 16,8 0-2-16,-6 0-1 0,-3-5-2 0,10 5-1 0,-9-10-2 16,9 5 1-16,0-4-2 0,-1-1 1 0,2 0 2 0,-2 0 0 15,-7 1 1-15,8-1 2 0,-1-4-2 0,1 4 4 16,0-5-1-16,-1-1-3 0,2 3 0 0,-2-2-2 0,0 0-2 15,-7 1 3-15,-2-1 1 0,2 0-2 0,-9 2 2 16,-10 1 2-16,1-2 5 0,-1-1-2 0,-6 5 3 0,-3 0-1 16,1 2 0-16,0-7 1 0,-9 5-1 0,9 0 0 15,0-4 0-15,0 4-1 0,1-5 2 0,-10-1-1 0,9-2 0 16,1 3 0-16,-2 0 0 0,10-4 1 0,-9 0-1 0,0 3 2 16,-1-3-2-16,-7-1 2 0,8 0 0 0,2 2 1 0,-13-3 1 15,12 3-1-15,-9-2 2 0,8 0 1 0,-10 1-2 16,2 0 1-16,7-1 2 0,-7-1 1 0,8-3 1 0,1 6 0 15,-12-3 1-15,13-3 1 0,-11 5-4 0,0-1 1 0,1-3 5 16,-10 2 0-16,10-3 5 0,-9 4 3 0,-1-5 0 16,-8 1 1-16,0 5 4 0,0-10 1 0,-8 4-2 15,-1 2-2-15,0-8-3 0,0 3-1 0,-7-7 1 0,6 1-1 16,-7 0 1-16,-8-1-6 0,-2-3 0 0,1-1 0 0,-1-5-1 16,1 3-2-16,-17-2-1 0,1 0-1 0,-3-2 4 0,-7 0 2 15,1-3 11-15,-10-1 7 0,8 6 6 0,-16-5 11 16,0 3 11-16,-9-4 5 0,1 5 8 0,-3-1 3 0,2 6 0 15,-9-4-1-15,9 4-3 0,-9-1-4 0,0 1-3 0,1 6-6 16,0-1-6-16,6 3-8 0,-6 3-8 0,-1-2-9 16,0 2-6-16,0 2-4 0,-8 7-10 0,-9-1-2 0,-1 0-2 15,-7 7-1-15,0 3-1 0,-3-6-2 0,2 7-1 16,1 4 0-16,8 1-1 0,-1-1-1 0,18 5-3 0,1 0-8 16,-1 0-21-16,18 5-32 0,-10-1-41 0,19 1-44 0,-1 4-48 15,8 7-72-15,10-6-158 0,9 10-97 0,-1-7-51 16,9 7-9-16</inkml:trace>
  <inkml:trace contextRef="#ctx0" brushRef="#br0" timeOffset="33265.38">6904 9199 181 0,'7'-5'164'15,"-7"5"-44"-15,11-7-35 0,-11 4-26 0,0-2-16 0,0-1-9 32,0 6-1-32,0-4-4 0,0 4-1 0,0-6-2 0,0 6-1 0,0-4 0 0,0 4-2 0,0-5 2 0,0 5-1 31,0 0-3-31,0-5 0 0,0 5-2 0,0 0-5 0,0 0-3 0,0 0-2 0,0 0-4 0,0 0-3 0,7 0-2 16,-7-5-1-16,9 5 0 0,0 0 1 0,-1 0-1 0,1-5 1 15,17 5 1-15,-8 0 1 0,16-4 1 0,-7 4 0 16,7-5 1-1,9 0 2-15,10 0 0 0,-10 5 1 0,9-10-2 16,9 10 1-16,0-5 0 0,-1 0-1 0,1 5-1 0,0-5 0 16,-9 5-2-16,8 5-1 0,-8 0 2 0,1-5-2 0,-1 10-1 15,0 0 0-15,0 0 3 0,-9 4-1 0,11 0 0 16,-12 2-2-16,10 4 0 0,1-1 1 0,-9 1 1 0,7 3-1 16,1-3-3-16,-9 4 0 0,0 1 2 0,10-1 0 0,-9 1 0 15,-1 5 1-15,-8-7 0 0,-1 6-3 0,1-3-9 16,-1 2-16-16,1 2-33 0,-9-5-76 0,1-6-140 0,-10 4-84 15</inkml:trace>
  <inkml:trace contextRef="#ctx0" brushRef="#br0" timeOffset="48216.18">11679 9194 28 0,'-8'0'114'0,"-1"0"-10"0,-9 0-14 15,18 0-14-15,-8 0-11 0,0 0-5 0,-2-7-5 16,2 7-5-16,0 0-6 0,8 0-7 0,-10 0-5 0,10 0-3 16,0 0-1-16,-10 0-4 0,10 0-2 0,0 0-3 0,0 0 0 15,0 0-5-15,0 0-2 0,0 0-3 0,0 0-1 0,0 0-1 16,0 0-1-16,0 0 0 0,0 0-4 0,0 0 4 15,0 0 3-15,0 0 4 0,0 0 4 0,-7 0 4 0,7 0 5 16,0 7 4-16,-8-7 0 0,8 0 1 0,0 0 0 0,-10 0-1 16,10 0 2-16,-8 0-1 0,8 0 0 0,0 0 0 15,-9 0-1-15,9 0-1 0,-9 0-2 0,9 0-1 0,0 0-5 16,0 0-4-16,0 0-3 0,0 0-2 0,0 0-4 0,0 0 0 16,0 0-1-16,0 0-2 0,0 0 1 0,0 0-1 15,0 0 2-15,0 0 3 0,0 0 1 0,0 0 3 0,0-7 2 16,0 7 2-16,9 0 0 0,-9 0 0 0,9 0-3 0,-9 0-3 15,18 0-2-15,-10 0-2 0,9 0-2 0,1 0-1 16,8 0-2-16,9 0-1 0,-10 0 1 0,19 0 0 0,0 0 2 16,-1 0-1-16,9 0 1 0,9-3 1 0,1 3 1 15,6-5 0-15,1-1 1 0,0 2 0 0,2-2 1 0,-2 6 0 16,0-4-2-16,0-1-2 0,-8 0 0 0,0 0 0 0,-9 5-2 16,-9-5-1-16,2 5 0 0,-11-4-2 0,1 4 2 15,-10 0 0-15,-7 0 0 0,-1-5 4 0,1 5 2 16,-9 0 5-16,-1 0 5 0,0 0 8 0,-8 0 3 0,0 0 9 0,0 0 2 0,0 5-1 0,0-5-1 15,0 0-3-15,-8 0-5 0,8 0-7 0,0 0-5 0,-8 0-7 32,8 0-5-32,-9 0-7 0,9 0-13 0,-9 0-20 0,0 0-28 0,9 0-35 0,-8 0-50 0,-1 0-73 0,0-5-142 15,-8 5-92-15,-9 0-56 0</inkml:trace>
  <inkml:trace contextRef="#ctx0" brushRef="#br0" timeOffset="49072.42">12339 9228 69 0,'9'0'149'0,"-9"0"-14"16,0-6-19-16,0 6-17 0,0 0-15 0,-9 0-12 0,9-4-9 15,0 4-7-15,-9 0-4 0,1-6-2 0,8 6-1 0,0 0-1 16,-9-4-3-16,9 4-3 0,-8 0-3 0,8-6-6 15,0 6-2-15,0 0-2 0,0 0-2 0,0-3-1 0,0 3-1 16,0 0 6-16,0 0-1 0,0-5-2 0,0 5 2 16,0 0-1-16,0 0-4 0,0 0 1 0,0 0-2 0,0 0-7 15,-10 0 0-15,10 0-2 0,0 5-2 0,-7-5-2 0,7 0 0 16,-9 0-3-16,9 3-3 0,0-3-2 0,-9 6 1 0,9-2-2 16,-9 6 0-16,9 0 0 0,-17 6 1 0,8-3 1 15,0 3 0-15,-17 3 0 0,9 0-1 0,-1 6 0 0,1-2 0 16,0 3 2-16,-9-3 0 0,8 7 0 0,1-6 1 0,-1 1 0 15,-7 6 1-15,16-8 0 0,-18 2-1 0,11-1 0 16,-2 0-3-16,1 0-1 0,8-5-1 0,-8 3-1 0,8-4 0 16,0 3 0-16,1-3 0 0,-1 2 0 0,0-7 2 0,0-2-1 15,1-1 1-15,8 5 1 0,0-10-1 0,0-1 2 16,0 0-1-16,0 2 3 0,0-2 2 0,0-4 8 0,0 0 10 16,0 0 13-16,0 0 19 0,8 0 22 0,-8 0 25 15,9 0 23-15,0-4 14 0,0 4 6 0,-1-6-5 0,-8-2-9 16,18 3-20-16,-10-10-19 0,1 5-23 0,0-4-24 0,8-6-17 15,-10 5-10-15,4-4-3 0,-4-1-4 0,2 1 0 16,9-5-1-16,-9-1-4 0,0 1-1 0,8 4-1 0,-9-4-2 16,10-1-1-16,-1 0 1 0,-8 2-3 0,8 2 0 0,1-3 1 15,-10 10-4-15,10-5 4 0,-10 4-1 0,0 5-2 16,2-5 0-16,0 6-1 0,-3-2 0 0,1 7-1 0,-8-1 1 16,10 0-5-16,-10 0 0 0,8 0 4 0,-8 5 0 0,0-5 0 15,0 5 0-15,0 0 0 0,0 0 1 0,0 0-2 0,0 0 0 16,0 0-2-1,0 0-1-15,0 0 1 0,0 0 0 0,9 5-2 0,-9-5 1 0,9 10 0 0,-9-5 1 0,7 4 0 16,3 2 0-16,8-2-1 0,-9 1 0 0,-2 5 1 0,11 0 0 16,-9 4 0-16,8-5-1 0,0 5 3 0,1 1 1 15,8-1 1-15,-9 6 1 0,1-5 1 16,7-2 1-16,-6 8 0 0,6-6 3 0,-7-1-2 0,7 1 1 0,-7-7-2 0,8 9 2 16,-9-4-8-16,1-3 4 0,0 4 0 0,-2-4 0 15,2 0 1-15,-1 0 0 0,1-1 0 0,-10 1-1 0,10-2 7 16,-9-3-3-16,9 0-2 0,-18 5-1 0,8-9 0 15,0 2 0-15,0-2 0 0,-8-2 0 0,10 2 1 0,-10-6 1 16,0 6-1-16,0-6-3 0,0 0-16 0,0 0-32 0,0 0-54 16,0 0-68-16,0-6-97 0,8 0-208 0,1-4-115 15,-1-4-64-15,1 5-20 0</inkml:trace>
  <inkml:trace contextRef="#ctx0" brushRef="#br0" timeOffset="49992.9">13337 9784 77 0,'0'5'224'0,"-8"-5"-67"0,-2 0-51 0,10 0-38 0,-8 5-23 15,8-5-13-15,0 0-6 0,0 0-5 0,0 0 0 0,0 0-2 16,0 0 0-16,0 0-1 0,0 0-1 0,0 0-2 16,0 0 2-16,0 0 3 0,8 0 0 0,-8 0 3 0,0 0 3 15,0 0 4-15,0-5 3 0,0 5 4 0,10 0 4 16,-10 0 4-16,0 0 6 0,8 0 3 0,-8 0 6 0,0-5 2 16,0 5 5-16,9-4 5 0,-9 4 5 0,9-7 6 0,0 4 8 15,-1-2 4-15,10 0 3 0,-1-5 2 0,1 0 6 16,-2 2 8-16,11-8 7 0,-1 1 3 0,8 1-3 0,-7-2-2 15,-1-2 0-15,9-3 1 0,-8 1-7 0,-2-3-10 0,1-3-15 16,9-2-11-16,-9 3-9 0,-1-4-5 0,1-1-8 16,2 1-3-16,-3 1-3 0,1-6-3 0,-9 4-1 0,-7 0-4 15,-2 1 2-15,-8 6 2 0,0-3-1 0,0 6-5 0,-8 5-5 16,-2-3-3-16,0 8-3 0,-5 0-4 0,-3 0-6 16,0 6-6-16,1-1-5 0,-10 0-5 0,10 5-3 0,-17 5-2 15,-1-5-2-15,0 9-1 0,2-4-1 0,6 5-5 0,0-1-8 16,1 1-8-16,9 1-5 0,9-1-5 0,-10-2-4 15,18-2-2-15,0 4-2 0,0 0 5 0,8-6 6 0,2 6 7 16,7-4 7-16,1 2 4 0,-2-3 6 0,1 0 1 16,10 0 3-16,-10 1 0 0,9-2 4 0,1 2 0 0,-1-2 1 15,0 5 1-15,-1-4 0 0,1 0 0 0,9 0 4 0,-9 5-1 16,-1 0-2-16,3 0 1 0,-2-1-1 0,0 6-1 16,0-5-1-16,-9 5 0 0,1 0-5 0,7 4 2 0,-7-5 3 15,0 5-2-15,-9 1 3 0,16-5-1 0,-8 11 2 0,1-8 0 16,-1 2 2-16,-8-1-2 0,8 1 0 0,9-7 1 15,-8 7-1-15,-1-4 2 0,-9-3-2 0,18 3 0 0,-8 3 0 16,8-9 2-16,-9 6-2 0,1-6-2 0,8 3-1 0,-9-3-5 16,-8 0-9-16,8-5-13 0,9-2-19 0,-18 4-17 0,10-3-18 15,-1-4-15-15,-7 5-16 0,7-5-16 0,-8-5-19 16,8 5-17 0,1-4-13-16,-2-6-12 0,2 0-15 0,8 0-27 0,-1-5-49 0,2-4-99 0,-1-1-87 0,-8 1-40 0</inkml:trace>
  <inkml:trace contextRef="#ctx0" brushRef="#br0" timeOffset="50358.39">14292 8861 386 0,'20'-10'342'0,"-5"0"-133"16,3 7-89-16,7-3-50 0,-6 0-28 0,6 2-14 0,2-2-9 31,-1 2-3-31,0 4-2 0,-1 0-5 0,2 4-2 0,-11 2-4 0,12 4-1 0,-19-1 0 0,-2 1 1 0,3 10-2 16,-20-1 0-1,10 1 2-15,-16 5 0 0,-2-1 0 0,1 1 1 0,-9-1-2 16,-1 0 3-16,1 0 1 0,0-3 1 0,9-8 2 0,-9 7 1 15,9-10 2-15,8 5 1 0,-9-6 2 0,10 1 0 0,-1-5 2 0,9 5 0 0,-8-6 0 16,8-4 0 0,0 6 0-16,8-1 1 0,-8-5 2 0,9 0 1 15,-1 0 2-15,-8 0 4 0,18-5 2 0,-1 5 3 0,9-6-2 16,0 2-4-16,26-6-2 0,1 0-3 0,16 0-9 0,9-4-24 16,0-1-33-16,10 0-55 0,-2-3-105 0,-1-3-146 15,3 3-89-15,-9-2-51 0</inkml:trace>
  <inkml:trace contextRef="#ctx0" brushRef="#br0" timeOffset="51055.57">15413 9612 57 0,'0'0'235'0,"0"0"-71"0,0 0-56 0,0 0-36 16,0 0-22-16,0 0-8 0,0 0-1 0,0 0 6 15,9-3 11-15,-1 3 8 0,0-5 11 0,12 0 8 0,-5-5 7 16,3 5 3-16,9-9 5 0,-10 4 2 0,9-5 3 0,0-5 4 15,0 1 5-15,-10 0 4 0,11-7 4 0,9 3 3 16,-11-3 6-16,2-2 12 0,-2-2 18 0,10 1 13 0,-9 0 5 16,0-6-5-16,-9 6-9 0,9-4-11 0,-9-3-17 0,-8 3-26 15,1-7-32-15,-2 6-28 0,2-10-23 0,-10 5-13 16,0 1-6-16,-10-7-3 0,2 1-1 0,-2 6-1 16,-6-3 4-16,-2 3 1 0,0 4 5 0,1 5-1 0,-1-1 1 15,-8 10 1-15,9-3 0 0,-9 7 2 0,8 2-4 0,2 5-2 16,-12-1-4-16,3 5 0 0,-1 0-3 0,-1 0-2 0,3 5-1 15,-3 5-3-15,2 0-1 0,-2 5 0 0,10 4-1 16,-9 0 1-16,16 7-2 0,-5-3 1 0,5 12 0 0,10 1 3 16,0 2 0-16,10 1 2 0,-3-1 0 0,11 2-1 0,-1 4 1 15,9 5 2-15,1 0-2 0,-10-6 1 0,8 11-2 16,9-4 0-16,-7 4-1 0,-1-6 0 0,9 6 0 0,-8-5-1 16,16 0 0-16,-8 1 0 0,8-6 1 0,-9-5 1 0,20-1 0 15,-12-3 1-15,10-5 0 0,0-6 1 0,0 1 2 16,9-5-2-16,9-5-3 0,-1-7-16 0,0-3-39 0,18-3-69 15,0-4-83-15,1-1-80 0,-3-7-100 0,12-3-195 0,-20-4-108 16,10 3-51-16,-16-5 7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7-30T10:59:55.36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071 4455 293 0,'0'0'369'0,"0"-5"-125"0,0 5-97 0,0 5-59 15,0-5-35-15,0 5-22 0,0 5-5 0,9 0 4 0,-9-1 7 16,0 6 9-1,9 3 7-15,-9 3 13 0,8 3 9 0,0 5 4 0,2-4-1 0,-1 11 6 16,-1-9 10-16,1 8 4 0,8-7 1 0,-8 7-7 16,8 1-2-16,-9-9 4 0,10 8 1 0,0-7-3 0,7 3 8 15,-7-3 5-15,0-3 0 0,8 4 0 0,-8-4-2 0,7-1-3 16,1-4 10-16,1 0-3 0,-2-6-14 0,1 1-1 0,-1-5 3 16,2 0 7-16,8-5 11 0,-9-5 2 0,17-11-9 0,-8-3-4 0,17-10-11 0,1-11-13 15,7-9-11-15,18-15-9 0,1-10-14 0,8-13-3 16,8-5-4-16,18-7-4 0,-9-14-7 0,18-4-2 15,-1-1 1-15,10-8-7 0,-2 4-2 0,1-6-10 0,-9 2-6 16,11 3-2-16,-10 6 2 0,-2 1-1 0,-6 2-1 0,-9 11 1 16,-11 11 1-16,-17 4 3 0,3 14 2 0,-29 6 2 0,2 14 6 15,-8 4 7-15,-12 12 12 0,-16 9 13 0,10-1 13 16,-19 9 10-16,1 3 11 0,0 3 7 0,-9 0-1 0,0 5-2 16,0 2-11-16,0-4-11 0,-9 7-14 0,0-5-12 0,1 5-11 15,-1 0-11-15,-9 0-10 0,10 5-20 0,-1 2-30 16,0-4-32-16,-8 2-34 0,10 5-40 0,-11-5-94 0,9 10-117 15,-9-5-117 1,0-1-184-16,1 1-90 0,-1 10-68 0,-7-1-28 0,-10 6 9 16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11T06:53:09.2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347 17214 185 0,'0'0'167'0,"0"0"-40"0,0-5-37 0,0 5-30 0,0 0-24 0,7-6-17 0,-7 6-10 31,0 0-6-31,10 0-4 0,-10 0 1 0,0 0 0 16,0 0 3-16,0 0 4 0,0 0 2 0,0 0 4 0,0 0 5 16,0 0 3-16,0 0 3 0,0 0 1 0,0 0 1 0,0 0 2 15,0 0 1-15,0 6-2 0,0-6 0 0,0 0 0 16,0 0-3-16,0 0-1 0,0 0-2 0,0 0-2 0,0 0 0 15,0 0 1-15,0 0 0 0,0 0-1 0,0 0-1 16,0 0 2-16,0 0 2 0,0 0-1 0,0 0 2 0,0 0 0 16,0 0 2-16,0 0 2 0,0 0 2 0,0 0 4 0,0 0-1 15,0 0 1-15,-10 5 0 0,10-5 1 0,0 0-1 16,0 5-1-16,0-5-4 0,-7 0-1 0,7 0-1 0,0 0 0 16,0 0 0-16,-10 0-3 0,10 0-1 0,0 0-1 15,-10 0-1-15,10 0-1 0,0 0-3 0,-7 0-1 0,7 0-2 16,0 0 0-16,-10 0 1 0,2 0 0 0,8 0 0 0,-9 5 4 15,1-5-1-15,8 0 3 0,0 5 4 0,-9-5 1 16,9 0 2-16,-9 5 1 0,9-5 2 0,-8 0 4 0,8 5 1 16,0-5 1-16,-9 0 0 0,9 0-3 0,0 3-2 0,-9-3-4 15,9 0-3-15,-8 6-8 0,8-6-3 0,-9 4-5 16,9-4-4-16,-9 6-2 0,9-2-1 0,-9-4 1 0,9 10-2 16,-8-10 0-16,8 11 2 0,-8-7 3 0,8-4 7 0,-10 4 6 15,10 1 5-15,-8 0 5 0,8-5 4 0,-9 6 4 0,9-2 2 16,-8 2 2-16,8-2-1 0,0-4-3 0,0 5-1 15,-9-5-1-15,9 5 0 0,-10 0-4 0,10-1-6 16,-7 1-5-16,7 2-6 0,-11-4-3 0,11 2-4 0,0 0-4 16,-7 0-3-16,7-5 1 0,0 5 2 0,0 0 0 0,0-5-1 15,-8 5 1-15,8 0-1 0,0 5 2 0,-10-7 1 16,10 3 2-16,-8 4 5 0,8 0 3 0,-9 0 3 0,9-1 3 16,-8 5 3-16,8-4 1 0,-10 5 1 0,2-5 0 0,8 4-5 15,-8 1 0-15,8 0-1 0,0-1-1 0,0 1 0 0,-10 5 0 16,10 0-2-16,0-6 1 0,-8 6 0 0,8-2 1 15,0-2 8-15,-8 3 0 0,8-5-1 0,-9 6 0 0,9-5 6 16,-9 1 2-16,9-3 4 0,0 2 2 0,-9-5-8 0,9 4 3 16,0-4-2-16,0 5-1 0,-8-6-5 0,8 1-2 15,0 1-4-15,0-2-6 0,0 0-3 0,0 1-3 0,0 4-2 16,0-2-3-16,0-2 0 0,0-2 0 0,0 7-1 0,0 0 0 16,0-5 0-16,0 4-2 0,0 1 2 0,0 5 1 15,0-5 1-15,0 4 1 0,0-4 2 0,0 3 2 16,0 2 4-16,0-1 4 0,0 1 1 0,0 0 3 0,0 4 2 0,0-4 3 15,0 0-1-15,0-5-2 0,8 4-3 0,-8 1-4 0,0-7-4 16,9 7-3-16,-9-5-2 0,0 5-3 0,9-6-1 16,-9 1 1-16,0 1-2 0,9-3 1 0,-9 2 1 0,0-5-1 15,0 3 0-15,8-2 0 0,-8 4-1 0,0-5-1 16,8-1 1-16,-8 1-2 0,0 0 2 0,10-6-1 0,-10 7 8 16,0-1-6-16,8-6 3 0,-8 6-3 0,8-4-1 15,-8 2-1-15,10-3 0 0,-10 5-1 0,8-5-7 0,1 6 5 16,-9-1-3-16,8-7 5 0,2 7-1 0,-2 0-1 0,-8-5 2 15,7 5 1-15,4-5-1 0,-4 4 0 0,-7-4-2 0,10 0 1 16,-1 0 1-16,-9 5 2 0,8-5-4 0,-8-1 2 16,9 2 0-16,-1-2 2 0,-8 0 0 0,10 2-1 0,-2-2-1 15,-8-4-2-15,8 6 2 0,1-6-1 0,-9 5-2 0,9-5 2 16,0 4-1-16,-1-4 0 0,1 0 0 0,-9 0 2 16,9 6-1-16,-1-6 1 0,1 0 1 0,-9 0-1 0,9 4-1 15,-1-4 1-15,1 0-1 0,-9 0 0 0,8 0 1 0,2 0 0 16,-10 0 0-16,7-4 1 0,3 4-1 0,0-6 1 15,-10 6 1-15,7-4-2 0,3-1-3 0,-3-1-3 0,3 2 2 16,-10-6-3-16,8 6 2 0,0-6-1 0,2 5-1 0,-2-5-2 16,1 5 1-16,-1-5 0 0,2 1-1 0,-10-1 0 0,8 0-3 15,0 0 3-15,-8 0 1 16,10 1 2-16,-10-1-2 0,8-5 1 0,0 5 2 0,-8-4 1 0,9 0 2 0,-9-1 0 16,9-1 0-16,-9 2 0 0,9 0 5 0,-9-6-1 0,7 6 0 15,-7-6-1-15,10 5-1 0,-10-4 1 16,8 4-2-16,-8-5 2 0,0 6-1 0,0-5-2 0,0 3 1 15,0-4 1-15,0 2 0 0,0 3-1 0,0-4 1 0,0-1 0 16,0 0 0-16,-8 0 1 0,8 7-1 0,-10-8 0 0,10 3 1 16,0-2 1-16,0-6-1 0,0 8-1 0,0-3 1 15,0 3 1-15,-7-2 1 0,7 0 0 0,0 1-1 0,0-1 0 16,0 2 0-16,0-4 0 0,0 4-1 0,0-3 1 0,0 3-1 31,0 3-1-31,0-10-1 0,0 6 1 0,0-1 1 0,0 1-1 0,0-6 1 0,-9 5 1 0,9-4-1 0,0 5 6 16,-9-1 2-1,9-4 2-15,-9 0 0 0,9 4 2 0,-8-5 0 0,0 1 3 0,-2 4 1 0,2-4-3 0,0-1-1 16,-10 2-1-16,9-2 1 16,1-4-1-16,-10 9 0 0,0-5 8 0,11 2-4 0,-10 2-3 15,-3 3-1-15,13-2-1 0,-11 1-13 0,1-6 3 0,-1 4 3 0,10 3-10 0,-10-2 6 16,10 5 2 0,-10 1-1-16,9-1 0 0,1-5 14 0,0 10-6 15,-10-3-3-15,9 3-3 0,9-6-3 0,-8 6 0 0,-1 7 0 16,9-9 0-16,-10 9-5 0,10-2-5 0,0-1-22 15,0 2-43-15,0-2-73 0,0 6-78 0,0 0-72 0,10-4-83 16,-1 4-131-16,8-5-139 0,-9 5-67 0,10 0-4 16</inkml:trace>
  <inkml:trace contextRef="#ctx0" brushRef="#br0" timeOffset="713.11">20945 16716 65 0,'0'0'341'0,"0"0"-73"0,-9 0-75 0,9 0-63 16,0 0-39-16,-8 0-22 0,8 0-13 0,0 0-6 0,-9 0-1 15,9 0-3-15,0 0 3 0,-9 0-3 0,9 0-4 16,0 4-4-16,0 1-5 0,-8 0-3 0,8 5-2 0,-10-10 0 15,10 10-2-15,-8-5 0 0,-1 5 2 0,1-1 3 0,-1 1 2 16,0 5 2-16,2 0 3 0,-4-6-1 0,4 10-1 16,-2-5-1-16,-1 1-3 0,2 5-3 0,-1-4-3 0,1 3-5 15,-1 0-4-15,9-4 2 0,-9 4 2 0,1 1 0 16,-1-2 5-16,9 3 3 0,-9-1 3 0,0 0 4 0,1-2 1 16,8 3-1-16,-9 2 2 0,9 2 1 0,-9-5 2 0,1 4 2 15,0 1 2-15,-2-1 7 0,2 1 3 0,-1-1-1 16,1 5-1-16,-1-5-2 0,1 6-4 0,-1-1-4 0,-2 0-6 15,4-5-8-15,-1 5-1 0,-1-4 1 0,0 4 1 0,0-4 1 16,9-2 0-16,-8 3-1 0,0-3 4 0,8 3 6 16,0-3-2-16,0-1 1 0,8-4-3 0,-8 6 0 0,0-4-2 15,8 0-2-15,-8-1-3 0,9 1-6 0,0-2-1 0,-9-2 5 16,9 9 1-16,-1-5 5 0,-1-2 5 0,4 3 1 0,-11-2 2 16,9-5 2-16,-1 6-4 0,9-1-5 0,-8 1-2 15,-1-5-6-15,2 3-6 0,6 2-1 0,-7-4-4 0,8 3-1 16,1 1 1-16,-1-1-1 0,1 5-1 0,7-4-3 15,-6 3 0-15,6-2-2 0,1 4-1 16,-9-2-6-16,19-2-1 0,-11-3-1 0,1 2 1 0,8-1 0 0,-7 1-1 16,8 0-1-16,0-5 12 0,0-1-2 0,-10 1-5 0,10-5-1 15,0 4-2-15,0-4 0 0,-8 0-1 0,7-6-1 0,-8 7-16 16,9-7-7-16,-9 2-12 0,8-6-28 0,-7 4-38 0,-1-4-47 16,8 0-45-16,-8 0-42 0,0-4-35 0,0 4-29 15,0-6-33-15,0 2-49 0,2-7-97 0,-4 7-60 0,-6-6-20 16</inkml:trace>
  <inkml:trace contextRef="#ctx0" brushRef="#br0" timeOffset="1535.51">21944 16750 383 0,'0'0'367'0,"0"5"-123"16,-10-5-99-16,10 0-55 0,0 0-31 0,0 0-13 0,0 0-9 15,0 0-4-15,0 0-2 0,0 0-1 0,0 0-4 0,0 0-2 16,0 0-5-16,0 0-2 0,0 0 2 0,10 0 3 15,-10 0 7-15,0 0 8 0,0 0 9 0,0 0 10 0,7 0 11 16,-7 4 11-16,10-4 7 0,-3 0 4 0,3 6 3 0,0-6 1 16,-3 4 3-16,11-4 1 0,-1 5-2 0,1-5-4 15,-1 5-3-15,0-5 0 0,9 0 1 0,1 5-8 16,-11 0 3-16,12-5 2 0,-3 4 0 0,-7 2-3 0,7-2 0 16,2 0 5-16,-2 3-9 0,2-4 6 0,-11 9-10 0,10-9-8 15,1 7-8-15,-1 0-3 0,-1 0-5 0,-6-1-11 0,16 1-1 16,-10 0-5-16,1 6-5 0,0-6-5 0,0 3-1 15,-9 2-5-15,9 0-6 0,2 4-2 0,-3 1-4 0,1-2-2 16,1 3 0-16,-2 3-2 0,-8 0-1 0,9 1 0 0,0-1 2 16,1 6-2-16,-1-2 0 0,-2 3 1 0,3-7-2 15,-9 6 0-15,8-1-1 0,-9 0 1 0,9 0-2 0,-8-1 3 16,7 3 0-16,-7-3 0 0,-1 3 4 0,2-7 2 0,-12 5 1 16,4 0 2-16,-4 1 1 0,1-1 1 0,-8 5 2 0,-8 1 5 15,1-2-2-15,-11 3 2 0,-1 2 1 0,2 1 0 16,-9 6-2-16,0-3 1 0,0 3-3 0,0-6-2 15,0 5 5-15,-8-1-5 0,6-4-4 0,3 1-2 0,-1-1-1 16,-1-9-4-16,11-1-10 0,-2-6-19 0,1 3-66 0,0-7-105 16,-1-5-115-16,10-4-171 0,-9 0-169 0,7-5-106 15,-7 5-60-15,1-6-17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2T06:52:24.91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018 16548 321 0,'-9'-3'339'0,"9"-2"-107"0,0 0-84 0,0-5-47 0,0 5-21 0,-7-5-7 0,7 7-4 0,0-4-4 16,0 2-2-16,0 1-5 0,-11-2-4 0,11 6-7 0,0-4-8 16,0 4-6-16,0 0-3 0,0 0 1 0,0-5-3 0,0 5 1 15,0 0 0-15,0 0 5 0,0 0 5 16,0 0 4-16,-9 0 3 0,9-5 2 0,0 5 3 0,-7 0 2 15,7 0 1-15,0 0 2 0,-11-5 4 0,11 5 5 0,-7 0 3 16,-2 0 7-16,9-4 6 0,-8 4 8 0,-1-6 13 16,0 6 10-16,9 0 6 0,-8 0 7 0,-1 0 6 15,0-4 2-15,1 4-1 0,-1 0-7 0,0-6-16 0,0 6-15 0,1 0-16 0,0-4-15 0,-2 4-17 16,-7-6-13-16,9 6-8 0,-9 0-7 0,8-4-1 16,-9 4-2-16,10 0-2 15,-10 0 1-15,9-4-1 0,-9 4 1 0,1 0-1 0,9 0 1 16,-9-5 1-16,-1 5-1 0,9 0 2 0,-7 0 4 0,6 0-1 0,2-6-1 0,0 6 1 15,-2 0-2-15,0 0-2 0,3 0-2 0,-11 0-1 0,10-4-5 16,-1 4-3-16,-7 0-1 0,6 0-2 0,1 0 1 0,0 0 0 16,-7 0 0-16,-2 0-3 0,9 0 2 0,-8 0 0 15,0 0 1-15,-1 4 2 0,1-4 0 0,-1 0 0 16,2 6 2-16,-1-6 2 0,-1 5 0 0,-1-5-1 0,2 4 2 16,1-4 1-16,-2 4-3 0,1 2 0 0,7-2-1 0,-6-4-3 15,-2 6 1-15,10-2-1 0,-10 2-1 16,9-2 1-16,-8-4-1 0,9 5 0 0,-1-5 2 0,-9 5 2 0,10 0 0 0,-1-1 0 15,0-4 1-15,0 6 0 0,1-6 0 0,1 0 1 16,-13 4 0-16,12-4-1 0,0 5-2 0,-1 2-1 0,-8-7 1 16,7 3 0-16,2 2 1 0,-9 0-1 0,8-5 0 15,1 5 0-15,-10 0 0 0,9 0 1 0,-8 5-1 0,0-7-3 16,0 4 0-16,0 2-2 0,-3 1 2 0,4 0 0 0,-1-1-10 16,-10 1 2-16,10 4 2 0,0-4 1 0,-9 5 2 15,9-5 2-15,-1 6 2 0,-8-8-1 0,9 7 9 0,-9-5-2 16,8 5 0-16,1-6-3 0,-1 1-3 0,1 0 1 0,0 4-3 15,0-4 1-15,-1 5 0 0,1 0-2 0,0-7-2 0,-1 8 1 16,1 3 0-16,-1 1 1 0,1-1-2 0,-1 1 0 16,2-1 0-16,-2 1 2 0,9 5-1 0,-8-6 1 0,0 0-1 15,-1 7 1-15,0-7 1 0,10 1 0 0,-9 3 0 16,-1-3-1-16,10 4 2 0,-9-4 1 0,-2 4-2 0,11 0-1 16,-9-3 1-16,8 3-10 0,-8 0 3 0,8-5 4 0,0 7 0 15,-8-3 1-15,9 7 3 0,-2-7-2 0,2 3 0 16,-10 3 9-16,10-5-3 0,-1 5-4 0,1 1 0 0,-9 1-1 15,8-8-1-15,0 6-1 0,0 1-2 0,1-2 3 16,-1-3 0-16,9 4-3 0,-9-5 1 0,9 1 1 0,-9 0 1 16,9-1 0-16,0 0 2 0,0 0-1 0,0 7 2 0,0-8 0 15,9 7 0-15,-9-5-2 0,9 4-1 0,-9 0 0 0,9 1 1 16,-1-2 1-16,-8 2-4 0,9-1 2 0,0 0 0 16,-9 6 1-16,9-7 1 0,-1 3-1 0,1-7-1 15,-9 6 0-15,17-7 0 0,-9 2 0 0,2 1 0 0,-2-3 0 16,0-3 0-16,2 4 0 0,6-4-1 0,-7-1-1 0,9 1 1 15,-10-1 0-15,10-3-1 0,-1 2 0 0,1 3 2 16,-2-8 1-16,2 7 2 0,0-5-1 0,-1-1 2 0,9 1-2 16,-8 0 1-16,-1 3-1 0,0-8-1 0,10 5-1 15,-11 1 0-15,12-8 0 0,-13 4 0 0,12 1-1 0,-9-3 0 16,8 0 0-16,0-1 0 0,-1 1 1 0,1 0-1 0,0-5-1 16,1 5 2-16,-1-5 1 0,-9 0-1 0,9 5 0 15,0-6-1-15,0 1 1 0,-9 0 0 0,1 0 1 0,8 0-1 16,-9-1 0-16,1 2 1 0,0-6-1 0,-2 4 1 15,-6-4-2-15,7 4 1 0,0-4 1 0,0 7-1 0,-8-7 1 16,9 3-1-16,-10-3 0 0,10 0 0 0,-10 0 1 0,10 0 0 16,-1 0 0-16,0-3 0 0,0-4 2 0,9 3-1 15,-8 0-1-15,-1-2-1 0,1 2 0 0,8-6-1 0,-9 0-1 16,1 6-2-16,-2-6-1 0,2 5 2 0,0-5-1 16,7 0 1-16,-7 5 0 0,0-10 2 0,-1 6-1 0,0-1 2 15,-7 0 0-15,7 0 0 0,-1 1 0 0,-7-5-1 0,9-2-1 16,0 7 1-16,-10-7-1 0,0 2 0 0,10 0-2 15,-10-1 0-15,1 1 0 0,9-1 2 0,-11 0-1 0,11-4 0 16,-9 4 0-16,8 0 2 0,-8-4 0 0,8 5 1 0,-7-1 0 16,5-5 0-16,-5 6 1 0,0-6-1 0,6-1 3 15,-6 3-2-15,-2-2-1 0,0 1-2 0,1-1 0 0,9-5 2 16,-10 7 0 0,-8-3 1-16,9-2-2 0,-1 3 1 0,1 1 1 0,-1-6 1 0,-8 5-1 0,10 1-1 0,-10 0 0 15,8-2 0-15,-8 6 0 0,0-8-1 0,9 7 2 16,-9-9 2-16,0 7 1 0,0-2 0 15,0 1-1-15,0-1-2 0,0 0 0 0,0 1 3 0,0-1-2 0,-9 7-1 16,9-7 0-16,0 1-1 0,0 4 1 0,0-6 0 0,0 7 0 16,0-6-1-16,-8 6 0 0,8-1 0 0,0-5-1 0,0 5 1 15,0 1 0-15,0 1 0 0,0 1 0 0,-10-2 0 0,10 4-1 16,0-5-2-16,0 5 1 0,0-4 0 0,0 0-1 16,0 4 2-16,0-4 0 0,0 4 0 0,0-5-1 0,0 5 1 15,0-3 0-15,0 3 0 0,0-1 1 0,0 1 0 16,0-4-1-16,0 4 2 0,0-6-1 0,0 8 1 0,0-3 1 15,-8 1 1-15,8-4 0 0,0 5 2 0,0-1-1 0,0-5-3 16,0 1 0-16,-9-1 2 0,9 5 0 0,0-5 0 16,0 0 1-1,0 1-2-15,0 0-1 0,0-2 2 0,0-2-1 0,0 3-1 0,0-1 0 0,0 3 0 0,0 3-2 16,-8-5 1-16,8 0 0 0,0 1 0 0,0-1 1 0,0 0 1 16,-9-5 1-16,9 2-2 0,0-3 0 0,-8 3-1 0,8-8 1 15,-9 3-1-15,9-3-2 0,-9 2-3 0,0 0-4 0,1-1 4 16,8-4 1-16,-8-1 0 0,-2 7 2 0,2-8 1 15,0 3 1-15,-2-2 1 0,0 1 4 0,-5 0-2 16,5 4 2-16,2-5 0 0,-10 1 2 0,11 1 3 0,-12-2 1 16,1 1 2-16,11-1 1 0,-11 1 4 0,1 0 4 0,-1 4 4 15,10 1 2-15,-10 0-1 0,1 3-1 0,-1-3 0 0,2 5-2 16,-1 4-5-16,-10 0-4 0,10 6-7 0,-9-1-15 16,-1 10-19-16,-7 0-22 0,-1 10-31 0,0 9-106 15,-8 1-139-15,8 5-188 0,0 4-158 0,1 5-113 0,-1 1-60 16,0-7-24-16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11T06:55:52.4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27 11489 256 0,'0'0'248'0,"0"-6"-83"16,0 3-58-16,0-4-31 0,0 4-18 0,0-2-9 0,0-1-5 16,0 6-4-16,0-4-3 0,0 4-3 0,0-5-2 0,0 5-4 15,0-5-1-15,0 5-1 0,0 0 0 0,0 0 0 16,0 0-1-16,0 0 4 0,0 0-4 0,-10 0-4 0,10 0-2 15,0-5-3-15,0 5-3 16,0 0 1-16,-7 0 1 0,7 0-1 0,0 0 5 0,0 0 3 0,0 0 4 0,0 0 5 16,-10 0 4-16,10 0 4 0,0 0 2 0,0 0 3 0,0 0 4 15,0 0 4-15,0 0 6 0,0 0 4 0,-8 0 5 16,8 0 5-16,0 0 5 0,0 0 5 0,0 0 5 0,0 0 7 16,0 0 7-16,0 0 8 0,0 0 6 15,0-5 1-15,0 5-3 0,8 0-6 0,-8 0-9 0,0 0-12 0,0 0-18 16,0 0-15-16,0 0-18 0,0 0-13 0,0 0-10 0,0 5-9 15,10-5-6-15,-10 0-1 0,0 5-1 0,7-5 3 0,3 5 3 16,0 0 7-16,-3-1 7 0,3 2 10 0,-3-1 9 16,3-2 7-16,6 7 6 0,-6-4 1 0,7 4 0 0,1 0 1 15,-10-5-3-15,18 3-10 0,-9 2-8 0,1 0-5 16,-1 0 5-16,10-4-7 0,-11 3-6 0,11 1-7 0,-12-6-3 16,13 2 0-16,-11-2-1 0,10 1-1 0,-10 0-6 0,0-5 10 15,0 0 5 1,9 0 4-16,-8 0 5 0,-1-5 2 0,-9 0 6 0,11-5 3 0,-1 0 0 0,-2 2-3 0,2-3-3 15,-10-3 0-15,10-2-2 0,-10-2-1 0,10 3-3 0,-1-1-5 16,-9-2-1 0,10-2-1-16,0 5 0 0,-11 1-3 0,3-1 1 0,7 0-3 15,-7 6 0-15,-3-1 1 0,4 1-3 0,-4 3-1 0,1-4-1 16,1 6-1-16,0 4-4 0,0-6 1 0,8 3-1 0,-8 3-2 0,8 0 2 0,0 0 10 0,0 0-5 16,1 3-3-16,8-3 0 0,-9 0 0 0,9 6-1 15,-8-6 0-15,-1 4 1 0,10 2-11 0,-10-6 4 0,0 4 2 16,0-4 2-16,0 6-1 0,1-6-2 0,0 4 2 0,-1 1-4 15,-9-5 1-15,10 0-1 0,0 4-1 16,-2 2-3-16,-6-2 2 0,7-4 2 0,0 5-1 0,0-5 1 0,1 5 0 16,-9-5 3-16,8 0 1 0,0 0 1 0,1 6-1 0,-1-6 2 31,1 0 8-31,-2 0-4 0,2 0-3 0,8 4-1 0,-9-4 0 16,1 0 2-16,-1 0 0 0,9 5-3 0,-8-5-7 15,-1 0 3-15,9 0 4 0,-9 5 1 0,10-5 1 0,-1 0 1 16,-9 0-1-16,10 0 2 0,-11 0-2 0,10 0 2 0,-8 0-3 15,-1 0-11-15,9-5 5 0,-8 5 4 0,-10 0 2 16,0-5 1-16,2 5 1 0,-2 0-1 0,1 0 7 0,-9-4 7 16,0 4-4-16,8 0-5 0,-8 0 0 0,0-6-3 15,0 6-4-15,0 0-15 0,0-5-53 0,-8 5-106 0,16-5-120 16,-8-5-194-16,0 6-163 0,-8-5-107 0,8-1-53 0,0 4-19 16</inkml:trace>
  <inkml:trace contextRef="#ctx0" brushRef="#br0" timeOffset="1095.17">18148 11793 238 0,'0'-6'390'0,"10"6"-128"0,-10-6-96 0,0 2-54 0,0 4-29 15,8-4-15-15,-8 4-5 0,0 0-3 0,0 0-2 16,0 0-4-16,0 0-7 0,0 0-8 0,0 0-6 0,0 4-3 16,0-4 0-16,0 0 5 0,0 0 6 0,0 4 12 0,0-4 12 15,0 6 17-15,0-6 16 0,-8 10 18 0,8-6 22 0,-10 1 20 31,10 0 18-31,-8 5 7 0,0 5 0 0,-2-1-9 0,-7 1-14 0,-1 5-19 0,2-1-23 0,-11 1-26 0,0 4-22 16,-6 5-16-16,6 0-10 0,-7 1-4 0,-1-1-3 0,1 1-2 31,-10 3-2-31,17-3-6 0,-8 5-1 0,10-7-2 16,-10 2-4-16,18-6-1 0,-9 1-1 0,0 0-3 0,9-6-1 16,8 1-1-16,-7-1-2 0,5-5-1 0,-5 1-3 0,16-1-3 15,-10 2-1-15,2-7-1 0,8 1 1 0,0 0-1 0,0-1-2 16,0 1 1-16,8 0-1 0,-8 0 0 0,10 0-1 15,-3 5 1-15,13-6 0 0,-4 1 1 0,1 0-7 0,0 3 4 16,10-3 3-16,-1 6 3 0,0-7 0 0,8 5 2 16,1 2 1-16,0-7 1 0,9 6 9 0,-1 6-4 0,0-8-4 15,1 2-2-15,9 0-2 0,-11 4 0 0,1-4-2 16,1 0-1-16,-1 0-2 0,1 0 0 0,-9-2 0 0,0 1 0 16,-1-2 2-16,-8 1-2 0,0-3 0 0,0 0 1 0,0 0 0 15,-8-1 1-15,-2-3-1 0,-6-2 0 0,-1 6 1 0,-1-5 0 16,2-5 1-16,-3 5 0 0,-7-5 4 0,0 5 3 15,9-5 3-15,-9 0 1 0,0 0 0 0,0 0 0 0,0 0-1 16,0 0 0-16,0-5-3 0,0 0-8 0,0 5-12 0,-9-5-21 16,9 0-56-16,0 0-105 0,-7-5-105 0,-3 1-107 15,10-1-166-15,-8-5-136 0,-1 0-72 0,-1 0-31 0</inkml:trace>
  <inkml:trace contextRef="#ctx0" brushRef="#br0" timeOffset="1569.63">18557 12290 118 0,'0'-15'533'0,"0"5"-99"0,0 0-143 16,9 6-81-16,-9-1-35 0,0 1-10 0,0-2 2 0,0 2 1 15,0-2-1-15,8 6-12 0,-8 0-15 0,0 0-25 16,8 0-29-16,-8 0-30 0,10 6-22 0,-2-2-6 16,10 2 6-16,-10-2 17 0,9 1 17 0,1 5 16 0,0 4 11 15,-1-4 5-15,10 5 1 0,-9 4-1 0,-3-4-9 0,3 3-15 16,8 4-17-16,-9-3-12 0,1 4-12 0,-1 3-4 16,1-7-5-16,-2 7-6 0,2-3-2 0,-1-5-4 0,-8 3 0 15,8-1-1-15,1-6-2 0,-11 0 3 0,13 1 0 0,-12-5 3 16,1 0 1-16,-2-6 6 0,3 2 2 0,-10 0 9 0,8-6 6 15,-8 3 7-15,9-6 3 0,-9-3 4 0,9 0 4 16,-9-4 2-16,8-4 2 0,1-1 0 16,-9-5-1-16,0 2-5 0,8-6-3 0,-8-1-5 0,0 2-4 0,0-3-5 0,0-3-6 15,0 4-7-15,0-5-5 0,0 5-5 0,-8-2-2 16,8-3-2-16,0 0-3 0,0 1-4 16,0-1-3-16,0 7-3 0,-9-8 0 0,9 7 0 0,0 0-2 15,0 0-2-15,-8 9 2 0,8-5-2 0,0 7 0 0,0 2-7 16,0 1-11-16,0 5-16 0,0 2-20 0,0-3-23 0,0 2-29 0,0 4-64 15,0-6-90-15,0 12-82 0,0-6-67 0,0 4-77 16,0 2-143-16,0-3-97 0,0 2-49 0,0 5 22 0</inkml:trace>
  <inkml:trace contextRef="#ctx0" brushRef="#br0" timeOffset="1985.31">19225 11952 287 0,'0'-4'567'0,"0"-2"-107"0,0 2-158 0,0 4-93 0,0-4-46 16,0 4-24-16,0 0-13 0,0-6-7 0,9 6-3 0,0 0-2 16,-1 0-11-16,1 0-21 0,0 0-22 0,8 0-11 15,1 6 2-15,8-2 19 0,-9-4 14 0,8 4 18 0,-7 6 15 16,8-4 11-16,0 3 6 0,1 1-6 0,-1 0-14 0,0 0-22 15,0-1-17-15,0 6-14 0,9-4-18 0,-18-1-9 0,9 3-9 16,1-3 2-16,-2 0-8 0,1 0-4 0,0 5-5 16,0-6-3-16,-8 1-1 0,8-1-2 0,-9 1-3 0,0 1-8 15,0-2 5-15,1 6 3 0,-10-5 2 0,2 0 1 16,-2 0 0-16,1 3 3 0,-1-3 3 0,-8 6 1 16,0-3 2-16,0 7 2 0,0 0 2 0,-8-1 2 0,-1 5 3 0,-9 2 2 15,3-3 0-15,-3 6 1 0,-1 1 1 0,-6-1-2 16,-1 1-1-1,8 0 0-15,-8-1-2 0,9-6-2 0,-9 8 0 0,8-7-2 0,2-5-3 0,-4 7-2 0,13-13-1 0,-10 7-4 16,8-5-1-16,0-1-3 0,1 1-1 0,-2-5-12 16,10-1-17-1,-8 5-39-15,-1-2-109 0,9-3-119 0,9 1-152 0,-1-2-214 16,2-2-117-16,-2 0-55 0,10 4-17 0</inkml:trace>
  <inkml:trace contextRef="#ctx0" brushRef="#br0" timeOffset="3647.97">20555 12783 227 0,'0'0'330'0,"0"-4"-102"0,8-6-75 15,0 5-41-15,-8-10-20 0,9 4-6 0,0-2 3 0,-9-2 10 16,9 2 11-16,-1-9 2 0,-8 3 6 0,7 5 11 0,-7-6 16 16,0 5 16-16,0-5 17 0,11 7 13 0,-11-2 4 15,0-6-2-15,-11 8-4 0,11-2-1 0,0 0-26 0,0-5-25 16,0 6-28-16,0-1-26 0,0 1-18 0,0-2-12 15,0 3-11-15,0-3-25 0,11 6-5 0,-2 0-4 0,-9-5-5 16,8 7-3-16,9-2-2 0,-8 1-2 0,-1 3-1 0,2-3 0 16,6 3 0-16,-7 6-2 0,8-4 0 0,-8 4-1 15,9 0 1-15,-1 4 0 0,-8-4 0 0,8 10 1 0,-9 1 0 16,2-2 0-16,-1 1 3 0,-2 5 1 0,4 0 0 0,-11 4 2 16,7 4-1-16,-7-3-1 0,9 5 2 0,-9 1 0 15,9-8 0-15,-9 5 0 0,8-2 0 0,-8 4-2 0,9-2 1 16,-1-2 1-16,-8-3 0 0,10 2 1 0,-2-5-1 0,10 1 1 15,-10-3 0-15,1-3 2 0,-1 0 0 0,10 0 2 0,-10-10-1 16,9 5-2-16,0-2-2 0,3-3-11 0,-5-3-13 16,3-2-16-16,0-5-13 0,8 5-15 15,-9-10-6-15,1 2-4 0,-1-3 4 0,0 1 6 0,0-5 15 16,1 6 15-16,-10-5 12 0,1-1 13 0,0 1 10 0,0-1 8 0,-9 1 11 16,8 4 6-16,-8-5 10 0,0 1 7 0,0 4 12 15,0-5 7-15,-8 6 7 0,8-1 4 0,-9 5-3 0,9 0-4 0,-9 0-5 16,0 0-7-16,1 7-9 0,-1-2-7 0,0-2-7 15,1 7-7-15,-1 0-6 0,0 0-4 0,1 7-1 0,-1-2 0 16,1 5-2-16,8-1 1 0,-10 5 0 0,2-4-2 16,8 9 1-16,-8-3 0 0,8 3 0 0,0-5-1 0,0 6-1 15,0-1-2-15,8-5 1 0,-8 7 1 0,8-6-1 0,2-2-1 16,-2 7-1-16,1-10-1 0,8 5 0 0,0-5-2 16,1 0-14-16,-1-4-33 0,1-3-60 0,8 2-78 0,1-5-74 15,-10 0-74-15,8-5-86 0,1 2-140 0,1-9-115 0,-1 2-44 16,-9 2 20-16</inkml:trace>
  <inkml:trace contextRef="#ctx0" brushRef="#br0" timeOffset="3870.17">21500 12338 599 0,'-9'-4'609'16,"9"4"-133"-16,-7-6-121 0,7 6-60 0,0 0-33 0,-11 0-24 15,11 6-8-15,0-2-9 0,0 2-7 0,0 9-20 0,0 0-31 16,0-2-39-16,11 7-37 0,-4-1-28 0,-7 6-26 15,9-5-9-15,1 9-7 0,-2-4-5 0,1-1-4 16,-1 10-2-16,1-5-2 0,-9 7 1 0,9-9-1 0,-1 8-1 16,1 0-3-16,0-1-7 0,0 0-22 0,-1 1-44 0,1-2-65 15,0-4-72-15,-1 1-61 0,0-1-53 0,2-1-49 0,-10-7-48 16,0 3-55-16,0-8-67 0,0-3-46 0,0 3 11 16</inkml:trace>
  <inkml:trace contextRef="#ctx0" brushRef="#br0" timeOffset="4059.94">21588 12495 58 0,'0'-24'592'15,"0"-1"-40"-15,8 1-134 0,-8 9-107 0,0-5-61 0,9 7-30 16,0-2-27-16,-9 5-22 0,8-1-17 0,0 1-16 0,10 1-24 16,-9 4-27-16,-1 5-27 0,9 0-28 0,-8 0-19 15,2 5-12-15,-4 4-9 0,1 1-16 0,1 4-31 0,-9 1-29 16,0 11-34-16,0-3-33 15,0 3-33-15,-9 3-34 0,9-5-33 0,-8 6-33 0,1-1-40 0,7 0-86 0,0-5-85 16,-11 1-31-16</inkml:trace>
  <inkml:trace contextRef="#ctx0" brushRef="#br0" timeOffset="4407.88">21770 12794 295 0,'0'0'539'0,"0"0"-124"0,0-7-133 0,0 3-85 0,0 4-48 0,9-4-27 16,-1-6-15-16,2 5-8 0,6-5-5 0,-7 1-6 16,8-6-11-16,1 0-17 0,-2-3-8 0,2-4 3 15,-1-2 15-15,1 5 15 0,-10-1 27 0,2-5 27 0,-3 7 18 16,3-2 11-16,-3-4 0 0,-7 4-12 0,0-5-20 0,0 6-15 16,0 0-27-16,0-7-28 0,-7 7-18 0,7-1-13 0,-10-5-10 15,3 7-5-15,-3-6-5 0,10 4-3 0,-8 0-4 16,0 1 0-16,8 4 3 0,-10-5 1 0,10 7 0 0,-8 3 0 15,8 0 2-15,0 4 1 0,-9 2-2 0,9-2-1 0,0 3-5 16,0 3-1-16,-8 0-1 0,8 0-3 0,0 0-3 16,0 3-3-16,0 7 4 0,0 0-2 0,8 0 0 0,-8 5 7 15,0 5-4-15,0-1 0 0,0 5 1 0,0-4-1 16,9 4-1-16,-9 6 0 0,0-5 1 0,8 4-8 0,-8 0 2 16,0 4 0-16,10-3-8 0,-10 3-14 0,8 3-41 0,0-7-84 15,2 0-88-15,7 0-83 0,-10-5-91 0,13 1-142 16,-4-5-134-16,1-5-65 0,1-1 3 0</inkml:trace>
  <inkml:trace contextRef="#ctx0" brushRef="#br0" timeOffset="4709.11">22326 12520 674 0,'-18'5'761'0,"1"-5"-15"15,0 10-193-15,8-7-162 0,-9 8-134 0,8-6-107 0,3 5-68 16,-1 0-35-16,8-7-19 0,0 7-21 0,0 0-30 15,8 0-38-15,-8 1-44 0,7-7-40 0,3 0-34 0,8 2-30 16,-9-6-19-16,8 0-2 0,0-6 17 0,1 2 30 0,-2-6 36 16,2 1 43-16,-10 3 39 0,2-4 36 0,-2 0 32 0,1 2 30 15,-1 3 30-15,2-5 37 0,-10 5 48 0,0 0 47 16,0-1 35-16,0 3 22 0,0 3 5 0,0 0-4 0,0 0-18 16,0 0-30-16,0 0-42 0,0 3-46 0,-10-3-40 0,10 11-27 15,-8-6-18-15,8 5-10 0,-9 0-8 0,9-1-3 16,0 5-4-16,0-4-2 0,0 5-3 15,0-5 2-15,0 6-5 0,9-8-8 0,-1 7-18 0,2 1-42 0,-2-6-67 0,-1-2-75 16,11 2-71-16,-8 0-70 0,7 0-78 0,0-7-109 16,1 4-125-16,-1-7-37 0,1 4 24 0</inkml:trace>
  <inkml:trace contextRef="#ctx0" brushRef="#br0" timeOffset="5297.13">22863 12461 178 0,'0'-5'463'0,"-8"0"-116"0,8 5-116 15,-9-5-74-15,9 1-47 0,-8 4-26 0,8-6-16 16,0 6-7-16,-10 0-8 0,10 0-6 0,0 0-14 0,-8 0-11 16,8 0-10-16,0 6-5 0,0-6 0 0,0 4-3 0,-8-4 0 15,8 5-1-15,0 0 3 0,0 0 1 0,0-1 5 16,0 2 3-16,-9 3 3 0,9-2 7 0,0-4 10 0,0 7 13 15,0 0 8-15,0 0 2 0,-9-2 2 0,9 2-1 0,0 6-3 16,0-6-5-16,0 0-11 0,-8 3-13 0,8-3-10 0,0 5-6 16,8-5-4-16,-8 0-1 15,0 0-3-15,0-1 0 0,9 1-1 0,-9-5 0 0,9 4 0 0,-9-3 1 0,8 0-3 16,0-3 1-16,2 4 1 0,-2-4-1 0,1-3 1 0,-9 0-1 16,8 5-1-16,10-5 2 0,-9 0 0 0,0-5-2 15,-2 5 0-15,10-3-3 0,3-4-4 0,-3 4-6 0,-9-9-8 16,9 3-8-16,1-6-6 0,-1 6-6 0,0-7-4 0,1 2-1 15,-1-1 3-15,9-5 7 0,-9 7 7 0,2-7 7 16,-1 1 6-16,-3 4 7 0,-5-5 5 0,7 5 2 16,-9-4 2-16,10 5 1 0,-9-2 2 0,0 2 2 0,-1-1 5 15,-8 1 4-15,9 5 5 0,-9-1 8 0,0-2 14 0,0-2 10 16,0 10 7-16,0-5 5 0,0 3 7 0,-9 1-1 0,9-5 0 16,-8 10-6-16,-1-4-12 0,0 4-9 0,1 0-6 15,-2 0-9-15,2 4-9 0,-1-4-6 0,1 6-5 0,-2-2-3 31,10 7-3-31,-8-8-1 0,1 7-1 0,7-4 1 0,-11 2-1 16,11 4 0-16,0-2 1 0,0 3 1 0,-7-3-1 16,7 0 0-16,0 5 0 0,0-1 0 0,0 1 0 0,-10-5 0 15,10 9 0-15,0-4 0 0,0 0 0 0,0 0 0 0,0-2 0 16,10 8 0-16,-10-6 1 0,0 4 0 0,7-5 0 16,-7 1 2-16,11-1 0 0,-4 1 1 0,1-5 0 0,10 0-1 15,-9 0 0-15,17-4 0 0,-8-3-7 0,7 4-21 0,1-14-31 16,8 7-37-16,1-9-36 0,1 3-36 0,-1-3-35 0,-9-6-36 15,8 6-35-15,1-7-30 0,0 2-39 0,-9-1-76 16,1-5-51-16</inkml:trace>
  <inkml:trace contextRef="#ctx0" brushRef="#br0" timeOffset="5741.7">23612 12055 332 0,'0'-10'606'0,"0"7"-101"16,-10-3-121-16,10 2-80 0,0 4-44 0,0-6-33 0,0 6-29 16,10 0-19-16,-10 6-18 0,0-6-23 0,7 10-33 15,3-7-32-15,-3 7-30 0,-7 0-21 0,10 5-10 0,-2 0-4 16,0-1-3-16,-8 1-4 0,10-1 0 0,-2 6 0 0,1-1 0 15,-9 1 3-15,0-1-1 0,0 1-2 0,0 5 2 16,0-1 4-16,0 1 8 0,-9-1 10 0,1 6 5 0,-2-1 5 16,2 0 5-16,-10 0 4 0,1 0-2 0,10 5-1 0,-3-4-9 15,-7 0-9-15,8-7-5 0,0 2-4 0,9 1-4 0,-8-13-6 16,8 1-5-16,0 1-7 0,0-8-9 0,8-4-20 16,-8-3-26-16,9 0-30 0,7-3-31 0,-6-7-24 15,7-2-14-15,-7 3-5 0,7-6 4 0,-1 0 16 0,-6 1 29 16,-2 4 27-16,9-5 35 0,-8 5 30 0,0 0 26 0,-1 7 22 15,2-7 15-15,-2 5 14 0,0 5 8 0,1-5 10 16,-9 5 4-16,9 0-3 0,0 0-8 0,-2 0-10 0,3 0-6 16,-10 5-13-16,17-5-9 0,-7 5-9 0,6-5-5 0,-7 0-1 15,9 0-8-15,-1 0-27 0,1 0-43 0,7-5-47 0,2-5-51 16,-11 5-56-16,19-4-73 0,-9-1-108 0,0-1-141 16,1 2-54-16,0-1-6 0</inkml:trace>
  <inkml:trace contextRef="#ctx0" brushRef="#br0" timeOffset="6733.05">24627 11899 137 0,'0'-14'417'16,"8"4"-94"-16,-8 0-92 0,0-5-55 0,0 7-21 0,0-2-1 15,0-6 17-15,0 6 32 0,0 1 28 0,0-7 20 16,0 12 11-16,0-6 3 0,0 6-14 0,-8-7-24 0,8 7-28 15,0-2-39-15,0 6-39 0,8-4-31 0,-8-2-26 0,0 6-19 16,0 0-13-16,0 0-8 0,9 0-10 0,-9 0-16 16,0 6 3-16,0-2 4 0,8 6 3 0,1 5 5 0,0-1 6 15,-9 6 4-15,8 5 3 0,2 4 12 0,-2 6-4 0,1-1-7 16,-1 0-5-16,10 1-4 0,-11 4-5 0,4-1-2 0,5 1-4 16,2 1-1-16,-1-2-2 0,1 1 0 0,-1-4-1 15,1 4-1-15,-1-11 0 0,8 3-2 0,-7-3 0 0,8-3 0 16,-9-5 1-16,9-6 2 0,-8 1 0 0,-1-5 1 0,10-6 1 15,-10-4 1-15,0-4 2 0,1-2 5 0,-2-3 2 16,2-5 6-16,-10-2 7 0,10 2 4 0,-9-5 3 0,-1 0 5 16,-8-3 5-16,10 8 4 0,-10 1 0 0,0-2 1 15,0 5-3-15,0 0-3 0,0 0-3 0,0 5-6 16,0-5-7-16,0 6-1 0,-10-2-10 0,10 6-8 0,0-4-6 0,0 4-8 16,10-5-3-16,-10 5-6 0,0 0-8 0,0-4-13 15,0 4-2-15,8 0-3 0,-8 0-2 0,0-6 0 0,9 6 1 16,0 0 7-16,-9-4 8 0,7-2 7 0,3 6 6 0,-3-10 6 15,4 6 3-15,-2-2 2 0,-2 3 1 0,11-3-3 0,-9 2 1 16,-1 4-1-16,10-6-1 0,-1 6-1 0,0 6 1 16,1-2 0-16,7 5 0 0,2 6 0 0,0 0 0 0,-2 4 1 15,1 1 1-15,1 5 1 0,7 0-2 0,-8 2 2 0,-1 4 1 16,1-2-1-16,-8 1-1 0,9-1-4 0,-12 0-2 16,13 6-2-16,-19-6-1 0,8-6 0 0,-9 8 1 0,2-7 1 15,-10 0 2-15,0 0 3 0,-10 1 4 0,2-5 1 16,-1-1 4-16,-8 1-1 0,0-7 4 0,-1 3 0 0,-8-1 5 15,-1-5 3-15,1-2 0 0,1 4 1 0,7-2 0 0,-8-7 0 16,10-3-2-16,-2 5-4 0,1-5-6 0,-1 0-13 16,11 0-16-16,-4-5-23 0,4 2-64 0,-3-7-117 0,10-6-117 15,10 2-149-15,-10-7-194 0,7 3-100 16,4-7-46-16,4 1-10 0</inkml:trace>
  <inkml:trace contextRef="#ctx0" brushRef="#br0" timeOffset="7498.76">27354 11283 247 0,'0'6'566'0,"8"-1"-88"0,-8-5-172 0,0 0-110 0,0 3-61 16,0 4-27-16,-8 1-9 0,8 2 4 0,0 0 9 15,-9 6 17-15,-1-3 26 0,2 7 16 0,0 0 2 0,-1 4-2 16,-9 6-4-16,3-5-5 0,-13 4-7 0,2 0-14 0,0 0-22 16,-8 0-23-16,-1 7-18 0,0-8-18 0,0 6-11 15,-9-4-8-15,10 4-4 16,-1-5-5-16,1 5-2 0,0-5-1 0,7-4-6 0,-8 4 0 0,17-5-2 0,-8-4 0 0,9-1-2 16,0 1-2-16,0-1 0 0,-1-4 0 0,10 0 2 15,-1-6-1-15,0 6-1 0,1-5-2 0,-1 5-2 0,0-5 1 16,9-1-5-16,-9 1-2 0,9 0-2 0,0 0-1 15,0 0 0-15,9-2-1 0,0 4 2 0,-9 1 3 0,17 3 4 16,-8-3 4-16,8 2 2 0,9 6 3 0,0-2-1 0,0 0 2 16,9 5-1-16,0 0-1 0,-1 0-2 0,1 7-3 15,8-2-3-15,1 1-2 0,-2-1-2 0,12 5-1 0,-2-4-3 16,-1 4-1-16,1-6-2 0,1 1 0 0,-1 1 1 0,0 1 0 16,-8-3 2-16,-1-5 0 0,1 3-1 0,-1-7 0 0,-8 1-1 15,-1-1 0-15,-8-5-1 0,-9 1 0 0,9-5-2 16,-8 0 1-16,-8 0 0 0,-3-4 1 0,2-2 1 15,0 2-1-15,-9-3 0 0,8-3 3 0,-8 6 1 0,0-6 1 32,0 0-1-32,0 0-6 0,0-6-11 0,-8 3-15 0,-1-3-20 15,9 2-26-15,-9-2-78 0,2-4-115 0,7 0-112 0,0-9-137 16,0-1-189-16,0-5-90 0,7 2-40 0,2-6-7 16</inkml:trace>
  <inkml:trace contextRef="#ctx0" brushRef="#br0" timeOffset="7910.23">27892 11655 98 0,'0'-10'729'0,"0"0"18"16,-9 7-61-16,9-3-170 0,0 0-129 0,-9 2-103 0,9-1-83 15,0 5-53-15,9 0-30 0,-9 0-17 0,9 5-24 0,-1 5-21 16,1 4-17-16,8 1-6 0,-8 10-5 0,9-1-3 16,-1 4 0-16,0 7-3 0,10-1-2 0,-11 7-3 15,11-3-3-15,-9 6-3 0,7-5 2 0,-7 1-3 0,8 2-3 16,-9-7-2-16,9 4-1 0,-8 0-4 0,9-10-1 0,-11 5 1 16,10-4-6-16,-8-1 2 0,-1-5 2 0,0-3 2 0,-8-8 4 15,8 1 8-15,-8-2 9 0,-1-2 13 0,1-7 12 16,-9-3 16-16,9-3 13 0,-1-7 9 0,0-2 8 0,2-6 7 15,-10-6 4-15,8-6 1 0,1 1-5 0,-9-6-3 0,8-4-6 16,-8-4-7-16,10-1-8 0,-10-4-6 0,8-7-9 16,-8 6-8-16,9-4-6 0,0 0-2 0,-9-2-3 0,7 6-1 15,3 1-1-15,-10 0-2 0,9 3-3 0,-9 6-4 0,9 0-6 16,-9 3-8-16,0 3-4 0,0 9-5 0,0-1-7 0,0 5-17 16,0 6-34-16,0-1-52 0,0 11-54 0,0-6-80 15,0 10-150-15,-9-6-171 0,9 6-247 0,-9 6-120 0,-1 4-48 16,3 0 12-16,7 9 31 0</inkml:trace>
  <inkml:trace contextRef="#ctx0" brushRef="#br0" timeOffset="8813.33">28864 12687 157 0,'0'0'373'16,"0"0"-111"-16,0 0-90 0,0 0-57 0,0-6-32 0,0 6-17 16,0 0-6-16,0 0-1 0,9-6 1 0,-9 6-1 0,0 0-2 15,0-4 0 1,8-1 1-16,-8 5 4 0,0-10 5 0,9 5 6 0,1 2 5 0,-10-9 9 0,8 2 15 0,0 2 22 15,1-7 27-15,-9 5 23 16,8-6 16-16,2 3 10 0,-10-2 4 0,8 1-1 0,-8-7-9 16,7 2-26-16,-7-1-32 0,11-4-27 0,-11 5-24 0,0-6-16 0,0 5-16 0,0-3-11 15,0-3-9-15,0 7-5 0,0 0-6 16,-11-6-3-16,4 5-6 0,7 1-4 0,-18 4-4 0,10 0-3 0,-1 2-1 16,1 3-2-16,0 0-2 0,-11 1-3 0,11 3-2 15,-1 6-3 1,1 0-3-16,-1 0-8 0,9 0-10 0,0 0-12 15,0 0-14-15,0 6-16 0,9-3-12 0,-1 7-18 0,1-4-14 16,8 4-9-16,1 0-3 0,-1-1 3 0,1 0 9 0,8 2 11 16,-9 3 15-16,9-5 20 0,-8 6 18 0,-1-5 14 0,9 5 13 15,-9 0 10-15,-8 0 8 0,8 4 2 0,1-4 2 16,-10 3 2-16,10-2 1 0,-11 3 2 0,3-5 1 0,7 6 1 16,-8-5 0-16,0-1 3 0,0 1-2 0,-1 0 2 0,10 0-2 15,-10-7 1-15,9 2-1 0,1 1 2 0,-10-6-1 16,10 5-1-16,-1-5-3 0,8-5-16 0,-5 5-31 0,-3-5-37 15,8 0-36-15,1-5-40 0,-8 0-41 0,8 0-50 0,-1-5-75 16,1-1-114-16,-8 1-72 0,-1 2-26 0</inkml:trace>
  <inkml:trace contextRef="#ctx0" brushRef="#br0" timeOffset="9462.26">29602 12520 27 0,'0'5'308'16,"10"-5"-81"-16,-10 0-68 0,0 0-40 0,8 0-21 15,-8 0-13-15,0-5-4 0,7 5-6 0,-7-6-3 0,10 6-9 16,-2-4-11-16,-8-6-6 0,10 5-9 0,-1-3-7 0,-2 1-3 15,3-2-1-15,-10-1-3 0,8 0 4 16,1-5 5-16,-9 5 6 0,9 0 4 0,-9 1 7 0,0-1 7 0,8 0 10 16,-8 0 13-16,-8 0 10 0,8 2 6 0,0 1 1 0,-9-1-3 15,0 2-4-15,9-4-7 0,-8 7-7 0,-2-3-12 0,10 6-11 16,-7-5-8-16,-2 1-7 0,-1 4-4 0,2 0-4 16,-2 0-5-16,3 4-3 0,-1-4-4 0,-2 5-6 0,2 4-7 15,-1 1-4-15,-9 1 0 0,10-1 0 0,8 5 0 16,-10-6-2-16,10 5 0 0,-8 1 0 0,8-1 1 0,0 2 0 15,0-2 0-15,0 1-2 0,0 1 1 0,8-3 1 16,-8 1-1-16,10 7 0 0,-2-7 0 0,1 1 1 0,9 4-1 16,-10-5 2-16,10 1-4 0,-11-1-3 0,11 2-8 0,1-7-8 15,-2 6-6-15,0-10-4 0,0 5-7 0,10-4-3 0,-11-6-2 16,2 3 4-16,-1-6 7 0,9 3 8 0,-9-12 5 16,2 3 2-16,6-1 6 0,-7 2 4 0,-1-14 4 0,1 8 2 15,8-11 2-15,-10 2 3 0,2-3 7 0,-9 2 20 0,9-3 17 16,-11 1 21-16,2-3 19 0,0 0 20 0,-9 0 19 15,9-1 15-15,-9 0 3 0,0 1-13 0,-9-1-14 16,9 1-16-16,-9 0-13 0,0 5-14 0,2-5-14 0,-3 9-11 16,2 0-7-16,-1 1-5 0,1 4-1 0,-10 5-4 0,10-5-7 15,0 12-5-15,-10-3-8 0,9 2-5 0,-9 4-4 0,10 0-2 16,-2 4 0-16,2 2-2 0,1 3-2 0,-3 0 1 16,2 6 1-16,-2 5-3 0,10-6-1 0,0 5 4 0,0 2-4 15,0-3 1-15,0 8 2 0,0-3-2 0,10 3 0 0,-10 2 2 16,8 2 3-16,-8-5-2 0,10 2 1 0,-3 8-4 15,11-6-2-15,-10 1-9 0,1-1-17 0,9-4-19 0,-10 3-27 16,10-2-30-16,-2-3-42 0,2 3-41 0,-1-3-36 0,0-1-29 16,1-4-16-16,8-3-22 0,-8 1-25 0,8-8-50 15,1-3-92-15,-2 0-51 0,-8-5-17 0</inkml:trace>
  <inkml:trace contextRef="#ctx0" brushRef="#br0" timeOffset="10127">30350 12377 113 0,'0'0'334'0,"0"-3"-64"16,0 3-63-16,-10-7-49 0,10 7-33 0,0-3-23 0,-7 3-15 15,7 0-13-15,-9-5-7 0,9 5-10 0,-11 0-11 0,11 0-8 16,-7 0-8-16,-2 5-2 0,0-5 0 0,1 3 3 16,-1 4 3-16,1 2 4 0,-2 1 4 0,-7 0 6 0,9 3 4 15,-1-3 3-15,0 10 2 0,1-5-1 0,-1 4-1 16,9 1-4-16,-9 0-6 0,1-5-7 0,8 4-6 0,0 1-6 31,0-7-7-31,0 3-6 0,0 3-5 0,8-5-1 0,1 1 0 16,-9-5-2-16,9 0-1 0,-1 0 0 0,1-4-1 15,0-3-1-15,8 4 0 0,-9-7-1 0,10 0 1 0,-9-7-1 16,8 4-1-16,-8-9-2 0,9 3 1 0,-9-6 1 0,-2 6 1 16,3-7 1-16,-2 2 1 0,1-1 3 0,-9 1 3 15,8 0 9-15,-8-1 13 0,0-1 17 0,0 3 14 0,0 2 13 16,0 2 10-16,0-1 7 0,0 2 4 0,0 1-2 0,-8-2-9 16,8 3-12-16,0-3-18 0,-9 4-13 0,9 5-9 0,0-5-10 15,-8 5-8-15,8 0-7 0,0 0-6 0,0 0-4 16,0 0-1-16,0 5-1 0,-10 0-3 0,10 0-1 15,0 5 2-15,0-1 1 0,0 1 1 0,10 0 2 0,-10 0 2 16,0 5-2-16,0-5 3 0,8 4 0 0,-8 1-1 0,9-5-2 16,-9-1-2-16,8 5-5 0,1-4-10 0,0 1-13 15,-1-7-16-15,10 6-21 0,-9-6-23 0,-1 2-23 0,10-6-23 16,-10 0-20-16,10 0-13 0,-1-6-9 0,0-4-4 0,0 6-2 16,1-6 0-16,0-5-5 0,-1 1-13 0,-1 0-28 15,-6-1-44-15,7-4-65 0,-8-2-70 0</inkml:trace>
  <inkml:trace contextRef="#ctx0" brushRef="#br0" timeOffset="10364.52">30504 12104 204 0,'-7'-9'460'0,"-2"4"-99"16,1-5-98-16,-2 5-54 0,2 0-19 0,8 5-8 0,-8-5-4 16,8 5-7-16,0 0-10 0,0 0-19 0,0 0-24 15,0 5-26-15,0-5-21 0,0 10-11 0,0-5 4 0,8 10 18 16,-8-1 24-16,8 0 14 0,2 7 7 0,-2-3 8 15,1 2-4-15,8 5-9 0,-9-1-18 0,1 1-24 0,2 4-27 16,4-5-14-16,-5 6-11 0,-2 0-8 0,9-1-8 0,1 4-5 16,-9-4-2-16,8 6-4 0,0-7-12 0,1 3-30 15,-10-7-50-15,10 5-66 0,-10-5-64 0,0-4-54 0,10 5-57 16,-9-9-60-16,9-3-81 0,-10-3-118 0,0 0-40 0,-8-5 8 16</inkml:trace>
  <inkml:trace contextRef="#ctx0" brushRef="#br0" timeOffset="10648.19">30531 12461 119 0,'-9'-10'502'15,"1"5"-117"-15,8 1-125 0,-10-2-85 0,10 2-54 16,10-2-31-16,-10 2-21 0,8-2-11 0,1 2-7 0,2-5-10 16,4 3-10-16,3-4-11 0,7 0-9 0,-6-3-3 0,-2 1-2 15,0 4-2-15,1-2-1 0,-2 1 5 0,2-2 7 16,-10 1 12-16,2 6 18 0,7-6 20 0,-17 10 24 0,8-5 25 15,2 0 23-15,-10 5 13 0,8 0 9 0,-8 0 4 0,8 0 4 16,-8 5 1-16,0 0-6 0,10 0-15 0,-10 4-17 16,0-3-15-16,0 3-13 0,7 6-15 0,-7-5-19 0,0 5-23 15,0 0-17-15,0 4-9 0,10-5-7 0,-10 5-4 16,9-3 7-16,-1 3-7 0,2 0-8 0,-3-4-9 0,3 0-24 16,6 0-47-16,-7-2-76 0,9-2-77 0,-10 4-82 0,0-10-71 15,10 0-100-15,0-2-158 0,-1-3-73 0,-9 0 0 16</inkml:trace>
  <inkml:trace contextRef="#ctx0" brushRef="#br0" timeOffset="10785.26">30948 12255 63 0,'-17'-9'558'0,"8"5"-57"0,1-6-151 16,-2 4-132-16,2 1-86 0,8 0-54 0,0 1-47 0,0 4-49 15,0-6-50-15,0 3-62 0,8 3-102 0,2-6-162 0,7 2-90 16,-8-2-46-16</inkml:trace>
  <inkml:trace contextRef="#ctx0" brushRef="#br0" timeOffset="11328.98">31079 12246 331 0,'-9'0'589'0,"9"0"-88"15,-8 5-146-15,8-5-96 0,0 0-61 0,0 4-31 0,0 2-4 16,0-2-1-16,8 6 1 0,-8 0-9 0,0 0-22 0,9 5-27 15,-9-6-24-15,8 6-20 0,2 0-24 0,-2 0-13 0,0-2-7 16,2 3-5-16,-2-2-4 0,0 1-4 0,1-1 0 16,0 1-3-16,0-1 2 0,-1 1 0 0,9-5-2 0,-8 0 1 15,1 0-1-15,-2-6 2 0,0 2-1 0,1-1 3 0,-1-5 0 16,2 0 1 0,-2-5 1-16,-1-1 0 0,4-3 9 0,-2-1 8 0,-1-5 9 0,2 0 10 0,-3-4 10 0,-7 5 6 15,9-6 7-15,-1 1 7 0,-8 0-12 0,0-3 1 16,0-2-2-16,10 10-4 0,-10-5-1 0,-10 4-4 0,10 5-2 15,0-5-3-15,0 11 5 0,0-5-9 0,0 3-7 0,-8 2-10 16,8-2-8-16,0 6-7 16,0 0-6-16,0 0-9 0,8 0 0 0,-8 6-2 0,0 4 0 0,10-1-2 0,-10 1-3 15,8 4-18-15,0 1 1 0,10-1 3 0,-10 1-5 0,10 0-9 16,-1 0-9-16,1 0-16 0,-1-2-20 0,1-3-15 16,9 6-36-16,-11-7-30 0,1-5-21 0,0 2-8 0,10-2 1 15,-10 2 15-15,0-6 21 0,1-6 32 0,-1 2 38 0,0-2 43 31,-9-3 39-31,12-1 40 0,-13 0 36 0,1 0 35 0,-8 0 28 16,10-5 22-16,-10 1 13 0,0 4-1 0,-10-4-8 16,10 0-18-16,-8-1-21 0,1 5-28 0,7-4-23 15,-10 4-16-15,0 5-13 0,2-5-7 0,0 6-5 0,-1-2-6 16,0 1-5-16,1 5-3 0,-1 0-6 0,0 0-5 0,9 5-1 16,-8 1-2-16,8 4-3 0,-9-1 1 0,9 5-2 15,-8-4 2-15,8 5 0 0,0 5 3 0,0-5 0 0,8-2-1 16,-8 8 0-16,9-6 0 0,-1-2 1 0,1 3-1 0,-9-3-3 15,17 3-5-15,-8-6-9 0,0-1-18 0,7 1-27 0,-6-6-42 16,7 2-56-16,1-6-55 0,-1 0-53 0,-1-6-47 16,3 2-46-16,-1-1-59 0,-1-5-88 0,0-4-89 0,9-2-14 15</inkml:trace>
  <inkml:trace contextRef="#ctx0" brushRef="#br0" timeOffset="12012.44">30861 11264 425 0,'-8'0'380'0,"8"0"-117"0,-8 6-80 16,8-6-47-16,-10 0-25 0,10 0-17 0,0 3-8 0,0-3-9 16,0 0-8-16,0 6-10 0,0-6-9 0,10 4-2 15,-2 2 6-15,0-1 15 0,1-2 26 0,9 9 27 0,-10-2 28 16,18-1 31-16,-8 5 25 0,17-4 13 0,-10 5-1 16,11-1-13-16,-2 1-23 0,9-1-25 0,1 8-27 0,-1-9-29 15,0 1-29-15,10 0-22 0,-9 2-16 0,7 4-9 0,-7-7-5 16,-2 3-6-16,11-2-1 0,-9 1-5 0,8-1-1 15,-10 1-2-15,11 0 2 0,0 0-2 0,-10-6-2 0,9 6-2 16,-9 0-1-16,10 0 0 0,-10-6-1 0,1 6-5 0,-10-5-4 16,9-5-2-16,-7 4 0 0,-2 1-1 0,-8-6 0 15,0 2-2-15,0-2-1 0,-8 2 1 0,-1-1 1 0,0-5 0 16,0 4 4-16,1-4-1 0,-10 6 1 0,1-6 3 16,0 0 1-16,-9 0 1 0,9 4 3 0,-9-4-3 0,0 0-2 15,0 0 2-15,0 4 0 0,0-4 0 0,0 6 0 0,0 0 2 16,-9 2-2-16,9 2 3 0,-9 0-1 0,0 5 2 15,1 4 2-15,-10 1-1 0,9 4-1 0,-8 5 2 0,0 1 1 16,-9 5-1-16,0 4 1 0,0-1 1 0,0 11-2 0,-8-1 3 16,-2 6-1-16,2 5-1 0,-9-1-1 0,-1 7 1 0,1 3 0 15,-10-1-5-15,0 7-17 0,2-5-33 0,-11 4-45 16,4 1-57-16,-4-5-63 16,-7-2-65-16,16-3-74 0,-8-1-138 0,9-9-135 0,1-6-64 0,7 1-4 0</inkml:trace>
  <inkml:trace contextRef="#ctx0" brushRef="#br0" timeOffset="14721.96">20736 6677 371 0,'-9'-10'357'0,"9"0"-140"16,-8 2-80-16,8 3-43 0,-9-5-16 0,9 0-9 0,-9-6-2 15,1 13 6-15,8-8 5 0,-8 2 6 0,8 4 1 0,-10 0-1 16,10 0-7-16,-8 0-6 0,-1 0-6 0,1 0-9 0,-9-5-12 16,8 6-6-16,-9-1-4 0,10 0-1 0,-19-4-1 15,11 3 7-15,-11 2 9 0,1-2 4 0,0-4 3 0,0 6-1 16,-9-1-2-16,9 1 6 0,-16-2 8 0,5 2 0 0,3-2-6 16,-9 6-1-16,0-4 2 0,-1-2 7 0,-9 2 5 15,10-2 5-15,-18 3-3 0,9-2-2 0,-9 0 0 0,-8 0 1 16,0-5-5-16,0 5-9 0,-2-1-7 0,-6 2-9 0,-2-1-2 15,2 1-1-15,-2 4-2 0,1-5-4 0,0 5-2 16,0 0-1-16,-2 0-2 0,-6 5 0 0,9-5-5 0,-2 4-9 16,2-4-4-16,-2 5-2 0,0-1 0 0,10 2-1 15,-9-1 2-15,9 0-1 0,8 0-3 0,-9-5 0 0,9 5 3 16,1-5-2-16,-1 5 9 0,9-5-3 0,0 0-3 0,-9 0-4 16,8 5 0-16,2-5 1 0,-9 3-4 0,7 3-1 15,1-2-10-15,-9-4 3 0,10 6 2 0,-10-2 1 0,8 2 1 16,-8 4 0-16,-7-1 1 0,6 0 0 0,2 2 0 0,-11-1-1 15,2 4 0-15,8-5 1 0,0 6-1 0,1 0-2 16,-1 0 2-16,11-6-2 0,-4 6 0 0,2-5 1 0,9 5 1 16,1-5 0-16,-12 4 0 0,20-4-1 0,-10 4 0 0,1 1 0 15,9-1 0-15,-11 1 1 0,10 5 0 0,-8-1 0 16,9 1 0-16,-2 8 2 0,2-2 0 0,-1-3 0 0,0 8 1 16,1-7-3-16,8 5 2 0,-9-3 0 0,9 2-1 15,0 1 0-15,-1 0-1 0,1 0-1 0,1-5 0 0,-1 6-1 16,8 1 0-16,-9-3-2 0,3 2 2 0,-3-2 1 0,2 8 1 15,-2-7-1-15,10-1 1 0,-9 6 1 0,1 1-1 16,5-6 0-16,4 6 0 0,-2-2 7 0,1 6-3 0,0-4-3 16,0 4-1-16,8 0-2 0,-8-1 1 0,7 3-2 0,2 2 1 15,-1-4-5-15,9 5 3 0,-8-5 3 0,8 6 0 0,0-7 1 16,8 1 0-16,1 1 2 0,-1-2-1 0,2-3-2 16,7 5 1-16,0-7 0 0,9-4 5 0,0 6-2 0,-1-1 1 15,10-1-2-15,1 3-1 16,8-7 1-16,-10 4 0 0,8-3-2 0,3 0-2 0,6-1 0 0,2 0 1 0,-1 0 1 15,0-5 0-15,1 5 1 0,7-4 0 0,-8 0 2 0,8-1-1 16,-7 1-1-16,9-2 2 0,-12-2-10 0,11 3 5 16,-8 0 1-16,7-5 1 0,1 6 0 0,0-5 2 0,-7-1 0 15,6 1 0-15,0-6 12 0,9 7-8 0,-9-8-3 0,2 2-2 16,-1-5-1-16,0 0 0 0,8-1 0 0,-8 1-2 16,-1 0-3-16,1-5 2 0,1 0 2 0,-2 5-1 0,1-5 0 15,-10-1 0-15,2 1-1 0,-1 0 1 0,0 0 0 0,-1 0 2 16,-6 0 0-16,7 0 3 0,-9 0-1 0,0 0 0 31,1-5 1-31,-2 5 1 0,2-5 1 0,9 4-3 0,-9-4-2 16,-1 0 2-16,1-4 1 0,-1 4 1 0,8-5 0 0,-7 5-5 15,-1-5 1-15,10 5 0 0,-10-5 2 0,9 5 0 16,0-5-1-16,1 5-1 0,-2-5 0 0,2 5 3 0,-1-5-2 16,-9 5 1-16,9 0-3 0,-10 0-1 0,12-5-2 15,-3 0 2-15,-7 5-2 0,9-5 2 0,-2 1 1 0,2-1-1 16,7 1 0-16,-8-2-1 0,10 1 4 0,-2-5 2 0,1 5-1 15,0-5-1-15,-1 7 0 0,1-9 3 0,9 4 0 16,-8-2 2-16,6-5-3 0,-7 6-3 0,8-2 1 0,1-3 1 16,8-1-2-16,-1-4-2 0,2-1-2 0,0 1 0 0,-2-11 0 15,2 0 0-15,-10-3 1 0,9-6-1 0,-7 0 1 0,-3-10 1 16,-7-1 1-16,1-3 3 0,-4-2 0 0,4-8 5 16,-10 1 1-16,-8-13 2 0,9 2 3 0,-19-9 4 0,9 4 2 15,-17-11 0-15,0 2 0 0,-9-2-1 0,1 1-2 0,-18 1 2 16,0 3 0-16,-9-4 2 0,-8 6 0 0,-10 0 0 15,-7 8 2-15,-9 0-1 0,-11 0 0 0,-6 12-3 0,-9 2-4 16,-9 7-3-16,-8 4-4 0,-11 11-3 0,-7 3-5 0,-9 10 0 16,1 6-8-16,-9 9-17 0,-1 10-32 0,-8 10-83 15,8 5-110-15,1 4-112 0,7 11-202 0,10-1-117 0,9 5-87 16,8 1-44-16,9-2-4 0</inkml:trace>
  <inkml:trace contextRef="#ctx0" brushRef="#br0" timeOffset="168251.63">998 8255 31 0,'-17'-5'522'0,"9"-4"-77"0,-2 9-136 0,-6-6-90 16,6 3-30-16,2 3-6 0,-1-6 1 0,1 6 0 0,-2-4-3 16,10 4-13-16,-8 0-19 0,8 0-20 0,0 4-33 0,-9 5-34 15,9 1-29-15,0 5-17 0,0 0-9 0,0 4-3 16,9 5 0-16,-9 5 1 0,0 1 3 0,8 4 7 0,-8 6 7 15,10 3 9 1,-10 2 10-16,0 3 11 0,0 1 9 0,0 5 6 0,-10 5 5 0,2 0 0 0,-1-2 0 0,0 7 0 16,-8 0-4-16,-1-1-7 0,9 1-6 0,-8-5-3 0,0 4-3 15,0-5-4-15,0 2-4 0,7-2-4 0,-6-10-6 16,7 8-2-16,0-8-3 0,0-6-4 0,1-1-6 0,8-7-1 16,0 1-6-16,0-7-2 0,8-5 1 0,1 3 0 0,0-7 2 15,8 1 1-15,1-5 3 0,8-1-1 0,-9-10 2 0,17 6-3 16,-6-4-2-16,5 0-2 0,2-3-2 0,1-3-1 15,7 0-4-15,-9 0 0 0,10-3 0 0,0-3-1 0,8 0 0 16,-10-4 0-16,11 6-4 0,-11-6-13 0,11 6-20 16,0-7-54-16,-10 1-90 0,9-4-88 0,-9 0-86 0,10-1-110 15,-2-4-178-15,-7-1-84 0,7-5-40 0,-14 1 23 0</inkml:trace>
  <inkml:trace contextRef="#ctx0" brushRef="#br0" timeOffset="168489.18">1762 8877 462 0,'0'0'532'16,"-8"-6"-175"-16,8 6-143 0,-9 0-85 0,9-6-48 15,0 6-26-15,9 0-8 0,-9 0-2 0,8 0-1 0,0 6 0 16,9-6 4-16,-7 0 0 0,7 0 0 0,0 6-3 0,9-6-2 15,-8 0-2-15,9 0 0 0,-11 0 0 0,11 0-4 16,-10 0-5-16,10-6-6 0,-1 6-7 0,-1 0-18 0,1 0-34 16,-8-6-45-16,7 2-47 0,1 4-67 0,1-10-111 0,-10 5-141 15,0 5-86-15,1-5-39 0</inkml:trace>
  <inkml:trace contextRef="#ctx0" brushRef="#br0" timeOffset="168647.91">1814 9120 460 0,'-7'5'459'0,"-3"0"-153"0,10-5-109 0,0 0-61 16,0 0-33-16,10 0-17 0,-3 0-10 0,10-5-4 0,1 0-5 15,8-5-5-15,1 0-9 0,7 0-13 0,1-3-14 0,9-3-34 16,-1-4-38-16,0 5-45 0,9-9-67 0,0 6-138 16,-8-7-114-16,9 5-81 0,-11-4-52 0</inkml:trace>
  <inkml:trace contextRef="#ctx0" brushRef="#br0" timeOffset="169155.99">3247 7753 129 0,'-8'-11'543'16,"8"1"-76"-16,-9 6-133 0,9-6-78 0,-8 4-27 0,8 2 10 15,-10 0 14-15,10-1 14 0,-8 0 2 0,8 5-7 16,0-5-23-16,0 5-34 0,0 0-47 0,0 0-53 0,0 5-43 15,0 0-29-15,8 4-17 0,2 1-8 0,-2 10-3 0,1 3 8 16,9 2-3-16,-10 11 0 0,9-3 3 0,0 11 3 16,1 4 2-16,-1 1 2 0,-8 5-1 0,8 4-10 0,-9 1 5 15,2 0-2-15,7-1 0 0,-8 5-2 0,8-4-3 16,-10 2-2-16,4-10-2 0,5-2 0 0,2-4 1 0,-9-6 0 16,8-5-1-16,0-4 0 0,-8-1 5 0,0-10 5 0,8-5 8 15,-8-4 8-15,0-4 8 0,7-12 5 0,-6 2 8 16,7-12 5-16,-9-7 2 0,11-6-1 0,6-6 0 0,-17-9 0 15,10 1 1 1,-1-6 1-16,-7-1 1 0,7 1-2 0,-8-3-1 0,-1-2-1 0,-8-1-5 0,0-3-7 0,0 5-4 0,0-2-7 16,0 2-6-16,0-1-8 0,0 6-2 0,-8 3-3 15,8 1-3-15,-9 5-2 0,9 5-5 0,-9 4-10 0,9 6-18 16,-8 5-23-16,8 3-31 0,-10 3-36 0,10 3-84 0,0 5-116 16,0-5-99-16,10 10-104 0,-2 5-159 0,1 0-85 15,0 5-48-15,-1 4-17 0</inkml:trace>
  <inkml:trace contextRef="#ctx0" brushRef="#br0" timeOffset="169582.82">3873 8802 553 0,'-10'0'546'16,"10"-4"-171"-16,0 4-146 0,0 0-88 0,0 0-46 0,0 4-23 16,-8 2-6-16,8 2-1 0,0 8 2 0,0-2-1 31,-9 11-2-31,9-6-3 0,0 11-11 0,-8-6-15 0,8 5-13 15,0 0-7-15,8-5-7 0,-8 6 2 0,9-5 1 0,-1-1-1 16,-8 1-1-16,10-6 1 0,7 1 0 0,-8-2 3 16,-2-6 5-16,12 1 6 0,-10-7 9 0,7 4 19 0,-6-10 23 15,7 0 21-15,0-6 16 0,0 2 14 0,1-12 14 0,-10 1 10 16,10-3 0-16,-1-2-9 0,-9-4-13 0,2-1-15 16,-3 2-11-16,-7-8-13 0,10 7-13 0,-10-5-13 0,0 5-11 15,0-1-5-15,0 6-6 0,0-6-6 0,-10 2-6 16,10 7-3-16,0-4-5 0,-7 5-6 0,7 1-5 0,-10 4-13 15,10 1-13-15,-8-1-24 0,8 4-49 0,0 2-81 0,0-2-94 16,0 6-80-16,0-4-79 0,0 4-99 0,0 4-157 16,8-4-71-16,-8 6-1 0</inkml:trace>
  <inkml:trace contextRef="#ctx0" brushRef="#br0" timeOffset="169931.27">4306 8846 104 0,'0'0'504'0,"-8"0"-117"0,8 0-134 0,0-5-88 0,0 5-51 16,-10 0-24-16,10 5-15 0,0-5-10 0,0 0-5 0,-7 0-8 16,7 5-8-16,0-5-10 0,0 5-11 0,0 0-11 15,0-1-6-15,-9 2-5 0,9-6 1 0,0 6-1 16,0-3 0-16,0-3-1 0,0 6 0 0,0-6 1 0,0 4 0 15,0-4 2-15,0 0 3 0,0 0 5 0,0 0 4 0,0 0 8 16,0 0 6-16,0 0 4 0,0 0 6 0,0 0-1 0,0 0-1 16,0 0-4-16,0 0-5 0,0 0-8 0,0 0-14 15,9 0-22-15,-9 0-23 0,0-4-20 0,7 4-21 16,-7-6-19-16,10 3-17 0,-2 3-14 0,1-6-8 0,1 0 2 0,-2 2 6 16,0 4 9-16,-8-5 9 0,9 0 10 0,-9 5 10 15,0-5 7-15,0 5 8 0,0-5 2 0,0 5-2 0,0-3-7 16,-9 3-15-16,9-6-19 0,-8 6-26 0,8 0-38 0</inkml:trace>
  <inkml:trace contextRef="#ctx0" brushRef="#br0" timeOffset="170328.77">4124 8838 329 0,'-7'0'338'0,"-3"-6"-87"0,0 0-84 0,10 2-49 16,-7 4-26-16,-3 0-9 0,2 0-6 0,0 0-2 0,-10 0 2 15,9 4 1-15,1 8 7 0,-10-4 0 0,10 7-1 16,-10 1-5-16,1-3 0 0,9 7-1 0,-10-1 1 0,10 1-10 15,-1 0-12-15,0-2-10 0,-1 3-13 0,10-3-8 0,0-3-10 16,0 0-6-16,10 6-10 0,-1-8 0 0,0 2 1 16,-1-5-1-16,10 0-1 0,-1-5-2 0,0 0-1 0,9-1-1 15,-9-8-2-15,10 4 0 0,-1-5-1 0,-9-5 2 0,10 0 2 16,-10 5 2-16,-9-5 1 0,10 1 5 0,-10 0 8 16,1-2 10-16,-9 1 11 0,0 5 7 0,0 0 7 0,0 0 1 15,-9 5 3-15,-9 0-3 0,2 5-7 0,-1 0-8 0,-10 5-11 16,0 6-8-16,2-3-5 0,7 2-5 0,-8 0-2 15,9 4-2-15,0 1 1 0,8-6 0 0,1 7-1 0,-2-7 1 16,10 0-1-16,10 2 0 0,-2-6 0 0,1-2 0 16,8-3-9-16,9-5-13 0,0 0-12 0,8-5-11 0,10-3-5 15,-1-2-3-15,2-6-2 0,-11-4-2 0,8 5 12 0,-5-9 23 16,-3 5 29-16,-10-5 31 0,4 4 35 0,-2 1 40 16,-18-1 40-16,10 0 29 0,-18 1 14 0,0 5-1 0,0-1-11 15,-18-1-16-15,1 8-28 0,0-7-36 0,-11 10-39 0,-5-5-27 16,-2 10-22-16,-8 0-27 0,-1 0-48 0,1 5-69 0,-1 0-78 15,0 0-72-15,11 0-75 0,-2-1-106 0,0 2-178 16,9-2-79-16,0 0-13 0</inkml:trace>
  <inkml:trace contextRef="#ctx0" brushRef="#br0" timeOffset="171152.68">2796 7489 78 0,'0'0'373'0,"0"0"-99"0,0 5-89 0,0-5-61 0,0 0-38 16,8 0-23-16,-8 0-12 0,0 0-7 0,0 0-5 15,0 0-2-15,9 0-1 0,-9 0-2 0,0 0 2 0,9 0 2 16,-1 0 4-16,-8 0 5 0,9 0 0 0,-9 5 3 0,0-5-1 15,0 0 1-15,8 3-2 0,-8-3-1 0,0 6 1 16,10-2 2-16,-10 2 2 0,0-2 3 0,0 2 4 0,0 4 6 16,0-5 6-16,-10 3 9 0,10 8 13 0,-8-2 19 15,8 1 18-15,-9-1 12 0,-8 6 7 0,8-5 2 0,-9 9-6 16,2-4-9-16,-2-1-18 0,-7 5-19 0,7 1-18 0,-9-1-12 16,10 5-9-16,-8-4-4 0,-2 5-6 0,1-1-4 15,9-1-2-15,-9 3-4 0,0-1-9 0,8-2-6 0,1-4-5 16,-10 1-5-16,20-1-4 0,-11 0-1 0,0-8-3 0,10 4-2 15,-1-1-1-15,1-5-2 0,8 2-1 0,-9-8 0 16,9 2 1-16,-9 5-1 0,9-9 0 0,0 3 3 0,0-5-2 16,0 1 2-16,0 0-1 0,0 0 1 0,0 0 1 0,0-5-1 15,0 5 2-15,0 0-3 0,0 0 3 0,0-1-1 0,9 2 2 16,-9-2 0-16,9 1-1 0,-1 1 0 0,1 3 3 16,9 1 0-16,-2-2 1 0,1 4 0 0,0-2-2 0,10-1-1 15,-1 5 0-15,1-4-2 0,-1 5-3 0,8-1-2 0,1 6 0 16,-1-5-3-16,1 4 1 15,0 1 1-15,9 5-1 0,-10-6 1 0,9 10-1 0,-8-5 2 16,8 5 0-16,-7-4 1 0,-2 4 0 0,10-4 1 0,-9 5-2 0,0-6 1 0,-1 0-1 16,9 1 0-16,-8-1 0 0,-9-8 0 0,9 2-1 0,-9-3 0 15,0 0-3-15,0-6-2 0,-8 1-6 0,6 0-18 16,-13-5-49-16,5 0-80 0,-7-5-95 0,9 0-101 16,-10 0-169-16,1-5-128 0,-9-5-86 0,9-5-39 0</inkml:trace>
  <inkml:trace contextRef="#ctx0" brushRef="#br0" timeOffset="171833.49">3899 7494 302 0,'0'-5'406'0,"0"5"-115"15,-9 0-90-15,9 0-47 0,0-5-17 0,0 5-5 0,-9 0 9 0,9 0 6 0,0 0 0 16,0 0 0-16,0 0-7 0,0 0-12 0,0 0-11 16,0 0-19-16,0 0-6 0,0 0-3 0,0 0-4 0,0 0-4 15,0 0 2-15,9 0-2 0,-9 0-2 0,0 0 4 16,9 0-5-16,-2 5-4 0,3-5-2 0,-1 0-1 0,8 5-1 16,1 0-3-16,-1-2-4 0,0 3-4 0,9-2-7 0,-9 2-9 15,10-2-9-15,-1 2-7 0,8-2-5 0,-7 2-4 16,7-1-5-16,1 3-3 0,-1-2-2 0,0-2-3 0,3 2 1 15,6 4-1-15,-8-6-3 0,-1 6 1 0,0-5 2 0,-8 5-1 16,9-1-3-16,0-4 0 0,-1 5 0 0,2 0-2 16,-11-5 0-16,11 5 1 0,-11-5-2 0,1-2 1 0,0 3-1 31,2-1 1-31,-3 5 1 0,-8-5 4 0,9 0-4 0,-8 0-2 16,-10 0 1-16,10-5 1 0,-10 4 2 0,1 0-1 0,-1 2-1 15,2-2 0-15,-10 2 3 0,8-2 2 0,-8 2-2 16,0-2 0-16,0 1 0 0,0 5 1 0,0-6 0 0,0 6 1 15,0 0 2-15,0 0 0 0,0 5 0 0,0 1 0 0,-8-3 0 16,8 7 0-16,-10-1-1 0,2 6 0 0,-1-2-2 16,1 8 0-16,-1-1 2 0,-8-2 1 0,-1 6-1 0,1 1-1 15,-1-1 1-15,0 5-1 0,-7 4 9 0,-2-4-6 16,2 1-1-16,7 3-1 0,-7-4 1 0,-1 0 1 0,-1 1 1 16,1-6 0-16,8 1-11 0,-8-6 5 0,9 0-2 0,9 1 3 15,-10-7-2-15,10-3-1 0,-1-1-1 0,0-4-3 16,0 0-15-16,1-5-57 0,8 0-98 0,0 0-106 0,0-7-134 15,8-3-208-15,1 0-104 0,0-3-61 0,8-2-28 0</inkml:trace>
  <inkml:trace contextRef="#ctx0" brushRef="#br0" timeOffset="172500.15">5661 7610 70 0,'0'-4'535'0,"0"4"-83"0,0 0-158 0,0-6-112 16,9 6-65-16,-9 0-39 0,0 0-25 0,0 0-10 15,0 0-7-15,8 6-3 0,-8-6-2 0,10 4-6 0,-10 6-5 16,8-5-6-16,-8 5 3 0,0 0 3 0,8 0 9 0,-8 4 9 15,0 1 7-15,0 5 5 0,-8-2 2 0,0 2 8 0,-2 5 5 16,2-1 8-16,-9 1 6 0,-1 4 0 0,-8 0 5 16,9 1 7-16,-8-2 10 0,-2 3 8 0,1-3 0 0,-1-3-2 15,1 4-4-15,9-4-1 0,0-6-4 0,0 0-6 0,-1-3-8 16,10-8-11-16,-10 7-8 0,18-9-8 0,-8 4-9 16,-1-6-10-16,9 2-8 0,0-2-5 0,0-4-5 0,0 6-4 15,0-3-3-15,9 4-3 0,-1-4-1 0,10-3-1 0,-10 5 1 16,18 0-1-16,-9 0 1 0,9 0-1 0,0-5-1 15,9 6-2-15,-8-2-1 0,7-4-6 0,-8 0 1 0,8 6 2 16,1-6-1-16,1 3 0 0,-12-3 0 0,21 0 0 0,-19 0 0 16,9 0 7-16,-9 0 0 0,9 0-5 0,-10-3-2 0,1 3 2 15,-8 0 0-15,0-6 1 0,-1 6 7 0,-9-4 6 16,2-2 4-16,-2-4 8 0,1 0 10 0,-9 0 9 16,0-9 4-16,-9 5 15 0,1-7 6 0,-2-3 7 0,-7 5 11 15,-1-5 7-15,3-6 1 0,-3 6 1 0,-9-10 4 0,0 4-9 16,2 1-7-16,-1 0-1 0,0-5-10 0,-1 9-8 0,11-4-9 15,-11 5-6-15,10 0-7 0,0 3-8 0,7 1-8 16,-6 7-13-16,6-2-14 0,2 5-23 0,-1-1-35 0,1 3-36 16,-2 3-43-16,2 0-47 0,8 0-99 0,0 5-104 0,8-5-89 15,2 0-95-15,7-5-156 0,9 5-63 0,-1-4-29 16,-8 3 2-16</inkml:trace>
  <inkml:trace contextRef="#ctx0" brushRef="#br0" timeOffset="172786.32">6295 7328 38 0,'-9'-6'592'0,"9"-4"10"0,-8 6-140 16,8 4-110-16,-8-6-55 0,8 6-30 0,0-3-24 16,-10 3-19-16,10 3-19 0,-8 3-25 0,8-2-35 0,-9 6-39 15,9 0-37-15,-8 5-25 0,8 5-13 0,-9-1-3 0,9 7 0 16,0-3 1-16,0 2 4 0,0-1 0 0,0 4 1 15,9 3-3-15,-9-3-5 0,8 1-4 0,1 6-5 0,-1-1-2 16,2 1-3-16,-2-7-2 0,0 7-1 0,1-6-2 16,9 0 1-16,-10 1-2 0,1-6 0 0,8 1-4 0,-8-1 0 15,8-5-2-15,-8 1 2 0,9-4-1 0,-2-3 0 0,2-3 1 16,-8 0-2-16,6-1 0 0,1-9-7 0,1 7-20 16,-1-14-40-16,-7 7-64 0,6-3-73 0,2-8-69 0,-1-4-64 15,0 2-75-15,-9-13-98 0,10 7-131 0,-9-5-43 0,-1-1 17 16</inkml:trace>
  <inkml:trace contextRef="#ctx0" brushRef="#br0" timeOffset="172976.22">6130 7708 462 0,'-9'0'449'16,"9"4"-143"-16,0-4-107 0,0 0-59 0,9 6-33 0,-9-6-16 15,8 0-7-15,10 0-3 0,-1-6-2 0,1 6-5 0,7-4-10 16,11 0-16-16,-2-1-26 0,10 0-37 0,-1-5-46 16,0 0-53-16,1-4-89 0,0-1-174 0,-10 5-97 0,1-5-61 15</inkml:trace>
  <inkml:trace contextRef="#ctx0" brushRef="#br0" timeOffset="173863.21">2857 9515 148 0,'-10'0'368'0,"2"0"-89"16,-1 0-85-16,1 0-56 0,-1-5-35 0,9 5-17 0,-9 0-11 15,1 0-4-15,-2 0-1 0,-6 0-1 0,8 5 1 16,-12-5-1-16,5 0 1 0,-3 7 3 0,0-4 4 0,1 2 9 16,-1 0 9-16,2 0 11 0,-2 0 9 0,1 0 7 0,-1 0 2 15,1 0-1-15,8-2-5 0,1-3-6 0,-1 7-11 16,9-7-9-16,-9 3-11 0,9-3-7 0,0 0-9 0,-9 6-6 15,9-6-6-15,0 0-5 0,0 0-4 0,9 5-3 0,-9-5-4 16,0 0-1-16,9 0-1 0,0 5 1 0,-1-5 3 16,10 0 2-16,-1 0 1 0,0 0 0 0,10 0 0 15,-2 0-4-15,1 0-3 0,10-5-4 16,7 0-7-16,0 5-4 0,1-6-5 0,7 3-5 0,11-7-3 0,-2 5 2 0,10-5-2 16,9 0 0-16,7-3 0 0,0-3-1 0,11 1-2 0,6-5 2 15,10 0-1-15,9 1-1 0,-2-1-3 0,3 2-1 16,7-3 0-16,-1 2-1 0,11-5 0 0,-1 4-3 0,-8-3 3 15,16 2 1-15,-8-3 1 0,9 0 2 0,0 0 0 0,7-1 4 16,2 0-1-16,-1 1 3 0,9-1-2 0,-9 7 0 16,1-8 1-16,-10 7 2 0,2-5 1 0,-2 3-2 0,-9 3 2 15,-7-2-3-15,-10 6 0 0,1-1-1 0,-9 0-2 0,-1 0-4 16,-7 2-1-16,-10 1 0 0,-8-2-2 0,2 4 2 16,-21 1 0-16,1-1 0 0,-17 0 0 0,1 6 2 0,-9-6-2 31,-11 10 3-31,-6-11 4 0,-10 7 8 0,0 4 9 15,-8-6 9-15,-9 6 11 0,9-4 7 0,-1 4 8 0,-8-6 3 0,0 6-2 16,-8-4-6-16,8 4-10 0,-9-4-15 0,0 4-27 16,-8 0-30-16,8-5-47 0,-17 5-112 0,9 0-123 0,-8 0-127 15,-2 0-221-15,-8 0-100 0,0 0-52 0,-9 5-30 16</inkml:trace>
  <inkml:trace contextRef="#ctx0" brushRef="#br0" timeOffset="175146.67">2709 10732 91 0,'-9'-10'460'0,"9"6"-97"0,0-6-113 0,0-1-72 0,0 1-39 0,0 0-15 0,0 2 1 0,0-2 8 15,0 0 5-15,0 5-4 0,9-5-9 0,-9 4-16 0,8 3-17 16,2-2-19-16,-2-5-24 0,-1 10-21 0,3-5-14 16,8 5-7-16,-9 5-5 0,8 0-1 0,0 5 1 0,0-1-1 31,-8 6 0-31,9 5 2 0,-2-2 1 0,-6 7 2 0,7 1 0 0,-9-3 0 0,10 6 0 0,-11 1 1 0,4-6-1 16,-4 5 2-1,3-5 3-15,-1 1 12 0,-1 1 13 0,1-8 12 0,-9 3 18 0,0-8 19 0,8-3 21 0,-8 0 26 0,0-5 20 31,0 0 5-31,10 0 2 0,-10-5-5 0,8 0-12 16,-8-5-16-16,0-5-23 0,0 0-24 0,0-4-24 0,8-5-16 16,-8-7-12-16,0 1-7 0,0 2-5 0,0-7-2 0,9 1 0 15,-9 0-2-15,0-6-1 0,9 6-3 0,-9 0-2 0,9 0-1 16,-9 5-1-16,8-1-1 0,1 1-2 0,-9 4 0 16,9 5-4-16,-1 0 2 0,-8 6 0 0,9-1-2 15,0 5 1-15,-9 1 0 0,8 4 0 0,1 0-1 0,-1 4 4 16,9 6-2-16,-8-1 1 0,2 6 1 0,6 5-3 0,-10 0 2 15,11 4-2-15,0-4 3 0,-10 9 0 0,9-4 0 0,1 3 0 16,-10 3 0-16,1-3 2 0,8 2-1 0,-8 4 0 16,0-6-1-16,8 1-2 0,-8-4 0 0,-1 5 1 0,1-6-8 15,-1 1-7-15,-8-6-8 0,10 1-17 0,-2-6-35 0,1 0-54 16,-9 1-67-16,9-9-64 0,-9 4-53 0,7-10-61 16,3-6-88-16,-3-4-146 0,13-5-56 0,-13 1-4 0</inkml:trace>
  <inkml:trace contextRef="#ctx0" brushRef="#br0" timeOffset="175350.78">3585 10200 166 0,'0'-10'484'0,"0"5"-127"0,0 0-156 0,0 0-101 0,0 0-64 16,0 5-47-16,10-5-48 0,-10 0-72 0,8 5-123 0,1 0-96 16,-1 0-63-16</inkml:trace>
  <inkml:trace contextRef="#ctx0" brushRef="#br0" timeOffset="175937.38">3577 10297 91 0,'0'-4'521'0,"0"-6"-104"15,0 4-115-15,0 2-74 0,0-2-33 0,0 3-9 0,0-4-5 16,0 7-6-16,0-3-9 0,8 3-12 0,-8 0-17 16,10 3-22-16,-10 4-25 0,8-4-26 0,1 7-18 0,-1 6-6 15,1-3-2-15,8 7 1 0,-6 0 3 0,4 4 5 0,-5 1-1 16,7 4-2-16,-9 1-5 0,10 3-5 0,0-4-4 0,-2 1-3 15,2 4-2-15,-9-4-9 0,7-1-4 0,2-4-3 16,0 4-2-16,-10-10-1 0,1 7-1 0,9-8-1 0,-10 3-1 16,1-8 0-16,0 2 0 0,-9-5 3 0,7 0-1 0,3-7 4 15,-10 4 10-15,0-3 14 0,0 1 15 0,0 0 13 16,0-5 11-16,0 5 5 0,-10-5 6 0,10 5 0 16,-7-5-6-16,7 0-11 0,-9 0-15 0,-8 0-11 0,7 0-10 15,-7 0-9-15,9 5-7 0,-10-5-5 0,0 5-4 0,2-5-3 16,-2 8-1-16,1-2-4 0,9-2 0 0,-1 2 1 0,0 4 0 15,1-5 1-15,-2 5 0 0,2 4 0 0,8-4 0 16,-9-1 3-16,9 6 0 0,0 0-3 0,0 0 1 0,0 4-1 16,0-4 1-16,9 0 8 0,-9 4-6 0,8-4-1 0,2 0 1 15,-2-6 0-15,1 0-1 0,0 1-1 0,7-4-1 16,2-2-9-16,-1-4 4 0,0 0 3 0,0-4-2 0,10-6 1 16,-9 1-1-16,-1-3 2 0,9-2 2 0,-8 0 0 0,-10-1 1 15,10-4 0-15,-10-1 0 0,1 5 1 0,-1-4 0 0,-8-6 1 16,0 7-2-16,9-2 2 0,-18-1 0 0,9 1 1 15,0 7 0-15,-8-7 2 0,8 11 1 0,-9-6-1 0,1 5 4 16,8 0-2-16,-10 0 0 0,10 7 0 0,0 3 0 0,-8-7-4 16,8 4 0-16,0 3-2 0,0 0-4 0,0 0 0 15,0 3-1-15,-8 4 0 0,8 1 0 0,0 7 1 0,0-5 0 16,8 5 1-16,-8-1 1 0,8 1 1 0,-8 4 1 16,10-5 0-16,-2 1-2 0,1-1-3 0,-1 2-3 0,1-7-9 15,8 1-13-15,1 0-41 0,-1 0-66 0,1-4-82 0,-2-3-75 16,1-3-80-16,10-3-101 0,0-3-164 0,-1-9-81 15,-1 5-17-15</inkml:trace>
  <inkml:trace contextRef="#ctx0" brushRef="#br0" timeOffset="177394.15">4194 10516 9 0,'-9'0'369'0,"1"0"-90"16,-2 5-89-16,10-5-57 0,-8 0-28 0,8 0-14 15,-8 0-5-15,8 0 0 0,0 0 1 0,0 0-4 0,0 0-4 16,0 0-5-16,0-5-7 0,0 5-4 0,8 0-2 0,-8-4 4 16,8 0 6-16,2 4 10 0,-2-5 12 0,1-5 10 15,-1 4 9-15,2 2 7 0,-2-2 8 0,0-4 3 0,10 7-3 16,-10-7-6-16,1 0-8 0,0 0-10 0,7 0-12 0,-6 1-11 16,7-2-13-1,1 2-11-15,-10-6-8 0,10 5-6 0,-1 1-6 0,-10-6-1 0,4 5 2 0,6 0-1 0,-8 5 3 16,-1-4 3-1,-8 3 3-15,9 3 1 0,-9-3 3 0,0 6-1 0,8 0-5 0,-8-4-3 0,0 4-9 0,0 0-5 16,0 4-8-16,0-4-7 0,-8 9-4 0,8 1-4 0,-9 6-2 16,9 3-1-16,-8 0 1 0,-1 1-1 0,1 0-10 15,-1-2 6-15,9 8 0 16,-11-3 3-16,4 3 0 0,7-3 0 0,-8 7 1 0,-1-9 0 0,9 2 10 0,-9 2-2 0,0-1-4 16,9-4-2-16,-8-2-2 0,8 3-1 0,0-7-1 0,0 2 2 31,-8-3 0-31,8-3 0 0,0 0 0 0,0-4 0 0,0-3 3 0,8 4 2 0,-8-4-1 0,0-3 3 15,0 0-1-15,8 0 1 0,-8-3 2 0,9-4 2 0,0-2 1 16,8-6-1-16,-10 1-2 0,13-6-2 0,-12 1 0 16,9-1-1-16,-8-4 7 0,9-1-6 0,-10 1-3 0,0 4-1 15,1-5 1-15,0 2 3 0,-1-3-3 0,1 7 0 0,-9-1-8 16,9 2 5-16,-9 3 2 0,9-1 3 0,-9 6-2 0,0 2-1 16,8 2 1-1,-8 2-1-15,0-1-1 0,0 5-2 0,0-5-1 16,9 10 0-16,-9-5 0 0,0 9 0 0,9 2-1 0,-9-2-1 15,8 6 1-15,1 5 1 0,-1-2 1 0,2 8 1 0,-1-3 0 0,-2 7 0 0,4-6-1 0,-4 6 0 0,2-1 1 32,0 1-1-32,-1-2 1 0,1 1-1 0,-1 1-1 15,2-6-7-15,-2 1-3 0,-8-2-15 0,9-2-61 0,0-1-97 16,-1-6-101-16,1-4-115 0,-1-6-195 0,10 2-97 0,-18-6-71 16,8-6-32-16</inkml:trace>
  <inkml:trace contextRef="#ctx0" brushRef="#br0" timeOffset="177933.85">3751 9911 269 0,'0'0'466'15,"0"-5"-149"-15,8 0-123 0,-8 0-68 0,9 2-32 0,0-3-13 16,-9-4-4-16,9 4-1 0,-1 2 1 0,9 0-3 16,-8-2-6-16,9 2-9 0,-1-1-10 0,1 5-11 0,-1 0-7 15,-8 0-6-15,8 9-2 16,1-3-4-16,-10 2 0 0,0 2-2 0,2 5-2 0,-2 0 5 15,1 0 7-15,-9 4 7 0,8 1 7 0,-8-1 10 0,0 1 12 0,0-6 18 0,0 7 18 16,0-6 12-16,0 4 8 0,0-5 5 16,0 1 3-16,0-6 3 0,0-4-4 0,0 5-14 0,0-4-5 0,0-2-7 15,0 1-7-15,0-5-6 0,0 0-4 0,0 0-7 0,0-5-11 16,9 5 0-16,0-4-16 0,-1-7-9 0,10 1-9 16,8 1-9-16,-1-12-7 0,12 3-3 0,-3-3-5 0,0 3-3 15,9-2-24-15,1-4-59 0,-10-1-91 0,1 5-95 16,0-4-106-16,0 0-159 0,-9 0-131 0,-8 3-88 0,-2 1-34 15</inkml:trace>
  <inkml:trace contextRef="#ctx0" brushRef="#br0" timeOffset="179125.13">5472 9822 269 0,'0'0'184'0,"0"0"-71"0,-11 0-43 0,11 6-23 0,0-6-9 16,0 0-2-16,0 0 3 0,-9 0 2 0,9 0 5 15,0 0 5-15,0 0 2 0,0 0 5 0,0 0-1 0,0 0 7 16,0 0 6-16,0 0 7 0,0 0 3 0,0 0 2 0,0 0-3 15,0 0-2-15,0 0-5 0,0 0-11 0,0 0-12 16,0 0-11-16,-8 0-8 0,8 4-6 0,0 2-1 0,0-2 6 16,-9 7 9-16,1 3 11 0,-1 0 10 0,1 6 12 0,-10 5 10 15,1-1 14-15,0 1 11 0,-1 4 6 0,1 6 6 16,-1-7 4-16,-7 1 3 0,6 1 2 0,1-1-1 0,2 6-5 16,-1-11-9-16,0 4-5 0,7 3-7 0,-7-7-7 15,8 0-6-15,1 1-7 0,-9-6-6 0,8 1-7 0,0-1-7 16,1 1-9-16,-2-5-8 0,3 0-10 0,-2-2-8 0,1-3-5 15,8 0-3-15,-10 0-3 0,10 1-3 0,0-7 1 16,-10 0-4-16,10 1 0 0,10-5 3 0,-10 5-3 0,0-5 0 16,10 6-1-16,-2-6 0 0,1 0-4 0,8 4 3 0,0-4 0 15,9 0 0-15,-9 0 0 0,10 0 0 0,7 0-1 0,0 0-1 16,-7 0 3-16,8 6-2 0,0-6-2 0,-1 4-1 16,9 1 0-16,-6 0-1 0,-4 4 0 0,11-4 0 0,-10 5-2 15,10 0 0-15,-10 0 0 0,9 0-1 0,-9 0-1 0,3-2 1 16,-3 3-1-16,1-6-1 0,0 5-3 0,-9 0-2 15,-1-5-2-15,1-1-2 0,0 6-4 0,-8-6-3 0,-9 2-7 16,9-6-9-16,-10 4-18 0,1-4-29 0,0 0-43 0,-1 0-57 16,-8 6-59-16,0-6-56 0,0-6-51 0,8 2-59 0,-8-6-84 15,-8 0-115-15,8-4-36 0,-8-1 17 0</inkml:trace>
  <inkml:trace contextRef="#ctx0" brushRef="#br0" timeOffset="179567.37">5714 9999 553 0,'-10'-5'562'0,"2"1"-155"0,8 4-151 0,-8 0-92 16,8 0-55-16,0 0-35 0,0 0-23 0,0 0-11 0,0 4-4 31,0 1-4-31,8 0-3 0,-8 5-5 0,18 4-4 0,-11 0-1 16,3 7 6-16,-3-3 10 0,13 3 8 0,-3 3 10 0,-1 1 7 16,2-1 8-16,-1 1 2 0,1-1-1 0,-1 1-5 15,1-1-3-15,-2-4 2 0,2-1 0 0,8 1 2 16,-9-6 5-16,1 1 16 0,-10-1 17 0,10-9 13 0,-1 5 6 15,-7-5 3-15,7 0 1 0,-8-5-1 0,-1 0-7 0,0-5-13 16,1-5-12-16,0-5-8 0,0 0-2 0,-1-4-5 16,-8-5 4-16,8-5 4 0,-8 0 4 0,0-1 9 0,0-4-1 15,0-5-3-15,0-1-10 0,0 2-9 0,-8-7-10 0,8 7-14 16,0-7-10-16,-8 1-17 0,8 0-10 0,-9 1-4 0,9 2-4 16,-9 0-2-16,9 5-3 0,-9 1-1 0,9 2-6 15,0 4-13-15,-8 9-21 0,8 1-27 0,0-1-29 16,0 5-35-16,0 5-63 0,0 5-105 0,8 1-94 0,1 4-86 15,0 0-106-15,8 4-141 0,-9 8-72 0,10-4-23 0,0 7 34 16</inkml:trace>
  <inkml:trace contextRef="#ctx0" brushRef="#br0" timeOffset="182577.94">6295 10634 124 0,'0'5'367'0,"0"-5"-108"15,0 0-93-15,0 0-60 0,0 5-29 0,0-5-17 0,9 0-5 16,-9-5-1-16,0 5 4 0,0 0 3 0,0-5 1 0,0 5-4 16,0-6-1-16,0 3-6 0,0-7-5 0,9 5 1 15,-9-10 2-15,0 5 8 0,8-5 6 0,-8 1 3 0,0 0 2 16,9-7 6-16,-9 8 4 0,0-2-1 0,0-5 0 0,0 6-12 15,9-6-6-15,-9 5-4 0,0 1-8 0,8-1-7 0,-8 0-7 16,9 0-7-16,-9 1-7 0,9 4-2 0,-1 1-4 16,-8-2-2-16,9 2-4 0,0 0 0 0,-9 3 0 0,9 2-4 15,-9-2 1-15,7 2-1 0,2-2 0 0,-9 6-2 0,11 0-1 16,-11 0 0-16,7 6 0 0,-7-2 0 0,10 6 0 16,-10-4 0-16,0 3 1 0,7 5 1 0,-7 1 1 15,0 5-1-15,9-1 1 0,-9-4 0 0,9 5-1 0,-9-1 0 16,8 1-1-16,2-7-1 0,-10 7 0 0,8-4-1 0,1-3 0 15,-1-3 0-15,2 6 0 0,6-12 1 0,-7 6 0 0,0-5 1 16,8-1 0-16,-8-4 0 0,7 0 2 0,2-4-1 16,-1 4 1-16,1-10-1 0,0 5-1 0,-1-5 1 0,1 0 1 15,-2 0-2-15,-6-3 1 0,7-3-1 0,0 2 0 0,-8 0 2 16,8-1-1-16,-8-5 0 16,-1 6 0-16,-8-6 1 0,9 5 2 0,-9-5 0 0,9 1 4 0,-9 4 7 0,-9 0 10 15,9 2 10-15,0 3 10 0,-9-6 6 0,9 6 6 0,-8 7 2 16,-1-9-3-16,9 9-6 0,-9-2-9 0,9-1-11 15,-8 2-9-15,8 4-9 0,-9 0-7 0,9 0-4 0,-9 4-2 16,9-4-5-16,-8 6 1 0,8-1-1 0,-9-2-1 0,9 9 1 16,-8-9 1-16,8 7-1 0,-10 0 2 0,10 0 2 15,0 0 0-15,0 5-1 0,0-6 1 0,0 6-1 0,0-5 0 16,0 5 1-16,0-6-1 0,10 6 1 0,-10-5-1 16,8 5-2-16,1-1 2 0,-1-4 1 0,10 5 0 0,-10-5-2 15,10-2 2-15,-10 2-2 0,10-4 0 0,-1 4 0 0,1-10-4 16,-1 4-10-16,1-4-24 0,9 0-37 0,-11 0-46 15,10-4-47-15,-8-2-59 0,8-4-77 0,-1-3-133 0,1-7-106 16,0 4-48-16,-8-2-9 0</inkml:trace>
  <inkml:trace contextRef="#ctx0" brushRef="#br0" timeOffset="183307.61">7051 10551 228 0,'0'0'409'15,"0"0"-109"-15,8 0-105 0,-8 0-71 0,10-5-41 0,-3 1-23 16,-7-2-14-16,9-4-7 0,9 0-4 0,-8 2-3 16,-3-7-2-16,1-1-1 0,10 6-2 0,-9-3 2 0,0-2 3 15,-2 0 8-15,3-5 12 0,-10 6 13 0,9-1 14 0,0 1 18 16,-9-6 20-16,0 5 10 0,0-5 7 0,8 7 8 0,-8-7 5 16,0 4 0-16,0-2-1 0,0-3-10 0,-8 7-18 15,8 0-14-15,-9-1-8 0,9 5-13 0,-9-4-17 0,9 8-13 16,-10-3-6-16,3 5-9 0,-2-2-4 0,0 1-6 0,9 0-8 15,-8 5-5-15,-2 0-1 0,2 0-7 0,8 5-6 16,-7 0 0-16,-3 1-2 0,10-2 0 0,-10 1 1 0,2 5 0 16,8-1-3-16,0 6 2 0,0-5 0 0,0 5-1 0,0 3 2 15,0-2-1-15,0 4 1 0,8-1 0 0,-8 1 0 16,0-1 0-16,10 1-1 0,0-1 0 0,-10 0 0 0,7 1 1 16,1 0-1-16,2-2-1 0,7 3 1 0,-8-6-2 0,8-2-5 15,1-3-14-15,-10 0-28 0,10 1-45 0,7-7-61 0,-7 0-61 16,-1-8-66-16,9 0-93 0,-8-7-154 0,8-3-93 15,1-2-37-15,-10-2-1 0</inkml:trace>
  <inkml:trace contextRef="#ctx0" brushRef="#br0" timeOffset="183846.94">6911 9612 356 0,'-7'0'472'0,"7"6"-153"0,0-6-129 0,0 4-76 0,0 2-36 15,7-2-21-15,-7-4-5 0,0 6 0 0,11 4 6 16,-4-5 7-16,2 3 4 0,8-2 0 0,-8 4-4 0,9 0 3 16,-2-1 3-16,2 1 7 0,-1 6 3 0,9-6 7 0,0-2 8 15,2 2 4-15,-3 0 2 0,8-5-6 0,3 3-12 16,-1-1-10-16,-1 2-9 0,1-4-14 0,9-5-13 0,-10 5-10 16,1 0-8-16,8-5-5 0,-7 0 1 0,-2 0-4 15,0 0-5-15,1 0 0 0,-8-5 4 0,8 5 7 0,-10 0 11 16,2-5 11-16,-1 5 11 0,-10 0 9 0,11-5 8 0,-10 5 5 15,1 0 4-15,-2 0-3 0,-6 0-6 0,-1 0-9 16,-1 0-12-16,2 0-8 0,-3 0-7 0,2 0-7 0,0 5-8 16,-9-5-5-16,0 10-5 0,9-5-1 0,-9 4-1 0,0 5-1 15,0 2-1-15,0 3 0 0,0 1 1 0,0 9-1 16,-9 0 2-16,9 6-2 0,-9-1 1 0,-7 9-2 0,6 2 1 16,2 4-2-16,-11 0 1 0,3 5-2 0,-2-2-1 0,1 3 2 15,-10-1 0-15,11 4-1 0,-10-5 0 0,-1 1 1 0,10-6-2 16,0 1-1-16,-9-4-7 0,8-1-22 0,1-5-48 15,9 0-76-15,-11-10-78 0,19 1-90 0,-8-11-138 0,8-3-146 16,0-6-93-16,0-2-35 0,8-8 22 0</inkml:trace>
  <inkml:trace contextRef="#ctx0" brushRef="#br0" timeOffset="184513.37">8284 9530 423 0,'0'-8'404'0,"0"1"-123"16,0 2-93-16,0 1-45 0,0-2-24 0,0 2-11 0,0 4-8 15,0 0-7-15,0 0-8 0,8 0-10 0,-8 0-12 0,10 4-11 16,-10 2-12-16,8-2-7 0,-1 1 1 0,-7 2 7 15,10 1 7-15,0 2 7 0,-10 0 10 0,0 3 10 0,8 3 10 16,-8-1 7-16,0 3 3 0,0 2-1 0,-8 5 2 0,8-5 4 16,-10 4 5-16,0 0-1 0,3 6-4 0,-11-5-6 15,10-1-5-15,-10 4-7 0,1-3-8 0,8 5-9 0,-8-1-14 16,-1-4-10-16,10-1-10 0,-1 1-9 0,1-1-3 0,-1-6-6 16,0 4-1-16,9-9-5 0,0 1-3 0,0-2 0 15,0 1 1-15,0-3-2 0,9 0 0 0,0 0 0 0,-1-5 3 16,9 5-2-16,1-6 0 0,-1-4 0 0,2 5 1 15,6-5 1-15,1 0-1 0,1 0-1 0,7-5-1 0,0 5-1 16,-8-4-1-16,9-6-1 0,0 5-1 0,-1 1-3 0,1-7 1 16,0 1 1-16,-9 1 10 0,0 0-6 0,-8-3 1 15,8 4-1-15,-10-2-9 0,-7 1 10 0,2-6 8 0,-4 4 7 16,-7-3-5-16,0-1 11 0,0-4 6 0,-7-6 9 0,-4 5 16 16,2-9-3-16,-7 4 1 0,-2 1-7 0,-8-11 4 15,0 7-1-15,0-6-1 0,0 6 1 0,-8-8-2 0,-3 1-1 16,12 6 0-16,-10-4 3 0,9 4-6 0,-8-1-3 0,17 0-1 15,-9 7-8-15,-2-3-7 0,13 3-6 0,-3 3-8 0,0 1-4 16,1-1-5-16,8 4-9 0,-8 2-18 0,9 5-10 16,8-1-17-16,-10 5-19 0,10 0-22 0,0 0-53 0,0 0-77 15,10 0-73-15,-2 5-64 0,0-5-69 0,10 5-103 0,8-4-136 16,-9-1-74-16,1 5-2 0</inkml:trace>
  <inkml:trace contextRef="#ctx0" brushRef="#br0" timeOffset="184830.19">8822 9130 65 0,'-8'0'570'0,"8"0"-22"0,0 0-170 0,0 5-147 16,-9-1-91-16,9 1-57 0,0 0-32 0,0 5-9 0,0 0-1 15,9 5 1-15,-9 3 2 0,0-2 1 0,8 8 6 0,-8 0 13 16,9 1 12-16,0 4 7 0,-1 0 3 0,10 1 6 16,-10 3 5-16,10-3 6 15,-2-1 2-15,-6 6 2 0,15-6 0 0,-7 6-3 16,0-6-1-16,-1-6-5 0,10 3-8 0,-10-3-5 0,8 2-9 16,-7-11-19-16,8 8-17 0,-9-14-12 0,9 7-10 0,-8-5-4 0,7-2 0 0,1-1-3 0,0-3-2 15,-8-4 3-15,9 0-4 0,-1-4 0 0,-1-3-2 16,1 4-19-16,-9-7-37 0,0 0-54 0,1-5-72 0,-1 2-70 15,1-8-70-15,-11-3-88 0,13 0-141 0,-12-1-98 0,-8 1-37 16,0-7 10-16</inkml:trace>
  <inkml:trace contextRef="#ctx0" brushRef="#br0" timeOffset="185005.19">8770 9510 479 0,'-16'5'571'0,"6"2"-149"0,3-7-137 0,7 0-68 0,-11 3-21 15,11-3-1-15,0 0 2 0,0 0 3 0,11 0 1 0,-4-3-14 32,3 3-13-32,15-12-30 0,-7 8-40 0,16-6-41 15,-8-5-35-15,9 5-42 0,8-4-65 0,-8 5-67 0,9-7-76 16,-1 2-86-16,9-5-130 0,-9-1-149 0,9 4-81 0,-9-2-28 16</inkml:trace>
  <inkml:trace contextRef="#ctx0" brushRef="#br0" timeOffset="185164.26">9630 9228 682 0,'0'-6'790'16,"-9"2"24"-16,9-2-190 0,-9 2-166 0,9-2-124 0,0 3-101 15,-8-2-73-15,8-2-47 0,0 4-29 0,0-2-29 16,0-1-33-16,0 2-61 0,8 4-103 0,-8-6-107 0,0 2-120 16,0-1-198-16,9 5-115 0,-9-5-78 0,-9 5-40 0</inkml:trace>
  <inkml:trace contextRef="#ctx0" brushRef="#br0" timeOffset="186430.07">6121 12290 95 0,'9'-5'288'0,"-9"0"-62"0,8 5-57 0,-8-5-43 0,10 5-30 0,-10-5-18 32,8 0-12-32,1 1-6 0,-1-2-2 0,-8 2 2 0,10-1 4 0,-2 1 4 0,-1-2 9 0,-7-4 9 0,11 10 15 15,-11-5 21-15,7 0 21 0,-7 1 23 0,0 4 20 0,0-6 16 16,0 6 7-16,0 0 2 0,0 0-7 0,0 0-19 15,-7 0-23 1,7 0-27-16,0 0-30 0,0 0-26 0,0 6-23 0,-11-2-18 0,11 1-14 0,-7 6-6 0,-1 3 2 16,-10 1 3-1,1 4 3-15,-1 5 3 0,0 0 5 0,-7 0 2 0,-1 7 5 0,-8 2-2 0,-1 2-6 0,-1 1-1 0,-7-3-5 32,0 6 3-32,-1-1-2 0,1 1-1 0,-2 0-4 0,11 1 1 15,-9-6 0-15,9-4-1 0,8 4 0 0,-8-5-3 16,7 0-2-16,1-3 0 0,-1 2 2 0,12-8-2 0,-5-1-3 15,3 0-2-15,0-5 1 0,9 2-3 0,-10-7-1 0,10 7-1 16,-1-12 1-16,0 6-1 0,1-1-3 0,-1 1 0 16,9-5 1-16,-9 0-2 0,9-5-1 0,0 6 2 0,0-6-6 15,-9 4 0-15,9-4 2 0,0 0 1 0,9 0-2 0,-9 6 1 16,9-6 0-16,0 9 1 0,-1-5 2 0,18 6 1 0,0 0-1 16,8 0 0-16,1 5 0 0,8-1 0 0,1-4 1 15,9 4-1-15,-2 7-3 0,2-7-2 0,-1 6 1 16,0-6 0-16,0 5 0 0,0 1-1 0,1-1 1 0,-10 1-2 0,9 0 1 15,-9 0 4-15,-8-1-4 0,9 1 2 0,-10-1-2 16,1-5 0-16,0 5 0 0,-9-3 0 0,0-2-2 0,-9 1-1 16,1-5 1-16,-11-1 0 0,13 1 1 0,-13-5 1 15,3 0 0-15,-10 0 0 0,7 0 1 0,-7-5 2 0,0 5-1 16,9-5 0-16,-9 0-2 0,0 0 2 0,0 0-4 0,0 0-12 16,0 0-13-16,0 0-16 0,0 0-34 0,0-5-72 15,0 0-98-15,0-10-92 0,0 5-99 0,0-4-128 0,0-6-122 16,9 0-83-16,-9-3-22 0</inkml:trace>
  <inkml:trace contextRef="#ctx0" brushRef="#br0" timeOffset="186842.68">6477 12648 177 0,'-8'-6'558'16,"8"0"-66"-16,0 6-181 0,0 0-130 0,0 0-76 0,0 6-42 16,8 3-16-16,-8-4-2 0,10 10 1 0,-10 4 1 15,8-4 2-15,1 10 2 0,9-1-1 0,-10 1-4 0,9 5-14 16,-8-7-5-16,8 6 5 0,-8 1 7 0,-1 4 11 0,10-4 6 16,-10-2 6-16,9 2 7 0,-7-1 4 0,7-5-4 0,-8 7-5 15,8-8 0-15,-10-3-6 0,4-1-2 0,-2 1 0 16,-2 0 1-16,3-10 13 0,-2 3 18 0,1-3 21 0,-1-4 9 15,1-2 12-15,0-4 7 0,-1-4 2 0,1-2 0 0,0-4-8 16,-1 2-21-16,-8-13-31 0,18 2-7 0,-9-10-8 16,-1-1-3-16,1-4 2 0,0 1 6 0,-1-6 1 0,-8-1 7 15,9-4 12-15,-1 0-4 0,2-1-3 0,-10 3-9 16,9-3-5-16,-9 1-11 0,7-5-8 0,-7 11-8 0,0-6-6 16,11 5-8-16,-11-1-7 0,0 6-5 0,0 5-5 0,0 4-3 15,0 1-1-15,0 5-4 0,0 4-9 0,0 0-22 16,0 6-31-16,0 3-33 0,0 1-34 0,7 5-56 0,-7 0-110 15,9 0-109-15,0 0-117 0,-1 5-181 0,1 1-71 0,9 3-45 16,-10 1-17-16</inkml:trace>
  <inkml:trace contextRef="#ctx0" brushRef="#br0" timeOffset="187872.57">7233 13399 240 0,'0'0'350'16,"0"5"-115"-16,0-5-93 0,9 0-54 0,-9 0-28 0,0 0-7 15,0 0 0-15,0 0 4 0,0 0 8 0,0 0 2 16,8 0 6-16,-8 0 0 0,0 0 3 0,0 0 1 0,0 0 1 16,0 0 1-16,0 0 2 0,0-5 5 0,0-1 2 15,9 2 10-15,-9-2 7 0,0 3 8 0,9-3 8 0,-9-3 9 16,0-1 9-16,8 0 9 0,-8 0 6 0,0 0 0 0,0-4-7 15,-8 4-14-15,8-4-14 0,-9-2-14 0,9 7-20 16,-9-5-15-16,9-2-16 0,-8-2-16 0,8 3-11 0,-9-1-3 16,9 2-5-1,0 0-1-15,-8-6-3 0,8 5-1 0,8 1-4 0,-8-5-1 0,0 3-2 0,9-3-2 0,-9 5-1 32,8-2-1-32,1 3-3 0,0-2 0 0,-1 4 2 0,1 2-2 15,0-1-3-15,-1 5 0 0,1 1 1 0,0-2-2 0,0 2-1 16,-1 4 0-16,1 0-1 0,0 4 1 0,-2 2 3 0,3 3 1 15,-10 1-3-15,10-1 1 0,-3 5 3 0,-7 2-1 16,10 3-1-16,-10 1 1 0,0-6 1 0,7 7-1 16,-7-2 1-16,10 0 0 0,-10 1 1 0,8 0 1 0,-8-2-1 0,8-2 2 15,-8-1-2-15,10-1-1 0,-10-4-1 0,8 0-2 16,1 0-1-16,-9-1-5 0,8-5-3 0,1-4-3 0,0 5-6 16,-1-5-1-16,10-5-2 0,-10 1-3 0,10-1-1 15,-9-5 2-15,8-4 3 0,-9 4 1 0,11-4 5 0,-11-1 3 16,9-1 2-16,-8 2 4 0,0 0 1 0,-1-6 1 0,1 5 1 15,0 1 1-15,-9-5-1 0,9 3 1 0,-9 3 1 16,0 3 0-16,0 0 2 0,0-6 0 0,0 12-1 0,0-5 2 16,0 4-1-16,-9-2 1 0,9 4-1 0,-9 3-1 0,9-5-1 15,-9 5 2-15,9 0 0 0,0 0-1 0,-8 0-1 16,8 0 0-16,-9 5 0 0,9-2 1 0,0 4-1 0,-9-2 0 16,9 4 0-16,0 1 0 0,0 0 2 0,0 4 0 0,0-5-1 15,0 6 0-15,0 0 2 0,0-5 0 0,9 4 0 16,-9 1-2-16,0-5 2 0,9 5-1 0,-1-5 0 0,-8 4-1 15,9-4 0-15,0 0-2 0,0 0 0 0,-1 0-1 16,1-7-4-16,-1 7-5 0,9-4-7 0,1-6-13 0,-10 4-14 16,10-4-14-16,-1 0-16 0,1 0-14 0,-10-4-7 0,10-2-4 15,-1 2 4-15,1-2 7 0,-9-2 13 0,9 3 13 16,-11-5 16-16,11-6 16 0,-9 7 12 0,-1-6 10 0,0 1 4 16,2-1 6-16,-2 0 2 0,0 1 3 0,-8 0 4 0,10-7 5 15,-10 7 4-15,8 0 5 0,-8-2 5 0,0 3 1 16,0-2 4-16,-8 0 5 0,8 0 3 0,0 6 2 0,-10-6 2 15,2 5-1-15,8 0-1 0,-8 0 1 0,-2 0 0 0,10 1-4 16,-8 5-4-16,0-7-1 0,8 6-5 0,-9 0-1 0,9 0-3 16,-9 5-2-16,9 0-3 0,-9-3-4 0,9 3-3 15,-7 0-4-15,7 0-3 0,0 0-4 0,-10 0-3 0,10 0-3 16,0 3 2-16,-8 2-2 0,8 5-1 0,0 1 2 0,0-1 1 16,-9 3 1-16,9 2 1 0,-10 0 1 0,10 4 0 15,-8 1 0-15,8-2 1 0,-8 3 1 0,8-1-2 16,0 0 0-16,-9-2-1 0,9-3-2 0,9 4 0 0,-9-4 2 15,0 0-2-15,8 0 0 0,-8-1 2 0,8-4-1 0,2 0 2 16,-1 0 0-16,-1-5 1 0,9 5-3 0,1-5-11 0,-1-2-27 16,1-3-39-16,8 0-47 0,-9-3-52 0,9-2-50 15,-1 0-69-15,12-5-100 0,-4-6-146 0,-6 2-67 0,7 0-11 16</inkml:trace>
  <inkml:trace contextRef="#ctx0" brushRef="#br0" timeOffset="188506.12">7824 12314 266 0,'0'-4'425'0,"-9"4"-115"0,9-6-110 0,0 6-65 15,0-4-29-15,-9 4-12 0,9 0-4 0,0 0-1 0,0 0-3 16,0 0-2-16,-9 0-8 0,18 0-11 0,-9 0-13 16,0 0-11-16,0 0-5 0,0 4 0 0,0-4 1 0,9 0 6 15,-9 0 8-15,9 6 9 0,-1-2 13 0,0-4 13 0,2 5 14 16,-1 1 16-16,9-3 16 0,-2 3 12 0,2-2 7 16,-2-4 1-16,10 6-5 0,-8 2-10 0,9-8-15 0,-1 12-18 15,-2-9-19-15,3-3-19 0,-1 7-14 0,9-4-10 0,-9-3-10 16,9 6-9-16,-9-6-4 0,10 4-6 0,-3-4-1 15,2 6-2-15,-9-6-4 0,9 0-3 0,-1 4 1 0,-8-4-5 16,9 0-2-16,-10 0 3 0,2 6-2 0,0-6 0 16,-1 0 0-16,-9 0 2 0,9 0 4 0,-8 0 0 0,-2 0 0 15,2 4-1-15,-9-4-3 0,0 0 1 0,7 0 0 0,-7 5-4 16,-9-5-1-16,11 4 1 0,-11 2 1 0,7-6 1 16,-7 10 1-16,0 0-3 0,0 4 4 0,0 1 1 0,0 1 0 15,-7 7 0-15,7 2 0 0,-11 4-1 0,2 0 1 0,2 4 5 16,-11 7-2-16,9-1 0 0,-9 1-1 0,2 9 0 0,-10-7-1 31,8 9 2-31,-8 2-1 0,0 1-3 0,-1 0-1 16,2 4 0-16,-10-5 1 0,9 10-6 0,0-9-7 0,-9 5-19 15,9-5-46-15,0-5-67 0,9-6-76 0,-1-3-73 0,18-6-77 16,0-6-121-16,0-2-134 0,10-11-81 0,5-1-14 16</inkml:trace>
  <inkml:trace contextRef="#ctx0" brushRef="#br0" timeOffset="188917.57">9091 12549 185 0,'-8'0'501'0,"8"5"-120"15,-9-5-146-15,9 0-90 0,0 5-46 0,-9-5-22 0,9 0-10 16,0 0 5-16,0 5 6 0,0-5 11 0,9 5 18 0,0 0 6 0,-9-5 7 16,17 3 7-16,-8 3 7 0,8-2 5 0,1-4 10 0,-2 6 8 15,2-6 4-15,8 4-6 0,-9-4-6 0,9 0-14 16,1 6-17-16,-1-6-17 0,0-6-22 0,9 6-18 0,-10 0-23 16,10-4-9-16,0-2-12 0,0 2-12 0,9-5-27 0,-10 4-61 15,1 0-89-15,-1 0-78 0,-7-5-80 0,0 5-119 16,-3-4-175-16,2 9-90 0,-16-7-28 0</inkml:trace>
  <inkml:trace contextRef="#ctx0" brushRef="#br0" timeOffset="189091.44">9232 12866 417 0,'-11'5'521'0,"4"0"-145"0,-3 0-115 15,10 1-51-15,-9-6-14 0,9 4 10 0,0-4 10 0,0 0 5 0,9 0-1 0,-9 0-10 16,17 0-21-16,-6-4-34 0,14-7-43 0,0 6-42 0,11-8-53 15,-2 3-72-15,9-10-83 0,0 5-76 0,10-4-92 16,7-6-159-16,1 5-126 0,-1-4-78 0,10-1-33 16</inkml:trace>
  <inkml:trace contextRef="#ctx0" brushRef="#br0" timeOffset="189805.5">10541 11611 102 0,'0'-5'396'0,"-8"5"-88"16,8-5-95-16,0 0-73 0,-9 0-42 0,9 5-23 15,0-4-9-15,0-2-5 0,-9 2 1 0,9-2 2 0,0 6 2 16,0-4 0-16,0 4 4 0,0 0 3 0,-8 0 4 0,8-4 5 16,0 4 6-16,-9 0 6 0,9 4 2 0,-8-4 1 15,-2 0-5-15,10 4-7 0,-16 6-6 0,7-4-2 0,0 8 3 16,1 1 4-16,-1 4 5 0,-9 11 12 0,10-1 12 0,-10 5 11 15,11 1 3-15,-3 8 1 0,0 1-8 0,-7 5-10 0,10 4-11 16,7 1-17-16,0 5-14 0,0 4-12 0,0 2-8 16,0 3-10-16,7-4-9 0,2 4-3 0,-1 0-6 0,2 6-1 15,7-6-3-15,1-5-3 0,-1 1-4 0,9 0-1 0,0-10 1 16,0 4-3-16,9-9-3 0,-1 0-1 0,8-5 0 16,-4-1-2-16,4-9 7 0,10-4-7 0,0-2-16 0,0-7-39 15,9-6-72-15,0-6-91 0,-1-9-85 0,2-6-104 0,7-7-183 16,-9-3-101-16,1-8-60 0,-7 0-12 0</inkml:trace>
  <inkml:trace contextRef="#ctx0" brushRef="#br0" timeOffset="190106.91">11158 11465 166 0,'9'-6'567'15,"8"6"3"-15,1 0-214 0,8 0-158 0,-1 6-91 0,11 2-51 16,8 2-27-16,-2 11-13 0,10-3-8 0,-9 8-2 0,11 3-3 16,-3 10 1-16,2 5-2 0,-2 10 1 0,-7 5 0 15,-1 4 1-15,1 5 3 0,-9 5 19 0,-1 1 19 0,-8 3 12 16,0 7 7-16,-9 4 4 0,-1-1 4 0,-5 6 2 15,-11 1-2-15,0 3-21 0,-11-4-18 0,4 4-12 0,-10-3-18 16,8-7-28-16,-8-9-44 0,-1 1-46 0,10-7-53 0,-1-13-80 16,-9-6-159-16,10-4-98 0,0-4-58 0,-2-16-20 15</inkml:trace>
  <inkml:trace contextRef="#ctx0" brushRef="#br0" timeOffset="190580.97">12678 11552 599 0,'0'0'637'0,"10"0"-94"16,-10 0-189-16,0 6-133 0,0-6-88 0,0 5-60 0,0 3-34 16,0-2-13-16,0 8 0 0,0 1 5 0,-10-1 8 0,2 11 7 15,-11 0 8-15,2 4 12 0,0 4 12 0,-9 2 11 16,-8 4 13-16,-1 0 10 0,-1 1 10 0,2-1 5 0,-1 0 2 16,-8 1-3-16,8-1-10 0,1-6-14 0,-1 1-17 15,9-5-19-15,8 0-16 0,-8-3-11 0,9-3-10 0,7 3-8 16,2-3-3-16,0-3-1 0,8-1 0 0,-9 2 0 0,18-2 0 15,-9 4-1-15,8-3 0 0,10 5 0 0,-1-1-2 16,1 1 0-16,8 1-1 0,0-3 0 0,9 2 0 0,-1 4 0 16,9-6 1-16,0 8 0 0,1-7 1 0,-1 0-2 0,10 7 0 15,-1-8-3-15,1 6-2 0,-2-4-3 0,2-2-1 16,7-2-1-16,-8-3 0 0,9 7-1 0,-1-10-1 0,-7 0 0 16,8 4-1-16,-1-9-4 0,-7 0-9 0,-2 0-14 15,-7-5-28-15,-1 5-67 0,-8-6-93 0,-1-4-85 0,-16 5-79 16,8-5-98-16,-17-5-153 0,-1 5-84 0,-8 0-40 0,0 0 26 15</inkml:trace>
  <inkml:trace contextRef="#ctx0" brushRef="#br0" timeOffset="190961.19">12920 12104 16 0,'-8'-14'572'0,"0"-1"-5"0,8 5-168 0,-9 5-147 16,9 0-85-16,0-5-51 0,-9 10-31 0,9-3-22 0,0 3-11 16,0 0-4-16,9 3-5 0,-9 3-7 0,9 3-5 0,7 6-7 15,-6 0-3-15,7 4-4 0,-7 0 0 0,6 5-1 0,2 1-2 16,8 1-1-16,-9-3 1 0,0 6-3 0,10-4-1 15,-2 5-1-15,0-2-2 0,2 1 0 0,8-3-1 0,0-3 0 16,-9-3 0-16,8 0 0 0,0-5 10 0,-7 1 21 16,9-8 33-16,-11 2 34 0,2-5 37 0,7-5 27 0,-8-5 19 15,0-5 16-15,0-5 3 0,1-4-11 0,-1-6-22 0,-9-4-21 16,10-1-22-16,-10-3-12 0,-1-7-5 0,-7 1 1 0,9-10 2 16,-10 6 3-16,2-6 3 0,-2 0-9 0,-8-5-10 15,0 0-13-15,0 1-11 0,0-1-17 0,0 0-17 0,-8 6-16 16,8-1-9-16,-10 0-8 0,10 9-15 0,-8 7-26 15,8-2-40-15,-9 11-39 0,9 0-42 0,0 9-96 0,0-1-124 16,0 2-120-16,0 10-146 0,9-1-132 0,-9 5-77 0,0 0-22 16,8 5 13-16</inkml:trace>
  <inkml:trace contextRef="#ctx0" brushRef="#br0" timeOffset="191532.46">13668 11425 39 0,'-8'0'528'0,"-2"0"-80"0,3 0-127 15,7 0-94-15,0 0-46 0,-10 0-13 0,10 0 5 0,-8 0 12 16,8 0 12-16,0 0 7 0,0 0-5 0,0 0-15 16,-9 0-24-16,9 7-28 0,9-7-35 0,-9 3-29 0,0-3-20 15,8 5-8-15,2 0 9 0,-3 0 13 0,11 0 7 0,8-1 9 16,1 7 0-16,-2-1 2 0,9-1-1 0,-8-4-8 15,18 5-18-15,-9 0-14 0,0-2-7 0,8 8-10 0,0-12-4 16,1 12-1-16,9-7-3 0,-11 1-1 0,11 0-1 0,-1-1-2 16,-10 1-3-16,11-5-1 0,-1 4 0 15,0-3-4-15,0 0-2 0,1 2 0 0,-2-3 1 0,-7 5 0 0,8-5-1 16,-8 0 1-16,0 0 1 0,-1 0 1 0,-8 0-2 16,-1 4 0-16,1-4-1 0,-1 0-1 0,-8 5-2 0,1 0 0 15,-12-5-3-15,13 3 3 0,-11 2 0 0,0 6 1 0,-7-1 2 16,6-1 0-16,-16 0 4 0,9 11-3 0,-9-1 2 0,0 1-1 15,0 4 0-15,-9 5-2 0,-7 5 0 0,-2 0 0 16,2 5 5-16,-11 5-2 0,-9 0 1 0,-7 5-3 0,0-1-2 16,-9 10-1-16,-1 2-1 0,-7-2 1 0,-1 6-10 0,-8 3-12 15,-2-3-44-15,3 3-92 0,-2-1-102 0,1-4-119 16,-1-3-183-16,10 0-108 0,-10-2-81 0,10-3-38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2T06:52:36.68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639 8905 188 0,'0'0'251'0,"0"-5"-66"0,0 5-61 0,0-5-49 0,0 0-28 0,8 5-19 16,-8-4-9-1,0 4-5-15,0-6-5 0,0 3 0 0,0 3 1 16,0 0 0-16,9 0 0 0,-9 0-1 0,0-6 1 0,0 6 0 16,0 0 3-16,0 0 2 0,0-6 5 0,0 6 2 0,0 0 3 15,-9 0 1-15,9 0 1 0,0-4 1 0,0 4-1 0,0 0-2 0,0 0 1 0,0 0 0 0,0-5-1 16,0 5 0 0,0 0 2-16,-8 0 2 0,8-5 4 0,0 5 2 0,0 0 0 15,0 0 0-15,0 0 1 0,0 0 1 0,0 0 3 16,0 0-1-16,0 0 3 0,0 0-1 0,0 0-2 0,0 0-4 0,0 0-1 15,0 0-5-15,0 0-4 0,0 0-5 16,0 0-5-16,0 0-5 0,0 0-5 0,0 5-2 0,0-5-1 16,0 0-2-16,0 0-2 0,0 0 0 0,0 0-2 15,0 5 5-15,0-5-1 0,0 0 0 0,0 0-1 0,0 0 0 0,0 0 0 0,0 0 1 0,0 0-1 16,0 4-3-16,0-4 1 16,0 0 1-16,0 6 1 0,0-6-1 0,8 6 1 15,1-6 1-15,-9 9 1 0,9-5 5 0,0 1 6 0,-1 5 4 0,10 0 2 16,-11 0 3-16,11-6 2 0,1 11 0 0,-2-5 1 15,0-1-3-15,0 1 2 0,0 1 0 0,1-2 1 0,0 0 0 0,7 1 2 0,-7 0-1 16,7 0-2-16,-6-1-1 0,-1 1-4 0,-2 0-4 16,10 6-3-16,-8-7-2 0,8 5-2 0,-10-4 0 0,11 5-1 15,-2-1-2-15,2 1-1 0,-1 0 0 0,-1 3 1 0,2-3-1 16,8 1 1-16,-10-6-1 0,2 4 1 0,7 0 0 0,-8 1 0 16,8 1 1-16,4-7-1 0,-5 5 1 0,2-4 2 15,0 5 2-15,-1-5 2 0,0 5 0 0,1-2 1 0,10-2 0 16,-11 4 0-16,1-5-1 0,-1 3-1 0,9-3-2 15,-7 6-3-15,-2-3-1 0,1 3 0 0,0-6-2 0,8 3 0 16,-9-3-2-16,1 5 1 0,0-5 0 0,0 5-1 16,8-5 0-16,-8 0 0 0,0 4 2 0,0-4-1 0,-2 0 1 15,11-2-1-15,-9 2-1 0,0-4 3 0,9 4-1 0,-10 0 1 16,0-5-2-16,2 3-1 0,-2-2 0 0,2-2-1 0,-2 2 2 16,1 4-1-16,1-6 1 0,-11 1-1 0,8 0 1 15,3 4 1-15,-10-3-2 0,0 0 4 0,9-3-2 16,-18 4 0-16,9-4-2 0,-1 2 0 0,2 0 1 0,0 0 0 15,-11 0 1-15,11-5-2 0,-9 5-1 0,8 0 0 0,-10-5 2 16,2 5-1-16,-1-5 1 0,0 3-1 0,2-3 2 16,-11 0 0-16,0 0 1 0,1 0 1 0,0 0-1 0,0 0 1 15,-1 0-1-15,-8 0 4 0,7 0 7 0,-7 7 12 0,0-7 11 16,0 0 18 0,0 0 16-16,11 0 15 0,-11 0 14 0,0 0 10 0,0 0 2 0,0 0-3 0,0 0-6 0,0-7-10 15,0 7-12-15,0 0-18 0,-11 0-10 0,11-3-10 16,0-2-6-16,0 0-8 0,0 0-6 0,0 0-7 0,-7-5-6 15,7 5 4-15,0-5-4 0,-8 1-3 0,8-1-1 0,0 0 0 16,-9-3-3-16,0 1 3 0,0-2 4 0,1 5 1 16,0-7 2-16,-2 6 0 0,1-3 1 0,1-2-1 15,-9 5 2-15,8-1-2 0,0-2-4 0,-8-2-1 0,9 5-1 16,-10 0-4-16,10 0 0 0,-10 5-1 0,9-5-2 0,-9 1-1 16,2 5 0-16,-1-2-1 0,0-4-2 0,7 5 1 0,-7 0 0 15,-1 5 0-15,10-4 1 0,-1-2 0 0,0 6 0 16,0 0-3-16,1-3 3 0,8 3-1 0,-9 0 0 15,9 0 2-15,-9 0-4 0,9 0 1 0,0 0-1 0,0 0 0 16,0 0-2-16,0 0 4 0,0 0-2 0,0 0-2 0,9 0 0 16,-9 0 0-16,9 3 2 0,-9-3 2 0,8 6 3 15,1-2-3-15,9-4 1 16,-10 5 3-16,10 0 2 0,-11 5 1 0,13-10 0 0,-3 6-3 0,8 3 1 0,-7-9 3 0,7 10-1 16,1-6-2-16,0 1-2 0,9 2 0 0,-9-4 0 0,0 2 1 15,1 5 0-15,8-5-1 0,-10 0 1 0,2 5 0 16,-2-7 2-16,-8 4-1 0,10 2 1 0,-10-4-2 15,1 5 0-15,-2-5-1 0,-6 5 1 0,-1-7-2 0,-1 7-3 16,2 0 1-16,-3 0-1 0,-7 1 1 0,0 3 1 0,0 2 1 16,-7-3 1-16,-3 7 2 0,2 4 3 0,-11 1 0 15,3-1 2-15,-2 1-1 0,-8-1-2 0,8 1 1 0,-7-1 0 16,8 0 2-16,-10 0-1 0,10-4 0 0,0-5-1 16,-1 5 4-16,1-6 0 0,8 0-1 0,-8-4-2 0,9 1-2 15,-2-2 0-15,10-3-8 0,-9-3-41 0,9 3-78 0,0-2-85 16,0-4-84-16,9-4-120 0,9-2-180 0,-1-9-107 15,16 1-56-15,-5-10 6 0</inkml:trace>
  <inkml:trace contextRef="#ctx0" brushRef="#br0" timeOffset="376.25">21657 8284 78 0,'0'0'84'0,"8"0"-30"0,1-4-30 0,-1 4-32 0,1 0-35 15,2 0-40-15</inkml:trace>
  <inkml:trace contextRef="#ctx0" brushRef="#br0" timeOffset="3367.5">22222 9066 175 0,'0'0'161'0,"0"0"-48"0,0 5-37 0,-10-5-26 0,10 0-17 0,0 0-11 0,0 0-4 16,0 0 0-16,-8 0 1 0,8 0 1 0,0 6 4 0,0-6 3 31,0 0 7-31,0 0 3 0,0 0 7 0,0 0 3 16,0-6 5-16,0 6 0 0,0 0 1 0,0 0-1 0,0 0-2 15,0 0-3-15,0 0-8 0,0 0-6 0,0-5-4 0,0 5-4 16,0 0-3-16,0 0-3 0,0 0-6 0,0 0-3 0,0 0 0 16,0 0-2-16,0 0-2 0,0 0 1 0,0 0 1 15,0 0 3-15,0 0 3 0,0 0 5 0,0 0 3 0,0 0 5 16,0 0 2-16,0 0 1 0,0 0 0 0,8 0-4 15,-8 0-1-15,0 0-4 0,0 0-6 0,0 0-3 0,0 0-4 16,0 0-5-16,0 5-1 0,0-5-1 0,10 0-2 16,-10 6-3-16,0-6 2 0,8 9 0 0,-8-5-1 0,7 1 2 0,3 5 0 15,-10 0-1-15,10 0 0 0,-2 4 1 0,1-4 1 0,-9 0 2 16,9 4 6-16,-1 0 4 0,0-2 2 0,1 1 4 16,0 3 2-16,0-2 4 0,-1 5 2 0,0-3 2 0,1 3-2 15,8-5 0-15,-7 6 0 0,7-5 0 0,1 3-2 16,-3 3-3-16,3-3 0 0,1 2-3 0,-2 0-4 0,1 4-1 15,-2-3-2-15,2 2-4 0,-1 2 1 0,1 0-1 16,-1-1 0-16,0 4-1 0,0-2-1 0,0-3-1 0,10 7 0 16,-10-5 0-16,1 4-1 0,0-4-2 0,-1-1 0 0,1 0 1 15,-2 0-1-15,-7-3 0 0,8-3 0 16,1 2 0-16,-10-5 0 0,10 1 1 0,-10-3-1 0,1-3 0 0,-1-5 0 16,2 5 2-16,-2-5 12 0,-8-5 19 0,0 5 28 0,9-1 38 15,-9-4 45-15,0 6 43 0,0-6 31 0,0-6 18 16,9 6 1-16,-9-9-14 0,0-1-24 0,0 0-37 0,0-10-42 15,0 1-42-15,0-4-31 0,0-13-22 0,0 1-13 0,7-3-6 16,-7-6-3-16,0-5-1 0,0 0-1 0,0 1-1 16,0-6 0-16,0 5 1 0,0 0-1 0,0 6-1 0,0-2 1 15,0 11 1-15,-7-5 0 0,7 9 0 0,-9 1-2 16,9 6 2-16,-9-3 1 0,9 12-1 0,-8-6 1 0,8 11-4 16,0-6-1-16,-10 5-3 0,10 5-6 0,0-5-9 0,0 6-26 15,0-1-59-15,0 1-79 0,0 4-80 0,0-6-80 16,0 6-100-16,10-5-184 0,-2 5-89 0,1 0-30 0,0-5 26 15</inkml:trace>
  <inkml:trace contextRef="#ctx0" brushRef="#br0" timeOffset="4308.57">23559 9732 126 0,'0'0'115'16,"0"0"-14"-16,0 0-15 0,0 0-12 0,0 0-10 0,-9 0-9 15,9 0-8-15,0 0-2 0,0 0-3 0,0 0 0 0,0 0 1 16,0 0 2-16,0 0 4 0,0 0 4 0,0 0 4 15,0-7 5-15,0 7-1 0,0 0-3 0,0 0-4 0,0 0-3 16,0 0-4-16,-9 0-5 0,9 0-5 0,0 0-9 0,0 0-2 16,0 0-1-16,-9 0-1 0,9 0-3 0,0 0-2 15,-8 0-3-15,8 0-2 0,-9 7-2 0,9-7-2 0,-9 3-2 16,-8 2 0-16,8 0 1 0,1 0 0 0,-1 0 0 16,-9 0 5-16,10 0 2 0,0 0 4 0,-10-2 1 0,8 4 4 15,-6 2 2-15,-1-4 0 0,7 10 1 0,-5-6-2 0,5 1-3 16,-8 0-4-16,9 5-2 0,-8-5-4 0,9 4-3 15,-1 2-4-15,0-3-3 0,9 3 0 0,-8 3 0 16,-1-5-1-16,9 1 0 0,-8 5 0 0,8-6-1 0,0 0-1 16,0 0 1-16,0-4 1 0,0 5 0 0,8-5 0 0,-8 0 0 15,9-6 3-15,-9 8 4 0,8-9 6 0,1-3 4 0,0 6 5 16,-1-6 6-16,9-6 6 0,-8 3 11 0,9-3 3 16,-8 0-2-16,5-2-3 0,3-8-4 0,0 1-3 15,-1 1-5-15,1 0-6 0,-2-1-7 0,2 0-2 0,-9-4 5 16,8 4 5-16,-8 0 7 0,-1-4 6 0,1 4 12 0,0 1 23 15,-9-2 17-15,8 2 12 0,-8-1 3 0,0 5-3 16,0-4-3-16,0 5-2 0,0-1-8 0,0 0-17 0,0 1-16 16,0 2-13-16,-8 4-7 0,8-2-4 0,0 0-4 15,0 5-5-15,0 0-6 0,0-5-8 0,0 5-10 0,0 0-6 16,0 0-3-16,0 0-6 0,0 5 1 0,0-5-1 0,0 5 3 16,0 0 0-16,0-2 4 0,0 8 0 0,8-6 2 15,-8 5 2-15,0 0 0 0,9-1 1 0,-9 5 0 0,9-4-2 16,0 1 1-16,-9-1 2 0,8-2-2 0,1 2-2 0,-9 2-3 15,9-4-6-15,-2 2-8 0,3 1-13 0,0-7-20 16,-10 5-19-16,7-3-13 0,3-2-10 0,-3 1-9 0,3 0-9 16,6 0-14-16,-6 0-11 0,7-5-7 0,-9 0-6 15,10 0-12-15,0-5-12 0,-2 0-22 0,11 0-32 0,-20 0-49 16,11-5-115-16,1 7-69 0,-11-7-28 0</inkml:trace>
  <inkml:trace contextRef="#ctx0" brushRef="#br0" timeOffset="5091.13">23793 9765 7 0,'-10'-5'495'16,"10"5"-72"-16,0-5-129 0,0 5-103 0,0 0-62 0,0 0-39 15,0 0-25-15,-7 0-12 0,7 0-11 0,0 5-10 0,0-5-7 16,7 5-11-16,-7 3-7 0,10-1-5 0,-10 2-2 0,8 6-2 15,1-5 2-15,1 4 0 0,-10 0-1 0,8 1 1 16,0 5 0-16,1-1 0 0,0-4 0 0,0 6 0 16,-1-8 0-16,1 7 0 0,0-5 1 0,0-1-1 0,-1 1 1 15,9 0-1-15,-8 0 1 0,-9 0-1 0,18-6 2 0,-18 1 1 16,8-6 0-16,0 6 7 0,1-4 9 0,-9-6 13 0,9 3 14 16,-9-3 20-16,8 0 22 0,-8 0 26 0,9-3 28 15,0 3 20-15,-9-12 14 0,9 8 5 0,-9-6-3 0,8-3-8 16,-8-2-15-16,9 0-17 0,-9 0-26 0,0 0-25 0,0-4-18 15,0 4-18-15,-9-4-6 0,9 4-11 0,0 0-6 16,-8 0-8-16,8 0-2 0,0 5-3 0,0 2-2 16,0-2-3-16,0-1-5 0,0 1-3 0,0 0-4 0,0 2-2 15,8-2-4-15,-8 0-2 0,9 5-3 0,8-4 0 0,-8-1-2 16,9 0 0-16,-2 0-1 0,2 0 0 0,0-5-1 0,-1 6 1 16,1-1-2-16,-2 0 0 0,2 1 1 0,-1-1 1 15,-7 0-1-15,6 4 1 0,-6-2 4 0,-3 3 2 16,3-1 3-16,-3 2 3 0,-7-2 2 0,10 6 2 0,-10-4 3 15,0 4 2-15,0-6 2 0,0 6 4 0,0 0 0 0,0 0 2 16,0 0 1-16,0 0 1 0,0 0-2 0,0 0-1 16,-10 0-5-16,10 6-2 0,0-6-3 0,-7 4-4 0,-3-4-3 15,3 6 1-15,-3 4-2 0,2-5-1 0,0 3 3 0,-2-2 2 16,2 4 0-16,-1 0 2 0,1-1 1 0,8 1-1 16,-10-6 0-16,10 8 1 0,0-2-1 0,0-7-3 0,-8 7 1 15,8-5-3-15,0 0-1 0,0 0-2 0,8 0-3 16,-8 0-7-16,0-5-8 0,0 0-6 0,0 3-7 0,10-3-3 15,-10 0 0-15,0 0 0 0,8-3 4 0,-8 3 6 0,9 0 10 16,-9-5 9-16,8 0 6 0,2 0 5 0,-10 0 2 16,8-5 2-16,0 2 2 0,-8 1 0 0,10 4-1 0,-10-3-1 15,0-4 1-15,7 5 1 0,-7 0-1 0,0 0 0 16,0 1 0-16,0-6-1 0,10 10-1 0,-10-6-1 0,0 2-1 16,0-2-1-16,0 6-8 0,0 0 5 0,0 0 1 0,0 0 0 15,0 0 1-15,0 0-3 0,0 0 0 0,0 0-2 16,0 0 6-16,0 6-3 0,0-6-2 0,0 10-1 15,0-10 0-15,0 10 1 0,7-6 2 0,-7 1 0 0,0 0 3 16,0 4 1-16,10-3 0 0,-10 0-1 0,10-3-1 0,-10 4 2 16,7 1 0-16,3-8 1 0,-10 5-7 0,8 0-12 15,-8-5-15-15,8 0-20 0,1 5-24 0,0-5-29 0,0 0-34 16,8-5-34-16,-8 5-24 0,8-5-18 0,0 0-14 16,10-3-13-16,-19-2-17 0,9-2-27 0,2 3-43 0,-12-1-66 15,2-4-43-15</inkml:trace>
  <inkml:trace contextRef="#ctx0" brushRef="#br0" timeOffset="5497.31">24540 9515 168 0,'0'-5'287'0,"0"5"-65"0,0-4-59 16,-8-2-50-16,8 6-32 0,-10-4-23 0,10 4-16 0,-8 0-8 16,-1 4-7-16,0 2-4 0,2-2-5 0,-3 8-6 15,1-4-3-15,-8 2 0 0,9 0-1 0,-2 3-1 0,2 3 1 16,8-1-2-16,-9 0-1 0,9-2 1 0,-8-3 0 15,8 6 0-15,0-7 0 0,0 1 0 0,8 0 1 0,-8-4 3 16,0 2 9-16,0-8 11 0,9 5 10 0,-9-5 10 0,8 0 11 16,-8 0 12-16,10-5 12 0,-10 1 7 0,8 0 4 15,-8-8 4-15,8 2 7 0,1 2 12 0,-9-3 4 0,9 1 2 16,-9 6-2-16,0-6-2 0,10 4-6 0,-10-2-12 0,0 3-17 16,0 5-20-16,7-5-18 0,-7 5-17 0,0 5-12 15,0-5-10-15,9 5-7 0,-9 0-6 0,9 4 0 16,-1 1-1-16,10 4 0 0,-11 1 4 0,13 5 0 0,-3-1 1 15,0 1 1-15,0-1 2 0,0 6-1 0,0-5 0 0,1 4-5 16,0 0-8-16,-1 1-3 0,-9-1-6 0,10 0-2 0,-11 1 1 16,4 4-3-16,-4-4 0 0,2 4 5 0,-9 1 8 15,-9-6 3-15,9 6 4 0,-7-7 3 0,-4 6 0 16,-5-4 1-16,7-5 1 0,-8-1 3 0,-1 0 0 0,1-5 2 16,0-2 1-16,0-9 1 0,-1 4 3 0,1-4-1 0,0-3 1 15,-1-3-14-15,8-7-39 0,-5-2-50 0,5-6-53 16,10-2-60-16,0-9-83 0,10-5-153 0,5-11-105 0,5 3-56 15,-3-8-4-15</inkml:trace>
  <inkml:trace contextRef="#ctx0" brushRef="#br0" timeOffset="5922.17">25260 9248 56 0,'0'8'237'0,"-7"-3"-41"0,7 0-48 0,-9 0-36 16,9 1-24-16,0-6-15 0,-11 4-10 0,11-4-7 15,0 6-6-15,0-6-7 0,-7 4-5 0,7-4-7 0,0 0-4 16,0 5-6-16,0-5-1 0,7 4-1 0,-7-4-2 0,0 0 1 16,0 0 4-16,0 0 7 0,0 5 7 0,11-5 11 15,-11 0 7-15,9 0 8 16,-2-5 6-16,-7 5 8 0,18 0 2 0,-9 0 0 0,8-4-5 0,-8-1-7 0,8 1-11 16,0-2-8-16,1 2-7 0,-1-2-9 15,9 1-8-15,-9 0-9 0,2 0-4 0,-12 0-3 0,11 2-3 0,0-3-1 0,-10 6-2 16,9-4 0-16,-7 4-1 0,-2-6 1 0,0 6 0 15,2-4-1-15,6 4 1 0,-16 0 0 0,9-6-6 0,0 6-14 16,8-4-21-16,-17-2-23 0,8 6-31 0,1-4-44 0,0-2-65 16,-1-2-104-16,2 1-124 0,-10 4-61 0</inkml:trace>
  <inkml:trace contextRef="#ctx0" brushRef="#br0" timeOffset="6094.67">25330 9428 294 0,'0'4'340'0,"0"-4"-110"0,0 6-79 0,0-6-51 16,0 4-24-1,0-4-9-15,9 0-3 0,-9 0 1 0,8-4 3 0,-8 4-3 0,18 0-1 0,-9-6-4 0,-1 6-10 16,10-4-10-16,-1 4-7 0,0-6-10 0,11 2-19 0,-13-2-27 16,12 3-39-16,-1-7-69 0,0 0-159 0,9 0-105 15,-1-6-70-15</inkml:trace>
  <inkml:trace contextRef="#ctx0" brushRef="#br0" timeOffset="6863.2">27327 8455 261 0,'0'0'306'0,"0"0"-96"0,0 0-72 0,0 0-45 0,0 0-24 15,0 0-13-15,8 0-6 0,-8 0-4 0,0 0-3 0,0 0-2 16,0 0-2-16,0 0-1 0,0 0-5 0,10 0 0 15,-10 0-3-15,0 0 3 0,0 0 2 0,0 0-4 16,-10 0-2-16,10 0-5 0,0 5-1 0,0-5-4 0,0 7 0 16,-8-4-3-16,8 7 0 0,-8-5 4 0,-1 10 5 0,0 0 5 15,-8-1 4-15,10 1 5 0,-13 4 4 0,4-5 2 0,-2 7 0 16,0-3 1-16,-7 2-3 0,-1 5-2 0,8-6-1 16,-8 6-2-16,1-1-2 0,-12 6-2 0,3-6 0 15,0 5-3-15,-1 0 0 0,1 1 1 0,-10-1 1 0,9 0 1 16,0 1 0-16,1-2 0 0,-1 3-2 0,9-8-1 0,0 2-4 15,0-1-3-15,-1-4-2 0,12 5-2 0,-5-6-3 16,3 0-2-16,0-5 0 0,9 1 1 0,-10 1-2 0,10-6 3 16,8 4-4-16,-9-5-1 0,1 1-2 0,8 0 0 15,-10-4-2-15,10 4 0 0,0-6 2 0,0 5-3 0,0-4 3 16,0 5 8-16,10-5 8 0,-10 0 13 0,8 0 12 0,1 5 11 16,8-5 6-16,0-1 5 0,0 7 3 0,10-8-5 15,-2 7-5-15,11 1-12 0,-1-1-12 0,-1-2-10 0,1 2-10 16,8 6-5-16,1-6-5 0,-1 3-1 0,1 2-6 0,7 6-2 15,2-8-2-15,-1 9 0 0,-9-4 0 0,18 2 3 16,-9-1-3-16,0-4-1 0,1 3 1 0,-10-2-1 0,8 4 0 16,2-7-1-16,-9 3 1 0,7-6-3 0,-6 4 2 15,-3-5-1-15,-8 3 0 0,3-9 3 0,-4 7 2 0,-8-5 1 16,3 0 1-16,-11 0-2 0,0 0 2 0,-8-5 0 0,0 5 2 16,-1-5-1-16,1 0-1 0,-9 0 2 0,8 0 1 15,-8 0 1-15,0 0-9 0,0 0-41 0,9-5-71 0,-9 0-74 16,0-5-79-16,0-5-116 0,0 0-185 0,9 1-99 15,-1-5-48-15,2-5 8 0</inkml:trace>
  <inkml:trace contextRef="#ctx0" brushRef="#br0" timeOffset="7458.25">27917 8808 412 0,'0'0'411'0,"0"0"-125"15,0 0-101-15,0 0-64 0,0 0-37 0,0 0-22 0,0 0-13 16,0 0-6-16,0 0-3 0,0 0-6 0,9 0-7 16,-9 4-6-16,0-4-8 0,9 4-4 0,-1 2-2 0,2-2 1 15,7 8 5-15,-9-4 4 0,1 2 7 0,7-1 2 16,-5 3 4-16,5 1 2 0,2 2 4 0,-9 5 4 0,9-1-4 16,-2-4-2-16,2 3-4 0,-9 7-3 0,8-5-3 0,0 4-4 15,-8 1-7-15,8-6-4 0,-8 6-3 0,9-1-2 16,-2 0-2-16,-5 0-1 0,5-3 1 0,-7 3 0 0,-1-5-1 15,1-4 1-15,-1 0 1 0,2 0 4 0,-2-1 13 16,1-9 23-16,-9 5 35 0,8-5 44 0,-8 0 47 0,0-5 35 16,9 5 24-16,-9-10 13 0,9 5-3 0,-9-5-15 0,8-5-32 15,-8-5-43-15,9 1-40 0,-9 0-31 0,9-12-19 16,-9 7-15-16,0-5-8 0,8-5-6 0,-8-1 1 16,0 1-2-16,9-5-2 0,-9-1-5 0,0 2-3 0,0-1-2 15,0-1-1-15,0 1-1 0,0-1 3 0,-9 1-1 0,9 0 0 16,0 5-1-16,0 5-2 0,0-6-1 0,0 6-1 0,0-1 0 15,0 0-4-15,0 6 0 0,0-1-4 0,0 6 2 16,0-1-1-16,0 1 1 0,0-2-4 0,0 8-1 0,0-7-1 16,0 10-1-16,0-6 1 0,0 8-2 0,0-4-5 15,0 7-8-15,0-3-7 0,0-2-13 0,0 5-13 0,0 0-19 16,0 0-40-16,0 0-72 0,-8 0-83 0,8 0-74 0,0 0-80 16,0 0-115-16,-9 0-130 0,9 0-76 0,0 0-10 15</inkml:trace>
  <inkml:trace contextRef="#ctx0" brushRef="#br0" timeOffset="7959.24">28552 8265 258 0,'-9'0'434'0,"9"0"-132"0,0 0-118 15,-8 5-72-15,8-5-42 0,0 0-20 0,0 0-11 16,0 5-5-16,8-5-1 0,-8 0 0 0,9 0 0 16,-1 5-3-16,-8-5 2 0,18 4 0 0,0-4 2 0,-10 0 3 15,18 6 4-15,-9-6 5 0,8 4 0 0,2 1 1 0,8 1 0 16,-9-6 3-16,17 0 3 0,-8 0 3 0,8 0-5 0,1 0-2 15,9 0-2-15,-1 0-3 0,-1-6 1 0,10 6 0 16,0-5-1-16,0 5-2 0,-1 0 2 0,-6-4-4 0,6 4-2 16,-8 0-5-16,-9 4-4 0,0-4-6 0,1 5-7 15,-9 1-7-15,-1-6-3 0,-8 3-3 0,1 3-2 0,-1-2-1 16,-9 2-1-16,0-1-1 0,0-2 0 0,0 4-1 0,-8-2-1 16,1-2 1-16,-2 4-1 0,2 2 3 0,-10-5-1 15,7 2 2-15,1 4 0 0,-8 0 1 0,0 3 2 0,0 3 3 16,0-2 1-16,0 10 6 0,0 1 2 0,-8 5 8 15,1 4 9-15,-3 0 8 0,2 5 7 0,-2 5 5 0,-6 0 3 16,-11 5 1-16,10 0 3 0,-10 4-4 0,1 1-4 0,-8 0-6 16,7-1-5-16,-7 2 0 0,-1-2-3 0,0-4-1 15,-7 4-4-15,7-4-4 0,0 0-1 0,-9 0-2 0,11 0-5 16,-12-6-4-16,10 1-24 0,-8 1-58 0,9-6-79 0,0-6-84 16,-3 2-132-16,12-6-177 0,-10 0-104 0,9-4-61 15,0-5-12-15</inkml:trace>
  <inkml:trace contextRef="#ctx0" brushRef="#br0" timeOffset="12725.34">25922 11196 186 0,'-11'4'356'0,"2"-4"-112"0,2 0-91 0,-2 0-56 16,9 6-32-16,-9-6-14 0,9 0-10 0,0 0-3 0,-9 0-5 15,9 0-4-15,0 0-12 0,-8 0-4 0,8 0-1 16,0 0 1-16,-9 0 4 15,9 0 2-15,0 0 3 0,-9 0 0 0,9 0 6 16,0 0-3-16,0 0-3 0,0 0-4 0,0 0-4 0,0 0-3 16,0 0-3-16,0 0-1 0,0 0-2 0,0 0 0 0,9 0 2 15,-9 0 0-15,9 0 3 0,-1 0 3 0,1 0 5 16,0 0 1-16,7 0 6 0,-7-6 8 0,19 6 5 16,-12-4 2-16,11-1 0 0,-10 1-1 0,9-6-5 0,0 4 0 0,-9 1-7 0,8 0-8 15,-7 1-6-15,9-2-5 0,-10 3-1 0,1-3-3 0,-1 0-1 0,1 2-3 16,-10 0 1-16,18-2 1 0,-18 2-1 0,10-2-1 15,0 6 0-15,-10-3 1 0,0 3 0 0,1-6 0 0,0 6 1 16,-9 0-2-16,9-6-1 0,-9 6 1 0,0 0 0 16,0 0 0-16,0 0-1 0,0 0-5 0,0 0-7 0,0 0-13 15,0 0-18-15,0 0-19 0,0 0-23 0,0 0-19 0,-9 0-21 16,9 6-23-16,-9 0-19 0,0-3-18 0,1-3-18 16,-10 10-16-16,2-4-1 0,-2-2 6 0</inkml:trace>
  <inkml:trace contextRef="#ctx0" brushRef="#br0" timeOffset="12904.27">26077 11245 123 0,'-9'10'164'0,"-8"-1"-22"0,8 0-22 0,0 1-29 0,1 1-25 0,8-1-17 16,-9-5-10-16,0 5-2 0,9-7-3 0,0 3 1 16,0-6-1-16,0 4 0 0,0 2 3 0,9-6 2 0,0 0 5 15,-1 0 4-15,1 0 2 0,8 0 0 0,1-6-1 0,8 2 1 16,1-2 0-16,-2-4-3 0,1 7-5 0,1-12-3 0,-2 4 1 16,2 1-1-16,-1 1-2 0,-1 4-5 0,-7-5-5 15,-1 1-2-15,-1 4-3 0,-6 0-5 0,-2 0-5 16,2 0-4-16,-1 5-2 0,-2-5-1 0,-7 5-2 0,11 0 1 15,-11-5-2-15,0 5-2 0,7 0-9 0,-7 0-21 0,9 0-37 16,-9-4-83-16,9 4-178 0,-1-6-103 0,1 2-52 16</inkml:trace>
  <inkml:trace contextRef="#ctx0" brushRef="#br0" timeOffset="14967.74">23064 11387 135 0,'0'0'132'0,"0"0"-25"0,0 0-19 0,0-6-14 0,8 6-8 0,-8 0-6 0,0 0-5 15,0-5-2-15,0 5-4 16,0 0-2-16,0 0-5 0,0-5-5 0,0 5-5 0,0 0-4 0,0 0-4 0,0 0-3 16,0 0-5-16,0 0-3 15,0 0 0-15,0 0-2 0,0 0 2 0,0 0 1 0,0 0 4 16,0 0 3-16,0 0 6 0,0 0 2 0,0 0 5 0,0 0 2 0,0 0-1 0,0 0-1 16,0-4-3-16,0-2-3 15,0 2-2-15,0 4 2 0,0-5-1 0,0 1-1 16,0-2 0-16,0 6 3 0,0-4 2 0,0 4 5 0,0-6 1 0,-8 6 1 0,8-4 1 0,0 4 2 0,0-6 3 15,0 6 2 1,0 0-2-16,0 0-2 0,0 0-4 0,0 0-7 16,0 0-4-16,0 0-7 0,0 0-5 0,0 0-7 15,0 0-2-15,0 0-6 0,0 0-2 0,0 0-2 0,0 0-2 0,0 6 0 16,8-6-1-16,-8 4 2 0,8 2-2 0,-8 4 2 16,10-1 2-16,7 5 1 0,-9-4 0 0,11 5 2 0,-1 5 0 15,-3-4 0-15,3 2 2 0,-1 2 0 0,1-1-2 0,0 1 0 16,-1-1 2-16,0 5-1 0,0-5-1 0,0 6 1 0,10-1-1 15,-10 6 0-15,1-5 2 0,-1 4-1 0,-1-5-1 0,12 6 1 16,-20-7 0-16,10 7-1 0,-1-5 0 16,-9-1 1-16,10-4-1 0,-10-6 0 0,1 1 0 0,-9 0 0 0,9-5 10 15,-1-6 17-15,-8 6 28 0,0-10 42 0,9 4 47 0,-9-4 48 16,0 0 32-16,0 0 21 0,0 0 6 0,0-4-10 0,0-2-20 16,0-2-38-16,0-2-45 0,0-5-45 0,0-4-29 15,0-1-19-15,0-8-14 0,0-3-8 0,-9-3-7 16,9-1-2-16,0-3-4 0,0-6-3 0,0 4-2 0,-8-3-2 15,8 4 1-15,-9-10-2 0,0 10-1 0,1-5-1 0,8-1 0 16,-9 6 0-16,0 0 1 0,1 5 0 0,-1 5 2 0,1 0-1 16,8 4-1-16,-10 7 1 0,10-2-1 0,-8 4-6 15,8 7-7-15,0 0-14 0,0-2-27 0,0 7-52 16,0-2-74-16,0 2-70 0,8 4-58 0,-8 0-40 0,10 0-37 16,-2 0-43-16,1 0-72 0,8-5-95 0,0 5-5 0,1-5 30 15</inkml:trace>
  <inkml:trace contextRef="#ctx0" brushRef="#br0" timeOffset="16030.48">24045 12128 85 0,'0'0'306'0,"0"0"-83"16,0 6-75-16,0-6-49 0,0 0-32 0,0-6-15 0,0 6-11 15,0 0-5-15,0-4-4 0,8 4-3 0,-8 0-3 0,0 0 4 16,0-5 0-16,0 5 1 0,0 0 1 0,0-5 0 0,-8 0 2 16,8 5 0-16,0-5 3 0,0 1 1 0,0-1 1 15,-9 0 0-15,9 0 0 0,0 0-1 0,0 0 0 16,-9 0-1-16,9 0-3 0,-8-5-4 0,8 6-4 0,0-2-3 16,-9-3-3-16,9 5 1 0,-9-7 1 0,0 6 1 0,9-5-2 15,-8 1-1-15,8 5-1 0,-9-6-4 0,9 0 1 16,0 0-2-16,-9-5-4 0,9 5-4 0,-8 0 0 0,8-4-1 15,-8 4-1-15,-2 0 0 0,10 1 1 0,-8-1-2 16,8 0 1-16,-9 5 0 0,9-5-1 0,0 5-3 0,-8 2 2 16,8-3 0-16,0 2-2 0,0-2 0 0,0 1 0 0,0 0 0 15,0 0-1-15,8 5 0 0,-8-5-1 0,9 0-1 16,-9 1 0-16,8 0 0 0,2-2 0 0,-2 0-2 0,0 6 1 16,10-4 3-16,-10 0 1 0,10-2-1 0,-1 6-1 15,-8 0 1-15,8 0-2 0,-8 0-1 0,9 0 2 0,-2 6-3 16,-5-6 0-16,-4 4 2 0,11 6 2 0,-10-4-2 0,1 2 1 15,-1 2 1-15,2-5 1 0,-2 5-1 0,0 0 1 16,2 4 0-16,-2-4 0 0,1-5-1 0,-1 5 1 0,2 0 1 16,6-5-1-16,-6 4 0 15,-3-4 0-15,3 0-1 0,-3 0 2 0,-7-5-1 0,10 5 2 0,0-5 0 0,7 5 1 16,-9-10-1-16,0 5 1 0,1-5 0 0,0 0-2 0,8 0 2 16,-8-5-1-16,0 1 0 15,-1-1-1-15,10 0 1 0,-10-5-1 0,-8 1 2 0,9 4 2 0,-1-5-2 0,-8 5 1 0,10-4 0 16,-10 4 0-16,0-4 0 0,0-1 0 0,-10-1-2 15,10 3 3-15,-8-2 5 0,8 5 2 0,-9-1 4 16,9 3 3-16,-8 3 6 0,-1-5 3 0,9 5 3 0,-9 0-1 16,1 0-4-16,-1 5-2 0,9-5-6 0,-9 5-6 0,1 0-5 15,-1 0-5-15,9 5-3 0,-9 0-2 0,0 0-2 16,9 0 1-16,-8 5 0 0,8 0 2 0,0-1-1 0,0 1 2 16,-8 0 0-16,8 5 1 0,8-1 0 0,-8-4-2 15,0 5 1-15,8-5 0 0,-8 4 1 0,9 0 0 0,0-4 0 16,0 0 0-16,-1 5 0 0,1-6 0 0,0-4-1 0,-1 5 0 15,1-5 0-15,8 5 0 0,-8-5-2 0,-1 0 1 16,10-5 1-16,-10 0 0 0,10 0 0 0,-8 0 1 0,-3-5 1 16,11 0 0-16,-10 0 2 0,2 0 1 0,5-5 2 15,-5-3 1-15,0 3 1 0,-2-6 0 0,1-3 1 0,-1-1 5 16,9 1 6-16,-8-1 6 0,-9 1 5 0,9-1 8 0,-1-4 20 16,-8 4 15-16,9 0 8 0,-9 1 1 0,0-6 4 15,0 11 2-15,-9-5 6 0,9 3 2 0,-8 2-13 0,8 0-5 16,-9 4-5-16,9 0-2 0,-9 5-8 0,1-1-9 0,8-4-13 15,-9 10-11-15,9-3-11 0,0 3-10 0,-8 0-6 16,8 0-8-16,0 0 0 0,0 3-2 0,0-3-1 16,0 10 0-16,0-4 0 0,0 4 0 0,0 5 2 0,0-1 1 15,0-4 0-15,0 10 0 0,8-7 1 0,-8 3-1 0,9 3 1 16,-1-5-1-16,-8 1 1 0,9 5 1 0,0-5 2 0,-1-2-3 16,9 8 3-16,-8-6-1 0,0-2-1 0,-1-3 1 15,10 0-3-15,-1 1-2 0,-8-1-1 0,7-6-6 16,11 0-13-16,0 2-25 0,-1-6-30 0,0-6-35 0,17 2-38 15,-8-6-38-15,17 1-32 0,-9-7-36 0,9-2-49 0,1-7-89 16,-2 6-94-16,-8-6-48 0,11-4-6 0</inkml:trace>
  <inkml:trace contextRef="#ctx0" brushRef="#br0" timeOffset="16972.84">27848 10521 141 0,'-8'0'299'0,"0"0"-89"0,8 0-70 0,-10 0-42 0,0 0-21 0,10-5-12 16,0 5-5-16,0 0-7 0,0 0-6 0,0-4-8 16,0 4-9-16,0-4-5 0,10 4-5 0,-10-5-4 15,0 5-2-15,0 0 2 0,0-6 1 0,0 6 1 0,0 0 1 32,0 0-2-32,0 0-3 0,0 0 0 0,0 0-2 0,0 6-5 0,0-6-3 0,0 0-1 0,0 0-3 0,0 5 0 15,0-5 1-15,-10 4 0 0,10 0-1 0,0 1 5 0,-7 6 2 16,-1-1 3-16,-2 4 3 0,-7 0 4 0,1 1 1 15,-12 5 2-15,2 0 2 16,1 4-1-16,-9 0 0 0,7 0 0 0,-7 5-1 0,-1 1-2 0,-1 1 0 0,2-3 1 0,-1 1-2 16,1 0 0-16,-1 1-4 0,9-1 0 0,-9 0-1 15,9 0-1-15,-1 1-1 0,2-1-1 0,8 1-2 0,-1-6-1 16,-8 1-1-16,18-2-3 0,-10-3 0 0,9 0-1 0,-8-1-1 16,8-4 0-16,9-5 0 0,-8 4 1 0,8-4 1 15,-9 1 0-15,9-8 2 0,0 7 0 0,0 1 0 0,0-1 3 16,9-5 0-16,-9 5 4 0,8-7 1 0,1 3 1 15,8 4 1-15,-8-6 1 0,9 2 1 0,-1 3 1 0,8-5 0 16,-7 2 1-16,16 3-2 0,-7-4-1 0,8 5 0 0,0-5-1 16,-1 5-1-16,0-6-2 0,2 6-5 0,7-5-4 15,1 5 0-15,-9 0 1 0,8-5-2 0,0 0 0 16,1-1-1-16,0 7 1 16,-1-8 0-16,0 4 1 0,-9-4-1 0,9-3-2 15,1 6 1-15,-9-1 2 0,-1-5-2 0,1 5-2 16,0-5 2-16,-9 5 0 0,0-5 0 0,-8 5 1 0,6-5 0 15,-6 5-2-15,-9-5 0 0,9 0 3 0,-9 0-1 16,0 5-1-16,-1-5 1 0,-8 0 0 0,9 0 1 0,-9 0 1 16,8 0 1-16,-8 0 0 0,0 0 0 0,0 0 1 0,10 0 2 15,-10 0 2-15,0 0-1 0,0 0 2 0,0 0-2 16,0 0 0-16,-10 0 0 0,10 0-1 0,0-5-6 0,0 5-13 16,0 0-18-16,-8 0-25 0,8-5-30 0,0 5-48 15,0-10-78-15,0 0-148 0,0-6-100 0,0 2-47 0</inkml:trace>
  <inkml:trace contextRef="#ctx0" brushRef="#br0" timeOffset="17614.87">28057 10634 200 0,'0'-6'393'0,"-9"6"-100"0,1-3-97 0,8 3-58 0,-10-5-33 16,10 5-16-16,0-5-6 0,-7 5-3 0,7-5-1 16,0 5-6-16,0 0-7 0,0 0-2 0,0 0-9 0,0 0-8 15,0-5-4-15,0 5-5 0,0 0-6 0,0 0-5 0,0 5-5 16,0-5-10-16,0 0-5 0,0 0-4 0,0 0-4 16,7 5-2-16,-7 0-2 0,10 0 2 0,-2-2-2 0,1 8 1 15,9-1 1-15,-10 0-1 0,9 4 1 0,1 0-1 16,-1 2 1-16,0-1 1 0,1 5 1 0,6-2 0 0,3 6 1 15,0 1 0-15,-10-2 0 0,10 3 1 0,-2-3 0 0,1 3 0 16,0 3 0-16,0-5 0 0,-8 1 0 0,7-1 1 16,-7 1 1-16,7-1-1 0,-6-5 1 0,6 2-1 0,-7-3-1 15,-1 2 1-15,1-4-1 0,0-3 0 0,-10-3 0 16,9 0 0-16,-17 0 0 0,9-5 12 0,0-5 25 0,-9 4 40 16,8-4 53-16,-8-4 49 0,0 4 32 0,8-9 23 0,-8 3 13 15,10-9 2-15,-3-3-15 0,3-2-36 0,-2-5-47 16,1-5-44-16,1 2-29 0,-3-7-19 0,3-4-11 0,-10 0-13 15,8-6-6-15,-8 2-4 0,0-1-3 0,0 0-4 0,0-4-3 16,0-1-3-16,-8 5-1 0,8 6 2 0,-10-3 0 16,3 2-1-16,-3 9 0 0,1 2-1 0,9-1 1 0,-8 4-1 15,-2 1-1-15,3 4-4 0,7 5-2 0,-10 1-1 16,10 5-3-16,0-1-5 0,-8 0-10 0,8 4-13 0,0 2-13 16,0-2-23-16,0 6-49 0,0 0-76 0,0-3-78 15,0 6-57-15,0-3-40 0,8 6-36 0,-8 4-52 0,10-6-96 16,-10 6-68-16,7 5-1 0,-7-6 33 0</inkml:trace>
  <inkml:trace contextRef="#ctx0" brushRef="#br0" timeOffset="18619.48">29272 11480 245 0,'0'0'320'16,"0"0"-86"-16,0 0-74 0,-8-7-55 0,8 7-28 0,0-3-19 15,0 3-9-15,0-5-3 0,0-1-3 0,0 6 1 16,-9-4 6-16,9-1 3 0,0 0-3 0,0 0 3 16,0 0 5-16,-8-5 12 0,8 1 1 0,0-1-2 0,-10 0-4 15,10-5 1-15,-8 5 5 0,8-4 6 0,0 5-1 0,-8-7 3 16,8 3 5-16,-9 3 3 0,9-5-2 0,-9 0-6 0,9 0-7 15,-9 0-8-15,2 6-5 16,7-6-14-16,-10 5-14 0,0-5-8 0,10 6-5 0,-7-1-3 0,7 0-3 0,-10 0-4 16,10 6-5-16,-8-5-2 0,8 3-2 0,0 0-1 0,0 2-2 15,0 0 0-15,0-2-1 0,0 6-1 0,0-4-4 16,0 4-6-16,8-6-8 0,-8 6-11 0,0 0-8 0,0 0-5 16,10 0-2-16,-10 6 0 0,7-2 1 0,3 2 4 15,0-2 8-15,-3 0 8 0,11 8 7 0,-9-3 5 0,-1 0 1 16,0 6 0-16,2 0 1 0,-2-5 2 0,1 4 0 0,-1 6 1 15,1-11 1-15,0 6 2 0,-1 0-1 0,2 0 2 16,6-5 3-16,-7-2-1 0,0 2 1 0,0 0 3 0,-2 0 0 16,3-4 1-16,7-6 1 0,-7 4-2 0,6-4 0 0,2 0-1 15,-9 0 2-15,8-4 0 0,1-2 1 0,-1 2 0 16,0-6 0-16,1 4 2 0,-2-4 1 0,2 2 1 16,-10-2-1-16,1-1 0 0,9-2 0 0,-10 2-1 0,-8-3 2 15,10-1 0-15,-10 0 3 0,8 0 6 0,-8 6 9 0,0-5 6 16,-8-2 6-16,8 3 8 0,0 1 7 0,-10-2 3 0,2 4 3 15,-1 1-5-15,0 0-9 0,0-2-6 0,1 7-6 16,-2 4-8-16,2-6-10 0,0 2-5 0,0 4-5 0,-2 0-3 16,10 0-3-16,-8 0-2 0,8 4 0 0,-9 2-1 15,9-2 1-15,-8 0 1 0,8 6-1 0,0 2 4 0,0-3-1 16,-9 1 3-16,9-2-2 0,0 7 1 0,0-5 1 16,9 0-1-16,-9 0 0 0,0 5-1 0,8-5 1 0,1-1-1 15,-1 1 1-15,2 0 1 0,-2 0-5 0,8 0-4 0,-6-6-3 16,7 1 0-16,1 1 0 0,8-6-1 0,-9 0 2 15,10 0 1-15,-10-6 4 0,9 1 6 0,-1-5 3 0,-7 1 3 16,8-1 4-16,-9-5 6 0,1 6 9 0,0-6 4 16,-11-5 8-16,12 6 16 0,-11-1 21 0,9-5 9 0,-9 1 5 15,2 3 5-15,-2-2 6 0,-8 3 4 0,9 0-4 0,-9 1-14 16,0-1-17-16,0 1-6 0,0 5-2 0,-9-7-5 16,9 11-9-16,0-5-7 0,-8 2-5 0,-2 2-1 0,2 2-4 15,1-2-6-15,7 6-7 0,-10-6-6 0,10 6-5 16,-8 0-4-16,-2 0-1 0,10 0-4 0,-9 0 0 0,2 6-2 15,7 0-2-15,-10-2 0 0,10 2 0 0,-8-3 0 0,8 7 1 16,0 0 1-16,0 6 0 0,-9-3 3 0,9 2 0 16,0 0 1-16,0 0-1 0,9 4 1 0,-9-4-1 15,0 3 3-15,8 3 0 0,2-3-2 0,-10 3 5 0,7-1-2 16,2-6 0-16,1 5-2 0,-2-4-7 0,9 0-5 0,-9-6-9 16,10 1-7-16,0 1-9 0,-1-2-14 0,1-5-17 0,8 2-23 15,-1-6-32-15,1 0-38 0,9-6-39 0,-9 2-38 16,9-11-43-16,9 0-51 0,-10-4-90 0,1-1-108 15,0-3-40-15,-2-3 0 0</inkml:trace>
  <inkml:trace contextRef="#ctx0" brushRef="#br0" timeOffset="19231.27">29802 10160 165 0,'-17'0'361'0,"8"0"-103"0,1 0-90 0,-2 5-56 16,2-5-29-16,0 0-19 0,-2 0-12 0,2 5-5 15,8-5-8-15,-9 5-10 0,9-5-7 0,0 5-8 16,0-5-2-16,-8 0-3 0,8 5 1 0,0-5 1 0,8 0 6 15,-8 5 4-15,0-5 3 0,0 4 3 0,9-4 2 0,-9 6 3 16,8-6 6-16,2 4 5 0,6-4 10 0,2 5 10 16,-1 0 15-16,9 5 11 0,0-6 13 0,2 2 10 0,14-6 7 15,-6 0 3-15,6-6 1 0,10 6-4 0,-8-4-6 16,9 4-7-16,-2-6-9 0,1 2-9 0,0-1-13 0,1 0-8 16,-2 1-11-16,-7-2-8 0,8 2-12 0,-7-1-8 0,-12 5-6 15,11-5-4-15,-10 0-4 0,0 0-1 0,-8 5-5 16,1 0-3-16,-9-5-2 0,8 5-2 0,-19 0-2 0,12 0 1 15,-11 0-1-15,2 0-3 0,-3 0 3 0,3 0 0 16,-10 0 0-16,8 0 1 0,-8 5 2 0,8-5-2 0,-8 5-1 16,9 0-1-16,-9 0 0 0,9 0 1 0,-9 5 0 0,9-1 0 15,-9 0 0-15,0 7 1 0,8-1 0 0,-8 3-1 16,0-2-1-16,0 7 1 0,0-3 1 0,0 5 0 0,-8 4 0 16,8-5 0-16,0 6 1 0,-9 3 3 0,0-3-1 0,9 5-1 15,-9-2 0-15,1 2-1 0,0-1 1 0,-2 1-2 16,3-1 1-16,-3 5-1 0,2-4 0 0,-1-2 0 15,-1 1-1-15,3-1 1 0,-3 8 3 0,-6-11-1 0,6 3 1 16,2 1 0-16,-1-4 0 0,-9-2 0 0,10 2-2 0,0-5-1 16,-2-2 0-16,2 3 0 0,0-7-1 0,-1-5 3 15,9 6 0-15,-9-5 0 0,9-5 1 0,-9 5 0 0,9-6-1 16,-8-5-1-16,8 7 0 0,0-8-2 0,0 4 0 16,0-2-1-16,0-5-10 0,0 3-23 0,0-3-31 0,0 7-41 15,-9-7-51-15,9 0-57 0,9-10-81 0,-1-2-153 0,1-2-105 16,9-5-60-16,-2 0-18 0</inkml:trace>
  <inkml:trace contextRef="#ctx0" brushRef="#br0" timeOffset="19435.77">31869 10570 264 0,'0'0'688'0,"-10"-5"9"0,2 5-52 16,8-4-214-16,-8 4-214 0,-1 0-190 0,9-5-147 0,-9 5-160 15,1 0-184-15,-1 0-124 0,1 0-64 0,-2 0-33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11T06:57:34.2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259 7420 8 0,'0'0'124'0,"0"0"-14"0,0 0-20 0,0 0-18 0,0 0-13 15,0 0-10-15,0 0-8 0,0 0-4 0,0 0-4 16,0 0 0-16,0 0-3 0,0 0-1 0,0 0-2 0,0 0 1 15,0-5-5-15,0 5-2 0,0-3-2 0,0 3-5 0,0-7 3 32,0 7-2-32,0-5 0 0,0 1 1 0,0 4-2 0,0-6 1 0,0 6-2 0,0-4 1 0,0 4-1 0,0 0 0 15,0 0-2-15,0-5 0 0,0 5 2 0,0 0 0 0,0-4 3 16,0 4 0-16,0 0 1 0,0 0 0 0,0 0 0 0,0 0-2 31,0 0-2-31,0 0 0 0,0 0-4 0,0 0-2 0,0 0-3 0,0 0-2 0,0 0-1 0,-9 4-1 0,9 5 0 31,0 1-1-31,0 5 1 0,-8 0 0 0,8 9 1 0,-9 1 0 16,1-2-1-16,-2 13 2 0,-6 3 3 0,7-1 4 16,-10 10 2-16,-6 1 4 0,7 10 1 0,-7 0 5 0,-2 5 1 15,2-1 1-15,-10 5-1 0,9 1-2 0,-9 4-2 0,2 1-5 16,6-1 0-16,-8 0-2 0,0 0-1 0,9 1-2 16,0-6-2-16,0 0-2 0,9-9-1 0,0-1-1 0,8-7-3 15,9-12-6-15,0-1-8 0,0-9-10 0,9-4-15 16,-2-7-26-16,3-8-36 0,-2-5-63 0,1-5-138 0,-1-9-86 15</inkml:trace>
  <inkml:trace contextRef="#ctx0" brushRef="#br0" timeOffset="337.08">7590 7610 84 0,'8'-10'394'0,"0"6"-144"0,1-1-101 0,-9 0-57 0,0 5-33 15,9-5-20-15,-9 5-10 0,0 5-6 0,0 0-4 16,-9 4-1-16,9 1 2 0,-9 10 1 0,-7 10 2 0,-3-1 1 16,1 10 1-16,-7 10 6 0,0 4 2 0,-2 6 2 0,-7 5-3 15,-2 5-3-15,2 3 1 0,-9 1-2 0,8 10-3 16,-9-1-4-16,9 2-2 0,-9 0-4 0,11-1-2 0,-12 0-2 15,11-5-2-15,0 0-2 0,-1-5-2 0,9 1 0 0,0-11-3 16,-1 0 1-16,11-4-1 0,-2-5-1 0,9-6-1 0,1-4-3 16,8-4-5-16,8-11-9 0,1 1-7 0,-1-11-13 15,11-5-19-15,-1-4-23 0,-2-10-31 0,10 0-37 0,0-10-64 16,0-4-107-16,-9-5-75 0</inkml:trace>
  <inkml:trace contextRef="#ctx0" brushRef="#br0" timeOffset="543.03">7824 8035 220 0,'8'-10'381'0,"0"1"-152"0,-8 9-100 0,0 0-48 0,0 9-26 16,-8 1-15-16,8 5-6 0,-17 10-5 0,8 4-2 0,0 5 0 16,-6 5-4-16,-5 10-5 0,4 0-6 0,-2 5-2 15,-8 0-2-15,0 8-1 0,0 1 0 0,0 6-3 16,0 5 0-16,-1-7 2 0,-7 8-3 0,8-3 0 0,0-2-1 15,0-3-2-15,-1-3 1 0,11-5-1 0,-1 0 0 0,0-11-3 16,7-3-8-16,0-7-14 0,10-4-26 0,0-4-37 0,0-7-64 16,10-7-136-16,0-6-87 0</inkml:trace>
  <inkml:trace contextRef="#ctx0" brushRef="#br0" timeOffset="760.64">8197 8193 91 0,'-17'3'482'0,"-1"17"-140"0,-8 5-151 0,0 4-84 15,-9 9-41-15,1 8-22 0,-1 2-7 0,0 10-4 16,1 0-2-16,-10 11 0 0,10-1-4 0,-10 11-4 0,11-1-3 16,-3 5-7-16,-8-1-6 0,10 7-4 0,7-1 3 0,-8 0-3 15,9 0-1-15,9 0-7 0,0 0-16 0,8-5-26 16,-9-5-50-16,18-5-113 0,-8-4-118 0,8-7-86 0</inkml:trace>
  <inkml:trace contextRef="#ctx0" brushRef="#br0" timeOffset="1681.79">7120 10170 96 0,'0'-5'258'0,"0"5"-87"0,0-5-67 16,0 5-39-16,0 0-20 0,0-5-12 0,0 5-5 0,0 0-3 15,0 0-3-15,0 0 2 0,0 0-2 0,0 0 0 16,0 0 0-16,0 0 0 0,8 0 4 0,-8 0 3 0,0 0 4 15,0 0 1-15,0 0-1 0,0 0-5 0,0 0-2 0,0 0-4 16,0 5-5-16,0 0-5 0,0 0-3 0,0 5-1 16,0 0 2-16,0 4 1 0,0 10 2 0,10 2 0 15,-10-3 1-15,8 6 2 0,1 6 2 0,0-1 1 0,-9 1-1 16,7 4-1-16,12-1 0 0,-10-4 0 0,-1 6-2 0,0-1-1 16,10 0-3-16,-9-1-3 0,8-3-4 0,0 4 0 0,-8-3-2 15,8 2 1-15,1-9-1 0,-1 4-1 0,-8-2 1 16,7-1 2-16,4-7-1 0,-3 2 2 0,-10-11-1 0,11 1 0 15,0-1-1-15,-1-4 0 0,0-5-5 0,-8 0 0 0,9-5-1 16,-2 0-11-16,2-5-19 0,-2-4-23 0,-6-1-34 16,-2-5-54-16,1 0-114 0,1 0-109 0,-10 2-64 0</inkml:trace>
  <inkml:trace contextRef="#ctx0" brushRef="#br0" timeOffset="1918.58">7093 10948 293 0,'0'0'367'0,"0"0"-138"0,0-6-98 0,10 6-51 16,-10-4-24-16,10-2-15 0,-3-4-6 0,1 0-4 0,2 1-2 15,7-1-1-15,-1-6-5 0,12 8-8 0,-12-7-5 16,11 0-4-16,-1 1-3 0,0-1-3 0,0 0 0 0,0 0-1 15,0-4-2-15,1 4-5 0,-2 1-15 0,10 0-22 0,-9-1-30 16,0-5-50-16,-9 1-92 0,8 4-124 0,-7-6-70 16</inkml:trace>
  <inkml:trace contextRef="#ctx0" brushRef="#br0" timeOffset="2505.75">7832 10418 192 0,'-8'6'393'0,"-10"-2"-138"0,9 7-108 31,-6-1-54-31,4 0-29 0,2-2-15 0,1 2-8 0,-10 6-2 16,10-1-2-16,0 3-1 0,-2-2-6 0,2 3-8 16,-1 0-6-16,1 1-2 0,8 0-2 0,0-1-2 0,-9 1-1 15,9-6-1-15,0 6 0 0,9-5 1 0,-9-1-1 16,8 2 0-16,1-3-1 0,-1-3-1 0,2 0 1 0,-2-1-1 15,0-2-2-15,10-4 1 0,-10-3-2 0,12 5-1 0,-13-10 0 16,10 5 1-16,-8-3 1 0,8-7 6 0,-9 4 3 16,2-4 5-16,-1 0 6 0,-9 1 5 0,8-7 9 0,-8 8 6 15,0-7 6-15,0 5 4 0,0-6 3 0,0 8-3 0,-8-2-1 16,8-5-7-16,-9-1-6 0,9 8-5 0,-10-2-8 16,2-5-7-16,0 5-6 0,-1 2-2 0,9-4-3 0,-9 8-1 15,9-1-1-15,-9-5-2 0,9 6-1 0,0 4-1 0,0-6-1 16,0 6-1-16,-8 0-1 0,8 0-1 0,0 0-2 15,8 6 1-15,-8-6 0 0,0 9-2 0,9 1 1 0,0-1 0 16,0 1 1-16,-1 0 1 0,0 5 1 0,11 0-3 0,-11-1 2 16,2 1 1-16,6 0 4 0,-7-2-4 0,8 3 0 0,-9-6 0 15,10 5 0-15,-10-7 1 0,10 4-2 0,-9-4 0 16,-1-3-5-16,2 0 3 0,-2 0 0 0,0-5 1 0,-8 5 1 16,10-5 0-16,-10 0 2 0,0 0 1 0,7-5 1 0,-7 0 1 15,10-5-1-15,-10 2 1 0,7-8-2 0,-7 2 1 16,10-1-1-16,-10-5 1 0,10 6 0 0,-10-6-1 0,7 6 2 15,-7-6-1-15,0 5 2 0,10-5-3 0,-10 6 2 0,8 0-1 16,-8 4 1-16,0-1-2 0,8 2-1 0,-8 0 1 16,9-1 0-16,-9 4-2 0,9 2 0 0,-9-2-2 0,9 6-1 15,-1 0 1-15,1 0 0 0,0 6-1 0,-1-2 0 16,1 2 1-16,8 4 0 0,-8-1 0 0,9 5-1 0,-2-4-1 16,2 5-6-16,-1-5-11 0,9 6-16 0,-8-8-24 0,9 2-24 15,-2-5-32-15,10 0-42 0,-10-5-74 0,1-5-141 16,9 0-82-16,-10 0-40 0</inkml:trace>
  <inkml:trace contextRef="#ctx0" brushRef="#br0" timeOffset="3330.1">8508 10273 327 0,'-16'10'345'16,"7"0"-142"-16,1 3-95 0,-1-3-48 0,1 0-28 0,8 5-13 15,0-5-7-15,-10 0-4 0,20 4 0 0,-10-4-1 0,0 0-2 16,8-1-2-16,1 2-1 0,-1-2-2 0,-8-5 0 16,9 7 1-16,0-6-4 0,-2-5 0 0,4 5 3 0,-11-5 0 15,7-5 0-15,-7 0 2 0,9 0 1 0,-9-1-1 16,0-4 5-16,0 7 3 0,0-12 0 0,0 5-1 0,0 0 3 16,0 0 1-16,0 1 2 0,0-1 2 0,0 0 0 0,0 1-1 15,0 3 2-15,0 1 0 0,0-4 0 0,0 9-4 16,0-6-3-16,0 6-4 0,10 6-2 0,-2-6-4 0,1 4-1 15,-1 6 0-15,10 0 0 0,-1 5 1 0,1-1 2 0,-10 6 1 16,18 5 1-16,-8-1 2 0,-1 1-1 0,1 3 1 16,9 1 0-16,-10 1-1 0,-1 4-2 0,1-4 1 0,-7 4 0 15,7-5 1-15,-9 6 1 0,1-5 0 0,-9-2 1 16,9-4 2-16,-9 1 3 0,-9-1 5 0,9-4 5 0,-9-6 4 16,9 0 4-16,-8 2 3 0,-1-7 1 0,1 1 2 0,8-6-1 15,-10 2-4-15,10 0-2 0,-8-6-4 0,-1 0-2 16,9-6-2-16,-9 0-3 0,2-2-4 0,7-2-2 0,-10-5-1 15,3-1-5-15,7-2-2 0,-11-2-3 0,11 1-2 0,0-6-1 16,-9-4 0-16,9 5-1 0,0-6 1 0,0 5 0 16,0-3-1-16,9-3 0 0,-9 3 1 0,0 5-1 0,0-8 1 15,11 6-1-15,-11-3 0 0,0 2 1 0,7 3 1 0,-7-3-1 16,0 3 0-16,0 3 0 0,0-4 0 0,0 5 1 0,0-1 0 16,-7 1 1-16,7-1-1 0,-11 4 1 0,2 1 0 15,2 7 0-15,7-8-1 0,-9 12 0 0,0-6 0 0,0 6-1 16,1 4 0-16,-2 0 1 0,2 0-3 0,8 0 3 0,-8 4 1 15,-1 6-2-15,9 0 0 0,-9 5-1 0,9 3 1 16,0 2 1-16,0 0 0 0,0-1-2 0,9 1 0 0,-9 5 2 16,9-6 1-16,-1 1 0 0,0-2-1 0,2 3-2 0,7-6 1 15,-8 4-1-15,7-5 0 0,-7 2 1 0,9-7-2 16,-8 0 2-16,6 2-1 0,-7-1-1 0,9-6 1 0,-10 1 2 31,1-5 0-31,8 0-1 0,0-5 1 0,-8 1 0 16,8-2 1-16,1-9 1 0,-10 2 1 0,10-8 0 0,-10-2 1 15,9-7 0-15,-7 0 1 0,-2-4 0 0,1 0 0 0,-9-5 0 16,9-1 1-16,-9-3-1 0,0-6-1 0,0 5 0 16,0 0-1-16,0-1 0 0,-9 3-1 0,0-3 2 0,1 6 7 15,-2 0 9-15,2 10 8 0,-1 0 5 0,1 4 4 0,-2 6 5 16,2 4 4-16,8 0 2 0,-8 5-6 0,-1 1-8 16,9 3-7-16,0 2-9 0,-9 4-3 0,9 4-3 0,0 2-5 15,0 10-3-15,0 2-2 0,9 2 0 0,-9 4-1 16,9 4 4-16,-1 3-2 0,-8-3-3 0,8 2 1 0,10 4 0 15,-9 1 0-15,-1-6 1 0,10 4 0 0,-9 2-1 0,0-6 1 16,8 1-1-16,-8-1 1 0,9 0-1 0,-11-5-2 16,11 0-6-16,-9 1-4 0,8-9-12 0,0 4-16 0,-8-7-20 15,8-3-22-15,1 0-25 0,-9-5-28 0,7 0-35 0,-6-10-45 16,7-4-78-16,0-2-122 0,-7-4-62 0</inkml:trace>
  <inkml:trace contextRef="#ctx0" brushRef="#br0" timeOffset="3488.64">8797 10160 318 0,'-18'5'381'15,"9"-5"-144"-15,0 5-98 0,2-5-53 0,-3 0-33 0,10 0-18 16,0 0-11-16,0-5-6 0,10 5-2 0,-3-5-3 0,11 0-6 16,0 1-4-16,7-6-11 0,10 1-17 0,-9-7-21 0,9 6-36 15,0-3-67-15,-2-3-121 0,4 6-98 0</inkml:trace>
  <inkml:trace contextRef="#ctx0" brushRef="#br0" timeOffset="3647.03">9160 10057 393 0,'-8'0'377'15,"0"0"-143"-15,-1-3-104 0,9 3-57 0,-9 0-31 0,9 0-17 16,0 0-10-16,0-6-14 0,0 6-21 0,0 0-29 0,9-6-52 15,0 6-109-15,-1-3-123 0,0 3-69 0</inkml:trace>
  <inkml:trace contextRef="#ctx0" brushRef="#br0" timeOffset="4438.75">14103 7663 84 0,'0'0'468'0,"0"0"-121"0,0 6-144 0,0-6-94 16,0 10-50-16,7-5-27 0,-7 10-12 0,0 4-2 15,11 1 6-15,-11 13 5 0,7 6 11 0,-7 6 7 0,9 4 6 16,-9 10 4-16,8 0-2 0,-8-1-3 0,9 6-6 15,-9-2-8-15,9 2-8 0,-9-2-10 0,8 8-5 0,-8-5-5 16,9-3-1-16,-9 2-2 0,9-2-3 0,-9-2 0 0,9-8-1 16,-9 3-2-16,8-6 1 0,-8-10 1 0,9 0-2 15,-9-11 1-15,0 3 9 0,0-13 18 0,0-3 35 0,0 0 50 16,0-5 54-16,0 1 40 0,-9-11 26 0,1 4 12 0,-1-8 1 16,0-2-15-16,0-9-27 0,-8 5-40 0,8-4-49 15,-8 0-36-15,-1-2-22 0,-9-2-11 0,11-3-7 0,-1 7-4 31,0 0-6-31,-1 4-9 0,1-5-6 0,-1 10-6 0,1-5-3 16,8 5-2-16,1 5-2 0,-1 0-3 0,0 5 0 16,9 5-3-16,-8 0 1 0,8 10 3 0,0-1 1 0,0 4-1 15,8 8-1-15,1 2-1 0,0-3-2 0,-1 4 0 16,10-4-2-16,-10-2-2 0,10 3 0 0,-1-3 0 0,1-2 1 16,-1-8 2-16,-9 3 1 0,10-3 1 0,-11-3 0 0,4-5 2 15,-2 0 0-15,-2-5 1 0,-7-1 1 0,11 1 2 0,-4-5 1 16,-7 0-2-16,9 0 3 0,-9 0-2 0,0-5 0 15,8 1-1-15,-8-1-1 0,0-5-6 0,9-5-25 16,-9 5-55-16,0-4-81 0,9 4-85 0,-9-5-82 0,8 5-121 16,-8 2-176-16,9-2-100 0,-9 0-33 0,9 4 27 0</inkml:trace>
  <inkml:trace contextRef="#ctx0" brushRef="#br0" timeOffset="4739.29">14580 9522 550 0,'-19'-7'613'0,"12"2"-114"0,-11 5-165 16,0-4-88-16,1 4-38 0,-1 4-18 0,-8 1-9 16,10 2 0-16,-2-4-7 0,1 7 3 0,0 0-14 0,-2 5-32 15,11-2-38-15,8 3-28 0,-8-1-20 0,8 3-15 0,8-2-5 16,-8 3-5-16,8 1-2 0,11 4-2 0,-2-3-4 15,0 2-3-15,1 2-6 0,-2-1 0 0,10 0 0 16,1 0-2-16,-9 1-1 0,-1 1 0 0,-8-8 1 0,8 6 3 16,-8-4 2-16,0-5 0 0,-9 5-2 0,9-6 2 0,-9 0 0 15,0-4 3-15,-9 4 0 0,9-2 2 0,-9-3-2 0,0 1 0 16,-1-2 0-16,10 4 0 0,-7-9-2 0,-2 3 0 16,9-6-12-16,-9 0-31 0,9 0-77 0,0-6-92 0,0 3-84 15,0-13-95-15,0 2-145 0,9-7-134 0,0-3-71 0,-2 0-16 16</inkml:trace>
  <inkml:trace contextRef="#ctx0" brushRef="#br0" timeOffset="4929.97">14806 9320 406 0,'0'-10'567'0,"0"0"-133"0,0 10-171 0,0-4-106 16,8-1-61-16,-8 5-31 0,0 5-9 0,0-1 1 15,0 1 5-15,8 5 5 0,-8 5 3 0,10 4 3 0,-10 1 8 16,8 0-1-16,1 3-5 0,-1 3-7 0,2 2-6 0,-2-3-4 15,0 6-6-15,2-3-6 0,-2 1-11 0,9 1-7 16,-8-7-11-16,8 6-12 0,0 1-17 0,2-5-47 0,-3-1-53 16,1 1-60-16,8-6-77 0,-14 1-128 0,6-6-125 0,-7 0-89 15,-3 2-35-15</inkml:trace>
  <inkml:trace contextRef="#ctx0" brushRef="#br0" timeOffset="5088.16">14762 9716 353 0,'-10'-10'524'0,"10"5"-146"0,-7 0-140 0,7 5-79 16,0-5-48-16,0 1-30 0,7 0-21 0,3-2-13 16,7 0-9-16,0-4-9 0,19 6-24 0,-1-5-34 0,-1-1-40 15,18-6-47-15,-9 6-77 0,-1 2-143 0,-4-2-89 0,4 0-65 16</inkml:trace>
  <inkml:trace contextRef="#ctx0" brushRef="#br0" timeOffset="5340.78">15274 9589 44 0,'-18'5'515'0,"2"0"-76"0,6-5-164 0,-7 5-113 16,9 0-63-16,8-2-37 0,-9-3-20 0,9 6-12 15,0-2-4-15,0 2-5 0,9-2-4 0,-1-4-5 0,9 6-5 16,-7-6-2-16,6 0-4 0,11 0-1 0,-1-6-1 0,-8-4 0 16,8 0 1-16,-9 2 0 0,9-2 0 0,-9 0 2 15,0-4 0-15,-9 4 7 0,2 0 1 0,0 0 5 0,-3 0 9 16,-7 5 11-16,8 2 11 0,-8-4 14 0,0 7 10 0,0-5 2 15,0 5 5-15,0 0 0 0,0 0-9 0,0 0-10 0,0 0-13 16,0 0-14-16,0 5-12 0,10-5-8 0,-10 7-6 16,0-4-6-16,8 2-4 0,1 5-5 0,0-5-21 15,0 5-33-15,8-2-41 0,1-1-57 0,7-4-104 0,-8-3-167 16,9 0-92-16,0 0-49 0</inkml:trace>
  <inkml:trace contextRef="#ctx0" brushRef="#br0" timeOffset="5562.43">15465 8880 154 0,'-7'-3'609'0,"-3"3"3"0,0 0-181 0,10 0-164 0,0 0-106 0,0 9-65 16,0-5-37-16,10 6-13 0,-10 5-6 0,17 5-1 15,-9-1 2-15,10 4-1 0,0 8-2 0,-1-1-4 0,10 3-6 16,-10-4-9-16,8 6-6 0,-7-7-4 0,8 8-4 31,0-3-2-31,1-4 2 0,-2 6-4 0,2-1-5 0,-2-1-13 16,1-2-32-16,1 3-42 0,-1-5-45 0,-1-5-60 0,1 1-104 15,-9-6-164-15,2 1-84 0,-1-2-34 0</inkml:trace>
  <inkml:trace contextRef="#ctx0" brushRef="#br0" timeOffset="5911.33">15605 9330 484 0,'0'0'447'0,"0"0"-172"15,0 0-120-15,8-5-70 0,-8 5-40 0,16 0-17 0,-6-5-12 16,7 5-3-16,1-5-1 0,8 0-3 0,-1 0-2 16,1 0-1-16,1 1-3 0,-1-5-1 0,8 3 0 0,-7-4-2 15,-1 5 1-15,-1-5 0 0,-6 5 1 0,6-4 0 0,-16 5 1 16,8-6 2-16,-8 0 5 0,0 4 7 0,0 2 9 0,-9-2 11 15,0 3 6-15,0-2 4 0,0-2 5 0,-9 4 4 16,9-2-1-16,-9-1-6 0,0 6-8 0,1-4-9 0,-1 4-6 16,0 0-5-16,2 0-4 0,-3 0-4 0,2 0-3 0,8 4-2 15,-10-4 0-15,10 6 0 0,-9-1 2 0,9-2 0 16,-7 9 3-16,7-3 2 0,0 1 0 0,0 0 2 0,0 0-1 16,0 3 3-16,0-3 0 0,0 6 1 0,7-6-1 0,-7 3 0 15,9-3 2-15,-9 0-2 0,10 0-2 0,-10 0-3 16,8-1-2-16,2-4-3 0,6 4-3 0,1-3-4 0,1-2-2 15,7-4-4-15,-7 0-12 0,17-4-24 0,-10-2-32 0,2-3-36 16,8-5-44-16,-2 4-64 0,-6-5-97 0,8 0-149 0,-17-4-69 16,8-1-17-16</inkml:trace>
  <inkml:trace contextRef="#ctx0" brushRef="#br0" timeOffset="6418.85">16272 8851 325 0,'-8'0'363'0,"8"-5"-141"16,0 5-103-16,0 0-51 0,-8 0-30 0,8 0-16 0,0 0-9 15,0 0-5-15,0 5-1 0,0-5-1 0,0 5-1 0,0 0-3 16,8-1 1-16,-8 2 0 0,0 0 0 0,0-3 1 15,8 3-3-15,-8-2 1 0,0 1 0 0,10 0 0 0,-10-5 1 16,0 5-3-16,0 0 0 0,8 0 1 0,-8-5-1 0,0 5-1 16,0-5 2-16,0 5-2 0,0-5 0 0,0 0 1 15,0 0 1-15,0 0 1 0,0 4 0 0,0-4 6 0,0 0 7 16,0 0 8-16,0-4 5 0,0 4 6 0,0 0 6 16,0 0 4-16,0-5 3 0,0 5-3 0,0-5-5 0,0 5-1 15,0-5 1-15,0 5 0 0,0-5 0 0,0 5 2 0,0 0 3 16,0 0-1-16,-8 0 0 0,8 0-4 0,0 0-5 15,0 0-7-15,0 0-7 0,0 0-6 0,0 0-5 0,0 0-2 16,0 5-4-16,0-5-3 0,0 5-1 0,0-5 1 0,0 10 0 16,0-6-1-16,0 2 0 0,0 3 1 0,0-4 0 15,8 5 0-15,-8 0 0 0,0-2 0 0,0 8 0 0,0-1 0 16,0-1 2-16,0 2 1 0,0 2 0 0,0-3 2 0,0 4 2 16,9-4 1-16,-9 5 2 0,9-6 1 0,-9 6 0 0,8-6-1 15,9 0 1-15,-7 1-2 0,6-5-2 0,2 0-3 16,-2 0-1-16,11-4-3 0,-1-6 0 0,1 0-1 0,-1 0-1 15,9-10-6-15,-9 4-17 0,8-4-23 0,-6 0-31 16,5-5-43-16,-6 1-61 0,-1 0-103 0,-10-1-133 0,2-4-70 16</inkml:trace>
  <inkml:trace contextRef="#ctx0" brushRef="#br0" timeOffset="6640.57">15769 8705 134 0,'0'0'493'0,"0"0"-119"0,0-5-147 31,0 5-97-31,0 0-59 0,9 0-34 0,-9-5-19 16,9 5-11-16,-1 0-7 0,1 0-20 0,9 5-32 0,-2-5-58 15,-6 0-115-15,-2 0-115 0,9 5-78 0</inkml:trace>
  <inkml:trace contextRef="#ctx0" brushRef="#br0" timeOffset="6973.96">15179 9218 318 0,'8'-6'256'15,"1"-4"-85"-15,8 7-56 0,0-9-31 0,0 9-16 0,3-8-9 16,-4 1-5-16,10 1-4 0,-8-6-6 0,8 6-4 0,-1-1-9 16,1-5-7-16,0 0-6 0,2 6-3 0,-3-1-2 0,1-5-4 15,-9 5-2-15,10 5-2 0,-10-4-3 0,-9-1-2 16,9 6-5-16,-7-2-22 0,-2 2-35 0,-8-2-55 0,8 6-97 16,-8 0-128-16,-8 0-69 0</inkml:trace>
  <inkml:trace contextRef="#ctx0" brushRef="#br0" timeOffset="7226.57">14301 9716 277 0,'11'0'390'16,"-4"0"-135"-16,1 0-104 0,10-6-56 0,7-3-29 0,2-1-15 0,8 2-11 15,0-8-7-15,8-3-2 0,-8 3-5 0,18-4-3 16,-11-3-1-16,10-3 2 0,1 3-1 0,-2-2 3 16,2 6 0-16,-1-6 0 0,-9 2-5 0,1 3 0 0,-1 1-3 15,-8 4-5-15,-1 0-4 0,-8-1-3 0,0 2-1 0,-8 5-3 16,-9-1 4-16,8 5-5 0,-17 0-4 0,9 0-11 16,-9 5-21-16,0-5-33 0,-9 5-50 0,0 0-77 0,-8 0-152 15,-1 0-87-15</inkml:trace>
  <inkml:trace contextRef="#ctx0" brushRef="#br0" timeOffset="8159.34">21135 10966 154 0,'-25'-5'378'0,"6"5"-105"0,-6-5-91 0,7 5-53 0,3-5-27 16,-5 2-16-16,-4 3-1 0,6-6 7 0,0 6 4 16,1 0 5-16,0-4-1 0,0 4-2 0,7 0-3 0,-7 0-6 15,9 0-4-15,-10 0-8 0,11 0 1 0,-4 0 6 16,4 0 8-16,-2 0 8 0,-1 0 5 0,10 0 6 0,0 0-1 15,-8 0-3-15,8 0-9 0,8 0-13 0,-8 0-15 0,19 0-5 16,-1 4 3-16,15-4 10 0,20 0 7 0,8-4 3 16,16-2 5-16,27 0 4 0,8-2 1 0,29-2-4 0,15-5-12 15,17-1-17-15,19-2-12 0,7-2-6 0,0 1-7 0,19-6-5 16,-10 1-3-16,18-1-6 0,-8 1-4 0,7-1-5 0,0 1-4 16,-16 0-3-16,-10 0-7 0,2 4 1 0,-19-5-2 15,-17 6-1-15,0-6-1 0,-26 5 1 0,0 1 2 0,-17-1-1 16,-10 2-1-16,-17 3-3 0,2-1-4 0,-28 3-3 0,0 2-5 15,-26 2-7-15,2-1-18 0,-28 0-48 0,0 5-76 16,-17-4-88-16,-9-1-86 0,-8 0-102 0,-18 1-194 0,-8-2-82 16,-18 6-44-16,-9 1 5 0</inkml:trace>
  <inkml:trace contextRef="#ctx0" brushRef="#br0" timeOffset="8430.54">21266 11387 411 0,'104'-16'548'0,"10"2"-130"0,16-11-129 0,26 2-41 0,18-13-5 16,17 3 17-16,8-11 21 0,18-1 15 0,9-3 4 0,8-1-19 16,1-5-33-16,8 5-50 0,1 1-51 0,-11-1-45 15,2-5-33-15,-18 5-17 0,-8 1-11 0,-18-1-4 0,-9 0-1 16,-9 0-2-16,-16 5 1 0,-10-1-2 0,-17 6-6 0,-7 1-6 15,-19-1-4-15,-16 9-4 0,-20 6-4 16,-7 0-5-16,-19 5-5 0,-15 4-14 0,-9 0-23 0,-18 0-48 0,-18 6-110 16,-17 3-116-16,-17 6-141 0,-17 0-209 0,-18 10-113 0,-17 0-55 15,-18 10-15-15</inkml:trace>
  <inkml:trace contextRef="#ctx0" brushRef="#br0" timeOffset="30051.06">15953 11010 207 0,'0'-5'248'0,"0"0"-82"16,7 1-59 0,-7-2-30-16,0 3-13 0,0 3-7 0,0-6-3 0,0 2 1 0,0-2-3 0,0 1 2 0,0 0-2 15,0 0 1 1,0 5-2-16,0-5 3 0,0 2 2 0,0 3 0 0,0-6 1 0,0 6-2 0,0 0-1 0,0-4-4 15,0 4-2-15,-7 0-3 0,7 0 2 0,0 0 0 0,0 0 2 16,0 0 3-16,0 0 8 0,0 0 9 0,0-6 12 0,0 6 12 31,7 0 13-31,-7 0 14 0,0 0 17 0,0 0 8 0,0 0 1 0,0 0-2 0,0-6-5 0,0 6-7 0,0 0-14 16,0 0-18 0,0 0-18-16,0 0-14 0,0 6-11 0,0-6-13 0,-7 0-10 0,7 0-11 0,0 6-3 0,0-6-5 15,-10 4-1 1,2 5-1-16,8 1 1 0,-10 0-1 0,-6 6 2 0,6-3 2 0,-7 2-1 0,8 5 0 0,-8-6-2 15,-1 10-2-15,2-3-1 0,-11 3 1 0,10 0-1 0,-17 11-2 16,7-6-1-16,-8 10-1 0,0-1 0 0,-7 1 0 0,-2 10 0 31,-8-4-2-31,8 4-3 0,-8 0 0 0,9 0 0 0,-10-6 0 16,10 6-1-16,-1-5-1 0,1-1 0 0,8 2 0 0,1-6 0 0,-1-5 1 0,10 0 1 0,-2 0-1 0,1-4 0 16,9-5 0-16,-1 3-2 0,1-7 1 0,8-2 0 0,-8 0 1 15,8 1-1-15,9-6 1 0,-9 1-1 0,9 4 1 16,0-5 1-16,9 7 2 0,0-7-1 0,8 5 1 15,0 7 0-15,10-3 0 0,-2 2 2 0,11 5-1 0,7-2 0 16,0 1-3-16,1 7-3 0,7-7 0 0,11 4 1 0,-1 2 0 16,8 0-2-16,-8-1 1 0,9 0 2 0,-10 5 3 0,1-6-1 15,9 2 0-15,-19 0 0 0,2-6 1 0,-2 6 1 32,-7-8 0-32,-9 3-2 0,8 1-2 0,-17-3 1 0,0-4 0 15,0 1-1-15,-9-5 0 0,1 4 0 0,-10-4 0 0,10-6-1 16,-9 5 0-16,-9-9 2 0,8 6-2 0,0-7 0 15,-8 0-2-15,10-4-1 0,-3 0-11 0,-7 0-29 0,0-5-56 16,10 5-82-16,-10-10-80 0,10 0-90 0,-10-5-146 0,7 1-148 16,2-10-82-16,-9-2-27 0</inkml:trace>
  <inkml:trace contextRef="#ctx0" brushRef="#br0" timeOffset="30461.76">16264 11596 46 0,'0'-5'687'0,"0"1"8"0,0 4-58 16,0 0-215-16,0 0-149 0,0 4-104 0,0 6-68 16,0 5-31-16,8 1-11 0,2 2-2 0,7 2 1 0,0 9 1 15,0 4 2-15,1 8-1 0,-1-3-8 0,8 6-10 0,2 0-2 16,-9 5 0-16,8-4-1 0,0 4-3 0,-9-1 0 15,10-4-1-15,-11 5 0 0,11-6-3 0,-10-4-9 0,0 0-6 16,1 1 0-16,0-7 3 0,-1-3 6 0,-9-5 6 16,10-1 4-16,0-9 7 0,-10 1 5 0,0-8 7 0,1 2 5 15,0-5 5-15,8-5 3 0,-9 0 1 0,10-10 1 0,0 0-2 16,7-9 3-16,-7-1-1 0,7-9 1 0,2 0 3 16,-10-12 1-16,9 8 4 0,1-11 7 0,-11-5 5 0,2 6-1 15,0-12 1-15,-10-3-7 0,1-1-7 0,-1 0-7 0,-8 1-8 16,0 0-13-16,0-1-7 0,0 1-8 0,0-1-6 0,-8 10-4 15,8 1-5-15,-9 4-5 0,9-2-5 0,-8 13 1 16,-1 3-3-16,9 1-4 0,0 5-2 0,-9 9-4 0,9 1-16 16,0-2-26-16,0 13-37 0,-8-9-38 0,16 9-36 15,-8 3-35-15,9 0-78 0,0 3-104 0,8 4-79 0,1-2-70 16,-2 5-111-16,12-1-108 0,-12 5-66 0,1 1-16 0</inkml:trace>
  <inkml:trace contextRef="#ctx0" brushRef="#br0" timeOffset="32838.31">17341 12666 30 0,'7'-5'96'0,"4"0"-45"0,-2 0-47 0,-2 5-48 16,4-3-38-16</inkml:trace>
  <inkml:trace contextRef="#ctx0" brushRef="#br0" timeOffset="33220.47">17436 12774 22 0,'0'5'151'0,"0"-1"-5"0,0 0-14 0,-8 3-20 16,8-4-24-16,0 3-18 0,-8 0-11 0,8-2-6 15,-10 1-10-15,10-5-6 0,0 4-6 0,-8 2-8 0,8-2-3 16,0-4-5-16,0 4-1 0,0-4-1 0,8 6 7 0,-8-6 6 16,0 6 11-16,10-6 12 0,-10-6 11 0,0 6 12 15,0-6 10-15,8 2 13 0,-8 0 6 0,8-6 7 0,-8 1 5 16,0-6 2-16,9 0 3 0,-9 0 13 0,0-4 1 0,9 4 1 15,-9-10 6-15,8 7 7 0,-8-3 1 0,0-3-2 16,9 0-5-16,-9-1-15 0,0 1-7 0,0-1-13 0,0 1-12 16,9 4-16-16,-9-5-12 0,0 6-13 0,0-1-5 0,0 0-10 15,0 7-8-15,9-7-6 0,-9 4-5 0,0 1-4 16,8 1-2-16,-8 4-2 0,0 1-2 0,9 0-1 0,-9 3-1 16,9 2 0-16,-9-1-4 0,8 0-2 0,1 5-2 15,-1 0-3-15,2 5 0 0,-3 0 0 0,2 5 0 0,2-1 1 16,-4 6 0-16,2 3 4 0,0-3 0 0,-1 5 0 0,1 0 1 15,-1-1-8-15,2 6 0 0,-2-5 0 0,1-1-5 16,-9 5-12-16,9-3-13 0,-1-7-23 0,1 6-30 0,-9-6-26 16,8 0-38-16,1 1-40 0,0-5-37 0,-1-6-30 0,1 6-34 15,0-4-37-15,-1-6-73 0,0 0-115 0,2 0-47 0,0-6-5 16</inkml:trace>
  <inkml:trace contextRef="#ctx0" brushRef="#br0" timeOffset="33979.53">17923 12559 385 0,'8'5'298'0,"-8"-5"-120"0,0 0-70 0,9 5-36 0,0-5-18 0,-1 0-6 15,1-5-1-15,0 5 1 0,0 0 2 0,-1-5 0 16,10 0 1-16,-1-5 0 0,-7 1 5 0,7-1 8 0,-10-1 7 16,11 2 13-16,-10-1 11 0,2-5 7 0,-2 6 8 0,1-1 9 15,-1-5 6-15,2 5 3 0,-10 0 5 0,8 0-3 16,-8 1-7-16,0-1-2 0,0 6-9 0,-8-6-14 15,8 4-17-15,-10 3-17 0,2-4-18 0,-1 4-13 0,9-2-8 16,-8-2-11-16,-2 7-7 0,2 0-4 0,0 0-2 0,-2 7-2 16,3-2-1-16,-3-2-2 0,3 7-1 0,7-4-1 0,-10 4 0 15,0 0 4-15,10 3 1 0,-7 7 1 0,7-5 2 16,-10 5 2-16,10-1 1 0,0 1 0 0,0-2 0 0,0 3-2 16,0-6-1-16,10 4 0 0,-10-5 0 0,7 1-2 0,3-1 0 15,0 2 1-15,-3-2 1 0,3-4 1 0,-3-1-1 16,11 3 1-16,-10-9 0 0,10 4-3 0,-1-7 1 15,1 0 2-15,0-7 0 0,7 4 2 0,1-9-2 0,-9-2-1 16,10 1-2-16,-1-9 1 0,-2 8 1 0,-4-11-1 0,-4 7-1 16,10-2 0-16,-8-4 2 0,-1 4 8 0,0-5 8 0,-8 1 6 15,0 4 6-15,0 0 8 0,-9-3 8 0,0 4 9 16,0-3 2-16,0 4-4 0,-9 3-6 0,9 0-4 0,-9 1-7 16,0 4-9-16,1 0-8 0,-1 1-7 0,1 3-5 0,-1 2-5 15,1 4-1-15,-2 0-1 0,2 0-1 0,-1 0 0 16,0 4-3-16,1 6-1 0,0 0-1 0,-1 5 0 0,9-1-1 15,-11 7 0-15,4-2 2 0,-1 4 1 0,8-3 1 0,0 0 1 16,-9 5 2-16,9-1 0 0,0-5 4 0,0 6 0 16,0-5-1-16,9-2 0 15,-9 8-1-15,8-13-1 0,-1 7 1 0,4-5-2 0,6-5-1 16,-9 4-3-16,10-2-10 0,0-4-17 0,-1-3-29 0,8 0-45 0,-7-5-51 0,8 0-52 16,0-10-50-16,1 5-47 0,7-10-54 0,0 1-72 0,-7-1-138 15,7-5-47-15,-8 7 5 0</inkml:trace>
  <inkml:trace contextRef="#ctx0" brushRef="#br0" timeOffset="34390.42">17966 11157 53 0,'-17'4'564'0,"-1"-4"-1"0,10 5-208 16,-1 6-147-16,0-7-88 0,1 2-47 0,8 3-22 0,0 1-6 16,0-1 0-16,8 1 6 0,1 5 10 0,8 0 11 0,1 0 18 15,8 4 10-15,9 1 12 0,-1-1 20 0,1 1 18 16,18-1 8-16,-2 1 5 0,1-1 2 0,9 0-8 0,0 1-9 16,8-6-15-16,0 7-27 0,2-7-21 0,-2 1-17 0,9-2-12 15,-8 3-13-15,-1-2-10 0,0 1-8 0,2-1-5 16,-20 1-4-16,9 0-3 0,0 0-5 15,-15-1-3-15,7 6-1 0,-8 0-2 0,-1-1 0 0,-9 6-2 0,-6 3 1 16,5 1 2-16,-15 11 0 0,-1-1 1 0,1 5-1 0,-10 10-2 16,-8-1 5-16,-8 6-2 0,-10 5 0 0,1 5 0 0,-9-2 1 15,1 7 0-15,-12-2 4 0,-5-1 2 0,-2 1-2 16,1-5 2-16,0 4-2 0,-10-9-2 0,9 1-2 0,-7-4 0 16,-1-5-10-16,-1 0-29 0,10-1-91 0,-1 2-110 15,1-7-119-15,9 0-199 0,7-3-131 0,1 4-87 0,9-11-46 16</inkml:trace>
  <inkml:trace contextRef="#ctx0" brushRef="#br0" timeOffset="49045.93">4020 11509 51 0,'0'0'252'0,"-9"-5"-65"0,9 5-62 16,0-5-45-16,0 5-23 0,0-5-13 0,0 0-13 15,0 5-7-15,0 0-4 0,0-6-2 0,0 6 0 0,0-3-1 16,0-4-1-16,0 7-1 0,0-3 0 0,0-2 0 0,0-1 0 16,0 2 2-16,0 4 2 0,0-5 2 0,0 5 0 15,0-5 0-15,0 5 0 0,0-5 1 0,0 5 0 0,-8-5 0 16,8 5-1-16,0-3 0 0,0 3 1 0,0 0 2 0,0-7 2 15,0 7 4-15,0 0 1 0,0 0 2 0,0-5 2 16,-9 5 2-16,9-4 3 0,0-2 4 0,0 2 2 0,0 4 0 16,-9-5 0-16,9 0-1 0,0 0-2 0,-8 1 1 15,8-2 1-15,0 6-2 0,0-5-2 0,0 0-1 0,-9 5 1 16,9-4 2-16,0 4 2 0,0 0 0 0,0 0 1 0,0 0 0 16,-8 0 6-16,8 0 3 0,0 0 5 0,0-6 3 15,0 6 1-15,0 0 0 0,-10 0-3 0,10 0-5 0,0 0-7 16,0 0-7-16,0 0-7 0,0 0-9 0,0 0-7 15,0 0-7-15,0 0-5 0,0 0-2 0,0 0-4 0,0 6-1 16,0-2-1-16,0 1-1 0,10 6 1 0,-2 3 1 0,-8 5 0 16,9 1 1-16,-1-1 1 0,1 11-1 0,8-5 1 0,-8 3-1 15,8 1 1-15,-8 6 0 0,9-6-1 0,-2 6-1 16,1 4 0-16,3 0 0 0,-3 6 0 0,8-6 1 0,-7 4-1 16,7 6 0-16,-7-6 0 0,8 6 1 0,-9 0-1 0,8 0 0 15,-7 1 1-15,1-2-1 0,-3 1 0 0,2 0 0 0,-1-7 1 16,-10-1-1-16,4-2 2 0,6-6-2 0,-17-8 3 15,9-1 12-15,-1-10 21 0,-8 2 28 0,9-6 29 16,-1 0 26-16,-8-10 17 0,10 5 10 0,-2-10 8 0,0 0-9 16,10-10-18-16,-10-4-24 0,10-1-27 0,-9-10-24 0,8 1-12 15,0-5-2-15,0-4-6 0,-7-2-3 0,6-4-1 0,-5 0-2 16,-4-5-2-16,2-4 0 0,0-1-5 0,-9-4-8 16,8-1-2-16,-8 0 0 0,9 0-1 0,-9 1-2 0,-9 3-3 15,9 7 0-15,-8-1-2 0,8 5 0 0,-9 6-1 0,9 3-1 16,-9 6-1-16,9 3 1 0,-7 3-1 0,7 5-3 15,0 2-3-15,0 1-7 0,-11 5-19 0,11 0-39 0,0 5-78 16,0 0-90-16,11 1-78 0,-4-2-89 0,11 2-148 0,-1 4-125 16,1-5-69-16,-10 1-12 0</inkml:trace>
  <inkml:trace contextRef="#ctx0" brushRef="#br0" timeOffset="50171.75">5072 12715 196 0,'0'0'293'0,"0"0"-95"0,0 0-69 16,-10 5-42-16,10-5-22 0,0 0-11 0,0 0-6 0,0 0-3 16,0 0 0-16,0 0-6 0,0 0-5 0,0-5-8 15,0 5-5-15,10 0-2 0,-10 0-2 0,0 0 3 0,8-5 1 16,-8 0 2-16,0 5 4 0,0-5 3 0,0 5 3 0,9-3 1 31,-9 3 3-31,0-7 3 0,0 7 0 0,0-3 5 0,0-3 4 16,0 0 2-16,7 2-1 0,-7-6-2 0,0 0 1 15,0 1 5-15,10-1 2 0,-10-4 0 0,0-1-4 0,0-1-3 16,8 3 1-16,-8-7 0 0,0 1-1 0,9-2-3 0,-9 2-1 16,0-5 7-16,9 4 10 0,-9-5 10 0,0 2 9 15,0-3 8-15,-9 1 3 0,9 7 9 0,-9-6 4 0,9-1-6 16,-8 1-7-16,8 5-6 0,-10-2-10 0,3 3-9 0,-2 2-5 16,1 2-12-16,-2-1-7 0,0 6-10 0,3-2-6 15,-1 7-8-15,-10-2-4 0,9 6-6 0,0-4-4 0,2 4-8 16,-3 0-3-16,10 0-4 0,-9 4-8 0,9-4-6 15,9 6-6-15,-9-6-8 0,10 4-6 0,-10 2 0 0,16-1-1 16,-7-5 2-16,9 3 4 0,-10 3 3 0,19 0 5 0,-10 3 10 16,8-5 4-16,1 2 4 0,-9 4-2 0,9 0 3 15,1 3 4-15,-10 3 2 0,10 3 1 0,-11 0 1 16,2 1-1-16,-1 4-1 0,1-4 4 0,-1 5-1 0,-8-7 1 0,8 2 2 16,-8 5-1-16,0-11 1 0,-1 6 1 0,0-5 0 15,-8 1 2-15,10-8 0 0,-2 2-3 0,1-5 1 0,-1 5 4 16,-8-5-3-16,9-5 1 0,-1 3 2 0,1-3-1 15,2 0-2-15,-4 0 1 0,1-3 0 0,1 3-2 0,0-11 1 16,8 7 0-16,-9-6-2 0,2 0 0 0,-1 0 1 0,-1 1 0 16,2-6-1-16,-3 1 0 0,2 4 0 0,-9-6 0 15,9 3-1-15,-9-3-1 0,0 3 3 0,0-2-1 0,0 0 0 16,0-1 4-16,-9 7 0 0,9 0-3 0,-9-1 3 0,9 5 1 16,-7 0-4-16,-3 0 0 0,10 0 0 0,-8 5-6 15,-1 0 3-15,9 0-2 0,-10 5 1 0,2 0-3 0,8 5 1 16,-8-6 1-16,8 11 0 0,-9 0 4 0,9 0-1 0,0 3 2 15,0 2 1-15,9-4 1 0,-9 3-1 0,8 1 0 16,0-6 1-16,2 5-1 0,-1 1-1 0,-1-5-1 0,9 0-1 16,-8-5-3-16,9 4 1 0,-2-4 0 0,2-5-1 15,0 5-2-15,-1-10 1 0,1 3-3 0,8-6-1 0,-9-2 0 16,10 0-2-16,-2-10 0 0,-8 4-1 16,9-7-1-16,0 3 1 0,-8-3 3 0,7-8 3 0,-7 7 4 0,-9-7 3 15,8 3 3-15,0-3 7 0,-17 3 9 0,11-2 6 0,-4 6 10 16,-7-6 3-16,0 1 5 0,0 5 2 0,-7-1 7 0,7 5-3 15,-11 1-2-15,11-2-6 0,-7 7-6 0,-12 0-4 16,11 4-4-16,-1-1-7 0,1 6-7 0,-10 6-4 0,10 2-5 16,-10 4-3-16,9 1-2 0,1 3 0 0,-10 3 0 0,18 11 0 15,-8-7-2-15,8 7 4 0,0 0 1 0,0-3 1 0,0 8 2 16,0-6-2-16,8 1 0 0,1 4 0 0,-9-9 2 16,17 5-6-16,-8-1 0 0,0-6 0 0,8 2-1 0,1-1-1 15,-1-4-1-15,0-1-8 0,11-7-9 0,-13-2-15 0,12-2-23 16,8-3-32-16,-10-5-34 0,2-5-43 0,7-3-43 15,1-2-39-15,-9-11-38 0,9 3-41 0,-9-8-57 0,0 1-118 16,0-3-51-16,-9-3-13 0</inkml:trace>
  <inkml:trace contextRef="#ctx0" brushRef="#br0" timeOffset="50710.95">4940 10697 324 0,'-8'-4'473'0,"8"-2"-143"0,-9 2-126 0,9-6-68 0,9 6-30 16,-9-6-13-16,8 0 0 0,2 0 0 0,-2-1 1 0,0-2 2 31,10 3 3-31,-1 0 1 0,1 0-3 0,0 5-10 16,-3 2-2-16,13-4 0 0,-12 2-3 0,2 5-4 0,0 5-10 15,-1 2-14-15,-9-4-8 0,10 12-3 0,-10 0-1 16,2 3 0-16,-2 3 0 0,1 7 2 0,-18 3 5 0,9 3 7 16,-8 4 6-16,-2 2 10 0,-7 4 4 0,0 0 3 0,0-1 6 15,-1-4 3-15,0 6 3 0,2-7-4 0,-2 1-6 16,1-9-12-16,-1 5-11 0,10-12-8 0,-1-3-10 0,0 0-7 15,9-5-8-15,-7-6-2 0,7-3 3 0,7-3 1 0,2 3 5 16,0-6 2-16,17 0 0 0,1-6 8 0,15-3-4 16,1-6-2-16,10-4-8 0,7-1-7 0,10-9-17 0,8-1-23 15,0 1-58-15,9-10-128 0,8 5-133 0,-8-10-214 0,0 5-152 16,-9-1-93-16,-16 7-49 0,-10 4-9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11T07:00:1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499 1943 74 0,'0'-3'375'0,"0"-2"-142"0,9 5-90 15,-9-5-43-15,0 5-16 0,0-5-5 0,8 5 1 0,-8-5 2 16,0 0-1-16,0 0-2 0,9 0-6 0,-9 5-6 0,0-3-2 15,9-4-4-15,-9 4-2 0,0 3-6 0,0 0-5 16,0-6-5-16,0 6-4 0,0 6-9 0,0-6-9 0,0 0-9 16,8 10-5-16,-8-7-6 0,0 7 0 0,0 5 1 0,0 5 1 15,-8-1 3-15,-1 10 6 0,0 0 10 0,1 7 11 16,-18 3 13-16,-1 4 10 0,0 0 8 0,-6 6 9 0,-11 6 4 16,1-2 1-16,-8 6-5 0,-11 0-7 0,2 3-7 15,-1 1-5-15,-18 6-3 0,10 0-4 0,-10 0-3 0,11 3-2 0,-11 8 0 16,1-8-1-16,9 1 2 0,-11 1 2 0,12-6 5 15,7 0 3-15,9-4 5 0,-9-1 0 0,17-10 0 16,-8 2-2-16,10-2-3 0,7-8-8 0,0-1-10 0,1-1-9 16,7-4-7-16,1-4-3 0,8-1-3 0,2-5-1 0,-2-4 0 15,1-1 0-15,7 1 0 0,10-1 0 0,0-5 1 16,0 1 0-16,0-4-1 0,10 2-1 0,-2 2 0 0,19-1-2 16,-11 6 2-16,11-7-1 0,6 7-1 0,12 1-1 0,-2 2-1 15,18-4 0-15,-1 6-3 0,10 4 2 0,9-1-2 16,8 2 0-16,-10 4-2 0,19 0 3 0,-10 6-2 0,11 4-2 15,-3-1 2-15,3 6 0 0,7-5 2 0,-9 5 1 0,9-1 1 16,1-4 0-16,-10 5 0 0,1-5-1 0,-1-5 0 0,-8 4-5 16,0-8 0-16,0 4-2 0,-18 0 0 0,9-5 0 15,-16-5 1-15,-2 5 2 0,-8-5-1 0,0 0 1 0,-9-4-1 16,-1 0 0-16,-5-7-1 0,-12 2 0 0,1-1 0 16,0-9-2-16,-8 4 1 0,-1-9 1 0,1 5 0 0,-1-6-22 15,-9-3-68-15,2 3-87 0,-10-3-91 0,9-3-139 16,-9-3-168-16,-9 6-117 0,-1-6-65 0,-7 0-13 0</inkml:trace>
  <inkml:trace contextRef="#ctx0" brushRef="#br0" timeOffset="553.94">4420 3264 239 0,'0'-15'480'0,"8"5"-186"0,-8 0-118 0,0 0-65 16,0 6-38-16,0-2-20 0,0 2-11 0,0 4-7 0,0 0-3 16,9 4-5-16,-1 6-6 0,10 0-7 0,-1 10-1 0,0-2 1 31,1 13 0-31,8-2 5 0,0 5 6 0,1 0 7 0,-2 11 5 16,1-3 5-16,1 7 2 0,-1 0 0 0,8 0 0 15,-7 6-2-15,-3-2-4 0,3 0-6 0,-1-3-4 16,1 4-6-16,7-5-2 0,-8-6-3 0,1 1 0 0,-2-5-3 15,10 0 0-15,-8-4 1 0,-2-5 1 0,2-1 4 0,-2-6 5 16,1-3 3-16,-9-1 9 0,9-4 12 0,-8 0 28 16,-1-11 42-16,1 2 49 0,0-6 29 0,-11 0 20 0,12-10 7 15,-11 0 0-15,1-4-8 0,-1-11-25 0,-8 1-39 0,9-11-46 16,-9-4-30-16,0 0-22 0,0-9-10 0,0-7-10 0,-9 1-4 16,1-3-2-16,-1-7-7 0,1 0-5 0,-11-4-5 15,12-1-4-15,-11 1-3 0,0-1-2 0,1 6 0 16,-1 4-2-16,1 1 0 0,0 3 3 0,0 7 0 0,8 5 3 15,-8 3-1-15,0 6 0 0,8-1-4 0,1 7 0 0,-12 4-1 16,13 4-2-16,7 5-1 0,-8 2-11 0,8 3-22 0,0-2-45 16,0 8-83-16,8 4-93 0,-1 0-91 0,13 4-135 15,4 2-184-15,3 3-103 0,7-2-42 0,2 6 13 0</inkml:trace>
  <inkml:trace contextRef="#ctx0" brushRef="#br0" timeOffset="1679.82">5748 4857 184 0,'0'0'285'16,"0"0"-91"-16,0 3-68 0,0-3-44 0,0 0-24 0,0 0-11 15,0 7-2-15,0-7-1 0,0 0 5 0,0 0 1 16,0 0-2-16,0 0-1 0,0 0-3 0,0 0-2 0,0 0-1 16,0 0 1-16,0 0 0 0,0 0 0 0,0 0 2 0,0 0-3 15,0 0 0-15,0 0-2 0,0-7-3 0,0 7-4 16,0-3-3-16,0-3-2 0,0 0 3 0,0 2 3 0,0-6 3 15,0 0 2-15,0 1-2 0,0-1 8 0,0-4 10 16,-10 3 6-16,10-3-1 0,0-6-4 0,0 6-1 0,0-7 12 16,0 3 12-16,0-2 1 0,-7 0-10 0,7 1-6 0,-10 0-2 15,10-7 0-15,-7 7-3 0,-3-1-14 0,2-5-16 16,0 7-9-16,-2-6-5 0,10 4-1 0,-8 0-5 0,-1-4-4 16,1 4-2-16,8 0-1 0,-10-3 4 0,10 4 1 0,0-3 1 15,0 4-1-15,10 3 1 0,-10-4 0 0,8 4 2 0,1 0-2 16,-1 0-3-16,2 6-2 0,-2-6-2 0,0 10-1 15,9-5 0-15,-7 7-1 0,7-3 0 0,0 6-2 0,1 0 1 16,-1 6-1-16,1-3 0 0,-1 7 0 0,0 6 1 0,1-6 0 16,7 3 0-1,-15 7 1-15,7-1-1 0,0 1 2 0,0 4-1 0,-6 2 0 0,4-7 1 0,-5 4 0 0,7 3 1 16,1-3 0-16,-10 2 0 0,10-5 0 0,-2-1 1 0,2 6 1 16,-1-10 0-16,0-1 0 0,0 0-2 0,1 2 1 15,-1-7 0-15,1-5-1 0,0 6 0 0,-1-10 0 0,0 6 1 16,0-12-1-16,1 6 0 0,8-10 1 0,-9 6 1 0,1-11 0 15,-1 1 1-15,0-2 0 0,-8 1-1 0,9-3 1 16,-18 3-1-16,7-4 2 0,2-1 0 0,-9 5 1 0,0-4-1 16,0-1 1-16,-9 6 1 0,2-5-1 0,7-1 1 15,-9 5-2-15,-9-1 1 0,10 2 1 0,-10 5 0 0,10-6-1 16,-1 5 2-16,-8 6 0 0,8-1-1 0,0-5 0 0,0 10-1 16,1-5-4-16,0 5-3 0,8 0-1 0,-10 5-3 31,10 0-1-31,0 0 5 0,-8 4-2 0,8 6-2 0,0-5 1 15,8 5 0-15,-8 0 0 0,10 0 2 0,-2 4 0 0,0 1-3 16,10-7 1-16,-1 7 4 0,1-5 0 0,-1 4 1 0,0 1 1 16,1-6 1-16,7 1-1 0,-7 4 0 0,8-5 0 15,1 1-1-15,-10-5-1 0,9 0-1 0,0 0 1 0,-9-10-2 16,8 6-2-16,2-6 0 0,8-6 2 0,-9 6 0 16,1-14 2-16,-2 4 0 0,1-4-1 0,0-1 1 0,0-4 4 15,0-2 2-15,-8-3-1 0,-1 5 1 0,-9-6 2 16,11 5 6-16,-12-3 2 0,-7-3 2 0,0 1 3 0,0 7 2 15,0-6 4-15,-7 4 4 0,-2-5 0 0,-1 6-1 0,2 4 0 16,-9-3 2-16,8-2-1 0,0 10-1 0,1-5-4 0,-10 5-4 16,9 4-3-16,9 2-3 0,-8 0-5 0,-1-2-6 15,0 6-4-15,9 0-2 0,-8 6-4 0,-1-2-1 0,9 0-1 16,-9 2-1-16,9 4 2 0,0 5 0 0,0-1 1 0,0 2-1 16,0-3 2-16,9 7 1 0,-9-1 1 0,9 1 2 15,-1-1-1-15,1 6 1 0,0-6 0 0,-1 7 1 16,10-3 0-16,-9 6-1 0,8-3 0 0,0-3-1 0,-8 2 0 15,9-1 0-15,9-4 1 0,-11-2 1 0,1 3 1 0,10-7 0 16,-11 2 2-16,11-7 1 0,-1 1 1 0,-1-6 2 16,2 2-1-16,8-6-1 0,-9 0-5 0,17-6-13 0,-8 2-39 15,-1-6-51-15,1-5-55 0,9 1-57 0,-10-5-61 0,1-7-93 16,0 2-175-16,-9 0-82 0,-8-1-17 0</inkml:trace>
  <inkml:trace contextRef="#ctx0" brushRef="#br0" timeOffset="2154.5">5939 2525 494 0,'10'-9'419'16,"-3"4"-157"-16,4-4-119 0,4-2-68 0,3 6-38 0,-1-5-18 15,10 6-12-15,-10 4-3 0,9 0-1 0,-9 4-2 16,9 1 0-16,0 5 2 0,-9 5-2 0,1 4-1 0,-11 1-1 16,11 0 0-16,-18 3 1 0,0 8 0 0,0-3 0 0,-7 3-2 15,-4 2 1-15,4-4 2 0,-11 1 2 0,1-2 1 0,-1 3 1 16,10-3 0-16,-10-3 2 0,2-5 2 0,7-1 7 16,0 1 4-16,0-4 2 0,1-3 3 0,0-3 2 0,-1 0 3 15,9-2 5-15,0-1 0 0,0-3 0 0,0 1-1 0,0-5 1 16,0 5-2-16,0-5-2 0,9 0-1 0,7-5-5 15,2 5-5-15,7-9-3 0,11 2-4 0,-1-1-10 16,17-7-27-16,-9 0-48 0,9-4-78 0,0-1-181 0,0 1-93 16,1-5-69-16</inkml:trace>
  <inkml:trace contextRef="#ctx0" brushRef="#br0" timeOffset="2693.86">6651 2330 256 0,'-8'0'476'16,"-10"5"-189"-16,9-5-127 0,1 5-71 0,8-5-37 0,-10 5-21 0,10-5-10 15,0 5-3-15,0-5-1 0,0 5 2 0,0-5-1 16,10 5 2-16,-2 5-1 0,9-6 1 0,1 6 1 0,0 0 2 16,6-6 5-16,3 7 3 0,8 4 0 0,0-6-2 15,0 5 3-15,8-4-4 0,11 9-4 0,-12-4 0 0,19 0-6 16,-10 4-3-16,19 1-2 0,-9 0-3 0,8 3-3 0,1-2-1 16,8 4-1-16,-9-2-1 0,9 2-2 0,10-1 0 15,-11 5-3-15,2-4 1 0,8 3 1 0,-18 3-1 0,1 3 0 16,-1-1 2-16,1 7 1 0,-10-1 1 0,2 5 8 0,-2 4 4 15,0 3 3-15,-7-2 5 0,-2 3 3 0,2-4 5 16,-1 7 3-16,0-6 3 0,-9 0 1 0,1 0-4 0,0-6 2 16,-1 2-1-16,-8-6 2 0,-1-5-2 0,1 5 0 0,0-9-1 31,-8 3 4-31,-2-4 5 0,-8 6 0 0,9-6 6 0,-8 1 3 16,-10 4 7-16,10-1 4 0,-18 2 2 0,9-1 1 15,-9 5-2-15,-9 5 2 0,0 0-6 0,-17 5-5 16,9 6-8-16,-9 3-6 0,-8 6-6 0,-10 4-7 0,0 0-3 15,1-1-5-15,-1 8-2 0,-7-7-3 0,-9 5-1 0,6-5 0 16,-6 1-1-16,-1-2-1 0,0 2-2 0,-9-5-2 16,10-5-1-16,-1 0-3 0,0-6-1 0,9-4-2 0,0-6-14 15,17-4-51-15,10-3-65 0,-2-7-68 0,17-10-87 0,3 0-156 16,14-14-120-16,13 0-96 0,-3-10-40 0</inkml:trace>
  <inkml:trace contextRef="#ctx0" brushRef="#br0" timeOffset="3026.2">9699 3664 143 0,'-7'0'517'0,"-3"5"-108"16,10-5-173-16,-10 0-99 0,10 0-49 0,0 5-24 15,0-5-10-15,0 0-5 0,0 0-1 0,0 0 1 0,10 0 0 16,0 0-1-16,7 0-3 0,0 0-4 0,-1-5-1 0,11 0 1 16,-1 5 1-16,0-5 0 0,9-1-3 0,-1 2-3 15,1-2-7-15,0-2-6 0,0 2-6 0,8 2-7 0,-9-1-3 16,1 0-7-16,0 0-11 0,-8 5-27 0,7-5-39 15,-8 5-54-15,8-5-78 0,-16 0-162 0,8 5-90 0,-9 0-65 16</inkml:trace>
  <inkml:trace contextRef="#ctx0" brushRef="#br0" timeOffset="3184.21">9760 3963 491 0,'-8'13'420'0,"-2"2"-177"0,2-1-105 0,0-4-52 0,-2 0-23 0,10-5-9 16,0 0 3-16,10 0 7 0,-2 0 9 0,10 0 6 15,-1-2 1-15,9 4-3 0,0-7 2 0,9-7-7 0,-1 7-9 16,10-3-11-16,-9-2-10 0,8 0-10 0,-9-5-8 16,10 5-7-16,-9 0-13 0,0-3-15 0,-1 1-32 0,1 4-46 15,-9-3-66-15,0-4-134 0,-9 5-125 0,1 0-92 16,-10-5-55-16</inkml:trace>
  <inkml:trace contextRef="#ctx0" brushRef="#br0" timeOffset="3960.97">12748 1782 5 0,'8'-8'474'0,"10"-2"-139"0,-10 5-136 0,0-5-76 16,2 4-44-16,7 3-24 0,-9 3-13 0,1 0-5 0,-1 0-4 16,-8 3 0-16,9 3 0 0,0 4-1 0,-9 5 2 0,0-1 5 15,0 6 5-15,0 3 4 0,-9 7 3 0,0 1 4 16,-8 7 7-16,-8 1 2 0,-1 4 1 0,-9 8-4 0,-9 1-5 31,-7 12-3-31,-2 0-3 0,-8-1-7 0,-9 10-9 0,1-5-8 16,0 6-6-16,-9 3-5 0,-1 3-3 0,1-3-2 15,0 2-3-15,9-5 1 0,-1-2 0 0,10 1 6 0,-2-8 0 0,19-3 4 0,-9-3 4 0,17-10 3 0,-1-1 6 16,11-8 6-16,-1-1 5 0,9-11 0 0,8 3 0 0,-9-3 0 16,11-3-2-16,7-5-1 0,0 4-2 0,0-5-5 0,7-4-3 31,2 5-2-31,0-2 1 0,10 3 0 0,6-1-1 16,1-2 0-16,1 7-5 0,7-1-1 0,1 11-4 15,7-6-3-15,11 9-3 0,-1 7-2 0,0 4-2 0,9 9 0 16,-1 1-2-16,1 5-4 0,0 4-1 0,9 0 0 0,-2 2 1 15,3-2 2-15,7 4 1 0,-9-3 1 0,9-6 1 0,-8 1 2 16,8-5 5-16,-7 0-4 0,-3-6-1 0,-7 1-1 16,1-10-2-16,-2-1-1 0,-9-4-1 0,2 1-3 0,-9-6-2 15,-1-5 2-15,0 0 2 0,-9-8-2 0,-8-3-17 0,0-2-37 16,1-6-50-16,-9 0-57 0,-3-10-68 0,3 0-109 16,-8-10-167-16,-1 0-100 0,-9-10-44 0</inkml:trace>
  <inkml:trace contextRef="#ctx0" brushRef="#br0" timeOffset="4800.88">13676 2276 48 0,'-8'0'400'0,"-10"0"-129"15,11 5-107-15,-3-5-57 0,2 5-34 0,-11 1-16 0,2-2-8 0,9 6-6 0,-18-1-2 16,9 6-2-16,-1 0-2 0,-8 4-2 0,0 5-2 0,9 0-2 16,-9 7-1-1,-2 2 0-15,3 2 3 0,8 9 3 0,-9-1 1 16,0 2 0-16,8 8 0 0,-7 6-2 0,8 0-2 0,-1 9 1 0,1 0-5 0,8 6-1 0,-9 4-4 0,2 5-4 31,6-1-4-31,3 8-2 0,-3-4-1 0,10 2-3 0,0-4-2 0,10 3-1 0,-10-3 2 0,17-6 2 16,-1 1 0-16,11-7 0 0,-1 2 1 0,0-10-1 0,17-5 1 0,-9-7-3 15,19-4-1-15,-9-3-1 0,7-6-2 0,10-4 0 16,-8-6-2-16,8-5-2 0,0-4-11 0,-2-10-20 0,2-2-28 16,-10-8-36-16,11-3-55 0,-10-12-93 0,0-5-152 15,-7 1-90-15,-11-6-36 0</inkml:trace>
  <inkml:trace contextRef="#ctx0" brushRef="#br0" timeOffset="5259.07">13885 3063 141 0,'-8'-10'518'15,"8"4"-120"-15,0 6-160 0,-10-4-97 0,10 4-55 16,0-4-33-16,-8 4-18 0,8 4-9 0,0 0 0 0,0 2-1 16,8 8-1-16,-8 1 5 0,10 11 1 0,-2-3 3 0,-1 6 5 15,13 1 3-15,-12 4-1 0,9 6 6 0,0-2 2 0,1 1-3 16,-1 5-2-16,9 0-5 0,-8 1-5 0,7-1-5 16,-7-5-5-16,9 4-6 0,-2-3-6 0,-8-1-2 0,1-6 0 15,8 2 2-15,-9-6 2 0,1 0 8 0,-2-9 14 0,2 0 24 16,-1-6 40-16,-8 1 45 0,-1-5 44 0,12-5 29 15,-13-5 20-15,1-5 9 0,2 0-5 0,-2-10-20 16,1-4-35-16,-1-11-40 0,0 1-37 0,2-10-28 0,-1 0-16 16,-1 0-13-16,-8-5-5 0,9-5-4 0,-9 4-2 0,-9-4-4 15,9 1-7-15,0-1-4 0,-8 5-6 0,-1 1-3 0,-1-2-4 16,2 11-5-16,8-5-1 0,-8 10-2 0,-1-1-1 16,9 11-5-16,-8-5-10 0,8 9-17 0,0 5-22 0,-10 0-36 15,10 1-74-15,10 4-93 0,-10 5-84 0,8 5-74 0,9 0-93 16,-9-1-183-16,11 6-76 0,-2 4-27 0,-9 1 37 15</inkml:trace>
  <inkml:trace contextRef="#ctx0" brushRef="#br0" timeOffset="5496.51">14814 3440 453 0,'0'0'529'0,"0"0"-185"15,0 3-137-15,0 3-81 0,0-2-45 0,0 7-24 0,0-1-9 16,8-2-1-16,-8 8 3 0,0 4-2 0,0-1 2 16,10 10-2-16,-10 0-5 0,0 1-5 0,8-2-7 0,-8 8 2 15,9-3 8-15,-9 6 9 0,8-4 2 0,-8 4 1 16,10 0 1-16,-10-5-2 0,8 5-1 0,-8-10-9 0,8 7-12 16,-8-8-12-16,10-4-6 0,-2 1-8 0,-8-6-5 15,8 1-22-15,-8-5-33 0,9-1-36 0,-9-4-37 0,0-4-43 16,0-6-69-16,0 0-114 0,-9-10-131 0,9 0-57 0,-16-6-16 15</inkml:trace>
  <inkml:trace contextRef="#ctx0" brushRef="#br0" timeOffset="5876.75">13912 2609 281 0,'0'0'360'0,"0"0"-138"0,8-5-89 16,-8 5-47-16,0-6-29 0,0 6-16 0,8-4-8 15,-8 4-7-15,9 0-2 0,0-6-6 0,-1 6-5 0,1 0-5 16,8 0 1-16,-8-3 4 0,8 3 4 0,10-6 5 0,-10 6 4 16,9-5 6-16,1 5 7 0,-2 0-1 0,10-4 4 15,-9 4 0-15,9-5 1 0,-1 0-2 0,9 5-4 0,-17-5-3 16,9 0-4-16,0 5-2 0,-9-5-6 0,0 5-6 16,0-5-5-16,-8 5-3 0,7 0-2 0,-7-5-4 0,0 5-6 15,-1 0-16-15,1 0-31 0,-2 0-47 0,-6 0-101 0,7 0-155 16,0-5-110-16,-8 5-47 0</inkml:trace>
  <inkml:trace contextRef="#ctx0" brushRef="#br0" timeOffset="6385.43">15438 3467 297 0,'-8'0'355'0,"8"0"-121"16,0 0-90-16,0 7-52 0,0-7-31 0,0 0-15 0,0 5-10 16,0-5 0-16,0 3-3 0,8-3 0 0,2 7-1 15,0-7-1-15,-3 3 2 0,11-3-2 0,-1 0 0 0,1 6 1 16,8-6 0-16,0 0-3 0,-1-6-3 0,1 6-4 0,0 0-4 16,1 0-1-16,6-3-2 0,-5 3-2 0,-2-7-2 15,0 7-1-15,-9-3 0 0,9 3-1 0,-8 0 0 0,-1 0-2 16,0-5-4-16,0 5 0 0,-7 0-4 0,-3-7-7 0,12 7-20 15,-1-3-39-15,-11-8-59 0,11 7-117 0,-10-5-127 0,1-6-83 16</inkml:trace>
  <inkml:trace contextRef="#ctx0" brushRef="#br0" timeOffset="6781.57">16169 2970 133 0,'0'0'523'0,"-9"-5"-115"0,0 5-156 0,9 0-94 0,-9-5-57 0,9 5-35 16,0 0-20-16,0 5-11 0,0 0-3 0,0 0-6 15,9 5-5-15,-9 3-2 0,18 3-2 0,-10 4 0 0,10 3-1 16,-1 2 2-16,0 1 0 0,1 7 1 0,7-4 1 0,-7 6 1 16,8 3 0-16,1 1 0 0,-2 6 1 0,-7-6-2 0,9 5-1 15,-2-1-1-15,-8-4-2 0,9 0-2 0,-8 1-3 16,8-6 1-16,-1 1 3 0,-7-6 3 0,8 0 7 0,-9-9 16 15,1-1 28-15,0-5 52 0,-1 1 60 0,-9-5 40 16,10-10 25-16,-9 0 15 0,0-10 5 0,-1-5-5 0,0-3-19 16,1-13-40-16,0-2-50 0,-9-1-28 0,0-11-22 15,0-4-12-15,0 0-4 0,-9-3-4 0,9-3-4 0,-9-3-11 16,1-2-8-16,-9-2-13 0,8 4-7 0,1-1-8 0,-10-5-9 16,9 10-9-16,1-4-4 0,-2 9-4 0,2 5-2 0,1 0-2 15,-4 4-1-15,11 11-2 0,-9 1 0 0,9 3-1 16,-8 6-10-16,8 4-19 0,0 0-21 0,0 9-24 0,0-4-22 15,0 10-29-15,8 0-73 0,12 10-105 0,-13 1-91 0,11-1-99 16,-1 8-193-16,1 2-75 0,-1 1-43 0,0 3-15 16</inkml:trace>
  <inkml:trace contextRef="#ctx0" brushRef="#br0" timeOffset="7130.87">17167 3679 495 0,'-8'0'549'0,"8"-5"-167"16,0 5-176-16,0-5-95 0,8 5-53 0,-8 0-28 0,10-5-17 15,-2 5-5-15,0 5-3 0,1-5-2 0,0 10-1 16,8 0 1-16,-8-1-2 0,-1 5-1 0,1 7 0 0,0-3 0 15,-1 7-1-15,1 1 1 0,-9-3 0 0,0 5-3 16,0 8 3-16,0-7-1 0,-9 4 1 0,9 2 1 0,-8-6 6 16,8 1 2-16,0-1 4 0,-9-5 6 0,9-4 5 0,9-1 9 15,-9 1 11-15,0-4 16 0,8-8 18 0,1 2 21 16,-1 1 22-16,2-7 18 0,7-4 10 0,-1 0-1 0,1 0-9 16,10-10-16-16,0 0-19 0,-1-3-24 0,8-3-27 0,-7-4-29 31,7-5-51-31,-7 7-68 0,0-12-68 0,-2 1-72 0,-8-1-102 15,1-9-193-15,-10 6-99 0,1-6-50 0</inkml:trace>
  <inkml:trace contextRef="#ctx0" brushRef="#br0" timeOffset="7542.98">15629 2311 243 0,'10'0'296'0,"7"4"-102"16,1-4-64-16,0-4-37 0,7 4-20 0,2 0-11 15,-2-5-5-15,1 5 0 0,9-4-5 0,0 4-4 0,9-6-3 16,-10 6-6-16,9-4-2 0,0 4-2 0,1-6 0 0,8 1 2 16,-8 0 1-16,-1 1 1 0,9-2 0 0,-8 3-1 15,-9-9 2-15,-1 8-2 0,2 0 0 0,-11 4-3 0,1-6-1 16,-9 2-1-16,-8 4 1 0,8-6-3 0,-8 6-1 15,0 0-2-15,-9 0 0 0,9-4-2 0,-9 4-5 0,0 0-3 16,0 0-6-16,0 0-19 0,0 0-35 0,0 0-43 0,0-5-64 16,8-1-125-16,-8-4-133 0,8 6-91 0,2-10-48 15</inkml:trace>
  <inkml:trace contextRef="#ctx0" brushRef="#br0" timeOffset="7940.12">17420 2198 83 0,'-10'-10'528'0,"2"10"-73"0,8-4-170 0,0-1-96 16,-9 5-51-16,9-5-28 0,0 5-15 0,0-5-11 15,9 5-7-15,-1 0-11 0,10 0-9 0,8 0-15 0,9 0-14 16,-1 5-6-16,9 5-3 0,10-6 2 0,-1 10 5 0,9 2 4 16,-10-1-1-16,20 9 2 0,-11 0 3 0,1 6-2 0,8 4-1 15,1 0-1-15,-10 14-3 0,11 1 0 0,-13 10-4 16,4 0 1-16,-1 10-2 0,-17 8-4 0,0 7 1 0,-1 8-5 16,-18 6-2-16,-7 6-3 0,-9-3 0 0,-9 7-2 0,0 5-1 15,-9-12 1-15,-9 1 0 0,-7 2-2 0,0-11 1 16,-2-5 10-16,-8-4 12 0,0-7 17 0,0-3 20 0,-8-12 14 15,0-3 12-15,8-6 8 0,-9-8 3 0,10-6-8 0,-9-10-10 16,7 1-7-16,1-12-24 0,9 3-45 0,2-11-81 16,-3-5-86-16,9-5-97 0,10-5-129 0,8-10-176 0,0-4-120 15,8-6-53-15,10-5-2 0</inkml:trace>
  <inkml:trace contextRef="#ctx0" brushRef="#br0" timeOffset="8225.13">18947 3464 135 0,'-17'10'586'16,"-1"-5"2"-16,1 5-210 15,8 3-163-15,1-7-94 0,0 8-59 16,8-9-33-16,0-1-13 0,8 6-6 0,0-10-2 15,10 6-1-15,-1-6 0 0,9 0-1 0,-1-6-1 0,3 2 0 16,-2-2 6-16,0-3 12 0,-9 5 25 0,1-2 32 0,-10 2 40 16,0-2 41-16,2 2 34 0,-2-2 30 0,-8 3 7 0,0 3-5 15,0-7-19-15,0 4-31 0,-8 3-36 0,-2-5-38 16,2 5-35-16,0 0-30 0,-2 0-15 0,10 0-9 0,-8 5-6 16,-9-5-5-16,8 0-6 0,9 3-12 0,-9 7-43 0,1-4-84 15,-2 4-93-15,10 0-91 0,0-6-140 0,10 5-159 16,-10-3-113-16,0-6-49 0,0 0 7 0</inkml:trace>
  <inkml:trace contextRef="#ctx0" brushRef="#br0" timeOffset="8842.31">20076 2506 356 0,'0'-10'382'0,"9"0"-144"16,-9 5-93-16,0 0-41 0,0 1-19 0,0-1-6 16,0 1-3-16,0-2-1 0,0 6-5 0,0 0-5 0,-9 0-10 15,9 0-13-15,-8 6-14 0,-2-2-8 0,2 5-12 0,0 6-4 16,-10 0-1-16,1 4-1 0,-9 11-2 0,9 0 0 0,-10 4 1 16,2 4-3-16,0 7 4 0,-3 3 3 0,2 6 3 15,0 5 3-15,9 4 5 0,-1 6 3 0,1 3-1 0,8 2 4 16,1 4 7-16,-1 1 11 0,9-1 10 0,0-1 5 0,9 7 3 15,-1-6 1-15,10-1 4 0,-1 2-1 0,1-5-9 16,8-1-13-16,8-5-9 0,1-4-9 0,8-6-5 0,1 1-3 16,-1-11-2-16,18-3-3 0,-10-7 0 0,11 1 0 0,7-9-3 15,1-6-5-15,8-3-18 0,-9-12-35 0,10-5-43 16,-1-4-55-16,-9-9-87 0,1-5-173 0,-1-6-88 0,-16-5-63 16</inkml:trace>
  <inkml:trace contextRef="#ctx0" brushRef="#br0" timeOffset="9206.03">20502 3034 146 0,'-9'-10'539'15,"0"0"-76"-15,1 5-187 0,8 1-111 0,0-3-67 0,0 7-38 16,8 7-17-16,1-3-6 0,0 6-2 0,0 5 7 0,8-2 4 15,0 13 4-15,1 3 5 0,-1 0 4 0,1 10 1 16,8 0-1-16,-9 1 1 0,9 9-1 0,-8-6 1 0,-2 6-1 16,10 1-1-16,-8 2 3 0,8-3 9 0,0 5 5 0,-8-9 2 15,9-1 7-15,-11-1 9 0,10-9 8 0,-8-5 16 0,-1 1 14 16,0-10 7-16,-8-7 12 0,8 3 12 0,-8-11 7 16,-1 0 3-16,2-15 1 0,6 0-6 0,-8-9-17 15,2-6-16-15,0-9-15 0,-3-6-10 0,1-3-14 0,2-6-11 16,-10 0-13-16,8-4-11 0,-8-2-9 0,0 3-8 0,0-8-7 15,0 7-10-15,0-1-7 0,0 0-10 0,0 5-3 0,0 0-6 16,-8 10-14-16,8 0-20 0,0 5-23 0,0 5-26 16,0 9-25-16,0 1-36 0,0 4-73 0,0 5-89 0,8 2-66 15,-8 8-43-15,9 0-37 0,0 4-47 0,-2 5-98 0,3 5-97 16,-1 1-6-16,8 0 46 0</inkml:trace>
  <inkml:trace contextRef="#ctx0" brushRef="#br0" timeOffset="9427.22">21431 3312 231 0,'0'0'522'0,"0"0"-142"0,9 6-144 15,-9-6-80-15,0 3-44 0,0-3-20 0,8 6-7 0,-8-2 4 16,9 6 2-16,0 0 8 0,-2 5-1 0,4 4-1 0,-4 1-7 16,2 4-6-16,1 6-8 0,7 3-8 0,-9 2-7 15,10-1-5-15,-10 5-2 0,10-4-6 0,-1 9-4 0,1-5-4 31,-2 0-2-31,2 0-2 0,-1 0-2 0,0 0-6 0,10-5-7 0,-10 1-5 0,1-7-2 0,-2 3-5 0,3-8-20 16,-1-3-42-16,-2-5-48 0,-7-1-55 0,0-4-66 0,-9-5-118 16,0-10-164-16,0-5-100 0,-9-4-38 0</inkml:trace>
  <inkml:trace contextRef="#ctx0" brushRef="#br0" timeOffset="9775.31">20347 2540 112 0,'0'5'476'0,"0"-5"-168"0,7 0-126 16,10 0-73-16,1 0-39 0,0 0-19 0,7-5-10 16,11 5-4-16,-2-5-2 0,9 0-3 0,-8 0-5 0,9 1 3 15,7 4 3-15,-7-10 5 0,-1 10 4 0,0-5 5 0,10 1 9 16,-9-2 10-16,7 1 8 0,-8 0 5 0,1 0 5 16,0-4 3-16,-1 4 7 0,-8 1 6 0,8-2 3 15,-8 2-5-15,-9-2-4 0,0 2-7 0,1-2-13 0,-10 2-12 16,0-2-16-16,-8 3-15 0,-1 3-10 0,1-5-9 0,-1 5-9 15,-8 0-16-15,10 0-36 0,-10 0-48 0,0 0-53 0,0-7-63 16,0 7-102-16,0 0-178 0,0-3-95 0,0 3-39 16</inkml:trace>
  <inkml:trace contextRef="#ctx0" brushRef="#br0" timeOffset="10234.53">22334 3267 266 0,'-8'0'409'15,"-10"0"-126"-15,9 0-99 0,1 0-53 0,8 0-32 16,-8 6-17-16,-1-6-10 0,9 0-5 0,0 0-6 0,0 6-5 16,0-6-9-16,0 3-5 0,9-3-7 0,-1 6-1 0,0-6-1 15,10 4 0-15,7-4-2 0,1 0-2 0,1 0-2 16,6 0-3-16,-5 0-3 0,16 0-5 0,-10 0-5 0,1-4-2 15,8 4-2-15,-9-6 0 0,10 6 0 0,0-3 0 0,-1-3-2 16,0-3 2-16,0 2 2 0,10 3 6 0,-9-6 7 16,-1 6 3-16,0-6 2 0,-9 5 1 0,1 0 3 0,2-5-1 15,-12 6 0-15,-8-1-2 0,1 0 2 0,-10 5 4 16,1-5 6-16,0 5 3 0,-1-5 1 0,-8 5-3 0,0-5-16 16,-8 5-32-16,-1-5-43 0,0 0-47 0,1 1-51 0,-2 4-54 15,2-6-74-15,-1 3-139 0,1-3-97 0,-2-4-44 16</inkml:trace>
  <inkml:trace contextRef="#ctx0" brushRef="#br0" timeOffset="10599.19">23185 2735 204 0,'-8'-9'535'0,"-2"-1"-118"0,10 5-137 15,-8 0-73-15,8 1-44 0,-7 4-26 0,7 0-17 0,0 0-13 16,0 0-11-16,0 4-20 0,0 1-22 0,7 0-20 15,-7 10-14-15,8 4-8 0,10 1-5 0,-9 5-1 0,9 9 1 16,-1 0 5-16,0 5 6 0,0 6 4 0,1-2 5 0,0 6 2 16,-2 4 6-16,12 2 7 0,-13-2 7 0,12-4 2 0,-11 4 3 15,12-4 3-15,-12-5 0 0,11 1-1 0,-1-11 12 16,0 0 15-16,-9-1 17 0,1-8 15 0,-1-1 13 0,-1-9 11 16,-6 0 13-16,0-10 16 0,-3-1 4 0,3 2-6 0,-3-12-15 15,-7-3-13-15,10-11-7 0,-2-4-1 0,-8-5-5 16,8 0-11-16,-8-10-9 0,0-6-4 0,0 1-2 0,-8-5 1 15,8 0-8-15,-8 0-14 0,-2-4-11 0,3 4-7 0,-3-4-14 16,3-1-13-16,-3 0-7 0,0 5-12 0,3 0-7 16,-2 4-5-16,0 6-2 0,1 6-2 0,-1-1-4 0,9 5-10 15,-9 5-20-15,9 3-32 0,0 1-39 0,0 10-48 16,0 2-36-16,0 3-81 0,9 5-101 0,0 0-90 0,-1 5-94 31,10 0-176-31,-1 8-65 0,-7-3-23 0,-3 10-8 0</inkml:trace>
  <inkml:trace contextRef="#ctx0" brushRef="#br0" timeOffset="10884.85">24036 3239 47 0,'0'0'525'0,"0"4"-34"16,9 6-207-16,-9 1-131 0,-9 4-73 0,9-2-40 15,0 3-19-15,-9 3-11 0,1 5-5 0,-1 1-2 0,-9 4-3 16,10 0 1-16,-1 1 0 0,9-2 1 0,-9 2 1 0,9-5 5 16,0-1 5-16,0 0 6 0,0-4 6 0,0 0 10 0,9-6 11 15,-9 1 13-15,9-5 19 0,-9 0 16 0,8 4 20 16,1-10 25-16,0 6 22 0,0-4 22 0,8-6 14 16,0 4 2-16,0-8-10 0,9 4-17 0,1-6-22 0,-1-4-29 15,0 0-30-15,9 2-31 0,-9-7-27 0,9-1-22 0,-1 3-39 16,-8-7-67-16,9 0-75 0,-9-4-66 0,0-1-66 15,1-4-72-15,-11-1-122 0,2 2-131 0,-8-7-53 0,-3 6 16 16</inkml:trace>
  <inkml:trace contextRef="#ctx0" brushRef="#br0" timeOffset="11582.75">24053 2286 149 0,'9'6'158'0,"-9"-6"-38"15,8 0-21-15,-8 0-15 0,0 4-11 0,10-4-10 16,-10 0-6-16,0 0-6 0,0 0-7 0,0 0-5 0,0 0-8 16,0 0-6-16,0 0-4 0,0 0-3 0,0 6-2 0,0-6-3 15,0 0-3-15,9 0 2 0,-9 0 2 0,0 4 3 0,7-4 3 16,-7 0 3-16,11 0 1 0,-4 5 1 0,2-5 1 15,8 0-2-15,-8 0-2 0,-1 4-3 0,10-4-2 0,0 6-5 16,-1-2-1-16,1-4-3 0,-2 5 1 0,11 5 2 16,0-5 3-16,-2 5 0 0,1-1 2 0,0 6-1 0,9 0 2 15,0 3 0-15,-1 7-1 16,1-5-3-16,8 9-1 0,-8 6 0 0,8-1 0 0,-8 5 0 0,8 1 0 0,0 8-1 16,1 1 0-16,-9 8-1 0,9 2-1 0,-10 10 2 0,0 10 0 15,-7-1-1-15,8 6 1 0,-19 2-4 0,3 2 0 0,-11 0 2 16,1 5-3-16,-9-5-2 0,0 1 0 0,-9-7 3 15,-8-3 7-15,-1-1 7 0,-8-10 7 0,2 0 8 0,-12-8 10 16,10-8 13-16,-18-3 11 0,9-4 8 0,1-11 5 0,-9-1 1 16,7-7 0-16,-7-3-5 0,0-7-8 0,0-2-15 15,6-9-29-15,-5-1-47 0,7-4-56 0,0-9-55 0,10-5-74 16,7-2-119-16,1-7-138 0,8-6-89 0,1-7-36 0</inkml:trace>
  <inkml:trace contextRef="#ctx0" brushRef="#br0" timeOffset="12105.23">23037 2457 167 0,'-8'6'271'0,"8"-2"-75"0,0 1-46 0,-9-5-28 0,9 0-16 16,0 4-10-16,0-4-6 0,0 0-2 0,0 0-5 0,0 0-4 16,9 0-5-16,-9 0-2 0,8-4-4 0,1 4-2 15,0-5-2-15,8 1-2 0,9-2-4 0,-9 2-5 0,9-2-7 16,10-4-6-16,-11 6-8 0,2-5-8 0,7 4-7 16,-8-2-8-16,8 4-9 0,-7 3-13 0,-1-5-28 0,-1-1-37 15,3 2-56-15,-2-2-88 0,-1-3-176 0,1 0-84 0,-8-1-46 16</inkml:trace>
  <inkml:trace contextRef="#ctx0" brushRef="#br0" timeOffset="13926.31">25025 1715 184 0,'-8'0'275'0,"0"-5"-62"0,8 5-52 16,-9-5-40-16,0 5-23 0,0-5-12 0,9 0-8 0,-8 5-4 0,1-3-1 0,7 3-4 16,-11 0-3-16,11 0-7 0,0 0 0 0,-9 0-11 15,9 0-9-15,0 0-6 0,0 0-5 0,0 0-4 16,0 0-5-16,0 0-2 0,0 0-9 0,0 0 1 0,0 0 2 16,0 0-1-16,0 3 0 0,0-3-1 0,9 5 0 0,-9 0 2 15,11 5 2-15,-11-6 9 0,7 7 13 0,1-1 16 0,10-1 16 16,-1 1 21-16,1 5 20 0,8-1 21 0,0 0 20 15,9 2 11-15,-1 3 3 0,10-3-1 0,9 2-4 0,-2 3-12 16,10-3-12-16,8 7-15 0,9-6-19 0,9 6-18 0,7-2-12 16,3 2-18-16,8 1-13 0,7-3-11 0,1 6-8 15,-8 1-12-15,7-1-5 0,1 1 1 0,-9-1-2 0,10-1 2 16,-11 2-2-16,3 0 1 0,-12 4 0 0,3-9 1 0,-2 3 2 16,-1-2-2-16,3-3-3 0,-11 2-1 0,0-1 0 15,2-4 1-15,-10-1-1 0,0 1-2 0,-8-1 2 0,-1-5 0 16,-8 2-1-16,-1-1 1 0,-7 0 0 0,-1-2-1 0,-17-3 1 15,7 6 1-15,-6-7-2 0,-10 0 0 0,0 6-1 0,0-5 0 16,-9 0 2-16,1 4 0 0,-1-4 1 0,-8 5 1 16,-1 0 2-16,0 0-1 0,-8 9 2 0,0-6 2 15,-8 12 1-15,0-1 1 0,-10 10-1 0,1 6 4 0,-9 9 3 16,-8 4 0-16,-10 7 1 0,-10 7 0 0,-5 7-3 0,-19 8 0 16,-9 7-1-16,-9 7-7 0,-8 1-1 0,0 8-5 15,1-4-5-15,-12 1-1 0,2-4 2 0,1 0 3 0,-1-2 2 16,9-2 3-16,0-6-1 0,8-5 3 0,10-10 2 0,-1-5 2 15,18-5-5-15,-10-4-13 0,18-5-36 0,-8-5-71 0,16-6-87 16,-7 1-80-16,8-5-91 0,8-4-150 0,-9 3-128 16,2-8-80-16,8-2-21 0</inkml:trace>
  <inkml:trace contextRef="#ctx0" brushRef="#br0" timeOffset="14798.93">10620 8006 148 0,'-18'5'517'0,"1"0"-126"16,-1 1-153-16,10-3-87 0,-1-3-41 0,0 7-20 0,1-7-7 15,-1 3-5-15,9-3-1 0,0 0-3 0,0 0-8 16,0 5-12-16,9-5-16 0,-1 0-11 0,1 5-6 0,8-5 1 16,1 0 3-16,6 0 5 0,4-5 10 0,7 5 8 15,0-5 12-15,8 2 19 0,0-7 14 0,9-1 11 0,9 1 4 16,0 0-2-16,-1-4-3 0,10 0-9 0,0-7-12 0,-9 7-20 15,7 0-19-15,-6-1-17 0,-9 5-11 0,-2 0-10 16,-8 5-19-16,1-4-40 0,-11 9-52 0,-5 0-51 0,-2 0-44 16,-9 5-35-16,1-1-36 0,-10 1-45 0,-16 5-48 0,-10 9-87 15,-7 1-48-15,-21-1-12 0</inkml:trace>
  <inkml:trace contextRef="#ctx0" brushRef="#br0" timeOffset="14975.65">10707 8494 374 0,'-26'21'389'0,"17"-2"-156"0,0-4-97 0,9-7-56 0,9 2-26 15,8 0-11-15,9-10-3 0,9 0 4 0,17-4 0 0,-9-6 3 16,18 1-2-16,8-11 0 0,-8 4-2 0,18-8 0 16,-2 5-1-16,2-5-1 0,0-1 0 0,-2-5 0 0,1 7 0 15,-8-3-3-15,-1 8-3 0,-8-3-8 0,-8 7-9 0,-1 0-12 16,-9 4-23-16,0 0-32 0,-8 5-38 0,-9 0-52 16,-1 0-96-16,2 5-150 0,-18 0-89 0,0 0-43 0</inkml:trace>
  <inkml:trace contextRef="#ctx0" brushRef="#br0" timeOffset="28908.17">2978 8354 308 0,'0'-15'384'15,"9"0"-129"-15,-9 5-82 0,8-5-45 0,-8 6-27 0,10-1-15 16,-2 0-7-16,-8 5-7 0,8-5-13 0,1 5-10 0,0 5-9 16,0-5-2-16,-1 5-4 0,10 0-4 0,-10 0 3 15,10 0 1-15,-10 5 2 0,1-5 2 0,9 5 0 0,-11-5-5 16,2 10-2-16,2-5-1 0,-4 5-3 0,-7 0-1 0,0-1-1 16,10 6 7-16,-20 0 16 0,10 3 26 0,-7 8 26 15,-13 3 18-15,-5 1 7 0,-1 8 5 0,-17 0 2 0,0 8-6 16,-1 2-14-16,-17 5-24 0,0 2-22 0,1-2-16 0,-10-4-2 15,1 4 3-15,-1 2 10 0,0-6 10 0,9 0 6 16,1-6 1-16,-1 1 1 0,8-5-1 0,2 1-8 0,-1-6-9 16,-1-1-7-16,10 3-12 0,0-8-7 0,9 2-6 15,-10-2-5-15,17-2-3 0,-7-7-4 0,7 5-3 0,1-5-4 16,9-3 0-16,0 3-5 0,7-5-1 0,-7 1 0 0,17 0-3 16,-8 0 0-16,16 3 0 0,-8 3 2 0,17-3-2 15,-7 12 1-15,17-5 0 0,6 4 1 0,2 0 2 0,9 6 1 16,9-6-1-16,7 4 0 0,10 2-2 0,-2-5-1 0,20 5 1 15,-1-2-2-15,7 2 0 0,3-1 1 0,-10 5-3 0,8-6 0 16,-8 7-2-16,-1-6-2 0,1 0 3 0,0 1 0 16,0-1 1-16,-9-4 2 0,0-1 3 0,1-6-2 0,-19 2 2 15,10-5 0-15,-9-2-1 0,-10 3-2 0,2-6-1 0,-9-2-2 16,-1-3-1-16,-18 0 1 0,2 0 1 0,-2-4 1 16,-7 3-2-16,-9-5 3 0,7-4 1 0,-16 5 12 0,10-5-4 15,-1 0-1-15,-9 0-2 0,0 0-2 0,0-5 0 0,-9 5-11 16,9-4-20-16,-10 4-74 0,3-4-91 0,7-7-89 0,-9 7-93 15,0-6-153-15,-9-6-147 0,10 8-88 0,-1-7-34 16</inkml:trace>
  <inkml:trace contextRef="#ctx0" brushRef="#br0" timeOffset="29335.22">3786 9208 574 0,'-9'-14'658'0,"9"-1"-109"0,-9 5-129 0,0 0-65 0,9 5-34 16,-8 0-28-16,8 0-29 0,0 5-33 0,0-5-42 0,0 5-51 16,8 0-46-16,1 5-37 0,9 0-26 0,-2 0-14 15,2 4-8-15,0 1-3 0,7 4 0 0,2 7-3 0,-1-1 0 16,0 8-4-16,0-3 1 0,9 9-6 0,-9 0 3 15,0 6 2-15,9-1 3 0,-1 4 1 0,-7 1 3 0,7 4 2 16,-7-2-1-16,7-2 5 0,1-6-1 0,-10 3-2 0,10-3-3 16,-8-9-1-16,-1 0-1 0,0-4 3 0,-9-7 6 15,9 4 8-15,-9-9 7 0,-8-3 10 0,8-4 11 0,-8-6 10 16,0 0 7-16,8-11 1 0,0 1 2 0,-8-10-2 0,9-4 1 16,-9-1-2-16,9-8 0 0,-11-1 1 0,2-6-1 15,-9 2 1-15,9-7-5 0,-9-3-1 0,0-1-6 0,-9 0-6 16,0-5-10-16,2 6-10 0,-4-6-4 0,-5 1-5 0,6-2-4 15,-7 2-2-15,0 4-4 0,0 0-3 0,8 0 0 0,-9 10-1 16,10-5-2-16,-10 5 0 0,10 6-1 0,0 2 0 16,-2 7-2-16,2 4 0 0,-1 1-11 0,9 9-28 15,0-4-27-15,0 9-29 0,0-5-35 0,0 10-66 0,9 0-106 16,9 5-97-16,-2 0-93 0,2 4-175 0,-1 1-84 0,1 0-60 16,8 5-17-16</inkml:trace>
  <inkml:trace contextRef="#ctx0" brushRef="#br0" timeOffset="30302.84">4966 10277 72 0,'9'0'285'15,"-9"0"-99"-15,0 0-73 0,0 6-41 0,0-6-19 0,0 0-4 16,0 0 0-16,0 0 4 0,0 0 7 0,0 0 5 0,0 0 5 16,0 0 1-16,0 0 5 0,-9-6 1 0,9 6 1 15,0-4-2-15,-8-5-3 0,8 2 1 0,-8-1-2 0,8-2-2 16,-10-5-9-16,10 5-7 0,-8-4-9 0,8-1-4 0,0-5-4 16,-9 6-11-16,9-5-6 0,0 3-4 0,0-4 1 0,0 1-3 15,9-1-1-15,-9 2-1 0,8-3 6 0,2 7 8 16,-2-6 0-16,0 1 4 0,1 4 2 0,0 0 1 15,8 2 0-15,-8-3 0 0,8 3-8 0,-7-3-6 0,5 6-6 16,-5 6-5-16,0-2-4 0,-2 2-4 0,1-1 0 0,-2 10-3 16,3-1 0-16,-2 2 1 0,1 2 0 0,0 2 1 15,-1 5 1-15,1 0 0 0,-9 6 0 0,8-8 0 0,1 7 1 16,0-1-1-16,-1 1 0 0,-8-6 0 0,10 7 0 0,-2-6 0 16,1-2 1-16,-1-3-1 0,1 6 1 0,0-7-1 0,9 5 0 15,-11-4-1-15,2 0 1 0,1-5 0 0,-2-1 2 16,9-4-1-16,1 0 2 0,-10 0 1 0,10-4 1 0,-1-1 2 15,9-5-1-15,-8 0-2 0,7-4 0 0,-8-1 0 0,10-5 0 16,-10 1-1-16,1-1 10 0,-2-4 19 0,3 4 19 16,-1-4 21-16,-11-1 28 0,11 6 17 0,-9-4 9 0,-1 1 7 15,-8 4-4-15,8-3-11 0,-8 7-13 0,0 0-12 0,0-1-26 16,-8 6-17-16,8 2-11 0,-8 4-7 0,-1-2-7 16,0 5-11-16,-7 0-7 0,6 5-7 0,-7-2-3 0,7 8-3 15,-6-1 0-15,7 0 2 0,0 4-2 0,0 0 1 0,1 2 3 16,1 3-2-16,-4-5 0 0,11 6-1 0,0 1 0 15,0-2-1-15,0-5 2 0,11 6-2 0,-4-1-1 0,-7 1 2 16,8-2 0-16,1 4 0 0,9-3-2 0,-10-5-3 0,10 1-5 16,-9-1-1-16,9-4-3 0,-2 0-2 0,10-5 1 0,-8-1 0 15,-2 2 2-15,2-6 5 0,9-6 6 0,-11 2 3 16,1-1 1-16,0-5 3 0,3-5 3 0,5 0 0 16,-8-4 1-16,-8 5-1 0,8-10-1 0,1 3 2 0,-1-3 0 15,-8 0 0-15,0-1-3 0,-1 2-1 0,0 2 1 0,2-3 3 16,-10 0-2-16,8 3 4 0,-8-2 0 0,0 3 1 15,0 4 0-15,0-2 2 0,0 3 8 0,-8 7-4 0,8-2-2 16,-10-2-2-16,10 8-3 0,0-1 0 0,-8 0-4 0,0 5-2 16,8-5-8-16,-9 5 1 0,9 0-1 0,0 5 1 0,-9 0 0 15,9 0 0-15,-9 5 5 0,9-1 0 0,-8 6 0 16,8 0 1-16,0 3-1 0,0 3 0 0,0-1 1 0,0-2 0 16,8 7 0-16,-8-1 1 0,9-4 0 0,0 11 1 0,0-8 2 15,-1 2 0-15,0-1-2 0,10-4 8 0,-9-2-3 16,8 3-1-16,-7-3-2 0,8-3 0 0,-3-5-2 0,3 0-1 15,-1 0 1-15,10-4-12 0,-2-6-10 0,-7 0-34 0,16-11-54 16,-7 1-57-16,8-5-56 0,-9-4-63 0,8-1-92 16,-7-5-176-16,7-3-84 0,-17-1-25 0</inkml:trace>
  <inkml:trace contextRef="#ctx0" brushRef="#br0" timeOffset="30730.6">4994 8490 100 0,'16'-10'511'15,"-7"0"-109"-15,9 0-159 0,-3 1-96 0,13-1-53 0,-12 5-30 16,2-5-14-16,0 6-8 0,-1 4-6 0,0 0-10 16,0 4-6-16,1 6-7 0,-9-5-5 0,8 9-3 0,-8 1-2 15,-2 0-3-15,-7 5 1 0,0 4 0 0,0 1 1 0,-7-2 0 16,-2 6 0-16,0 1 3 0,1-5 2 0,-1 4 2 15,1-4 7-15,-2-1 11 0,-7 0 6 0,8-4 7 0,1-1 6 16,-1 1 10-16,9-4 10 0,-8-3 10 0,8-3 9 16,-9 0 1-16,9-4 5 0,0 3 5 0,0-5 4 0,9-4 7 15,-9 5 16-15,8 0 10 0,1-5 7 0,-1 0 0 0,10 0-2 16,8-5-7-16,-9 0-8 0,19-5-16 0,-10 1-24 16,17-1-27-16,-8-5-33 0,7 7-63 0,2-8-90 0,-1 2-87 15,0-7-86-15,1 1-129 0,-1 7-173 0,1-7-99 0,-9 1-47 16</inkml:trace>
  <inkml:trace contextRef="#ctx0" brushRef="#br0" timeOffset="31253.44">6209 8290 154 0,'-11'0'542'0,"4"4"-89"0,7-4-159 16,-8 0-101-16,8 0-57 0,0 5-32 0,0-5-16 0,0 0-9 16,0 6-4-16,0-6 0 0,8 0 8 0,10 3 21 0,-1 3 25 15,0-2 23-15,18 2 18 0,0-6 12 0,-1 5 9 16,1-5-1-16,17 3-10 0,-9-3-25 0,10 7-33 0,-1-7-31 15,-1 5-20-15,9 5-17 0,11-7-12 0,-10 7-3 0,9 0-5 16,-1 0-3-16,9 5-3 0,8-6-2 0,1 6-6 16,0 0 3-16,10-1-1 0,-3 1-5 0,3 0-4 0,-2 0-3 15,2 3-5-15,-2-2 0 0,-9 4 1 0,-8 3-3 16,-9-2-1-16,1 7-1 0,-10-3-2 0,-8 4 1 0,1-4 1 16,-10 4-1-16,0 4-1 0,1-2 0 0,-18 3 0 0,8-1-1 15,-7 2 1-15,-10 0-1 0,0-1 0 0,1-1 2 0,-9 3 3 16,-9-3-1-16,0 6-1 0,-9 0 0 0,0 6 2 15,-8-1 0-15,-9-1 0 0,-1 11 2 0,-7 0-2 0,-9-1 3 16,-10 5 1-16,1 2 1 0,-9-2-1 0,0-5 0 0,10 1 0 16,-10 1-4-16,0-7 2 0,9 1-4 0,-9-4-1 15,9-2 4-15,9-4 0 0,-10-1 3 0,10-3 0 0,9-6-1 16,-1 6-1-16,0-11 0 0,9 1-1 0,0-1-2 0,8-4-4 16,1 0-14-16,7-7-21 0,-6 3-65 0,7-2-95 0,9-5-87 15,-9 6-88-15,18-4-139 0,-9-2-155 0,0 1-87 16,0 4-40-16,0-4 35 0</inkml:trace>
  <inkml:trace contextRef="#ctx0" brushRef="#br0" timeOffset="32140.62">13606 7259 315 0,'10'-9'467'0,"7"-2"-158"0,-7 1-106 0,-3 1-56 0,11-1-26 16,-10 0-10-16,1 0 3 0,0 6 5 0,8-5 2 15,-7 3-2-15,-2 2-6 0,0-2-6 0,1 1-10 0,0 5-15 16,-1-5-14-16,1 5-8 0,-9 0-8 0,8 0-4 0,-8 5-1 16,10-5 0-16,-10 11 0 0,0-7 2 0,7 5 8 0,-7 6 17 15,0 5 31-15,-7 4 23 0,7 0 10 0,-10 12 3 16,-7-3-1-16,0 6-2 0,-8 5-12 0,-2 1-21 15,-7 3-33-15,-10 5-25 0,-9 6-18 0,2-5-10 0,-10 10-4 16,0-1-9-16,0 1 3 0,0-7-1 0,-8 7-2 0,8-5 0 16,1 4 2-16,7-4 0 0,1 0 0 0,-1-1 6 0,2-3-6 15,7 2-1-15,1-8 0 0,9 6 4 0,-1-6-5 16,0-5-1-16,8-1-2 0,2 1 0 0,-1-6 0 0,-1-2-2 16,11-3 0-16,-2 2-3 0,9-11 2 0,1 7 0 15,-2-8 1-15,2-3 2 0,8-1 1 0,0 1 1 0,8-2-1 16,2-2 3-16,7 3 0 0,9 1 3 0,0-1-1 15,0 7 2-15,17-8-1 0,10 7-1 0,8-1-1 0,-1 1-2 16,10 5-1-16,8-1-3 0,8 4 2 0,1 2-4 0,9 4 2 16,-1 5 2-16,0 5-1 0,2 0 1 0,-10-1-2 0,-1 0 0 15,0 7-1-15,2 0 2 0,-1-6 5 0,-9 3-6 16,0-4-3-16,-8 1 0 0,-1 2 0 0,-9-8 1 0,2 0-3 16,-2-4-3-16,-16-3-7 0,-1-3-5 0,1-4-4 0,-9 1-17 15,-10-6-26-15,1-5-56 0,0-5-71 0,-17 1-70 0,9-5-64 16,-10-4-70-16,-8-6-115 0,8-6-147 0,-16-4-60 15,0-5 3-15</inkml:trace>
  <inkml:trace contextRef="#ctx0" brushRef="#br0" timeOffset="32598.82">14327 8157 478 0,'0'-10'666'0,"-8"7"-40"0,8-9-182 0,0 9-110 16,0-2-66-16,0-1-56 0,0 6-45 0,0-4-28 0,0 4-23 15,8 4-18-15,2 2-18 0,7 2-15 0,-1 7-13 16,3 1-3-16,6 7-1 0,2 2 0 0,-1 5 2 0,0 4-4 15,9 5-4-15,-9 1-5 0,9 2-2 0,-9 7-5 0,8 0-5 16,1 6-2-16,-9-6-3 0,-1 8-4 0,10-2-4 16,-9-2-1-16,10 0-3 0,-11-4-1 0,1-4 0 0,0-1-3 15,9-5-4-15,-9 0 1 0,-8-5-1 0,7-5 2 0,-7-4 0 16,0-6 6-16,-1-4 7 0,-7 0 18 0,-3-5 19 16,2-5 25-16,9-5 24 0,-10 0 14 0,0-11 11 0,10-8 4 15,-1-5-2 1,1-6-7-16,8-9-5 0,-9-4-16 0,1-6-16 0,9-5-8 0,-11-5-10 0,1-4-4 0,10-5-3 15,-19-2-8-15,10 2-13 16,-1-1-7-16,0 2-8 0,-8-1-5 0,8 9 0 0,-8 0-1 16,-1 5 1-16,0 6 2 0,2 3 1 0,0 7-1 0,-3 3 0 0,-7 6-4 0,0 4-3 15,8 1-10-15,-8 10-20 0,0 3-37 16,0 1-48-16,0 6-49 0,0-2-57 0,10 6-104 0,-10 0-108 16,8 6-94-16,1 4-113 0,0 5-166 0,0-5-49 0,8 4-15 15,-8 0 14-15</inkml:trace>
  <inkml:trace contextRef="#ctx0" brushRef="#br0" timeOffset="33041.68">15882 8777 180 0,'-9'0'572'0,"1"0"-55"15,8 0-149-15,-9 0-96 0,9 0-39 0,0 0-4 0,-8 0 1 16,8 0 5-16,0 0 1 0,0 6-12 0,0-6-24 16,0 0-29-16,0 0-40 0,0 4-44 0,0 2-36 0,0-1-25 15,8 5-11-15,-8-2-4 0,9 8-5 0,-9 3 0 0,8 1 1 31,-8 4 2-31,9 1 4 0,0 9 7 0,-9-1 5 16,8 2 3-16,2 4-10 0,-3 5 4 0,-7 0 0 0,9 1 2 16,1 3-5-16,-2-3-5 0,2 3-5 0,-3 1-1 0,-7-1 9 15,9-3-5-15,0 0-2 0,-1-4-2 0,1 0 3 0,0-3 0 16,-9 3-1-16,9-8-1 0,-1 1 4 0,-8-11-2 16,8 8 0-16,2-13-3 0,-10 2 1 0,0 1-2 15,0-7 2-15,8-4 2 0,-8-1 1 0,0-4 5 0,0 0 3 16,0 0 1-16,0 0 1 0,0-5 1 0,0 0-4 0,0 0-19 15,-8-5-24-15,8 0-74 0,0-5-115 0,0-5-113 0,-10-3-136 16,10-7-207-16,0-4-100 0,10-10-49 0,-10 1-15 16</inkml:trace>
  <inkml:trace contextRef="#ctx0" brushRef="#br0" timeOffset="33627.1">15986 7635 192 0,'0'-5'548'0,"0"0"-100"16,9 0-145-16,-9-5-82 0,9 6-33 0,-9-2-10 15,9-3-1-15,-1 4 4 0,0 0-1 0,10 1-7 0,-10-6-15 16,10 4-25-16,-1 2-30 0,0-2-32 0,1 6-28 0,-1 0-20 16,1 0-10-16,-1 6-7 0,1-6-6 0,-1 10 0 15,0-6 0-15,1 6 0 0,-1 5-1 0,-9-1 0 0,10 6 0 16,-9 0 0-16,0 4 0 0,-1 1 1 0,-8 4 0 15,0 0 3-15,0 0 0 0,-8 7 3 0,-1-3 0 0,0-4-3 16,-9 1 3-16,10-2 5 0,-9-3 11 0,-1-1 20 0,11-4 22 16,-13 1 18-16,3-3 14 0,1-3 11 0,7 0 7 15,-9-6 1-15,10 1-2 0,-1-5-21 0,9-1-23 0,-9 2-18 16,9-2-15-16,-9 2-9 0,9-6-8 0,0 0-6 0,0 0-8 16,0 0 0-16,9 0-2 0,0 0 0 0,0 0 0 0,-1 0 0 15,10 0 0-15,7 0 0 0,2-6-1 0,-1 2 0 16,8-2 3-16,2 6-2 0,-1-4 2 0,-1-1-1 15,9 0 0-15,-8 5-1 0,0-5 1 0,0 0 0 0,0 5-1 16,-1-4 0-16,1 4-1 0,0-5-2 0,-9 5 0 0,0-5 0 16,0 5 0-16,-9 0 1 0,1 0 7 0,-10-5-1 0,0 5 5 15,2 0 3-15,-10 0 4 0,8 0 5 0,-8 0 5 16,0 0 5-16,0 0-6 0,0 0 3 0,0 0-2 0,0 0-3 16,0 0-5-16,-8 0-15 0,8 0-21 0,-10 0-24 0,10 0-44 15,-8 0-105-15,0-5-111 0,-10 0-112 0,10 0-165 16,-10 0-124-16,9 0-86 0,-7 0-38 0,-2-5 12 0</inkml:trace>
  <inkml:trace contextRef="#ctx0" brushRef="#br0" timeOffset="34229.98">16864 7039 76 0,'-18'-5'535'16,"10"5"-62"-16,-2-5-155 0,2 1-98 0,-1 4-44 0,1 0-14 16,-2-7 6-16,10 7 7 0,-8 0 8 0,8 0-4 0,0 0-15 15,0 7-19-15,0-7-29 0,0 0-35 0,0 0-32 0,0 4-24 16,8 1-15-16,2 0-7 0,-2 5-2 0,1-6 3 31,9 10 7-31,8 2 12 0,0 3 16 0,-1 1 9 0,10-1 13 16,-1 7 9-16,10 2 9 0,-1-3 4 0,10 5 0 0,0 4-7 15,-2-6-8-15,9 7-6 0,0-1-7 0,12 5-5 16,-3-5-7-16,-1 6-6 0,2-2-7 0,9 1-3 0,-10 0-6 16,10 1-2-16,-2 4-8 0,2 0-3 0,-2 4 1 15,2-4-3-15,0 5-2 0,7 0 1 0,-8 0-1 0,0-1-1 16,-8-3 0-16,-1 3 0 0,-9-3-3 0,2-2 2 0,-1 1 1 16,-18-4-2-16,0-1-2 0,-8-1 0 0,0-3 1 15,0 4 0-15,-19-5 0 0,2 6-2 0,0-6 3 0,-10 4 3 16,1 1 3-16,-18 1 1 0,1-1 3 0,-10 5 3 0,0-6 2 15,-6 7 0-15,-3-6 1 0,-8 5 0 0,-9 0 1 16,-7-1 0-16,-1 1 1 0,-1 0-3 0,-8 1 0 0,10-7 0 16,-10 7 0-16,-1-2-2 0,2-4 0 0,8 1-2 0,-8 4-7 15,-2-10 2-15,10 5 0 0,1 0 1 0,-2-10-2 0,9 6-2 16,10-6-1-16,-1 0 1 0,0-5 3 0,9-5-7 16,9 7-10-16,0-7-16 0,0-3-42 0,7 2-102 15,2-3-111-15,0-5-125 0,8-2-224 0,-9 8-104 0,9-11-63 16,-9 5-34-16</inkml:trace>
  <inkml:trace contextRef="#ctx0" brushRef="#br0" timeOffset="35021.6">19434 8402 237 0,'0'4'404'16,"0"-4"-109"-16,0 0-91 0,0 0-56 0,-9 0-30 0,9 0-15 15,0 5-5-15,0-5-4 0,0 0-3 0,0 0-6 0,-9 5-11 16,9-5-13-16,0 0-15 0,0 6-12 0,0-6-14 16,0 0-8-16,0 0-1 0,0 4 4 0,9 2 14 0,-9-6 20 15,9 4 22-15,-9 1 28 0,8-1 34 0,10 2 25 0,-9-2 21 16,9 1 12-16,-2 2 5 0,2-7-6 0,8 3-9 16,8-3-26-16,1 0-29 0,7-3-22 0,3 3-23 0,-2-7-19 15,10 7-17-15,-2-5-16 0,1 1-10 0,10-2-6 16,-2 2-3-16,1-1-3 0,0 1-4 0,8-6-1 0,-8 4-3 15,10 1-1-15,-11 0 0 0,1-5 2 0,-11 1-2 0,12 5-1 16,-18-6 3-16,-1 0 0 0,-17 4 3 0,0 3 1 16,0-4 6-16,-9 4 8 0,-8 3 8 0,0 0 10 0,-1-5 6 15,-8 5 8-15,0 0 5 0,0 0 5 0,0 0-2 0,-8 0-6 16,8 0-5-16,-9-7-7 0,0 7-7 0,1 0-7 0,-10-3-7 16,9 3-5-16,1-5-5 0,-10 5-4 0,10-6-5 15,0 6-13-15,-2 0-16 0,10 0-24 0,-8-4-46 16,-1 8-110-16,1-4-115 0,8-4-146 0,-9 4-214 0,1-6-86 15,8-3-46-15,-9 0-24 0</inkml:trace>
  <inkml:trace contextRef="#ctx0" brushRef="#br0" timeOffset="36068.28">22056 7430 243 0,'-8'-5'512'0,"-1"0"-126"0,0-3-121 0,0 1-58 0,9 2-5 0,-8 1 25 16,-1-6 24-16,9 5 21 0,-9 1 12 0,2-6-3 16,7 4-10-16,0 1-25 0,0 0-44 0,0 1-51 0,0-2-45 15,0-3-32-15,0 5-21 0,7-6-12 0,2 0-10 16,0 1-10-16,8-6-6 0,1 5-3 0,-1-5 0 0,9 6 0 16,0-6 0-16,8 0 0 0,1 5-2 0,1 0 3 0,7 0-1 15,-9 0-2-15,9 7-2 0,-7-3-2 0,-1 6-3 16,-2 6-3-16,-6-3 0 0,0 7-2 0,-2 0 0 0,-7 5 2 15,8 5 0-15,-18 4-1 0,10 1 0 0,-10 3 1 0,-8 7-1 16,0-1 1-16,-8 5 0 0,-10 1-1 0,-8 2 0 16,0 7 1-16,-17-4 0 0,7 4-1 0,-15 0 1 0,7 4 2 15,-8-9-1-15,10 5 1 0,-11 0-1 0,18-10-1 0,1 0 2 16,-1 0 0-16,9-10-1 0,0 6-1 0,8-11-1 0,1-4 0 16,-1-2 0-16,11-3-1 0,-3 1 2 0,10-6 1 15,0-6-1-15,0 5 0 0,0-2 2 0,10-7 1 16,-3 3 0-16,2-6 3 0,8 3 1 0,10-7 2 0,7-2 2 15,1-1 1-15,8 0 0 0,1-3 1 0,9-2-1 0,7-6-1 16,-9 2-2-16,9 5-4 0,2-6 0 0,-9 5-5 0,-1 0-7 16,-10 1-15-16,11-1-22 0,-9 5-60 0,-10 1-94 15,10-1-95-15,-10 0-105 0,1 0-149 0,-10-5-135 0,12 5-84 16,-12-4-33-16</inkml:trace>
  <inkml:trace contextRef="#ctx0" brushRef="#br0" timeOffset="36637.01">23992 6712 350 0,'9'-14'678'0,"0"3"37"0,0-3-183 0,-9 8-117 0,8-4-66 16,-8 6-56-16,0 0-50 0,0-1-31 0,0 5-22 0,0-5-37 31,0 5-41-31,0 5-42 0,0-5-31 0,-8 5-17 0,8-1-13 16,-9 0-6-16,-9 6 0 0,10 6-3 0,-10-1 1 16,2 3-1-16,-11 7 2 0,-7 4 1 0,-10 6 0 0,0-1 0 15,1 4-1-15,-9 1-1 0,0 6-2 0,0-6-1 0,0 10 0 16,0-9 1-16,-1 2 0 0,2-2 1 0,15-1 0 15,-7-5 0-15,9-1 1 0,-1 2 2 0,9-6 0 0,0-3-1 16,-1-3 3-16,12 2-1 0,-3-5 2 0,-1-1 1 16,11-4 1-16,-1 0-2 0,1 0 1 0,-2-2-2 0,2-3-1 15,8 0-2-15,0 1-2 0,0-3 0 0,0 8-1 0,8-6 2 16,-8-1 0-16,10 5 2 0,7-4 0 0,-9 5 3 16,11-5-1-16,-1 5-3 0,7-2 3 0,0-2 1 0,2 9 1 15,7-6-2-15,2 6 1 0,8-1-1 0,-2 5 0 16,2 6 3-16,7-1-2 0,10 6-2 0,0-1-3 0,-1-1 1 15,1 12-1-15,9 0 0 0,8 3 0 0,1 6-1 0,-10-5 0 16,8 4 0-16,-6-4 0 0,-2 5-1 0,10 0 1 16,-19-5 0-16,10-1-1 0,-19 1 0 0,10-5 0 0,-9-1 0 15,-9-4 0-15,1 1 2 0,-9-10-1 0,-10-1-1 0,11 0 0 16,-19-10 1-16,0 1 1 0,1-1 2 0,-9-9 1 0,-1 4-2 16,1-2 3-16,-9-9 0 0,0 3 0 0,9-2-5 15,-9-4-11-15,0 0-23 0,0 0-82 0,-9 0-114 0,0-10-125 16,1 7-184-16,-10-13-127 0,1 1-110 0,-1 1-49 0,-7-6-8 15</inkml:trace>
  <inkml:trace contextRef="#ctx0" brushRef="#br0" timeOffset="37112.61">24236 7318 177 0,'0'0'99'0,"8"0"-79"0,-8 0-84 0,0-6-100 16</inkml:trace>
  <inkml:trace contextRef="#ctx0" brushRef="#br0" timeOffset="38792.15">24392 7289 307 0,'-8'-5'266'16,"8"5"-69"-16,0-7-52 0,0 4-27 0,-9-2-11 0,9-1 0 15,0 2 5-15,0-2 6 0,0 6 14 0,0-3 14 0,-9-3 17 16,9 1 23-16,0 1 27 0,0 4 26 0,0-6 18 0,0 2 4 15,0 4-7-15,0-5-16 0,0 5-27 0,0 0-34 16,0 0-43-16,0 0-43 0,0 0-32 0,0 0-23 0,0 0-16 31,9 0-12-31,-9 5-4 0,0-1-2 0,9 2 2 0,-1 3 1 16,10 6 1-16,-1 3 1 0,1 7 3 0,7 1 0 16,1 2 0-16,0 2 1 0,-1 9-1 0,3-4-2 0,6 4-2 15,-8 0-1-15,9 4 2 0,-9 1-1 0,9 0 1 16,-10 5-2-16,11 0-1 0,-10 0 0 0,0 0-1 0,0-6 1 15,-1 6-2-15,2-5 1 0,-2 0 0 0,-5-5 1 0,-5 1 0 16,3-7-1-16,-1 3 1 0,1-7-1 0,-9-6 0 16,-1-3-1-16,1-1 0 0,-1-9 11 0,1 1 17 0,0-2 30 15,-9-5 33-15,0 2 30 0,9-6 20 0,-9-6 23 0,0-4 13 16,0-4 1-16,0-5-12 0,0-6-23 0,0-3-29 0,0-8-26 16,0-3-22-16,0 0-20 0,0-4-16 0,0-6-8 15,0 0-8-15,0 0-5 0,0 1-6 0,8-6-5 0,-8-1-11 16,0 2-26-16,0 5-29 0,-8-6-41 0,8 5-38 15,0 4-37-15,0 2-37 0,-9 4-82 0,9-1-94 0,0 6-68 16,-9 6-52-16,9-1-68 0,-9-1-140 0,1 5-51 16,8 6-27-16,-9 4 45 0</inkml:trace>
  <inkml:trace contextRef="#ctx0" brushRef="#br0" timeOffset="39156.67">24167 6857 183 0,'-10'0'518'15,"2"6"-160"-15,-1-6-135 0,9 0-76 0,0 0-39 0,0 0-20 16,9 0-8-16,-1 0-2 0,10 0 0 0,0-6 0 0,7 2-3 16,11 4-6-16,-2-4-10 0,9-1-10 0,1-5-6 0,8 5-2 15,-9-6 1-15,9 8 4 0,1-7 2 0,-1 0 0 16,-1 5-1-16,2-5-1 0,-1 5-1 0,0-3-3 16,-8 1-3-16,-1-2-7 0,2 4-6 0,-12 0-4 0,2 0-2 0,-9 0 1 15,0 0 5-15,-9 5 5 0,-9-4 6 0,10 4 7 16,-10 0 5-16,-8 0 3 0,10 0 0 0,-10 0-3 15,0 0-7-15,0 0-28 0,0 0-53 0,0 0-65 0,0 4-64 16,-10-4-62-16,10 5-92 0,0 0-184 0,-8 0-88 0,8 0-43 16</inkml:trace>
  <inkml:trace contextRef="#ctx0" brushRef="#br0" timeOffset="39504.72">25790 7801 272 0,'0'0'519'0,"0"0"-157"15,0 5-148-15,0-5-82 0,0 0-42 0,0 0-18 0,0 0-9 16,0 0-3-16,9-5-2 0,-9 5 0 0,9-5 6 16,-9 0 10-16,0 5 21 0,8-5 31 0,-8 0 42 0,0 1 38 15,0 4 28-15,0-6 16 0,0 6 1 0,0-4-14 0,-8 4-30 16,8-6-42-16,0 6-47 0,0-4-43 0,-9 4-31 16,9 0-29-16,0 0-51 15,-9-4-90-15,9 4-102 0,0 0-102 0,0 0-155 0,0-6-150 0,0 1-108 0,-9 1-49 16,9-2 9-16</inkml:trace>
  <inkml:trace contextRef="#ctx0" brushRef="#br0" timeOffset="39901.96">26164 7190 26 0,'-9'-10'529'0,"9"1"-57"15,-9-1-155-15,1 5-91 0,0 0-39 0,8 0-12 0,-10 0 8 16,1 2 9-16,9-4 3 0,-8 7-6 0,8-3-18 0,0 3-29 16,0-6-32-16,0 6-30 0,0 0-30 0,0 0-21 15,0 0-12-15,0 0-6 0,0 0-4 0,0 0 1 16,0 0-1-16,0 0 1 0,0 0 0 0,0 0 5 0,0 0 3 31,-10 0 7-31,10 0 6 0,0 0 4 0,0 0 6 0,0 0 4 16,0 0 3-16,0 0-2 0,0 0-8 0,0 0 3 0,0 0-1 15,0 0-2-15,0 0 0 0,0 0 1 0,0 0 2 16,0 0 4-16,0 0 6 0,0 0-2 0,0 0-4 0,0 0 1 16,0 0-3-16,0 0-1 0,0 0-7 0,0 0-4 0,0 0-5 15,0 0-4-15,0 0-3 0,0 0-4 0,0 0-2 16,0 0-4-16,0 0-4 0,0 0-2 0,10 6-1 0,-10-6-2 15,0 0-2-15,8 3-16 0,1 4-60 0,1 1-93 0,-2-3-93 16,0 5-99-16,1 0-167 0,0-1-136 0,0 1-92 0,-1-5-37 16</inkml:trace>
  <inkml:trace contextRef="#ctx0" brushRef="#br0" timeOffset="40343.91">25434 8344 353 0,'10'-5'433'0,"-10"-2"-130"0,0 4-105 16,0-2-53-16,7 5-23 0,-7-6-6 0,0 6-5 15,0-4-4-15,0 4-6 0,0 0-9 0,11 0-15 0,-11 4-18 16,7 2-21-16,-7-1-15 0,8-2-8 0,2 9-2 15,7-2 4-15,-9 3 4 0,2 3 4 0,6-3 3 0,-6 7 3 16,6 0 1-16,-7-1 0 0,9 6 3 0,-10-5-2 0,9 9 4 16,-8-4-2-16,-1-2 0 0,10 6 0 0,-9-3-2 15,-1-3-3-15,10 2-3 0,-11 0-6 0,-7-5-8 0,11 4-25 16,-2-6-43-16,-1-2-50 0,-8-1-53 0,9-1-72 0,-1-4-135 16,-8-6-132-16,0 2-88 0,0-6-29 0</inkml:trace>
  <inkml:trace contextRef="#ctx0" brushRef="#br0" timeOffset="40851.68">26042 7215 407 0,'-9'-10'572'16,"1"5"-148"-16,8-5-116 0,-9 6-46 0,9-2-17 0,0 6-18 16,0-3-15-16,0 3-10 0,0 0-14 0,0 0-26 0,9 3-37 15,-1 3-42-15,1 3-36 0,0 1-25 0,-1 0-10 0,10 4 0 16,-2 7 6-16,11-2 3 0,-9 4 7 0,8 7 2 15,0-1 3-15,0 1 4 0,0 4-1 0,0 1-3 0,0 4-7 16,0 0-6-16,0 4-4 0,0 1-5 0,1 1-2 0,-9 3-4 16,7 1-1-16,-8-5-1 0,1 5-1 0,-2-5-1 15,2 4-1-15,-1-7 2 0,1-2 3 0,0-1-2 0,-2-9 0 16,-8 0-1-16,2-3 0 0,0-7 9 0,-3-5 19 16,1-5 19-16,-8 1 17 0,10 0 20 0,-2-5 17 0,-8-5 18 15,9 0 10-15,-9-5-3 0,9-8-16 0,0-3-14 0,-1-8-8 16,1 0-11-16,0-11-9 0,-1 1-10 0,-8-1-3 15,8-4-1-15,2-5-2 0,-2 1-4 0,-8-6-8 0,9 0-12 16,-9-5-6-16,8 1-8 0,-8-1-7 0,0-5-7 0,0 0-4 16,0 0-4-16,0 8-11 0,0-5-19 0,0 2-19 15,-8 5-26-15,8 1-21 0,-9 4-23 0,9 5-57 0,-8 6-108 16,8 3-90-16,0 5-89 0,-10 1-141 0,10 4-109 0,0 7-70 16,-8 3-30-16</inkml:trace>
  <inkml:trace contextRef="#ctx0" brushRef="#br0" timeOffset="41184.25">25851 6570 42 0,'-9'0'496'0,"1"5"-122"0,8-5-155 0,-9 5-93 16,9 0-48-16,9-5-25 0,-9 5-6 0,17-1-1 0,-8 1 5 15,8 1 4-15,8-3 5 0,12-3 5 0,-4 6 1 0,2-6 0 16,9 0-2-16,-2 0 2 0,3-6-3 0,-2 6 0 16,1-3 0-16,-1-3-2 0,0 1 1 0,1 1 4 15,0-6 4-15,-1 5 3 0,0-5 8 0,-8 5 12 0,9-5 16 16,-10 5 13-16,1-4 14 0,-9 4 10 0,0-4 8 0,-9 3 2 15,1 2-4-15,-1-2-13 0,-9 1-16 0,1 0-20 0,-9 1-18 16,9 4-21-16,-9 0-20 0,8-5-19 0,-8 5-31 16,0 0-61-16,0 5-91 0,0-5-92 0,0 0-87 0,0 4-117 15,0-4-197-15,0 10-84 0,-8-4-36 0,8 4 19 0</inkml:trace>
  <inkml:trace contextRef="#ctx0" brushRef="#br0" timeOffset="41643.58">27163 7884 542 0,'0'0'564'16,"-9"0"-170"-16,9-5-151 0,9 5-89 0,-9-5-42 0,0 5-20 16,8-4-11-16,-8 4-8 0,9 0-2 0,8 0-5 15,-9 0-12-15,10 4-17 0,0 1-18 0,-2 0-12 0,-7 5-6 16,9 4-1-16,-10-4-3 0,1 10 0 0,0-1 0 15,-9 7 1-15,9 2 1 0,-18 1 2 0,9 1-1 0,-18 4 0 16,10 0 0-16,-10-5 1 0,9 5 0 0,-7-3 1 0,-2 2 0 16,0-8 0-16,10-1 3 0,-9 1 5 0,8-1 26 0,1-4 37 15,-1-1 26-15,0-5 15 0,0 2 11 0,1-3 7 16,8-3 7-16,0-5 1 0,0 2-11 0,0-4-19 0,0 2-11 16,8 0-4-16,-8-5-2 0,9 0-3 0,9 0-5 0,-1-5-6 15,8 5-13-15,11-8-18 0,-11 1-17 0,19-2-14 16,-9-6-21-16,8 1-50 0,1-2-82 0,-1-3-93 15,-9-1-89-15,10-8-106 0,-1 3-165 0,-8-9-101 0,0 4-67 0,-9-4-4 16</inkml:trace>
  <inkml:trace contextRef="#ctx0" brushRef="#br0" timeOffset="42183.04">26927 6457 498 0,'-16'6'415'0,"-2"-6"-162"0,9 0-102 16,2 0-54-16,-3 4-30 0,0-4-15 0,10 0-9 0,0 6-2 15,0-6-1-15,0 4-5 0,10 6 1 0,0-1 2 0,-3 1 6 16,11 0 13-16,-1 5 15 0,9-5 12 0,9 9 19 16,-1-4 13-16,0 0 8 0,11 0 5 0,-2 4 3 15,10-4-4-15,-10 3-6 0,9-2-1 0,-1 3-11 0,11 1-9 0,-1-6-8 16,0 1-11-16,0 4-8 0,0-4-7 0,-2 0-9 16,11 0-11-16,-8 4-7 0,-11-4-5 0,1-1-7 0,0 0-6 15,1 2-4-15,-10-1-5 0,-8-1-3 0,-1 5-1 0,1-4-3 16,-1 0 0-16,2-6 4 0,-11 6 4 0,2 0 2 15,-10-5 5-15,0 5 1 0,1-6 4 0,-1 6 6 0,0-1 1 16,-9-3 1-16,10 4-2 0,-9 4-1 0,-1-5-3 0,2 5-2 16,-2 1-3-16,-8 5-3 0,9-1-4 0,-18 1-2 0,9 9-1 31,-8-4 1-31,-2 9 0 0,-7 0 0 0,-1 4 0 16,-7 0 0-16,-1 12 0 0,-9-6 0 0,10 4-4 0,-10 6 1 15,10 0-4-15,-13-6 0 0,14 6-2 0,-11-1-2 0,9-3 0 16,0-7 0-16,8 1 0 0,-7-1 0 0,8-3-2 15,-3-5-1-15,4-1 0 0,7-6 0 0,-8 1 0 0,9-1-2 16,-2-2 2-16,2-1-2 0,-1-1 2 0,0-6-1 16,1 2-7-16,8-5-26 0,-9-2-63 0,9 3-86 0,-8-6-82 15,8-2-79-15,0-3-106 0,0-4-199 0,-9 4-75 0,0-10-33 16,1 4 24-16</inkml:trace>
  <inkml:trace contextRef="#ctx0" brushRef="#br0" timeOffset="43625.71">28996 7469 293 0,'0'0'327'16,"0"0"-84"-1,0 0-71-15,0 0-48 0,0 0-30 0,0 0-16 0,0 0-5 0,0 0-7 0,0 0-5 0,0-6-6 16,0 6-5-16,0 0-5 0,0 0-4 0,0 0-6 0,0 0-5 15,0 0 0-15,0 0 0 0,0 0 1 0,0 0 6 16,0 0 4-16,0 0 5 0,0 0 9 0,0 0 9 0,0 0 13 16,0 0 16-1,-10 0 21-15,10 0 19 0,0 0 18 0,0 0 14 16,0 0 6-16,0 0 2 0,0 0-7 0,0 0-14 0,0 0-17 0,0 0-23 0,0 0-21 0,0 0-18 0,0 0-14 16,0 0-10-1,0 0-10-15,0 0-4 0,0 6-6 0,0-6-2 16,0 0-3-16,0 0-4 0,0 0-3 0,0 0-3 15,0 0-2-15,0 0-3 0,0 0-2 0,0 0-4 0,10 0 0 16,-10 0 0-16,0 0-3 0,0 0 0 0,0 0 0 0,7 0 0 16,2 0 0-16,-9 0 0 0,8 5 0 0,10-5-1 0,-9 0 1 15,8 0 0-15,-8 5-1 0,8-5 2 0,9 0-1 16,-8 0 1-16,8 0 0 0,1 0 1 0,-2-5 0 0,-8 5-1 16,9 0 0-16,9 0 0 0,-9-5 0 0,0 5 2 0,0 0-1 15,1-6-2-15,-11 6 0 0,11 0 3 0,-10 0-2 16,1-3-1-16,-10 3 0 0,1 0 0 0,-1 0-1 0,1 0 2 15,-9 0 2-15,0 0-3 0,8 0 1 0,-8 0 4 16,0 0 1-16,0 0 1 0,0 0 3 0,0 0 0 0,0 0 0 16,0 0 3-16,0 0-2 0,0 0 0 0,0 0-4 0,0 0 1 15,0 0-1-15,0 0-1 0,0 0-2 0,0 0-1 16,0 0-1-16,0 0 0 0,0 0 1 0,0 0-2 0,0 0 3 16,0 0-2-16,0 0 1 0,0 0-1 0,0 0 0 0,10 0 2 15,-10 0-1-15,0 0-3 0,0 0 0 0,0 0-1 0,0-6 1 16,8 6 0-16,-8 0-2 0,8 0-1 0,0-4 1 15,2 4 2-15,-2-5 0 0,10-1-2 0,-1 2 2 0,1 4-1 16,-1-5 1-16,1 0-2 0,-2 0-1 0,2 0-2 0,0 5 4 16,-1-3 1-16,1-4-2 0,-2 7 0 0,2-5 0 15,-1 5 1-15,1-4 2 0,7 4-1 0,-6-6 0 0,-1 6 0 16,-3-4 0-16,12 4 0 0,-9-5-2 0,0 5 2 0,-2-4 0 16,2 4-3-16,-1-6 3 0,1 6-6 0,-11-4 4 0,2-2 1 15,9 6 2-15,-8-5 0 0,-3 5-1 0,2-5 2 16,0 5 0-16,-9 0 0 0,8-4-2 0,-8 4 0 0,0 0 0 15,10 0 0-15,-10 0 1 0,0 0-1 0,0 0 0 16,0 0 1-16,0 0 0 0,0 0-1 0,0 0 0 16,0 0 1-16,0 0-1 0,0 0 2 0,0 0 1 0,-10 0 1 0,10 0-2 15,0 0 3-15,0 0-1 0,0 0-1 0,0-6 3 16,0 6-1-16,0 0-2 0,0 0-1 0,0 0 0 0,0 0-1 16,0 0-8-16,0 0-12 0,0 0-21 0,-8 0-53 0,8 0-82 15,-9-3-79-15,0 3-73 0,2 0-74 0,-3-6-105 16,-8 2-164-16,9-2-59 0,-8 2 1 0</inkml:trace>
  <inkml:trace contextRef="#ctx0" brushRef="#br0" timeOffset="43958.82">29378 6990 213 0,'0'-5'556'0,"0"0"-97"0,0 5-152 0,-10 0-91 0,10-3-49 16,0 3-29-16,0 0-23 0,0 3-11 0,0-3-11 0,0 5-11 15,10 0-18-15,-10 5-23 0,7 5-17 0,-7-1-12 16,10 6-5-16,6-2 0 0,-7 13 20 0,9-1 16 0,-10-2 10 16,10 6 11-16,-1 1 10 0,0-1 9 0,0 6 8 15,9-1 4-15,-8 0-11 0,-1-1-8 0,9 1-2 0,-8 1-2 16,-1-2-5-16,1 1-5 0,-9-4-4 0,8 4-4 0,-9-5-8 15,1-1-5-15,0-3-5 0,-1-1-6 0,1 1-8 16,-9-9-5-16,0 2-2 0,8-3-2 0,-8-6 0 0,0 6-2 16,0-5-3-16,0-7-1 0,0 2 0 0,0 0-13 0,0-5-29 15,0 1-50-15,0-2-73 0,-8 2-74 0,8-12-81 16,0 2-115-16,-9-7-186 0,9-3-88 0,0 0-26 0</inkml:trace>
  <inkml:trace contextRef="#ctx0" brushRef="#br0" timeOffset="44482.58">30948 6277 221 0,'9'-14'595'16,"9"4"-4"-16,-11 0-197 0,11 1-103 0,-9 4-48 0,1-2-23 15,-3 4-17-15,-7-2-7 0,10 5-8 0,-10-6-12 0,0 6-24 16,8 0-42-16,-8 6-36 0,0-6-35 0,8 5-22 16,-8-2-10-16,0 4-4 0,-8-2-1 0,8 4 0 0,-8 5 4 15,-2 2-3-15,-7 3 10 0,-10 5 6 0,2 1 3 0,-10 4 5 16,1 0 1-16,-9 1 4 0,-1 4 0 0,1-5-2 16,-2 5-6-16,3 0-1 0,-2-4-3 0,9 4-4 15,0-5-2-15,0-5-4 0,10 5-4 0,-2-9-1 0,2 5 1 0,8-1-8 31,-10-4 3-31,19 0 0 0,-10-1 1 0,10-4 1 16,-9 3 4-16,7-8 0 0,3 5 2 0,-2-5 7 0,-2 0-2 16,11 0-2-16,-7-1 2 0,7-4-1 0,0 0-2 15,0 0-8-15,-9 4 0 0,9-3 3 0,9 0 1 0,-9 4 1 16,0-2-1-16,7 2 3 0,4 0-1 0,-2 3 9 0,8 3-3 16,0-1-5-16,0 3 0 0,9 7 0 0,0-1-1 15,8 6 1-15,-7 1 0 0,18 2 0 0,-12 1 0 0,2 6-2 16,8-2-1-16,1 7 0 0,-10 3-1 0,9 0-5 0,-7 1-2 15,7 6 1-15,0-2 1 0,-8 6 2 0,-1-6 0 0,10 6-3 16,-9 0 0-16,0-5 2 0,-9-1 3 0,8 1-3 16,-7-5 0-16,-2-1-3 0,-6-3 1 0,-3-5 0 0,1-7 1 15,1 1-1-15,-11-4-2 0,13-2 0 0,-12-7 2 0,2-6 0 16,-10-2-2-16,7 3-3 0,-7-12-9 0,9 2-17 16,-9-3-60-16,0-3-88 0,0 0-90 0,0-9-82 0,0-5-99 15,-9-2-155-15,9-2-106 0,0-7-50 0,-7-5 19 0</inkml:trace>
  <inkml:trace contextRef="#ctx0" brushRef="#br0" timeOffset="44910.7">31157 6912 18 0,'0'-29'605'0,"0"9"32"16,-9 1-154-16,9 4-102 0,0 1-47 0,0-1-22 0,0 5-16 15,-9 0-29-15,9 5-26 0,9 0-30 0,-9 5-44 0,9 0-51 16,0 5-47-16,8 5-33 0,0 0-19 0,9 3-9 16,1 8-4-16,-12-1-4 0,13 4 0 0,-2 5 0 0,0 5 0 15,0 0 0-15,0 6 1 0,0 3 0 0,0-4 0 0,-1 7 1 16,-5-4 0-16,5 3-1 0,0-7 1 0,-7 1 0 0,0 0-1 16,7-3 1-16,-16-1-5 0,8-8 1 0,1-3 2 15,-2 2 1-15,-6-13 2 0,0 3 10 0,-3-2 14 0,1-8 15 16,-8-1 21-16,10-5 15 0,-2 0 12 0,1-5 13 0,0-5 3 15,-2-10 5-15,3 1 10 0,8-10 8 0,-9-6-2 16,-2 0 2-16,3-4-3 0,-2-4-2 0,9-2-1 0,-8-3-11 16,0-6-18-16,-9 5-21 0,8-10-16 0,-8 1-12 15,8-1-11-15,-8 6-7 0,0-1-5 0,0 0-3 0,10 1-5 16,-10 4-1-16,0 5 0 0,8 5-3 0,-8 4-3 0,0 2-2 16,9 3-1-16,-9 5-3 0,0 5-1 0,0 7-6 15,9-2-8-15,-9 4-22 0,0 2-33 0,0 5-37 0,0-1-40 16,9 5-32-16,-9 5-30 0,8 4-36 0,0 1-85 0,2 10-80 15,-3-1-62-15,11 5-66 0,-8 5-141 0,-1-4-77 0,-2 4-51 16,3 5-6-16</inkml:trace>
  <inkml:trace contextRef="#ctx0" brushRef="#br0" timeOffset="45497.34">32121 7518 224 0,'0'0'430'0,"8"-6"-103"0,-8 2-104 0,0-2-58 16,0-2-27-16,0 3-3 0,0 5 6 0,10-10 10 15,-10 5 11-15,0 0 9 0,0-4 7 0,7 3 8 0,-7 2 6 16,0-7 1-16,9 7-4 0,-9-1-13 0,10 0-15 0,-10-5-18 16,8 7-18-16,2-4-20 0,-3 2-27 0,2-5-18 15,8 6-18-15,-8-1-9 0,9 1-7 0,-10 4-2 0,2-6-2 16,6 6-5-16,-8 0 0 0,10-4-12 0,-9 4 1 0,8 0-2 31,-9 0 1-31,10 4-1 0,-9 2-2 0,8-6 0 0,-8 9-2 16,0-5 7-16,7 6-5 0,-6 5 0 0,-3-5-3 15,3 4 1-15,0 1 2 0,-10 5-3 0,0 0 1 0,7-2-1 16,-14 8 1-16,7 3 2 0,-10-5-1 0,0 5-1 16,-7 1-1-16,1 4 2 0,-11 0 1 0,1 1 0 0,0-7 0 15,1 7 0-15,-1-6 2 0,0 0 1 0,8-4 2 0,-8-2 2 16,10 2-1-16,-12-9 2 0,19 4 0 0,-8-7 1 15,0 2-2-15,8-4 1 0,1-1-1 0,8-7 2 0,-9 7 1 16,9-10 0-16,-8 5 2 0,8 0 0 0,0-5 2 0,0 0-1 16,8 5 0-16,-8-5-1 0,0 0-1 0,9-5 0 0,-1 5 0 15,10 0-1-15,0-5-3 0,-2 0 1 0,12 5 1 16,-12-10-1-16,19 7-4 0,-8-4-1 0,7-2 0 16,-9 4-1-16,10-5-5 0,0 0-12 0,-10 2-18 0,12-4-35 15,-12 4-80-15,0-2-96 0,2-5-84 0,-10-1-84 0,10-2-115 16,-11-2-162-16,-7-4-71 0,9-1-19 0</inkml:trace>
  <inkml:trace contextRef="#ctx0" brushRef="#br0" timeOffset="46020.58">32121 6145 95 0,'0'-5'514'0,"0"5"-108"15,0-5-127-15,0 5-77 0,8 0-39 0,-8 0-19 0,0-4-13 16,0 4-9-16,10-6-11 0,-3 6-13 0,2-3-17 16,1 3-21-16,8-6-23 0,-11 6-16 0,11-4-11 0,-10 4-5 15,10 0-1-15,-9 0-2 0,9 0-1 0,-10 4-1 0,8 2 0 16,-6 3 1-16,-2 0-1 0,1 1 0 0,-1 10-2 15,-8-1 0-15,9 0 0 0,-18 10 2 0,9-3 1 0,-8 7-1 16,-1-3 0-16,1 4 0 0,-10-4 2 0,10-1-1 0,0-4 1 16,-2-2-2-16,2-7 0 0,-1 2 10 0,0-7 20 15,9 3 28-15,0-9 35 0,-9 5 36 0,9-6 36 0,0 1 25 16,0 0 19-16,0-5 5 0,0 0-15 0,0 0-23 0,0 0-32 16,0 0-34-16,9-5-36 0,-9 5-23 0,9 0-21 15,0-5-24-15,-1 5 1 0,2-4-1 0,14-1-3 0,-6 0-7 16,8 0-16-16,9-5-40 0,-9 6-75 0,9-7-76 0,-1 2-84 15,1-6-85-15,-9 5-117 0,9-4-172 0,-9 5-73 0,0-6-13 16</inkml:trace>
  <inkml:trace contextRef="#ctx0" brushRef="#br0" timeOffset="46717.71">32643 6091 117 0,'-10'-5'436'0,"0"5"-106"0,10 0-107 0,-7 0-66 16,7-3-36-16,-9 3-19 0,9 0-11 0,0 0-7 0,0 3-7 16,-9-3-11-16,9 0-12 0,0 0-11 0,0 5-16 0,0-5-9 15,9 0-5-15,-9 5 0 0,0 0 3 0,9 0 5 0,-2 1 14 32,13-2 14-32,-13 5 19 0,19 1 18 0,-8 5 14 0,8 0 5 0,0 0 4 0,8-1-2 0,-8 6-8 0,9 0-10 15,-9-1-16-15,9 5-15 0,1-5-13 0,-2 11-6 0,1-6-7 16,8 6-5-16,-9-6-3 0,10 6-5 0,-1-1-4 31,0 0-4-31,1-5-3 0,-10 1-2 0,10 4-3 0,0-9 0 16,-1 4 3-16,-8 1 2 0,8-7 2 0,-8 2 2 0,-10 5 2 15,12-5 0-15,-12-1 3 0,-8-5-1 0,9 6-4 16,-8-5-1-16,-1 0-1 0,-8-2 1 0,0-2 0 0,-1 4 4 16,10-6 7-16,-10 1 9 0,-8 0 10 0,9 0 13 15,-1-6 11-15,1 7 9 0,-9-7 5 0,8 0 2 0,-8 2-5 16,9-6-2-16,-9 4-5 0,0-4-7 0,0 0-10 0,0 0-10 15,0 0-8-15,0 0-4 0,0 0-4 0,-9 0-4 16,9 0-5-16,0 6-6 0,0-6-3 0,0 0-1 0,0 0-2 16,0 0-1-16,0 0-2 0,0 6-2 0,0-6 0 0,0 0 0 15,0 3 1-15,0-3-1 0,0 0 0 0,0 5 0 16,9-5 0-16,-9 5-1 0,0 0-1 0,0-5 1 0,0 5-1 16,0-1 1-16,-9-4-1 0,9 6 2 0,0-6 0 0,0 6 1 15,0-3-1-15,0 4-1 0,-8-4-2 0,8 2 2 0,-9 10-2 16,9-5 1-16,-8 5 1 0,-1 4 1 0,-9 0 2 15,10 10 2-15,-9 1 2 0,-9 4-3 0,0 10 3 0,-9 0-3 16,1 4-1-16,-10 11-2 0,0 2 0 0,-16 6-2 0,-1 5-3 16,0 2 3-16,-8 9 2 0,-10 0-1 0,2 5 0 15,-2 4 2-15,2-3-1 0,-11 4-4 0,10-1-7 0,-9-5-15 16,9 7-38-16,0-5-62 0,1-6-75 0,6-1-74 16,2-8-65-16,8-6-83 0,9-4-134 0,8-6-113 0,1-5-46 15,17-4 17-15</inkml:trace>
  <inkml:trace contextRef="#ctx0" brushRef="#br0" timeOffset="53276.88">25504 9218 313 0,'0'0'258'0,"0"4"-77"0,0-4-60 15,0 0-35-15,0 0-23 0,0 0-6 0,0 0 0 0,0 0 3 16,0 0-1-16,0 0 0 0,0-4-2 0,0 4-1 0,0-6 1 16,0 6 2-16,0-4 5 0,0 4 9 0,0-6 13 15,-9 6 16 1,9-3 13-16,0 3 16 0,-8-5 13 0,8 5 18 0,0-7 13 0,-10 7 9 0,10-3 1 0,-8 3-5 0,8 0-8 15,-7-5-14-15,7 5-15 0,0 0-25 0,-11 0-20 16,11 0-24-16,0 0-16 16,0 0-19-16,0 5-11 0,-7-5-8 0,7 3-3 0,0 4 2 0,0 1 1 0,7 2 0 15,-7 6 2-15,0 4 7 0,0 3-1 0,11 2 2 0,-11 9-4 16,7-1 2-16,1 6 1 0,2 7 1 0,7 2-1 0,-9 6-3 16,2 5 0-16,6 3-3 0,-6 2-2 0,6 5-7 15,2-2-4-15,7 7-3 0,-7 5-5 0,8-7-2 0,1 2 2 16,-1 5 0-16,8-12 0 0,-7 2-4 0,-2 0-2 0,1-7 4 15,0-1 0-15,0-10 2 0,-8-2-3 0,-2-4 0 16,-7-1 1-16,2-10 2 0,-4 1 3 0,3-11 0 0,-10-6-1 16,7 2 1-16,-7-5 3 0,0-5 8 0,0-6 6 0,-7 2 6 31,-3-12 6-31,3 2 7 0,-4 0 7 0,-5-11 5 0,-2-1 6 0,-8-2 3 0,9-7 1 0,-9 6 0 0,-1-6 0 16,1 2-4-1,1-3 1-15,8 1 0 0,-10 2-3 0,1 3-6 0,9 1-7 0,-1 4-4 0,0 0-6 0,10 6-6 0,-9-1-8 16,8 5-6-16,0 0-8 0,9 0-6 0,0 0-4 15,0 10-3-15,0 0-3 0,0 0-1 0,18 5 2 0,-9 4-1 16,7-4 1-16,2 5 0 0,8-1-3 0,-9 6 1 16,8-10-2-16,3 5 0 0,-11-7 0 0,10 4 0 15,-11-8 1-15,11 0 3 0,-10 1 3 0,-8-5 5 0,8 0 3 16,-8 0 3 0,-1 0 2-16,1 0 2 0,-9 0 3 0,9-5 2 15,0 1 3-15,-9 0-1 0,0-8-2 0,0 4-1 0,0-2-17 16,0-1-34-16,-9 7-42 0,9-6-66 0,-9 0-158 0,0-4-193 15,9-1-222-15,-8 5-139 0,8-4-68 0,-9 4-10 16,0 0 14-16</inkml:trace>
  <inkml:trace contextRef="#ctx0" brushRef="#br0" timeOffset="54147.74">24618 11514 270 0,'-9'-5'479'15,"9"5"-129"-15,0 0-127 0,-8-5-74 0,8 5-37 0,0 0-20 16,0 0-11-16,-9 0-8 0,9 0 0 0,0 0-12 0,0 0-13 15,0 0-14-15,9 0-14 0,-9 5-11 0,8-5-6 16,1 5-2-16,0 0 1 0,-9-2 5 0,8 7 8 0,1 0 18 16,-1 6 30-16,1 3 36 0,-9 0 30 0,9 1 20 0,-1 9 16 15,-8-4 11-15,10 9 12 0,-2 4-1 0,1-3-16 16,-1 9-29-16,1-5-24 0,0 5-18 0,-2-6-16 0,4 7-12 16,-4-6-15-16,12 0-16 0,-2-4-8 0,-9 3-7 0,10-9-2 15,-10 7 0-15,10-13-4 0,-9 2 0 0,8-1-2 0,-8-4-1 16,-1-5 1-16,10 0 0 0,-10-6 0 0,1 1 3 15,0-5 7 1,-9-2 7-16,16-3 8 0,-7-3 6 0,2-2 1 0,4-5 2 16,-6-10 1-16,9 1 2 0,-2-6 7 0,11-3 1 0,-10-2-2 0,-8-5-4 0,9 2-1 0,-10-7-3 15,10 1-1-15,-10 0-4 0,0-4-11 0,2-2-9 0,-2 1-7 16,1 0-4-16,-9 0-3 0,0 1-1 0,8 4-4 16,-8-2-3-16,0 8-2 0,0 3-4 0,-8 1 0 0,8 5 0 15,0-1 0-15,0 11-1 0,0 0-8 0,-9 4-19 0,9 0-26 16,0 5-33-16,0-1-43 0,0 3-104 0,0 3-107 15,0 0-101-15,9 3-138 0,-9 3-145 0,8 9-80 0,-8-5-30 16,10-2 7-16</inkml:trace>
  <inkml:trace contextRef="#ctx0" brushRef="#br0" timeOffset="54459.4">25451 11842 45 0,'0'3'662'16,"0"2"9"-16,0-5-110 0,0 5-183 0,0 0-123 0,11 0-81 15,-11 0-44-15,0 5-17 0,7 0 1 16,-7 4 9-16,8 1 4 16,2 4 5-16,-2 1-8 0,1 5-15 0,-1 3-16 0,2-3-17 15,-2 4-13-15,0 1-14 0,2-1-9 0,-2-1-4 0,0 3-2 0,1-2-3 0,0 5-6 0,0-5-7 16,-1 0-4-16,0 1-4 0,1 0 0 15,-9-1-2-15,9-6-1 0,-9 3-3 0,0-3-1 0,8 2 0 0,-8-5 0 16,0-2-1-16,0-2 1 16,0-1-1-16,0-5-1 0,10-2-1 0,-10 2-4 15,0 0-15-15,0-4-30 0,0 3-54 0,0-9-79 0,0 6-74 0,0-12-66 0,0 1-68 0,-10-5-84 0,10 0-117 16,0 0-76 0,0-3-11-16</inkml:trace>
  <inkml:trace contextRef="#ctx0" brushRef="#br0" timeOffset="54859.35">25607 11591 329 0,'0'0'656'0,"0"0"4"0,-8 0-206 15,8 0-145-15,0 5-84 0,8 5-52 0,-8-5-25 0,0 10-1 16,9-1 6-16,0 6 2 0,-1 9 3 0,10 1-15 15,-9-1-24-15,9 4-26 0,-3 7-21 0,13-1-25 0,-11 5-14 16,0-6-6-16,1 7-5 0,-1 0-4 0,1-7-1 0,-1 6-5 16,0-6-5-16,1 3 0 0,-1-8-2 0,1 2-3 15,-11-6-2-15,2-5 2 0,9 0 5 0,-8-10 5 0,-3 8 8 16,2-13 7-16,0 1 12 0,-1 0 17 0,-8-6 14 0,0-4 16 16,10 0 13-16,-10-4 10 0,0-6 7 0,8-6 6 0,-8-2 7 15,9-7 8-15,-1 1 5 0,-8-6-4 0,9 1-5 16,-9-6-6-16,9-4-2 0,-9 6-6 0,0-7-14 0,0 1-15 15,0-5-18-15,0 0-12 0,0 5-12 0,0-5-9 16,0 0-7-16,0 5-9 0,0 1-7 0,0 3-5 0,0 6-5 16,0 0-4-16,0 4-1 0,0 2-2 0,0 7-4 0,0 1-17 15,0 1-28-15,0 4-44 0,8 4-57 0,-8 2-50 16,9 0-59-16,0 4-114 0,8 0-118 0,8 0-99 0,-7 4-137 16,9 0-94-16,-1 6-53 0,-9 5-2 0,10 0 27 0</inkml:trace>
  <inkml:trace contextRef="#ctx0" brushRef="#br0" timeOffset="55097.34">26320 12109 71 0,'0'5'576'0,"0"0"-8"16,9 4-200-16,-9 1-146 0,8-4-100 0,-8 8-59 0,9-5-30 15,0 7-17-15,-9-2-6 0,7 5-6 0,3 7-1 0,-10-7-3 16,8 5 2-16,-8 1-1 0,0-7 3 0,0 6 6 0,0-2 16 15,0-3 26-15,0-5 40 0,0 5 48 0,0-3 46 16,0-7 38-16,0 1 26 0,0 0 12 0,0-6-4 0,0 1-21 16,0 2-33-16,0-7-44 0,0 3-44 0,10-3-35 0,-10 0-28 15,0 0-17-15,9-3-13 0,-2 3-4 0,11-12-7 16,0 8-9-16,7-11-16 0,11 1-22 0,-11-2-76 16,1-3-104-16,8-1-102 0,-7-3-126 0,8 3-207 0,0-5-83 0,-10 1-53 15,2-1-19-15</inkml:trace>
  <inkml:trace contextRef="#ctx0" brushRef="#br0" timeOffset="55872.99">26988 11552 268 0,'-8'-4'552'0,"8"-2"-104"0,-9 2-116 0,9-2-59 0,0 2-21 16,0-2-2-16,-9 6 2 0,9-3 3 0,0 3-1 0,0-5-16 15,-8 5-30-15,8 0-45 0,-9 0-44 0,9 0-38 0,-8 0-25 16,-2 0-13-16,2 0-10 16,0 5-5-16,-1-2-5 0,0 3-2 0,0-2-5 0,2 6-4 0,-3 0-3 15,0 1 0-15,3 3 2 0,-11 5-1 0,10 1 3 0,-1 4-1 16,0 1 2-16,-8-1 0 0,8 6 0 0,0-1-2 0,1 0-3 15,-1 5-1-15,0-3-1 0,9 2 0 0,-8-4-3 0,8 1 3 16,-9 3-2-16,9-3 0 0,0-1-3 0,0 0 0 16,0-4 1-16,0-1-2 0,0 0 0 0,9-3 0 15,-9 3-2-15,8-4 0 0,-8-7 2 0,9 7 0 0,0-4-2 16,-1-7 1-16,10 5 1 0,-10-4-1 0,10-5 4 0,-1 0-1 16,8 0 1-16,-5-5-2 0,5 0 0 0,0 0-2 0,2-10 0 15,-1 5-1-15,8-5-3 0,-7 0-2 0,0-3-1 16,-2-3 1-1,1 2 2-15,0 5 1 0,-8-7 2 0,-1 2-1 0,0-1 0 0,1-5 2 0,-10 6 1 0,10-1 1 0,-10 1-2 16,0-6 0-16,1 5 1 0,-9 0 1 0,0 2 2 16,0-8-1-16,0 13 3 0,0-8 1 0,-9 6 3 0,9 0 0 15,0 1 2-15,-8-1-3 0,0 0 1 0,8 0-2 0,-9 6-1 16,0-1-1-16,1 0-3 16,8 5-2-16,-10-5-2 0,2 5 0 15,8 0 0-15,-8 0 0 0,8 5 0 0,-9-5 1 0,0 10-2 0,9-6 0 0,-8 6 3 0,-1 0-1 0,0 5 0 16,9-1 0-16,-9 2 0 0,1-3-2 15,8 7 1-15,-9-4-1 16,9-3 1-16,0 2-1 0,0 0 0 0,0 0 1 16,0-1-1-16,0-4 2 0,0 0-1 0,0 0-2 0,0-5 2 15,0-2 0-15,9 3 0 0,-9-6 0 0,0 6 1 16,8-6 1-16,-8 0 1 0,9-6 3 0,0 0-2 0,8 3 1 16,-8-8-5-16,0 7 3 0,7-6-2 0,-6 0 3 0,7 0 0 15,0 1-3-15,0-1 2 0,-6 0 1 0,4 0 2 16,3 5-2-16,-1-4-2 0,1 3-1 0,-1 3 0 0,0-3 0 15,1 2 0-15,-1 4-1 0,1 0 1 0,-10 0-2 0,10 0 1 16,-10 0-1-16,1 4 1 0,-1 2-2 0,-8-3 2 0,10 7-1 16,-10-5 0-16,0 5 3 0,0 0-3 0,0 0 1 15,-10 0 2-15,2 4 1 0,-1 0 0 0,1 2 0 0,-10-2 0 16,10-5-4-16,-10 1-3 0,10 6-10 0,-1-6-16 0,0-7-37 16,0 7-66-16,9-5-74 0,-8 0-70 0,-1 5-70 15,9-10-77-15,0 0-110 0,9 0-136 0,-9-4-43 16,8-2 18-16</inkml:trace>
  <inkml:trace contextRef="#ctx0" brushRef="#br0" timeOffset="56253.57">27657 11842 31 0,'0'-6'662'0,"0"2"18"0,-8-2-110 0,8 1-135 16,0 5-94-16,0-5-72 0,-8 5-53 0,8 0-47 0,0 5-19 15,-10 0-12-15,10 1-27 0,0 7-35 0,-8 2-31 16,-1 5-18-16,9-1-13 0,0 1 2 0,-9-1-5 0,9 6-5 15,0-1-3-15,0 0 1 0,-9 1-2 0,9-1 2 0,9-4-1 16,-9 4 2-16,0 0-2 0,9-3-3 0,-9-3 2 16,9 2-3-16,-1-4 1 0,2-3 0 0,-2 3 0 0,9-6-2 15,0-1-1-15,0-5-1 0,0-4-3 0,1 0 0 16,1-4-1-16,6-1 0 0,-7-5 0 0,-3-5 3 0,5 0 6 16,-4 2 14-16,2-7 15 0,-1-1 9 0,0 3 7 0,-8-2 6 15,-1-4 4-15,1 4 6 0,-9-5-3 0,0 1-6 16,0 0-10-16,-9 0-4 0,1-1-6 0,-1 1-4 0,1-1-3 15,-10 6-2-15,1-1-5 0,0 2-7 0,-11 2 2 0,13 1-1 16,-3 1-1-16,-7 4 0 0,6 0-5 0,1 10-2 0,1-4 0 16,9 4 2-16,-9 4-5 0,-1-4-1 0,10 10-1 15,0 0-1-15,8-1 4 0,-10 6-2 0,10-4-2 0,0 2 1 16,0 2 0-16,10 0 2 0,-2 4-1 0,0-4-1 0,10 0-1 16,-1-1-1-16,8-4-1 0,2 0-9 0,-1-1-7 15,1 1-12-15,8-10-18 0,-1 6-41 0,0-6-74 0,-8-6-81 16,9 6-74-16,-9-10-67 0,10 1-98 0,-11-1-157 0,2-4-68 15,-11 4-21-15,-7-5 32 0</inkml:trace>
  <inkml:trace contextRef="#ctx0" brushRef="#br0" timeOffset="73935.73">12052 13393 21 0,'-8'-19'266'0,"-1"0"-63"0,9-1-54 0,-8 1-43 16,8 4-28-16,-9-5-16 0,9 1-9 0,-9 5-6 0,9-2-2 16,-7 3 1-16,7-2-3 0,0 0-4 0,-11 0-2 15,11 0-4-15,0 1-1 0,0-1-1 0,0 5-1 0,-9-4-4 16,9 5-1-16,0-1 0 0,0-1 3 0,0 1 2 16,0 5 1-16,0-4 3 0,-7-1 1 0,7 6 3 0,0-6 2 15,0 4 1 1,0-3 2-16,0 5 0 0,0-8 1 0,0 9 1 0,0-8 3 15,7 7 7-15,-7-6 8 0,0 5 11 0,0-4 16 0,0 3 20 0,0 6 21 0,0-4 18 0,0 4 12 16,0-5 7-16,0 5-2 0,0 0-9 0,0 0-18 0,0 0-27 16,0 0-26-16,0 0-26 0,0 0-21 0,0 0-14 15,0 0-14 1,0 5-10-16,0-1-2 0,0 2 0 0,9 3 0 0,-9 6 1 0,11 0-2 0,-4 9 2 0,2 0 3 0,0 0 1 16,8 11 0-16,-9-1-1 0,10 5 3 0,-9 1-5 0,8 4 5 15,0-1 0-15,1 1 1 0,-1 4 2 0,0 1 1 16,1-4 0-1,7 3-2-15,-7-3 3 0,0 3-2 0,-11-3-1 0,12-7-1 0,-1 6-2 0,-1-6 0 0,-9-2 0 16,9-1 1-16,-8-8 7 0,0 3 12 0,-1-5 10 0,2-6 6 16,-10 1 6-16,8-5 8 0,-8-5 6 0,8-1 11 15,-8-3 1-15,0-2-3 0,9-4-3 0,-9 0-3 0,0-10 1 16,0 1-5-16,9-6 4 0,-9 0-15 0,0-10-9 0,9-4-10 16,-1-6-6-16,-8 2-7 0,8-6-7 0,2 0-2 0,-3-5-11 31,-7-1 2-31,10 2-1 0,-2-1 0 0,-8 0 0 15,9 0 2-15,1 5-1 0,-10 4-2 0,0 2-4 0,7 4-6 16,-7-1-13-16,0 5-15 0,0 6-24 0,10 4-61 0,-10 0-83 16,8 10-78-16,10-4-68 0,-1 5-59 0,1-2-84 15,-2 6-166-15,11 0-76 0,-10 6 3 0</inkml:trace>
  <inkml:trace contextRef="#ctx0" brushRef="#br0" timeOffset="74171.8">12877 13404 255 0,'-8'0'627'0,"-1"5"-7"0,9 0-206 0,-9 0-152 0,0-2-94 15,9 7-54-15,-8 0-32 0,8 6-7 0,0-3 6 16,8 7 11-16,-8 5 14 0,9 1 10 0,0 2 4 0,8 1-3 16,-8 4-6-16,9 2-9 0,-10 1-10 0,10-3-12 15,-1 1-11-15,-7 5-7 0,-3-6-9 0,11 8-7 0,-9-8-8 16,7 3-8-16,-16 2-7 0,10-3-5 0,-2 4-5 0,1-6-5 15,-1 1-3-15,1 0-2 0,-9-4 1 0,9-1-2 16,-1 1-23-16,2-1-41 0,-2-9-62 0,0 3-65 0,1-7-58 16,-9-2-50-16,9-4-48 0,0-5-59 0,-2-5-88 0,-7-5-106 15,10-5-17-15,-10-10 21 0</inkml:trace>
  <inkml:trace contextRef="#ctx0" brushRef="#br0" timeOffset="74441.48">12957 13219 119 0,'7'-20'565'16,"2"4"-10"-16,0-2-214 0,0 8-146 0,7-5-86 15,-6 5-49-15,7 0-30 0,-9 5-14 0,1 5-9 0,8 0-3 16,-7 5-3-16,6 5-1 0,-7 5 0 0,0 5 0 0,0-2 1 16,-2 8 3-16,-7-3 5 0,0 3 9 0,0 3 17 15,0 0 25-15,0-5 29 0,0 5 24 0,-7-5 25 0,7 2 18 16,0-7 14-16,0-5 10 0,0 1 3 0,0-5-8 0,7-6-15 15,-7 6-15-15,0-4-18 0,10-6-15 0,0 0-13 16,-3 0-20-16,11-6-18 0,8-4-13 0,9 0-14 0,-1-3-14 16,9-3-27-16,10-4-69 0,-10-3-100 0,1 4-91 0,-1-1-90 15,1-5-136-15,-1 6-165 0,-8 4-91 0,-8 1-37 0</inkml:trace>
  <inkml:trace contextRef="#ctx0" brushRef="#br0" timeOffset="75076.3">14058 13432 133 0,'-8'0'408'0,"8"-4"-101"16,0 4-105-16,0-6-70 0,-9 6-41 0,9 0-20 0,0-3-12 15,0 3-6-15,0 0-7 0,0 0-5 0,0 3-8 0,0-3-7 16,0 6-8-16,0-2-7 0,0 2-4 0,0 4 0 15,0 0 3-15,0-1 4 0,0 5 4 0,9 2 4 0,-9-2 1 16,0 1 2-16,8 1 3 0,-8 2 2 0,9-3 0 0,0 0 1 16,-2-1 3-16,4 1 2 0,-2-6 3 15,9 1 1-15,-11 0 3 0,10-6 11 0,-8 2 15 0,8-2 13 0,1-4 16 16,-9-4 15-16,8-2 16 0,0 2 15 0,9-2 11 16,-9-4 0-16,0 2-4 0,3-2-10 0,-5-5-12 0,-5 6-13 15,7-1-15-15,-1 0-13 0,3 0-14 0,-2 0-14 16,0 2-10-16,-8 1-9 0,8 2-11 0,1-4-11 0,-2 9-5 15,-6-5-4-15,7 5-3 0,-9 0-3 0,10 0 3 0,-9 5-5 32,0-5-2-32,8 9 4 0,-8-4-3 0,9 2-2 0,-11-4-2 15,11 7-14-15,-9 0-46 0,-1 0-74 0,10-2-75 16,-18 2-69-16,8 1-77 0,-8 4-124 0,0-6-165 0,-8 5-75 16,-10 2-11-16</inkml:trace>
  <inkml:trace contextRef="#ctx0" brushRef="#br0" timeOffset="75361.69">14206 14029 189 0,'0'5'540'0,"0"-5"-111"0,0 0-159 0,9 0-97 16,-9 0-50-16,0 0-20 0,9-5-5 0,-1 1 0 0,0-2 1 15,10 1 4-15,-9-5 0 0,8 1-9 0,0-1-10 16,9-5-10-16,-8 0-3 0,7 2 4 0,2-3 10 0,-10 3 9 15,10-3 9-15,-1 2 5 0,-10-2 3 0,11 7-3 16,-9-7-10-16,8 8-14 0,-9-2-14 0,1 5-16 0,-2-5-14 16,2 10-9-16,-1-5-8 0,1 5-9 0,-2 0-4 0,-6 0-3 15,7 5-2-15,1 0-3 0,-10 0 2 0,0 5-1 16,9-5 1-16,-7 3-1 0,7 2-2 0,-7 2-8 0,-3-3-32 16,3 1-65-16,6-2-69 0,-6 4-71 0,-2-9-78 0,9 4-123 15,-7-4-163-15,6-3-83 0,-6 5-18 0</inkml:trace>
  <inkml:trace contextRef="#ctx0" brushRef="#br0" timeOffset="75742.53">15126 13383 302 0,'0'-14'694'0,"0"5"13"0,0-1-184 0,0 5-157 15,0 0-103-15,0 0-68 0,0 5-54 0,0 0-32 16,9 0-14-16,0 0-5 0,-1 5-5 0,10 5-8 0,-1 0-8 16,1 4-12-16,-1 5-8 0,1 2-8 15,9 3-4-15,-11 0-3 0,10 5-4 0,-8 1-4 0,8 4 1 16,-1 1-3-16,1 3 0 0,0-4-1 0,2 7-2 0,-3-2-2 0,1-6-4 16,0 1 1-16,0-1-2 0,-9 2 0 0,10-6 1 0,-11-4 1 15,10-4 5-15,-8-3 3 0,-1-8 10 0,-7 0 9 0,-2 0 16 16,9-6 16-16,-9-4 15 0,2-4 8 0,-1-6 5 15,-2-5 5-15,3-5 4 0,-2-9 1 0,10 0-6 0,-10-1-6 16,1-8-10-16,-1 2-4 0,-8-2-10 0,10-6-8 16,-10 6-9-16,0-7-15 0,8 0-9 0,-8-3-12 0,0 4-7 15,-8 1-6-15,8-1-6 0,0 0-4 0,0 9-18 0,-10 1-27 16,10 1-36-16,0 7-40 0,0 3-42 0,0 3-88 16,0 5-125-16,10 6-117 0,-2-1-150 0,10 5-145 0,-10 0-72 15,9 10-21-15,1 0 11 0</inkml:trace>
  <inkml:trace contextRef="#ctx0" brushRef="#br0" timeOffset="76107.3">15995 13906 324 0,'0'0'598'0,"0"0"-102"0,-9-3-142 16,9 3-85-16,0 0-45 0,9-6-24 0,-9 6-16 15,9-6-12-15,-9 2-10 0,17 4-12 0,-9-4-26 0,10 4-28 16,-10 0-26-16,10 0-30 0,-1 0-20 0,-8 4-12 0,8 0-6 16,-8 2-4-16,0 3-3 0,-1 6 2 0,1 0 0 15,0 4 2-15,-9 1 1 0,0 5 0 0,0 4 0 0,-9 1 2 16,0-2 1-16,1 1-1 0,8 7 0 0,-9-8 0 0,0 2 0 15,9-6 0-15,-9 1 2 0,9-7 1 0,0 2 5 16,0-4 12-16,0-3 11 0,0-3 15 0,0 0 13 0,0 0 13 31,9-5 8-31,-9 0 3 0,9-5-4 0,8 0-10 0,-8-5-11 16,17 0-17-16,-1-5-8 0,-5-4-22 0,14-1-36 0,0-5-61 16,1-3-87-16,-1-3-85 0,-7 2-87 0,7-5-131 15,1-1-177-15,-9 1-92 0,0 0-26 0</inkml:trace>
  <inkml:trace contextRef="#ctx0" brushRef="#br0" timeOffset="76443.7">15838 12769 629 0,'0'-10'638'0,"-8"0"-124"0,8-1-181 15,0 8-118-15,0-2-80 0,0-5-56 0,8 10-31 0,2-5-18 16,-2 5-9-16,9 5-3 0,1 5-3 0,0-2-4 16,-11 8-4-16,12 4-4 0,-1 3 0 0,-2 8 0 0,1-1 0 15,-8 3 0-15,9 6-2 0,-2 0 1 0,-6 1 0 0,6-7 1 16,-6 6-3-16,-2-5 2 0,1-4 4 0,-1-1 13 15,9 1 14-15,-8-12 21 0,9 2 30 0,-1 0 28 0,1-11 24 16,-2 1 13-16,1-4 7 0,10-6-5 0,8 0-12 0,0-11-18 16,9-3-41-16,-10 0-71 0,9-12-105 0,1 3-100 15,-1-2-99-15,-8-4-135 0,8-1-190 0,-6-4-104 0,-4 5-50 16,-6 5 11-16</inkml:trace>
  <inkml:trace contextRef="#ctx0" brushRef="#br0" timeOffset="88736.48">27371 10361 220 0,'0'-6'361'0,"0"2"-104"16,0-1-88-16,0 5-56 0,0-5-34 0,0 5-16 0,0-5-9 0,0 1-5 0,0 4-7 16,0-6-2-16,0 1-5 0,8 0 4 0,-8 1 8 0,0-2 9 31,9-3 11-31,-9 5 14 0,9-6 22 0,-9 4 21 0,0-4 27 0,9 7 26 0,-9-4 23 0,0 4 18 16,0-2 13-16,0-2 1 0,0-1-10 0,0 2-16 0,0 2-21 15,-9-2-30-15,9 2-31 0,0 4-28 0,-9-5-22 0,9 5-12 16,0-5-8-16,-9 5-2 0,9 0-5 0,-8 0-3 0,8 0-2 15,-9 0-7 1,1 0-6-16,8 0-7 0,-9 5-6 0,-1 0-6 0,2-1-5 0,0 12-3 16,-1-1-1-16,-9 9 1 0,10 0 4 0,-10 0 0 0,9 6 0 0,1 4-4 0,8-4 2 31,0 4-1-31,0-6 0 0,8 3 1 0,1-3-5 0,9 1 1 16,-1-4 4-16,9 5 2 0,1-11-2 0,-2 6 1 0,18-6-1 15,-7-5 0-15,7-3-1 0,1-1 0 0,-1-10-3 0,0 0 0 0,1-6 3 0,-2 2 2 0,-5-7 5 16,6-3 7-16,-18-5 11 0,10-1 13 0,-9 1 16 0,-9-6 17 15,0 2 16-15,1-8 13 0,-10 6 9 0,2-3 7 16,-10-1 3-16,0 4-4 0,-10 1-7 0,2-6-14 0,-10 6-13 16,1-5-12-16,-9 3-13 0,-8 3-15 0,-1 4-14 0,0-3-10 15,0 4-7-15,-8 3-6 0,0 6-14 0,-1-1-20 0,2 0-33 32,5 5-45-32,-6 5-50 0,18-5-51 0,-1 5-116 15,8 0-126-15,1 5-136 0,8 0-225 0,9 0-91 0,0 0-27 16,0-1 14-16</inkml:trace>
  <inkml:trace contextRef="#ctx0" brushRef="#br0" timeOffset="89908.59">12079 16423 294 0,'-9'-6'375'32,"9"2"-117"-32,-8-2-95 0,-2 2-54 0,2-2-27 0,-1 2-12 0,1 4-5 0,8-6-4 0,-9 6 1 0,0-3-5 15,9 3-7-15,-7 0-4 0,7-5-8 0,-11 5 1 0,11 0 5 32,0 0 10-32,-9 0 12 0,9 0 18 0,0 0 16 15,0 0 12-15,-7 0 9 0,7 0 10 0,0 0 5 0,0 0 1 16,7 0-2-16,-7 5-4 0,0-5-6 0,0 0-2 0,0 0-4 15,0 0-6-15,9 0-8 0,-9 3-8 0,11-3-7 16,5 6-8-16,-7-6-8 0,8 4-10 0,9 2-10 0,-9-2-12 16,9 2-9-16,9-6-7 0,0 4-7 0,8-4-10 0,1 0-1 15,-1 0-1-15,0 0-1 0,1 0 1 0,8-4-3 0,-8-2 0 16,-1 2 0-16,1 4 3 0,-10-6-5 0,9 2 0 16,-15 4-1-16,5-6-2 0,-6 6 1 0,-9-3-2 15,-2 3 2-15,-8 0-2 0,10 0 2 0,-9-5-1 0,-9 5-3 16,8 0 2-16,-8 0 0 0,0 0 1 0,0 0-6 0,0 0-13 15,0 5-36-15,-8-5-75 0,-1 0-86 0,1 0-86 0,-2-5-101 16,10 5-157-16,-8-5-110 0,0 0-61 0,-10 5-9 16</inkml:trace>
  <inkml:trace contextRef="#ctx0" brushRef="#br0" timeOffset="90192.95">12226 16710 427 0,'-8'6'365'0,"-2"-2"-135"15,10 1-84-15,0 0-45 0,0-5-19 0,0 5-10 0,10-5-1 16,-2 5-1-16,1-5 1 0,7 0-3 0,12 5-8 0,-2-5-11 16,-1 0-11-16,11 0-7 0,-2-5-6 0,-9 5-3 15,10-5-4-15,1 5-1 0,-2-5-2 0,1 5-1 0,0-5-3 16,-9 5 0-16,8 0-3 0,-6-5-1 0,-13 5-2 0,12 0-1 16,-9 0-2-16,0 0 0 0,-2 0 2 0,-8 0 5 15,2 0 6-15,-2 5 8 0,1-5 11 0,-9 0 11 0,8 0 16 16,-8 0 16-16,0 0 13 0,0 0 8 0,0 0 1 0,0 0-3 15,0 0-10-15,0 0-9 0,0 0-17 0,0 0-16 16,-8 0-20-16,8 0-16 0,0 0-28 0,-9 0-40 0,9 0-41 16,-8 0-45-16,-2-5-46 0,10 5-55 0,0-4-72 15,-8-2-117-15,8 3-90 0,-8-3-27 0</inkml:trace>
  <inkml:trace contextRef="#ctx0" brushRef="#br0" timeOffset="93871.31">17193 13624 72 0,'-8'0'292'15,"8"0"-84"-15,0-5-74 0,0 5-49 0,0 0-24 0,0 0-14 16,0-5-5-16,-8 5-3 0,8 0 4 0,0 0 2 0,0-5 3 16,0 5 0-16,-10 0-2 0,10 0-3 0,0-5 2 0,-8 0 0 15,8 5 0-15,0-6 1 0,0 3-3 0,-9-4 0 0,9 4 0 16,0-2-1-16,-8 0 3 0,8 0 2 0,0 0 1 16,-10 0 2-16,10-5 9 0,-8 7 10 0,8-9 12 0,-9 3 16 15,0-1 19-15,9 0 17 16,-7 0 2-16,7 0-2 0,0 0-11 0,0-3-10 0,7 3-10 15,-7-6-16-15,9 6-22 0,-9-3-24 0,9 3-3 0,-1-6-7 0,-8 7-3 16,10 0-4-16,-2-6-5 0,1 5-2 0,9 0-5 0,-10 0 0 16,9 1-7-16,0 4 1 0,-8-4 0 0,8-1-3 0,1 4 0 15,-1 1-2-15,-9 0-1 0,10 5 1 0,0 0-2 0,-11 0 1 16,10 5-1-16,-6 0 2 0,-2 1 0 0,9 4 1 16,-11-1 1-16,2 5-1 15,-1 1 3-15,2 5 0 0,-2-1 1 0,9 0-3 0,-8 2 0 0,-1 3 1 0,10-4-10 0,-9-1 5 16,-1 1 1-16,1-6 0 0,0 5 1 0,8-7 1 15,-9 1 0-15,2-3-1 0,-3 0 9 0,2-2-3 0,9 2-2 16,-9-10 3-16,0 6 4 0,-1-1 5 0,1-5 8 0,9 0 5 16,-10 0 4-16,1-5 5 0,8-1 1 0,-8 3-1 15,8-7-5-15,0 0-5 0,1-5-6 0,-10 2-5 0,10-3-6 16,-1 1-4-16,1-5-2 0,-10 6-7 0,10-1 0 16,-11-5-5-16,3 6-20 0,-1 0-51 0,0-1-66 0,-1 5-73 15,0-5-79 1,2 1-98-16,-10 4-184 0,8 0-81 0,-8 5-35 0</inkml:trace>
  <inkml:trace contextRef="#ctx0" brushRef="#br0" timeOffset="94251.2">17211 14229 89 0,'0'0'463'0,"0"-5"-124"0,-9 1-124 0,9 4-76 0,0-6-39 15,9-3-17-15,-9 4-12 0,0 0-6 0,8-5-6 16,-8 0-9-16,9 0-4 0,0-3-8 0,8-3-11 16,-8 6-7-16,8-3 0 0,-9-7 3 0,10 4 2 0,0 3 1 31,-1-2 1-31,1 0 1 0,-2 0-1 0,2 0-2 0,9 6-4 15,-11-6-3-15,2 5-4 0,8-5-1 0,-9 6-2 0,9 5 0 16,-9-7-1-16,0 1 0 0,10 5-2 0,-9 2-1 16,-1-4-1-16,1 7-2 0,8 0 0 0,-9 0-2 0,0 0 0 15,0 7-1-15,1-4-1 0,-10 2 0 0,10 5 1 0,-1 1-1 16,-9-1-1-16,2 3 3 0,-2-3 0 0,1 5 1 16,0-1-1-16,-9 1 1 0,7 0-1 0,-7 0 0 15,10 0-2-15,-10-2-1 0,9 3-3 0,-9-6-2 0,0 3-18 16,9-7-32-16,-9 3-43 0,0-9-74 0,0 0-150 0,0 0-99 15,8-5-77-15,-8 1-41 0</inkml:trace>
  <inkml:trace contextRef="#ctx0" brushRef="#br0" timeOffset="94663.02">18166 13330 304 0,'-8'-10'572'0,"8"6"-83"0,0-1-180 16,0 5-119-16,0-5-72 0,0 5-42 0,8 0-20 0,-8 0-7 15,0 5 3-15,17 4 8 0,-8 1-2 0,0 5 4 16,8 5 1-16,-9 4 0 0,11 1-2 0,-3 3-3 0,2 7-6 16,6-1-7-16,-4 0 1 0,-4 4-1 0,2 3-5 0,8-3-4 15,-9 3-7-15,0-2-2 0,1-1-6 0,8 1-4 16,-8-6-4-16,-2 6-1 0,3-9-1 0,-1 4 2 15,-2-4 13-15,2-1 14 0,-2-5 18 0,-6-3 21 0,-2-6 24 16,1-2 20-16,0 3 16 0,-1-6 12 0,1-1 1 0,-9-5-4 16,8-4-14-16,-8-4-17 0,10-5-19 0,-10-1-17 0,8-10-3 15,-8 1-6-15,8-7-7 0,-8-2-3 0,0-2 0 16,10-4 2-16,-10 1 0 0,0-7-6 0,0 1-11 0,0-2-7 16,0 3-3-16,7-6-9 0,-7 6-6 0,0-7-3 0,0 0-4 15,0 7-2-15,0-1-3 0,0 0-8 0,0 10 0 16,0 0-2-16,0 0-3 0,0 4-6 0,0 5-19 0,0 1-29 15,0 0-29-15,0 3-52 0,0 6-131 0,0-3-132 0,10 3-183 16,-3 0-152-16,3 0-95 0,-10 4-31 0,10-2-5 0</inkml:trace>
  <inkml:trace contextRef="#ctx0" brushRef="#br0" timeOffset="95027.97">18730 12783 197 0,'11'-24'590'0,"-4"3"-12"0,1-2-174 0,10 5-96 16,-9-4-46-16,17 3-11 0,-9-1-9 0,0 6-10 15,0 4-6-15,9-5-18 0,0 5-27 0,-8 6-47 0,9 4-42 16,-12 0-41-16,5 4-27 0,-3 6-13 0,-10 5-5 0,3 5-1 16,-2 4-3-16,-8 1 3 0,0 9 0 0,0 0-1 15,0 4-1-15,-8 3 0 0,-2-3-1 0,3 6-1 16,-10-5-1-16,7 1 1 0,0-7-3 0,3 3 2 0,-1-3 0 15,8-4 2-15,-10-4 0 0,10-1 2 0,0-4 7 0,0-5 4 16,0 0 8-16,10-2 6 0,-2-3 3 16,-1 0 7-16,3-4 4 0,8-2 3 0,-2 1-1 0,2-1-5 0,8-8-4 15,1-1-5-15,7 1-2 0,-8-2-5 0,8-4-5 0,-7 0-6 16,8-3-3-16,0-2-3 0,-1 0-2 0,1 0-1 0,-1 0-3 16,-6 1 1-16,5-6 0 0,2 5-1 0,-9 2-1 15,9-3 0-15,-18 1 0 0,9 1 0 0,-9 4-3 0,1 0-9 16,-9 6-20-16,0-2-50 0,-2 2-95 0,3-1-106 0,-10 5-111 15,0 0-169-15,0 0-127 0,-10 5-78 0,3-1-35 16</inkml:trace>
  <inkml:trace contextRef="#ctx0" brushRef="#br0" timeOffset="96517.3">6053 14893 179 0,'8'-4'479'0,"-8"4"-154"16,0-6-143-16,8 6-78 0,-8 0-33 0,0-4-11 0,0 4-5 16,0 0-2-16,0 4 2 0,0-4 2 0,0 0 5 15,0 6 11-15,0-2 9 0,0 7 10 0,-8-2 10 0,0 6 10 16,8-5 20-16,-9 10 20 0,-8-2 18 16,7 3 0-16,-15 2-7 0,0 7-12 0,-3 0-5 0,-6 4-3 15,-10 0-10-15,1 4-13 0,-10 6-16 0,2-5-12 0,-20 6-12 16,2 3-9-16,0-3-8 0,-9 8-8 0,-9-4-15 0,1 4-10 15,-11 1 0-15,12 5-4 0,-3 0 2 0,1 0-4 0,8 0-2 16,2-6-1-16,8 1-1 0,-2-6 0 0,20-3-7 0,-2-2 0 16,1-9-3-16,18-4 0 0,-1-2 0 0,0-2-2 15,19-3 4-15,-11-7-1 0,10 3 0 0,8-5 1 0,-9 1 1 16,18-5 0-16,-8 4-2 0,8 1 2 0,0-6-1 0,0 7 1 16,8-6 0-16,-8 3 0 0,18 3-2 0,-2 4 0 15,2-7 1-15,9 13-3 0,8-3 1 0,0 2-2 0,-1 5-2 16,9 4-2-1,9-1-1-15,1 6-2 0,-1 6 2 0,9-1-1 0,7 0-1 16,2 9-2-16,0-4 2 0,-1 5 0 0,1 0 2 0,-1-1-1 0,10 6-1 0,-11-5 2 0,2 0 0 16,-9-1 2-16,-1 2-3 0,2-7-1 0,-9 1-1 15,-3-5 0-15,-6-1-3 0,-9-3 1 0,7-6 0 0,-15 1 0 16,-1-6-1-16,1 0 0 0,-10-4 1 0,-8-7 0 0,8-3 0 31,-8 0-4-31,-9-6-1 0,9 3 0 0,-9-9 0 0,0 3-5 16,0-6-10-16,-9 0-22 0,9-9-59 0,-9 3-96 15,0-9-95-15,1-3-101 0,-1-8-152 0,0-9-142 0,1 2-88 16,-1-6-27-16</inkml:trace>
  <inkml:trace contextRef="#ctx0" brushRef="#br0" timeOffset="96897.16">5758 15905 330 0,'0'-10'543'0,"0"5"-122"0,0 5-175 0,0 5-95 15,7 0-37-15,-7 9-12 0,10 6-5 0,-2 5 1 0,0 3 11 16,1 1 4-16,0 11 6 0,8 4-7 0,1 4-26 16,-1 7-18-16,-8-2-14 0,16 6 0 0,-7-5-2 0,-1 5-1 15,9-6 6-15,0 1 8 0,1-5-1 0,8-1 5 0,-10-4 4 16,2-4-5-16,-2-1-11 0,10-10-1 0,-8 1-5 15,-1-6 2-15,-9-6 18 0,9-3 8 0,0-5 7 0,-9 0 6 16,9-10 7-16,-8-5 1 0,8-10-2 0,0-4-3 0,-10-4-13 16,11-13-10-16,-10-7-6 0,1-6-3 0,-10 0 5 0,10-10 3 15,-9-4 5-15,-9-1 0 0,0 1 0 0,0-5-2 16,-9-5-5-16,1-2-3 0,-2 3-5 16,2 3-11-16,-10-3-6 0,1 3-7 0,10 0-5 0,-13 10-2 0,4 1-1 15,7 9-6-15,-8 0-6 0,-1 11-4 0,10 3-4 0,-1 6-8 16,0 3-20-16,9 8-41 0,-8 3-41 0,8 7-53 0,8 1-109 15,1 7-108-15,0 7-121 0,8 1-229 0,0 11-96 16,1 2-37-16,-2 8-9 0</inkml:trace>
  <inkml:trace contextRef="#ctx0" brushRef="#br0" timeOffset="97989.28">6816 17326 352 0,'0'0'263'0,"-9"0"-88"16,9-5-62-16,-8 5-32 0,8 0-15 0,-9-4-3 0,9 4 4 0,0-6 6 0,-9 6 4 15,1-4-2-15,8-2-4 0,-9 1-5 0,0 0 2 0,1 1 2 16,8 0-1-16,-9-7 1 15,1 1 0-15,-2 0 1 0,10 6 1 0,-7-5 3 0,-2-1-6 0,9 0-7 0,-11 0 3 16,11 4 2-16,-7-4 7 0,7 2 1 0,0-2-3 0,-10 0 0 16,10 0 6-16,0-5 7 0,0 5-2 0,0 1-5 15,0-5-13-15,-7-2-4 0,7 3-2 0,0 3 1 0,0-6-2 16,0 2-3 0,0 0-5-16,0-1-2 0,7-1-2 0,-7 7 0 0,0-6 2 0,0 1-7 0,10-1-9 0,-10 5-7 15,7-3-6-15,-7 3-3 16,11-1-6-16,-11 1-5 0,9 5-3 0,-9-5 0 0,7 7-1 0,-7-3 1 0,10 0 0 0,-10 2-2 15,8 4 0 1,-8-4 1-16,9 4 0 0,-9-6-3 0,8 6 1 0,1 0 0 0,0 0-1 0,-1 0 2 0,1 6-2 16,0-2-1-16,-1 0 2 0,1 2 0 0,0 0 0 15,8 4 1-15,-8-2-2 0,0 7-2 16,-1 1-1-16,9-3 3 0,-7 7 0 0,-1-1 1 0,-2 1-1 16,4 5 0-16,-4-1 1 0,2 0 1 0,0 0 0 0,-9-3 0 15,8 2 0-15,1 2-1 0,-1-5 2 0,2-2 1 0,-2 3 2 0,0-1-1 16,2-6-1-16,-2 0 1 0,9-4-2 0,-8 5 2 15,0-6-2-15,9-4-2 0,-11 5-4 0,10-4 2 0,-7-2-4 16,7-4 2-16,1 0 0 0,-1 0-3 0,-1-4-1 0,3-2 0 16,-2-4-3-16,1 0-3 0,-1 2 4 0,0-3-6 15,0-3 1-15,1-5 2 0,-1 4 2 0,-8-6 5 0,0 8 1 16,-1-7 3-16,1 0 1 0,-9 0 4 0,9 7 0 0,-9-8-1 31,0 3 0-31,0 2 1 0,-9 2-1 0,9-5-1 0,-9 4 2 0,9 0 1 0,-8 5-1 0,-1-4-1 0,9 8 0 16,-9-3 0-1,0 4-2-15,9-5 1 0,-8 5-2 0,8 5-2 0,-9-5 2 0,9 5 1 0,-9 0-2 0,1 5 1 32,8 0 2-32,-9 0 0 0,9 5 0 0,-9-1 0 0,9 6 0 15,-8 0 0-15,8 0 0 0,0 0-2 0,0 4 2 0,0 1-1 16,0-7 0-16,8 7 0 0,-8-4 0 0,9 2 0 0,-9-3-1 16,9 5 0-16,-1-5 0 0,10-1 1 0,-10-4 1 15,1 5-1-15,9-5 1 0,-10-2-2 0,10 2 1 16,-1-4-2-16,-7-2-3 0,7 2-6 0,0-6-5 0,-1 0-4 15,2-6-2-15,8 2-3 0,-9-6-3 0,1 1-3 0,-10-1 1 16,10 0 1-16,-2-6 5 0,-6-2 0 0,-2 3 0 16,1 0 2-16,1-5 5 0,-2 2 4 0,-8-3 2 0,0 3 3 15,8-2 2-15,-16 0 2 0,8-1 3 0,0 3 2 0,-8-6 0 16,-2 9 0-16,10-5 0 0,-9 0 0 0,1 7 1 0,-2-3 3 16,3 3-1-16,-2 3 3 0,0-2 0 0,0 4 0 15,1 2 0-15,8 2 1 0,-8-2-1 0,-2 6-3 16,10 6-1-16,-8-2 0 0,8 6-1 0,-9 0-1 0,0 6 0 15,9-3 1-15,0 7-1 0,0-1 2 0,0 1 0 0,0 5 1 16,9-1-2-16,-9 6-1 0,9-7-1 0,-9 6 0 16,8 1 1-16,-8 4-1 0,10-4-1 0,-2 4-1 0,0-4 1 15,1 3-1-15,0-4-3 0,0 1-11 0,-2-1-20 0,3-4-18 16,-2-1-26-16,11 1-31 0,-3-11-28 0,2 0-29 0,-1-4-32 16,10 1-31-16,-10-16-48 0,8-1-94 0,1-4-109 15,-8 0-48-15</inkml:trace>
  <inkml:trace contextRef="#ctx0" brushRef="#br0" timeOffset="99001.95">6895 15387 173 0,'-10'0'372'0,"10"0"-113"15,0 0-86-15,0 0-44 0,-8 0-19 0,8 0-8 0,0-6 4 16,0 6 0 0,0 0-2-16,0 0-5 0,0 0-3 0,8-4-5 0,-8 4-6 0,0-5-6 0,10 5-10 0,-10-4-3 31,9-2 4-31,9 2 1 0,-11-2 5 0,2 2 4 0,8-2 13 16,0 2 12-16,-7-2 9 0,6 6 4 0,2-3-2 0,-1 3-2 0,1 0-10 0,0 0-11 0,-2 3-18 0,2-3-16 15,-1 10-13-15,1-4-11 0,-1 4-8 0,-1 4-3 0,-6 1 0 31,-1 5-1-31,0-1 1 0,-1 0 0 0,-8 11-2 0,0-5-2 0,-8 4-1 0,-1 4-2 0,0 2-2 0,-8-1 1 32,-1 0 3-32,0-4 3 0,3 4 3 0,-5-1 8 0,-4-2 6 0,6-3 2 0,0 3 2 0,-7-8 0 0,7 2-3 15,0-6-4-15,10 0-4 0,-9 2-6 0,8-6-5 0,0-2-3 16,2-3-4-16,-4 0-1 0,11-1 1 0,0 1 0 16,0-5 4-16,0 0 2 0,11 0-2 0,-4 0 3 0,2-5-2 15,8 6 0 1,10-2-4-16,-11-4 1 0,19 0-1 0,-9-4-4 15,8-2-2-15,1 6-4 0,1-5 1 0,7-5-2 16,-8 5 2-16,-1 2-1 0,1-7-2 0,9 4 0 0,-10-4 0 16,1 6-1-16,0-2 1 0,-9 2-2 0,0-2-1 0,0 3-1 15,-10 3 1-15,2-6-1 0,1 6 0 0,-11-6 1 0,0 6-1 16,1 0 0-16,-9 0 0 0,9 0 1 0,-9 0-2 16,0 0 1-16,0 0-2 0,0 0-1 0,-9 0-4 15,9 0-10-15,-9 0-29 0,9 0-77 0,-8 0-108 0,8 0-118 16,0-8-193-16,-8 2-131 0,8-8-94 0,0 4-45 0,0-9-5 15</inkml:trace>
  <inkml:trace contextRef="#ctx0" brushRef="#br0" timeOffset="99525.5">7782 15069 359 0,'-20'0'508'0,"12"-4"-186"0,0 4-143 0,-2 0-73 0,2 4-35 15,8-4-17-15,0 0-5 0,-8 5-1 0,16 1 2 16,-8 3 5-16,8 1 12 0,2-2 3 0,-2 7 4 0,9 1 5 15,9-2 7-15,1 5 10 0,-1 1 11 0,8 0 9 0,1 4 3 16,9 1 1-16,-1 5 1 0,-1-1 2 0,3 0-1 0,7 4-7 16,0 2-15-16,10 1-14 0,-4 2-16 0,4 1-11 15,-1 0-3-15,7 0 1 0,3 6-2 0,7-2-2 0,-9 0 3 16,10 2 0-16,-10-2 0 0,10 1-6 0,-9 0-10 0,-10 1-13 16,9-1-11-16,-7-1-8 15,-11 1-2-15,2-5-3 0,-2 6 1 0,-7-2 0 0,-1-4 1 0,-8 5 2 0,-1-5 6 16,-8 1 4-16,1 4 3 0,-1-5 1 0,-18 6 4 0,10-4 3 15,-18 0 0-15,0 2 1 0,-9 1 0 0,0 5 2 16,-8-5 1-16,-9 1 3 0,-18 3 4 0,10 1 0 0,-19 5 4 16,1-5-1-16,-8 5-1 0,-9 4-2 0,-1 1-1 15,-8-2 1-15,9 8-2 0,-18-2 3 0,8-4 3 0,2-1 2 16,6 1 0-16,2-2 1 0,0-2 0 0,7-6-7 0,11 0-7 16,-2-5-7-16,19-5-8 0,-1-6-9 0,9 2-2 15,1-1-6-15,7-4-14 0,0-6-19 0,11 1-22 0,-3-6-25 16,10 0-58-16,0-5-111 0,0 1-113 0,0-5-144 0,0-4-195 15,10-6-101-15,-3 0-45 0,2-6-7 0</inkml:trace>
  <inkml:trace contextRef="#ctx0" brushRef="#br0" timeOffset="100491.62">14076 15636 280 0,'0'0'461'16,"0"-5"-127"-16,0 5-114 0,0-5-56 0,0 0-27 15,0 0-4-15,0 0 7 0,0 1 13 0,0-6 3 0,7 0-7 31,-7 0-8-31,11-5-10 0,5 1-5 0,-5 0 5 0,5-6 7 16,1 6 1-16,0-1 4 0,1-5 9 0,-1 7-1 16,1-9-4-16,-2 8-15 0,11-5-22 0,-10 3-28 0,11 7-20 15,-13-5-16-15,12-2-14 0,-1 6-9 0,-9 7-8 0,9-2-3 16,-8 0-5-16,8 5-2 0,-10 5-1 0,2 0-1 16,-1 8 2-16,10 3 0 0,-11 3 1 0,3 5-4 0,-1 5 2 15,-1 1 0-15,-9 3 0 0,1 8-2 0,-1 2-2 0,-8 1-1 16,0 10 1-16,0-5 3 0,-8 4 2 0,-1 1 2 15,-9 5-1-15,2-5 1 0,-12-1-1 0,3 2-1 0,-1-7 1 16,-1-4 0-16,-7-1-2 0,8-4-2 0,-8-3-2 16,7-2 3-16,-8-10 2 0,0 1 1 0,10-6 0 0,-10-4-1 15,9-7 3-15,0-2 2 0,0-2 5 0,0-4 0 0,1-4 3 16,-2-5 3-16,9-1 3 0,-7-10 2 0,7 5 2 0,9-9 2 16,-8 5-1-16,8-11-2 0,1 5-1 15,-1 1-1-15,9 0-2 0,0 0-3 0,0-1-5 0,0 5 2 0,0 1-3 16,9 4 0-16,-9 0-1 0,17 6-3 0,-8-1-2 15,8 6-2-15,1-2-1 0,7 6-3 0,11 6-1 0,-9-2-1 16,6 11-1-16,2-1 1 0,8 1 1 0,0 9 1 0,1-4 2 16,-1 10 0-16,1-7-2 0,-1 6-2 0,1 1-4 0,-1 4-3 15,1-4-1-15,-9 4-3 0,8-4-3 0,-9-1-5 0,9 0-2 16,-8 0-6-16,-9-5-6 0,10 1-7 0,-11 0-12 16,1-6-30-16,0-4-69 0,-8-1-98 0,8 0-100 0,-9-8-142 15,9-6-166-15,-9 0-91 0,8-6-52 0,-5-4-4 0</inkml:trace>
  <inkml:trace contextRef="#ctx0" brushRef="#br0" timeOffset="101207.47">16316 14732 238 0,'0'-10'436'15,"0"10"-146"-15,9-9-111 0,-9 3-55 0,0 6-23 0,0-4-10 16,0-2-10-16,0 6-5 0,0 0-5 0,0 0-8 0,0 0-7 16,0 0-11-16,-9 0-7 0,9 6 0 0,-8-2 6 15,-1 6 10-15,0 5 16 0,1-5 21 0,-10 9 22 0,1-4 19 16,-1 9 13-16,1-4 4 0,-10 0 9 0,2 4 3 0,-10 1-4 15,9 5-5-15,-8-7-12 0,-10 6-4 0,9 1-11 16,2 4-13-16,-4-4-16 0,-6 4-16 0,8-4-14 0,1 3-14 16,-1-4-7-16,1 0-17 0,-1 1-4 0,9 0 0 0,-9-6-2 15,9 1 1-15,0 4 1 16,0-6-2-16,0 3-2 0,0-7 0 16,8 0-3-16,0 1-2 0,-7 0-3 0,15-5-2 15,-6-1-2-15,-2-4-1 0,10 4-1 0,-1-4 0 0,0 0 0 16,1 0 0-16,-1-1 0 0,9 1 2 0,-8 0 2 0,8 0 0 15,0 4 3-15,8-4 3 0,1 5-1 0,-1-1 1 16,1 1-2-16,0 5-3 0,8-5-1 0,0 9-3 0,1-6-1 16,7 7-4-16,2 5 2 0,8-1-3 0,-9 0 0 0,8 6 2 15,0-1-2-15,11 6 1 0,-2-1-1 0,1 0 0 0,-1-1-1 16,9 7 2-16,1-6 2 0,-2 0-3 0,10 4 3 16,-9-3-1-16,9 3 1 0,-10-3 0 0,2-2 3 0,-1 1-6 15,-9-4-1-15,1-1 0 0,-1 0-1 0,1-4-1 16,-1-2-2-16,-8 1 1 0,0-4-3 0,-10-5 5 0,2-1 0 15,-1-4-1-15,-9 0 0 0,1-5 4 0,0-1-1 0,-10-3-7 16,0-2 3-16,-8 1 1 0,9-5 1 0,-9 5 1 16,0-5 2-16,0-5-6 0,-9 5-8 0,1-5-6 0,8-5-20 15,-17 1-60-15,17-1-96 0,-9-5-98 0,1-3-109 0,-2-8-177 16,10 1-118-16,-8-8-77 0,8 3-33 0</inkml:trace>
  <inkml:trace contextRef="#ctx0" brushRef="#br0" timeOffset="101620.03">16622 15524 77 0,'0'-15'600'0,"-11"6"6"15,11-1-167-15,0 5-161 0,0-5-88 0,0 10-51 0,0-5-12 16,0 5 5-16,0 5 14 0,0-1 9 0,0 7 9 15,11 3 3-15,-4 6-11 0,-7 4-15 0,8 5-18 0,10 5-21 16,-9 1-22-16,-1 4-11 0,10 0-7 0,-9 5-8 16,8 1-2-16,0-2-8 0,1 1-10 0,-2 0-7 0,10-1-8 15,-8 1-3-15,-1-4-8 0,1-1 0 0,7-5-2 0,-6-1 1 16,-1-3 1-16,-1-5 4 0,-1-1 2 0,-7-5 5 0,9-4 5 16,-10 0 6-16,0-5 11 0,-8-5 12 0,10-1 10 15,-2-4 3-15,1-4 5 0,8-6 2 0,-8-10 6 0,9 1 4 16,-11-11-4-16,11-4 0 0,-9 1-1 0,1-6 2 0,-3-1 0 15,11-9-3-15,-10 0-7 0,-8 0-8 0,10-4-7 16,-10-1-10-16,0-4-11 0,8 4-7 0,-8 0-3 0,0 0-2 16,0 5 2-16,0 1 7 0,-8 3 4 0,8 6 2 15,0 0 4-15,0 6-4 0,-10 3-2 0,10 6-1 0,0 0-7 16,0 3-9-16,-8 7-9 0,8-1-10 0,0 5-18 0,0 6-34 16,0-6-48-16,0 10-51 0,8-5-48 0,-8 10-108 15,10-1-123-15,-2 2-133 0,9 3-224 0,1 1-79 0,-1 0-19 16,0 4 1-16</inkml:trace>
  <inkml:trace contextRef="#ctx0" brushRef="#br0" timeOffset="102047.11">17497 15069 7 0,'0'-10'569'0,"0"6"2"16,0-6-160-16,0 5-121 0,0-5-51 0,0 0-8 0,9 6 8 16,-9-5 9-16,9-1 2 0,-1-1 3 0,1 6-19 0,9-5-31 15,-2 7-48-15,2-4-51 0,0 4-41 0,-1-3-31 16,-9 6-15-16,10 0-10 0,0 6-2 0,-10 4-7 0,9-2-1 15,-8 2 1-15,-9 11 0 0,0-3 2 0,0 7 2 0,0 5 0 16,-17 4 0-16,8 0 1 0,-8-1-1 0,-10 2-2 0,10-1 2 16,-9 6-1-1,-1-6-1-15,10 0-1 0,-8-5 1 0,7 5 2 0,1-3 1 0,-9-8 4 0,17 2 1 16,0-6 2-16,1 0 2 0,0-5 4 0,8-4 4 0,-10 0 4 16,10-5 4-16,0 5 3 0,0-10 3 0,0 4 2 0,10-4 0 15,-10 6 1-15,16-6-4 0,2-6-5 16,8 2-5-16,0 0-5 0,0-7-6 0,8 1-5 0,10 0-10 0,-9-4-16 15,8 0-36-15,-8-1-95 0,10-4-114 0,-3-1-130 0,2 2-236 16,-1-8-104-16,-9 7-60 0,1-7-35 0</inkml:trace>
  <inkml:trace contextRef="#ctx0" brushRef="#br0" timeOffset="102695.51">17905 14581 444 0,'0'0'439'16,"-8"0"-140"-16,8 0-101 0,-9 0-46 0,9 0-18 0,0 0-1 15,-8 0 5-15,8 0 0 0,0 0 2 0,0 0-8 16,0 4-7-16,8 1-7 0,-8-5-2 0,0 7 3 0,9 1 10 16,-9 2 13-16,8 0 10 0,1 5 2 0,0-1-3 0,-1 1-8 15,10 5-15-15,-10-2-22 0,10 7-20 0,-1-5-29 0,8 9-7 16,2 0-8-16,0 1-7 0,-1-1-7 0,9 6-2 16,-1-1-3-16,9 4-5 0,1-4 11 0,6 6-6 0,12-6 0 15,-1 4 3-15,8 2 1 0,10-5-2 0,-10-2 1 0,11 6 1 16,-12-4-6-16,1 3-4 0,10 1-6 0,-9-4-4 15,-10 4-6-15,1-4-1 0,-1-1-2 0,1 4-4 0,-8-9 1 16,-10 6 3-16,0-6-1 0,-8 1 1 0,0-1 1 0,0-5 1 16,-9-3 2-16,-9-3-2 0,0-2-1 0,-8-2 0 15,0-5 1-15,-1 1 1 0,1-5 0 0,-1 5 3 0,-8-5 2 16,0 1 4-16,0-6 2 0,-8 4 0 0,8 2 2 16,-9-3-1-16,1 2 2 0,-10 0-2 0,1 5 0 0,0 0-3 15,-1 5-1-15,-8-1-1 0,1 6 4 0,-2 4-2 0,-8 5-3 16,-8 5 0-16,0 6 0 0,-1 4 0 0,-8 5-1 0,0 10 0 15,-9-1-6-15,-8 6 1 0,0 4 1 0,-10 0-1 16,1-1 0-16,1 8-2 0,-11-7 1 0,1-4 2 0,0-2 0 16,9-1-2-16,-9-4-2 0,9-8-8 0,0 5-19 0,-1-6-45 15,10-4-129-15,8 1-141 0,10-1-256 0,7-11-119 16,9 2-87-16,17-1-46 0,3-10-15 0</inkml:trace>
  <inkml:trace contextRef="#ctx0" brushRef="#br0" timeOffset="-194373.87">20824 11806 343 0,'-9'-5'312'16,"9"5"-98"-16,-10-4-66 0,2 4-31 0,-1-4-14 0,9 4-2 0,-8-6 3 15,-1 6 1-15,9 0 0 0,-9 0-2 0,9-6-3 0,-8 6-3 16,8 0-4-16,-9 0-1 0,9 0-1 0,0 0 1 0,0 0 0 16,-9 0-3-16,9 6-4 0,0-6-5 0,0 0-8 15,0 6-10-15,0-6-10 0,0 4-11 0,0-4-4 0,0 4 6 16,0 6 16-16,9 0 16 0,-9 5 14 0,0-1 19 0,9 6 15 15,-1 4 8-15,-8 1 4 0,9 4-11 0,0 0-19 16,-1 0-16-16,1 7-16 0,-1-3-16 0,2 1-15 0,-1 6-7 16,9-2-5-16,-11 7-2 0,2-2-2 0,0 7 2 15,-1-1 0-15,9 3-4 0,-7 2 6 0,-2 4 0 0,10 1 2 16,-1 5 2-16,-9-5 1 0,10 4-2 0,0 2 3 0,-2-3 1 16,2 7-3-16,-1-6-1 0,1 10-3 0,-1 1 0 15,9-1-3-15,0 5-3 0,0 1-5 0,0-1-2 0,0 5-4 16,0-1-2-16,0 1-3 0,-1 6-3 0,12 8 1 0,-20-3 1 15,9 7 1-15,-1 7 0 0,-7-6 1 16,8 10-1-16,-9 6 2 0,1-1-2 0,0 0 0 0,-11 5 2 0,12-4 2 16,-2 4 1-16,0-4 4 0,9-7 8 0,-8 12 7 0,8-6 7 15,0 0 3-15,-9 5 3 0,8 1 4 0,2-1 1 0,-1-1-1 16,-9 2-7-16,10 3-6 0,-2-4-3 16,-7 1-5-16,-1 3-6 0,9-3-2 0,-8-1-4 0,7 1 0 15,-7-2-2-15,7-4-2 0,2 1-3 0,-10-1-2 0,9 0-1 16,-8-5-3-16,8 1-1 0,-9-6-2 0,1 2-2 0,-1-8-1 15,1 1 1-15,-2-4 0 0,-7 1 2 0,10-6 0 0,-12-6 0 16,2 2 0-16,-9-12 2 0,9-3 0 0,-9 0 1 0,0-12-2 16,8-3-1-16,-8-5-7 0,-8-6-16 0,8-9-24 0,0 0-35 15,-9-4-31-15,9-10-43 0,-9-6-95 0,2-9-125 16,-3-5-123-16,10-15-157 0,-9-4-118 0,9-16-66 0,0-14-24 16,0-9 11-16</inkml:trace>
  <inkml:trace contextRef="#ctx0" brushRef="#br0" timeOffset="-193393.39">20962 12475 163 0,'-9'-14'368'15,"9"4"-104"-15,-8-5-86 0,-1 5-50 0,1 6-25 16,-1-6-14-16,0 1-8 0,1 3-2 0,-2 2-1 0,2 4-1 16,-1 0-2-16,9-6-7 0,-8 6-6 0,-1 0-9 0,0 0-6 15,9 0-8-15,0 0-10 0,0 6-6 0,0-6-3 16,0 4 4-16,0-4 6 0,9 6 9 0,0-2 10 0,8-4 12 16,9 5 11-16,0-1 8 0,0-4 10 0,8 0 4 15,10 0 6-15,0 0 7 0,7 0 4 0,10 0 7 0,-8 0 7 16,8 0 3-16,8 0-1 0,0 0-2 0,1 0-5 0,8 0-9 15,8 0-9-15,2 0-13 0,-1 0-13 0,7-4-12 16,11-1-12-16,-10 5-5 0,11-4-12 0,-3 4-7 0,-7-6-7 16,-1 6-6-16,0-4-3 0,1 4-4 0,0-6-2 0,0 6-1 15,7-4 2-15,-6-2 1 0,-2 3 1 0,9-4 0 16,0 7 1-16,0-3 0 0,1-2 1 0,7-2-3 0,1 7-4 16,0-8-3-16,10 2-2 0,-12 2-2 0,11-2-2 0,-1-3-1 15,2 4 2-15,6-5 1 0,-7 1 1 0,-1-1 3 0,1 0 1 16,9-4 1-16,-10 4 0 0,11 1 1 0,-12-1-2 15,2-1-2-15,-1 2-1 0,-7 0-2 0,-2 3-1 16,1-4 1-16,-9 6-1 0,0-6 0 0,9 1 1 0,-18 3 3 16,10-3 1-16,-1-2 4 0,-9-3-1 0,9 4-1 0,10-4 0 15,-11-1 1-15,11 0-1 0,7 0 0 0,-8 2-2 0,9-3-2 16,-10 1-1-16,1 1 2 0,1-6-2 0,7 6 0 16,-17-1 0-16,9-5 4 0,-9 6-8 0,0-1 5 0,1 1-1 15,-1 4 2-15,-9-5 1 0,-1 5 2 0,3 2 0 0,-2-2-2 16,2-1 7-16,-2 6-4 0,-8-5-1 0,9 5-3 15,-9-3 0-15,-1 2 0 0,1-4-4 0,1 6-1 0,-2-6-2 16,0 5 3-16,1-5 3 0,0 4 3 0,7-4 0 16,3 2 1-16,-3-2 3 0,12 0 0 0,-3 5-1 0,12-5 2 15,-3 4-2-15,0-2-2 0,2 3-2 0,8 0-2 0,-10 0-1 16,-8 5 0-16,9 0-1 0,-9 0-2 0,-8 5-1 16,7-5 2-16,-6 5 1 0,-2 0 3 0,9 0 0 0,-8-2 2 15,-1 3-1-15,0-1 1 0,10 0 0 0,-9-5-2 0,-1 5 0 16,-1-5-3-16,-5 5-1 0,-12-5-1 0,-7 0 3 0,0 0 0 15,-10 0-6-15,-17 0 4 0,1 0 0 0,-9 0 4 16,-8 0 0-16,-2-5 1 0,-8 5 1 0,-8 0 0 0,0 0 8 16,-1 0-4-16,-8-5-5 0,-8 0-17 0,-10 5-55 0,1-5-107 15,-18-4-111-15,0 4-141 0,-8-5-200 0,-1 5-119 16,-17 0-59-16,2 0-18 0</inkml:trace>
  <inkml:trace contextRef="#ctx0" brushRef="#br0" timeOffset="-191603.76">23202 13369 239 0,'0'-4'404'0,"-8"-1"-137"0,8 5-109 0,0-5-56 0,-9 0-24 16,9 0-9-16,0 5-2 0,0-5 1 0,0 5 4 0,0-5-2 16,0 5-4-16,0 0 1 0,0-5-3 0,0 5 1 15,0 0 4-15,-8 0 8 0,8 0 7 0,0 0 8 0,0 0 5 16,0 0-3 0,0 0 0-16,0 5-6 0,0-5-6 0,0 0-4 0,0 0-2 0,0 5 3 0,0-5 7 0,0 0 8 15,0 0 9-15,0 5 10 0,-10 0 7 0,10-5 7 0,0 5-1 16,0 0-7-16,-8 4-10 0,1-4-13 0,-4 4-14 0,4 1-12 15,-3 11-14-15,-7-7-13 0,0 6-10 0,-9-1-5 0,8 5-4 32,-8-4-4-32,0 4-2 0,0 1-3 0,1-2-2 0,-2 8 1 0,1-7 0 0,-9 5 0 0,0 1 1 15,1-1-1-15,0 0 0 0,-11 6 1 0,12-6 2 0,-11 4-4 16,9-2-1-16,0 2 0 0,0-3-4 0,0-1-1 0,10 0 3 16,-1 1-5-16,0-5-2 0,-1-7 2 0,19 2 0 0,-10-1-3 15,9 1 2-15,-8-4-1 0,17-3-3 0,-8-3 2 16,-1 0-1-1,9 5-2-15,-9-5-2 0,9 0 3 0,0 4-1 0,0-4 0 16,0 0-1-16,9 5 0 0,-9-7 2 0,9 8-1 0,-9-6 3 0,8 4 0 0,0 1 1 0,1-1 2 16,8 1 1-16,-7 5 0 15,7-6 0-15,1 11 3 0,8-7-2 16,-9 8 1-16,9-3 0 0,0 3-1 0,9 3 1 0,-9 0-1 0,8-3 0 0,0 7 1 16,10-4 0-16,0 1-3 0,-9-2-2 0,8 1-1 0,9 6-1 0,-8-6 0 0,0 6-3 15,-2-6 0-15,2 4-2 0,-1 2 3 0,0-6 0 16,1 7 2-16,-9-8-1 0,0 2 3 0,-1-2 1 0,-8 1-2 15,0-3 1-15,2-6 0 0,-13-2 4 0,3-3-2 0,-9 0-2 16,7-1 0-16,-16-4-1 0,10 0 2 0,-1-5-1 0,-9 5 1 16,9-6-1-16,-9-4 3 0,0 6 2 15,0-6 1-15,0 0 2 0,0-6-2 0,0 6 1 0,-9-4-2 32,9-1-6-32,-9 0-12 0,-1-5-18 0,10 0-25 0,-7 1-73 0,7-10-117 15,0-2-109-15,0-7-130 0,0-8-205 0,7 3-90 16,-7-1-48-16,10-5-11 0</inkml:trace>
  <inkml:trace contextRef="#ctx0" brushRef="#br0" timeOffset="-191112.89">23472 14116 288 0,'-9'-3'558'15,"9"-7"-98"-15,-8 4-155 0,8 2-82 0,0-2-32 0,0 6-8 16,0 0-5-16,0 0-6 0,0 0 0 0,0 0-13 0,8 0-23 16,-8 6-29-16,9-2-21 0,-1 2-14 0,1 7 1 15,0-3 8-15,-1 10 9 0,1-1 9 0,8 1 8 0,-8 5 4 16,9 3-8-16,-10-2-16 0,10 3-16 0,-1 0-16 0,0 1-14 15,-7-1-9-15,15 0-9 0,-17-1-2 0,10 3-2 16,-1-3-3-16,1-3 3 0,-10-1 1 0,10 1 0 0,-10-6 0 16,10-4 1-16,-9 0-1 0,-2 0 0 0,3-5-2 15,-2-1 0-15,1 1 2 0,-9-5 3 0,10 0 5 0,-2-5 5 0,-8 0 9 16,8 0 6-16,-8-5 5 0,9-5 1 0,-9-4-1 16,9-1-2-16,-9-10-2 0,9-9 1 0,-9 5-4 15,0-10-5-15,0 0-2 0,8-5 1 0,-8-5 4 0,0 4 6 16,-8 2 3-16,8-2 1 0,0 2-2 0,-9 0 0 0,9 4 1 15,-9 0 1-15,0-1-2 0,9 6-4 0,-8-1-6 0,0 6-4 16,-2-1-3-16,10 7-3 0,-9-2-5 0,1 5-6 16,8 6-6-16,0-1-7 0,-10-1-1 0,10 8-2 0,0-2-4 15,-7 5-3-15,7 0-3 0,0 0-11 0,0 5-17 0,0 0-26 16,0 5-34-16,0 0-35 0,-9 0-34 0,9 10-66 16,9-5-119-16,-9 4-99 0,7-4-94 0,3 4-155 0,7-3-85 15,-7-2-50-15,6 0-16 0</inkml:trace>
  <inkml:trace contextRef="#ctx0" brushRef="#br0" timeOffset="-190461.84">24140 13632 340 0,'0'-4'534'0,"0"0"-133"16,-8-1-137-16,8 5-72 0,0-5-31 0,0 5-10 0,0 0-6 16,0 0-3-16,0-5-4 0,0 5-9 0,0 0-22 15,8 5-26-15,-8-5-22 0,0 0-12 0,9 0 2 0,-9 5 7 16,8-5 19-16,2 5 19 0,-2-5 23 0,0 4 17 0,2-4 8 16,7 4-2-16,-9 2-9 0,10-6-10 0,0 4-15 15,-1-4-19-15,0 6-22 0,10-6-17 0,-11 0-13 0,11 0-7 16,-1 0-5-16,-9 0-4 0,9 0-1 0,0 4-2 15,-9-4 0-15,9 0-2 0,-8 6 0 0,8-2-1 0,-9-4 2 16,1 0-2-16,-1 5-10 0,-8 1 2 0,-1-6 2 0,10 4 1 16,-18-4 0-16,8 0-1 0,1 4 0 0,-1-4 2 15,-8 6 8-15,0-6-3 0,9 0 0 0,-9 4 0 0,0-4 2 16,0 6 2-16,0 0 2 0,0-3-1 0,0 2-6 0,0 5 5 16,0-1 1-16,0 3 0 0,0-2-1 0,0-2 1 0,9 2 1 15,-9 0 1-15,0 3 6 0,0-2-4 0,0 4-3 16,0-5-1-16,8 3 0 0,-8 3-5 0,0-1-1 0,10-1-5 15,-10 2-1-15,0-3 0 0,8 2-2 0,-8 6-2 0,9-8 1 16,-1 2-1-16,-8 5 2 0,9-6-2 0,-9 1 2 16,9 0-2-16,-2 0-1 0,-7 0 0 0,0-2-1 0,11-3 0 15,-11 6-1-15,7-7 1 0,-7 0 0 0,0 6-1 0,0-5 0 16,0-1 1-16,0 6 1 0,0-5 3 0,0 5 4 0,0 0-2 16,0-1 4-1,-7 0 3-15,7 7 3 0,-11 3 3 0,4 0-1 0,-2 1 0 0,0 4 0 0,1 0-2 0,-1 6 1 16,-9-6 0-16,10 0-2 0,-1 6 0 0,-8-2 1 0,0-4-2 15,8 6-2-15,-8-1 0 0,8 0-2 0,-8 1-2 32,9-5-2-32,-12 3-3 0,13-4-2 0,-11 6 1 0,10-7-1 15,-10 2-1-15,11-5-1 0,-3 5 2 0,1-7 1 16,-8-4 1-16,9 6-2 0,-2-5 1 0,2-1-2 0,-1 0 2 16,1-5 1-16,-1-2 0 0,0-2-6 0,9-1-8 0,-8-5-16 15,8 2-25-15,0-6-29 0,0 4-34 0,8-8-88 16,1 4-126-16,0-10-124 0,8-6-175 0,1-7-126 0,-2-7-77 15,12-4-29-15,-12-4 0 0</inkml:trace>
  <inkml:trace contextRef="#ctx0" brushRef="#br0" timeOffset="-189543.28">23810 13550 282 0,'-17'5'362'15,"0"-5"-107"-15,8 5-83 0,0-5-45 0,0 0-21 0,1 0-7 16,0 0-3-16,8 0-2 0,-10 0-1 0,10 0-8 16,0-5-7-16,0 5-3 0,0 0-7 0,0-5-5 0,0 0-4 15,0 5-1-15,10 0-1 0,-10-3-1 0,8-4 1 16,0 7-1-16,-8-5-1 0,9 5 0 0,9 0 0 0,-11 0 0 16,3 0 2-16,-2 0 2 0,1 0 1 0,1 5 15 0,6 5 17 15,2-5 14-15,-1 5 11 0,10 0 4 0,-10-5 4 16,8 3 1-16,1 2 1 0,9 1-13 0,-9-1-22 0,9-5-17 15,10 4-14-15,-12 1-10 0,10 0-10 0,2-6-8 0,-2 6-10 16,9-5-7-16,-9 1-3 0,1 2-5 0,-1-2-2 0,0-2-1 16,1 8-1-16,-9-4-3 0,-1-3-1 0,1 5 0 15,-9 0 0-15,9-1 0 0,-9 1 0 0,-8 5-1 0,8-5 1 16,-9 0 1-16,-9 0 1 0,10-6-2 0,-10 6 0 16,1 0 1-16,0-5 1 0,-9 0-2 0,9-1 2 0,-9 0 0 15,8-4-2-15,-8 7 9 0,0-4-2 0,0-3-1 0,0 0-1 16,0 0-1-16,9 0-1 0,-9 0-2 0,0 0 1 15,0 0 3-15,0 0-2 0,9 0-5 0,-9 0-1 0,0 0 2 16,8 0 1-16,0 0 1 0,-8 0 0 0,10 0-8 0,-10 0 3 16,8 0 5-16,-8-3 2 0,9 3-2 0,-9 0 0 15,0 0-1-15,9 0-1 0,-9 0 0 0,0-7 0 0,0 7-1 16,8 0 3-16,-8 0-1 0,8 0-2 0,-8-4 1 0,0 4 2 16,0 0 1-16,0 0 1 0,0 0 0 0,0 0 1 0,0 0 2 15,0 0 2-15,0 0 2 0,0 0-1 0,0 0-1 16,-8 0-1-16,8 0 0 0,-8 0-1 0,8 0-4 15,-9 0-7-15,9 0-14 0,-9 0-48 0,-9-4-81 0,10 4-94 16,-9 0-84-16,0-5-113 0,8 5-191 0,-9-5-101 0,1 5-52 16,8-5 12-16</inkml:trace>
  <inkml:trace contextRef="#ctx0" brushRef="#br0" timeOffset="-188781.2">24853 13222 42 0,'-9'0'496'0,"9"0"-108"15,0 0-131-15,0 0-80 0,0 0-42 0,0 0-17 0,0 6-5 16,0-6 0-16,0 0 1 0,0-6 2 0,0 6 6 0,9 0 7 16,-9-3 15-16,8 3 18 0,1-5 16 0,0 5 7 15,7-5 11-15,-6 0 7 0,7 0-11 0,-8-5-17 0,7 4-29 16,4-3-33-16,-5 4-28 0,12-5-15 0,-11 6-18 0,11-6-12 15,-1 0-7-15,-8 5-6 0,8 0-2 0,0 0-5 16,-1 0-4-16,-7 5-2 0,0-5-1 0,-1 5-6 0,1 0-3 16,-2 5 1-16,-6-5-3 0,-2 5 2 0,1 5 0 15,-9-5 1-15,8 10 1 0,-8-6 0 0,0 6 2 0,-8 4 1 16,-1 2 3-16,-9 3 1 0,2 0 1 0,-2 1-1 0,-8 4 0 16,-1 0 0-16,2 0-3 0,7 1 2 0,-8-2-3 0,0 2 1 15,0-1-2-15,9-4 2 0,-1 1-3 0,1-3 0 16,-1-8 0-16,10 4-4 0,1-4-1 0,-4-1 0 0,2-4-2 15,9 0-3-15,-8 0 3 0,8-1 0 0,0 1 1 0,0-6-1 16,8 6-2-16,-8-4 2 0,0 0 2 0,9-3 3 16,2 2 2-16,4 0 0 0,-6 0 2 0,9 0 4 0,-2-5 4 15,11 0 1-15,-10-5 2 0,10 0 0 0,7 0-1 0,-8-3 1 16,9-4-3-16,0 2 1 0,-1 2-3 0,-7-7-1 0,7-1-4 16,1 6-2-16,-9 2-1 0,0-7-1 0,0 5-2 15,-9 1-2-15,1-1 1 0,0 0 0 0,-10 5 4 0,1 0 6 16,-1 0 3-16,2 0 1 0,-10 0 6 0,8 5 3 0,-8 0 1 15,0 0-1-15,8-3-2 0,-8 3-6 0,0 0-3 16,0 0-2-16,0 0-13 0,0 0-22 0,0 0-29 0,0 0-40 16,0 0-116-16,0 0-136 0,10-7-172 0,-2 2-184 0,0 1-119 15,1-6-54-15,0 5-11 0</inkml:trace>
  <inkml:trace contextRef="#ctx0" brushRef="#br0" timeOffset="-188353.06">25842 14293 475 0,'-8'10'491'0,"-10"-6"-148"0,10 2-99 0,-1-2-52 0,0 1-23 15,0-1 0-15,9 2 4 0,-8-6 7 0,8 4-2 16,0-4-6-16,0 0-11 0,8 6-9 0,-8-6-10 0,9 0-9 16,9 0-7-16,-10-6-2 0,18 2-6 0,0-2-8 0,1 2-11 15,7-1-13-15,1 1-17 0,0-6-17 0,-1 0-12 0,1 0-8 16,8 1-4-16,-8-1-3 0,9 0-2 0,-9 0-2 15,0 0-1-15,-1-4-1 0,1 4-3 0,-2 0-2 0,4 0 1 16,-3 0 2-16,-8-5-3 0,8 6-1 0,-7-1 0 0,-1 0-2 16,-8-4 4-16,6 5 2 0,-4-1-1 0,-13 0 0 15,11 4 3-15,-10-4 9 0,1 7-5 0,0-3 0 0,-9 2-4 16,9-1-5-16,-9 5-7 0,0-7-7 0,0 7-21 31,-9-3-36-31,9 3-83 0,-9-5-110 0,0-1-107 0,-9 6-122 16,10 0-195-16,-9 6-100 0,-10-1-47 0,10 5-4 0</inkml:trace>
  <inkml:trace contextRef="#ctx0" brushRef="#br0" timeOffset="-188083.29">25895 14645 294 0,'-9'9'525'0,"9"1"-139"15,0-5-138-15,0 0-80 0,9 0-44 0,-2-5-16 0,13 0-8 16,-3 0-1-16,8-5 1 0,1 0-2 0,9-5-6 0,-1-1-7 15,0 3-3-15,11-7 2 0,-10 0 10 0,8-5 16 16,1 6 14-16,-2-6 12 0,2 0 9 0,0 1 10 0,-1-1-3 16,-9 2-7-16,10 3-16 0,-9-5-19 0,-1 6-14 0,1-6-19 15,-9 5-15-15,1 1-18 0,-10 4-13 0,8 0-10 16,-7-5-7-16,-1 5-3 0,-8 0-3 0,0 6 2 0,-1-1 0 16,1 1-1-16,0-2 0 0,-9 2 1 0,0-2-1 15,8 6 1-15,-8-4-4 0,0 4-5 0,0-6 0 0,0 6-2 16,0-4-6-16,0 4-17 0,0 0-41 0,0 0-76 0,0-6-82 15,-8 6-69-15,16-3-79 0,-8-2-101 0,0-5-168 16,0 5-83-16,-8 5-14 0</inkml:trace>
  <inkml:trace contextRef="#ctx0" brushRef="#br0" timeOffset="-186308.3">28986 12848 270 0,'10'-20'492'16,"-10"5"-133"-16,7-4-122 0,-7 4-55 0,0 0-6 0,0 0 18 16,-7 1 25-16,7-1 23 0,-10 5 13 0,2 0 2 15,-1 0-11-15,-9 7-31 0,0-3-33 0,-7 0-36 0,-2 12-31 16,2 0-28-16,-2-3-15 0,-7 7-12 0,8 5-8 0,-9 0 2 16,10 4-8-16,-2 6-5 0,0-2-7 0,2 2-3 15,7 4-4-15,2 1-4 0,-2-1-2 0,9-4-2 16,9 4 1-16,0 1-5 0,0-6 0 0,17 6 1 0,1 3 2 15,8-4 3-15,-1 1-5 0,10-1-2 0,9-5-1 0,-1 2 0 16,1-3 0-16,8 6-5 0,-9-3-2 0,10-3-6 0,-10 2 5 16,0 4-2-16,-8-4 2 0,0 8-2 0,0-3-1 15,-8-1-1-15,-11 6-2 16,-7-1 1-16,-9-1-3 0,0 2 3 0,-9 4 0 0,0 0 0 0,-18-3-1 0,2 2 1 0,-10-4 2 16,1 1 4-16,-1-1 2 0,-7-4 0 0,-3-7 0 15,2 2 3-15,-1-6 5 0,9 1 0 0,1-10-2 16,-1-1-2-16,1-3 0 0,7-6 2 0,0-6 1 0,10 1-3 15,9-9-4-15,0-6-1 0,-1-5 1 0,9 1-1 0,9-10-1 16,-1 1-13-16,10-12 3 0,-11 1 2 0,11-5 4 0,8-4-2 16,-8-6 5-16,8-5-4 0,-9 1 0 0,9-2 6 15,-8-2-4-15,-1 3-3 0,1-5-3 0,-1 6-1 0,-9 5-3 16,1-1 3-16,-9 11 1 0,0 3 14 0,0 6-4 0,-9 10 0 16,-8-1-3-16,0 7 3 0,-1 8-5 0,-8-1 0 0,0 6 1 15,1 6-16-15,-1 4-2 0,-10 11-13 0,11-8-15 16,-1 13-24-16,8-1-67 0,-7-1-93 0,7 5-89 0,9-4-79 15,0 6-97-15,9-8-180 0,0 7-81 0,9-5-34 0,0-1 32 16</inkml:trace>
  <inkml:trace contextRef="#ctx0" brushRef="#br0" timeOffset="-186055.52">29272 12738 102 0,'0'-13'689'0,"0"3"11"0,0 0-71 0,-8 5-197 15,8 2-144-15,0 3-95 0,0-7-47 0,8 14-20 0,-8-4-2 16,9 12 4-16,0 0 2 0,-1 4-4 0,10 6-14 16,-10 4-17-16,10 4-15 0,-2 2-15 0,4 4-14 0,-3 6-10 15,-9 4-4-15,9-5-5 0,-8 5-6 0,8 4-2 0,-8-4-3 16,0 4-5-16,0 1-2 0,-9-5-4 0,8-5-4 15,1 5 1-15,-9-10-2 0,0 4-4 0,8-8-3 0,-8-1-3 16,0-5-7-16,0-5-19 0,0-3-36 0,0-7-71 16,9 2-84-16,-9-13-77 0,8-3-77 0,2-3-91 0,-2-9-130 15,8-6-96-15,-6-7-34 0,7 1 26 0</inkml:trace>
  <inkml:trace contextRef="#ctx0" brushRef="#br0" timeOffset="-185817.23">29802 12969 216 0,'-9'-5'534'0,"-8"0"-112"0,9 5-159 16,-10 0-104-16,0 5-55 0,1 5-27 0,0-5-15 0,0 5-5 16,7-2-4-16,-6 8 0 0,6-7-7 0,2 7-8 0,-2-2-9 15,10 5-3-15,-7-3 1 0,7-2 4 0,0 0 3 0,0 1 6 16,7 0 7-16,-7-1 10 0,10-4 6 0,-10 4 5 16,8-4 9-16,2 6 9 0,-1-3 10 0,-2-3 5 15,11 0 3-15,-9 0-1 0,8 5-4 0,0-6-5 0,1 2-13 16,0-1-17-16,-1-1-15 0,0-4-12 0,0 4-13 0,9-4-11 15,-8 5-6-15,7-5-16 0,-7 5-38 0,0-10-64 16,-1 10-64-16,9-10-63 0,-8 0-82 0,7 0-123 0,-8 0-135 16,1 0-76-16,-9-5-12 0</inkml:trace>
  <inkml:trace contextRef="#ctx0" brushRef="#br0" timeOffset="-185595.75">30020 13219 409 0,'-10'0'576'0,"2"-5"-123"0,-1 5-155 15,9 0-94-15,-8 0-56 0,-2 0-30 0,10 0-9 16,0 5 3-16,0-2 10 0,10 13 6 0,-10-6 0 0,8 4-4 16,1 5 2-16,-1 1 5 0,2-1 2 0,-10 6-1 15,7-1-13-15,2 0-9 0,0 2-12 0,10-3-12 0,-12 6-16 16,2-3-20-16,0-2-15 0,9 0-15 0,-10 1-6 0,-1-2-6 16,3 3 5-16,0-7-8 0,-2 1-29 0,0-1-53 15,1-5-74-15,0 1-72 0,-1 0-63 0,1-10-62 0,8 5-81 16,-8-10-96-16,0-6-120 0,8 2-21 0,-9-1 31 0</inkml:trace>
  <inkml:trace contextRef="#ctx0" brushRef="#br0" timeOffset="-185263.23">30167 13242 44 0,'0'-14'575'0,"-9"5"-11"16,9-1-130-16,0 0-95 0,-8 4-42 0,8-4-18 0,8 6-10 15,-8-1-9-15,9-4-14 0,0-1-20 0,-1 5-34 0,1 0-48 16,8 0-51-16,-8 0-39 0,8 0-24 0,-8 5-13 16,9 5-6-16,-10 0-1 0,1 5-6 0,-1 5 0 0,1-1-1 15,0 6 0-15,-2 3-1 0,4 7-1 0,-2-6-1 0,-9 6 0 16,7-1 1-16,3-4 0 0,-2 4-2 0,1-4 1 0,-9-1 0 16,8-4 1-16,10 3 0 0,-10-3-1 0,1 0 0 15,0-6 1-15,0 6 1 0,-1-5-2 0,1-2 2 0,0 3-3 16,-1-1 0-16,0-1 2 0,2 0-2 0,-10 2 2 0,8-1 0 15,-8-1 0-15,0-4-1 0,-8 4 2 0,8 1 1 16,-18-5-2-16,10 6 2 0,-10-8-2 0,10 2 1 16,-19 0-1-16,10 3 0 0,0-6-3 0,0-3-11 0,0 1-24 15,-3 0-53-15,4-5-76 0,7 0-74 0,1-5-71 0,8-4-82 16,0-1-129-16,0-10-124 0,8 2-61 0,1-8 8 0</inkml:trace>
  <inkml:trace contextRef="#ctx0" brushRef="#br0" timeOffset="-185025.62">30557 12842 529 0,'0'-10'570'0,"10"6"-150"0,-10-2-134 0,17-3-82 0,-1-1-42 15,3 4-16-15,6-8-8 0,2 5-4 0,-1-1-3 0,8-5-7 16,9 1-22-16,-7-1-25 0,7 0-23 0,0-3-22 15,-8 2-12-15,-1-4-6 0,10 5-5 0,-9 1-3 0,-9-1-5 16,9 1-6-16,-9-2-32 0,-9 8-44 0,1-2-50 0,-1 0-45 16,0-1-46-16,-17 1-48 0,10 7-57 0,-10-2-60 15,0-1-53-15,0 6-41 0,-19-4-21 0</inkml:trace>
  <inkml:trace contextRef="#ctx0" brushRef="#br0" timeOffset="-184866.91">31019 12559 169 0,'-19'5'461'0,"11"0"-80"0,-2 0-106 0,-7-2-70 0,9 7-33 15,-1 0-1-15,9 0 18 0,-8 5 21 0,8-1 21 0,-9 1 21 16,9 9 10-16,0-2-6 0,0 1-14 0,0 6-29 0,0 1-34 16,0 4-30-16,0 1-31 0,0 4-30 0,9-6-25 15,-9 6-16-15,8-1-12 0,1 7-8 0,-1-6-10 0,9 5-6 16,-7 0-3-16,-2-4-1 0,11 3-6 0,-12 2-7 0,11-2-21 16,-10 0-46-16,2 2-75 0,-2-6-81 0,-8 5-72 15,0-5-67-15,0-6-79 0,-18 3-107 0,10-7-128 0,-10 0-33 16,1 0 33-16</inkml:trace>
  <inkml:trace contextRef="#ctx0" brushRef="#br0" timeOffset="-184501.83">28569 14707 46 0,'-26'15'559'0,"1"-5"0"15,7 0-184-15,9-6-150 0,-1 8-91 0,20-9-48 0,-1 2-21 16,9-5-3-16,7 0 11 0,10 0 11 0,17-5 15 16,0-4 18-16,18-1 16 0,7-4 20 0,2-7 20 0,16 7 16 15,1-5 4-15,17-7-3 0,-1 3-6 0,10-5-15 0,-1 2-19 16,10-3-24-16,0 0-28 0,-9-1-20 0,7 1-18 0,-7-1-13 15,0-4-8-15,-1 5-4 0,-9 0-3 16,-7 0-6-16,-1 0-7 0,0-1-6 0,-17 6-6 0,-8-1-4 0,-2 1-3 16,-16-1 0-16,0 5-1 0,-17 7 0 15,-10-7 1-15,-7 10 0 0,-2 1 0 0,-8-1-4 0,-8-2-9 0,-9 4-13 16,0 2-36-16,-9-3-67 0,1 5-91 0,-18-2-82 0,8 6-79 16,-16-5-84-16,-1 10-116 0,-8-5-120 0,-1 10-41 0,-7-1 22 15</inkml:trace>
  <inkml:trace contextRef="#ctx0" brushRef="#br0" timeOffset="-183866.63">29134 15280 483 0,'16'-11'510'0,"11"2"-180"0,-1-1-127 0,0 0-70 15,9-4-27-15,9-1-6 0,-10 1 1 0,9-6 5 0,-8 1 11 16,18-1 7-16,-11-4 7 0,2-1 15 0,9 1 13 16,-10-6 18-16,0 5 13 0,1 1 4 0,-10-4 1 0,1 2-5 15,-10 7-14-15,2-1-29 0,-10 1-28 0,1 4-33 0,-10 1-16 16,1 4-11-16,0 0-8 0,-9 5-1 0,0-5-3 0,0 10-2 15,-9-3-2-15,0 3-5 0,1 3-11 0,-2 2-5 16,-5 0-7-16,-3 10-8 0,8-2-3 0,-6 8-4 0,-2 3 0 16,0 5 2-16,-7 1-1 0,7 9 0 0,-8 0 1 15,0 5 0-15,9 1 1 0,-9 4 3 0,-2 3-1 0,3 3-1 16,-1-1 1-16,9-2-2 0,-1-3 0 0,-8 6-2 0,18-6-1 16,-9 0-1-16,8-1 0 0,1-4 0 0,-1-5-1 15,9-5 1 1,-9-5 0-16,9-5 2 0,9-4 0 0,-9-5 1 0,0-5 2 15,9 0 2-15,-9-4 2 0,8-6 1 0,1 0 2 16,-1-10 1-16,9-11-2 0,9-3 2 0,-8-6-2 0,8-3-3 0,-9-1 1 0,8-6 0 0,3-4-1 16,-2 5 0-16,-9-6 2 0,0 7-1 0,0-1 0 0,1 0 0 15,-10 0-3-15,10 4 1 0,-9 2-1 0,-1 4-2 0,1-1-3 16,0 10 0-16,-1-4 0 0,-8 9 0 0,10 5-10 0,-10 0 4 16,7 0 1-16,-7 7 3 0,0-3 1 0,0 6-1 15,9 0 0-15,-9 0 2 0,0 9 9 0,10 1-2 0,-10 6 0 16,8-2-2-16,2 10 2 0,-10-4 2 0,7 9 1 0,1 1 0 15,-8-2 1-15,10 7-2 0,-2-5 1 16,-8 3-1-16,9 2-3 0,0 4-3 0,-9-5 1 0,9 5-2 0,-9-5-2 16,8 0-2-16,2 6 0 0,-2-6 1 0,0-1-2 15,0-2-9-15,2-3-12 0,-2 3-18 0,1-8-19 0,-1-3-25 0,2-5-64 32,-3-1-96-32,2-4-92 0,9-6-83 0,-1-8-98 15,-8-1-154-15,8-5-71 0,1-4-39 0,-11-1 26 16</inkml:trace>
  <inkml:trace contextRef="#ctx0" brushRef="#br0" timeOffset="-182901.22">30375 14976 329 0,'0'-5'379'0,"-8"2"-111"0,8 3-91 0,0-7-49 0,0 4-22 16,0-3-8-16,0 0-1 0,0-2 1 0,8 2 4 0,-8-4 3 15,9 1 8-15,-9 0 10 0,9-2 14 0,-1 1 16 0,1 1 16 16,0-1 12-16,0-6 10 0,-1 8 2 0,1-2-4 16,0-5-13-16,7 7-20 0,-6-2-23 0,-2 4-22 0,1-4-21 15,-2 5-18-15,3 0-15 0,-2 0-14 0,1 0-8 16,2 5-9-16,4 5-5 0,-5-5 0 0,-2 10-2 0,9 0-1 15,-9 1-2-15,2 7 1 0,-1 2-3 0,-1 4 1 0,1 0 1 16,-1 12-2-16,1-3-1 0,0 6 1 16,-9 0-1-16,0 0-3 0,9 6 0 0,-9-7-4 0,0 7-1 0,0-7-2 15,0 2 1-15,-9-6-1 0,9-5 1 0,0 1 5 0,0-7 3 16,0 2 4-16,-9-5 4 0,9-1 3 0,0-4 5 0,0-6 7 16,0 2 5-16,0-8 7 0,0 4 4 0,0-7 3 15,0 0 5-15,0-7 0 0,9-1 0 0,-9-2-4 0,9-10-4 16,-9-5-8-16,8 2-8 0,0-7-4 0,2-5-5 15,-2-8-4-15,0 4-2 0,10-10 1 0,-9 0 2 0,9 6 3 16,-2-7 6-16,-6 11 2 0,7-5 3 0,-8 4 1 0,9 13 2 16,-11-9 0-16,3 12-5 0,-2 5-5 0,0 4-8 15,1 0-3-15,-9 5-5 0,0 7-5 0,9-3-3 0,0 12-3 16,-9-3 0-16,8 12-2 0,-8 0 3 0,0 10-1 0,8 3 0 16,-8 8 1-16,0-3-2 0,0 1-1 0,0 5 2 15,0-5-1-15,10 6-1 0,-10-7-3 0,0 3 1 0,0-7 1 16,0 0-2-16,0-5 1 0,0-5-1 0,0-4 1 0,8 0 1 15,-8-5 3-15,0-5 0 16,0 0-2-16,0-5 5 0,9-5-2 0,0-5 0 0,-1-1 2 0,1-7-1 0,9-7-1 16,-11-5 1-16,11 1-3 0,1-4 1 0,-2-3-1 0,-1-2-1 15,11 4-1-15,-9-6 0 16,8 1 0-16,-10 6 0 0,11-1 0 0,-2-1 0 0,-6 6 0 0,-3-1 1 0,11 11 0 16,-12-6 1-16,5 11-2 0,5 4-2 0,-8 0 1 0,1 6 0 15,-1 4 0-15,-8 10 1 0,8-2 1 0,1 7-1 16,-10 10 1-16,10-1 1 0,-10 6-1 0,1-1 1 0,-1 6-2 15,9-1 0-15,-8-1-1 0,2 6-2 0,-4-4 2 0,2 0 1 16,0-1-3-16,-9 0-5 0,17-11-10 0,-17 7-17 16,8-5-23-16,2-6-28 0,-2-4-31 0,1-6-34 15,0 2-56-15,8-7-121 0,-9-8-121 0,10-7-162 0,-1-8-139 16,0-1-82-16,1-9-32 0,-1-1-6 0</inkml:trace>
  <inkml:trace contextRef="#ctx0" brushRef="#br0" timeOffset="-182710">32442 13599 581 0,'-10'-19'900'15,"3"4"5"-15,-3 5-5 0,2 0-234 0,0 0-312 16,8 1-196-16,0 4-188 0,-9 0-207 0,9 0-281 0,0 0-161 15,0 5-106-15,0 0-68 0,0 10-28 0</inkml:trace>
  <inkml:trace contextRef="#ctx0" brushRef="#br0" timeOffset="-178096.68">23272 16339 353 0,'0'-9'445'16,"0"3"-172"-16,0-3-105 0,0-1-54 0,0 1-16 0,0 3 1 15,9-3 8-15,-9 3 6 0,0-3 3 0,0 5-5 0,0 4-10 16,0-6-15-16,0 6-15 0,0 0-11 0,0 0-7 0,0 0 9 16,8 0 23-16,-8 0 27 0,10 6 25 0,-10-6 23 15,7 4 16-15,-7 5 9 0,9 1-1 0,-9 1-10 0,0-2-21 16,0 1-24-16,0-1-19 0,0 6-21 0,-9 5-19 0,2 0-16 15,-3 4-11-15,-7 1-5 0,0 9-8 0,-9-1-7 16,-1 7 6-16,2 9-9 0,-11-1-2 0,-7 1-5 0,9 5-2 16,-10 0-4-16,1-1 0 0,-11 1 0 0,12-5-11 15,-1-1 6-15,-1 1 4 0,2-5 5 0,-3 0 4 0,12-9 4 16,-4-1 1-16,3-4 2 0,8-7 3 0,9-3-1 0,0-1 0 16,-1-3-4-16,9-6-3 0,1-1-4 0,8 1-3 15,-8-6-2-15,8 1-4 0,8 2-1 0,-8-4-2 0,8 7 0 16,10-5 0-16,-1 0 1 0,1 5-1 0,8-2-1 0,-1 2 0 15,-8 1 0-15,20-1 0 0,-12 5 0 0,10-6 0 0,-9 5 0 16,8 2 1-16,0-3 2 0,1 3 0 0,1 3 1 16,-1-4-1-16,8 6-1 0,-9-3 0 0,10-3-4 0,-9 0 2 15,9 4 0-15,-11-4 2 0,2-1-2 0,1 0 0 0,-2 1-2 16,-7-1 1-16,-3 2 2 0,3-7-1 0,-1 6 0 16,-8-6 0-16,-1 3 0 0,1 1 8 0,-10-3-7 0,0 0-11 15,2 0-10-15,-2-1-13 0,1 1-14 0,-9 0-34 0,8 4-76 16,-8-4-101-16,9-6-78 0,-9 6-84 0,9-4-140 0,-1-6-133 15,-8 0-82-15,0-6-19 0</inkml:trace>
  <inkml:trace contextRef="#ctx0" brushRef="#br0" timeOffset="-177638.03">23541 17179 82 0,'0'-9'534'0,"-9"4"-71"15,9-5-186-15,0 10-107 0,0 0-49 0,9 0-23 0,-9 0-9 16,9 10 2-16,0 0 9 0,-1 0 13 0,10 4 10 0,-1 6-5 16,-7-5-8-16,7 3 3 0,0 8 6 0,-1-3 10 15,2 2 3-15,-9 1 3 0,8 2 3 0,0 1 4 0,-7-4 2 16,6 3-14-16,-7 1-14 0,0-3-17 0,0 3-13 0,-2-5-13 15,3 1-13-15,-2-1-13 0,1-4-7 0,1-7-7 16,-2 3-6-16,0-1-7 0,-8-5-8 0,9-2 2 0,-9-2 0 16,0-2 7-16,0 2 6 15,9-6 7-15,-9 0 3 0,-9-6 4 0,9-4 8 0,0 2-1 0,-9-7-1 0,9-5-6 16,-8-4-4-16,0-10-5 0,8-1-1 16,-10-4-2-16,10-4-6 0,-9-1 0 0,9-2-1 0,-8-2 0 0,-2 4-3 15,3-5-2-15,7 6 0 0,-9 4 2 0,0-1 1 16,0 6-4-16,9 0 0 0,-8 4 0 0,8 1-2 0,-8 10-2 0,8-5-2 15,0 9-3-15,-10 0-3 0,10 5-2 0,0 1-3 16,0-1-6-16,0 5-9 0,0 5-13 0,0-5-15 0,0 5-18 16,10 0-23-16,-10 5-53 0,8 0-102 0,0 5-92 15,1-4-78-15,0 3-105 0,0 0-180 0,-2-4-77 0,3 5-35 16,-10 0 17-16</inkml:trace>
  <inkml:trace contextRef="#ctx0" brushRef="#br0" timeOffset="-177035.57">23984 16691 483 0,'0'0'369'0,"0"0"-140"0,-9 0-87 0,9-5-48 15,9 0-23-15,-9-5-12 0,8 1-8 0,-8-1-4 0,18 4-5 16,-9-8-1-16,-1 5-1 0,1-1 0 0,8 0 0 0,0 0 4 16,2 1 5-16,-1-1 6 0,-11 5 2 0,11-5 3 15,-1 6-4-15,-9-3-5 0,2 4-6 0,6 3-7 0,-6 0-5 16,-2 3 7-16,1 4 11 0,-1 2 9 0,-8 6 12 0,10-1 19 15,-2 6 16-15,-8-1 12 0,0 5 5 0,0 1-6 16,0 1-7-16,0-3-1 0,-8 2-3 0,-2-1-8 0,2 4-9 16,-1-3-1-16,1-1-5 0,-2 1-6 0,-6 1-7 15,6-3-11-15,2-3-11 0,-9-1-11 0,8 1-5 0,9-6-12 16,-9 0-4-16,2-2-2 0,7-3-3 0,-11 1-2 0,11 0-3 16,0-6-1-16,0 2-3 0,0-2-1 0,0 2-1 15,11-3 0-15,-11 2 1 0,7 0 1 0,2-5 4 0,8 0-1 16,-8 5 3-16,9-5 3 0,-2-5-2 0,2 5 3 0,9-5 0 15,-11-3-1-15,11 2-3 0,-10-4-1 0,10 0-2 16,-2 0 0-16,1-3-1 0,0-2-3 0,0 4-1 0,1-3-1 16,-2 0-2-16,-6 4-9 0,6-5-31 0,1 5-59 0,-9-4-86 15,1 5-76-15,-1-1-82 0,0-1-115 0,1-4-189 16,-10 5-88-16,1 1-24 0</inkml:trace>
  <inkml:trace contextRef="#ctx0" brushRef="#br0" timeOffset="-176466.16">24349 16379 357 0,'0'-5'537'0,"-9"5"-178"15,9 0-149-15,0 0-78 0,0 0-40 0,9-5-16 16,0 5-5-16,-1 0 2 0,10-5 0 0,-1 5 2 0,0-5 1 16,10 5 3-16,-11-5-2 0,12 5 2 0,-12-6 9 0,11 6 8 15,-2 0 13-15,-7 0 12 0,8 0 11 0,-9 0-1 16,9 6-1-16,-9-6 1 0,0 5-1 0,10 0-1 0,-1-5-4 15,-8 5-12-15,8 0-9 0,8-5-7 0,-8 5-9 16,0-5-15-16,8 0-20 0,2 0-13 0,-11 5-11 0,10-5-6 16,-9 0-7-16,9 0-5 0,0 0 0 0,-10 0-2 0,11-5 1 15,-1 5-2-15,-9 0-3 0,9 0 0 0,-9-5 1 16,-1 5 0-16,1 0-2 0,-8-5 0 0,8 5 1 0,-9 0 2 16,1 0 2-16,7 0-2 0,-16 0 3 0,8 5 1 0,1 0-1 15,-10 0 2-15,10-2 1 0,-9 7 0 0,-1 0-1 0,2 6 0 16,6-3 0-16,-6 3 0 0,-2 3 3 0,0 5 0 15,1 6 0-15,0 4 5 0,0 0 0 0,-1 11 0 0,-8-2-3 16,0 11 3-16,-8 0-5 0,-1 9 0 0,-9 2-3 0,10 2-3 16,-18 7-1-16,0-2 1 0,-1 1-1 0,1 7 0 15,0-3-2-15,-9-3-1 0,10-1 0 0,-10-5 0 0,9-4-1 16,9-2-3-16,-10-1-1 0,20-9-1 0,-13-4 1 16,13 1-1-16,-3-4 1 0,10-1-6 0,0-10-15 0,0 1-18 15,10-7-37-15,-3-2-96 0,4-7-107 0,5-10-104 0,2 2-148 16,8-17-163-16,0 1-84 0,0-10-43 0,0-8 1 15</inkml:trace>
  <inkml:trace contextRef="#ctx0" brushRef="#br0" timeOffset="-176198.02">26077 17155 151 0,'0'0'605'0,"8"0"5"0,-8-5-191 0,8 0-138 15,2 0-67-15,-2-5-33 0,11 6-13 0,-3-5-5 0,11-7-1 16,-1 6-2 0,0-3-11-16,-1 3-22 0,1-6-32 0,9 6-36 0,-9-3-23 0,-1 1-13 0,3 4-9 0,-1-2-5 15,-2 0-2-15,0 5-11 0,-7-4-42 0,8 3-56 16,-9 2-58-16,-8-1-53 0,8 5-45 0,0-5-47 0,-8 5-55 15,-1 0-61-15,2 5-85 0,-10-5-50 0,-10 9-3 0</inkml:trace>
  <inkml:trace contextRef="#ctx0" brushRef="#br0" timeOffset="-176055.96">26355 17209 74 0,'-26'20'575'0,"8"-1"-50"0,1 1-152 0,-1-1-105 0,2-5-56 0,6 2-28 0,2-2-11 0,8-5-1 16,0 3 2-16,0-9 4 0,8 2-4 0,2 0-12 15,-2 0-16-15,10-5-16 0,-2-5-17 0,2 5-16 16,8-5-18-16,0-3-13 0,1-4-14 0,7 3-13 0,-8-5-36 15,18-2-68-15,-10 2-87 0,0-5-92 0,10-7-112 0,-9 8-219 32,9-7-114-32,-10 1-70 0,1 4-16 0</inkml:trace>
  <inkml:trace contextRef="#ctx0" brushRef="#br0" timeOffset="-175389.66">27014 16515 536 0,'-8'-5'567'0,"-10"2"-154"0,18 3-93 0,-8-7-23 16,-1 2-5-16,9 1 1 0,-9-2-4 0,9 2-12 0,0-1-16 16,0 0-35-16,9-4-49 0,8-7-58 0,1 6-46 15,-1-3-27-15,8-3-16 0,12 2-5 0,-12 0-3 0,10-1-4 16,0-1-1-16,8 3-3 0,-9 2 0 0,1 7-4 0,-8-1 0 15,-1 5-3-15,0 5-3 0,-9-1 2 0,1 11-1 16,-10 0-2-16,0 5 1 0,-8 3-2 0,0 8 2 0,-8-3-2 16,0 7 1-16,8-1-2 0,-9 0 0 0,9-4 0 15,0 4-1-15,0-5 0 0,9-5-4 0,7 1 0 0,2-10 2 16,8 4-1-16,1-4 1 0,16 0-4 0,-9-6 2 0,19-4 0 16,-1 0 1-16,-10 0-1 0,11-1-3 0,-11 2 1 15,3-6 0-15,-10 4 4 0,-1 7-1 0,-7-8 0 0,-10 9 1 16,0-3 1-16,-8 1 2 0,-2 4 6 0,-7 2-5 0,-7 2-1 15,-2 3 0-15,0-3 1 0,-8 7-1 0,-9-1-1 0,8 1 0 16,-16 4-5-16,8-5 3 0,-9 0 1 0,0 1 0 16,9-1-1-16,-9 1-7 0,19-6-18 0,-11-5-51 15,19 2-76-15,-10-6-74 0,18 0-65 0,0-5-67 0,0-5-85 16,18 0-128-16,-10-10-94 0,9 0-29 0,9-5 32 0</inkml:trace>
  <inkml:trace contextRef="#ctx0" brushRef="#br0" timeOffset="-175152.17">28014 16236 665 0,'0'-4'683'0,"-11"-2"-71"0,11 6-193 0,0 0-118 16,0 6-76-16,0-2-41 0,0 6-15 0,11 0-4 0,-2 9-4 15,-2 2-1-15,11 3-12 0,-1 1-27 0,1 4-31 16,-1 0-30-16,-8 4-23 0,17 2-13 0,-9 4-6 15,1-1-4-15,-1 3-1 0,1 2-4 0,-11-4-1 0,13 0-1 16,-4 1-2-16,-7-1-4 0,-1-5 0 0,1-1-10 0,-9 2-30 16,8-6-55-16,-8-4-78 0,10-1-71 0,-10-9-61 0,0 0-59 15,8-5-77-15,-8-10-111 0,0 0-105 0,0-6-22 16,9-4 35-16</inkml:trace>
  <inkml:trace contextRef="#ctx0" brushRef="#br0" timeOffset="-174913.54">28465 16466 137 0,'-17'15'538'0,"-1"-1"-102"0,-9 1-148 15,11 5-95-15,-2-2-49 0,1 3-29 0,0-1-12 0,-1-2-10 16,10 2-4-16,-1-1-7 0,9-3-10 0,0 3-6 16,0-5-2-16,0-2 0 0,9 1 2 0,-1-3 8 0,1 0 5 15,0 0 8-15,8-1 1 0,-8-3 2 0,8-2-5 0,0 6-1 16,1-5-3-16,-1 0-8 0,1-1-10 0,-1 2-10 15,9-2-7-15,-8 0-7 0,8-4-10 0,-1 7-10 0,1-4-15 16,0 3-42-16,1 0-60 0,-1-3-63 0,-1-3-63 16,1 6-78-16,0-2-135 0,1 2-139 0,-1-6-89 0,-8 4-12 31</inkml:trace>
  <inkml:trace contextRef="#ctx0" brushRef="#br0" timeOffset="-174660.45">28908 16642 54 0,'-8'0'541'0,"8"4"-67"0,0-4-163 0,-10 6-113 0,20 4-60 16,-10-1-33-16,0 1-13 0,8 4-1 0,-8 1 2 0,8 5 3 16,1-5 0-16,-1 5-7 0,2 4-7 0,-2-6-1 15,-1 7 1-15,4-1 5 0,-11-2 10 0,9 1 12 0,-1-4 8 16,2 6 2-16,-3-1-2 0,-7-4-8 0,9 5-13 0,-1-7-17 15,2 2-15-15,-2 6-20 0,-8-8-16 0,9 3-11 16,-1 2-7-16,1-8-7 0,0 5 0 0,-9-2-4 0,8 3-25 16,-8-6-35-16,9-2-42 0,-9 3-47 0,0-6-39 0,9 0-39 15,-9-5-36-15,0-1-34 0,0-4-18 0,0 0-17 16,0-4-30-16,-9-7-57 0,9 1-63 0</inkml:trace>
  <inkml:trace contextRef="#ctx0" brushRef="#br0" timeOffset="-174183.83">28900 16725 308 0,'0'-5'392'0,"0"1"-107"0,0-2-91 16,0 3-53-16,0-3-29 0,8 0-13 0,-8-3-6 0,8 4 1 15,-8-5 2-15,9 7 1 0,9-9 3 0,-10 8 8 0,-1-6 9 16,4 6 11-16,6-7 8 0,0 7 3 0,-8-2 2 0,9 2-5 16,-10 4-11-16,9-6-17 0,-8 6-21 0,8 6-21 15,-8-2-16-15,0 2-14 0,-9 9-12 0,8-1-9 0,-8 2-6 16,0 7-2-16,0 2-2 0,-8-1 1 0,-1 1-1 0,9 3-1 15,-9-4-3-15,9 7 0 0,-8-8-1 0,8 2 0 16,0-4 0-16,0 2-2 0,0-3 0 0,8-5-1 0,1-1 3 16,0 0 1-16,-1 0 0 0,1 1-1 0,9-5-1 0,-10 0 2 15,10 0-1-15,-1 0 0 0,0-4-1 0,1 2 0 16,-1-3-1-16,-9 0 1 0,10 0 0 0,-9 5-1 0,-1-4 1 16,1 3-3-16,-9 0 0 0,0 1 2 0,-9 5-2 15,1 0 3-15,-1 0 1 0,-9-2-1 0,2 8 0 0,-2-6-6 16,-8-2-22-16,-1 7-29 0,11-5-34 0,-11-1-40 0,1 2-39 15,9-7-36-15,0-4-34 0,0 0-36 0,-1-5-44 16,2-10-78-16,6 5-97 0,2-9-39 0</inkml:trace>
  <inkml:trace contextRef="#ctx0" brushRef="#br0" timeOffset="-173976.91">29081 16413 236 0,'0'0'571'16,"9"0"-64"-16,-9-6-176 0,9 6-113 0,8-4-63 0,-8-2-37 15,8 2-19-15,8-2-10 0,-5-2-5 0,5 3-6 16,0-5-12-16,2 0-18 0,7 1-17 0,-8-1-15 0,8-1-7 16,-7 7-5-16,-1-6-7 0,9 5-19 0,-8-4-26 0,-2 3-32 31,2-3-33-31,-3 3-37 0,3-3-43 0,-9 5-59 0,0-6-87 15,-3 4-115-15,-5-4-60 0</inkml:trace>
  <inkml:trace contextRef="#ctx0" brushRef="#br0" timeOffset="-173787.15">29473 16290 259 0,'-18'15'533'0,"9"0"-139"16,1-5-131-16,-1 8-81 0,0-2-42 0,0-1-14 15,9-1-6-15,-8 6-3 0,8-5-4 0,0 3-8 0,8 7-9 16,1-5-12-16,0 4-19 0,0 1-16 0,-1 4-15 15,1-5-12-15,9 6-9 0,-10-1-6 0,9-5-3 0,-8 7-1 0,9-3-1 16,-10 2-2-16,8 4-1 0,-6-4-12 0,-2-3-26 16,1-2-31-16,9 5-37 0,-10-1-42 0,-8-4-54 15,10-1-82-15,-2 1-141 0,-8-1-86 0,0-10-38 0</inkml:trace>
  <inkml:trace contextRef="#ctx0" brushRef="#br0" timeOffset="-173359.57">27874 17956 85 0,'-26'6'517'16,"10"-2"-116"-16,-4 1-136 0,13-5-79 0,-1 0-39 0,-2 4-18 15,2-4-7-15,8 0-4 0,0 0 3 0,0 0 3 16,18-4 1-16,-10 4 4 0,19-5 5 0,-2-5 6 0,1 5 9 16,8-5 11-16,2 2 5 0,7-2 1 0,1-6-7 0,7 2-12 15,2-1-20-15,8-1-22 0,8-2-19 0,0-2-19 0,1-4-14 16,8-1-11-16,0 0-11 0,8-2-9 0,1-3-7 15,0-1-2-15,0-2-5 0,9 4 2 0,-1-6-3 0,1 1-5 16,-9 4-1-16,1-3-1 0,-2 4 0 0,-9-1-3 0,-6 1 2 16,-12 1-3-16,2 2 0 0,-17 7 1 0,-1 3-1 15,-17-3 1-15,2 9 2 0,-13 0 0 0,3 0-4 0,-9 7-6 16,0-2-18-16,-9 0-39 0,-9 0-59 0,9 5-72 16,-17 0-70-16,7 5-72 0,-5-5-101 0,-3 5-172 0,-1 0-71 15,-6 4-23-15,-1 1 17 0</inkml:trace>
  <inkml:trace contextRef="#ctx0" brushRef="#br0" timeOffset="-172583.25">28604 18176 466 0,'-8'-10'557'0,"8"0"-162"0,0-4-152 0,8-1-84 0,-8 1-47 15,8-2-19-15,1-2-4 0,9 3 2 0,-10-4 1 0,10 4 8 16,-11 5 6-16,3-5-1 0,-2 5-3 0,1 0-9 0,1 6-6 16,-3-2-1-16,3 2 4 0,-2 8 1 0,0 2-2 15,-8-2 4-15,10 6 3 0,-2 10 5 0,-8-1 3 16,9 5-6-16,-1 5-5 0,2 1-6 0,-10 4-10 0,8 6-15 15,0-1-15-15,2 0-13 0,-2-1-9 0,0 1-5 16,1 1-4-16,0-1-4 0,0 0-1 0,-1 0-3 16,1-4-1-16,-1-1-1 0,1-5 3 0,1 0-1 0,-10-4 2 0,8-1 3 15,-8-9 2-15,0 0 5 0,8-1 7 0,-8-4 9 0,0-1 7 16,0-3 9 0,9-6 5-16,-9 0 3 0,0 0 2 0,0-10-2 0,0-1-6 0,0-3-6 0,0-5-7 0,0-1-8 15,0-9-5-15,0 4-3 0,0-4-2 0,0-6 0 0,0 6-1 16,0 1-2-16,8-2-1 0,-8 1-1 0,10 4-2 15,-2-4-2-15,-8 9-3 0,7 0-4 0,4 1-2 0,-11 9-3 16,9-4-2-16,-1 5-5 0,-8 4 0 0,10 5-1 0,-3 0 1 16,2 5 1-16,-1-2 2 0,2 7 2 0,-2 0-1 15,1 6 1-15,-1-7 0 16,1 5 0-16,8-4 0 0,-8 5-2 16,0-5-1-16,-1 0 0 0,1-1 1 0,0-4 2 0,0 0 2 15,-1-5-2-15,0 0 0 0,9-5 1 0,-7-3 1 0,7-13 1 16,1 7 0-16,-1-6 0 0,-9-5-2 0,10 1 1 15,-1 0 0-15,1 0 1 0,-10-6-2 0,10 5 2 0,-1 1 2 16,-8-1-4-16,7 1 1 0,4 10-1 0,-13-2 1 0,3 3-2 16,-2 1-1-16,9 9-2 0,-8-2-1 0,0 5-1 15,8 5 2-15,1-2 1 0,-1 9-1 0,0 1 1 0,1 7 2 16,-2-1 0-16,2 7 0 0,8-3 0 0,-9 2 0 0,8-1 0 16,-7 0 0-16,8 2-2 0,1-3 0 0,-1 3 1 0,-8-7-1 15,8 1 2-15,-1-6-7 0,1 7-11 0,0-13-16 16,-8 2-16-16,7 0-20 0,-7-5-34 0,0 0-92 15,-9-5-118-15,9-5-130 0,-10 0-221 0,0 0-93 0,0-5-58 16,-8 0-31-16</inkml:trace>
  <inkml:trace contextRef="#ctx0" brushRef="#br0" timeOffset="-153021.18">32112 13775 245 0,'-9'0'340'0,"9"0"-105"0,0 0-82 16,-8 5-47-16,8-5-22 0,0 0-8 0,0 0-6 15,0 0 6-15,0 0 3 0,0 0 4 0,0-5-2 0,0 5 0 16,0 0 2-16,0 0 3 0,0-5 14 0,0 5 20 16,0-5 27-16,0 5 31 0,0-5 32 0,-9 5 21 0,9 0 9 15,0 0 0 1,0 0-13-16,0 0-23 0,0 0-31 0,9 0-37 0,-9 0-34 0,0 0-28 0,0 0-19 0,0 0-15 15,8 0-10-15,-8 0-2 0,9-5-2 0,8 5-2 0,0-3-6 16,2-4-2 0,6 4-1-16,1-9-1 0,1 3 2 0,-1-1-5 0,0 2-2 0,8-4-1 0,-8 2 0 0,0 2 0 0,8-3-2 31,-7 1 1-31,-1 6-4 0,0-6 1 0,0 0 0 0,9 1-1 0,-9-1-1 0,0 0-2 0,0 1 0 0,2-1 1 16,-4-5 3-1,2 5 3-15,0 0 0 0,-8 0 2 0,-1 5 3 0,1-4 2 0,-10-1 7 0,0 5 3 0,1 0 2 31,0 1 2-31,-1 4 5 0,-8-6 0 0,0 6 4 0,0 0-2 0,0 0-5 0,0 0-3 0,0 0-4 0,0 0-5 0,0 0-6 32,-8 0-5-32,8 0-4 0,0 0-3 0,-9 0-13 0,9 0-15 0,-9 0-18 0,9 0-22 0,-8 0-38 0,8 6-88 31,-8-6-103-31,8 0-99 0,-10 0-116 0,10 0-185 16,0 0-94-16,0 0-37 0,-8 0 5 0</inkml:trace>
  <inkml:trace contextRef="#ctx0" brushRef="#br0" timeOffset="-152421.35">32981 13130 305 0,'0'0'545'0,"0"-5"-131"0,8 5-136 0,-8-5-78 15,0 5-37-15,0 0-4 0,0 0 11 0,8 0 19 16,-8 0 17-16,10 0 8 0,-2 5 2 0,-8-5-13 16,8 5-23-16,2-5-26 0,-2 5-28 0,1 0-22 0,-9 5-14 15,18-5-9-15,-10 9-7 0,-8 0-6 0,8 2-6 0,2 4-7 16,-3-1-4-16,-7 1-5 0,10 3-8 0,-10 2-5 0,9-6-3 16,-9 6-1-16,8-1 0 0,-8 1-3 0,10-2-4 15,-10 3-4-15,7-7-2 0,-7 1-3 0,10-1-4 0,-10-4-5 16,8 6-4-16,-8-8 0 0,0 2 2 0,8-5 0 0,-8 3-1 15,0-7 1-15,0 4-1 0,0 0 1 0,0-5-1 16,0-1-11-16,0 0-13 0,-8 2-22 0,8-2-47 0,0-4-90 16,0 0-94-16,0-4-91 0,0-2-111 0,-8 2-154 15,8-5-109-15,0-1-48 0,0 0 9 0</inkml:trace>
  <inkml:trace contextRef="#ctx0" brushRef="#br0" timeOffset="-151882.96">33224 12832 89 0,'-10'-4'520'0,"10"-2"-105"15,-8 2-143-15,0 4-100 0,8-5-55 0,-9 5-28 0,9-4-11 16,-9 4-4-16,0 0-3 0,1 4-1 0,8-4-3 15,-8 5 0-15,8-1 7 0,-10 6 12 0,3 0 23 0,7-1 26 16,-10 1 20-16,2 5 20 0,-1 0 17 0,-1 4 6 0,3-4-8 16,-3 0-19-16,2 4-24 0,0 1-28 0,-2-2-21 15,2 3-16-15,-1-1-21 0,1 3-15 0,-2-3-10 0,2 5-5 16,0-1-8-16,8 1-2 0,-10-1-1 0,2 6-2 16,8-1-1-16,-8 0-4 0,8 1 0 0,-9-7 1 0,9 7 0 15,-9 3-3-15,9-2-1 0,0-3-3 0,0-3-1 0,0 5 1 16,0-6 0-16,0 5-3 0,9-4 0 0,-9-1-1 15,9-4-2-15,-1 3-1 0,0-3 0 0,2-1 4 0,6 3-2 16,-6-9 1-16,7 7 0 0,9-4-2 0,-8-8 3 0,-1 7-11 16,10-5 4-16,-2-5 1 0,1 5 0 0,-9-10 2 0,9 4 0 15,0-4-1-15,-9 0 1 0,9-4 10 0,2-3-3 16,-12-1-4-16,11-7 1 0,-10 5 0 0,9-8-8 0,-9-3 4 16,0-3 3-16,1 0 5 0,8-7 3 0,-9-2 2 0,-9-1 7 15,10 1 1-15,-9-8 12 0,0 2 1 0,8-4-1 16,-17-7 0-16,7 1-4 0,-7 0-2 0,-7-3-4 0,-3 2 1 15,3-4-1-15,-11 5 2 0,0 5 2 0,1-4 5 0,-9 9 1 16,0 1 2-16,0 2 0 0,-8 7-3 0,7 0-5 16,-6 5-8-16,-4 9-14 0,12 0-29 0,-10 1-29 0,9 9-39 15,0 0-104-15,1 5-126 0,8 5-146 0,-1 3-232 16,-1 3-115-16,12 4-48 0,-11 8-13 0</inkml:trace>
  <inkml:trace contextRef="#ctx0" brushRef="#br0" timeOffset="-151026.68">30957 16965 74 0,'0'-5'397'0,"-9"5"-99"0,9 0-105 0,0-5-76 0,-8 5-44 16,8 0-25-16,0 0-9 0,-9 0-1 0,9 0-1 16,0 0 1-16,-9 5 3 0,9-5 1 0,0 0 5 0,-8 5 5 15,8-5 10-15,0 4 7 0,0 2 10 0,-10-6 13 16,10 4 15-16,0-4 17 0,0 5 17 0,10-5 22 0,-10 5 14 15,0-5 14-15,8 4 10 0,-8-4 4 0,9 6-4 0,0-6-12 16,-1 0-20-16,1 4-24 0,-1-4-25 0,2 6-23 16,-3-6-19-16,11 0-18 0,-9-6-14 0,8 6-7 0,9-4-6 15,-8 4-4-15,9-6-1 0,-1 2-2 0,-1-1-7 0,1 0 0 16,0 1-3-16,-8-2 0 0,7 2-3 0,0-1-1 16,3 0-4-16,-2 0 0 0,0 0 1 0,-9 5-2 0,0-5-1 15,10 5-1-15,-19 0 0 0,10 0-3 0,-10 0 4 0,9 0-6 16,-7 0 0-16,-3 0-1 0,-7 0 2 0,9 0-1 0,2 0 0 15,-11 0 0-15,0 0-7 0,0 0 3 0,7 0 2 16,-7 0 1-16,0 0-6 0,0-5-7 0,9 5-17 0,-9-5-38 16,9 5-71-16,-1-10-91 0,1 7-86 0,-1-7-94 0,2-1-138 15,-2-4-153-15,10 2-72 0,-10 1-7 0</inkml:trace>
  <inkml:trace contextRef="#ctx0" brushRef="#br0" timeOffset="-150567.72">31955 16535 465 0,'0'-10'644'0,"0"5"-93"16,10-5-144-16,-10 0-101 0,9 5-54 0,-2-5-31 0,3-4-15 15,7 5-10-15,0-7-6 0,0 2 0 0,1-1-20 0,8 1-27 16,0-2-33-16,1 3-31 0,-1 3-18 0,-1-6-11 16,1-2-8-16,1 8-10 0,-9 0-3 0,6 0-3 15,-6 0-4-15,-1 5-4 0,0 1-5 0,-8-2-5 0,9 6-3 16,-10 6-1-16,1-2 1 0,-9 1-2 0,9 5 2 0,-9 5 1 16,-9 0 0-16,9 9 2 0,-17 1 0 0,-1 3 1 0,1 1-1 15,0 6 2-15,0 1 3 0,-9-3 2 0,8 1 4 16,-8-1 0-16,9-2 0 0,-1 2 1 0,-7-3 7 0,6-1 0 15,2-4 0-15,9-1-1 0,-10-4-2 0,10-2-1 0,-1-3-1 16,1 5 1-16,-2-4-3 0,2-6-5 0,0-2-4 16,8 2-1-16,-10 1-3 0,10-7-3 0,0-4-1 0,0 6 1 15,10-6 0-15,-10 0 0 0,8 0 1 0,0-6-1 16,10 6 0-16,-1-10 3 0,1 0-2 0,7-3-2 0,-6 3-1 31,6-6 0-31,1 2 0 0,1-7-2 0,-1 7 2 0,0 0-2 16,-1-1-7-16,-8 0-10 0,10 1-12 0,-1-1-14 15,-9 1-17-15,8-1-18 0,2-5-60 0,-9 7-80 0,-1-3-80 16,1 2-68-16,-1-1-72 0,0-1-85 0,0 2-130 0,-7-5-86 16,-2 4-8-16</inkml:trace>
  <inkml:trace contextRef="#ctx0" brushRef="#br0" timeOffset="-150014.92">32502 16003 4 0,'-8'-10'529'0,"0"0"-83"0,-1 1-144 0,0-3-113 16,0 4-65-16,2 2-31 0,-13 2-12 0,13-2-6 16,-3 2 2-16,2 4 2 0,0 0-1 0,-10 0-2 0,9 4 2 15,-8-4 1-15,-1 6 13 0,1 4 20 0,0-2 25 0,-9 4 28 16,0 1 22-16,0-3 14 0,9 6-1 0,-8-3-8 15,-3 2-22-15,12 0-23 0,-11 4-29 0,10-4-27 0,0 5-24 16,-1-6-17-16,0 6-9 0,1 0-6 0,0 0-3 16,0 3-4-16,0-4 1 0,-2 7-3 0,11-3-4 0,-9 7-1 15,7-5 0-15,-6 4-1 0,7-1 2 0,0 8 3 0,-8-3-3 16,7 2 3-16,2 4 3 0,0-5 0 0,-1 5-2 0,0-4 1 16,9 3-5-16,-8-4-1 0,8 1 0 0,8-1-3 15,-8 1-2-15,9-1-4 0,0-4-1 0,-1 3-2 0,0-4-3 16,10-4-1-16,0 3-5 0,-1-7 3 0,1 3-3 0,7-4 1 15,-6-6 1-15,15 0-1 0,-8-4 5 0,8 1-5 16,-7-7 0-16,7 2-1 0,2-6 2 0,7-6 1 0,-8 2-2 16,-1-7 0-16,9 1-3 0,-8 2-2 0,9-12-1 0,-11 4-3 15,12-2-3-15,-10-3-2 0,-1 2 2 0,1-5 0 16,0-1 1-16,-1 1 5 0,-8-6 2 0,1 1 5 0,-1 0 5 16,0-1 4-16,-9 2 7 0,1-7 5 0,-2 0 7 15,-7 8 3-15,8-9 7 0,-8 1 6 0,0 2 3 0,-9-1 3 16,9 4 0-16,-9 1-3 0,0 0-3 0,0 0-3 0,-9 3-2 15,0 3-4-15,0-2-9 0,1 1-5 0,-1 5-6 0,0-2-4 16,1 2-3-16,-10-1-4 0,10 10-9 0,-9-3-7 16,8 3-16-16,0 4-25 0,-8 2-26 0,8-2-28 15,1 6-29-15,-10 0-69 0,18 0-104 0,-9 0-101 0,1 6-111 16,8-2-182-16,0 2-90 0,0-2-45 0,0 6-8 0</inkml:trace>
  <inkml:trace contextRef="#ctx0" brushRef="#br0" timeOffset="-149856.59">33076 16023 583 0,'-8'-16'920'0,"8"6"16"15,-10 0 10-15,10 6-221 0,-8-2-279 0,8-3-183 0,0 3-108 16,-9 3-60-16,9-2-40 0,0-1-45 0,0 2-42 16,0 4-51-16,0-6-106 0,0 6-124 0,9-4-124 0,-9 4-173 15,8 0-159-15,-8 0-71 0,0 4-25 0,0 2 13 0</inkml:trace>
  <inkml:trace contextRef="#ctx0" brushRef="#br1" timeOffset="-138837.57">1259 11670 61 0,'8'10'87'0,"-8"-7"-34"0,9 3-23 0,-9-1-13 0,9 0-6 16,-9 0-2-16,8 0 3 0,-8 5 7 0,9-10 5 16,-9 5 8-16,8-1 5 0,-8 0 5 0,10-4 1 0,-10 0 2 15,0 6-5-15,7-6-3 0,-7 0-6 0,0 4-3 0,0-4-1 16,0 0 1-16,0 0 2 0,0 0 4 0,0 0 4 0,0 0 2 15,0-4 3-15,0-2 3 0,0 6 1 0,0-8 5 16,-7 3 2-16,7 0 2 0,0-5 3 0,0 5 3 0,0-5 2 16,0 4 3-16,-10-2 5 0,10-2 2 0,0 5 3 0,0 0 3 15,0-5 6-15,0 5 6 0,0 0 5 0,-8 2 2 16,8 3-4-16,0-6-8 0,0 6-7 0,0 0-9 0,0 0-13 16,0 6-13-16,0-3-10 0,0 2 7 0,0 5 14 0,8 0 22 15,-8 10 27-15,0 4 26 0,10 0 20 0,-10 11 13 16,7-1 7-16,-7 1-13 0,9 3-19 0,2 6-22 0,-11-6-29 15,7 3-27-15,-7 2-21 0,9 1-10 0,-9-5-7 0,0 6-7 16,0-6-3-16,9 0-5 0,-9-1 2 0,0 1-1 0,0-6 0 16,0 2-2-16,8-6-4 0,-8-3 1 0,0 3-1 15,9-10 1-15,-9 1-2 0,0-5-1 0,0-2-1 16,8-2 0-16,-8 4 3 0,0-10-2 0,0 3 1 0,0-8-1 16,0 6 0-16,10-2-3 0,-10-4-6 0,0 0-25 0,0 0-70 15,-10-4-90-15,10-5-86 0,-8-1-93 0,-1 0-134 0,1-6-142 16,-1 3-87-16,0-2-23 0</inkml:trace>
  <inkml:trace contextRef="#ctx0" brushRef="#br1" timeOffset="-138249.1">1310 11294 406 0,'-17'-5'412'0,"9"-1"-145"0,-1 2-98 0,-8-2-46 16,8 3-23-16,0-3-7 0,-8 6-4 0,8-5-3 0,0 5-5 16,1 0-9-16,0 0-9 0,8 0-12 0,-10 0-8 0,2 5-5 15,-1-5-1-15,0 6 6 0,1-3 10 0,0 3 9 16,-12 4 15-16,13-5 14 0,-1 10 15 0,-10-5 14 0,1-1 10 15,9 5 3-15,-11 1 3 0,2 4 0 0,0 1-3 16,-1 4-4-16,2 1-9 0,6 3-10 0,-6 3-13 0,-2-3-13 16,1 7-15-16,-1-1-13 0,9 5-12 0,-7 1-14 0,6-1-9 15,-8 0-4-15,9 4-6 0,2 6-2 0,-3-5-2 16,2 4 0-16,8 7-3 0,-9-7-2 0,1 7-1 0,8 3-1 31,-9-4-1-31,9 4 1 0,0-3 0 0,0 3-2 0,0 1 3 16,9-6 2-16,-9 6 2 0,8-6-1 0,1-4 0 15,-1 5-1-15,9-10 1 0,1 5 1 0,-9-10-5 0,8 0 0 16,9 0 0-16,-8-10 0 0,9 5 4 0,-1-4-2 0,-1-5-2 16,1-2 0-16,10-3 2 0,-2-4-1 0,1-7 0 0,-1 0-1 15,9-4-1-15,-8 0-2 0,0-5 3 0,-1-5 0 16,3-9-1-16,5-1 1 0,-7 0 1 0,-1-9 0 0,1 0 0 16,10-7 2-16,-12-2-1 0,2-6-1 0,-9 1 5 0,9-7 5 15,-9 0 5-15,-9-3 4 0,9-1 5 0,-17 0 5 16,8-5 5-16,-9-5 2 0,-8 1-2 0,-8 0-2 0,0 0-4 15,-10-6-4-15,1 0-1 0,-9 1 2 0,-9-1-1 0,1 6 1 16,-10 0 2-16,2 3 2 0,-3 2 2 0,-7 10 1 0,8 2 0 16,-6 7-6-16,-4 5-1 0,2 5-3 0,1 4-4 15,-1 1-6-15,8 4-5 0,0 5-7 0,1 5-16 16,9 0-20-16,8 0-25 0,-1 5-61 0,19 0-105 0,-2 5-95 16,10 0-96-16,10 0-144 0,7 5-140 0,9-5-88 0,0 0-25 15,17-5 21-15</inkml:trace>
  <inkml:trace contextRef="#ctx0" brushRef="#br1" timeOffset="-137583.48">2396 12328 405 0,'-8'6'351'16,"8"-6"-127"-16,-9 4-80 0,0 2-39 0,9-6-17 0,-8 5-5 15,-2-5-3-15,10 3 0 0,-8-3-2 0,8 0-8 0,-8 0-4 16,8 0-5-16,0 7 0 0,0-7 3 0,0 0 13 16,-9 5 19-16,9-5 24 0,0 0 21 0,0 0 20 15,-9-5 14-15,9 5 11 0,-9-7 4 0,2 4-6 0,-3-8-11 16,2 1-21-16,-1 1-19 0,-1-6-19 0,-6 1-20 0,7-6-19 16,0 1-17-16,0-6-13 0,1 2-13 0,-1-3-6 15,0-2-6-15,0-2-4 0,1 1-3 0,8-6-3 0,0 6-5 16,0-4 1-16,0-2-1 0,0 1-1 0,8-5-1 0,1 9 0 15,-9-4-1-15,9 6 3 0,0-2-4 0,-1 5-1 0,1-4 0 16,9 3 0-16,-2 3 0 0,-6 3 1 0,7-4 0 16,0 4-4-16,1 5 5 0,-9 1 1 0,7-1 6 0,-6 1-3 15,7 4-3-15,-17 1-3 0,9 4 2 0,-1 0-8 0,-8 0 3 16,0 5 1-16,0-5-8 0,0 10 2 0,0-5 2 16,-8 5 3-16,-1 5-2 0,-8 3 9 0,-1 3-3 0,1 3 1 15,-1 1-2-15,-7 4 1 0,6 0 0 0,-6 1 0 0,-1 9 0 16,8-4 1-16,-8 4-2 0,9 1 0 0,-9-2 1 0,8 1 2 15,2 0-4-15,-2 0 0 0,9 1 1 0,-8-5 1 16,8 3 0-16,2-4-1 0,-3 1 1 0,2-1 0 0,-2-5 1 16,10-4 2-16,0-1-2 0,0 1-1 0,0-11 0 0,10 6 2 15,-10-4-4-15,8-7 1 0,2 6 0 0,6-10 0 16,1 5-1-16,1-5 0 0,-1-5 1 0,1 1-2 0,8-2 1 16,8-4 0-16,-8-4 1 0,9 5-2 0,0-7 2 15,-1 2-3-15,1-1-7 0,0-5-24 0,-1 1-58 0,2 0-87 16,-2-1-82-16,-8 0-83 0,9-4-107 0,0-1-181 0,-1 7-90 15,-7-8-41-15,-2 1 27 0</inkml:trace>
  <inkml:trace contextRef="#ctx0" brushRef="#br1" timeOffset="-137202.95">2970 11781 387 0,'0'-4'579'0,"-9"4"-106"0,9-4-163 0,0-2-93 16,0 2-49-16,9-1-25 0,-9-1-12 0,8 2-8 0,1-2-7 16,-1 2-10-16,10-2-14 0,-10 6-20 0,10-4-22 0,-1 4-21 15,1 0-11-15,-1 4-8 0,0-4-3 0,0 10-5 16,-7 0-1-16,-3 5 0 0,2 5-1 0,2-1 2 0,-4 7 0 15,-7 2 3-15,-7 2 2 0,7-1 11 0,-11 4 10 0,2-2 11 16,-8 2 19-16,0 2 24 0,0-6 19 0,8 5 14 0,-8-4 5 16,0-1 1-16,8-5-5 0,0 0-6 0,0 1-17 15,1-10-24-15,0 4-18 0,8-4-15 0,-10-6-9 0,10 6-7 16,0-9-6-16,0 3-4 0,10-5 0 0,-10-4-1 0,8 6-2 16,9-6 0-16,1 0-2 0,-1 0-7 0,9-6 3 15,0-4 2-15,8 7 0 0,1-12-3 0,1 0-7 0,-1 0-15 16,-1-4-44-16,0 4-82 0,9-5-97 0,-7 0-90 15,-1-3-108-15,-1-2-181 0,1-5-92 0,-9 6-48 0,-9 0 4 16</inkml:trace>
  <inkml:trace contextRef="#ctx0" brushRef="#br1" timeOffset="-136695.75">3282 11132 33 0,'-17'-4'519'0,"-1"-2"-77"0,1 6-160 15,-1 0-109-15,-8 0-56 0,9 6-30 0,-10-2-15 0,2 6-10 16,-1-1-4-16,-9 6-5 0,9 0-7 0,-9 4-5 0,10 1-2 16,-12 0 2-16,12 4 6 0,0-5 11 0,-1 7 13 0,-1 3 12 15,1 0 8-15,8 0 13 0,-6 0 5 0,4 5 11 16,5 6 3-16,-3-1-2 0,0 4-3 0,1 2-2 0,8 4-2 15,-8 4-2-15,9 0-7 0,-2 2-14 0,2 3-13 16,8 0-9-16,0 1-8 0,0 0-9 0,0-1-9 0,0 1-8 16,8 5-7-16,2-11-8 0,-2 7-2 0,0-2-5 15,10-5-2-15,-10 7-1 0,10-12-3 16,-1 1-3-16,8 0 0 0,-5-5 0 0,4 0-1 0,3-4 0 0,7-7 2 0,-8-4-5 16,9 0 0-16,-10-4 0 0,12-5 1 0,6-6-1 0,-8-4 0 15,8-5 0-15,1-5 1 0,0 0 1 0,7-15 0 16,1 1 0-16,0-6-2 0,0-5 0 0,1 1 2 0,-2-10-2 15,1 1-1-15,1-2 1 0,-19-4 7 0,9 1 5 0,-8-8 8 16,1-2 4-16,-11 4 6 0,-7-5 9 0,-2 0 7 16,2-5 3-16,-10-4-3 0,-8-1 1 0,0-5-5 0,-8 2-2 15,-10-7-4-15,2 6-9 0,-11-11-4 0,-7 10-3 16,-1-4-3-16,-9 9-1 0,-7 1 1 0,-2 4 0 0,1 10-3 16,-10 4 1-16,2 1-1 0,0 11-3 0,9-3 1 0,-11 13-4 15,9-2-8-15,11 5-7 0,-2 5-15 0,9 1-23 16,1 9-54-16,17 0-107 0,-9 0-108 0,15 9-108 0,4 1-188 15,7 5-108-15,0 0-76 0,7 0-34 0</inkml:trace>
  <inkml:trace contextRef="#ctx0" brushRef="#br1" timeOffset="-136093.44">4497 12016 219 0,'0'0'292'0,"0"0"-68"0,0 0-65 16,-8 0-45-16,8 0-27 0,0 5-14 0,0-5-8 0,0 0 0 16,-9 0 0-16,9 0 0 0,0 0 0 0,-9 0 3 15,9 0 1-15,0 0 3 0,-8 0 6 0,8 5 5 0,0-5 8 16,0 0 7-16,0 0 6 0,-8 0 7 0,8 0 2 0,0 0 1 16,0 6 1-16,0-6-3 0,0 0-3 0,0 0-6 0,0 0-4 15,8 0-5-15,-8 0-3 0,8 0 2 0,-8 0-1 16,18 0 3-16,-10 0-1 0,10-6-3 0,-1 1-5 0,1 5-6 15,-1-5-8-15,10 0-13 0,-2 0-12 0,1 2-12 0,1-3-9 16,-1 2-9-16,8-2-1 0,-7 2-5 0,7-2-8 16,-9-4-2-16,11 6 1 0,-10-1-1 0,0-1 2 15,0 2 0-15,0-2-3 0,0 2 0 0,-9 0 7 0,1-2 0 16,-10 6-7-16,10-4 0 0,-11 4 0 0,3-5 0 0,0 5 0 16,-2-5-4-16,-8 5-15 0,9 0-25 0,-9 0-44 0,0 0-72 15,-9 0-73-15,9 0-67 0,0 0-64 0,0-5-70 16,-8 0-92-16,8 5-114 0,-20 0-25 0,5 0 28 0</inkml:trace>
  <inkml:trace contextRef="#ctx0" brushRef="#br1" timeOffset="-135808.4">4532 12216 80 0,'-8'5'508'0,"8"-5"-112"0,-9 5-138 0,9-5-87 15,0 0-49-15,0 0-26 0,0 0-12 0,0 0-5 0,0 0-1 16,9 0-3-16,-1 0-5 0,10-5-6 0,-1 5-7 15,1-5-6-15,9 1-7 0,-11-2-3 0,10 3-5 0,0-3-2 16,-8 6-5-16,7-4-5 0,1-2-2 0,0 6-5 0,2-4-3 16,-3 4-3-16,1-6-1 0,9 6 2 0,-9-4 4 15,-9 4 7-15,17 0 9 0,-6-6 10 0,-3 3 9 0,1 3 11 16,1-6 3-16,-3 0 5 0,3-2 0 0,-1 2-4 0,0 2-8 16,-8-6-7-16,-1 5-8 0,0 0-9 0,-1 0-6 15,-5 0-7-15,-4 1-3 0,2-1-5 0,1 5-2 0,-10-5-1 16,8 5-1-16,-8-5 0 0,0 5-1 0,0 0 0 0,0 0-11 15,0 0-29-15,0 0-49 0,-8-5-53 0,-2 5-54 0,10 0-51 16,-9-5-66-16,2 0-100 0,-4 0-144 0,4 0-54 16,-11 0 3-16</inkml:trace>
  <inkml:trace contextRef="#ctx0" brushRef="#br1" timeOffset="-135300.87">4680 11432 226 0,'-8'3'512'0,"8"-3"-141"0,-10 0-133 0,10 0-80 0,0 5-40 0,0-5-24 15,-8 0-10-15,8 0-2 0,8 0-1 0,-8 5 1 16,10-5 3-16,-2 0 1 0,10 0 1 0,-10 0 4 15,9 0 2-15,1 0 1 0,7 0 4 0,-8 0 7 0,10-5 2 16,-9 5 2-16,8 0-2 0,0 0-4 0,9-5-5 0,-10 5-4 16,10 0-8-16,0-3-12 0,7-4-8 0,-5 7-7 0,6 0-8 15,0-5-6-15,-8 1-3 0,9 4-4 0,-1-6-3 16,-9 6-6-16,1-4-4 0,-1 4-9 0,-7 0-1 0,7-5 1 16,-16 5 0-1,8 0 1-15,-9 5 4 0,1-5 0 0,-9 4 3 0,-1-4 1 0,2 10-4 0,-3-5-3 0,2 2-4 16,-9 1-3-16,0 2-1 0,0 5 0 0,0 0 0 0,0 9-1 15,-9 0 2-15,2 0 0 0,-3 5-2 0,-7 6 0 0,-1-1-1 16,1 5-1-16,-1-4-2 0,3 4-1 0,-5-1 1 0,3 3 2 16,0-3 0-16,-9-4 1 0,18 0-1 0,-10 1 1 15,1-7 1-15,-1 3 1 0,10-3 0 0,-10-3-1 0,10-6 2 16,-1 5 0-16,1-4-1 0,-2-5-1 0,1-1-2 0,2-4-1 16,7-1 0-16,0 1-2 0,-11-5-1 0,11 0-3 15,0 1 2-15,0-2 3 0,0-4-11 0,0 6 5 16,0-6 1-16,0 0 1 0,11 0 2 0,-11 0-3 0,0 0 0 15,0 0-5-15,0-6-1 0,7 6-29 0,-7-4-84 0,9-2-112 16,1 1-124-16,-2-4-190 0,1 0-129 0,-1-1-91 0,-8-6-49 16,9 6-7-16</inkml:trace>
  <inkml:trace contextRef="#ctx0" brushRef="#br1" timeOffset="-134175.1">7146 10869 126 0,'9'-5'413'16,"0"0"-98"-16,-9 0-92 0,7 5-54 0,-7 0-22 15,10-5-8-15,-10 0 2 0,0 5 3 0,0 0 0 0,0 0 1 16,0-5-3-16,0 5-5 0,0 0-8 0,0 0-8 0,0 0-11 15,0 0-7-15,0 0-7 0,0 0-5 0,0 5-4 0,0-5-2 16,0 0 2-16,-10 0 2 0,10 5 3 0,0 0 6 16,-7-5 1-16,7 5 0 0,-9 5-4 0,9-2-6 0,-9 2-10 15,1 6-10-15,-2-1-9 0,-5 5-13 0,-5-2-9 0,-4 7-5 16,-3-1-4-16,1 6-3 0,-8-1-1 0,-1 4-1 16,-1 2-1-16,-7-1-1 0,9 0 0 0,-10 1-3 0,1 3-2 15,9-2 0-15,-10-3-1 0,0 1-1 0,9 0-1 0,-8 1 0 16,8 0-1-16,10-6-3 15,-11 0-1-15,12 0-2 0,-3-5-1 0,9 1-7 0,1-1 1 0,-1-4 0 0,1-5 2 16,8-1-1-16,1 1 1 0,-1 0 2 0,9-10-1 16,-9 3 4-16,9 2-3 0,0 0 0 0,0-4-1 0,0 3 2 15,0-3 0-15,9-2 1 0,-9 6 10 0,9 0 2 0,-1-6-2 16,10 6-1-16,-10 0 1 0,18 1-1 0,-8-1 3 16,-2 3-3-16,11-3-12 0,-1 5 1 0,9-1 0 0,-8 6-2 15,7-6-2-15,0 0 0 0,1 7-3 0,9-1-1 0,-9 0 3 16,-1-2-2-16,9 6 1 0,-8-4 2 0,9 0 8 0,-9 4-4 15,8-5 0-15,-9 2-2 0,2-3-1 0,-2 2-1 16,-7-1 2-16,-3 1-1 0,3-4-8 0,-1-3 3 0,-8 7 1 16,-1-5 0-16,1-1 3 0,-10-4-1 0,10 1 1 0,-10-2 0 15,1 1 0-15,-9-5 1 0,8-2-1 0,-8 4 0 16,0-2 0-16,9-5 2 0,-9 3 0 0,0-3 0 0,0 0 0 16,0 0 2-16,0 0 2 0,9 0 0 0,-9-3-2 15,0 3-1-15,0-5-3 0,0-2-6 0,0 7-12 0,-9-3-14 16,9-8-20-16,0 1-30 0,0 1-75 0,0-6-102 0,0 1-96 15,-9-6-103-15,9-4-168 0,0-1-95 0,0 1-58 32,-8 0-21-32</inkml:trace>
  <inkml:trace contextRef="#ctx0" brushRef="#br1" timeOffset="-133680.71">7372 11435 560 0,'0'-10'594'0,"-10"1"-140"0,10 3-123 16,0 2-56-16,0-1-25 0,-7 5-14 0,7-5-7 0,0 5-5 15,0-5-10-15,-9 5-24 0,9 0-32 0,0 5-42 0,9-5-41 16,-9 5-23-16,7 0-16 0,-7-1-5 0,10 6-3 15,0-5 2-15,-3 10 2 0,3 0 3 0,7 0-1 0,-1-2-7 16,2 8 0-16,-1-3-3 0,1 2-3 0,0 5-3 0,-2-1-2 16,2 5-4-16,-2-4-1 0,2 5-1 0,1-1-3 15,-3-1-3-15,2 3-3 0,-1 3 0 0,1-10-1 0,-9 5-1 16,-1-4 2-16,9-1-2 0,-8 1 1 0,-1-7 4 16,10 3 1-16,-18-7 0 0,8-4 5 0,2 0 3 0,-10-1 5 15,8-4 8-15,-8 0 9 0,8-5 11 0,-8 0 14 0,9 5 14 16,-9-5 13-16,0-5 10 0,0 5 8 0,11-10-1 15,-11 1-3-15,0-5-7 0,0-2-7 0,0-9-11 0,0 7-8 16,0-12-4-16,0 1-5 0,0 0-3 0,0-1-1 0,0-3-6 16,-11-8-3-16,11 8-4 0,0-1-6 0,-9 1-8 0,1-3-5 15,8 7-5-15,0 0-5 0,-8 0-1 0,8 3 1 16,0 2-5-16,0 0-1 0,0 9 0 0,-10-4-1 0,10 5-3 16,0-2 0-16,0 6-1 0,0 1-2 0,0 5 1 0,0-6 0 15,0 4-3-15,0 6-2 0,0-4-3 0,0 4-9 16,0 0-14-16,0 0-26 0,0 0-34 0,-8 0-36 0,8 4-34 15,0-4-30-15,0 6-61 0,8-2-104 0,-8 2-91 16,0 3-81-16,10-9-119 0,-10 10-98 0,8-6-65 16,-8 1-19-16</inkml:trace>
  <inkml:trace contextRef="#ctx0" brushRef="#br1" timeOffset="-132941.65">7945 11103 315 0,'-8'0'446'0,"8"0"-120"15,-10 0-97-15,10 0-53 0,0 0-21 0,0 0-8 0,-8 0 4 16,8 0 0-16,0 0-1 0,0 0-6 0,0 0-8 15,0 0-11-15,0 0-9 0,0 0-7 0,0-6-7 0,8 6-5 16,-8-3-4-16,10-4-6 0,-10 7-2 0,8-4-2 0,10 0-6 16,-10-2-4-16,1 2-7 0,-1-1-6 0,2 5-5 15,6-5-1-15,-6 5-6 0,-3-5-5 0,3 5-4 16,-3 0-8-16,3 5-5 0,7-5-5 0,-7 5-4 0,-2 0-2 16,0-1-3-16,1 2-3 0,0 2-3 0,0 2-1 0,-1-4-3 15,1 3-2-15,0 7 2 0,-1-8-2 0,-8 7 0 0,9-5 0 16,-9 6 0-16,0-2 0 0,0 1 1 0,0-6 2 15,0 6 1-15,-9 0 1 0,9-1 4 0,-8-3 4 0,-1 2 3 16,0-2 3-16,1 4 4 0,-1-2-1 0,0-3 2 0,0 0 0 16,1 0-2-16,-10-5-1 0,18-1-3 0,-7 2-3 15,-3-2-1-15,0 1-1 0,10-5 0 0,-7 5 4 0,7-5-3 16,0 0 4-16,0 0-4 0,0 0 1 0,0 0-2 0,0 0-2 16,7 0-1-16,-7 0-5 0,10 0-1 0,-10 0-5 15,10-5 5-15,-3 5 0 0,3 0-3 0,6 0 2 0,-7-5-2 16,9 5 2-16,-10-4-1 0,10 4-1 0,-1-6-1 15,0 6 3-15,0-4 0 0,1 4-2 0,-1-5 0 0,2 1 0 16,-3 4-1-16,1-6 1 0,-7 6 1 0,5 0-4 0,-5-4 1 16,0 4 1-16,-2-6 0 0,0 6-1 0,1 0 0 0,-9 0 0 15,0 0 2-15,9 0-1 0,-9 0 1 0,0 0 1 16,0 0-2-16,0 0 2 0,0 0-1 0,0 0-1 0,0 0-2 16,0 0 2-16,0 0-1 0,8 0 2 0,-8 0-1 0,0 0-2 15,0 0-5-15,0-4-8 0,0 4-15 0,0 0-36 16,0 0-84-16,9-6-100 0,-9 3-97 0,9-7-118 0,-9 5-191 15,8-10-89-15,1 5-42 0,-9 1 0 0</inkml:trace>
  <inkml:trace contextRef="#ctx0" brushRef="#br1" timeOffset="-132278.39">8345 10659 399 0,'-8'0'567'0,"-2"-5"-117"0,0 5-116 0,3-5-54 16,-1 5-17-16,8-5-10 0,-10 5-2 0,10 0-2 15,0-5-10-15,0 5-24 0,0 0-33 0,0 0-39 0,0 0-39 16,0 0-32-16,0 0-23 0,0 0-16 0,0 0-8 0,10 0-5 16,-10 5-2-16,8-5-2 0,-1 5 0 0,-7-5 0 0,10 5 2 15,0 0-2-15,6 0-1 0,-7 0-1 0,8-1-1 16,-8 0-1-16,8 2-3 0,0-2 0 0,1 2-2 15,8-2-1-15,-9 2 0 0,8 3-1 0,2-3-2 0,-9-2 1 16,8 0-2-16,0 8 0 0,0-8 0 0,8 0-1 0,-7 1 1 16,-2 0 1-16,2 0 1 0,-1 0-2 0,1 0 2 0,-2 1-1 15,1-3-3-15,-8-3 1 0,-1 7 1 0,0-4-2 16,1 2 0-16,-1-5 1 0,1 5-2 0,-1-5 0 0,-8 5 3 16,8-5-3-16,-8 5-1 0,0-5 1 0,0 5 1 0,8-5 2 15,-17 5-2-15,8-5-1 0,1 5 0 0,-1-5 3 16,1 3 1-16,-9-3-3 0,9 7 0 0,-9-7-2 15,0 4 2-15,0 1 0 0,8 5 2 0,-8-5-2 0,0 5 0 16,0 4 0-16,0 0 0 0,9 7 0 0,-9-1 0 0,0 3 3 16,0 6 0-16,-9 6-1 0,9-1 4 0,-8 4 1 0,8 1 0 15,-9 6 1-15,0-1-1 0,-8 1 0 0,9 4-2 16,-9-1 2-16,-1 5 0 0,-1 0 0 0,3 2 1 0,-11 4 4 16,2 4 0-16,-1-4 2 0,-9 5 3 0,9-1-2 0,-8-5 0 15,7 0 0-15,1-4-2 0,-1-5 0 0,11-4 0 16,-2-7-3-16,0 1 0 0,2-10 1 0,-2 1 0 0,10-11-3 15,8 1 2-15,-9-5-2 0,0-1-1 0,9-8-2 0,0 3-2 16,0-3-9-16,0-6-11 0,0 3-10 0,9-3-21 0,8-3-67 16,-8-3-104-16,16-3-110 0,2-11-122 0,-2 5-198 15,2-9-92-15,8-6-54 0,0 2-25 0</inkml:trace>
  <inkml:trace contextRef="#ctx0" brushRef="#br1" timeOffset="-131992.5">9638 11109 252 0,'0'3'509'0,"-8"-3"-123"0,8 0-148 0,0 0-90 0,0 0-51 0,0 0-27 15,8 0-10-15,-8 0 2 0,9 0 1 0,-2 0 4 16,11 0 3-16,2 0-1 0,-13 0 3 0,20-3 4 0,-11-3 2 16,11 6 0-16,-1-6 0 0,0 3-4 0,0-4-7 15,0 3-7-15,1 0-11 0,7-2-13 0,-8 2-11 0,0-1-12 16,0 5-18-16,0-5-37 0,-8 0-50 0,7 0-56 16,-7 1-79-16,-1-2-131 0,-1 2-129 0,-6-1-83 0,-2 0-38 15</inkml:trace>
  <inkml:trace contextRef="#ctx0" brushRef="#br1" timeOffset="-131817.58">9699 11432 214 0,'-7'3'561'0,"7"-3"-79"16,0 5-157-16,0-5-98 0,0 0-55 0,0 0-32 0,7-5-17 15,3 2-12-15,7-4-8 0,-1 2-8 0,11 1-16 0,-1-6-26 16,0 5-50-16,9-5-62 0,-1-5-68 0,1 6-85 15,0-10-158-15,0 3-115 0,0-4-82 0,-9 2-49 0</inkml:trace>
  <inkml:trace contextRef="#ctx0" brushRef="#br1" timeOffset="-130993.14">10316 10512 171 0,'0'4'277'0,"0"-4"-82"0,0 0-63 0,0 0-35 0,0 5-18 15,0-5-7-15,0 0 1 0,0 0 0 0,0 0 3 0,0 0 0 16,0 0 2-16,0 0 4 0,0 0 5 0,0 0 5 0,0 0 9 15,0 0 7-15,0 0 9 0,0 0 11 0,0 0 11 16,0-5 15-16,-9 5 14 0,9 0 12 0,0 0 9 0,0-4 5 16,0 4-3-16,0 0-11 0,0-4-18 0,9 4-22 0,-9-5-24 15,0 5-21-15,8-6-22 0,-8 6-17 0,10-4-13 16,-10-2-8-16,7 6-3 0,2-4-1 0,-9-2-4 0,8 2-6 16,2-2-5-16,-10 3-3 0,10-2-2 0,-3 0-3 0,11 0 0 15,-10 0-8-15,1-5 4 0,9 4 2 0,-1 2 2 0,0-5-1 16,1 4 1-16,-1-1-1 0,0 2-2 0,9-1 2 15,-9 0-4-15,1 5-2 0,-9 0-1 0,6 0 0 0,3 0-1 16,-8 5 0-16,8 0 0 0,-10 5 0 0,1-2 0 0,0 2-1 16,-1 11-1-16,1-6 1 0,-9 4 1 0,0 6 0 15,0-7 1-15,0 12-2 0,-9-6 2 0,1 1 1 0,-1-2-1 16,0-2-1-16,1 3 1 0,0-10 2 0,-2 7-1 0,0-7 2 16,3 2-2-16,-4-8 2 0,4 2 3 0,-1-5 3 0,-1 0 0 15,0 0 1-15,0 1 6 0,1-6 0 0,8 0 3 16,-9 0 0-16,9 0 2 0,0 0-1 0,-9 0-3 0,9 0 0 15,0 0-4-15,0-6-1 0,9 6-3 0,-9-5-1 0,0 5-5 16,9-5 0-16,-9 5 0 0,8-5-2 0,-8 5 0 16,9-5-2-16,0 5 2 0,0 0-1 0,6-5 0 0,3 5 1 15,2-4-2-15,5 4 2 0,-8 0-1 0,18 0-1 16,-9 4 1-16,0 1-3 0,9 0-2 0,-8 0-1 0,-2 5-1 16,1-1-2-16,0 1-5 0,-8 5-1 0,-1 0-5 0,0 0 2 15,1-1 1-15,-10 1 3 0,1-2 1 0,0 3 0 16,-9-1 4-16,0-1 2 0,-9 6 2 0,-8-6 2 15,-1 7 2-15,1-2 0 0,-9 0-1 0,0-4 2 0,-9 4 2 0,10-4 1 16,-11 0 1-16,2-7 1 0,7 2 0 0,1 5-1 16,-8-9 1-16,16-2 1 0,2 2-1 0,-4-2-1 0,13 0-2 15,-11 2-1-15,10-6-5 0,8 0-10 0,-9 0-15 16,9-6-35-16,0 6-87 0,9-8-99 0,-1-8-94 0,-1 1-102 16,11-3-155-16,10-7-108 0,-11 1-62 0,9-1-11 0</inkml:trace>
  <inkml:trace contextRef="#ctx0" brushRef="#br1" timeOffset="-130407.24">11036 10526 392 0,'0'-5'499'0,"0"0"-151"0,11 1-127 0,-4 0-76 16,-7-1-41-16,17-5-21 0,-8 4-13 0,0-4-6 0,7 6-9 15,3-5-1-15,-2-1-8 0,0 5-3 0,1-5 1 16,-2-1 2-16,2 7 11 0,0-2 10 0,-1 3 17 0,-9-8 14 16,10 7 21-16,-10-1 20 0,2 0 13 0,-10 5 12 0,7-5 5 15,3 0 0-15,-10 5-8 0,0 0-12 0,0 0-19 16,0 0-19-16,0-5-22 0,0 5-24 0,0 0-20 0,0 5-16 16,0-5-8-16,-10 5-5 0,10 0-8 0,-7 0-5 0,7 4-1 15,0 2-2-15,-10 2 2 0,2 8 2 0,8-6-1 0,-8 8 2 16,-2-2-1-16,2 3 3 0,8 0-1 0,-17 5 2 15,17-4-1-15,-10-1-2 0,2 1 0 0,0 3-3 16,-2-7 3-16,2 3-2 0,0 0 0 0,-1-3-2 0,0-3 1 16,0 2 0-16,9-7 0 0,-8 3-1 0,8-6 0 0,-9 0 0 15,9-1-1-15,0-5 3 0,0 2-2 0,0-2 0 0,0-4 1 16,0 6 3-16,0-6 0 0,0-6 1 0,9 2-1 16,-1-2 2-16,-8-7 0 0,9 3 1 0,0-9-1 0,8-1 0 15,-9-5-1-15,2 1-1 0,-2 0 0 0,0-6-1 0,2 5 2 16,7-3 0-16,-17 3 2 0,8 1 0 0,2-1 3 15,-10 1 2-15,0 5 0 0,8-2 0 0,-8 3 0 0,8 2 1 32,-8 6 1-32,0 0-1 0,0 2-5 0,0 3 2 0,0 0-2 15,0 0 0-15,0 5-2 0,0 0-4 0,0 0-1 16,10 5 0-16,-10 0 0 0,0 0-2 0,7 3-1 0,3 2-1 16,-1 6 0-16,-1 3 1 0,2-5 0 0,7 6 0 15,-9 4 1-15,9 1 0 0,1 0-1 0,-10-1 0 0,10 1-1 16,-1-1 1-16,-8 1-1 0,8-5-1 0,-9 3 1 0,9 3 8 15,-8-8-5-15,9 2 0 0,-8-1 0 0,-3 1-3 0,11-7-7 16,-10 3-18-16,2-1-22 0,-10-5-74 0,8 4-92 16,-1-4-89-16,-7-4-86 0,10-3-112 0,0 2-168 0,-10-5-86 15,0 0-35-15,-10 0 36 0</inkml:trace>
  <inkml:trace contextRef="#ctx0" brushRef="#br1" timeOffset="-130154.27">10732 11473 35 0,'0'7'552'0,"0"-4"-33"16,0 3-155-16,0-6-98 0,9 5-45 0,0-5-12 0,-1 0 2 16,2 0 11-16,7 0 10 0,0-5-2 0,-1 5-14 0,11-6-22 15,0 3-30-15,-1-4-31 0,0-1-30 0,9 2-24 16,-1-3-14-16,0-1-11 0,1 2-8 0,0-4-8 0,0-2-4 15,9 4-7-15,-10 1-4 0,1-7-4 0,9 2-6 0,-10 5-3 16,1-1-3-16,-9 0-2 0,9 1-10 0,-9-1-20 16,-9-2-66-16,8 4-102 0,2-2-102 0,-17 1-130 0,6-2-194 15,1 1-107-15,-7 6-58 0,-10-1-17 0</inkml:trace>
  <inkml:trace contextRef="#ctx0" brushRef="#br1" timeOffset="-129680.76">11089 11650 622 0,'-18'0'646'15,"9"0"-108"-15,1 0-183 0,8 0-126 0,-7 0-71 0,7 5-39 16,0-5-15-16,7 5 5 0,1 5 6 0,10 0 9 0,-9-1-1 15,17 1-6-15,0 10-11 0,0-7-14 0,-1 7-19 16,11 1-18-16,-11 3-12 0,11 0-11 0,-2 5-5 0,-7 1 1 16,7-1-2-16,-7 0-3 0,-2 0-2 0,1 7-7 15,-1-3-2-15,2 1 1 0,-17-4 0 0,6 8-2 0,-7-3-3 16,-9-2 1-16,-9 3 2 0,0-3 4 0,2 2 4 16,-12-1-3-16,-6-4 4 0,-2-7 6 0,1 2 5 0,-8-5 3 15,7-6 2-15,-6 1 3 0,-4-6-1 0,12-2 3 0,-1-4-2 16,-9-3-5-16,17 0-3 0,2 0-5 0,-2-3-2 0,9-9-5 15,-8-2-4-15,17-1-5 0,-8-9-2 0,8 5-3 16,8-7 0-16,1-2-3 0,-1-2-2 0,1-4-1 0,9 0-2 16,-2-1 1-16,-6-4 1 0,6 6-1 0,11-7-1 0,-9 1 0 15,-2 6 5-15,-6-6-1 0,7 4 0 0,0 1 0 16,-7 4-1-16,7 1 1 0,-17 6 0 0,8-3 4 0,0 7-2 16,-8-1 3-16,0 6 1 0,0-1 0 0,-8-1 1 15,0 8 0-15,8-2-1 0,-17 5-1 0,7-5-6 0,-7 5-6 16,0 5-9-16,-1 0-9 0,0 0-22 0,1 0-53 0,-1 0-87 15,2 5-90-15,6 0-79 0,2-5-102 0,0 5-180 16,-1-5-95-16,0 0-49 0,9 0 19 0</inkml:trace>
  <inkml:trace contextRef="#ctx0" brushRef="#br1" timeOffset="-129094.48">12417 10493 408 0,'0'-6'446'0,"8"6"-145"16,-8-4-111-16,10-2-59 0,-10 6-36 0,0 0-20 0,0 0-8 15,0 0-3-15,0 10-2 0,0-4-4 0,-10 4 0 16,10 3-4-16,-8 3 0 0,0-2 5 0,-10 10 7 0,1-4 4 15,-1 5 6-15,1-1 7 0,0 6 9 0,-10-6 12 0,2 5 13 16,-1 0 8-16,0 0 7 0,1 1 7 0,-3-5 5 31,11 4 2-31,-9 0-9 0,0-4-11 0,9-1-15 0,0 0-16 16,-1 0-12-16,1-4-19 0,-1 0-10 0,0-1-10 16,9 1-9-16,2-6-5 0,-4 0-6 0,4 1-3 0,-2-5-5 15,1 4 4-15,8-2-6 0,0-3-3 0,0 0-1 0,0 2-3 16,0-1 0-16,0-1 0 0,8 1 1 0,1 4 0 15,-2-4 5-15,11 0 0 0,-9 5 1 0,18-6-1 0,-10 6 1 16,10 0-1-16,-2 0-3 0,1-2-3 0,9 3-3 0,0-2-2 16,-10 1-1-16,11 5 0 0,-1-6 2 0,-1 5-2 15,1 1 1-15,-1-5-1 0,-7 3 1 0,6 3 0 0,-6-1 3 16,8-6-1-16,-9 6-4 0,1-5 11 0,-11-1-8 16,11-4-2-16,-10-1-8 0,-8 1-4 0,9 0-14 0,-11-6-12 15,2 2-22-15,1 0-53 0,-2-6-69 0,-8 0-78 0,0 0-69 16,0-12-82-16,0 8-113 0,0-11-132 0,-8 1-65 0,8 4-5 15</inkml:trace>
  <inkml:trace contextRef="#ctx0" brushRef="#br1" timeOffset="-128729.48">12479 10908 314 0,'-10'-15'595'0,"1"5"-51"0,9 0-157 16,0 1-98-16,0 4-42 0,0 0-30 0,0 0-22 15,0 5-12-15,0-5-11 0,9 10-18 0,1 0-24 0,-3 0-22 16,3 5-24-16,6 8-20 0,-6-2-9 0,7 7-2 16,1 2-1-16,-2 5-3 0,2-1-3 0,-1 0-7 0,1 5-5 15,0-4-4-15,-2 3-5 0,2 2-6 0,-1-6-6 0,-9 1-2 16,10-5-4-16,0-7 0 0,-1 3 4 0,-7-3 4 16,6-2 8-16,-8-6 12 0,2 0 7 0,-2-6 10 0,1 1 10 15,-1-10 9-15,1 1 5 0,8-6 6 0,-8-6 7 0,0-2 4 16,-1-7 7-16,10 1 5 0,-18-6 5 0,9-4 5 0,-1 4 1 15,-8-9-5-15,8 4-8 0,-8-3-12 0,0 4-12 16,0 0-11-16,0-5-16 0,10 5-14 0,-10-1-12 0,0 6-7 16,0-5-7-16,0 4-4 0,0 6-4 0,0 6-3 0,0-8-1 15,0 11-3-15,0 5-10 0,-10-4-16 0,10 10-31 16,0-1-41-16,0 0-40 0,-8 5-41 0,8 0-87 0,0 5-120 16,-8 0-114-16,8 3-157 0,-9 2-115 0,9 0-64 0,-9 5-21 15,0-5 6-15</inkml:trace>
  <inkml:trace contextRef="#ctx0" brushRef="#br1" timeOffset="-127967.89">12877 10332 215 0,'-8'0'466'16,"8"0"-129"-16,0 0-119 0,-9 0-71 0,9 0-39 0,0 0-22 16,0 0-13-16,0 4-8 0,0-4-4 0,0 0-5 0,0 5-5 15,0 0-5-15,0-5-3 0,9 5 2 0,-1-1 10 0,1 2 16 16,0-2 17-16,8 1 13 0,-9 0 15 0,9 0 12 16,3 0 17-16,-4 0 4 0,2 0-1 0,-2-5-9 0,11 5-10 15,-10-1-10-15,0-4-10 0,9 6-13 0,-8-1-15 0,8-5-12 16,1 3-9-16,7 3-9 0,-8-2-9 0,9 2-4 15,0-1-8-15,-1 0-5 0,9 0-5 0,-8 0-3 0,9 0-4 16,-1 0-3-16,-9-5-4 0,1 3-2 0,8 3 1 0,-6-2-3 16,-12-4-4-16,10 6 2 0,-9-2-2 0,-9 2 2 31,9-6 0-31,-8 4 0 0,-11 2 1 0,2-1 2 0,0-1 6 16,0 0-1-16,1 6 4 0,-3 0 1 0,-7 0 1 0,9 5 1 15,-9 1 1-15,0-3 0 0,-9 7 0 0,9 4 0 0,-7 6-2 16,-3-1-1-16,-8 0 0 0,9 10 0 0,-8 0 5 15,-8 0-5-15,-1 9-5 0,0 3 0 0,-1-2 0 0,1 3-3 16,-8 6 0-16,-1-4-1 0,0 5-6 0,1 1 3 0,-1-8 0 16,-1 7 1-16,10-8-1 0,-7-3 3 0,6-6-4 15,1 3 2-15,8-11 1 0,2 0 0 0,-2-4 3 0,9-1-3 16,-8-9 1-16,9-2-1 0,8-2 1 0,-9-6 0 0,9-1-1 16,0-3-1-16,0-2 1 0,0-4-1 0,0 4 1 0,9-4-3 15,-9-4-10-15,8 0-16 0,9-2-50 0,-8-3-88 16,-1-7-91-16,10-2-80 0,-2-2-96 0,-6-4-133 15,7-6-116-15,-8 6-69 0,0-6 3 0</inkml:trace>
  <inkml:trace contextRef="#ctx0" brushRef="#br1" timeOffset="-127540.58">12991 9755 298 0,'0'-10'576'16,"-9"5"-72"-16,9-3-182 0,0 1-101 0,0-2-50 0,9 3-28 15,-1 2-13-15,0-1-7 0,10 0-5 0,-1 5-8 0,1-5-13 16,8 5-21-16,0 5-22 0,0 0-21 0,9 0-13 16,-9 5-10-16,0 6-3 0,0 2-3 0,0 2-2 15,-8 4 1-15,-10 4-1 0,0 7 2 0,0 4 0 0,-8 6 1 16,-8-6 1-16,8 5 5 0,-8-5 15 0,0 0 21 0,-10-5 28 16,9 0 30-16,1-4 19 0,-1-12 15 0,1 6 10 15,8-9 9-15,-9-5-7 0,9 0-13 0,0 0-18 0,0-4-17 16,0-2-9-16,0-4-2 0,9 0-5 0,-1 0-7 0,9-10-3 15,10 0-7-15,7-3-9 0,9-9-10 0,0-2-14 0,10 6-11 16,-1-7-8-16,1 1-14 0,7-6-24 0,-8 5-29 16,9-4-40-16,-10 4-111 0,-7 1-135 0,0 0-171 0,-9 0-191 15,-18 4-118-15,0 5-53 0,-17 2-11 0</inkml:trace>
  <inkml:trace contextRef="#ctx0" brushRef="#br1" timeOffset="-126622.36">825 10942 326 0,'-10'-4'264'0,"2"-8"-107"0,-1 4-65 0,1-2-34 16,-1-1-13-16,9 1-7 0,-9 0-5 0,1 2-4 0,-2-7-1 16,2 10-4-16,8-5-1 0,-8-1 0 0,8 8-2 0,-9-7-1 15,9 5 2-15,0-5 3 0,-9 0 3 0,9 7 4 16,0-7 5-16,0 4 5 0,-9 1 3 0,9 0 2 0,-8 0 3 16,8 0 2-16,0 0 1 0,-8 5 3 0,8 0-1 15,0-4-4-15,-10 4-2 0,10 0-2 0,-7 0-2 0,7 0-6 16,0 0-5-16,-10 4-6 0,10-4-4 0,-8 5-6 0,8-5-4 15,-9 5-5-15,-1 5-3 0,10 1 4 0,-7 2 1 16,7 2 5-16,0 5 10 0,0 4 20 0,0 4 27 0,0 3 16 16,0 12 16-16,7 2 13 0,3 8 17 0,-1 7 19 0,-1 8 4 15,9 4-9-15,-7 11-16 0,6 5-7 0,-7 11-9 16,9 2-13-16,-2 11-5 0,-6 1-23 0,7 5-16 0,0 9-8 16,0 4-4-16,0 0-4 0,1 12-3 0,8-2-2 15,0 6-14-15,-8 0-1 0,9 4 2 0,-1-4-1 0,-10-6-8 16,11-4-2-16,-10-5-2 0,0-5 0 0,1-9 4 0,-1-16 3 15,-8-4 3-15,8-16 2 0,-10-3 8 0,4-16 1 16,-2-4 2-16,-1-15-2 0,0-6-3 0,-8-7 0 0,9-13-2 16,0 2-2-16,-9-9-4 0,8-3-3 0,-8-2-3 0,10-6-4 15,-2-10-10-15,0-5-17 0,1-9-23 0,0-5-41 16,8-11-92-16,-8-9-107 0,8-4-103 0,-8-5-136 0,0-11-167 16,-1-4-95-16,1 0-41 0,-9-15 6 0</inkml:trace>
  <inkml:trace contextRef="#ctx0" brushRef="#br1" timeOffset="-124277.04">1024 10815 146 0,'0'5'460'0,"-8"3"-165"0,8-1-121 0,0 2-69 0,0-4-38 16,0 0-20-16,0 5-7 0,0-5-2 0,8-1 3 15,1 0 2-15,-1 6 3 0,1-4 1 0,9 4 0 16,-1-5-2-16,9-1 0 0,1 2 1 0,-2 2 0 0,2-2 0 15,7 0-3-15,1 4-2 0,-1-7-1 0,0 7 1 0,11-5 0 16,7 6-3-16,0-7-1 0,0 2-4 0,9 3 0 0,0-5 3 16,-1 1-2-16,10 0-1 0,-1-5-3 0,10 0-3 15,-2 0 0-15,2-5-1 0,7 0-2 0,1-5-3 0,0 1-1 16,0-1-3-16,0-5-1 0,-9 7-2 0,0-8-3 0,0 6-3 16,-8 0-3-16,-1 1-1 0,-9-1-2 0,2 0 0 15,7 0 0-15,-9 6 1 0,2-6-1 0,-9 5 2 0,7 0-1 16,1 0 1-16,0-4 1 0,-1 2-1 0,1 4-1 0,8-7 0 15,-8 5-1-15,8-5 1 0,0 0 0 0,2-3-3 16,-2 2 1-16,0 1 0 0,-9-4 0 0,10-2 0 16,1 8 0-16,-3-7-2 0,-6 5 1 0,-2 0 0 0,1 0 0 15,0-4 1-15,1 4-1 0,-2-5 1 0,0 6-1 0,-9-6 1 16,11 5-1-16,-10 0 0 0,9 0-1 0,-9 0 0 0,0 1 1 16,9-6 1-16,-9 5-1 0,9 0 1 0,0 0 1 15,-9-3 1-15,9 3-2 0,1-6-1 0,-4 3-1 0,-5 3 0 16,7-5 1-16,1 4-2 0,0-2 0 0,0 2-1 15,-8-3 1-15,7 4 2 0,-7-5 0 0,8 1 0 0,-10-1-2 16,1 0 4-16,1 6-1 0,-10-6-1 0,9 1 1 0,-9-2 1 16,1 6 2-16,-8-5 9 0,6 7 11 0,1-8 8 0,1 2 11 15,-10 4 8-15,9-4 7 0,0 4 3 0,1-5 3 16,-9 5-5-16,9 1-1 0,-1-1-4 0,0 0-4 0,1 0-4 16,-1 0-4-1,1 1-3-15,-1-1-1 0,11 0-3 0,-12 0-7 0,10 1-5 0,0 0-6 0,0-2-4 0,-1 1-3 0,3 1-2 16,6-6-1-16,1 5 0 0,0-4 1 0,0 4 1 15,8-5 1-15,0 5 4 0,1-3 0 0,-10 2 5 0,11-4-1 16,-11 6 1-16,1-7-1 0,8 8-1 0,-17-2-2 16,10-1-4-16,-2 1-5 0,0 6-3 0,-7-6-3 0,7 6 2 15,1-1 0-15,-8-5-3 0,8 0 3 0,8 5 2 16,-8-6 1 0,-1 3-1-16,1 3-1 0,1-5 0 0,-2 0-1 0,1 5 0 0,-1-5-2 0,1 1 0 0,0 3 0 0,-1-3 0 15,2-1 0-15,7 2 0 0,-8-4 0 0,8 2 0 0,-7 2 0 31,-2-3 0-31,0 7-2 0,1-6 0 0,-8 0-1 16,-1 4 10-16,-1-2-3 0,2-2-2 0,-2 5-1 0,-7-5 3 16,9 4 1-16,-2-4 0 0,-8 7 3 0,9-7-2 0,1 5 9 15,-1-5 7-15,0 0 5 0,-8 7 2 0,9-9 1 16,-2 8 1-16,1-6-1 0,9 1-7 0,-9 3-7 0,0-4-4 16,8 0-6-16,-8 0-2 0,10 1-4 0,-10 5 0 0,9-6 0 15,-10 0 0-15,11 4 2 0,-2-4-2 0,-8 7 2 16,8-7 0-16,-7 5-1 0,9-6-1 0,-11 7 0 0,9-2-1 15,-7-3-1-15,8 4 13 0,-9 1-5 0,9-6 0 16,-10 5-3-16,2 0 5 0,8 5-8 0,-9-5 5 0,-1 0 8 16,11 0-9-16,-2-5 9 0,-8 10 2 0,8-9 5 0,2 5-2 15,-1-2 7-15,-9 2-5 0,9-2-5 0,0-4-9 16,-10 5-2-16,10 0 0 0,-8 2-1 0,0-3-1 0,-3 2 0 16,3 4 1-16,-10-6-3 0,2 6 6 0,-3 0-1 0,-7 0-2 15,0 0-1-15,-10 6-2 0,1-6 3 0,-8 0-1 16,8 4-2-16,-9-4 0 0,1 6-3 0,-11-6 0 0,11 3 2 15,1-3 1-15,-2 5-3 0,-9-5 1 0,10 5 1 0,-10-5 1 16,9 0 0-16,1 5 0 0,0-5 0 0,-1 0 1 0,1 0-1 16,-10 5 1-16,10-5 0 0,-1 0-1 0,-8 0-1 15,-1 6-2-15,9-6 2 0,-7 0-1 0,-2 0-1 16,0 0 1-16,1 0-1 0,0 0 3 0,-9 0 2 0,9-6 2 16,-1 6-2-16,2 0-1 0,-2 0 1 0,0 0 0 0,1 0 0 15,8-5-3-15,-8 5 0 0,9 0-1 0,-2-5 2 16,-7 5-2-16,17-5 0 0,-8 5-1 0,0 0 1 0,-3 0 1 15,5-5-7-15,-4 5-3 0,10 0 4 0,-8 0 4 0,8 0 0 16,-9 0 2-16,1 0 0 0,-1 0-1 0,-9 5 9 0,10-5 1 16,-11 5-4-16,4-5-4 0,-2 5-1 0,-2 6 1 15,11-7-2-15,-9 6 0 0,-1-1-1 0,1 6 1 16,0 0 0-16,-1 0 1 0,1 3 0 0,0 3 0 0,0 4 2 0,-1-2 3 16,1 11-2-16,0-4 0 0,7 4 2 0,-6 6 0 15,7 2 1-15,-9-1 1 0,9 7-1 0,10 1-1 16,-9 0 3-16,-1 9 2 0,-1-4-2 0,11 10 0 0,-10 3-2 15,1 2 1-15,7 0 0 0,1 5-1 0,-8 4-2 0,9-6-1 16,-10 7 0-16,9-6-1 0,-8 5 0 0,-2-4-1 0,11-2 3 16,-10 2 1-16,8-2-1 0,-7 2 1 0,0-5 3 15,-1-6 0-15,8 5 0 0,-7-9 0 0,1 1-3 0,-2-3 3 16,-1-8-2-16,-6 6 0 0,-2-13-3 16,1 7 2-16,-1-9 0 0,-8 4 1 0,0-5 1 0,0-1-1 0,-8 3 0 15,-1-3-1-15,1 1 0 0,-2 1 0 0,2-6-1 0,0 0-2 16,-2 1 1-16,3-7-2 0,-3 2 0 0,10-6 1 0,-9 1 2 15,9-1-3-15,-8-4 0 0,8-6 3 0,-10 5-3 0,10-3 2 16,0-6-2-16,-7-1 0 0,7 0 0 0,0-4 1 16,-10 5-4-16,10-4 2 0,-8 3 3 0,0-5 5 15,-1 2 6-15,-9-2 1 0,0 1 0 0,2 0 2 0,-2-5 7 16,-7 5-1-16,-1 0-4 0,-2 0 0 0,3-5-4 0,-10 5 0 16,1 0-1-16,8-1 0 0,-9-4-3 0,-1 6 1 0,3-2-1 15,-3 1-3-15,10 1 0 0,-9-3 0 0,1 3 0 16,-1-2-1-16,1 7 0 0,0-8-3 0,-2 4 0 0,-8 1 1 15,10-1 1-15,-9-4-1 0,-1 3 2 0,-8 4 1 0,8-6-7 16,-16 2 4-16,-1-2 4 0,1 5 3 0,-10-3 1 16,0 4 2-16,0-6-1 0,-8 6 0 0,9-5 8 0,-9 5-3 15,0 0-6-15,8-1-4 0,-8-2-4 0,9 1-3 0,-9 2-1 16,0-1 0-16,-1 2 1 0,2-1 1 0,6-1 0 0,-6 1-1 16,-2 0 2-16,11 0 2 0,-2-7 1 0,0 7 0 15,9-4-1-15,1 4 2 0,-3-6 3 0,4 7-1 0,-1-7 4 16,-1 0 0-16,0 6 1 0,-9-4 0 0,9 0 0 0,0-3-1 15,-8 2 0-15,8 5 0 0,-7-5-2 0,6-1 1 16,-7 2-4-16,-1 0-1 0,0-3 0 0,1 4-2 0,-9-4 1 16,1 2 1-16,-3 0-2 0,-6 0 0 0,-1 5-2 15,0-5 0-15,9 3-1 0,-8 3 2 0,7-1-4 0,10 0 0 16,-10-5-2-16,18 4 1 0,-7 2 3 16,-2-8 0-16,9 9-1 0,0-3-1 0,1 1 0 0,-1-2 0 0,8 4 0 15,-8-2 0-15,10-2-1 0,-11 2-2 0,10-5 0 0,0 5 3 16,-8-1-1-16,7 1 0 0,-8 0-1 0,1 0 0 0,0 0 2 15,-1-1 3-15,-10 1 0 0,3 0 0 0,-2 0 1 0,1 5-1 16,-1-5 3-16,1-1-1 0,8 6-1 0,8-5-1 16,-7 0-2-16,9 0 1 0,-2-7-8 0,9 7 2 15,1-5 2-15,0 6 0 0,-1-7 2 0,9 6-1 0,-9-5-1 16,1 4 2-16,8 1 6 0,-7-5-2 0,-2 0-2 0,1 0-1 31,1 5 0-31,-4-5-1 0,-5 5 0 0,-1-1 2 0,-1 0-2 0,1 1 2 0,-9 1-2 0,0-1-3 0,1-2 1 16,-1 8 0-16,1-6 10 0,-1 0-3 0,0 3 0 0,9-3-5 31,-1-4 2-31,2 4 1 0,8-1-1 0,-1 1 1 0,0-1-9 16,1-4 0-16,0 5 2 0,6-5 4 0,-5 5 0 15,7-5 2-15,-8 4 1 0,8-4-3 0,-8 1 0 0,-1 3 0 16,0-5 2-16,-7 7 1 0,-1-1-1 0,-9-2-2 0,9 8 0 16,-9-6 0-16,-8 4 1 0,8-5 1 0,0 7 1 0,-8-6-2 15,8 4 3-15,10-4-1 0,-11-1 0 0,1 3 1 16,9-4-1-16,-9 2 0 0,11 5-2 0,-12-7-1 0,1 2 0 15,0 1 2-15,0 4 1 0,0-6 0 0,-9 5 0 0,11-4 0 16,-12 5 1-16,2-1-2 0,0 2-2 0,-10-2 0 16,2 1 1-16,6 1-1 0,-15-3-1 0,8 2 0 0,0 0 0 15,0 0-1-15,-1-1 2 0,11 1 0 0,-11-2-2 0,18 3-1 16,-8-7 3-16,7 1-1 0,1 0-1 0,2-6 0 0,-2 8 0 16,-1-9-2-16,2 7 4 0,-10-5 2 0,8 0 2 15,-6 0-2-15,-1 0 3 0,8 1 0 0,-7-2-3 16,-12 2 2-16,11-3-3 0,-11 3-1 0,-6 3-2 0,9-4 2 15,-11 5 1-15,-7-5 0 0,8 5 2 0,-8 0-3 0,8-1 2 16,0 1-1-16,1-1 0 0,-10 2-3 0,18-1 0 0,-9-1 0 16,0 0 2-16,0 1 3 0,9 0 1 0,-1 0 3 15,10-4 2-15,-8 3 5 0,6-5 4 0,2 1 5 0,0-5 5 16,0 5 4-16,8 1 4 0,-9-2 2 0,9 2 1 0,0-2-1 16,10 5-3-16,-10-3-1 0,8 3-5 0,10-4-7 15,-9 5-3-15,9 0-5 0,7-1-4 0,2 1-2 0,0 0-1 16,7 0-3-16,10-6-3 0,-1 2 1 0,10-1-2 0,-10 5-1 15,18-10-1-15,-9 5 0 0,9-5-3 0,-8 0 0 0,8 3 0 16,0 3-1-16,8-6-8 0,-8 4-16 0,9 2-29 16,2-2-33-16,4 2-41 0,3 4-110 0,-1-1-136 0,19-5-181 15,-11 6-184-15,9-4-114 0,2-2-46 0,-1-8-7 0</inkml:trace>
  <inkml:trace contextRef="#ctx0" brushRef="#br1" timeOffset="-122975.03">32261 12374 130 0,'0'-10'362'0,"8"5"-119"0,0-2-94 15,0-1-50-15,2-2-24 0,-2 4-9 0,1-3-2 0,-9 4 1 16,8-5 8-16,-8 6 6 0,0-1 7 0,0 0 5 0,0 5 11 16,0-5 12-16,0 5 13 0,0-5 10 0,0 5 1 0,0 0-3 15,0 0-11-15,0 0-15 0,0 5-20 0,0-5-20 16,9 5-13-16,-9 5 15 0,0 0 21 0,0 5 20 16,8 4 13-16,-8 4 14 0,0 7 10 0,9 5 10 0,-9-6-4 15,9 10-25-15,0-4-28 0,-9 4-25 0,8-6-16 0,1 2-11 16,-9-6-7-16,9 0 1 0,0-9-4 0,-1 5 2 0,0-11 1 15,2-4 4-15,7 0 10 0,-7-6 9 0,6-4 12 16,2-4 1-16,8-6 10 0,8-5 3 0,-7-9 3 0,16-9 0 16,2-8-6-16,5-3-5 0,-6-4-10 0,7-2-10 0,2-3-10 15,-10-1-10-15,9-1-8 0,1 3-7 0,-10-2-8 16,1 1-10-16,0-2-21 0,-2 2-34 0,-8 10-44 0,2-2-53 16,-11 0-125-16,-8 7-144 0,10 9-187 0,-10 4-177 0,-8 7-108 15,0 8-34-15,-9 10 5 0</inkml:trace>
  <inkml:trace contextRef="#ctx0" brushRef="#br1" timeOffset="-122215.41">32502 15099 57 0,'0'-6'500'0,"0"-3"-106"0,0 5-125 16,0-2-85-16,0 1-45 0,0 1-21 0,0 4-10 15,0 0-7-15,0-6-7 0,0 6-9 0,0 0-14 0,0 0-14 16,0 0-12-16,0 0-7 0,0 0-2 0,0 0 6 0,0 0 9 15,0 6 16-15,0-6 25 0,10 4 20 0,-10 1 22 16,8 1 22-16,-8 3 15 0,9 1 6 0,-9-2 2 0,9 4-6 16,-9 1-20-16,8 7-18 0,-8-1-25 0,9 1-25 0,-9 5-25 15,0 4-16-15,0-5-13 0,-9 6-9 0,9 0-3 0,0-1-4 16,0 0-3-16,-8 0-1 0,8 0 1 0,0-4-2 16,-9-2 1-16,9-2-2 0,0 3-1 0,0-4 4 15,0-6 1-15,9 1 0 0,-9 5 0 0,0-11 5 0,8 1 4 16,1 0 5-16,-1-6 3 0,2-4 2 0,15-4 0 0,-7-6 1 15,16-5 1-15,1-9-6 0,9-5-1 0,-1-10-5 0,9-5-1 16,1-1-1-16,-1-4-2 0,8-3 0 0,1-2 2 16,-10-5 4-16,11 5 5 0,-11-1 5 0,2 3 2 0,-10 4 3 15,1-1 8-15,-9 4 11 0,-1 1 6 16,-8 10 6-16,-8 6 5 0,-1-3 2 0,0 7 2 0,-8 4-1 16,-9 5-6-16,8 1-10 0,-8 4-9 0,0 0-14 0,-8 1-19 0,8 4-31 15,-9 5-45-15,-8 0-48 0,0 5-46 0,-1 4-86 16,-8 5-140-16,0 2-147 0,1 3-238 0,-2 1-105 0,-8 4-43 15,10 7-2-15,-2-3 17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2T07:02:53.19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1336 12193 216 0,'-10'-10'380'0,"10"4"-108"15,0 2-95-15,-7-5-58 0,7 3-32 0,-9-3-16 16,9-2-8-16,0 7-4 0,0-6 0 0,-8 5-1 16,8 0-6-16,0 0-4 0,0-4-8 0,-10 4-7 0,10-5-5 15,0 0-4-15,0 5-1 0,0-5 2 0,0 5 7 0,0-5 7 16,0 7 11-16,0-3 7 0,0 2 10 0,0 4 9 0,0 0 6 16,-10 0 4-16,10-6-2 0,0 6-6 0,0 0-5 15,-7 0-7-15,-2 0-9 0,0 0-11 0,-8-5-10 0,-1 5-10 16,-8 5-9-16,0 1-4 0,-9-6-1 0,1 4 0 15,-1 2 3-15,-8-3 11 0,-1 3 13 0,-7-2 16 0,-2 1 19 16,-7 0 21-16,7 0 13 0,-8 0 11 0,-7 0 7 16,6 0-2-16,-7 0-10 0,-1 0-9 0,2 0-14 0,-3-5-19 15,2 4-13-15,0 1-13 0,-1-5-7 0,1 0-8 0,8 5-2 16,-7-5-5-16,6 0-4 0,9 0-3 0,-7 0 0 0,-1 0-4 16,8 0-1-16,-7 0-1 0,9 0-2 0,-2 0 0 15,-9 5-1-15,10-5 0 0,-8 0-1 0,0 5-1 16,-2-1-2-16,1 2-2 0,0-2 1 0,-8 2-1 0,8 2-1 15,-8-2-2-15,8 9 0 0,-9-5-1 0,2 0 3 0,7 0-1 16,-1 3-4-16,2-3 2 0,0 6-10 0,-1-7 7 0,0 1 1 16,9 4-1-16,-9-4 4 0,8 0 2 0,-7-1 3 15,8 1-1-15,-9-5 10 0,9 4-6 0,0 1 1 16,-10-4 0-16,11 2-3 0,-1-1-4 0,-9 1-1 0,9-1 0 16,0-4 2-16,-8 3-1 0,8 4-1 0,-10-6 0 0,-7 6 0 15,-1-1 1-15,2-3 1 0,-11 4-2 0,0 0-2 0,9-1 1 16,-8-4-1-16,1 4 0 0,-2-3-1 0,2 3-1 15,7-2 3-15,-7 1 1 0,7-3 0 0,-1 0 0 0,1-5 0 16,2 5 1-16,7-5-1 16,1 0 0-16,7 0 2 0,-8 0 0 0,10-5 1 15,-10 5-2-15,9-5 2 0,-1 5-1 0,-8-5-1 0,10 5 2 16,-10-5-2-16,10 5-1 0,-11 0-2 0,1 5 2 0,-7-5-2 0,6 5 0 0,-8 5 0 16,1-6-1-16,-1 7-1 0,1-1 0 0,-1-1 1 0,2 6 0 15,6-5 1-15,1 4-2 0,0-4 0 0,1 0 1 0,-2-1 3 16,11-3 2-16,-1 2-2 0,-1-2 1 0,1-2 1 15,9 2 2-15,-9 3 0 0,9-9 1 0,-11 5-2 0,12 5-4 16,-1-10 1-16,-1 9 1 0,-8-3 1 0,9 0 1 16,-1-3-2-16,-8 4 0 0,0-4 2 0,9 2 0 0,-19 0 1 15,11 0-3-15,-10 0 0 0,8 5-1 0,-6-5 0 0,-4-2 0 16,4 8 0-16,-2-6 0 0,0 0-2 0,9 0 2 16,-9 5-1-16,0-5 1 0,1-1-1 0,7 0-1 0,-8 3 0 15,10-4-1-15,0-3 1 0,-3 0 0 0,11 0 1 16,-9 0-1-16,9 0 0 0,-1 0 2 0,9 0 0 0,-8-3 3 15,8 3 1-15,1-7-4 0,-10 7 0 0,9-4 3 0,2 4-2 16,-12 0 1-16,10-4-1 0,1 4-1 0,-1 0 0 16,0 0 3-16,-10 0-2 0,12 0-1 0,-2 0 0 0,0 0 0 15,1 0 0-15,0 0 0 0,-11 4-2 0,10-4 1 0,-7 0 0 16,-1 4 1-16,-3-4-1 0,4 7 1 0,-2-4 1 16,-7 3 0-16,7 0-1 0,-7-2 0 0,7 5 0 0,-9-3 0 15,10 2-1-15,-9 7 0 0,9 0-5 0,-1 0 2 16,-8 1 1-16,8 2 1 0,-7 7-1 0,-1-6 2 0,-2 11 1 15,4-1 2-15,-3 11 2 0,-7-1 1 0,-1 4-1 0,0 6 1 16,0 0-2-16,0 10 0 0,0-6-2 0,1 1-2 16,-1 4-1-16,8-4 0 0,-7 0 0 0,8 0-2 0,0-1 1 15,0 0 0-15,8 2 2 0,-9-2 0 0,11 0-1 16,-10 8-3-16,9-3 2 0,-1 6 2 0,-8 4 1 0,8 0-1 16,-7 5 0-16,7 0 1 0,-9 6 1 0,18-7-1 0,-7 2 0 15,7-1-1-15,-9 1 1 0,19-2-1 0,-11 2-1 16,19-6-1-16,-9-3-1 0,8-3 3 0,2 1-2 0,7 2-1 15,0-7-2-15,9 6 1 0,0-2 1 0,0 2 0 16,0 0 1-16,9-1 0 0,0 5 3 0,7 2 2 0,2-3-1 16,-1-3 1-16,9 5 0 0,10-11 1 0,-11 0-1 0,11-4-1 15,7 1-2-15,-1-3-2 0,3-3 0 0,-2 0 2 16,9-4-4-16,9-1 1 0,0-5-1 0,0 0 2 0,8-6 0 16,-1 2 2-16,3 0 1 0,7-1-4 0,0-6 2 15,8 1-1-15,11-4 2 0,-2-1 1 0,17-3 1 0,-7 3-1 16,17-5 0-16,0 1 2 0,8 0-1 0,0-2 2 0,9 3-3 15,-9-3-1-15,-1 7-2 0,-6-5-1 0,-2 5 0 16,-7-1-1-16,5 1 4 0,-4-7 1 0,6 6 0 0,-8 1 3 16,9-5 0-16,0 4 1 0,9-3 0 0,-2-7 0 15,11 0-2-15,6-4-2 0,2 0-2 0,-2-5-4 0,12-5 2 16,8-5 3-16,-2 0-3 0,9-5 1 0,1-4 3 0,0-1-2 16,9 0-1-16,-2 0 2 0,2-4-1 0,-18 5-5 15,0-5 1-15,0 4 3 0,-8 4-1 0,-11-3 3 0,2 4 1 16,-8 6 3-16,6-2-1 0,-6-3 3 0,-1 9 5 15,-1-5-8-15,2 0 0 0,-1 0-1 0,0 0-4 0,0 0-4 16,8-4 5-16,1-6 0 0,0 0-3 0,8-3 2 0,9-8 2 16,-1-9 0-16,10 7 2 15,0-11 1-15,0-4-5 0,0-2-2 0,0-10 2 0,-1 7 2 0,-17-4 9 0,0 1-3 0,0-2-1 16,-16 4 1-16,-2 5-1 0,2-4 1 0,-10-1-4 16,-9 5-2-16,1-5-11 0,0 0 4 0,-9-6 1 0,-10 7 1 15,12-6 1-15,-12 5 0 0,0-3 3 0,-6-2 2 0,-11-5 2 16,2-1 0-16,-2 3 3 0,-7-2 3 0,-10-10 5 0,0-5 1 15,0-3-2-15,-8-7-1 0,0-7 2 0,-1-3 0 16,1-9-1-16,0-4-3 0,-8-11 4 0,7 1-1 16,-8-14 1-1,0-2 1-15,-7-8-4 0,-3-6-2 0,-7-4 1 0,-1 6-12 0,-16-7-3 0,-1 4 5 0,-7 7 2 0,-10-1 4 16,-10 11 6-16,-7 9 5 0,-9 3 1 0,-8 13 16 16,-1 8-9-16,-19 10 0 0,3 9-2 0,-18 7-2 0,0 3-3 15,-11 10-6-15,-15 10-2 0,1 6-2 0,-11 9-2 0,-8 9-14 16,-8 5-19-16,0 7-38 0,-10 13-88 0,1 0-90 15,8 10-84-15,17-7-91 0,10 12-158 0,17-5-106 0,26 5-74 16,9 0-21-16</inkml:trace>
  <inkml:trace contextRef="#ctx0" brushRef="#br0" timeOffset="10189.94">25356 11112 391 0,'0'-3'299'0,"9"-3"-105"15,-9 0-67-15,9 3-36 0,-9-4-17 0,0 3-9 0,8 0-4 16,-8 4-5-16,0-6-5 0,0 6-4 0,0 0-6 0,0-4-5 16,8 4-4-16,-8 0-1 0,0 0 1 0,0 0 5 15,0 0 2-15,0 0 4 0,0 0 2 0,0 0-1 0,0 4 1 16,0-4-3 0,0 6-3-16,0-6-6 0,-8 0-3 0,8 4-4 15,0-4-2-15,0 0-2 0,-8 4-3 0,8 3 1 16,-9-4 0-16,9 9 1 0,-18 1-1 0,10-3 2 0,-1 9 0 15,-8-4 3-15,-1 10 1 0,-7-6 2 0,-1 11 2 16,-2-6 0-16,-5 9 4 0,-2 2-1 0,-9 4 1 0,9 0-1 16,-17 6-1-16,9-1-3 0,0-1-3 0,-9 6 0 0,8 0-3 15,-8 0 1-15,7 0-2 0,3-6 2 0,7 2 0 16,1-6-1-16,-1 0 2 0,0-1-3 0,10-7 1 0,7-1-3 16,0-12 0-16,1 6-4 0,-1-9-1 0,10 0-2 0,0 0-1 15,-2-5-2-15,2-1 0 0,8-4-2 0,-9 0 1 0,9 0-1 16,0-1 0-16,0 2 0 0,-8-6 1 0,8 4-2 15,0-4 2-15,8 0-1 0,-8 0-1 0,0 6-2 0,0-6 1 16,9 5-2-16,-9-5-1 0,8 3 1 0,10 3-2 16,-10 0 1-16,10 3 2 0,-1 1 1 0,9 0-1 0,-1 0 2 15,3 3-1-15,-2 3-1 0,8-2 1 0,1 1 0 16,8-1-1-16,-7 6-2 0,7-1 0 0,0 5-3 0,1-3 2 16,8 3 0-16,-9 0 1 0,8 1-1 0,2 4 0 0,-1-3 3 15,-9 1-1-15,10 3 2 0,-1 0 3 0,0-1-2 16,-8 0-2-16,-1-5 0 0,2 7-2 0,-3-8 0 0,2 2 0 15,-19-1 2-15,9-4-5 0,2 4 0 0,-11-9 1 16,0 3-1-16,-5-3 3 0,5-5-1 0,-16 5 0 0,9-4-2 16,-2-1 1-16,-7-7 1 0,0 7 1 0,0-5 0 0,-1 0-1 15,1 0 1-15,-9-5-1 0,9 5 1 0,-9-5 1 16,0 0 1-16,8 5-1 0,-8-5-1 0,0 0-13 0,0 0-30 16,0 0-50-16,-8 0-62 0,8-5-74 0,0 0-117 15,-9 0-164-15,0-5-100 0,9 0-43 0</inkml:trace>
  <inkml:trace contextRef="#ctx0" brushRef="#br0" timeOffset="10801.82">25825 11816 186 0,'0'-10'493'0,"0"10"-139"0,0-5-137 0,0 5-83 0,0-4-42 16,0 0-24-16,0-2-8 0,0 6-8 0,0 0-7 0,0-6-10 15,0 6-10-15,9 6-7 0,-9-6-8 0,8 10-6 16,-8-6-5-16,9 6 1 0,0 5 0 0,-1 1 4 16,1-3 2-16,9 7 1 0,-11-1 4 0,13 6 0 0,-13-2-1 15,10 2 3-15,1 1-1 0,0 2 1 0,-1-4-1 0,9 11 0 16,-9-6-3-16,0 0-2 0,9 0 0 0,-8 7-1 0,9-7-2 16,-11 0-2-16,2 0 0 0,-1 6 0 0,1-8 0 15,-1-2 0-15,0 1 2 0,0 3-1 0,1-10 0 16,0 5 1-16,-10-4-1 0,9-5 1 0,-8 0 0 0,0-2 3 15,-1-2 6-15,1-1 12 0,-9-5 18 0,9 0 33 0,-2 0 44 16,-7-5 53-16,0 3 43 0,10-3 30 0,-10-3 11 16,0-2-1-16,0-5-13 0,0-5-31 0,0-4-42 0,0-1-49 15,0-5-42-15,0 1-29 0,-10-6-14 0,10-3-9 16,-7-1-5-16,7 0-2 0,-9-11 0 0,0 7-3 0,9-11-4 16,-8 0-3-16,-1 5-1 0,9-5-2 0,-9 4 2 0,0-3-1 15,1 4-1-15,0 5 2 0,-2 0 1 16,10 4 0-16,-8 1-1 0,0 5-1 0,-2 0-1 0,2 3 0 0,8 3 0 15,-9 3 0-15,9 0-2 0,-8 1 1 0,8 5-1 0,-9 4 0 16,9 0 0-16,0 1-2 0,0 3-2 0,0 2 0 0,-8-2-4 16,8 6-4-16,0-4-6 0,0 4-8 0,0 0-10 15,0 0-22-15,0 4-42 0,0 2-77 0,0 4-85 16,0-1-69-16,0 1-69 0,8 0-96 0,-8-1-168 0,0 1-69 16,9-5-9-16</inkml:trace>
  <inkml:trace contextRef="#ctx0" brushRef="#br0" timeOffset="11459.52">26564 11273 467 0,'-10'0'368'0,"10"0"-129"0,0 0-92 0,-8 0-51 15,8 0-31-15,0 0-19 0,0 0-10 0,8 0-6 0,-8 0-5 16,10 0-4-16,-3 0 0 0,2 0 0 0,-1 0 4 0,12 0 4 16,-5 0 7-16,3 0 1 0,0 0 5 0,-1 0 2 0,9 0-1 15,-8 6-2-15,-1-6-2 0,9 0-3 0,-9 4-3 16,0-4 0-16,10 6-2 0,-12-1 1 0,13-5 4 15,-2 0 4-15,0 0 3 0,0 0 2 0,0 0 2 0,9 0 1 16,-9 0 2-16,10 0-2 0,-2 0-3 0,-8 0-6 0,9-5-5 16,-9 5-4-16,0 0-4 0,0 0-4 0,-1 0-5 15,1 0-3-15,-8 0-5 0,-1 5-3 0,1-5-2 0,-9 0-3 16,8 3 0-16,-9-3 1 0,1 7 0 0,-9-7-1 16,9 5 0-16,0-2 0 0,-1 4 0 0,-8-7 2 0,8 3-2 15,2 3 1-15,-10-2-2 0,8 2 1 0,-8-2 1 0,8 2 4 16,-8-2-1-16,10 1-2 0,-10 5 0 0,8-6 0 15,-8 1 0-15,9 0-1 0,-9 1-1 0,8-2-4 0,-8 1-1 16,10 5 6-16,-10-6 0 0,0 2-1 0,8-2 1 16,-8 1 1-16,0 5 1 0,8-5 2 0,-8 0 1 0,0 0-6 15,0 4 3-15,0-3-2 0,10 2 0 0,-10 2 2 0,0 1-1 16,0-1 1-16,0 0-2 0,0-2 2 0,0 8-1 16,0-6 2-16,0 5 0 0,0-1-1 0,0 0 1 15,0 1-1-15,-10 5 0 0,10-1 2 0,-8 6-2 0,8-1 2 16,-8 6-1-16,-2-2 2 0,2 7-2 0,-1 4 0 0,-9-5 0 15,2 5-1-15,6 4-1 0,-15-2-1 0,7 8 0 16,1-11-2-16,0 6 1 0,-1 0-2 0,1 1-1 0,-1-2 0 16,-8 1 1-16,9 0 1 0,0-1-1 0,-10-4 0 0,11 6 0 15,-10-6 1-15,8-1 1 0,1 7-2 0,-9-10 1 0,9-2 0 16,0 3 0-16,-3-8 1 0,4 2-1 0,-2-6 0 16,10 1 0-16,0-10 0 0,-2-2-10 0,2 1-24 15,8-2-36-15,-9-12-48 0,18 0-59 0,-1-6-105 0,10-4-176 16,-1-9-101-16,1-11-47 0</inkml:trace>
  <inkml:trace contextRef="#ctx0" brushRef="#br0" timeOffset="12198.21">27119 10395 412 0,'-9'0'367'0,"9"-5"-124"0,9 0-89 0,-9 0-49 16,0 0-26-16,9-5-15 0,-9 6-8 0,8-6-3 0,1 5-4 15,0-5-2-15,0 6-3 0,-1-7-3 0,1 2-1 0,0 3-1 16,7-3 3-16,-6-1 2 0,7 0 2 0,8 0 5 15,-5 0 0-15,-5-5-1 0,3 7-2 0,7-2-3 16,-6 0-2-16,6 5-2 0,-7 0-4 0,-1 1-7 0,1-2-6 16,-2 2-3-16,11 4-5 0,-9 4-3 0,-2-4-2 0,-6 6-3 15,7-2-3-15,0 1 0 0,-7 4 0 0,-3 1 1 0,-7 4-1 16,10-2 1-16,-10 1 0 0,0 3 1 0,0 4 3 16,0 3 0-16,-10-3 1 0,3 9-1 0,-3-4 2 0,-7 3 0 15,0-2 0-15,-1 3 0 0,0 0-3 0,1 1 1 0,-9-7-1 16,8 7 0-16,2 0-1 0,-2-6-2 0,1 0 0 15,0 0 0-15,-2 1 1 0,3-5-1 16,7-1 0-16,0 0 1 0,0 1-1 0,1-5 1 0,8-2 0 0,-7-2 0 0,7-1-1 16,0 0 1-16,0-5 3 0,0 0 3 0,0 3 10 15,7-8 11-15,1 6 12 0,1-2 19 0,0-4 21 0,0 0 17 16,17-4 16-16,-9-2 13 0,9 2 4 0,8-5-3 0,2-1-7 16,-1 0-14-16,8-6-21 0,1 8-15 0,-1-7-18 0,0 0-17 15,1 2-18-15,0 2-4 0,-11-4-5 0,2 6 0 16,0-1 0-16,-9 0 2 0,0 0 2 0,-9 1 2 15,10 3 10-15,-19 2 0 0,9-2 3 0,-8 2 4 0,-9-2 1 16,9 2-2-16,-2 4 0 0,-7-4-1 0,0 4 1 0,0 0-2 16,0 0-4-16,0 0-4 0,0 0-3 0,0 0-3 0,0 0-1 15,0 0-6-15,0 0-4 0,0 0-2 0,0 0-4 16,0 0-6-16,0 0-11 0,0 0-20 0,0 0-47 16,11 0-98-16,-11 0-104 0,0-5-97 0,0 5-120 0,9 0-179 15,-2 0-91-15,3-5-44 0,7 5 13 0</inkml:trace>
  <inkml:trace contextRef="#ctx0" brushRef="#br0" timeOffset="12733.19">28048 11894 250 0,'-8'0'394'0,"-2"0"-113"0,3 0-100 16,7 0-62-16,-9 0-33 0,9 0-17 0,-11 0-7 0,11 0-7 16,0 0-4-16,-7 0-4 0,7 0-5 0,0 0-4 15,0 0-4-15,0 0 0 0,0 0-1 0,0 0 0 0,0 0 0 16,0 0-1-16,0 0-4 0,7 0-2 0,-7 0-2 16,0 0-3-16,11 0 2 15,-2 0 4-15,-2 0 5 0,3 0 6 0,7 0 7 0,-9 0 8 0,10-4 5 0,8 4 5 0,-9 0 3 16,9-5-1-16,0 0-5 0,1 0-4 0,0 0-8 0,6 0-5 15,-6 0-5-15,-2-5-6 0,10 5-5 0,-9 2-2 16,-1-3 0-16,2-4 6 0,-1 5 9 0,-8 0 12 16,8 0 12-16,-8 0 12 0,-1 0 14 0,-9 1 15 0,9 0 10 0,-8-2 4 15,0 0-1-15,-1 6-5 0,2-4-6 0,-2 0-5 16,0-2-13-16,-8 6-16 0,9-4-13 0,-9 4-11 16,9-5-9-16,-9 5-10 0,0 0-8 0,0 0-10 0,9 0-6 15,-9 0-10-15,0 0-22 0,0-6-47 0,0 6-68 0,0 0-75 16,0 6-66-16,0-6-59 0,-9 0-61 0,9 0-70 0,0 0-87 15,-9 0-72-15,0 5-5 0</inkml:trace>
  <inkml:trace contextRef="#ctx0" brushRef="#br0" timeOffset="12983.29">28091 12144 293 0,'9'5'366'0,"-9"-5"-111"16,18 0-87-16,-1-5-56 0,0 5-32 0,1-6-17 15,6 2-10-15,3-2-8 0,0 2-7 0,-1-6-6 0,9 5-2 16,-1-4-2-16,1 4 1 0,0-5 3 0,0 0 3 0,8 0 5 16,-9 5 5-16,1-4 7 0,-9 3 5 0,0-3 4 15,1 5 6-15,-11-2 6 0,1 1 10 0,-7 5 16 0,-2-5 15 16,1 5 16-16,-9 0 12 0,10 0 8 0,-10 0 1 16,0 0-7-16,0 0-10 0,-10 0-20 0,10 0-23 0,-9 5-32 15,1-5-52-15,-2 5-81 0,-7 1-80 0,1-6-82 0,-11 4-120 16,11 2-182-16,-11-3-113 0,1-3-51 0,1 6-3 15</inkml:trace>
  <inkml:trace contextRef="#ctx0" brushRef="#br0" timeOffset="23922.68">30132 11112 113 0,'0'0'192'0,"-10"0"-35"0,10 0-40 0,0 0-32 0,0 0-26 16,0 0-17-16,-7 0-9 0,7 0-3 0,0-3-1 15,0 3-2-15,7 0-1 0,-7 0-1 0,0-6-3 0,0 6-4 16,0 0-5-16,0-6-1 16,10 6-4-16,-10-3 2 0,0 3 3 0,0-7 4 15,0 7 3-15,-10-4 3 0,10 4 0 0,-7-4 2 0,7 4 1 0,-8-6-2 0,8 6-4 0,-10 0 0 16,2 0-2-16,-1-4 3 0,9 4 5 0,-9 0 2 0,2-5 3 16,7 5 4-16,-10-5 5 15,1 0 2-15,9 0 4 0,-9 5 6 0,0-4 1 16,2-2 6-16,-3 2 8 0,2-1 2 0,-1 0 4 0,-9 5-3 0,10-5-4 0,-8 5-5 0,-2 0-4 15,0 0-4-15,1 5-12 0,-8 0-8 16,7 4-5-16,-8 1-2 0,-1 0 0 0,10 4-7 0,-10 0-3 0,11 2-6 16,6-7 1-1,-7 11-1-15,9-4-1 0,8-3-4 0,-9 3 0 0,18-2-1 0,-1 5 0 0,1 1-1 0,-1-1-1 0,10 2 0 16,8 3 0-16,0-6 1 0,1 8-1 0,-1-3 0 31,7 3 0-31,-6 3 6 0,9-5-3 0,-2 6-1 0,-9-1-3 0,1 0 1 16,2 1-1-16,-3-1-1 0,-7 4-1 0,-3-3-8 15,5 0 4-15,-12-6 1 0,-8 4 0 0,8-2 1 16,-16-7 1-16,8 5 1 0,-8-4 3 0,-12 1 3 0,13-3 5 16,-11-8 6-16,10 5 8 0,-10-10 5 0,11 4 11 0,-12-4 11 15,1-5 7-15,11 0 7 0,-3-5 2 0,-7 0 1 0,17-4-2 16,-8-1 1-16,-2-5-8 0,10-3-6 0,0-8-8 16,0 3-10-16,10-7-7 0,-10-5-7 0,8 1-6 15,9-5 1-15,-7 0 2 0,-3 0 8 0,2-6 11 0,0 2 23 16,0 4 16-16,1-1 13 0,-10 6 9 0,7-4 4 0,2 4-2 15,-9 3-3-15,0 3-9 0,9 3-18 0,-18 1-14 0,9 5-11 16,0-1-10-16,-9-1-8 0,2 13-7 0,-3-8-6 16,1 7-11-16,0 3-17 0,-7 3-22 0,6-4-47 0,-7 7-74 15,-1 7-78-15,2-4-67 0,8 9-69 0,-2-9-85 16,10 7-148-16,-8-4-73 0,8 2-25 0,0 4 34 0</inkml:trace>
  <inkml:trace contextRef="#ctx0" brushRef="#br0" timeOffset="24595.96">30497 11015 319 0,'-9'-10'497'0,"9"5"-112"0,-8 1-130 0,8-2-80 0,0 3-37 15,-10-3-17-15,10 2-6 0,0-2-6 0,0 6-8 0,0-5-15 16,0 5-19-16,0 0-17 0,0 0-19 0,0 0-16 0,0 0-10 16,0 5-5-16,10 1-5 0,-10-2-2 0,0 5 2 15,8 6 1-15,1 5 2 0,-2 0 4 0,3 4 1 0,-2 4 2 16,1 7 2-16,2-1 1 0,-4 6 1 0,-7-1 1 15,8 5-2-15,2-1-1 0,-10 6 0 0,8-5-2 0,1 4-1 16,-9-2-1-16,8 2 0 0,-8-4-1 0,8 0 1 16,-8-5-1-16,10-1-2 0,-10-3 1 0,0-1 0 0,9-3 1 15,-9-13-1-15,0 7 1 0,8-10 7 0,-8-6 22 0,0 6 34 16,0-10 40-16,9 0 43 0,-9-1 28 0,0-4 21 16,0-4 13-16,-9-1-1 0,9-10-15 0,0 1-31 0,-8-6-46 15,8 0-34-15,-9-9-24 0,9 5-19 0,-10-10-9 16,2 3-4-16,8-2-3 0,-8-6-3 0,-1 5 5 0,9-1-6 15,0 2-3-15,0-6-4 0,0 3-1 0,0 3-3 0,0-1-3 16,9-1-2-16,-1 2 0 0,0 4-3 0,2-1-1 16,-1 5-2-16,8 1 1 0,0-1-2 0,1 6-1 0,-2 0 1 15,-6 3-3-15,6 6 1 0,2 1-4 0,-1-1-4 16,-7 6-4-16,6 4-3 0,-6 0-1 0,-3 0-4 0,-7 0 2 16,10 4-1-16,-10 6 3 0,0-4 3 0,0 7 4 0,0-3 0 15,-10 10 3-15,3-5 1 0,-11 4 0 0,0 5 2 16,-7-3 0-16,7 3 2 0,0-6 1 0,-7 2 11 0,16 0-3 15,-8-5-2-15,0-1-1 0,8 1 0 0,-1-5 1 16,10 0-1-16,-8-1-1 0,8-2-10 0,0-4 3 0,0 2 2 16,0 0 4-16,8 0-1 0,2 0-1 0,-1-1 3 0,-1 2 0 15,9-6 1-15,1 5 0 0,7-2 0 0,-7 4-1 16,8-4 1-16,1-3 1 0,-1 6-2 0,0-1 1 0,-1 0-1 16,10 0-8-16,-9 0-16 0,0 0-33 0,9 3-52 0,-10-2-60 15,2 4-60-15,-10 0-57 0,9-6-54 0,1 7-52 16,-1-7-70-16,0 0-107 0,-9-4-41 0,1 6-2 0</inkml:trace>
  <inkml:trace contextRef="#ctx0" brushRef="#br0" timeOffset="25144.96">31079 11519 329 0,'-9'0'512'0,"9"-5"-129"0,0 5-155 0,0 0-100 15,0 0-62-15,0 0-32 0,9 5-17 0,-9-5-10 0,8 9-3 16,2 1-4-16,-10-6 0 0,8 12-1 0,0-3 2 16,2 3-1-16,-2-2 0 0,0 5 1 0,1-4 0 0,0 5 0 15,0 0 0-15,-1-1 0 0,1 1 0 0,-9-2-1 16,8 2 1-16,1 1-1 0,-9-1 1 0,10-2 1 0,-2 3 0 16,-8-8 0-16,8 7-2 0,-8-10 3 0,0 5 0 0,0-6-1 15,9 1 4-15,-9-5 5 0,0 5 11 0,0-6 17 16,0-4 27-16,0 0 34 0,0 6 42 0,0-6 41 0,0 0 31 15,0-6 18-15,0 6 11 0,-9-9-4 0,9-1-13 16,-8 0-24-16,8-4-36 0,-8-1-38 0,8-5-29 0,-10 6-21 16,10-6-15-16,0 1-13 0,-9-5-11 0,9 3-7 0,0 1-5 15,0-3-3-15,0 3-2 0,0-4-2 0,9-1-5 16,-9 5-1-16,10 1 0 0,-10-5 0 0,8 5-3 0,0-1-1 16,1-4-2-16,-1 4-3 0,10-1 1 0,-11 7-1 0,4 0-3 15,-2 1-3-15,9-3 0 0,-11 6-1 0,2 0 1 16,-1 5-1-16,2 1 0 0,-10-2-1 0,8 6-1 0,-8-5 0 15,8 10-5-15,-8-5-1 0,9 10-2 0,-9 0 0 16,9 5-1-16,-9 1-2 0,0 2-2 0,0 2-1 0,8 4-1 16,-8 1-3-16,9-2-5 0,-9 2-8 0,9-1-8 15,8 1-6-15,-8-1-5 0,8 1-4 0,0-1-5 0,9 1-9 16,-8-7 4-16,8 2 8 0,1 1 8 0,-1-7 6 0,-1 5 8 16,-7-4 3-16,-1 0 0 0,8-1 7 0,-15 1-4 15,7 0-4-15,-9-1-2 0,2-4-4 0,-10 5-2 0,0-6 5 16,0 5 7-16,0-4 8 0,0 1 6 0,-10 3 5 0,2-4 3 15,1 0 4-15,-13-4 1 0,12 2-10 0,-9-3-25 16,8 0-41-16,-8 0-46 0,8-5-51 0,-8 0-52 0,9-5-56 16,-1-5-85-16,0-4-126 0,9 0-62 0,0-2-18 15</inkml:trace>
  <inkml:trace contextRef="#ctx0" brushRef="#br0" timeOffset="25426.78">31617 10938 412 0,'0'0'528'16,"0"-6"-143"-16,0 0-145 0,9 2-92 0,-1 0-50 0,1-2-20 15,8 2-17-15,1-1-6 0,-1-1-2 0,9 2 1 16,-1-6-3-16,12 4 4 0,-12 2 6 0,10 0 6 0,-9-6 16 15,9 5 15-15,-2-5 13 0,4 1 8 0,-3 2 5 16,0-1-2-16,2 3-5 0,-2-5-14 0,0 5-14 0,3-5-13 16,-12 7-17-16,10-4-13 0,-9 4-24 0,0-3-40 0,-9 6-55 15,0 0-56-15,0 0-56 0,1 0-48 0,-10 0-43 16,1 0-44-16,-9 0-34 0,0 0-33 0,-9 0-31 0,1 0-54 16,-10 0-22-16</inkml:trace>
  <inkml:trace contextRef="#ctx0" brushRef="#br0" timeOffset="25583.05">32052 10854 31 0,'-10'5'410'0,"10"0"-90"0,-8 0-115 0,-1-1-76 16,9 6-46-16,0 0-23 0,0 0-10 0,0 5-1 16,0-1 5-16,9 5 5 0,-9-4 7 0,8 6-2 15,2 2-2-15,-10-3 1 0,16-1 2 0,-16 5 0 0,18 0-3 16,-9 1-6-16,-1 1-8 0,1 3-5 0,-9-6-3 0,17 7-9 16,-7-5-9-16,-3 3-19 0,2 1-29 0,1 1-40 15,8-1-59-15,-11 1-115 0,2 1-151 0,0-4-97 0,-1 3-51 16</inkml:trace>
  <inkml:trace contextRef="#ctx0" brushRef="#br0" timeOffset="25991.24">30150 12866 197 0,'-18'-5'535'0,"1"2"-96"0,9 3-156 16,-2-7-108-16,2 4-64 0,-1 3-35 0,9 0-17 0,9-6-9 15,-9 0-1-15,18 2 0 0,7 0-1 0,10-6 1 0,8 1 5 16,10-6 11-16,17 0 13 0,-10 0 18 0,27-4 22 0,-10-6 28 16,19 2 22-16,-1-3 15 0,10 3 5 0,-1-7-2 15,9-1-8-15,0 3-17 0,10-3-22 0,-12 3-28 16,11-1-28-16,-9-6-21 0,-9 6-18 0,-1 5-11 0,3-7-10 16,-19 7-5-16,0 0-4 0,-10 5-3 0,-16-1-1 0,-9 6-5 15,0-1-1-15,-18 5-3 0,-7 0-2 0,-1 0-10 0,-8 7-30 16,-10-3-71-16,0 2-92 0,-8 4-87 0,-8-6-95 15,0 6-133-15,-10 0-148 0,2 6-80 0,-11 4-22 16</inkml:trace>
  <inkml:trace contextRef="#ctx0" brushRef="#br0" timeOffset="27059.64">30627 13238 35 0,'0'0'63'0,"0"-6"-3"0,0 6-15 0,9-4-16 0,-9 4-12 16,8-6-8-16,-8 6-5 0,9 0-1 0,-9-3 1 15,9-2 5-15,0 5 6 0,-9-5 6 0,8 0 7 0,0 5 3 16,-8-5 2-16,10-1 1 0,-10 2-3 0,8 4-5 0,-8-6-12 16,0 2-8-16,8 4-14 0,-8-5-12 0,0 5-10 0,0-5-9 15,0 5-6-15,0 0-1 0,0 0 4 0,0 0 7 16,0 0 14-16,-8 0 21 0,8 0 26 0,-8 0 25 16,8 0 21-16,0 0 17 0,-10 0 15 0,10-4 7 0,-8 4 2 15,8 0-3-15,-8 0-9 0,8-6-11 0,-9 6-11 0,9 0-6 16,0 0-7-16,-9 0-5 0,9 0-6 0,0 0-8 15,-9 0-4-15,9 0-4 0,0 0-4 0,0 0-4 0,-8 0-4 16,8 0-3-16,0 0-2 0,0 0 0 0,0 0 2 0,0 0 1 16,8 0 3-16,-8 0 0 0,0-4 4 0,0 4 3 15,9 0 4-15,-9 0 8 0,9-5 10 0,8 0 9 0,1-5 9 16,-2 0 8-16,2 0 5 0,-1 1 3 0,9 0 1 16,-9-1-3-16,2-6-5 0,6 6 0 0,-7-3-1 0,8 3 0 15,-9-6 0-15,1 7 0 0,-1 0-3 0,0-1-5 0,0-1-4 16,0 2-10-16,-7-1-12 0,-2 5-10 0,1 1-9 15,1-2-9-15,-3 6-7 0,-7 0-2 0,0 0-6 0,10 0-1 16,-20 6-2-16,10 3 1 0,0 6 3 0,-7 3 3 16,-12 3-1-16,1 9-1 0,1 3 5 0,0 1 0 0,-9 6 0 15,0 4-2-15,0-1-3 0,1 2 0 0,-2-2-1 0,10 1 1 16,-10 1-4-16,11-6 0 16,-11 0-1-16,9-6 1 0,10 2-1 0,-10-7 1 0,10-2-1 0,0-3 0 0,-1-3 1 15,9-5-2-15,-9-1 1 0,9-2-1 0,0-9 2 0,0 2 6 16,0 0 10-16,9-5 12 0,0-5 10 0,-1 0 9 15,10-4 6-15,-2-7 1 0,2-3 3 0,-1-5-4 0,9 0-6 16,-9-7-8-16,10 3-8 0,-10-1-5 0,1 0-4 16,8-1 0-16,-9 1-2 0,1 0-1 0,-10 3-2 0,10 3-2 0,-10 3-2 15,1 5-4-15,9 1-4 0,-11 0-1 0,3-2-1 16,-2 6-4-16,1 1-3 0,1 5-2 0,-3-2 0 16,-7 2 0-16,10 4-2 0,6 0-1 0,-6 0 1 0,-2 0 2 15,1 4 0-15,9 2-1 0,-10 3 0 0,10 0 1 0,-2 2 2 16,-7 3 0-16,9 5 0 0,-1-4 0 0,0 10 0 0,1-5-1 15,-1 4 2-15,-9 0-1 0,10 6-1 0,0-7 2 16,-1 7 0-16,0-6 0 0,-8 1-1 0,9 5 0 16,-10-6-5-16,9 0-5 0,0 0-7 0,-8-5-11 0,9-3-25 15,-10 3-41-15,1-9-58 0,0 6-62 0,-1-6-57 0,1-7-44 16,-1 2-48-16,2 0-43 0,-3-10-56 0,2 0-94 16,2 2-33-16,-4-7 4 0</inkml:trace>
  <inkml:trace contextRef="#ctx0" brushRef="#br0" timeOffset="27670.32">31497 13287 7 0,'-11'-16'559'16,"11"-3"-11"-16,0 5-133 0,-9-2-113 0,9 3-59 16,0 3-20-16,0-6-6 0,0 7 0 0,0 0-1 0,9-1-13 15,2 0-21-15,-4 0-30 0,2 0-38 0,0 0-35 0,-1 5-25 16,9-4-15-16,-7 5-9 0,7-2-5 0,-8 2-6 15,8 4 0-15,-9-6 1 0,1 12-2 0,8-6-6 0,-8 4-3 16,8 2-2-16,-9 3-1 0,12 0 0 0,-13 1 0 0,1 5-3 16,10 0 1-16,-9 4 0 0,0 0 0 0,-2 7 1 15,12-7-2-15,-10 5-1 0,0 1 0 0,-2-1 0 0,-7-5 0 16,10 6 0-16,-2 0-2 0,-8-6 0 0,0 1 2 16,9-7 0-16,-9 3 0 0,0-6 2 0,0-1 1 0,8-5 6 15,-8 2 12-15,0-2 10 0,9-4 10 0,-9 0 8 0,9 0 4 16,-9-4 4-16,8-2 3 0,-8-3-7 0,8-5-8 15,2-6-8-15,-2-4-11 0,1 0-6 0,9-6-2 0,-2 0-6 16,-6-3 2-16,7-2 4 0,1 5 3 0,-2-3 2 16,2 3 3-16,0 1 0 0,-10 0 1 0,9 4 4 0,-7 7-5 15,-2 2-7-15,0-4 5 0,2 11-6 0,-2 0-5 0,-8-1-4 16,9 5-5-16,-9 5-6 0,0-6-4 0,0 6 1 16,8 6-12-16,-8-1 2 0,0 5 2 0,-8-1 1 15,8 6 3-15,0 9 0 0,0-5 3 0,0 1 2 0,-9 4 1 16,9-4 0-16,0 0-2 0,0-6 1 0,0 0 0 0,0-4 0 15,9 1-1-15,-9-1 1 0,0-5-1 0,0-2 2 0,0-3 2 16,8 6 1-16,-8-12 0 0,9 6 8 0,0-8-3 16,9-2-1-16,-11-5-3 0,12-5-1 0,6 6 1 0,-7-11-2 15,-1 1 1-15,9 5-5 0,0-7 2 0,0 7 1 16,0-5 4-16,-9 3 2 0,18 3 0 0,-17-2 1 0,8 6 0 16,-9 4-5-16,0 0-1 0,10 0 2 0,-19 5 0 0,10 5-3 15,-1 0-1-15,0 5-1 0,-8 5 1 0,9 0 3 16,-10 4 0-16,9 1-1 0,-8 10 1 0,7-1 0 0,-6 1 1 15,0 3-1-15,-3 3 0 0,4-3 0 0,-4 2-1 0,1 4 0 16,1-4-5-16,-9-1-7 0,9-1-10 0,-9 2-14 16,9-6-16-16,-9 6-31 0,0-7-84 0,0-2-110 0,8-3-107 15,-8 2-140-15,0-10-171 0,0 5-92 0,-8-5-36 16,-1-6-2-16</inkml:trace>
  <inkml:trace contextRef="#ctx0" brushRef="#br0" timeOffset="30206.06">24982 14605 280 0,'0'-5'305'0,"0"5"-74"0,9-3-69 0,-9 3-50 0,0-7-32 0,0 7-17 0,9-5-9 31,-9 1-6-31,9-1-1 0,-1-5-1 0,0 5-2 0,11-4-2 16,-11-1-3-16,1 4-6 0,-1 2-2 0,1 0-3 0,-9 4-5 15,9 0-3-15,-9 0-2 0,0 0-3 0,9 0 0 0,-9 0 3 16,0 4 1-16,0 0 2 0,0 2 4 0,0 4 1 16,0-1 4-16,0 6 4 0,0-1 6 0,0 1 6 0,-9 5 3 15,9-5 14-15,-9 4 11 0,0 5 10 0,-8 0 4 0,0 7 1 16,-1-3-5-16,-8 6-2 0,2 1-2 0,-21 4-4 16,10 6-8-16,-8 4-2 0,-9-7 0 0,-2 13 1 15,-6-6 1-15,9 5 3 0,-19-6 0 0,9 5 0 0,0-3 1 16,-8-1-1-16,8-1-1 0,0-4 5 0,0 0 2 0,10 0-2 15,-1-9 0-15,8-2-6 0,9 3-7 0,0-13-9 16,1 5-9-16,8-7-20 0,0-1-5 0,9-5-6 0,8-2-5 16,-9 2-3-16,10-5-5 0,0 0 0 0,8-4-1 0,0 2 7 15,0 2-3-15,0 0 2 0,8 1-1 0,0-7 0 0,1 5 3 16,9 6-1-16,-1-5 0 0,1 5 1 0,7-1 0 16,2 1-4-16,-2 5 2 0,19 3-1 0,-10-3-1 15,9 6 3-15,1-3-2 0,9 2-1 0,-2-1-2 0,3 5 1 16,-3-5-1-16,10 5 9 0,-10 1-4 0,10-5-4 0,1-1-2 15,-11 5 0-15,10-4 0 0,-8 0-3 0,-10-1 2 0,9 1-10 16,-17-2 3-16,8-2 4 0,-9-3 3 0,-8 2 0 16,1-1 2-16,-1-4 0 0,-9 0-1 0,0 0 0 0,-8-5 0 15,0 5-1-15,0-6 0 0,-1-4 0 0,0 5-1 16,-8-5 1-16,10 0 1 0,-10-1 1 0,8-4 0 0,-8 4 0 16,0-4 1-16,0 0-1 0,0 0-11 0,8 0-37 0,-8 0-67 15,0 0-86-15,0 0-84 0,0-4-108 0,0-5-190 16,0-1-94-16,0 0-68 0,0-6-11 0</inkml:trace>
  <inkml:trace contextRef="#ctx0" brushRef="#br0" timeOffset="30723.04">25313 15695 477 0,'0'-10'447'15,"-9"-5"-149"-15,9 5-103 0,0 5-51 0,0-4-20 0,0 3-3 16,0 2-2-16,0-1 1 0,0 0-3 0,0 0-8 0,0 5-13 16,0 0-14-16,0-5-19 0,0 5-17 0,0 0-9 15,0 0-7-15,0 0-4 0,0 0-3 0,9 5 1 16,-9 0 1-16,8 0 5 0,-8 0 7 0,9 11 7 0,8-8 15 15,-8 7 12-15,0 5 10 0,8 4 5 0,1-5 1 0,-1 11-6 16,0-1-7-16,0 0-9 0,1 7-15 0,0-8-12 16,-1 6-8-16,1 1-5 0,8-1-6 0,-10-1-1 0,2-3-4 15,7 4-1-15,-7-4-1 0,0-6-1 0,-1 6-3 0,9-11-11 16,-8 5 5-16,-1-5 1 0,0-3 3 0,-8-2-2 16,9-5 4-16,-10 6 11 0,0-9 18 0,1-2 25 0,0 1 11 15,-9-5 15-15,9 0 11 0,-9-5 7 0,0 1 2 16,0-11-5-16,0-4-11 0,0-7-8 0,0-3-5 0,0-4-1 15,0-6-4-15,0-1 2 0,0-3 3 0,0-6 0 0,0 0-3 16,-9 0-6-16,9 0-4 0,-9 0-10 0,0 1-8 0,9 3-6 16,-8 1-4-16,0 5-5 0,-2 5-3 0,2-1-3 15,8 7-7-15,-9-2-3 0,1 5-3 0,8 6-4 16,0 4-5-16,-9 0-3 0,9 1-3 0,0 5-14 0,0-1-21 16,0 4-29-16,0 2-30 0,0-2-29 0,0 2-32 0,9 4-67 15,-1 0-95-15,-8-5-77 0,9 10-62 0,9-5-74 0,-10 0-153 16,9 4-66-16,-8-4-34 0,0 0 24 0</inkml:trace>
  <inkml:trace contextRef="#ctx0" brushRef="#br0" timeOffset="31554.5">25982 15220 319 0,'-10'0'304'0,"2"6"-96"0,-1-6-69 16,9 0-40-16,-9 0-20 0,9 4-11 0,0-4-5 16,0 0-4-16,-7 0-4 0,7 0-3 0,0 0-4 0,0 0-1 15,0 0-2-15,0 0 2 0,0 0 4 0,0 0 2 16,0 0 5-16,0 0 8 0,0 0 3 0,0 0 4 0,0 0 4 15,0 0 1-15,0 0 4 0,0 0 3 0,0 0-3 0,0 0-4 16,0 0-5-16,7-4-7 0,-7 4-8 0,9-6-9 16,0 2-6-16,-1-1-7 0,10 5-3 0,-9-10-3 0,8 6-3 15,0-2 0-15,1-4-1 0,-1 6-1 0,0-2-1 16,1-3-1-16,-1 5-1 0,1-2-2 0,-1 2 1 0,9 4-13 16,-8-6 3-16,-9 6-1 0,8 0-1 0,0 0-3 15,-9 0-2-15,2 6-3 0,-2-2-1 0,0 2 7 0,2-2-3 16,-2 5-1-16,0 1 1 0,-8 0 1 0,9 6 2 0,-9-3 5 15,0 7 1-15,0-5 2 0,-9 5 3 0,9-2 2 0,-8-2 2 16,0 4 2-16,-2 3-1 0,2-7 2 0,0 3 2 16,-10 1 3-16,9-1 7 0,-8-5 9 0,9 6 8 15,-1-10 12-15,-9 5 6 0,10-7 4 0,-1 3 3 0,0-1 0 16,0 0-5-16,1-5-9 0,0 0-13 0,-2-1-10 0,1-4-13 16,1 4-6-16,-2 2-7 0,2-2-7 0,0 2-2 15,8-6-4-15,-9 4 3 0,9-4-1 0,0 0-2 0,-9 6 0 16,9-6-2-16,0 0 2 0,0 0-1 0,0 0-2 15,9 0-5-15,-9 0 1 0,0 0 1 0,9 0 0 0,-9 0 2 16,8 0-2-16,0 0-1 0,2 0 4 0,7 0 2 0,1 0 0 16,-1 0 0-16,1-6 0 0,8 6 1 0,0-4-2 15,-9 4 1-15,9-6-2 0,0 6 1 0,0-4-1 0,-9 4 0 16,8 0 1-16,-7 0-2 0,1 0 3 0,6 0-1 0,-7 0 0 16,-10 0-4-16,9 0 0 0,1 0 2 0,-10 0 0 0,2 0-1 15,-2 0 0-15,1 0 1 0,-9 0 0 0,8 0 6 16,1 0-3-16,-9 0 1 0,0 0-1 0,9 0-1 15,-9 0 1-15,0 0-2 0,0 0 1 0,0 0 0 0,0 0-1 16,0 0 0-16,0 0 0 0,0 4 0 0,0-4-2 0,0 0-1 16,-9 0-10-16,9 6-22 0,0-6-42 0,-9 0-62 0,9 4-70 15,-8-4-66-15,8 6-61 0,0-6-72 0,0 0-87 16,0 0-133-16,8-6-38 0,-8 6 9 0</inkml:trace>
  <inkml:trace contextRef="#ctx0" brushRef="#br0" timeOffset="32278.1">26485 14879 190 0,'-8'0'364'0,"-2"0"-94"0,2 0-90 0,8 0-62 16,-9 0-34-16,1 0-19 0,8 4-12 0,-9-4-5 15,9 0-5-15,-9 0-5 0,9 6-6 0,0-6-3 0,0 0-1 16,-7 0 0-16,7 0 5 0,0 0 3 0,0 0 5 16,0 0 8-16,0 0 7 0,0 0 5 0,0 0 4 0,0 4 8 15,7-4 7-15,-7 0 8 0,0 4 13 0,9-4 12 0,0 7 17 16,-1-7 11-16,1 3 10 0,9-3 8 0,-2 6 2 16,2 0 0-16,-1-6-8 0,9 3-13 0,0 3-18 15,2-2-17-15,5 2-16 0,2-6-19 0,-9 4-15 0,17 0-14 16,-8 2-8-16,0 0-7 0,0-6-4 0,8 3-3 0,-9 4-1 15,10-7-2-15,-1 0-1 0,-9 3-1 0,11-3 0 0,-2 5-2 16,1-5-3-16,-1 0-1 0,0 0-3 0,-8 5-2 16,-1-5-1-16,2 0 0 0,-10 5-4 15,-1-5-2-15,1 5 2 0,-8-5-2 0,9 6 3 0,-11-6 0 0,1 4 1 0,-7 2-1 16,7-6 2-16,-7 3 2 0,-3 3 2 0,3-2-2 16,-2-4 1-16,-8 5-2 0,8-5 0 0,-8 5 1 0,0-5 1 15,0 5-2-15,9-5 1 0,-9 5-1 0,0 0 3 0,0 0 1 16,0 0 6-16,0 5-1 0,0-1 0 0,0 1 0 0,-9 5-2 15,9-7 1-15,0 7-3 0,-8 5 0 0,8 0-4 16,-8 4-1-16,8 1 2 0,-10-1 0 0,10 6 2 0,-7 4-1 16,-3-1-2-16,2 3 0 0,-1 3-1 0,-1 6-2 15,3-4-1-15,-11 4-1 0,0 8-1 0,1 2 3 0,-9 2 3 16,0 2 1-16,0 5 3 0,-8 0-1 0,-1 0 1 0,0 5-2 16,0-2 0-16,1-3-3 0,-1-1 0 0,0-5 3 15,0 6-1-15,0-10 1 0,1-1-1 0,7-4 0 0,1 1 1 16,0-11 0-16,1 0 0 15,-1-6-5-15,8-3 0 0,2-6 1 0,6 1-1 0,0-10-4 0,3 0-8 0,7-6-18 16,-11-4-56-16,11 5-85 0,11-10-94 0,-4 0-96 0,3-5-129 16,7-5-164-16,1-5-86 0,7-4-42 0,2-11 20 15</inkml:trace>
  <inkml:trace contextRef="#ctx0" brushRef="#br0" timeOffset="32796.6">28100 15397 348 0,'-9'0'372'0,"1"0"-121"0,0 4-88 15,-2-4-50-15,2 0-24 0,-1 6-13 0,9-6-7 0,-8 0-3 16,8 0-5-16,0 4-9 0,0-4-8 0,-10 0-8 15,10 0-7-15,0 0-5 0,0 0 1 0,0 0 1 0,10 0 4 16,-10 0 8-16,8 0 14 0,-8 0 14 0,9 0 13 0,9 0 11 16,-10 0 10-16,9 0 10 0,1 0 8 0,-1-4 1 15,9 4-6-15,-9-6-7 0,10 2-6 0,0-2-2 0,6 2-4 16,-6-6-3-16,-2 5-3 0,10-5-6 0,-9 6-2 0,-1-6-3 16,2 4-4-16,-9-4-3 0,8 7-3 0,-9-2-7 15,-8 0-4-15,9 0-4 0,-11 5-8 0,3-5-5 0,-2 5-6 16,-8-5-7-16,9 5-5 0,-9 0-7 0,0 0-5 15,0-5-4-15,0 5-12 0,8 0-25 0,-8 0-42 0,0 0-55 16,0 0-57-16,0 0-51 0,0 0-44 0,-8 5-33 0,8 0-22 16,-9 0-10-16,1 0 13 0,-9 0 16 0,8 3 11 15,-9-2 7-15,1 4-8 0,-1-6-11 0</inkml:trace>
  <inkml:trace contextRef="#ctx0" brushRef="#br0" timeOffset="33236.08">28100 15836 385 0,'0'0'345'16,"-9"0"-112"-16,9 0-82 0,9 0-47 0,-9 0-27 0,0 0-12 15,9 0-4-15,8-5-2 0,1 5 1 0,-1-5-3 16,0 0-2-16,10 0-3 0,0-4-3 0,-2 3 2 0,0-2 1 16,10-8 4-16,-9 7 8 0,9-7 7 0,8 2 5 15,-8 0 8-15,0-7 8 0,9 8 8 0,-10-7 7 0,9 5 10 16,-8-4 1-16,0 4 1 0,-1 1 2 0,-8-2 1 0,1 8 6 16,-9-3-3-16,-10 7 0 0,0-2-4 0,2 2-7 15,-10-2-8-15,8 6-8 0,-8 0-16 0,0 0-18 16,0 0-16-16,-8 0-18 0,-2 6-29 0,-6-2-49 0,-2 6-84 15,1-5-88-15,-1 5-86 0,-7 0-114 0,6 0-195 0,1-6-93 16,-7 6-47-16,-1 0 5 0</inkml:trace>
  <inkml:trace contextRef="#ctx0" brushRef="#br0" timeOffset="46615.93">30122 14997 359 0,'-7'-6'285'16,"-1"6"-84"-16,8 0-67 0,-10-5-41 0,2 5-22 0,8 0-12 15,-9-5-7-15,9 5-1 0,-9 0-3 0,9 0-4 0,0-5-5 16,-7 5 0-16,7 0-2 0,0 0 3 0,-10 0 2 0,10 0 2 16,0 0 3-16,-9-5 7 0,9 5 8 0,-9 0 10 15,9-3 8-15,-9 3 10 0,9 0 13 0,0 0 16 16,-7 0 17-16,7-7 19 0,0 7 19 0,0-3 13 0,0 3 7 16,0-6-1-16,0 6-6 0,0-6-15 0,0 6-19 0,0-4-22 15,7-6-28-15,-7 6-24 0,9-5-20 0,0-3-17 16,0-2-8-16,8 4-6 0,1-4-4 0,0 0-4 0,-3-1-2 15,13-5-4-15,-2 7 1 0,0-3 1 0,8 1-5 0,-7 0 0 16,7 6-3-16,-7-1 1 0,-1 0-2 0,-1 6-1 0,-7-2 0 16,8 1-3-16,-9 10 0 0,-8-5 0 0,8 10 0 15,-9-4-1-15,2 2 0 0,-10 4 1 0,0 1 1 16,0 7-2-16,-10-1 0 0,10 6-1 0,-8-1-1 0,0 0 0 16,8 0-1-16,-9 1 0 0,9-5-7 0,0-1 2 0,9 1 3 15,-1-1-4-15,10 1 3 0,-10 0 1 0,18-5 1 0,-9 0 1 16,9-2 4-16,-8 1 0 0,17-2-4 0,-18 1 5 15,18-3-2-15,-10 0 1 0,-7 6-1 0,8-3-1 16,-9-3 1-16,9 6 1 0,-16-3 0 0,7 2 1 0,-8 0-2 16,-1 0-2-16,2 0 2 0,-10-2-2 0,-10 8-1 0,2-3 0 15,-1 2-1-15,-8 0-2 0,-9 5 3 0,8-6 1 0,-17 5-1 16,9-4 1-16,-9 5 0 0,1-6 2 0,-9 1-1 16,7-2 1-16,-7 2-2 0,9 1 1 0,-1-7 0 0,0 0 0 15,1-4-1-15,8 0-2 0,8-5-3 0,-8-1-9 16,17-4-25-16,1 0-72 0,-2-4-97 0,20-1-85 0,-2-10-78 15,9-4-86-15,8-6-121 0,12 1-124 0,-12-5-53 0,10 0 27 16</inkml:trace>
  <inkml:trace contextRef="#ctx0" brushRef="#br0" timeOffset="47038.71">31200 14615 149 0,'0'-5'441'16,"-9"0"-113"-16,1 0-114 0,-1 2-70 0,9 3-34 0,-8-7-16 15,8 7-11-15,0 0-5 0,-9 0-5 0,9 0-11 0,0 0-11 16,0 0-13-16,0 0-13 0,0 0-11 0,0 0 0 0,0 7 6 15,0-4 9-15,9 7 8 0,-9-5 15 0,8 10 15 16,1-5 18-16,-9 9 21 0,8 1 12 0,1 4 2 16,1 1 0-16,-10-1 9 0,8 5 10 0,0 5 1 0,1-1-6 15,-1 2-15-15,2 1-13 0,-2 3-7 0,-1-6-7 0,4 6-20 16,-2-4-23-16,9-1-15 0,-11-1-10 0,2 3-4 16,-1-7-6-16,2 0-3 0,-2-5-3 0,0 1-1 0,1-1-2 15,0-4-1-15,-1-1-1 0,1-5-3 0,-9 2 0 0,9-7-1 16,-9 5 0-16,0-8 1 0,0 4 0 0,0-6 0 15,0 1-1-15,-9 0-3 0,9 0-13 0,-9-5-22 0,1 0-40 16,-1-5-53-16,-8 0-53 0,9-4-49 0,-2-1-40 16,10-6-32-16,-8 3-24 0,8-13-16 0,0 8-2 0,0-7 3 15,0 1-10-15,8-6-33 0,-8 1-33 16</inkml:trace>
  <inkml:trace contextRef="#ctx0" brushRef="#br0" timeOffset="47305.91">31547 14807 184 0,'18'-21'387'0,"0"1"-91"0,-10 6-90 0,9 0-61 15,-8-2-37-15,0 7-21 0,-1-1-14 0,-8 4-7 0,0 2-5 16,9 0-8-16,-9 4-11 0,0 0-8 0,-9 4-10 0,1 0-7 16,-1 2-4-16,-8 4-3 0,0 5-4 0,-9-1-3 15,-1 5 2-15,1-4 7 0,-1 6 9 0,2-8 9 0,-1 7 6 16,0-5 5-16,8-1 2 0,1 1 5 0,0-6 3 0,9 1-2 16,-2 4-2-16,2-2-5 0,8-3 0 0,0 5 0 15,0-4 3-15,8-1 1 0,2 6-7 0,-2-5 5 16,0 5 2-16,10-6 1 0,-1 6 1 0,9-5-2 0,-8 5 4 15,7-6 2-15,1 6 7 0,1-5-6 0,-1 5-8 0,9 0-6 16,-9-7-3-16,0 8-3 0,0-6-8 0,0 4-5 0,-1 1-9 16,2-6-6-16,-1 6-8 0,1 0-26 0,-10-1-36 15,8-4-42-15,1 0-42 0,-8 5-46 0,-1-5-48 16,1-5-79-16,-2 5-134 0,11-7-76 0,-9-3-32 0</inkml:trace>
  <inkml:trace contextRef="#ctx0" brushRef="#br0" timeOffset="47807.21">31965 15084 510 0,'0'0'491'0,"-10"-4"-170"0,10-2-135 16,0 1-81-16,-8 5-45 0,8 0-28 0,8 5-14 0,-8 1-5 15,10-2-3-15,-10 5 0 0,9 2-2 0,-2 4 0 0,11-2 2 16,-9 3 3-16,0-2 3 0,-1 5 0 0,9-3 3 15,-7 3-1-15,6 0 2 0,-6 1 2 0,-2 0 2 0,9-2-2 16,-8-2 0-16,0 4 5 0,-1-7 7 0,2 3 6 16,-3-2 2-16,2 1 2 0,-9-5 1 0,0 0 5 0,10-1 7 15,-10-4 7-15,0 0 12 0,8-1 22 0,-8-4 33 16,0 6 35-16,0-6 24 0,0 0 13 0,0-6 3 0,0 6-9 16,0-9-18-16,0-1-25 0,0 0-34 0,-8-4-33 0,8-5-28 15,0 3-17-15,-10-4-2 0,10 2-7 0,0-3-3 16,-9 3-1-16,9-2-4 0,-7 5-1 0,7-5-1 0,0 1-2 15,0 4-9-15,-10 0 2 0,10 6-2 0,0-5-3 16,-8 8 0-16,8-4-3 0,0 7-2 0,0-4-1 0,0 4-3 16,0 3-3-16,0 0-5 0,0 0-2 0,8 0-2 0,-8 3-4 15,10 4-3-15,-10-4-5 0,7 13 3 0,12-6-1 16,-11 0 0-16,9 3 0 0,1 3 2 0,-1-2 1 0,1 1 3 16,0 4 3-16,-2-4 1 0,2 0 1 0,-1 0 2 0,0-6 1 15,0 6 1-15,1 0 2 0,-10-2 2 0,1 3-3 16,-9-2 0-16,9 1 1 0,0 5 1 0,-9-6-1 0,0 1 2 15,0 1-2-15,0 2 3 0,-9 2 0 0,9-6 1 16,-9 6 1-16,9-6 0 0,-9 6 0 0,9-6-1 0,-8-3 1 16,-1-3-1-16,0 8 0 0,9-12-3 0,-9 6-3 0,9-5-18 15,0 0-39-15,-8-5-67 0,8 0-79 0,0-5-72 16,0 0-67-16,8-9-70 0,1-2-89 0,9 2-131 0,-1-5-41 16,-8-5 18-16</inkml:trace>
  <inkml:trace contextRef="#ctx0" brushRef="#br0" timeOffset="48058.28">32261 14797 372 0,'-10'-6'487'0,"10"1"-147"0,10 0-126 0,-10 0-75 15,8-5-36-15,8 5-17 0,2-4-7 0,-1 3-3 16,0-2 3-16,18-2 0 0,-8-1 0 0,6 1 0 0,-6 0 5 15,8 2 7-15,0-7 8 0,-1 5 12 0,1 0 3 0,10-4 1 16,-12 4-9-16,2 0-13 0,0-5-17 0,-9 7-16 0,8 1-17 16,-8-2-22-16,1-1-41 0,-1 5-53 0,-1 0-51 15,-6 0-48-15,-2 5-40 0,-9-4-39 0,10 4-37 16,-18-6-34-16,0 2-8 0,0 4 2 0,0 0 10 0,-9 0 14 16,-8 0 31-16</inkml:trace>
  <inkml:trace contextRef="#ctx0" brushRef="#br0" timeOffset="48214.53">32832 14566 133 0,'-17'0'227'0,"0"5"24"16,-1-5 2-16,1 0-29 0,0 0-36 0,8 5-30 0,-8-5-20 15,8 0-15-15,9 0-15 0,-8 0-13 0,-1 5-14 16,9-5-13-16,9 4-6 0,-1 1 0 0,1 2 1 0,0 6 5 16,-1-3 3-16,1 5 6 0,8 4 18 0,0 1 10 0,-7-1-1 15,6 1-10-15,2 5-11 0,-1-2-11 0,-8 7-8 16,8-6-7-16,1 6-17 0,-1-1-16 0,-9 1-13 0,11-2-28 16,-2 1-47-16,0-4-55 0,1 5-53 0,-2-11-64 0,2 5-94 15,0-3-179-15,-1-2-91 0,-9 1-40 0</inkml:trace>
  <inkml:trace contextRef="#ctx0" brushRef="#br0" timeOffset="48621.61">30835 16413 315 0,'-25'0'539'0,"6"4"-130"0,2 2-153 0,9-6-97 16,0 0-57-16,8 0-24 0,8 0-9 0,10 0 1 0,-1-6 3 15,17 2-1-15,10-6-3 0,-1 0-5 0,17 1-4 0,10-6-3 16,1-6-3-16,16 3 6 0,-1-7 14 0,9 1 17 15,0-5 19-15,10 0 15 0,-1-1 14 0,9-4 7 0,-9-1-2 16,18 1-9-16,-10-4-16 0,3 2-15 0,-4 3-18 16,3-6-18-16,-11 5-16 0,2-1-13 0,-9 6-7 0,-9-1-5 15,-1 1-2-15,-16 4 0 0,-2 1 2 0,-14 5 2 0,-3 0 5 16,-7 4 3-16,-19 0 5 0,1 5 5 0,-8 2-1 16,-1 2-4-16,-8 0-1 0,8 2-2 0,-17-1-5 15,0 5-8-15,0-5-5 0,-8 5-13 0,-1 0-17 0,0 0-23 16,-8 5-50-16,-1 0-79 0,2-1-87 0,-2 2-75 0,1 3-84 15,-1-4-100-15,0 5-158 0,2 5-73 0,-11 0-11 0</inkml:trace>
  <inkml:trace contextRef="#ctx0" brushRef="#br0" timeOffset="50019.82">31695 16856 49 0,'0'0'117'16,"-7"-4"-31"-16,7 4-21 0,0-4-11 0,0 4-5 0,0-6 6 15,0 6 6-15,0-4 8 0,0-2 9 0,0 6 5 0,0-3 0 16,0-3 0-16,0 0-4 0,0 6-6 0,0-3-6 0,0-4-5 16,0 3-6-16,0 4-3 0,0-4-5 0,0-2-4 15,0 2-2-15,0 4 0 0,0 0 0 0,0-5-1 16,0 0 2-16,0 5 1 0,0 0 5 0,0-5 3 0,0 0 4 15,7 5 4-15,-7-4 4 0,0-2 3 0,8 2-2 0,-8-6 1 16,10 5-6-16,-10 0-5 0,8 0-7 0,1 5-6 16,0-5 0-16,-2 5-4 0,3 0-1 0,-1 0-4 0,0 0-2 15,0 5 0-15,-2 0 2 0,3 0-2 0,-2 5-6 16,9 5-4-16,-8-1-1 0,8 6-2 0,-9-2 0 0,10 3-4 16,0 3-5-16,-9 0-2 0,7 1-2 0,-6 4 0 0,7 0-4 15,-9 1 0-15,2 0-1 0,-1-7 0 0,-2 6 0 16,3 1 0-16,-2-1 0 0,1 1-1 0,0-7 0 0,-9 3 1 15,8-6 1-15,1-1-1 0,-9-5 1 0,8 1-1 16,-8-6 1-16,0 2 1 0,0-1 1 0,0-6 2 0,0 1 9 16,0-5 13-16,0 0 14 0,-8 0 19 0,8-5 14 0,-9-5 21 15,9-5 22-15,-8 6 19 0,-1-10 8 0,9 3-1 16,-9-2-6-16,9-7-13 0,0 1-11 0,-8-1-12 0,8 0-18 16,0-3-21-16,-10 2-14 0,10 3-10 0,0-3 0 0,0 3-5 15,0 3-4-15,0 0-5 0,0 1-8 0,0 4-1 16,0-3-2-16,0 8 0 0,0-6-9 0,10 6-1 0,-2 0-2 15,1 7 2-15,0-3-2 0,-1 0-1 0,1 2-1 16,9 4 0-16,-2 0 0 0,2 0 0 0,-1 4 1 0,9 8-3 16,-9-9 1-16,10 12 1 0,-1-5 1 0,-9 5-3 0,10 4-1 15,-9-4 0-15,-2 5-3 0,-8-1-1 0,10 0 0 16,-1 2-2-16,-8-3-1 0,-1 2 2 0,1-4-1 0,-9-3 3 16,9 3 1-16,0-6 2 0,-9-1 3 0,0-5 0 15,0 1 2-15,0 0 0 0,0-5 5 0,0 0-1 0,0-10 1 16,-9 6 2-16,9-11-1 0,0 0 2 15,-9 0 2-15,9-4 1 0,0-1 0 0,0-5 2 0,0 1 0 0,9 0 1 16,-9 0 3-16,9-1 0 0,-1 1 0 0,1-1-3 0,0 2 0 16,0-2-2-16,7 1-2 0,-6 4-3 0,7-4-1 0,0 4-3 15,1 1-1-15,-1 4-1 0,1 0-2 0,-1 0-1 16,0 12 1-16,0-9 0 0,1 8-2 0,-1 4 0 0,1 4 0 16,-11 8 0-16,13-4 0 0,-2 7 4 0,-11 10-1 15,1-6 0-15,10 11-1 0,-9-2 0 0,-1 2 0 0,1 3 0 16,0-3 2-16,-1 4-2 0,1 1 0 0,0-1-1 15,8 1 1-15,-9-7-3 0,2 1-5 0,-2-3-9 0,-8-3-10 16,8 2-19-16,1-5-49 0,0-2-85 0,-1-8-95 0,1 6-92 16,0-11-125-16,0-5-171 0,9 0-87 0,-10-10-45 15,9-1 18-15</inkml:trace>
  <inkml:trace contextRef="#ctx0" brushRef="#br0" timeOffset="64079.05">1667 11083 315 0,'0'-14'511'0,"0"-6"-184"16,0 6-141-16,8-1-74 0,-8 0-29 0,9 0-9 15,-9 2-1-15,9-3 3 16,-9 6-4-16,8-3-1 0,1 1-2 0,-9 4-5 0,9-2-16 0,-1-1-9 0,1 1-3 0,0 6 1 16,-9-2 2-16,9-2 1 0,-9 8 0 0,8-5 3 0,-8 5 2 15,0 0-4-15,8 0-8 0,-8 5-6 0,-8-5-1 16,8 4-1-16,0 6 2 0,-8 0 3 0,-1 5 3 16,9-1 9-16,-18 12 8 0,1 3 9 0,-9-1 4 0,0 12 2 15,0-2 1-15,-10 7 3 0,3-2 2 0,-12 6 5 0,11 1 3 16,-9-1-1-16,-1 3 2 0,-6 2 0 0,5-6 2 15,2 11-3-15,-10-4-3 0,10-2-9 0,-2-4-9 0,12 4-10 16,-11-2-9-16,10-8-4 0,0 6-6 0,-2-10-3 0,11 0-10 16,-2 1-4-16,1-7-2 0,8 1-2 0,2-4-1 15,-2-6 0-15,9 1-1 0,9-7 1 0,-8 2 1 0,8-4-1 16,8 2 0-16,1-3 0 0,9 0 2 0,-2 4-1 16,12-4-1-16,-3 4 0 0,10-4-1 0,9 4 1 0,-10 2-4 15,9-3 0-15,10 8-2 0,-2-3-2 0,10 7-1 16,0 1 0-16,-1-4 1 0,11 8 0 0,-11-7 1 0,11 7 1 15,-13 4 0 1,13-3 2-16,-11-8 1 0,0 6 1 0,-6 0-3 0,-3-4 1 16,2-1 0-16,-9-5-2 0,-10 1-1 0,1-1 0 0,0-4-2 15,-9-6 1-15,-10 6 0 0,2-10 0 0,-1 5-1 16,-8-12 1-16,-1 4 1 0,1-2 0 0,0-1 0 16,-9-4-2-16,0 5 0 0,9-5-8 0,-9 0-34 0,0 0-81 15,0 0-93-15,0-5-94 0,-9 1-137 0,9-8-184 16,0-2-104-16,0-5-48 0,0 4 1 0</inkml:trace>
  <inkml:trace contextRef="#ctx0" brushRef="#br0" timeOffset="64471.58">1936 12138 358 0,'-8'-10'563'15,"-2"6"-111"-15,2-6-184 0,8 5-116 0,-8 5-62 0,8 0-36 16,0 0-21-16,0 0-13 0,0 5-5 0,8 5-5 0,0 4-3 16,2 6-1-16,-2 5 1 0,1 4 0 0,8 1 2 15,-1 3 0-15,2 6 1 0,1-1-1 0,-1 7-1 0,-2-6-1 16,1 5-1-16,10 1 1 0,-11-1-2 0,2-6-2 16,0 6 0-16,7-5-1 0,-8-4-1 0,1-1 3 0,-1-10 1 15,1 6 2-15,-1-11 7 0,-9-3 19 0,2-3 32 0,-1-3 58 16,-1-5 60-16,2 0 42 0,-3-5 24 0,2-5 10 15,0-10 2-15,0-4-12 0,-9-5-24 0,8-11-49 0,0 1-51 16,2-5-31-16,-10-5-17 0,0 4-8 0,0-9-3 0,0 7-1 16,0-6-6-16,-10-3-4 0,2 2-6 0,0 0-6 15,-10 1-3-15,9 4 2 0,2 1 1 0,-3 4-1 0,2-1 1 16,-1 1-2-16,-1 9-4 0,2-4-4 0,0 10-5 16,-1 4-10-16,9 1-8 0,-9 3-11 0,9 8-21 0,0-2-25 15,0 0-29-15,0 5-31 0,9 0-56 0,-9 5-89 0,9 0-88 16,7 0-80-16,-6 0-83 0,17 0-163 0,-11-5-93 15,2 5-44-15,8 0 13 0</inkml:trace>
  <inkml:trace contextRef="#ctx0" brushRef="#br0" timeOffset="64769.15">2466 11601 63 0,'0'-24'567'0,"-10"10"10"0,10-7-201 0,0 7-142 16,0 0-77-16,0 4-42 0,0-5-25 0,10 9-15 15,-3-4-13-15,13 10-13 0,-4 0-16 0,1 0-9 0,1 10-10 16,8-4-3-16,-9 9-5 0,1 0 1 0,-10 4-1 0,9 6-1 16,-17-1 0-16,10 5-2 0,-10 0 1 0,0 6-2 15,-10-6 2-15,10 4-1 0,-8 2 3 0,-9-6-1 0,8 1 3 16,-8-1 3-16,8-4 4 0,-8-6 7 0,8 0 7 0,0-5 8 16,0 2 10-16,9-7 17 0,-8 1 13 0,8-4 11 15,0-2 12-15,0-4 5 0,0 6 6 0,0-6 0 0,8 0-5 16,1 0-7-16,0-6-13 0,8 2-10 0,9-2-15 15,0-4-14-15,9 1-11 0,-1-7-10 0,11 2-12 0,-2-5-33 16,0 0-58-16,1 4-76 0,-10-5-75 0,8 1-76 0,-5-1-108 16,-2-3-193-16,-10 3-94 0,1-5-31 0</inkml:trace>
  <inkml:trace contextRef="#ctx0" brushRef="#br0" timeOffset="65113.64">2847 11396 30 0,'-8'-5'600'0,"-1"1"25"0,1 4-164 0,-1-6-132 15,9 6-68-15,-9-5-45 0,9 5-32 0,0 0-20 0,9 0-14 16,0-5-22-16,-1 5-24 0,9 0-27 0,1 0-25 0,8 0-17 16,1 0-11-16,6 0-11 0,3 0-3 0,-2 0-5 15,1 0-1-15,0 0-1 0,9 0 1 0,-10 0-4 0,1 0-1 16,8 5 2-16,-8-5-1 0,0 5 0 0,-1-5 0 0,1 6 1 15,0-2 0-15,-8 1 1 0,7 5 1 0,-8 0-3 16,0-1 4-16,0 6-1 0,-1 0-1 0,-7 3 0 16,-1 3 1-16,2 4 0 0,-1 4 1 0,-11 0 1 0,1 10 1 15,-8 0 2-15,0 5 1 0,0 5 0 0,-8 0 1 0,1 4 1 16,-11 6 2-16,-1-1 0 0,2 1 2 0,-1 0 4 0,-7 5 6 16,-1-7 8-16,-9 7 6 0,9-6 4 0,-8-3 3 15,6-2 1-15,-5 1 1 0,6-6-2 0,1-3-8 16,9-2-8-16,-9-3-6 0,9-1-7 0,-1-6-17 0,10-2-43 15,-1-6-82-15,9-6-89 0,0-4-104 0,17-11-192 0,1-4-136 16,8-10-87-16,8-3-43 0</inkml:trace>
  <inkml:trace contextRef="#ctx0" brushRef="#br0" timeOffset="65364.58">4072 12045 200 0,'-17'0'682'0,"8"0"6"0,0 0-81 0,9 0-211 15,-8 0-153-15,8-3-80 0,8 3-45 0,-8 0-23 16,18-6-11-16,-1 2-9 0,1-2-8 0,16 1-10 16,1 0-14-16,8 0-15 0,1-3-11 0,-2 2-8 0,11 2 3 15,-11-6-7-15,12 0-5 0,-11 0-8 0,9 5-36 0,-9-5-57 16,1 4-62-16,-1 2-55 0,-7 0-64 0,-2-2-57 0,0-3-78 15,-17 4-116-15,3 5-70 0,-13 0-5 0</inkml:trace>
  <inkml:trace contextRef="#ctx0" brushRef="#br0" timeOffset="65475.43">4437 12177 315 0,'-26'10'522'0,"-2"0"-163"0,4-1-119 0,6-3-64 0,2-2-29 16,6 1-12-16,1-5-5 0,9 5-4 0,0-5-6 15,9 0-14-15,1 0-19 0,6-5-36 0,11-4-52 16,16 0-62-16,1-7-71 0,16-4-109 0,0-3-196 0,10-2-103 15,-9-4-55-15</inkml:trace>
  <inkml:trace contextRef="#ctx0" brushRef="#br0" timeOffset="65930.48">5106 11348 497 0,'-10'-6'549'0,"10"2"-146"0,-7-2-104 0,7 2-48 0,0-2-21 15,0-4-3-15,0 7-3 16,7-9-12-16,3 4-24 0,-2-2-37 0,18 1-38 0,-9-2-29 0,9 1-21 0,9 1-19 0,-10-1-11 15,2 0-7-15,0 5-3 0,-1 5-3 0,-9 0-2 16,1 5-6-16,-1 5-5 0,-8 5-3 0,-1-1-3 16,-8 10 1-16,0 2-1 0,-8 7 0 0,-10 6-8 0,10 5 3 15,-10-4 0-15,-8 4 0 0,17-1 1 0,-8-4 2 0,9 5-2 16,-2-9 0-16,10-1 6 0,0 0-4 0,10 1-1 16,-2-7 0-16,9-3-3 0,1-1-2 0,8-4 2 0,0 0 1 15,-1-1 2-15,2 0 1 0,-2-5 0 0,-5 7 0 16,4-7 0-16,-15 6 0 0,8-1-1 0,-9 1-1 0,2-1 1 15,-10 6 1-15,0-5 1 0,-10 4 0 0,-6 1 2 0,7 3 0 16,-17-2 1-16,8-3 1 0,-8 2 2 0,1-1 1 16,-1-4 0-16,0-1 1 0,-1 1 0 0,1-5 0 0,1-5-1 15,6 5-13-15,1-12-38 0,2 7-58 0,7-10-76 0,9 0-77 16,0-4-112-16,9-5-197 0,7-13-102 0,11 4-49 16,-9-2 4-16</inkml:trace>
  <inkml:trace contextRef="#ctx0" brushRef="#br0" timeOffset="66431.48">5670 11611 399 0,'0'-5'532'0,"0"5"-157"16,0-5-129-16,0 0-73 0,0 5-38 0,0-5-21 0,8 5-15 16,-8-4-9-16,10-2-11 0,6 2-14 0,1-2-13 0,10-2-8 15,0-3 1-15,-2-3 6 0,10 4 18 0,0-4 24 0,8-1 29 16,0-4 24-16,-7-2 19 0,7 2 8 0,0-1 0 15,-9-4-4-15,10 4-12 0,-9 1-22 0,-10-6-11 16,2 5-23-16,0 2-17 0,-11 3-10 0,2 0-6 0,-9 0-6 16,-1 6-6-16,-8-1-2 0,0 5-14 0,0-5 0 0,0 5-4 15,0 5-4-15,-8-4-7 0,-1 4-4 0,0 0-7 0,-8 4-4 16,9 6-5-16,-10 0-3 0,-8 9 1 0,-2 2-3 16,3 3-1-16,0 1 0 0,-11 4 1 0,11 4-2 15,-1 2 1-15,-8 4-1 0,7 0-3 0,1-1 0 0,1 1 2 16,-2 1-3-16,10 4 1 0,-9-5 2 0,17-5 0 0,-9 1-2 15,10-1-1-15,-1-5 2 0,0-5-3 0,1 1-3 0,8-10 1 16,0-1-1-16,0-4 0 0,0 0 2 0,8-6 0 16,1-4-1-16,0-4 4 0,-1-6 3 0,10-10 0 0,7 1 0 15,-7-6 1-15,8-4 0 0,2-5 2 0,-3 5 1 0,0-5-1 16,-7-1 0-16,8 1 2 0,-9 5 0 0,1-6 3 16,-2 11 0-16,2-1 0 0,-10 2 2 0,2 8 1 0,-2 0 0 15,1-1 1-15,-1 8-1 0,-8-2-3 0,10 5-4 16,-10 5-1-16,8 0-2 0,-8 0 0 0,7 5-2 0,4 5-2 15,-4 5 0-15,12 4 1 0,-11 1 1 0,9 3 2 0,-7 6 0 16,6 1-1-16,2 4 1 0,-1 1 1 0,1-1-1 16,-1 4 1-16,0 1-2 0,1 1-5 0,-2-6-7 0,4 5-7 15,4-5-14-15,2 1-17 0,-8-5-41 0,-1-2-70 16,9-4-83-16,-8 1-81 0,-1-10-83 0,8 0-134 0,-15-1-135 16,7-4-78-16,-17-6-9 0</inkml:trace>
  <inkml:trace contextRef="#ctx0" brushRef="#br0" timeOffset="66650.88">5410 12535 165 0,'-18'3'547'0,"10"3"-62"0,-1-1-185 16,0-5-125-16,1 5-66 0,8-5-29 0,8 5-4 15,-8 0 6-15,18-5 6 0,-2 0 5 0,11 0 3 0,7 0 4 16,1-5 7-16,9 0 9 0,-1-5 2 0,9 1 1 0,1-1 6 15,7-1 1-15,1 2 0 0,0-6-5 0,8 0-14 0,1-4-22 16,-1 5-20-16,1-2-24 0,-2 6-59 0,-14-3-86 16,6 3-91-16,-8 0-101 0,-7 4-174 0,-12 3-132 15,2-4-85-15,-8 4-49 0</inkml:trace>
  <inkml:trace contextRef="#ctx0" brushRef="#br0" timeOffset="67093">5870 13066 638 0,'-18'0'736'16,"1"0"6"-16,8 0-160 0,1 0-221 15,8 5-165-15,0-5-91 0,8 5-49 0,10 0-23 0,8 5-11 0,-1 0-6 0,10 4-3 16,9 6-3-16,-1 0-3 0,1 4-1 0,-1 1-2 0,1 3-3 15,-9 7-2-15,8 4-2 0,-17 5-2 0,0-1-2 0,0 6-2 16,-17 0-2-16,-1 5-2 0,1-6-1 0,-9 7 1 16,-9 0 0-16,-8-3 4 0,-1-3 1 0,-8-4 3 0,1-7 5 15,-12-4 8-15,4 0 18 0,6-4 30 0,-7-11 23 16,-1 2 15-16,1-12 12 0,8 1 7 0,-9-10 4 0,17-6-1 16,-8 2-14-16,18-11-27 0,-1-4-21 0,1-11-14 0,16 2-13 15,-8-8-10-15,17-3-6 0,2-4-4 0,6-1-4 16,1-10-2-16,9 1-4 0,-1-1-2 0,1-5 1 0,-1 5 3 15,11 0 1-15,-12 1 0 0,3 4-2 0,-10 0 2 0,9 0 4 16,-9 11 4-16,0-2 3 0,-9 11 8 0,1-1 11 16,-11 6 10-16,2-1 13 0,-9 11 6 0,0 0 3 0,-9-2 0 15,2 3-2-15,-11 1-10 0,1 9-11 0,-9-2-11 16,0 5-14-16,-9 0-13 0,0 5-15 0,1-2-17 0,-10 9-17 16,9-3-26-16,1 5-63 0,7 2-119 0,2-3-114 0,8-3-158 15,7 6-164-15,10-6-99 0,0-1-48 0,10-9-13 16</inkml:trace>
  <inkml:trace contextRef="#ctx0" brushRef="#br0" timeOffset="67626.48">7346 10956 467 0,'9'-8'506'0,"-2"-2"-175"0,-7-2-118 0,10 4-56 16,0-2-23-16,-10 5-14 0,7-1-8 0,-7 2-6 0,0 4-8 16,10-6-14-16,-10 6-15 0,0 6-16 0,0-2-15 0,0 2-8 15,-10 9 0-15,3-1 5 0,-3 5 5 0,-16 11 5 0,0-1 4 16,0 10 0-16,-9-1 0 0,1 11 1 0,-10 2-3 16,1-3-2-16,-10 6-3 0,10-1-3 0,-9 6-1 15,9-5 1-15,0 5 7 0,7-6 8 0,2 0 5 0,-1 2 0 16,9-6 3-16,0-6 2 0,9 1 3 0,7-5 2 0,3-4-3 15,-2-6-5-15,9-1-3 0,9 3-1 0,-2-1-1 16,11-7-3-16,-1-4-2 0,18 6 0 0,-9 0-6 0,18-6-8 16,0 1-4-16,-1 4-7 0,8-9-4 0,2 5-3 15,9-1-5-15,-11-5-7 0,18 6-2 0,-8-5-1 0,7-1-3 16,2 1 0-16,1-1-2 0,-11-4-1 0,10 4 1 0,-10-4-1 16,1 1 2-16,0-1 0 0,-17-2 0 0,-1 2 0 15,0-4 0-15,-8 4 0 0,-9-6 0 0,-8 2 0 0,-1-2 0 16,0-4-1-16,-7 5-1 0,-3-5 0 0,-7 4-2 0,10-4-6 15,-10 0-19-15,0 0-41 0,-10-4-72 0,10-1-81 16,-7-5-71-16,7 0-68 0,-10 0-89 0,0-3-137 0,3-7-94 16,7 4-28-16,-10-8 34 0</inkml:trace>
  <inkml:trace contextRef="#ctx0" brushRef="#br0" timeOffset="67971.83">7659 11494 406 0,'-9'-11'560'0,"0"1"-156"0,9 2-151 0,0 2-95 16,-8 2-51-16,8-1-34 0,8 5-18 0,-8 5-13 0,9-1-8 15,0 2-10-15,0 9-2 0,8 4 1 0,0 1 0 16,1 9-1-16,-10 0 2 0,10 0-4 0,-2 10-3 0,4-4-2 16,-5 4-4-16,3 0-4 0,7 0-2 0,-6-4 0 0,-1-2-3 15,-2 6 1-15,2-9 0 0,-2-1 4 0,2-5 11 16,8 0 13-16,-9-9 26 0,-7 1 44 0,6-7 55 0,1 0 43 15,-7-4 31-15,7-10 14 0,0 0 4 0,1-5-6 16,-1-9-19-16,1-4-29 0,-1-7-45 0,0-5-33 0,1 1-23 16,-1-5-7-16,1-5-5 0,-10 0-2 0,9-1-2 0,-8-4-7 15,8 6-7-15,-8-6-4 0,0 6-6 0,-1-1-6 0,2-1-9 16,-10 6-4-16,8 0-7 0,-8 6-7 0,0 4-4 16,7 4-8-16,-7 1-7 0,0 3-15 0,0 7-24 15,10-1-29-15,-10 5-31 0,0 0-46 0,10 1-99 0,-10 5-102 16,8-2-89-16,9-4-102 0,0 5-180 0,1 0-85 0,-1-5-32 15,0 7 9-15</inkml:trace>
  <inkml:trace contextRef="#ctx0" brushRef="#br0" timeOffset="68332.89">8440 11097 127 0,'-9'6'573'0,"0"-6"-12"0,9 0-176 0,-8 0-115 0,8 0-51 15,-9 0-24-15,9 0-13 0,9 0-4 0,-1-6-5 0,1 6-18 16,8 0-17-16,1 0-20 0,17 0-20 0,-1 0-18 0,-7-3-12 16,16-4-9-16,-8 7-5 0,8-4 0 0,-9 0-3 15,10-2-4-15,-8 6-4 0,-2-4-7 0,-8 4-5 16,9 0-5-16,-9 0-5 0,-1 0-3 0,-7 0-5 0,7 4-3 16,-6 2-1-16,6-2-1 0,-7 0-1 0,-1 6 1 0,-8-4 0 15,8 9 1-15,-8-1 3 0,0 2-1 0,8-3 2 16,-17 7 0-16,9 5 3 0,-9-1 1 0,0 10 3 0,-9-1 3 15,0 8-1-15,-8 2 0 0,0 8-1 0,-1 0 0 16,-7 4-2-16,-1-2-4 0,-2 6-2 0,-5 0-5 0,-2 5-1 16,9-5 7-16,-9-1-4 0,9 0-5 0,-8-9 1 0,7-1-2 15,1 2-1-15,-1-11 1 0,11 0-1 0,-2-6-10 16,0 3 3-16,2-8 2 0,7-8 1 0,0 0 1 0,1-5 0 16,-1-6-7-16,9 1-6 0,0-5-14 0,0-2-37 0,9-3-77 15,-1-8-88-15,1-2-90 0,8-5-109 0,9-4-181 0,-8-11-97 16,7-4-55-16,3 1-2 0</inkml:trace>
  <inkml:trace contextRef="#ctx0" brushRef="#br0" timeOffset="68709.66">9023 10306 301 0,'0'-19'609'15,"-9"5"-41"-15,9 5-155 0,9-6-90 0,-9 5-40 0,7-5-22 16,3 5-15-16,7-4-14 0,9 4-17 0,0 0-30 0,0 0-40 16,9 5-37-16,-1 0-30 0,1 0-31 0,0 5-21 0,-1 5-9 15,-8 5-7-15,1 5-6 0,-2 4-2 0,-8 5 1 16,1 5-2-16,-9 7 1 0,-1 3 0 0,-16 4 1 15,8 0 1-15,-17 6-1 0,7 0 4 0,-7 0-2 0,0-4 1 16,9 4 2-16,-10-11 3 0,9 3 4 0,1-8 4 0,0 1 8 16,8-11 6-16,0 3 9 0,8-11 13 0,0 3 15 15,19-8 19-15,-2-4 16 0,2-1 14 0,16-10 5 0,1-1 2 16,7-8-3-16,10 0-7 0,9-11-18 0,0 1-21 16,-1-6-24-16,0 1-26 0,10-6-41 0,-10 6-43 0,0 1-48 15,10-2-103-15,-18 1-155 0,-1-4-239 0,-9 2-172 0,-6 1-102 16,-10 1-40-16,-18 6-6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4T11:13:35.7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810 11236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2T07:04:44.05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982 9090 175 0,'0'-4'279'0,"-7"-1"-97"0,7-5-66 16,0 5-32-16,-11 0-12 0,11 0-7 0,0 0-2 16,-7 0-1-16,7 0-3 0,-9 2-4 0,9-3-5 0,0 6-4 15,-8-6-7-15,8 2 0 0,0 0 0 0,-9 4-1 0,9-6 0 0,0 6 2 16,-9-4 1-16,9 4-5 0,0-6-2 0,0 6 1 16,0-5 0-16,-8 5 5 0,8 0 5 0,0-4 4 0,0 4 2 0,0 0 2 0,0 0-1 15,-9 0 0 1,9 4-2-16,0-4-5 0,0 0-2 0,0 0-4 0,0 0-2 15,-9 0-4-15,9 5-4 0,0-5-4 0,0 0-7 0,0 0-3 16,0 6-5-16,0-6-4 0,0 4-4 0,0 2-2 0,9-2 1 0,-9 6 1 0,0-1 2 16,9 6 2-16,-9-5 6 0,8 10 4 0,1-6 5 0,0 6 9 15,-1 4 3-15,8-5 5 0,-5 5-1 0,-4 1 1 0,13 1 0 16,-4 2-1-16,1 6-4 0,0-4-9 0,1 9 0 16,-1-6-2-16,1 13-1 0,-1-7-2 0,0 4-3 15,-8 6-3-15,8-6-2 0,1 2 0 0,-8 4-3 0,5-5-3 0,-5 0-1 16,-2 0-1-16,10 1-1 0,-11-6-1 0,3-1-1 0,-1-4 1 15,0 1 1-15,0-7 0 0,-2-2 0 0,3-3-1 16,-10-3 2-16,8-5 3 0,-8-1 27 0,0-4 37 0,9-5 38 16,-9 0 29-16,0 0 17 0,0-5 11 0,-9 0 5 15,9-5 0-15,-8 0-24 0,-2-10-39 0,-6 5-36 0,7-4-29 16,-10-1-17-16,3 0-10 0,-1-3-4 0,-1-2-4 16,1 1-2-16,-1-3 1 0,1 4 1 0,8-2-2 0,-8 6 0 15,8-1 0-15,1 5-1 0,-1 0-1 0,0 6-1 0,1-2-2 16,8 3-1-16,-9 3-1 0,9 3 0 0,0 3 0 0,0 3-1 15,9 6 0-15,-9 0 2 0,8 4 0 0,1 6 0 16,0-1-1-16,8 5-1 0,0-4-2 0,-8-1 1 0,8 1 1 16,1-6-4-16,-1 5 0 15,1-4 0-15,8-6 3 0,-9 0-6 0,1-2 0 0,-2-9 3 0,11 4 1 0,-10-7 3 16,10-7 4-16,-2 4 2 0,1-12-1 0,-1 0 8 0,-7 0 0 16,8-4-2-16,0-1-1 0,-8-5-3 0,-9 6-3 15,9-1-6-15,-18 7-15 0,8-3-51 0,-16-4-98 0,8 5-102 16,-10-3-131-16,2-7-224 0,-9 6-108 0,7-11-66 0,2 2-25 15</inkml:trace>
  <inkml:trace contextRef="#ctx0" brushRef="#br0" timeOffset="5960.24">12583 3464 4 0,'0'0'166'0,"0"-5"-23"16,0-1-31-16,0 6-27 0,0 0-23 0,0-4-17 0,-10-2-11 15,10 6-11-15,0-3-6 0,0 3-5 0,0 0-1 0,0 0-4 16,-8 0 0-16,8 0-2 0,0 0-1 0,0 0-1 16,0 0 0-16,0 0-1 0,-8 3-1 0,8-3 0 0,0 6 1 15,0-6 5-15,0 4 6 0,-10-4 7 0,10 0 6 16,0 0 11-16,0 6 7 0,0-6 6 0,0 0 5 0,0 0 0 16,0 0-3-16,-8 0-4 0,8 0-5 0,0 0-9 0,0 0-7 15,0 0-5-15,0 0-5 0,0 0-4 0,0 0-4 16,0 0-3-16,0 0-1 0,0 5 0 0,-9-5 1 0,9 0 2 15,-8 3 6-15,8-3 7 0,-10 7 7 0,10-7 6 16,-8 0 5-16,0 5 3 0,-2-5 3 0,3 3-3 0,-3-3-2 16,1 0-1-16,-9 7 0 0,11-7-5 0,-3 0-2 0,-6 0 1 15,7 3-2-15,-9-3 0 0,10 6-4 0,-10-2-2 16,1-4-4-16,8 6-2 0,-8-2-3 0,9 2-3 0,-18-2-3 16,17 1 0-16,-10 5-2 0,3-6-3 0,-1 6-1 15,-1-4 0-15,11 3-1 0,-13-4 1 0,12 0 1 0,0-1 2 16,-1 2 3-16,0-2 7 0,-8 6 4 0,0-5 3 15,8 0 1-15,-8 5 2 0,0-1-1 0,-1 5 0 0,1-4-4 16,-1 6-5-16,0-1-3 0,-9-1-2 0,11 6-1 0,-10-5-2 16,0 3-1-16,0-3-1 0,9 5 1 0,-18-1 1 0,10 1 0 15,-2 0 0-15,1-6 0 0,-9 6 9 0,9-1 8 16,-9-5 9-16,9 7 5 0,-10-3 4 0,3 2 1 16,8 0 4-16,-12-6 1 0,12 6-3 0,-1-5-9 0,-9 5-5 15,9-6-6-15,1 6-2 0,-2-2-2 0,0 3-4 0,-6-1-3 16,6-6-2-16,1 10 1 0,-8-9-1 0,-1 9 6 15,-1-4 5-15,2 0 9 0,-10-1 10 0,10 0 10 0,0 7 11 16,-10-7 7-16,1 1 8 0,9-2 3 0,-11 3-1 16,2-2-4-16,8 0-10 0,-8-4-9 0,-2 4-10 0,3 1-8 15,-2-2-12-15,1 3-6 0,9-1-6 0,-10-1-6 0,9 1-2 16,-9-1-3-16,10 5-3 0,-10 1 2 0,1 0-2 16,9 4-3-16,-10-6 0 0,-8 12 2 0,8-5 1 0,-7-1 0 15,-1 5 0-15,-1-4-3 0,10 4 2 0,-9-6 0 16,-1 3-1-16,3-3-1 0,-4 3-1 0,11-8 1 0,-1 7 0 15,1-6-1-15,-2 6 1 0,12-6-1 0,-11 0-1 0,1 5 0 16,8 1 0-16,-8-1 2 0,10 0 0 0,-12 6 1 16,2-1 0-16,8-1 0 0,-9 3-1 0,-7-3 1 15,7 6 2-15,-8-4-3 0,8 3 2 0,-8-3 0 0,9-1 1 16,-10 0 1-16,10 1 0 0,-9-6 0 0,9 4-3 16,8-2 1-16,-10-1-1 0,12-7-1 0,-11 6-2 0,10 1 1 0,-1-6-3 15,10 5 2-15,-10 0 0 0,-1 7-1 0,1-3 1 0,1 1 2 16,-1 0 1-16,1 11 0 0,-9-7 1 0,6 6 1 15,3 0 2-15,-9 1-1 0,9 4 0 0,-10-5-2 16,10-1-2-16,-10 1 0 0,11 0 1 0,-3-1 0 0,-8 2-1 16,10-6 0-16,7 5 0 0,-8 0-1 0,0-6 2 0,1 7 0 15,8-2 1-15,-9 2-1 0,9-1 1 0,-8 1 0 0,7-3 1 16,-7 7-2-16,8-4 1 0,-1-1-1 0,-7-1 0 16,8 1-1-16,-1 0 0 0,2 6-1 0,-1-6 0 15,0 0 1-15,1 4 0 0,-12 1-2 0,12 0 2 0,7-1 3 16,-7 1 0-16,-1 0-2 0,8 5 1 0,-8-6 2 0,10 6-1 15,-2 0 4-15,-9 0-1 0,10-1-1 0,-1 1-2 16,1 5 3-16,-1 5 0 0,1-5 0 0,8 3 1 0,-17 1-2 0,9 2-2 16,-1-2 2-16,2 1 0 0,-2-1-1 0,1 6-1 15,8-6 0-15,-18 1-3 0,19 3 0 0,-9-3 0 0,-1 5-1 16,1 0 0-16,8 3 1 0,-8-3 2 0,8 4 2 16,1 0-1-16,-10 1 1 0,10-2 3 0,-1 2 0 0,1 0 0 15,-2-6-2-15,2 5 0 0,-1 1-5 0,0 4 1 0,9-10 2 16,-7 11-2-16,-3-12-1 0,10 7-1 0,-7-5-3 15,-4-2 1-15,11 2 1 0,-9-5 2 0,9 3-1 16,-7-3 0-16,7 0 1 0,0 0 2 0,0-5 2 0,0-1 0 16,0 4-2-16,0-8 0 0,0 5 1 0,0 1 1 0,0-2 0 15,0 1-4-15,0-1 2 0,0 1-1 0,0-5 2 0,0 4-1 16,0-4-2-16,0 0-2 0,0-1 0 0,0-4 2 16,7 0 0-16,-7 0 0 0,0-6-1 0,0 1 1 15,0 0 0-15,0-4 0 0,0 3-2 0,0-4 0 0,0 5 0 16,-7-4 0-16,7 3 1 0,0-3-1 0,0 3 1 0,0 6 0 15,0-5 1-15,0 1 2 0,-9 4 2 0,9-5 1 16,0 4-1-16,0-4 1 0,0 0-1 0,-9 5-1 0,9-4 3 16,0-6-7-16,-9 4-1 0,9 1-1 0,0-5 3 0,0 6-2 15,0-12-1-15,0 6 2 0,0-4 0 0,0-1 3 16,0-5 0-16,0 5-1 0,0-9-1 0,0 4 1 0,9 0 1 16,-9-5 0-16,0 0-1 0,0 2 0 0,0-3-1 15,9-3 1-15,-9-1 0 0,0 1 2 0,0-5-2 0,0-1-1 16,0 1 2-16,0 0 0 0,0-5 1 0,0 0 0 0,0-7-3 15,0 7 0-15,0-4 0 0,0-1 3 0,9 0-1 0,-9-5-1 16,0 5-1-16,0-5 1 0,0 0-1 0,0 5 0 16,0-5 0-16,0 0-3 0,0-5 0 0,0 5 2 15,0 0 1-15,0 0-1 0,7 0 0 0,-7-5-3 0,0 5-4 16,-7 0-7-16,7-5-19 0,0 5-33 0,0 0-51 0,0-5-64 16,0 5-64-16,0-6-63 0,0-4-61 0,0 2-74 15,0-2-123-15,0-5-69 0,0 0-11 0</inkml:trace>
  <inkml:trace contextRef="#ctx0" brushRef="#br0" timeOffset="6445.3">6053 12969 1 0,'-9'-20'531'0,"-8"6"-45"0,7 4-159 0,2-5-111 16,-1 5-55-16,1 1-27 0,-2-1-14 0,10 0-5 0,0 5-6 15,0 0-8-15,0 2-11 0,0 3-14 0,0-7-16 16,10 7-16-16,-10 0-15 0,8 0-9 0,9 7-1 0,-7-4 2 16,7 7 3-16,-8 0 8 0,7 6 7 0,2 2 8 15,-1 2 15-15,9 9 8 0,-8 1 3 0,-1-2 6 0,1 8 7 16,-3-3-2-16,3 6-4 0,1 5-7 0,-2-4-8 0,1-2-5 16,-2 7-3-16,2-7 1 0,-9 1-6 0,8 1 4 15,-8-2-2-15,-1-3 2 0,10-6-3 0,-10 0-1 0,1 1-3 16,0-6-9-16,0 1-6 0,7-11-8 0,-5 6-3 15,-4-11 0-15,3 1 0 0,6 0-3 0,1-10-2 0,1 0 2 16,9-6-1-16,-2-8-1 0,10-5-1 0,-1-5-3 0,10-7-2 16,0-7-1-16,7-1-3 0,1-10-2 0,1 4 1 15,-2-3 1-15,2 4 3 0,-1 1 2 0,-9 4 2 0,1 0 0 16,-9 9 3-16,-9 6 3 0,9-1 3 0,-19 1 4 0,2 9 6 16,-1 0 6-16,-8 5 8 0,0 2 8 0,-1 2 8 15,-8 2 7-15,9-2 5 0,-9 6 1 0,0 0 0 0,0 0-2 16,0 0-6-16,0 0-7 0,0 0-10 0,0 0-8 15,0 0-9-15,0 0-8 0,0 0-8 0,0 6-5 0,0-6-7 16,0 0-3-16,-9 4-5 0,9-4-9 0,-8 0-12 0,-1 6-23 16,9-6-22-16,-9 3-25 0,1-3-26 0,-1 5-40 15,1-5-85-15,8 5-97 0,-10-5-83 0,10 0-87 0,-8 0-138 16,8 0-86-16,0-5-53 0,0 5-10 0</inkml:trace>
  <inkml:trace contextRef="#ctx0" brushRef="#br0" timeOffset="9140.23">19487 3257 285 0,'-10'0'206'0,"2"0"-64"0,-1 0-40 0,9 0-24 0,-8-4-14 0,8 0-9 0,-10 4-7 0,2-6-8 0,8 6-3 16,-9-4-2-16,9 4-4 0,-9-5-2 0,2 5-1 0,7-5-2 31,-10 5 0-31,10-5 2 0,0 5 2 0,0 0 0 0,-9-5-4 0,9 5-2 0,0 0-4 0,0 0 0 0,0 0-1 16,0 0-1-16,0 0-5 0,0 0-4 0,0 0-4 0,0 0 0 16,0 0 1-16,0 0 0 0,9 0 0 0,-9 0-2 0,0 5 1 15,10-5 2-15,-10 5 5 0,7 0 3 0,2 0 6 16,0-1 8-16,-1 2 6 0,2 2 6 0,-2-1 6 15,9 2 2-15,1 0 3 0,-10-3 1 0,10 4-1 0,-1 0 0 16,9 0 0-16,-9-1-1 0,10 5 0 0,-1-4-4 0,-2 5-3 16,3-1-6-16,0 1-7 0,-1 0-5 0,8 4-5 0,-7-5-3 15,-1 10-3-15,8-2 0 0,-6 1-3 0,5 2 1 16,-6-1 2-16,7 1-5 0,1-1-2 0,-1 6 0 16,1-1 1-16,-2 0 1 0,4 0 3 0,6 5 5 0,0-5 4 15,-8 6 7-15,9-7 7 0,0 8 5 0,-11-7 6 0,12 4 6 16,-3 2 13-16,-8-6 9 0,11 6 3 0,-10-1-1 15,0 0 0-15,-1 1-2 0,0 3-1 0,1 1-2 0,0 1-10 16,-9 2-10 0,19 3-5-16,-12 4-2 0,2-5-6 0,8 4 1 0,-7 1-2 0,8 6-1 0,-2 0 1 0,10-7-2 15,-9 4-1-15,1 3-2 0,8 3 0 0,-8-4-2 0,-1 4-5 16,1 1-4-16,-10 0-7 0,8 5-2 0,-5-6-2 16,-3 10 2-16,1-5 0 15,0 6 0-15,-1-5-1 0,0 3 5 0,1 2 0 0,0-1 3 16,0 2 3-16,9-8 0 0,-10 2-1 0,9 5 1 0,10-2 0 0,-10-3-2 0,9 5 3 15,0-2-3-15,0 3 0 0,0-2-1 0,-7 1-2 0,6-2-2 16,-8 2 0-16,1 5-2 0,0-7-2 0,-10 7-2 16,1-1-3-16,-9 2-1 0,0-3 1 0,0 5-1 15,-9-3-2-15,0 0-2 0,0 3 1 0,3-2-2 0,-13-2 1 16,10 5-1-16,1 0 1 0,-10-5-2 0,10 5 3 0,-9 0 0 16,9 1-2-16,-2-2 5 0,-7-3-1 0,8 5-1 0,-8-1 0 15,0-1-1-15,7-3-1 0,-6 4 1 0,-2 0-1 16,1-1-3-16,-9-3-2 0,8 0 0 0,-8-6 1 0,0 5-2 15,0-5 1-15,0-5-1 0,0 6-1 0,0-5 3 16,0-1 0-16,0 6 2 0,-8-6 0 0,8 5 1 0,0-3 5 16,0 3-3-16,-9-1 4 0,9 2-2 0,-8 0 1 0,8 3 0 15,-10-3 0-15,10 5-4 0,-8 5-1 0,8-7 0 16,-8 2-2-16,8-1 0 0,0-5-2 0,0 6-1 0,0-12 2 16,0 7 0-16,0-5 4 0,0-1-2 0,0 2-1 15,-9-3 0-15,9 2 1 0,0-2 1 0,0 2-1 0,0 0 2 16,0 0-4-16,0-1 2 0,0 1 1 0,0 0 1 0,0 3 0 15,0-3-1-15,0 5-1 0,0-7 0 0,0 7-2 16,0-5 1-16,0-1 1 0,0-4-1 0,-9 0 0 0,9-2 1 16,-8-2-2-16,-10-1 0 0,10-5 2 0,0 0 0 0,-10-1-1 15,9 1 1-15,-9-5 0 0,1-6 0 0,8 8 2 16,-8-4-2-16,10-2-2 0,-13 4 1 0,13-6-1 16,-3 1-1-16,-7 2 0 0,9-8-1 0,-1 6 3 0,-8-4 1 15,8-1 0-15,0-6 0 0,-8 7 0 0,8-6 0 0,0-4 0 16,1 5 0-16,0-6-1 0,-2 1 1 0,2-6 1 0,-1 1-1 15,9-1 0-15,-8-4 0 0,8-1 1 0,-9 2 1 16,9-8 1 0,0 2-3-16,0-5-1 0,0 5 1 0,-10-10 0 0,10 6 2 0,0-6-2 0,0 4 0 0,0-4 0 0,-7-4 0 15,-4 4 1-15,4-6 0 0,-11-4-1 0,1 5 2 16,-1-5 5-16,-8-4 6 0,1 4 6 0,7-4 8 0,-7-1 10 16,-2-1 6-16,2 2 4 0,-2-5 5 0,1 4 1 15,0 1 0-15,8-1-5 0,-7-5-5 0,7 7-7 16,10 2-6-16,-10-4-5 0,1 5-6 0,8 7-6 0,0-9-6 15,1 8-4-15,-1 0-2 0,9-2-5 0,0 6-3 0,-9-4-1 16,9 4-2-16,0 4-2 0,0-4 0 0,9 10-1 0,-9 0-1 16,9-1 3-16,8 6 1 0,-8 0 1 0,17 4 5 15,0-4-3-15,0 0-3 0,8 4 1 0,10-9-2 0,-2 5 0 16,12-6 0-16,-3 2 1 0,2-8-3 0,-2-3 3 0,3 0 5 16,-3-3 0-16,1-2-1 0,2-5 3 0,-12 5 1 15,1-10 1-15,1 5 1 0,-10-4-6 0,1-1-7 0,-9 1-12 16,-8-1-14-16,-1 0-26 0,1-3-82 0,-18 2-115 15,0-4-118-15,-11 1-145 0,-6-1-171 0,-16 1-92 0,-12 0-41 16,-15-1-5-16</inkml:trace>
  <inkml:trace contextRef="#ctx0" brushRef="#br0" timeOffset="17151.74">7329 14976 220 0,'-9'0'246'0,"9"0"-80"0,-9 0-57 16,9 0-35-16,-9 0-20 0,9 0-11 0,0 0-4 0,0 0-5 15,-8 0-4-15,8 0-6 0,0 0-4 0,0 0-5 0,0 0-4 16,0 0-4-16,0 0 2 0,0 0 1 15,0 0 3-15,0 0 1 0,0 0 3 0,0 5 3 0,0-5 2 0,0 0 1 0,0 0-2 16,0 0-1-16,0 5 0 16,0-5-2-16,-9 0-3 0,9 0-4 0,-9 5 1 0,9-5-1 15,-8 0 5-15,8 6 4 0,-9-6 4 0,9 0 6 0,-9 4 4 16,9-4 6-16,0 0 2 0,-8 0 2 0,8 6 2 16,0-6-3-16,-9 0-1 0,9 0 0 0,-8 3-5 15,8-3 0-15,-10 0-1 0,2 0 0 0,8 0 0 0,-8 0 3 16,8 6 1-16,-9-6 1 0,9 0 2 0,0 0 0 0,-9 0-1 15,9 0-1-15,0 0-1 0,-10 0-2 0,10 0 1 0,0 0 6 16,0 0 6-16,0 0 4 0,0 0 6 0,0 0 6 16,0 0 1-16,10 0 3 0,-10-6-1 0,0 6-5 15,0 0-2-15,0 0-7 0,0 0-5 0,0-3-7 0,9 3-6 0,-9 0-4 0,0-6-7 16,9 2-5-16,-1 4-3 0,0-6-1 16,2-4-2-16,-2 5-3 0,9-3 1 0,-8 1 0 0,8-2 5 0,1 3 2 15,-10-2 6-15,10-2 2 0,-1 1 4 0,1 3 4 0,-1-3-2 16,10-2 0-16,-10 1-2 0,-1 6-3 0,11-6-5 15,-1 5-4-15,-8 0-4 0,7 1-3 16,-7-3-2-16,7 7-2 0,2 0-2 0,-10 0-1 0,9 0-2 0,-8 7-2 16,-1-3 0-16,9 6 1 0,-8 0 0 15,-2 4 1-15,2 0 0 0,-10 7 2 0,12-3 0 0,-13 7 1 0,1 1 1 0,-8 2 0 16,0 2 3-16,0 4-1 0,0-1 0 0,-8 7-2 16,1-5 1-16,-4-2-2 0,-6 6-1 15,9-4-1-15,-10-7-4 0,10 8 1 0,-10-13 1 16,9 2 0-16,-8-1 3 0,9-9 4 0,8 0 7 0,-9 0 5 15,0-7 5-15,9-1 7 0,-9-3 2 0,9 1 6 0,0 0 2 16,-8-5-2-16,8 0-1 0,0 0-4 0,0-5-3 0,0 0-5 0,-9 1-4 16,9-6-5-16,9 5-3 0,-9-5-6 0,0-5-3 0,8 7-3 0,1-8-2 15,0 1-9-15,0 1 3 0,8-2 1 0,-9 2-1 16,9-1 2-16,1 1 1 0,0-2-1 0,7 8 0 0,-7-2 9 16,-1 0-5-16,9 5-1 0,-8-1-2 0,9 3-1 15,-2-3-1-15,0 2-1 0,1 4 2 0,9 0-1 0,-9 0 0 16,-9 4 1-16,20 2 1 0,-12-3-2 0,1 8 1 0,-9-1-2 15,9 0-1-15,-8-2 0 0,-1 8 0 0,-9-2-1 16,10 5-1-16,-10-3 2 0,-8 3-1 0,0 1 0 0,0 4 1 16,-8 6 0-16,0-6 1 0,-10 10 0 0,-8 1 0 15,0-2 1-15,-9 3 0 0,0 2 1 0,-9 1 2 0,-7-6 2 16,8 6 1-16,-10-4 0 0,1-6 2 0,2 6-1 0,4-11 2 16,-5 0 1-16,7 2-2 0,1-13 2 0,-2 7 2 15,3-11-1-15,16 6 0 0,-9-10 1 0,9 0 0 0,1 0-1 16,-2-5 0-16,10 0-3 0,-1 0-5 0,10-5-2 0,-1 5-7 15,0-5-16-15,9 0-18 0,0 0-55 0,9-8-80 16,8 3-83-16,1-6-68 0,9-3-75 0,-3-1-98 0,12 1-162 16,-2-5-64-16,1-1 0 0</inkml:trace>
  <inkml:trace contextRef="#ctx0" brushRef="#br0" timeOffset="18028.34">8414 14991 12 0,'-9'0'315'15,"9"0"-62"-15,-8 0-67 0,8 0-52 0,-9 0-39 16,0 6-21-16,9-6-15 0,-8 0-7 0,-1 0-7 0,0 4-1 16,-7-4-2-16,16 0-2 0,-10 6-1 0,0-6-2 15,3 0-1-15,-1 3-1 0,8-3 2 0,-10 0-1 0,10 0-3 16,0 0-2-16,0 0-4 0,0 0-1 0,0 0-1 16,0 0 0-16,10 0 0 0,-2-3 3 0,-8 3 4 0,17-6 3 15,-7 6 4-15,-2-4 0 0,9-2 1 0,-8-4 0 0,8 5-1 16,0 0-4-16,0 2-3 0,1-7 2 0,0-2 3 0,-1 8 3 15,9-6-1-15,-8 6 3 0,-2-5 4 0,11 3 5 16,-10 0 2-16,0-4-3 0,-8 6-2 0,9-6-4 16,-10 6-2-16,10-1-2 0,-10 0-7 0,0 5-4 0,-8 0-4 15,10 0-1-15,-10 0-2 0,0 0 0 0,8 5 2 0,-8 4 6 16,-8 5 8-16,8 2 7 0,-10 9 3 0,2 5 0 16,0-1 1-16,-1 4 0 0,-8 2-3 0,8 4-7 0,0-1-9 15,-8 1-7-15,8-4-5 0,-8 4-1 0,8-4 3 16,1-6 1-16,-2 4 7 0,10-8 6 0,-9-1 2 0,9 1 0 15,-7-6 4-15,7-4-2 0,0 0 1 0,0-5 0 0,0-5 5 16,0-2 5-16,0 4 3 0,0-3 7 0,0-4 2 16,7-4 1-16,2-3-2 0,-9-1-6 0,10-7-7 0,7 0-5 15,-9-4-5-15,1-6-8 0,0 1-4 0,8-5-1 16,-17 3 0-16,9-2-1 0,0-1 0 0,-9-1-4 0,8 5 0 16,-8-4 0-16,0 6-2 0,0 3 1 0,0 4-2 0,0 3-2 15,0-2-5-15,0 0-1 0,0 0-2 0,0 6 0 16,0-1-2-16,0 5-3 0,0 0-2 0,0 0-3 0,0 0 1 15,0 5 1-15,9 0-1 0,0 0-2 0,-9 5 3 0,8 0-1 16,10 5 2-16,-10 0 1 0,10 5 1 0,-9-2-1 16,7 8 0-16,2 3 0 0,-8 0-2 0,6 5 3 0,1 0 0 15,1 6 2-15,-1 0-3 0,-8 4 4 0,8 0-4 16,1 0 0-16,-10-1 2 0,1 2-4 0,8-1 0 16,-9-1 0-16,2 1-2 0,-2-4 0 0,1-1 3 0,-1-1 1 0,2 2 0 15,-10-5 2-15,8-5-2 0,1-2 0 0,-9-3 3 16,9 0 0-16,-2-1-3 0,-7-4-6 0,10 0-8 0,-10-6-14 15,9 1-29-15,-9 0-51 0,9-6-70 0,0 2-69 16,-9-6-62-16,0 0-55 0,7 0-57 0,-7 0-66 0,10-6-107 16,-10-3-43-16,0 4 7 0</inkml:trace>
  <inkml:trace contextRef="#ctx0" brushRef="#br0" timeOffset="18451.44">7919 16241 111 0,'-17'5'484'15,"-8"-5"-135"-15,15 6-138 0,-7-6-84 0,7 4-43 0,2-4-25 16,0 0-14-16,8 0-8 0,0 0-3 0,0 0-3 15,8 0-5-15,0 0-6 0,11 0-6 0,-1 0-1 0,-2-4 2 16,10 4 3-16,0-6 1 0,0 1 1 0,9 0 3 16,0 1 3-16,-1-2 4 0,10-3-1 0,-9-1 1 0,8 6-1 15,9-6 1-15,-9 1-2 0,10-1-3 0,-1 0-4 16,-1-6-1-16,9 6-4 0,-6-4-2 0,7 5-1 0,-1-6 1 16,-6 0-1-16,6 5 0 0,-9-3 0 0,1 3 4 15,1-1 6-15,-10 1 6 0,1 2 5 0,-10 1 6 0,1-2 2 16,-9 5 7-16,-1 4 7 0,-7-6 7 0,-1 6 4 0,2-4 8 15,-12 4 11-15,4 0 10 0,-11 0 12 0,7 0 8 16,-7 0 6-16,8 0-1 0,-8 0 8 0,0 0-19 0,0 0-18 16,0 0-17-16,-8 0-17 15,8 4-17-15,0-4-15 0,-7 0-18 0,7 0-41 0,0 6-40 0,-11-6-59 0,11 0-62 16,-7 0-60-16,7 0-61 0,0 0-80 0,0 4-113 0,0-4-98 16,-10 6-31-16,10-3 17 0</inkml:trace>
  <inkml:trace contextRef="#ctx0" brushRef="#br0" timeOffset="19094.87">9074 16481 473 0,'-9'-10'440'0,"-8"5"-146"0,9 1-106 15,-2-6-62-15,3 4-35 0,-2 2-21 0,0-2-10 16,0 6-8-16,-1-4-10 0,-6 4-9 0,7 0-7 0,1 4-6 15,-10 2-4-15,1-2-2 0,-1 6 2 0,1 0 8 0,0 5 8 16,-1-1 10-16,1 6 9 0,8 0 7 0,-8 4 5 16,9-4 2-16,-2 4 0 0,10-4-3 0,-8 3 0 0,16-1-6 15,2 1-4-15,-2 2 0 0,9-6-1 0,1 5-1 0,8-4-2 16,8 4-4-16,1-4-5 0,0 5-4 0,9-2-7 16,-1-3-5-16,0 6-4 0,1-3-5 0,-10 2-6 0,9-1-2 15,-7 1-4-15,-11 3 0 0,11 2 0 0,-20 5 2 16,2-2 0-16,-1 2 3 0,-9 4 3 0,-8-1 3 0,-8 6 3 15,0 0 2-15,-10 6 4 0,9-6 1 0,-17 0 1 0,10-1 3 16,-11-2 8-16,1-3 8 0,1-9 8 0,-11 4 9 16,10-8 5-16,0-1 10 0,0 1 9 0,0-11 3 0,0 1 1 15,8-5-5-15,2 0-3 0,-2-5-6 0,1-5-10 16,8-5-11-16,0 0-8 0,9-4-9 0,0-6-12 0,0-5-6 16,9-5-9-16,0-3-3 15,8-7-3-15,1 1 0 0,8-5-1 0,-9-5 0 0,9 0 2 0,8-1 0 0,-7-4 0 16,-1 1 0-16,8-1 4 0,-6-5-1 0,-3 5-4 0,0-4 1 15,1-1 3-15,-8 0 2 0,-1 6 2 0,1-1 2 16,-10 5 0-16,0 1 3 0,-8 2 6 0,0 3-1 0,-8 4 0 16,0 6-2-16,-10-3 0 0,1 7-3 0,-1 4-2 0,-8 5-3 15,1 1-5-15,-11 0-1 0,10 9-2 0,-9 0-2 16,1 5-3-16,-1 0-4 0,1 5-9 0,0 0-13 16,7 3-30-1,10 2-74-15,-1 0-91 0,10 0-79 0,-2 1-80 0,10-7-110 16,10 6-174-16,7-6-79 0,-1-4-27 0</inkml:trace>
  <inkml:trace contextRef="#ctx0" brushRef="#br0" timeOffset="19440.12">10186 14732 89 0,'-17'6'254'0,"8"-2"-99"16,-1 0-72-16,-8 2-45 0,11 0-24 0,-2-3-14 16,0 2-10-16,9-5-11 0,-8 5-7 0,8-5-6 0,-9 0-6 15,9 0-3-15,-9 5-1 0,9-5 2 0,0 0 6 0,0 0 4 16,0 0 8-16,0 0 6 0,0 0 3 0,0 0-5 16,0 0-12-16,0 0-21 0,0 0-32 0</inkml:trace>
  <inkml:trace contextRef="#ctx0" brushRef="#br0" timeOffset="20020.18">10411 14438 66 0,'9'-14'455'0,"0"0"-102"0,0 4-119 0,-1-5-75 16,-8 1-41-16,9 4-24 0,0-5-11 0,-1 5-4 0,0-4-5 16,2 5-4-16,-2 3-4 0,-8-4-6 0,9 6-9 0,-9-2-8 15,8 2-9-15,-8 4-8 0,0 0-2 0,0 0-2 16,0 0 2-16,0 4 4 0,-8 2 8 0,8 4 14 16,-9 4 14-16,1 5 12 0,-2 6 13 0,-6-1 5 0,7 11 4 15,-17-7 0-15,8 11-3 0,-8 2-12 0,-1 2-11 0,-7 1-8 16,8 0-10-16,-9 4-4 0,9 3 0 0,-8-9 4 0,0 6 7 15,-3 1 4-15,4-4 5 0,-2 4 5 0,9-5 4 16,-9-5-2-16,10 1-4 0,-10-2-4 0,8-4-7 16,1-4-5-16,-1 4-8 0,11-4-7 0,-2-6-7 0,2-4-5 15,6-2-4-15,-7 2-4 0,8-5-4 0,1-1-3 0,-1 2-2 16,9-7-4-16,0 1-1 0,-8-6 0 0,8 6 0 0,0-5-4 16,8 2-1-16,-8-4 0 0,0 2 1 15,0 0 0-15,9 0 1 0,-1-5-1 0,-8 5 1 0,9-1 0 16,8 7 1-16,-7-8-1 0,6 8-2 0,2-1 0 15,-2 0-1-15,11 4-2 0,-1 0-2 0,9 6 1 0,0-1 2 0,-1 1-3 16,2 5 0-16,7-1 0 0,8 6-1 0,-7-1 2 0,9 0 1 16,7 6 0-16,-9-5 0 0,2 3 0 0,8 1 4 15,-9 0-1-15,9 6-2 0,1-7 0 0,-11 6-4 0,9-3-4 16,-7-3-7-16,-1 7-6 0,0-6-6 0,-8-6 0 0,-1 7 0 16,-9-5-1-16,10-7 2 0,-19 2 5 0,2-5 7 15,-1-2 6-15,-8-2 2 0,-2-1 4 0,-6-7 2 16,-2-2 2-16,0 4 4 0,-8-6 3 0,0-4-2 0,0 6 0 15,0-12-1-15,0 6-5 0,-8-4-15 0,0-2-45 0,-2-4-73 16,2 2-80-16,0-7-78 0,-1-1-96 0,0-2-78 0,9-7-174 16,0-5-64-16,0 1-10 0</inkml:trace>
  <inkml:trace contextRef="#ctx0" brushRef="#br0" timeOffset="20521.32">11047 14855 215 0,'-11'-7'538'0,"2"-1"-98"0,1 3-163 0,0 0-102 0,8 0-63 16,-9 5-35-16,9 0-21 0,0 0-13 0,0 0-5 0,9 10-11 16,-9-5-10-16,8 10-8 0,0 4-3 0,1 0 7 15,9 7 3-15,-1 1 4 0,1 8 3 0,-2 0 2 0,11 4 1 16,-10-1 1-16,10 1 1 0,-1 10-7 0,-10-4-4 0,11-2-4 16,-1 7-3-16,-8-7-1 0,8 2-1 0,-1 0-1 0,-7-4-2 15,8 4-1-15,-9-11-2 0,1 5 1 0,-1-10-1 16,0 1-1-16,0-5 2 0,0-1 4 0,-8-9 14 15,9-1 25-15,-8-3 42 0,-3-2 46 0,2-5 40 0,-9-4 25 16,9-4 17-16,-9-12 5 0,0 2-4 0,8-14-20 0,-8-2-36 16,0-4-39-16,0-5-31 0,0-10-18 0,0 0-11 15,-8 0-5-15,8-10-2 0,-9 0 5 0,0-3 4 0,2-7 5 16,7 0 7-16,-10 1 1 0,1 1 1 0,9-2 1 16,-9 0 4-16,0 10 0 0,2 1-7 0,-3-1-11 0,2 11-12 15,-1 3-7-15,9 1-6 0,-8 5-9 0,-1 9-11 0,9 2-12 16,-9 7-20-16,9 3-32 0,0 8-34 0,9-5-30 15,0 5-35-15,-1 6-74 0,19-2-107 0,-2 2-98 0,10-1-107 16,7 0-188-16,4 5-62 0,-3 0-35 0,9 5-13 16</inkml:trace>
  <inkml:trace contextRef="#ctx0" brushRef="#br0" timeOffset="21541.59">12035 16046 148 0,'0'-5'326'15,"0"5"-97"-15,0 0-85 0,-8 0-58 16,8 0-33-16,0 0-19 0,0 0-9 0,0 0-4 0,0 0-2 0,0 0-4 0,0 0-2 15,0 0 3-15,-9 0 3 0,9 0 7 0,0 0 7 16,0-5 7-16,0 5 12 0,0 0 8 0,-9 0 9 0,9-5 6 16,0 5 7-16,0 0 2 0,-7 0-1 0,7-5-4 0,-11 2-5 15,2-4 1-15,9 4 3 0,-7-3 1 0,-4-4-5 16,11 0-5-16,-7 0-2 0,7 1 7 0,-9-5 6 0,1 4 5 16,8-5 9-16,-9 0 5 0,0-4-1 0,1-1-1 15,-10 1-4-15,10-1 0 0,-1-3 3 0,-9 3 2 0,10-1-1 16,0-3 1-16,-10 5 4 0,9 0 1 0,1 4-1 0,-1-5-7 15,9 5-15-15,-8 1-15 0,8-1-19 0,0 5-17 16,0-4-11-16,0 4-8 0,8 0-5 0,1 6-5 0,-1-7 0 16,1 7-2-16,9-2-5 0,-10 2 1 0,9 4-1 15,1 0-1-15,8 0 3 0,-9 4-2 0,9 2 0 0,-8 3-4 16,-2 1 4-16,11 4-1 0,-10 1-6 0,10 5 1 0,-10-1 0 16,0 1-2-16,0 5 1 0,1-1 0 0,-10 0 3 15,10 0 2-15,-10 5 6 0,10-4 0 0,-8 1 2 16,-3-3 1-16,11-3 2 0,-10-1 0 0,1-4 0 0,7 0-2 15,-6 0 0-15,8-6-1 0,-9-3 0 0,8-3 1 0,0 3-2 16,0-12 2-16,10 6 2 0,-11-9 0 0,2 0-1 0,7-2 1 16,-8-3-2-16,10-6 1 0,-10 6 2 0,9-11-2 15,-8 6 0-15,-1-6 0 0,-7 7 1 0,6-8 0 0,-6 1 2 16,7 1 3-16,-17 0 4 0,8 5 3 0,-8-6 3 0,0 7 0 16,0-3 2-16,0 1 5 0,-8 0 2 0,8 6-2 15,-9 5-2-15,1-1 0 0,-2 0-3 0,-6 4 0 16,6 2-2-16,-7 4-5 0,-1 0-2 0,10 4-3 0,-10 2-3 15,11 4-1-15,-12 0-1 0,11-1-4 0,-2 5 1 0,10 2-2 16,-7-2 1-16,7 1-1 0,0 1 0 0,0 2-4 0,7-3-1 16,-7 3 1-16,18-2-3 0,-9 3 1 0,8-5-4 15,-7 2-1-15,6-1 0 0,2-5 2 0,-1-2-1 16,9 4-2-16,-8-9 2 0,8 2 0 0,1-5 2 0,-1 0 0 16,-1-5 0-16,1 2 1 0,1-9 2 0,-9 8 2 0,6-10-1 15,-14 3 2-15,7 1-1 0,0-4 4 0,-9 0 0 0,1-1 1 16,-9-1 0-16,9-2 2 0,-9 3 2 0,0 0-2 15,0-4 0-15,0 4 0 0,0 1 3 0,-9-2-2 16,0 2 3-16,9 5-3 0,-8-7 0 0,-1 6-2 0,1 2 2 16,-1-2 0-16,1 5-1 0,-2 0-1 0,2 0 1 0,0 5-1 15,0 0 0-15,-2 0 3 0,2 0-1 0,8 5-1 16,-9 5 0-16,0 0 0 0,9-2-1 0,-9 8 1 0,1-2-1 16,8 5 0-16,0 1 0 0,0-5-1 0,-10 11-1 15,10-8 2-15,10 2 0 0,-10 0 0 0,8 4 0 0,1-6 0 16,0 2-2-16,8 1 2 0,-7-1-2 0,6-2-4 0,2 3-2 15,7-8-9-15,-8 2-22 0,10-5-39 0,-1 0-53 16,-1-5-61-16,12-5-60 0,-3-5-59 0,0 5-75 16,9-10-114-16,-8-5-105 0,10 2-43 0,-3-8 2 0</inkml:trace>
  <inkml:trace contextRef="#ctx0" brushRef="#br0" timeOffset="22296.73">12790 14474 50 0,'-8'0'261'0,"0"5"-68"0,0-5-56 0,-2 4-35 0,2 0-19 15,8-4-9-15,-9 6-2 0,0-6-1 0,0 4 3 16,1-4 0-16,-2 0 0 0,2 6-2 0,1-6 0 16,-3 0 1-16,2 0 1 0,-2 4 4 0,1-4 3 0,9 0 5 15,-7 0 3-15,-3 6 8 0,10-6-1 0,0 0 0 0,0 0 0 16,0 0-2-16,0 0-6 0,0 0-8 0,0 0-7 15,0 0-14-15,0 0-8 0,0 0-10 0,0 0-9 0,0 0-7 16,0 0-5-16,10 0-1 0,-10 0 4 0,7 4 10 16,2-4 9-16,1 0 11 0,8 0 8 0,-11 5 9 0,19-5 11 15,-8 0 7-15,-1 0 3 0,9 0-5 0,0 0-6 0,0 6-6 16,0-6-6-16,9 0-4 0,0 4-7 0,-1 0-11 16,9 2-8-16,-8 4-5 0,9-6-7 0,-2 6-4 0,3 0-6 15,-2-1-7-15,9 3-4 0,-9 1-1 0,1-3-2 0,-2 5-2 16,12-5 2-16,-11 4-1 0,1 1-2 0,-9-6 1 15,8 5 0-15,1-4 0 16,-1 5-1-16,-9-5 0 0,1 4-1 0,-1 1 1 0,1 0 0 0,-9 0 1 0,-1 4-1 0,3 1-2 16,-2 5 1-16,-9-1 2 0,0 1 2 0,1 9-2 0,-1 4 1 15,9 2-1-15,-9 3 1 0,-8 5 0 0,7 3 0 16,-5 7 3-16,-2 1-4 0,-9 4 2 0,7 0 0 0,-7 6 2 16,0-1-2-16,0 1 6 15,0-1 2-15,-7 1 0 0,-2 0 1 0,-9-2-1 0,0 1 1 0,-7 0-1 0,7-4-2 16,-8 0-2-16,0-1 1 0,-9-8-3 0,9-2-1 15,1-4-1-15,-2 0 0 0,1-6 0 0,-1-8-1 0,10-1-1 16,0-11-7-16,9 3-20 0,-1-11-43 0,0-1-68 0,1-4-80 31,8-10-91-31,0 0-121 0,8-16-189 0,-8 3-91 0,9-16-41 0,0-1 12 0</inkml:trace>
  <inkml:trace contextRef="#ctx0" brushRef="#br0" timeOffset="23003.28">13121 13545 237 0,'-9'-10'533'0,"0"5"-106"0,0 1-146 16,1-6-85-16,0 5-39 0,-2-5-9 0,10 6 4 15,0-6 6-15,0 0-3 0,10 0-9 0,-10-5-13 0,16 5-19 16,-7-4-22-16,9 0-23 0,9-1-19 0,-10-1-13 16,8 7-8-16,1-5 0 0,9-1 4 0,-9 5 0 0,8 0 0 15,-8 1-1-15,9 4 1 0,0 0-6 0,-1 0-1 0,-7 5-7 16,7 5-6-16,-8 0-2 0,1 4-2 0,-1 1-2 16,-8 10-7-16,-1-5 2 0,0 9 0 0,-7 1 3 0,-3-1 2 15,-7 0 0-15,0 5 2 0,-7 1 3 0,-3 4 1 0,-7 1 4 16,0-1 8-16,-9-6 4 0,-1 7 7 0,1-1 11 15,0 0 9-15,-9-4 9 0,10-1 0 0,-2-1 1 0,10-3-4 16,-1-5-2-16,1-1-4 0,8 1-7 0,0-4-12 16,1-3-9-16,-2-3-2 0,10 0-4 0,0 0-2 0,10-5-1 15,-2 0-1-15,10-5 2 0,-1 5 3 0,8-10 3 0,12 5 1 16,-3-10 4-16,10 5-2 0,7-10-3 0,-8 2-1 16,11-3-5-16,7 1-3 0,-10 0-4 0,1-4-6 0,1-1-1 15,7 2-3-15,-8 3 0 0,0-5-3 0,-10 6-5 16,12-1-15-16,-20 0-28 0,1 5-94 0,9-5-121 0,-19 6-150 15,12-1-218-15,-12-5-125 0,0 7-64 0,2-8-27 0</inkml:trace>
  <inkml:trace contextRef="#ctx0" brushRef="#br0" timeOffset="23412.3">15179 15177 568 0,'-18'4'585'0,"1"1"-167"0,-1-5-139 0,10 5-71 15,0 1-43-15,8-6-13 0,0 0 6 0,0 4 16 0,0-4 17 16,8 0 9-16,0 0 8 0,10 0-12 0,-1 0-16 16,9 0-22-16,0 0-25 0,8 0-25 0,2-4-23 15,-2-2-24-15,2 1-22 0,7 0-1 0,-9 1-13 0,9-2-5 16,2-3-4-16,-2 5-2 0,9-6-4 0,-9 4 0 0,8-4-1 15,3 0-10-15,-11 7-3 0,9-9-8 0,-9 4-15 0,1 2-45 16,-1-3-69-16,-8 9-81 0,-9-4-70 0,0 4-64 16,0-6-61-16,-9 12-65 0,-8-2-90 0,-9 1-76 0,-9 5-3 15</inkml:trace>
  <inkml:trace contextRef="#ctx0" brushRef="#br0" timeOffset="23568.72">15605 15504 48 0,'-10'15'528'0,"2"-5"-68"16,8-1-150-16,0 1-81 0,8 0-30 0,2-6 7 0,6 6 22 15,2-5 29-15,8-5 20 0,1 6 5 0,6-6-9 0,-7-6-29 16,18 1-40-16,-9 1-46 0,8-2-42 0,9-4-40 0,-8 0-28 16,8 2-17-16,0-7-12 0,0-4-16 0,0 4-44 15,0-5-87-15,1 0-98 0,-10 1-104 0,0 0-154 16,-8-1-133-16,0 1-108 0,-9-7-52 0,0 8 5 0</inkml:trace>
  <inkml:trace contextRef="#ctx0" brushRef="#br0" timeOffset="31814.94">12644 4264 137 0,'-10'-4'147'16,"-7"-1"-54"-16,8-5-31 0,1 0-17 0,8 0-9 15,-9-3-3-15,9-3 2 0,0 1 0 0,0 1-2 0,0 0-6 16,9-2-4-16,-1-3-3 0,1 5 1 0,0-1-3 0,-1-5-5 16,2 4-3-16,6 3-2 0,-6-2-1 0,-2 2-4 0,2 3-4 15,-3-6-13-15,1 6-10 0,10 0-13 0,-9 7-15 16,-9-3-17-16,9-4-12 0,0 10-6 0,-9-4 1 16,0-2 3-16,8 2 10 0,-8-1 17 0,10-1 20 0,-10 2 20 15,0-2 22-15,8 2 10 0,-8-6 12 0,0 6 6 0,0-6 3 16,0 5-2-16,0-5-3 0,8 0 1 0,-8 1-2 15,0-1-2-15,0 0-5 0,0 5-3 0,0-5 4 0,0 0 5 16,0 7 2-16,0-9-5 0,0 8-5 0,0-1-2 16,0-5 0-16,0 5-2 0,0 0-6 0,0 1-5 0,0-2-3 15,0 2-1-15,0-2-3 0,0 6 0 0,0-4-1 0,0 4-5 16,0 0-6-16,0-4-2 0,0 4-1 0,0 0-1 16,0 0-2-16,0 0 2 0,0 0 3 0,0 4 2 0,0-4 5 15,0 0 0-15,0 0 2 0,0 4 3 0,0-4 1 16,0 0-1-16,0 0 4 0,0 0 4 0,0 0 4 0,0 0 6 15,0 0 4-15,0 0 4 0,0 0 6 0,0 0 6 0,0 0 0 16,0 0 2-16,0-4 0 0,8 4 1 0,-8-4-4 16,0 4-3-16,0-6-5 0,0 6-5 0,0-5-2 0,0 5-4 15,0 0-4-15,0-4-2 0,0 4-2 0,0 0-1 0,0 0-1 16,0 0-1-16,0 0 0 0,0 4-3 0,0-4-2 16,0 0-1-16,0 0 0 0,0 5-1 0,0-5 1 0,0 0 0 15,0 6 0-15,10-2 1 0,-10 6 12 0,8 4 7 16,-8 1 6-16,9-1 5 0,-9 11 8 0,8 0 8 0,-8 4 5 15,9 4 3-15,-1 2-8 0,-8-1-8 0,9 7-3 0,0-3-4 16,-9 6-9-16,0-1-3 0,9-4-2 0,-9 10 0 16,0-4 0-16,0-3 2 0,0 9-2 0,-9-2 0 15,9-1-3-15,-9 0-1 0,9 1-4 0,-9 0-3 0,1 2-1 16,8-10-1-16,-9 0-3 0,1-3 0 0,8-3-1 0,-9-6 3 16,1 0 15-16,8-9 15 0,-10-2 23 0,10-2 34 0,-8-1 35 15,8-5 36-15,-8-6 36 0,8 0 24 0,0 3 4 16,0-4-4-16,0-3-14 0,-8 0-26 0,8 0-33 0,0-3-30 15,0 3-31-15,0 0-25 0,8 0-16 0,-8-7-13 0,0 7-8 16,8-4-7-16,0 4-4 0,10-4-5 0,-1-1-3 16,0 0-4-16,10-5-3 0,-1 5-3 0,9-4-9 15,-1 2-29-15,1-1-48 0,8 3-65 0,1 0-63 0,-2-5-55 16,3 0-58-16,-2-3-67 0,9 1-106 0,-9 3-112 0,1-6-39 16,-9 0 20-16</inkml:trace>
  <inkml:trace contextRef="#ctx0" brushRef="#br0" timeOffset="32316.07">13520 4173 152 0,'0'-16'464'0,"0"6"-184"16,0 0-124-16,-8 1-67 0,8 9-36 0,0-4-24 0,0 4-13 15,0 4-7-15,8-4-4 0,-8 5 1 0,8 5 1 0,2 4 1 16,-2 2 1-16,1 2 2 0,-1 6 2 0,2 6-1 15,-2-1 1-15,0 1-1 0,9 3-2 0,-7 3-2 16,-1 3 0-16,9-1-2 0,-11 1-3 0,3 1 1 0,-2-2 0 16,-8 1 0-16,8 0-1 0,1 0 0 0,-9-4 0 0,9-7-2 15,-9 2 0-15,0-5 1 0,0-1-2 0,0-9 0 0,9 1 9 16,-9-6 13-16,0-2 17 0,0 2 17 0,0-5 12 16,0-5 5-16,-9 0 5 0,9-5 0 0,0 0-2 0,0 0-4 15,-9-3-9-15,9-2-15 0,0-6-10 0,0 1-5 16,0 1-3-16,0-2 1 0,0 2-4 0,0-1-9 0,9 1-6 15,-9-5-5-15,9-1 1 0,-1-4-1 0,2-1-2 16,6 1-4-16,-7-5 0 0,8-1-1 0,0-5-1 0,0 2 1 16,1-7-2-16,-9 6 0 0,8 0 0 0,-8 1 1 15,8-3 0-15,-7 7 1 0,-2 5 3 0,-8-5 7 0,7 9 4 16,-7-3 4-16,0 2 5 0,0 6 7 0,0 2 7 0,0 3 4 16,0 0 1-16,0 4-6 0,0-3-2 0,0 5-6 15,0 4-3-15,0 0-8 0,0 0-9 0,0 0-5 0,0 4-3 16,0 5-2-16,-7 7 0 0,7-2 1 0,0 5-1 0,0 7 2 15,0-3 1-15,0 6 1 0,0 1-1 0,0 4 1 16,0 1 1-16,0-2-1 0,0 2 2 0,0 4-1 0,0-1-1 16,7 1 0-16,-7 0 0 0,10 6 0 0,-10-6-9 15,10-1-14-15,-2-3-29 0,9-1-33 0,0 1-35 0,1-11-41 16,8 0-49-16,9-9-78 0,-10-5-165 0,11-5-76 0,7-5-29 16</inkml:trace>
  <inkml:trace contextRef="#ctx0" brushRef="#br0" timeOffset="32535.3">14536 4304 51 0,'-26'-20'510'16,"-1"0"-96"-16,1 6-171 0,-8-1-101 0,8 5-46 0,-1 6-32 0,2-2-14 15,7 3-8-15,3 6-3 0,4 3-3 0,2 3-3 16,9 6-9-16,0 4-8 0,20 6-3 0,-13 5-2 16,19-2-3-16,9 7-2 0,-1-1-3 0,1 5-2 0,9 1 1 15,-1-1-2-15,1 4 0 0,-1-4 1 0,0 2 0 0,-8-3-1 16,-9 1 2-16,-1 0 1 0,-7-6-3 0,1-3 2 15,-19 1-1-15,0-3 1 0,-10 1 1 0,-7-4 1 0,-10-1 0 16,-7-5 0-16,-1 1 0 0,-8-1-3 0,0 1-10 0,-9-4-18 16,-1-3-25-16,1-3-39 0,-1 0-67 0,10-10-172 15,0 5-85-15,-1-5-65 0</inkml:trace>
  <inkml:trace contextRef="#ctx0" brushRef="#br0" timeOffset="41567.36">9716 6649 363 0,'-24'-10'358'0,"4"-5"-151"0,2 5-80 0,-6-5-41 0,6 1-16 0,-8 4-6 15,0-5-2-15,1 5-3 0,-2-4 1 0,10 4-7 16,-11 6-5-16,13-6-5 0,-3 4-10 0,1 1-9 16,-1 5-8-16,9 0-4 0,0 11-4 0,1-1 7 0,0 9 8 15,-1 10 8-15,0 9 7 0,0 11 8 0,9 10 8 0,-8 10 9 16,8 13 7-16,-8 12-1 0,8 8-1 0,0 6 2 0,0 13 5 16,8 12 7-16,-8 9 3 0,17 9-4 0,1 5-3 15,-2 5-5-15,10 5-6 0,9 6-9 0,1-6-10 16,7 0-14-16,0 6-6 0,1-8-5 0,-1-3-3 0,2 0-2 15,5-9-3-15,-6 0 0 0,-9-10-2 0,7-10 0 0,-5-6-6 16,-12-13-1-16,1-10-3 0,1-11 1 0,-2-8-2 16,-8-17 0-16,1-8-1 0,0-10-2 0,-2-10-9 0,-7-9-24 15,0-11-35-15,8-3-52 0,1-16-63 0,-11-12-96 16,21-6-185-16,-12-17-101 0,11-13-63 0,-1-12-18 0</inkml:trace>
  <inkml:trace contextRef="#ctx0" brushRef="#br0" timeOffset="42615.05">9638 6404 164 0,'0'4'460'0,"-8"-4"-189"15,8 0-128-15,8 0-68 0,8 0-33 0,2 0-18 0,9 0-6 16,8-4-4-16,0-1 0 0,9 1-1 0,16-1-1 16,1-5 3-16,8 0 1 0,9 0 5 0,10 0 6 0,6-5 9 15,11-4 8-15,7-1 8 0,2 1 11 0,16-5 9 0,9 0 9 16,0-1 6-16,17 1 5 0,1-1-2 0,-2 1 3 15,11-6 4-15,8 5 2 0,-9 2-2 0,8-2-5 0,9 1-4 16,-8-1-7-16,10 6-5 0,-3-6-8 0,1 5-9 0,-8 1-6 16,-2-4-8-16,4-3 1 0,-3 1-4 0,1 5 0 15,0-3 0-15,-10-3-1 0,10 3-2 0,-8-2-4 16,-2 1 0-16,1 0-4 0,-9 4-4 0,-9-5 0 0,10 2 5 16,-18-3 4-16,9 2 2 0,-10 5 1 0,3-6 3 0,-12 6-1 15,1 0 0-15,1-1-1 0,-10 5-9 0,0 5-5 0,-7-4-4 16,7-1-3-16,-16 6-7 0,7-6-3 0,1 5-2 15,-9 0-5-15,10 0 1 0,-2 1 2 0,-8-6 0 16,9 5-3-16,0 0 4 0,-9-4-2 0,9 0 1 0,-8-2 1 16,-11 6-3-16,3-3-3 0,-11-3-1 0,0 2 1 0,-7 0-1 15,0-1-1-15,-9 5 1 0,-2-5-1 0,1 0 0 16,-8 1 1-16,-10 4 1 0,3 0-1 0,-3-5-2 0,-7 6 3 16,-2 5 1-16,-5-7-1 0,6 1 0 0,-8 0-1 0,-9 5-1 15,8-4 3-15,-7 3 0 0,-2 2-1 0,1 0-2 16,-8-2 1-16,0 6 0 0,7-4 0 0,-7-2 0 0,-1 6-1 15,0 0 0-15,1 0 1 0,-1 0 0 0,0 6-1 16,0-6 0-16,-7 4 2 0,7-4 0 0,-8 6-2 0,8-2 0 16,-10 0-1-16,4 8 2 0,5-9 0 0,-7 2 1 0,0 5-1 15,0 0 1-15,-1 1 0 0,1-1 1 0,0 3 0 16,8 2 0-16,-8 0-1 0,8-1 0 0,-8 1 0 0,0 5-1 16,-1 0 0-16,10 3 0 0,-10 6 0 0,1 1-2 15,8 4 1-15,-7 5-1 0,-3 6-1 0,11 7 2 0,-10 3-1 16,2 3 0-16,-2 6 1 0,1 9 2 0,-1 6 0 0,2 4 0 15,-10 9 7-15,8 10 3 0,-8 6 7 0,0 10 5 16,-8 9 4-16,-2 5 0 0,10 9 2 16,-8 1 1-16,8 4-9 0,0 5-2 0,8 6-2 0,2-1-4 0,7 10-1 15,-8 6-2-15,16 3-2 0,-7 1 0 0,8 4 0 0,0-4 0 16,-1-4-5-16,0-2 2 0,12-9-2 0,-12 1 1 16,10-10 3-16,-9-7 0 0,-8-7 2 0,8-11-1 0,-9-5 0 15,-9-9-5-15,2-11-2 0,-3-10-2 0,-7-8 0 16,0-17-2-16,0-2 2 0,-7-17-1 0,7-4 2 0,-10-4 0 15,2-11 0-15,8-1 2 0,-9-7-1 0,1-2 2 0,8-3 2 16,-9-3 4-16,0-3 6 0,9 0 2 0,-8-5 5 16,-10 0 3-16,10 3 0 0,-19-2 0 0,1-1-2 0,1-5-6 15,-19 5-4-15,1 0-3 0,-9 0-5 0,-9 0-1 16,-18-5 1-16,2 5-1 0,-2 4 0 0,-16-5 1 0,-9 2 2 16,-8 4 1-16,-19 0 0 0,0-1-3 0,-24 1-1 0,-2 6 0 15,-17-3 0-15,0 2 5 0,-17-1 1 0,-8 1 2 16,-10 5-1-16,-8 0-3 0,-18-1 1 0,1 10-4 0,-18-4 6 15,1 9-5-15,-10-5-2 0,-8 5-5 0,-18 6 0 16,-8-6 0-16,-9 5 5 0,-9 0 4 0,-25 0-8 0,-10 5-5 16,-8-5 6-16,-9 4 1 0,1-4 0 0,-1 6 4 0,10-6-6 15,15-1-1-15,19-2 9 0,34-13 7 0,35 2-3 16,27-5 2-16,43-1 2 0,25-9 1 0,27 0 1 0,25-1-3 16,18-4-12-16,28 0-13 0,6 0-15 0,9 0-29 0,19-5-47 15,7 0-70-15,10-5-78 0,8 0-74 0,17-5-88 16,9 1-176-16,8-6-107 0,10-5-52 0,-1 0 2 0</inkml:trace>
  <inkml:trace contextRef="#ctx0" brushRef="#br0" timeOffset="52267.58">18279 14459 226 0,'-9'5'229'0,"9"-5"-88"0,-9 5-57 0,1 0-33 15,8 0-19-15,-8-5-8 0,8 4-6 0,-10 0 0 0,10 2-1 16,-9-6-2-16,9 4 0 0,0 2 1 0,0-2 2 0,0-4 3 16,0 6 3-16,0-6 5 0,0 4 4 0,0-4 6 15,0 0 5-15,0 0 4 0,0 5 3 0,0-5 2 16,0 0 3-16,0 0 2 0,0 0 2 0,0 0-1 0,0 0-1 15,-8 0 1-15,8 0 3 0,0-5 1 0,-9 5 2 0,9 0 1 16,0 0 4-16,-8-4 5 0,8 4 5 0,0-6 0 0,-9 6-3 16,9-4 1-16,0-2 0 0,0 2 1 0,0-2-1 15,0-2-7-15,0 3-6 0,0 0-7 0,9-5-7 16,-9-1-8-16,8 1-10 0,-8 2-12 0,9-7-7 0,-1 5-6 16,11-5-4-16,-3 0 0 0,2 6-1 0,-1-11 0 0,1 6-1 15,7-1 3-15,1 1-1 0,-8 4 1 0,16-6 3 16,-7 3 3-16,8-3-1 0,-9 6 2 0,8 1-1 0,-7 4-1 15,7 1-3-15,-8 4 0 0,9 0-1 0,-10 9-4 16,-8 0 4-16,10 12 3 0,-9-3 8 0,8 8 6 0,-17 3 7 16,-1 5 9-16,1 5 7 0,-9 4 7 0,0 12 0 0,-9-2-1 15,1 1-3-15,-19 10-7 0,12 0-3 0,-13 5-6 16,1-7-7-16,-6 7-4 0,-2-6-2 0,-1 1-2 0,2 0 1 16,0-7 5-16,-1-3 0 0,-9-4 3 0,9-2 7 0,0-5 8 15,1-8 8-15,6 1 9 0,4-13 2 0,6-5 5 16,2-2 4-16,-3-1 2 0,2-10-5 0,9 0-8 0,-1-5-11 15,0-5-9-15,0-5-7 0,1 0-10 0,8-6-8 16,0-2-7-16,0-5-1 0,8 1-3 0,-8-1-2 0,9-3-1 16,9 3 2-16,-10-3-2 0,1 3 0 0,8 4 0 15,1-6-2-15,-1 10-1 0,1 0 3 0,8 0-2 0,-9 6-1 16,9 5 3-16,0-2-1 0,8 6 0 0,-7 6 1 0,8-2 0 16,0 5 0-16,8 1 0 0,-8 5 0 0,8 0-3 15,1 5 2-15,0-1-1 0,-11 1 1 0,11-1 0 0,-1 1-3 16,0-1 0-16,-8 5-4 0,9 1-5 0,-9 1-9 0,-1-3-17 15,1 2-27-15,-9-1-44 0,0 0-61 0,0-4-63 16,-10 3-57-16,11 2-50 0,0-5-60 0,-1-4-93 16,0-3-111-16,-9-3-38 0,9-5 8 0</inkml:trace>
  <inkml:trace contextRef="#ctx0" brushRef="#br0" timeOffset="52630.05">19920 14581 120 0,'0'-10'515'0,"-8"5"-90"0,8 0-141 0,0 0-90 0,0 5-45 16,-10-4-28-16,10 4-18 0,0 0-12 0,-8 0-10 15,8 4-14-15,-7 6-15 0,-4 5-12 0,4 1-7 16,-3 7-4-16,-7 5 2 0,8 7 5 0,-9-1 8 0,2 7 10 0,-2 1 11 16,1 3 5-16,-9-1 8 0,8 5 5 0,1-6 4 15,-1 6 1-15,-9-5 0 0,10 1-2 0,10-2-6 0,-11 2-8 16,0-7-12-16,10 1-8 0,-9-4-11 0,8 4-9 16,0-10-9-16,-8 5-10 0,17-3-7 0,-9-8-4 0,1-5-7 15,8 3-21-15,-9-1-36 0,9-6-43 0,-9-4-45 0,9 0-41 16,0-6-38-16,0 1-40 0,9-5-50 0,-9-5-82 15,9-5-119-15,-9 0-35 0,0-4-3 0</inkml:trace>
  <inkml:trace contextRef="#ctx0" brushRef="#br0" timeOffset="52835.93">19416 14976 102 0,'0'-8'477'0,"0"1"-111"0,0 4-137 0,0-3-87 0,0 6-50 16,0 0-29-16,9 0-16 0,0 6-8 0,-1-3 0 0,2 4 6 15,7 1 6-15,1 7 4 0,7-5 4 0,1 5 5 16,9 4 3-16,-10-4 0 0,11 4-1 0,-1 1-5 16,-1-2-6-16,1 7-4 0,8-5-5 0,-9 5-8 0,1-5-9 15,2 3-6-15,-12 2-5 0,10-1-5 0,-9 0-4 0,8 2-2 16,1-3-12-16,-9 3-23 0,-1-7-33 0,11 5-39 0,-10-5-56 16,-1-4-105-16,1 0-155 0,1-10-88 0,-1 0-46 15</inkml:trace>
  <inkml:trace contextRef="#ctx0" brushRef="#br0" timeOffset="53950.35">20675 14746 198 0,'0'0'285'0,"0"0"-76"0,-8-4-65 15,8 4-40-15,0-4-24 0,0 4-13 16,0-6-6-16,0 6-1 0,-9-4-3 0,9 4-4 15,0-6-2-15,0 6-3 0,0-5-2 0,0 5 0 0,-8-4 0 16,8 4 3-16,0-6 5 0,0 6 5 0,-9 0 7 0,9-4 3 16,0 4 3-16,0 0 0 0,0-6-1 0,0 6-5 0,0-4-7 15,0 0-8-15,0 4-8 0,9-10-9 0,-9 5-6 16,8-5-6-16,-8 0-5 0,9 1 4 0,-1-1 3 16,2-5 5-16,-2 5 5 0,0 0 9 0,1-5 8 0,0 6 6 0,8-6 7 15,-8 0-2-15,8 5-2 0,-8-4-3 0,0 5-6 16,8-7-6-16,1 6-10 0,-9 2-9 0,9-2-8 15,-2 0-6-15,1-1-4 0,0 7-3 0,10-5-2 0,-10 4-2 0,9 5-1 0,-9-6 1 0,9 6-1 16,2 0 0-16,-13 6 1 0,12-1 1 0,-11 4 0 16,3 1 0-16,-2 5 2 0,-9-1-1 0,2 6 4 15,-2-1-1-15,1 1 1 0,-9 4 0 0,0 7-7 0,-9-3 4 16,1 1 5-16,-2 0 2 0,2-5 3 0,-9 7 3 16,8-8 6-16,-8 2 6 0,-1-1 16 0,10-9 7 0,-2 0 11 15,-5 0 13-15,5-6 13 0,10 1 11 0,-10-5 5 0,10-1 1 0,0-4-2 16,0 0-10-16,0 6-12 0,0-6-12 0,0-6-15 15,0 6-15-15,0-4-11 16,10-1-10-16,0-5-7 0,-3 1-4 0,11-1-3 0,-1-5-4 0,-1 0 0 0,12 0-3 16,-12 1 2-16,11-1 0 0,7 2 0 0,-8 1-1 0,1 4-1 15,-1 2 0-15,9-4-1 0,-9 10 0 0,8 0 1 0,1 0 0 16,0 0-2 0,-9 6 4-16,-1 4 0 0,2-2-3 0,-1 4-3 0,0 1-2 0,-8 7-2 0,-1-4 0 0,-8 2 1 15,-9 5-3-15,0 3 2 0,-9 4 3 0,0 4 3 0,-8-1 1 16,-9 6 3-16,-9-4 3 0,8 4-8 0,-16-1 4 0,0-2 3 15,8-3 5-15,-16 2 0 0,7-1 3 0,-9-4-2 16,1-1 0-16,9 0 6 0,-9-5-3 0,10-5-2 16,-2 1 2-16,8-5-4 0,2-5-4 0,7-1-2 0,10-2-9 15,0-4-19-15,8-3-51 0,2 0-80 0,7-10-83 0,0 1-66 16,7-11-57-16,11-5-61 0,7-4-77 0,2-4-139 16,-1-6-31-16,8-1 27 0</inkml:trace>
  <inkml:trace contextRef="#ctx0" brushRef="#br0" timeOffset="54547.23">21605 14513 231 0,'0'-6'501'0,"0"6"-129"0,-9-4-132 0,9 4-78 0,0-6-46 16,0 6-30-16,0-4-19 0,9 4-10 0,-9-6-11 0,9 2-11 15,-1 0-11-15,10-6-10 0,-10 0-6 0,9-1-3 16,0 1 0-16,10 2 1 0,-1-2 2 0,-9-5 3 0,10 0 4 16,-2 6 6-16,2-6 8 0,-1 1 9 0,0 4 7 0,-9-6 10 15,9 7 11-15,-1-5 16 0,-8 4 13 0,3-6 9 16,-4 8 8-16,1-2 12 16,-8-1 12-16,0 1 7 0,0 6 4 0,-1-1-4 15,1 0-4-15,-9 1-5 0,0 4-11 0,0 0-15 16,0 0-17-16,0 0-17 0,0 0-18 0,0 4-15 15,-9 1-12-15,9-5-11 0,-8 9-5 0,8 1-5 0,-9 1-2 16,0 4-1-16,0 8 0 0,1-3-2 0,-10 9 0 0,11 0-1 16,-13 1-2-16,13 0 0 0,-10 4 1 0,-1 0-2 0,10 5 2 0,-10 0 2 0,1 0 0 0,7 0 0 0,-6-1 1 15,6 3 0-15,2-8-2 0,0 6-1 0,-10-4 0 16,18-6 0-16,-9 1 0 0,2-6-1 0,7 0-6 0,-10-8 4 16,10-3 5-16,0-3 6 0,0 0 5 0,0-4 7 15,0-6 5-15,0 0 4 0,0 0 9 0,10-10-4 0,-3-6-2 16,-7-4-6-16,9-3-5 0,9-2-7 0,-10-5-4 0,0-5-1 15,10 2-3-15,-10-1 0 0,10-5 0 0,-9 4 0 16,-1 2 1-16,2 4 1 0,-2-1-1 0,0 0 1 0,2 6 1 16,-3-1-3-16,3 2-1 0,-3 3-2 0,-7 6-1 0,10-1-2 15,-10-1-3-15,10 12-1 0,-10-2-2 0,0 3 3 0,7 3-1 16,-7 0-1-16,9 3 2 0,8 7 0 0,-8 6 2 16,9-1 0-16,-1 9-2 0,-8 1 1 0,8-1-1 31,0 5 0-31,0 5-1 0,1-4 3 0,-1 8 0 0,2-4 0 0,6 7 0 0,-7-2 1 0,-3-1 0 0,13 1-1 0,-10-6-5 15,-2 6-8-15,2-4-7 0,-1 0-8 0,-9-6-6 0,10 6-13 16,-10-8-30-16,2-2-55 0,-2 1-61 0,1-7-57 16,-9 1-52-16,8-1-47 0,-8-5-59 0,0-4-102 15,0 0-113-15,-8 0-22 0,-1-5 12 0</inkml:trace>
  <inkml:trace contextRef="#ctx0" brushRef="#br0" timeOffset="54845.46">21326 15646 101 0,'-7'6'522'0,"-2"-3"-81"0,9 2-151 16,-8 0-105-16,-2-5-65 0,10 5-37 0,0 0-24 0,0-5-11 15,0 5 4-15,10 0 4 0,-2-5 7 0,1 5 10 0,8 0 18 16,9 0 21-16,-1-2 16 0,11-3 22 0,7 0 10 0,-9 0 1 15,19-3-3-15,-1-7-4 0,0 0-15 0,0 0-18 16,9-5-13-16,0 0-22 0,-1 1-19 0,0-5-10 16,10 3-6-16,0-3-4 0,-10-1-5 0,11 2-7 0,-10-2-5 15,-2-1-4-15,-6 3-3 0,-2 3-2 0,3 0-4 0,-11 6-6 16,-9-1-11-16,1 0-20 0,-10 1-34 0,2 3-54 16,-10 2-63-16,1-2-59 0,-10 6-53 0,2-4-49 0,-2 4-47 15,1 0-53-15,-9 4-84 0,0-4-47 0,-9 6-9 16</inkml:trace>
  <inkml:trace contextRef="#ctx0" brushRef="#br0" timeOffset="55329.77">22283 16013 112 0,'-18'0'553'15,"10"3"-24"-15,-12-3-181 0,13 7-136 0,-1-4-87 0,8 2-51 16,0 0-30-16,0 0-15 0,0 6-6 0,15 3-2 0,-5 0-1 16,8 1 1-16,8 5 0 0,0 0-1 0,-1-1 0 15,11 4-3-15,-1-3-3 0,-2 9-3 0,3 1-1 16,7-1 2-16,1 6 8 0,-10-1 12 0,9-1 3 0,1 12 4 15,-9-1 4-15,0 5 1 0,-1 0 0 0,-8 9-3 0,0-4-9 16,-9 5-10-16,1-1-7 0,-9 7-4 0,0-7-2 16,-9 0-2-16,-9 0-1 0,0 1 1 0,-9-5 3 0,10-6 10 15,-19-3 15-15,11-2 15 0,-10-8 15 0,0-1 18 16,0-4 18-16,-1-11 15 0,1-4 10 0,9 0 1 0,-10-12-8 16,10-3-9-16,0-8-4 0,0-2-17 0,0-11-18 0,8-2-16 15,9-2-12-15,0-9-9 0,0-4-8 0,9-6-6 16,-1-5-12-16,1-1 9 0,8-4 5 0,-8-3 5 0,9-3 6 15,-2-2 3-15,12-3 6 0,-21 2 8 0,11 0 3 16,0-1 4-16,-1 5 1 0,-9 6 5 0,2 4-2 0,-10 4 2 16,0 6-3-16,0 6-5 0,0 4-2 0,0-1-9 0,-10 5-9 15,2 1-10-15,-1 4-12 0,-9 6-14 0,1-1-17 16,1 5-16-16,-12 0-21 0,12 0-20 0,-11 10-39 0,-7 0-81 16,8 0-87-16,-1 0-74 0,1 0-85 0,9 0-152 15,0-3-97-15,0-4-66 0,-1-1-10 0</inkml:trace>
  <inkml:trace contextRef="#ctx0" brushRef="#br0" timeOffset="56323.11">23636 14077 56 0,'0'-9'258'16,"10"5"-54"-16,-2-1-58 0,0-2-51 0,2-1-35 0,-2 2-20 15,1 2-14-15,-1-5-6 0,10 3-4 0,-10 1-2 16,2 1 0-16,-2-2-1 0,0 2-1 0,10-1 1 0,-9 0 1 16,-2 0 3-16,3 0 4 0,-2 0 3 0,1 0 2 15,1 0 4-15,-10 5 6 0,8-4 3 0,-8 4 5 0,8 0 2 16,-8-6 2-16,0 6 6 0,0 0 2 0,0 0 7 0,0 0 3 15,0 0 7-15,0 0 5 0,0 0 6 0,0 0 9 16,0 0 5-16,0 0 5 0,0 0 3 0,0 0 2 0,0 0 0 16,0 0 1-16,0 0-2 0,0 0 1 0,0 0 2 0,0 0 4 15,0 0 6-15,0 0 4 0,0 0 5 0,0 0 3 16,0 0 1-16,0 0-3 0,0 0-10 0,0 0-14 0,-8 0-13 16,8 0-13-16,0 0-13 0,0 0-15 0,0 0-14 15,-8 6-10-15,8-6-8 0,0 0-1 0,-10 0-5 0,10 0-7 16,0 4 0-16,-9 1-4 0,9 0 0 0,-8 5-2 0,-2 0-1 15,-6 5 1-15,7 4-1 0,-8 1 0 0,-1-1 0 16,-8 6-1-16,9 4 1 0,-1 1-2 0,-8-2 4 0,2 6-1 16,-12 0 1-16,10 1 2 0,-9 8 1 0,0-3 1 15,-8 4 1-15,7 0 2 0,-7-1-1 0,8 2 0 0,-7 3 3 16,7 2-2-16,1-1 1 0,-11-6-1 0,19 6-2 0,-8-5-4 16,7 5-1-16,2-10-1 0,7 0-1 15,1 0-1-15,0-10-2 0,8 6-1 0,0-10 0 0,1-6 2 0,-1 4 1 0,9-7 0 16,-8-2 0-16,8 2 1 0,0-3 3 15,0-3-2-15,8 0 3 0,-8 0 0 0,9-1-1 0,-1 1 3 0,1 0 0 0,8 5-4 16,1-5-1-16,8 5 2 0,-1-2-3 0,2 3 0 16,7-1 1-16,10 3 0 0,-9 2 1 0,17-1 2 0,-9 1 3 15,10 5-2-15,-1-6 0 0,0 6 0 0,8-2 0 0,-7 3-4 16,8-7 0-16,-1 5-1 0,10 1 0 0,-1-1-1 0,-8 1 0 16,8-1 0-16,1 1 0 0,-8 0-1 0,6-1 0 15,-15-6-3-15,7 7-4 0,-17-5 6 0,10 4 1 16,-19-4-1-16,9-5-2 0,-15 4 3 0,-3-4 1 0,1-5 0 15,-9 4 4-15,1-9-4 0,-1 5-2 0,-8-5 2 0,-1-1 2 16,1 2 0-16,0-6 1 0,-9 4 1 0,0-4 1 0,8 0-2 16,-8 0 1-16,-8 0-5 0,8-4-8 0,0-2-10 15,0 2-27-15,-9-1-54 0,0-5-73 0,9 1-73 16,-8-6-66-16,-1-5-58 0,9 1-67 0,-8-6-101 0,8 1-121 16,-9 0-20-16,1-7 29 0</inkml:trace>
  <inkml:trace contextRef="#ctx0" brushRef="#br0" timeOffset="56698.94">24218 14597 147 0,'-8'-26'593'0,"-1"7"18"0,1 3-167 16,8 2-148-16,-10 5-89 0,10-1-55 0,0 4-37 0,0 2-21 15,0 4-16-15,10 0-18 0,-2 4-19 0,1 6-13 0,17 0-8 16,-1 9-2-16,2 1 0 0,0 5 2 0,7 4 3 0,1 1 2 15,-1 9 0-15,1-1-3 0,1 3-1 0,7 1-4 16,-8 3-4-16,7 3-3 0,-7-3-3 0,-1 3-2 16,10 1 0-16,-10-10-3 0,10 6-1 0,-9-6 1 0,0-6-1 15,-10-4-1-15,11 1 1 0,-11-11 16 0,-7 2 34 0,-1-12 40 16,9 1 30-16,-18-10 20 0,11-5 17 0,-2-9 12 16,0-7 13-16,-8-8-2 0,0-4-21 0,-1-12-28 0,0 2-16 15,2-7-9-15,-10-3-9 0,0-5-5 0,0-3-6 16,0-1-1-16,-10-2-6 0,2 0-7 0,-9 2-8 0,8-2-7 15,-8 0 0-15,0 6-4 0,-2-1-5 0,3 1-9 0,7 9-6 16,-9 0-6-16,10 5-4 0,1 5-5 0,-4 4-9 16,2 6-14-16,1 6-21 0,0-2-27 0,8 10-30 0,-9 0-34 15,9 0-35-15,0 11-72 0,0-6-108 0,9 5-89 16,-1 0-71-16,0 5-96 0,12-5-142 0,-13 0-57 0,10 5-28 16,1 0 37-16</inkml:trace>
  <inkml:trace contextRef="#ctx0" brushRef="#br0" timeOffset="57178.18">25130 13891 447 0,'-8'6'464'16,"8"0"-148"-16,-10-6-114 0,10 3-67 0,-8-3-36 0,8 0-16 0,0 7-9 0,0-7-4 0,0 0 0 0,0 3-3 16,0-3-6-16,0 0-7 0,8 0-3 0,-8 5 5 15,10-5 17-15,6 0 25 0,-6 5 25 0,15 0 22 0,-7 0 19 16,17 1 14-16,-1-6 4 0,-7 4-5 0,16 2-10 0,1-3-22 16,-1-3-27-16,9 6-22 0,1-2-21 0,-11 1-14 15,19 0-13-15,-8 0-9 0,-1 5-10 0,8-5-10 16,-8 4-3-16,1-3-4 0,-9 3-3 0,-1 6-3 0,8-5-2 15,-16 5-4-15,8 0 0 0,-8-2 0 0,0 3 1 0,0 3-1 16,-1 1-2-16,-8 3 1 0,0 2 0 0,1 5 1 0,-1-2 0 16,-9 7 2-16,10 4-2 0,-9 0 3 0,-2 5 1 15,-7 5 1-15,-1 0 2 0,1 9 0 0,-1 1 0 16,-16 0-2-16,8 4 2 0,-9 5-4 0,-8 1 1 0,1-2 0 16,-2 3-1-16,-9-2 0 0,-8-4 1 0,9-1 4 0,-9-9 3 15,1 5 2-15,0-6 1 0,-10-4 1 0,10 0 1 0,-11-5-1 16,11-1 0-16,-1-4-3 0,1-4-3 0,-2-6-1 15,12 1-2-15,-3-6-2 0,9 1-6 0,1-7-7 16,-1-3-13-16,10 1-24 0,-1-8-55 0,9-2-77 0,0 0-81 16,0-6-79-16,9-6-96 0,-1-8-186 0,10-2-65 0,-1-9-41 15,1-3 10-15</inkml:trace>
  <inkml:trace contextRef="#ctx0" brushRef="#br0" timeOffset="57655.94">25982 12710 152 0,'0'-10'576'0,"-10"0"-1"0,10 7-170 0,0-3-128 16,0 0-70-16,0 2-36 0,10-1-15 0,-10-5-9 16,8 5-7-16,9-4-11 0,1-1-14 0,-1 4-15 0,9-2-17 15,-1-3-15-15,12 1-11 0,-3 0-5 0,1 6-4 0,-9-2-2 16,9 6-6-16,-1 0-6 0,-8 6-5 0,0 4-9 15,0 4-2-15,1 5-4 0,-9 6-2 0,-2 5 0 16,1 4-1-16,-17 10 2 0,9 6 0 0,-9-1 4 0,-9 3-2 16,1 7 0-16,-1 0 1 0,-7 0 2 0,5-6 1 0,4 0 5 15,-12-4 6-15,11-4 3 0,-2-2 6 0,3-4 5 16,7-9 4-16,-9-1 2 0,9-5 3 0,9-5-1 0,-2 1 3 16,3-10 4-16,8 0 4 0,9-10 5 0,-2 0 1 15,18-5-1-15,0-10-6 0,17 1-6 0,2-11-6 0,-2 1-11 16,10-11-10-16,7 7-10 0,3-12-6 0,6 6-5 0,1-5-7 15,0 1-15-15,-7 3-26 0,5-4-47 0,-7 5-109 16,-9 4-112-16,-8-4-116 0,-8 10-187 0,-10-5-100 0,-9 9-80 16,-17 0-30-16,-8 11 14 0</inkml:trace>
  <inkml:trace contextRef="#ctx0" brushRef="#br0" timeOffset="58965.85">22482 13165 88 0,'0'-6'336'0,"0"6"-83"0,0 0-75 16,0-4-53 0,0 4-34-16,0 0-23 0,0 0-13 0,0 0-6 15,0 0-4-15,0-5-3 0,-9 5-4 0,9 0-2 0,0 0-3 0,0 0-1 0,0 0-2 0,-8 0 0 16,8 0 1-16,0 0-2 16,0 0 0-16,0 0-1 0,0 0-1 0,0 0-2 0,-9 0-1 15,9 0-4-15,0 5-4 0,0-5 1 0,0 0-4 0,-10 4-1 0,10 2-4 0,-7-2-1 16,7 6-2-16,-11 0-1 0,4 0 1 0,7 5 0 15,-8 3 2-15,-2 2 2 0,2 4 3 0,-1 1 2 0,1 9 2 16,-2 0 4-16,2 1 1 0,-1 3 1 0,0 1 0 0,1 10 3 16,8-4 3-16,-8 4 0 0,-1 0 0 0,9 4 0 15,-9 1 1-15,0 0 4 0,9 3 2 0,-8 4 2 0,8-3 0 16,-8 6 7-16,8-2 8 0,-9 7 6 0,0 3 5 16,9 3 6-16,-18 8 7 15,8 4 7-15,3 6 4 0,-11 5-3 0,1 4-3 0,1 5-2 0,-3 11-7 0,-6 0-10 0,-2 8-10 16,1 6-11-16,0 4-9 0,-9 7-4 0,9 3-8 15,-8 6-6-15,-1-1-4 0,0 1-3 0,1-2-2 0,-1-3-3 16,-8-5-2-16,8 1 0 0,-7-12 0 0,5 0 0 0,-6-9 3 16,9-4 0-1,-10-7 2-15,10-7-1 0,-3-6 0 0,-5-6-2 0,8-5-2 0,7-8 2 0,-7-6-1 0,8-10-1 16,-2 1-5-16,3-10-14 0,-1-11-34 0,9 3-45 0,-1-17-49 16,1 0-53-16,8-9-69 0,1-11-105 0,-1-4-156 15,9-10-87-15,0-4-18 0</inkml:trace>
  <inkml:trace contextRef="#ctx0" brushRef="#br0" timeOffset="60193.11">9005 13867 84 0,'0'-3'311'0,"0"-3"-98"0,9 0-82 32,-9-4-52-32,0 2-24 0,0 3-9 0,0-5-2 0,0 5 0 15,9 0 4-15,-9 0 3 0,0 1-2 0,0-3 5 0,0 4-2 16,0 3-2-16,0-5-3 0,0 5 0 0,0 0-7 16,0-5-4-16,0 5-6 0,0 0-8 0,0 0-8 0,0 0-6 15,0 0-2-15,0 0-3 0,0 0-2 0,0 0-2 16,0 0-1-16,0 0 0 0,0 0 3 0,0 5 0 0,0 0-1 15,7 5 0-15,-7-6 1 0,0 6 1 0,0 5 1 0,10-2-1 16,-10 3 3-16,0 3 3 0,8 7 4 0,-8-8 3 0,0 13 4 16,9-3 5-16,-9 2 3 0,0 4 7 0,0 9 5 0,8 1 7 15,-8 10 8-15,0 5 8 0,-8 10 12 0,8 8 5 16,-9 12 6-16,9 13 2 0,-8 6 0 0,-9 10-1 16,8 13 0-16,-9 11-3 0,1 13-3 0,-1 11-5 0,-8 16-3 15,9 12-6-15,-9 6-5 0,8 10-5 0,-8-4-4 0,0 4 0 16,9-6 5-16,-1 3 11 0,-8-12 11 0,9-1 12 0,-1-7 8 15,2-12 8-15,-2-4 3 0,9-13-7 0,-9-7-13 0,2-10-15 16,7-10-13-16,0-3-11 0,1-11-9 0,-10-10-8 0,9-8-11 16,1-2-3-16,-1-13-5 0,9-2-2 0,-9-10-8 15,9-3-17-15,0-5-44 0,9-5-76 0,-9-10-78 0,9-5-75 16,8-9-79-16,-8-7-108 0,8-13-157 0,1-6-65 0,-2-9-15 16</inkml:trace>
  <inkml:trace contextRef="#ctx0" brushRef="#br0" timeOffset="64902.27">26702 16348 316 0,'0'-9'404'0,"0"5"-129"0,0-1-103 16,-8-1-64-16,8-3-35 0,0 4-21 0,0-5-10 16,0 6-6-16,0-2-5 0,8-3-5 0,-8 3-1 0,0-3 0 15,8-1 2-15,-8 6 0 0,10-2 3 0,-10 1 2 0,8 0-1 16,-8 1 1-16,9 4-4 0,-9 0-2 0,0-6-4 0,0 6-1 16,0 0 1-16,0 6 2 0,0-6 8 0,0 4 5 15,0 1 13-15,0 6 15 0,0-1 14 0,-9 3 18 0,1 8 13 0,-2 3 12 0,2 4 5 16,-9 8 5-16,-9 3-1 0,0 4-10 0,1 1-9 15,-12 10-14-15,-6-1-13 0,0 6-16 0,-9 5-12 16,-1-1-11-16,2 2-10 0,-10 2-7 0,1 7-4 0,-10-2-6 0,0 2 0 16,9 0-2-16,0 4 2 0,-8-10 1 0,17-1 4 15,0-2 2-15,0-7 2 0,9-4 6 0,-2-1-2 0,11-8 1 16,-1-6-2-16,9-5-2 0,10-10-5 0,-2 1-2 0,1-6-5 16,7 1-7-16,2-11-3 0,1 1-1 0,7 0-2 15,0 0-2-15,0-4 2 0,7-3-1 0,1 4 2 0,2-4 3 16,7-3 3-16,1 5 0 0,8 0 2 0,-1 0 0 15,9 0 0-15,-8-5-3 0,19 10 2 0,-10-5-3 0,7-1-4 16,2 6 1-16,8 0-3 0,-1 0-3 0,2 5 0 0,-1-1 0 16,0 0 2-16,9 2-1 0,-8-1-1 0,7 0-2 15,-7-2 1-15,7 7 1 0,0-5-2 0,-7-1 2 16,8 2-1-16,-1-7-2 0,-7 1 3 0,8-1 0 0,-10 1 2 16,1 0-1-16,-10-5 0 0,3 0-2 0,-2-1 1 0,1 2 0 15,-9-6 0-15,0 0 2 0,-8 5-3 0,-2-5 1 0,-8 0 0 16,1 0-2-16,-10 0-6 0,1 0-8 15,0 0-12-15,0 0-18 0,-1 3-31 16,-8-3-44-16,0 0-54 0,0 0-53 0,0 0-51 0,9 0-53 0,-9-3-70 0,0-2-117 16,9-5-79-16,-9 0-27 0,0-10 13 0</inkml:trace>
  <inkml:trace contextRef="#ctx0" brushRef="#br0" timeOffset="65357.25">26893 17107 287 0,'-9'-16'498'16,"2"11"-150"-16,-3 0-131 0,10 2-79 0,-10-3-48 0,10 2-27 15,0 4-15-15,10-6-9 0,-10 12-9 0,10-6-4 16,-3 4-2-16,11 5 3 0,-1 1 7 0,-9 6 6 15,19-2 3-15,-10 5 5 0,0 6 3 0,9 0-2 0,-8 4-4 16,8 0-5-16,1 6-5 0,-2-7-1 0,1 6-6 0,9 1-5 16,-9 4-4-16,0-10-4 0,8 6-3 0,-7-1-4 15,-1-5-2-15,9 5-5 0,-9-11 1 0,0 3-1 16,9-3-1-16,-9 3 0 0,-1-11 0 0,-7-1 0 0,0 2 2 0,-1-8 12 16,0-3 25-16,-7 0 43 0,-3 0 44 0,3-10 35 15,-2 0 28-15,0-8 21 0,1-13 14 0,-9 1-1 0,9-8-13 16,-9-6-34-16,0-9-34 0,0-3-25 0,0 2-21 0,-9-3-15 15,0-12-10-15,1 6-9 0,-10-11-9 0,11 0-3 16,-3 1-10-16,-7-5-3 0,0 4-2 0,-1-5 0 0,10 7-3 16,-10 3-1-16,1 7 2 0,-1-4-4 0,10 13 0 15,-10 4-3-15,10 10-6 0,-10-1-5 0,9 6-4 0,9 9-4 16,-8 2-10-16,-1 3-18 0,9 5-22 0,0 1-25 0,0 3-25 16,0 2-50-16,9 4-79 0,8 0-85 0,-8 4-68 15,8 5-55-15,9 7-69 0,-8-1-132 0,7-1-71 0,-7 6-22 16,7-1 38-16</inkml:trace>
  <inkml:trace contextRef="#ctx0" brushRef="#br0" timeOffset="66077.27">28221 17926 378 0,'0'0'325'0,"0"7"-118"0,0-7-83 0,0 0-48 16,-9 0-24-16,9 0-9 0,0-7-4 0,0 7-2 0,-7-3 0 15,7-3-2-15,-11 0 3 0,4 2 8 0,7 0 8 16,-17-6 6-16,8 1 9 0,0-3 9 0,-8 2 5 0,8 2 6 16,-8-7 1-16,8 0 2 0,-8 1 7 0,9-1 0 0,-2 0-4 15,2 0-5-15,-1-4-5 0,9 4-3 0,-8-5-4 0,8-4-11 16,0 5-15-16,0-1-11 0,0 1-7 0,0 0-6 16,8-1-8-16,-8 0-7 0,9 5-6 0,-1-4-2 15,2 4-2-15,-2 1-3 0,0 4-4 0,1 0 1 0,-9 1 1 16,18 3 0-16,-10 2-1 0,1-2 0 0,0 2 1 0,-1 4 1 15,1 4 4-15,0-4-3 0,-1 10 0 0,1 1 1 16,-2-3 2-16,4 8-2 0,-4 3 1 0,13 1 0 0,-13 4 1 16,2-4-1-16,0 4 1 0,-1-4-3 0,1 4-1 15,9 1-1-15,-10-7-1 0,1 4-3 0,8-4-4 0,-8 3 0 16,8-8-3-16,-8 2 0 0,8-5-1 0,-8 0 0 0,7 0-1 16,2-6 3-16,-9-4 2 0,9 5 2 0,-1-5 2 15,-8-5 0-15,8 1 4 0,1-2-1 0,-2-3 2 16,2-1 0-16,-1 0-2 0,1-10 0 0,0 5 2 0,-10 1 1 15,0-5-1 1,10-1 3-16,-9 1 1 0,-1-1 3 0,-8 1 6 0,8-1 2 0,-8 4 1 0,0-2 5 0,-8-2 12 0,0 1 12 16,8 4 14-16,-9 1 12 0,0-2 5 0,0 6 4 15,-7-3 3-15,6 3-4 0,-7 0-7 0,8 4-10 0,1-4-12 16,-9 10-9-16,7-3-8 0,3 3-5 0,-2 0-3 0,0 0-3 16,0 3-4-16,-1 3-3 0,3 4-7 0,-2 0-4 15,9 0-4-15,-9-1-1 0,9 5-2 0,0 2 1 16,0-2 2-16,9 7-1 0,-9-3 2 0,9 2 0 0,-2 0 1 15,3-6 1-15,-1 6-2 0,0-2 0 0,0 3 0 0,8-7 0 16,-9 6 0-16,9-6-1 0,1 1-1 0,0 1-3 16,-2-3 1-16,2-3 0 0,-1 0-6 0,8 0-13 0,-7-5-19 15,8 5-26-15,-8-10-32 0,0 4-36 0,7-4-42 16,-7-4-37-16,8-2-34 0,0 2-29 0,0-11-33 0,-9 0-57 16,9 0-114-16,-9-4-46 0,8-1-17 0</inkml:trace>
  <inkml:trace contextRef="#ctx0" brushRef="#br0" timeOffset="66687.89">28821 17872 97 0,'0'-3'468'0,"8"-8"-113"0,-8-3-123 0,0-6-79 16,0 6-42-16,9-6-18 0,-9-5-8 0,0 1-4 0,9 0-3 15,-9 4-7-15,0-5-11 0,0 1-6 0,0 5-4 16,0 0 3-16,0-1 3 0,0 5 7 0,-9 5 11 0,9 0 16 16,0 1 8-16,-9 4 1 0,9-5-2 0,-8 10-13 0,0 0-11 15,-2 0-14-15,2 10-18 0,8-5-17 0,-8 4-11 16,-2 6-4-16,2 0-4 0,-1 0-1 0,9 4-1 0,0-4-1 15,0 9 2-15,0-4-3 0,0-1 1 0,9 1 0 16,-1-1-1-16,10 1-1 0,-10-1-2 0,10 1-1 0,-1-1-5 16,1-4-14-16,-1 4-20 0,10-9-26 0,-11 1-31 0,11-2-33 15,-1-3-36-15,1-6-49 0,-11-6-68 0,10 0-122 16,0-4-82-16,-9-4-41 0</inkml:trace>
  <inkml:trace contextRef="#ctx0" brushRef="#br0" timeOffset="67125.89">28048 16330 348 0,'-8'0'511'0,"-2"5"-164"15,3-1-154-15,-2-4-83 0,9 6-44 0,0 3-16 0,9-4-4 16,8 5 2-16,0-5 5 0,9 5 8 0,0-1 3 16,17 1-1-16,-1 4-1 0,3-8-6 0,8 3-3 0,-2-5-4 15,9 6-3-15,2-4 3 0,8-2 7 0,-9 2 5 0,8-2 4 16,0 1 6-16,0-5 2 0,-8 5 3 0,8 0 2 16,1-1-4-16,-9 2-8 0,0-2-7 0,1 1-7 0,-12 2-8 15,11 1-8-15,-17 2-8 0,9 0-8 0,-10 0-6 16,0 0-4-16,-9 4-2 0,0-4-1 0,2 0 6 0,-9 4 9 15,-2 0 13-15,2-4 17 0,-10 5 12 0,0-1 6 0,9 6 7 16,-8-5 4-16,-10 4 1 0,10 1-2 0,-1 5-7 16,-9-1-12-16,1 4-8 0,8 7-4 0,-7 1-6 0,-10-3-4 15,7 11-8-15,-7 4-6 0,0 7-5 0,0-2-6 0,0 11-3 16,-7 0 0-16,-3 4 1 0,-7 0-1 0,0 5 1 16,0 0-1-16,-9 1-1 0,-9-1-2 0,9 0-1 15,-10 0-4-15,-7-3-2 0,8 2 0 0,1-4-2 0,-9-5-6 16,8 1-22-16,9-10-55 0,0-4-87 0,1-8-91 0,15-6-106 15,0-7-179-15,10-5-117 0,0-15-79 0,10 3-32 16</inkml:trace>
  <inkml:trace contextRef="#ctx0" brushRef="#br0" timeOffset="67501.39">30036 16686 392 0,'-16'5'551'0,"6"-5"-122"0,2 0-168 0,8 0-107 0,-9 0-65 16,9 0-32-16,0 0-16 0,9 0-6 0,-1 0 0 0,2 0-2 16,6 0 0-16,2 0 0 0,8-5 3 0,-9 5 2 15,8 0 4-15,3-5 5 0,-2 0 7 0,0 0 6 16,-9 2 4-16,9-3-1 0,-8 0-4 0,7 2-2 0,-7 4-9 16,0-6-10-16,-2 2-12 0,2 4-9 0,-1-4-9 0,1 4-9 15,-10-6-29-15,10 6-30 0,-1-5-30 0,-8 5-32 0,0 0-32 16,7 0-33-16,-6 0-34 0,-2 0-34 0,1 5-24 15,-9 1-48-15,0 2-74 0,-9 2-44 0</inkml:trace>
  <inkml:trace contextRef="#ctx0" brushRef="#br0" timeOffset="67629.63">30202 16930 192 0,'-26'20'457'0,"0"-1"-90"0,8 1-116 0,-7-6-76 16,7 0-47-16,9-2-29 0,-7-3-19 0,6 1-12 0,1-6-9 16,9 2-10-16,0-2-8 0,0 2-6 0,0-6-3 0,9 0 1 15,1 0 4-15,-3 0 2 0,11 0 3 0,0-6 0 16,7-4-2-16,-7 0-4 0,16-3-8 0,-8-2-17 0,9-6-28 15,0 3-36-15,9 3-45 0,-10-10-61 0,1 1-116 16,0-1-142-16,-1 1-96 0,1 0-40 0</inkml:trace>
  <inkml:trace contextRef="#ctx0" brushRef="#br0" timeOffset="68671.95">30740 16926 154 0,'-9'0'508'0,"1"0"-112"0,-2 0-147 0,10 0-98 0,-8 0-57 15,8 0-31-15,-8 0-19 0,8 0-8 0,8 4-4 16,-8-4-4-16,8 10-4 0,2-5-4 16,-2 10-2-16,1 0 0 0,-1-1 4 0,10 6 2 15,-10 0 1-15,9 3-1 0,-7 6-1 0,7 1 1 16,-7 4-3-16,7 0-2 0,-1-4-2 0,2 9-3 0,-1-4-4 16,1-1 0-16,-1 1-3 0,0-2-1 0,0 1-1 0,0-5-2 0,1 1-1 0,1-7-2 0,-2 2 1 0,-1-5 0 15,11-1-1-15,-19-4 0 0,10 0 0 0,0-7 3 16,-10-1 7-1,9-7 10-15,-8 0 10 0,8-10 12 0,-8-5 23 0,-1 0 34 0,1-9 48 0,1-5 46 0,-2-5 28 16,-8-7 14-16,0 2 5 0,-8-9-4 0,-2 0-13 0,-7-1-27 16,0-6-49-1,-10-3-45-15,1-1-33 0,-8-3-23 0,-1-7-12 0,0-5-10 0,-9 0-9 0,1-3-6 16,-9-1 0-16,0-5-4 0,0-5-3 0,-1 0-1 0,2 0-1 0,-1 0 4 16,-1 0 6-16,0 5 7 0,11 5 5 0,-1 5 10 15,-1 9 8 1,19 5 6-16,-12 6 6 0,12 9 0 0,8 5-4 0,-1 4-5 0,10 11-7 0,-1-1-2 0,1 7-12 0,8-2-8 15,8 6-7-15,9-1-4 0,1 5-4 0,8-5-3 0,10 10 1 16,-2-5-10-16,9 5 0 0,1 1-2 0,-1-2-4 16,2 6-4-16,-3-4-3 0,1 4-3 0,9-5-2 0,-8 0 1 15,-1 5 4-15,1-5 4 0,-9 1 3 0,-1-2 5 0,1 2 4 16,-1-6 4-16,-7 4 3 0,-2-3 2 0,-6-1 1 16,-2 0 0-16,-1 0 2 0,2-3 0 0,-1 3 0 0,-7 0 0 15,-2-6 1-15,0 7 0 0,2-6 0 0,-2 6 1 16,0 4-3-16,-8-5 1 0,9 5 0 0,-9 0-2 0,9 0-7 15,-9 1-8-15,0 4-13 0,0 0-18 0,0-6-30 16,9 6-49-16,-1 6-69 0,1-6-70 0,8 0-59 0,1 4-48 16,7 1-45-16,-7 5-54 0,9-5-86 0,-2 5-66 0,2-1-4 15</inkml:trace>
  <inkml:trace contextRef="#ctx0" brushRef="#br0" timeOffset="69031.92">31200 16476 254 0,'-17'-5'593'15,"8"5"9"-15,1-9-191 0,-1-1-142 0,9 0-85 16,0 0-47-16,9 1-27 0,-1-1-15 0,1-6-7 0,8 6-10 15,-7 2-15-15,15 3-21 0,-7-5-15 0,8 5-12 16,1 5-7-16,-3 0-3 0,2 0-4 0,-8 5 0 0,8 5-1 16,0 3 0-16,-9 3 0 0,0 9 1 0,0-7 0 15,3 12 2-15,-13 1-2 0,2 2-1 0,-9 1 1 0,9 5 0 16,-9 0 0-16,0-5 0 0,0 5 2 0,-9 1 7 0,9-12 8 16,0 8 14-16,-9-9 14 0,9-2 20 0,-7 1 20 15,7-7 14-15,0 0 11 0,-11-4-3 0,11 0-2 0,0-1-11 16,0-10-11-16,0 6-18 0,0-4-19 0,0-6-11 15,11 5-8-15,-4-5-2 0,11 0-2 0,-1 0-1 0,9-11-3 16,0 1-4-16,0 1-11 0,9-6-25 0,1-9-51 0,-3 5-70 16,11-6-73-16,-9-5-68 0,8 1-74 0,0-6-111 15,-9-3-165-15,11-1-68 0,-19 0-9 0</inkml:trace>
  <inkml:trace contextRef="#ctx0" brushRef="#br0" timeOffset="69438.98">32372 15445 368 0,'0'-24'703'16,"9"0"13"-16,-9 4-92 0,0 5-187 0,9-5-140 15,-9 10-99-15,0 2-54 0,0 3-31 0,0 0-14 0,9 5-11 16,-9 0-21-16,0 10-21 0,0-2-19 0,0 12-13 15,-9 0-5-15,0 9-3 0,0 0-3 0,-8 11 0 0,-9-1 4 16,9 4-4-16,-10 2 1 0,-7 4-2 0,8 5 5 0,0-2 3 16,-8 3 1-16,8-6 2 0,-1 5 2 0,1-5 2 15,0-1 3-15,8-3 4 0,1-2 2 0,0 0-2 0,8 3 2 16,-9-7-3-16,18 0-1 0,-7-1-2 0,7-3-4 0,0-1-3 16,7-6-6-16,-7 3 1 0,18-3-1 0,-9-3 2 15,8-6 0-15,10 1-1 0,-11 0 2 0,19-5 1 0,-9-1 2 16,10-4-4-16,7-5-1 0,-8 0-1 0,7-1 0 15,2 0-3-15,8-4 2 0,-8 0-5 0,8 0 0 0,0 0 1 16,0 0-4-16,0 0-1 0,0 0-6 0,0 0-5 0,-9 0-10 16,9 0-16-16,-7 6-25 0,-2-6-38 0,-9 0-44 15,1 4-51-15,-1-4-41 0,1 6-31 0,-9-6-20 0,1 4-10 16,0-4-2-16,-10 0 8 0,-1 0 11 0,-7 0-1 16,0 0-46-16,-9-4-100 0,9-2-42 0</inkml:trace>
  <inkml:trace contextRef="#ctx0" brushRef="#br0" timeOffset="69830.25">32685 15910 420 0,'0'-15'663'16,"-9"5"4"-16,9 5-198 0,-8-5-171 0,8 10-120 15,0-5-77-15,0 5-44 0,8 5-20 0,-8 0-4 0,9 5 0 16,9 5 0-16,-1-1 0 0,0 6 0 0,9 0-1 0,1 3-3 16,-2 3-3-16,1-3-9 0,0-3-12 0,9 5 1 15,-8-1-5-15,-2-4 0 0,10 3-2 0,-9-2-5 0,0-3-4 16,9-2-4-16,-17-6 4 0,8 0-2 0,-1 0 5 0,-7-10 11 16,-1 0 19-16,-8 0 30 0,8-10 36 0,-9-6 35 15,10-4 21-15,-9-3 14 0,0-7 6 0,-1-4 3 0,1-4-7 16,-9-1-17-16,8 0-19 0,-8-6-22 0,-8-4-11 15,8 0-6-15,-9 5-9 0,1-5-6 0,-10 1-6 0,10-6-5 16,-10 5-6-16,10 4-8 0,-10 3-7 0,1 2-7 16,9 1-5-16,-2 5-6 0,3-1-3 0,-3 12-11 0,2-2-20 15,-1 11-25-15,9-7-31 0,-10 12-34 0,10-1-62 0,0 0-108 16,10 5-100-16,-10 0-84 0,17 5-103 0,-7 0-164 16,-3 5-66-16,11 0-27 0,-10 0 34 0</inkml:trace>
  <inkml:trace contextRef="#ctx0" brushRef="#br0" timeOffset="70096.33">33058 15059 380 0,'-17'0'614'0,"-1"-4"-2"15,2 4-220-15,6 0-152 0,2 0-96 0,0 0-49 0,8 0-22 16,8 0-5-16,-8 4-2 0,18 2 1 0,-2-2-5 0,11 1-5 16,-1 1-5-16,9-2-6 0,-1 5-6 0,1-3-9 15,-1-1-4-15,10-2-4 0,-1 4 1 0,1-2-1 0,-9-5 2 16,8 3 5-16,1-3 7 0,-1 7 13 0,1-7 8 16,0 3 9-16,-10-3 9 0,0 6 5 0,1-2 4 0,-1 2 0 15,-7-2-7-15,7 6-8 0,-8-1-9 0,1 1-10 0,-1 0-11 16,-26-10-6-16</inkml:trace>
  <inkml:trace contextRef="#ctx0" brushRef="#br0" timeOffset="73124.81">33807 15216 201 0,'0'-5'260'0,"7"1"-77"0,-7-2-57 0,8 2-38 0,-8-7-22 15,10 6-13-15,-10 1-7 0,8-2-3 0,-8 3-3 0,0-3-5 0,9 6-4 0,-9-4-3 0,0 4-2 16,0-6 1-16,0 6-3 0,0 0 0 0,0 0 0 0,0 0 0 16,0 0-3-1,0 0-3-15,0 0-3 0,0 0-4 0,0 0-2 16,0 0-2-16,0 0-2 0,0 0 0 0,0 0 0 0,0 0-1 15,0 0 3-15,0 6 3 0,0-2 3 0,0 5 6 0,8 1 1 16,-8 0 2-16,0 6 3 0,0-3 6 0,0 7 2 0,10 0 0 0,-10 0-1 0,0 4-2 0,-10 4-1 0,10 2-1 16,0-1-3-16,-8 6-4 0,8-1-7 0,-9-1 0 15,1 8-3-15,-2-3-1 0,2 6-3 0,1-5 0 0,-4 6 1 16,-6-1 0-16,0-1-1 0,0 1-1 0,7 0-1 16,-6 0-2-16,-2-1 0 0,1-2-2 0,-1 2 0 0,1-4-1 15,0 0-4-15,1-4-8 0,5 3-14 0,-5-3-18 0,-2-5-24 16,8-2-31-16,3 2-53 0,7-5-89 0,0-6-144 15,-9-4-71-15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11T07:12:45.18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052 17107 40 0,'0'-11'310'0,"0"6"-88"0,0-5-80 0,0 7-52 16,0-7-28-16,0 0-16 0,0 4-9 0,10-4-5 15,-10 0 2-15,0 2-4 16,8-2 2-16,-8 5 1 0,0-5 4 0,0 0 5 0,0 0 7 0,0 6 2 0,0-6 1 16,0 5 0-16,0-5 0 0,0 0-1 0,0 0-3 0,0 0-3 15,0 1-6-15,9-6-3 0,-9 5-2 0,0-5-2 0,0 0 0 16,8-3-5-16,-8-3-3 0,9 3-2 0,0-7-2 15,-1 1-3-15,1-6-1 0,8 1 0 0,-8 0 5 0,8-6 1 16,1 1 5-16,-1-4 7 0,9 3 5 0,-8-9 8 0,8 0 8 31,-8-1 5-31,7 3 8 0,1-7 7 0,9-1 1 0,-9 1-3 0,-1 0 2 16,10 6-2-16,-9-6-2 0,0 0-5 0,9 4-8 16,-9-3-7-16,1 4-3 0,7-5-1 0,-8 5-4 0,9-4-3 0,0-1-3 0,1 0-3 0,-2 1-2 15,8-1-3-15,-7-6-5 16,8 6-4-16,1-4-3 0,-1-5-4 0,10 4-4 0,-10-4-4 15,9-1-1-15,9-5-1 0,-9 0-1 0,-1 2-2 0,12-3 0 0,-11-3-2 0,-1 4-1 16,10-4 0-16,-8 5-1 0,-2-6 0 0,-7 5 1 0,8-3 0 16,-8 8 0-16,-10 1 2 0,9 4 1 0,-18 0 5 15,3 10-3-15,-2 5 2 0,-9 4-1 16,-8 0 5-16,-1 12 10 0,-8 4 10 0,0-1 5 0,-8 10-2 0,8 0 2 0,-18 10 0 16,1 5 0-16,0 5-5 0,-11 5-12 15,3-1-9-15,-1 10-6 0,9-3-2 0,-10-3 0 0,10 8 0 0,9-13-3 16,-9 2-1-16,17-4-1 0,-9-1 0 15,9-6-1-15,9 1 1 0,-1-1 1 0,1-4-4 0,9 0 3 16,-2 0 4-16,12 0 2 0,-12-9-1 0,11 5 1 0,8-2-1 16,-19-4 1-1,19 5 3-15,-9 0-3 0,-9 1-2 0,0 4 2 16,1 0-3-16,-1 4-4 0,-8 6-8 0,0 6-24 0,-2-3-42 16,-7 7-55-16,11 0-61 0,-11 4-77 0,0-9-111 0,0 5-168 15,0-10-90-15,0 3-27 0</inkml:trace>
  <inkml:trace contextRef="#ctx0" brushRef="#br0" timeOffset="444.12">14623 12510 14 0,'-8'-10'554'15,"-2"-3"-63"-15,3 6-143 0,7-2-96 0,-9 9-49 0,0-6-33 16,9 2-23-16,0 4-16 0,0-5-17 0,0 5-16 16,0 5-19-16,0-5-24 0,9 10-19 0,0-1-18 0,-2 1 0 15,3 5 5-15,7 5 11 0,0 4 16 0,8 4 22 0,-7 7 21 16,9 1 19-16,-11 3 16 0,11 4 4 0,0 1-2 16,-2 4-6-16,-7 6-14 0,7 0-19 0,1-1-21 0,0 6-19 15,-8-10-15-15,8 5-13 0,-9 0-7 0,1-1-5 0,7-4-6 16,-7-5-3-16,0 0-1 0,9-5-1 0,-11-5-5 15,2 1-20-15,-2-6-38 0,-7-5-55 0,8 1-57 0,-8-7-51 16,0-7-51-16,8-1-51 0,-8-5-60 0,0-5-85 16,-1-5-122-16,-8-10-32 0,9-1 16 0</inkml:trace>
  <inkml:trace contextRef="#ctx0" brushRef="#br0" timeOffset="713.92">14441 12725 154 0,'-9'-28'575'0,"0"2"-63"16,9-3-179-16,-9 5-110 0,18-11-58 0,0 1-32 0,0-1-21 15,17-4-10-15,0 0-10 0,-1 0-6 0,2 1-7 0,8-2-6 16,8 1-10-16,0 5-10 0,-8 0-7 0,-1 5-6 16,10 4-5-16,-17 1-5 0,7 9-3 0,-7 5-7 15,7 10-5-15,-17 0-6 0,9 5-4 0,-9 9 2 0,-8 7 0 16,1 3 1-16,-10 6 1 0,0 9-1 0,-10-1 0 0,1 7 1 15,-8-3-2-15,0 7-2 0,-9 0-2 0,8 0-1 0,2 1 1 16,-11-2-1-16,9-4-13 0,2-3-35 0,-1-3-44 16,7-9-40-16,1 1-41 0,1-6-41 0,8 0-50 0,0-8-68 15,-10-3-92-15,20-3-89 0,-10-10-27 0</inkml:trace>
  <inkml:trace contextRef="#ctx0" brushRef="#br0" timeOffset="1428.15">15830 12920 260 0,'0'-5'357'0,"-8"0"-107"0,8 1-92 0,0-2-54 0,0 6-30 15,0-3-19-15,0 3-9 0,0-6-8 0,8 6-5 0,-8-4-4 16,8 4-1-16,-8-6 0 0,10 6 2 0,-2 0 3 16,1 0 5-16,-1 0 4 0,10 6 6 0,-10-2 4 0,2 2 3 15,6 7 5-15,-6 2 3 0,-2 0 2 0,9 4 5 0,-17 11 3 16,9-6 1-16,0 11 0 0,-9-2-2 0,0 6-7 16,0 6-7-16,-9-1-7 0,9 5-10 0,-9-6-9 0,2 6-8 15,-11-6-7-15,8 6-5 0,-6-10-4 0,6 1-3 16,2-1-9-16,-1-9-24 0,0-1-32 0,1-6-41 0,-1-3-49 15,9-5-67-15,0-11-115 0,0-4-151 0,0-4-73 0,0-6-25 16</inkml:trace>
  <inkml:trace contextRef="#ctx0" brushRef="#br0" timeOffset="1680.14">15613 11934 105 0,'0'0'560'15,"8"-6"-42"-15,-8 6-197 0,8-9-121 0,2-1-63 16,7 0-32-16,1-4-2 0,0-6 0 0,7 0 3 0,2-4 4 16,7 4 4-16,0-8-2 0,2 3-7 0,7-4-8 15,-9-1-8-15,10 1-5 0,-9 1-3 0,8 2-4 0,-8 1-7 16,-10 2-9-16,2 3-11 0,-1 1-16 0,-9 4-23 0,1 5-44 15,-1-1-56-15,-7 1-57 0,-3 10-54 0,2-3-52 16,0-2-57-16,0 5-84 0,-1 5-139 0,-8-2-57 0,0 7-11 16</inkml:trace>
  <inkml:trace contextRef="#ctx0" brushRef="#br0" timeOffset="1853.99">15969 11816 224 0,'-9'10'497'16,"9"0"-141"-16,0-1-124 0,9 1-75 0,-9 5-38 15,9 0-12-15,8 4 7 0,1 1 16 0,-2-2 15 0,2 13 12 16,8-1 1-16,0-1 3 0,0 4-5 0,0 2-11 16,0-1-15-16,9 5-21 0,-9 4-17 0,8-4-19 0,-7 6-21 15,-1-1-16-15,8-1-11 0,-7 2-25 0,-10-2-60 0,11 2-70 16,-4-1-66-16,2-5-75 0,0 0-118 0,1-6-159 16,-1 2-95-16,-1-7-38 0</inkml:trace>
  <inkml:trace contextRef="#ctx0" brushRef="#br0" timeOffset="2012.09">17315 12403 161 0,'-9'-10'769'16,"1"0"11"-16,-2 4-3 0,2 3-282 0,8-4-267 0,-9 4-225 15,9-2-191-15,0-2-229 0,9 7-160 0,-9 0-98 16,0 0-55-16</inkml:trace>
  <inkml:trace contextRef="#ctx0" brushRef="#br0" timeOffset="14002">4854 9984 146 0,'-18'-4'524'0,"10"-1"-116"0,-2 0-145 16,-5 5-78-16,5 0-31 0,10-5-15 0,-10 5-7 0,10 0-5 15,-8 0-7-15,8 0-8 0,0 5-15 0,-9-5-18 0,9 5-12 32,9 4-5-32,-9 1 1 0,8 5 16 0,-8 0 21 15,10 9 23-15,0 5 21 0,5 5 14 0,-5 6 1 0,-2 3-9 16,1 12-8-16,0-1-20 0,0 4-23 0,-1 5-22 0,1 6-19 15,0-6-13-15,-1 6-10 0,1 3-4 0,0-3-9 0,-1 4-2 16,-8-4-3-16,9 0 0 0,-1-7-5 0,2-4 0 16,-2-4-3-16,-8 1-2 0,8-12-1 0,1 2-2 0,0-11-3 15,-9-5-2-15,10 1 1 0,-3-7 0 0,-7 2 0 0,9-10 0 16,-9 0-6-16,9-7-7 0,-9 2-17 0,8-4-32 16,-8-6-60-16,10 5-81 0,-10-5-78 0,0-5-78 0,8-11-80 15,-8-2-126-15,0-2-112 0,0-9-45 0,0-1 17 16</inkml:trace>
  <inkml:trace contextRef="#ctx0" brushRef="#br0" timeOffset="14287.64">4662 10032 176 0,'10'-28'489'0,"16"-1"-137"16,-9 4-120-16,17-3-67 0,-8-1-39 0,9-1-20 0,0 5-11 15,9 1-9-15,-10 4-5 0,9 6-6 0,1-1-8 0,-2 5-11 16,-5 10-9-16,6 0-8 0,-9 5-5 0,1 8 0 16,-9 8 3-16,8 3 11 0,-15 6 15 0,-2 3 15 0,-9 8 16 15,1-3 19-15,-9 11 21 0,-9-1 18 0,1 1 8 0,-9 5-1 16,-9 0-7-16,-1-4-14 0,1-2-14 0,-9 5-21 16,1-8-24-16,8-6-21 0,0-1-16 0,-2-4-14 0,13-4-10 15,-3-4-5-15,0-8-4 0,11-3-6 0,-3 0-13 0,1-6-28 16,9 1-56-16,0-5-63 0,0 5-63 0,0-10-59 15,19 0-60-15,-3-5-70 0,1-5-124 0,8 0-100 0,3-9-20 16,-12 4 20-16</inkml:trace>
  <inkml:trace contextRef="#ctx0" brushRef="#br0" timeOffset="14635.84">5522 9984 386 0,'0'-14'706'15,"0"9"14"-15,0-5-199 0,0 5-140 0,-8 5-96 0,8-5-67 16,0 5-55-16,8 0-45 0,-8 5-30 0,8 0-12 0,11 5-10 16,-1 9-7-16,-2-4 1 0,10 10 1 0,8 5 3 15,-7-3 4-15,7 13 1 0,0 4-13 0,3 5-12 0,-3 4-6 16,9 1-9-16,-8 5-7 0,0 0-6 0,10-1-5 0,-12 1-4 16,11 5-1-16,-10-11-2 0,0 6-3 0,2-4-1 0,-11-7 2 15,11 0 0-15,-10-5 2 0,-1-8 1 0,-7 0 4 16,8-6 4-16,-9-5 10 0,-8-4 14 0,0-6 23 0,-1 0 30 15,1-8 34-15,0 0 33 0,-9-6 23 0,8-6 18 0,-8-3 9 16,0-6-5-16,9-5-18 0,-9-9-28 0,0-5-34 16,9-11-33-16,-9 2-27 0,0-6-23 0,9-5-17 0,-9 0-8 15,0-10-6-15,0 2-2 0,0-2-3 0,0-4-2 16,-9-1-3-16,9 6-9 0,0-1-15 0,0 6-25 0,0 4-32 0,0 5-37 16,0 6-42-16,0 4-40 0,9 3-41 0,-2 8-85 15,2 3-94-15,2 1-74 0,6 5-74 0,-1 3-115 16,1 6-93-16,10 1-46 0,-9 3-8 0</inkml:trace>
  <inkml:trace contextRef="#ctx0" brushRef="#br0" timeOffset="14825.73">6842 10081 417 0,'-8'6'732'15,"8"3"25"1,-9-3-185-16,9-2-143 0,0 1-101 0,-9-5-79 0,18 0-65 0,-9 0-39 0,9 0-25 0,8-5-25 0,0 1-22 15,10-2-20-15,0-9-17 0,6 1-15 0,-6 1-11 0,16 1-27 16,-9-2-57-16,0 0-83 0,1 4-84 0,1-4-79 16,7 8-84-16,-17-3-119 0,0-1-156 0,0 10-65 0,-9-5 12 15</inkml:trace>
  <inkml:trace contextRef="#ctx0" brushRef="#br0" timeOffset="14968.33">6922 10467 593 0,'-11'16'597'0,"4"-6"-164"0,7-6-119 0,-9 2-69 0,9-1-40 16,9-5-26-16,-2 0-17 0,11-5-13 0,0-5-20 0,17-6-21 16,8 3-37-16,1-7-66 0,7 0-80 0,0-9-80 0,11 4-86 15,-1-9-106-15,0 4-191 0,8-3-93 0,-8 2-47 16</inkml:trace>
  <inkml:trace contextRef="#ctx0" brushRef="#br0" timeOffset="15443.14">8249 9784 191 0,'0'-11'646'0,"-9"3"18"16,0 3-178-16,1-5-152 0,8 5-83 0,0 0-54 0,0 5-38 15,0 0-25-15,8-5-16 0,-8 5-17 0,9 5-21 0,0-5-21 16,1 5-21-16,6 5-20 0,-7 0-10 0,9-2-5 16,-3 8-2-16,5 4 0 0,-12-1 1 0,9 1 3 15,0 3 2-15,-8 7 3 0,0 1 2 0,8-3 2 0,-9 2 1 16,10-2 1-16,-10 2 0 0,2-5-2 0,-2 4 1 0,1-5 1 16,-9-5 7-16,8-4 13 0,1 0 14 0,-9 0 12 15,9-5 14-15,-9-6 15 0,0 1 14 0,0 0 14 0,7-5 2 16,-7-5-5-16,0 0-8 0,0 1-10 0,0-11-13 0,0-5-13 15,0-4-13-15,0-1-15 0,0-10-15 0,11 8-8 0,-11-13-7 16,7 1-4-16,-7-1-1 0,9 1-2 0,1-4-2 16,-10 4-4-16,8-5 2 0,1 6-3 0,8-3 2 0,-8 7-1 15,-1-1-1-15,10 7 0 0,-9 4 0 0,8-1-3 0,-8 10-1 16,-1 0-1-16,0 6-2 0,10-1-2 0,-9 10 0 16,9 0-1-16,-2 0 2 0,12 10 1 0,-12 6 5 0,11-3 0 15,-10 7 2-15,9-2 1 0,-9 8 1 0,9 3 3 16,-9 0-1-16,1 1 0 0,7 5-1 0,-7-2 1 0,0-4-2 15,8 5 0-15,-8 1-4 0,-1-7-11 0,0 2-16 0,0 0-15 16,-8-6-23-16,8 1-37 0,-8-1-88 0,8 1-100 16,1-10-89-16,-10 4-96 0,10-11-129 0,-1 4-123 0,-9-9-60 15,11-3-8-15</inkml:trace>
  <inkml:trace contextRef="#ctx0" brushRef="#br0" timeOffset="15696.96">9282 9110 505 0,'10'-5'621'0,"-10"0"-109"0,8 5-187 0,0 0-106 16,2 5-64-16,6 0-41 0,-7 5-11 0,17 5-2 0,-9-1 5 16,10 10 5-16,-10 2 2 0,9 7-5 0,1 1-15 0,-2 5-13 15,-8 5-1-15,9 1-2 0,1 3-3 0,-1 6 0 16,-9 0-4-16,0 0-6 0,10-1-4 0,-10 0-4 0,0 2-17 15,10-6-12-15,-11 0-10 0,11-6-7 0,-10 1-24 0,10 0-58 16,-2-10-76-16,-7 1-69 0,7-5-72 0,-6-7-79 16,6 2-108-16,-7-15-159 0,-1-1-71 0,-8-9 12 0</inkml:trace>
  <inkml:trace contextRef="#ctx0" brushRef="#br0" timeOffset="16094.05">9308 9056 173 0,'-8'-30'581'0,"8"-3"-51"0,8 9-175 16,-8-6-97-16,10 1-38 0,6 5-13 0,-7-1-3 0,9 2-2 16,7-3-11-16,-8 1-11 0,18 5-17 0,-10-3-26 0,20 4-31 15,-10-1-27-15,8 0-23 0,1 5-16 0,-2 0-14 16,12 6-7-16,-11-1-6 0,1 6-2 0,-1 8-4 0,-9 1-7 15,10 5-2-15,-9 5-1 0,-9-1 2 0,-1 11 1 0,1-1-1 16,-16 10 0-16,6 1 1 0,-7-1 1 0,-9 5 0 0,0-5 0 16,-9 10 0-16,-7-6-1 0,6-3-1 0,-6 4 1 15,-11-5 0-15,2 1 3 0,7-2 7 0,-8-2 4 0,8-7 6 16,2 0 4-16,-3 0 4 0,1-9 2 0,11 4 0 16,-2-4-2-16,0-5-6 0,0 0-6 0,9 4-3 0,0-3-1 15,0-2-4-15,0 1-1 0,9 0 3 0,0 0 1 0,0 0 2 16,8-1 2-16,0 5 1 0,9-4 1 0,9-1 0 0,-8 1 0 15,15 0-2-15,-6 0-1 0,7 0-1 0,0-5-3 16,1 5-3-16,7-6-1 0,-7 8-12 0,9-9-21 0,-2 2-47 16,2 0-78-16,-1 0-78 0,-1 0-72 0,2-5-81 31,0 0-109-31,-11 0-164 0,10-5-69 0,-8 0-4 0</inkml:trace>
  <inkml:trace contextRef="#ctx0" brushRef="#br0" timeOffset="16680.12">10758 8377 119 0,'-8'0'437'0,"-1"6"-110"0,0-6-109 0,1 4-62 16,-1-4-33-16,1 6-18 0,-1-6-10 0,9 0-4 0,-9 3-3 15,9-3-3-15,0 0-1 0,0 0 2 0,0 0 6 0,0 0 10 16,0 0 15-16,0 0 19 0,0 0 23 0,0 0 24 0,9-3 17 16,-9-3 5-16,17 2-4 0,-8-2-13 0,8-4-19 15,0 0-21-15,10-3-29 0,-1 1-29 0,8-6-25 0,1 3-18 16,0-4-12-16,9-6-7 0,8 2-7 0,-9-3-2 0,8 3-5 16,2-7 1-16,7 6-1 0,1-6-3 0,0 1-2 15,0-1 0-15,0 1 0 0,1 1 0 0,-11-2 0 0,2 5-5 16,-10 1-5-16,-1-1-10 0,-7 11-15 0,-10-6-36 0,3 5-75 15,-11 1-86-15,0 8-82 0,-7-3-82 0,-2 4-91 16,0 0-160-16,-8 0-88 0,-8 5-29 0</inkml:trace>
  <inkml:trace contextRef="#ctx0" brushRef="#br0" timeOffset="16869.34">11245 7991 102 0,'-17'0'603'16,"17"5"-39"-16,-10-5-166 0,2 0-128 0,8 0-76 0,0 5-50 15,0 0-33-15,0 0-15 0,0 0-2 0,8 4 18 0,10 11 31 16,-1 0 20-16,1 4 11 0,0 11 8 0,16-2-1 16,-7 11-2-16,-2 10-9 0,11-1-30 0,-11 12-41 0,9 3-32 15,1 6-19-15,-9 4-14 0,10-1-11 0,-1 7-8 16,-9 0-8-16,8-7-10 0,0 5-23 0,1-2-69 0,-8-3-104 16,8 1-103-16,-1 0-136 0,0-9-194 0,1 3-110 0,-9-1-58 15,0-9-15-15</inkml:trace>
  <inkml:trace contextRef="#ctx0" brushRef="#br0" timeOffset="18453.39">8737 8808 281 0,'-11'-6'381'0,"11"2"-122"15,-9 4-95-15,2-5-52 0,7-1-26 0,-9 2-16 0,0 4-7 16,9-6-4-16,-9 6-4 0,1-4-6 0,-2 4-4 0,2-6-9 15,-9 6-2-15,8 0-3 0,1 0-2 0,-1 0-1 16,0 0-1-16,-8 0 5 0,8 6 3 0,-8-6 2 0,0 4-3 16,7 2 0-16,-6 4-4 0,-2-5-3 0,-8 9-3 0,9-4-7 15,-10 6-5-15,1 2-3 0,0 3-1 0,0-3 0 16,0 2 1 0,1 4 4-16,-2-4 5 0,1 8 2 0,0-3 2 0,0 1 3 0,0 2-1 15,0-4 0-15,0 6 0 0,8 4-5 0,-8-1-1 0,9 2-2 0,-10-1-1 0,10 10-1 16,1 1 2-16,-2 4-1 0,1-1 2 0,-1 10 1 0,0 2-1 15,2 2 0-15,7 3 3 0,-9 8-2 0,11-1-7 16,-11 2-1-16,9 10 0 0,-1-1-2 0,2 4-1 0,8 2-2 16,-8-6-4-16,-1 3-1 0,9 4 8 0,0-3-3 0,0 1-1 15,0 6 0-15,9-7 0 0,-1 0 1 0,0 1 2 16,11 1 2-16,-11-7 3 0,18 2 1 0,-8-2 2 0,8-3 2 16,8-6 0-16,1 5-1 0,0-9-2 0,9-2-2 0,-1-3-4 15,0-5-2-15,9 0-3 0,0-6-4 0,0-9 1 16,0-5 0-16,0 1 0 0,9-12 2 0,-8 2 1 0,7-15 1 15,-8-1 4-15,8-4 8 0,-7-10 8 0,8-4 11 0,-9-6 12 16,8 0 12-16,-7-11 12 0,8-3 8 0,-9-4 11 16,-1-2 2-16,3-8-4 0,-3-1-2 0,2-6-1 0,-2 1-3 15,1-5-1-15,-10-5 1 16,12-5-4-16,-11 0-1 0,1-4 4 0,-1-5-2 0,-8-4-3 0,-1-12-1 0,10-3-3 16,-18-12 0-16,1 1-8 0,-2-9-5 0,-7-11-7 0,-1-3-3 15,-17-11-7-15,0-5-8 0,-10 1-10 0,-6-7-11 16,-10 2 0-16,-18 5-2 0,1 4-4 0,-9 10 0 0,-18 8-3 15,1 12 0-15,-11 15-4 0,3 8 3 0,-17 12-2 0,-3 13-1 16,-15 5-8-16,8 14-14 0,-9 12-21 0,1 12-47 0,-11 11-109 31,11 5-118-31,-2 10-133 0,19 4-226 0,8 15-110 16,18-4-55-16,0 3-17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04T07:05:13.35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132 9901 238 0,'0'0'216'16,"0"0"-44"-1,0 0-35-15,0 0-27 0,0 0-19 0,0 0-13 0,0 0-11 0,0 0-3 0,0 0-3 0,0 0-1 16,0 0-3-16,0 0-4 0,0 5-4 0,-8-5-3 0,8 0-2 15,0 0-3-15,-9 0 0 0,9 0 2 0,0 0 2 16,-9 0 3-16,9 0 3 0,0 5-1 0,-7-5 0 16,7 0 1-16,0 0 5 0,0 0 10 0,-10 5 15 0,10 1 17 15,0-6 18-15,0 0 23 0,0 0 15 0,0 0 16 0,-9 0 5 16,9 4-3-16,0-4-11 0,0 0-14 0,0 6-16 0,0-6-19 16,0 0-14-16,0 0-17 0,0 0-13 0,0 0-10 15,0 0-7-15,0-6-4 0,0 6-6 0,0 0 0 0,0 0 0 16,0 6 3-16,0-6 3 0,0 0 6 0,0 0 6 0,-9 0 5 15,9 0 3 1,0 0 2-16,-9 0 1 0,9 0-3 0,-7 0-6 0,-3 0-6 16,2 0-7-16,-1-6-4 0,1 2-4 0,-1 4 1 0,0 0 1 15,1-6 6-15,-2 6 4 0,10-5 2 0,-8 5 4 0,0-5 0 16,-1 0 0-16,0 0-4 0,0 2-3 16,1-3-7-16,0 0-2 0,-2-4-1 0,10 6-1 0,-7-6 3 0,7 6 1 0,-10-7 0 0,10 1-1 0,-8 6-2 15,8-10-2-15,0 4-5 0,0-5-4 0,0-1-5 0,0-2-8 31,0 3-3-31,8-3-1 0,-8-3-2 0,10 3-1 0,-3-4 1 0,3 3-4 0,-2-5 1 16,9 5 3-16,-8-7 0 16,0 3 1-16,7 3 2 0,-6-4 2 0,7-1 4 0,-8 1 4 15,8-1 4-15,1-5 5 0,-11 7 3 0,11-2 3 0,1-4 2 16,-12 4 0-16,11 2-1 0,0-6-5 0,-1 3-4 16,-9 3-4-16,10-7-5 0,-1 5-5 0,0 1-4 15,1-6-4-15,-1 6-2 0,0-4 0 0,10-2 0 0,-10-1-3 16,9-2-1-16,1 4 0 0,-2-6 1 0,2 1 0 0,-11 0-1 15,10-5 0-15,1 5 1 0,-1-5 3 0,9 5 1 0,-8-6 1 16,-2 1 0-16,0 6 2 0,-7-3 0 0,8 8-2 16,0-7 1-16,0 6-2 0,-9-1-2 0,11 1-1 0,-13 1 0 15,3-3-1-15,0 3-1 0,8 3 2 0,-9-4-1 16,1 4 1-16,-1 1 0 0,0-6-3 0,0 7 3 0,-8 3-2 16,0-4 3-16,-1 4 1 0,1 5 2 0,0-5 7 0,-9 6 4 15,0 4 7-15,0 0 1 0,0 2 4 0,0-4 0 16,-9 8 0-16,9 0-4 0,-9-2-7 0,-8 2-6 0,0 4-3 15,-1 4-5-15,-7 2-3 0,-10 2-4 0,9 4-3 0,-10 1-2 16,1 7 2-16,1-4-1 0,0 2 0 0,-9 2-1 16,16-6 2-16,1 6 0 0,-1-10 2 0,10 5 1 0,0-6-1 15,0 0-1-15,8-3-2 0,9-2 1 0,-8-4-2 0,8 0-3 16,0 6-2-16,0-6-2 0,8 0 1 0,1 0-1 0,0 0 2 16,8-6-2-16,1 2 2 0,9-5 2 0,6-3 3 15,-6 4 0-15,16-8 3 0,0 2 1 0,2 0-1 0,-3-1 1 16,2 0-1-16,-1 0-4 0,0 2-2 0,-8 2-2 15,7 6-3-15,-5-5-6 0,-4 5 0 0,-6 0-2 16,-1 5-2-16,-8 0 1 0,-2 0 2 0,-7 5 1 0,0 0 4 16,0 5 2-16,-9 0 3 0,-9 9 3 0,0 1 6 0,0 5 3 15,-7 3 5-15,-10 8 0 0,-1-7 3 0,1 4 3 0,1 2 0 16,-12-1 0-16,12-4-1 0,-10 4-3 0,9-6-2 0,0-2 0 16,9-3-4-16,-1-3 1 0,2-1-2 0,-2 1-1 15,8-5-4-15,3 0-11 0,-2-2-28 0,0-2-49 0,9-6-72 16,9 5-75-16,-9-5-112 0,9-5-165 0,-2 0-203 15,12-5-161-15,6-10-108 0,2-6-24 0,-1-7 28 0</inkml:trace>
  <inkml:trace contextRef="#ctx0" brushRef="#br0" timeOffset="1187.53">19842 9945 353 0,'0'-4'386'0,"0"4"-79"15,-9 0-78-15,9 0-54 0,-8-6-36 0,8 6-24 16,-10 0-13-16,10 0-16 0,-8 0-6 0,8 0-10 0,0 6-12 0,0-6-10 0,-8 0-8 15,8 0-1-15,0 0 8 0,0 0 13 0,0 4 21 16,8-4 27-16,-8 0 32 0,0 0 31 0,0 0 33 16,0 0 13-16,-8 0 3 15,8-4-10-15,0 4-17 0,-9-6-21 0,9 6-26 0,-9-3-26 0,9 3-29 0,0 0-16 0,-9-6-7 16,1 2 0-16,8 4 0 0,-9 0-1 0,9-6 3 0,-9 1 1 16,9 0 0-16,0 0 4 0,0 0 2 0,0 2 0 15,0-3 0-15,-8 0-2 0,8-4-5 0,0 2-7 0,8-2-5 16,-8-1-7-1,0-3-4-15,0 0-5 0,9-1-5 0,-9 0-2 16,9 1 3-16,-9-6 2 0,8 5 4 0,-8-4 0 0,9-1 2 0,0 1 0 0,-9 3 4 0,9-3 3 0,-9-1-1 16,8 2 1-16,0-2 0 0,2-1 0 0,-2-2-3 0,1-2-1 15,8 6-2-15,-7-6-3 0,-3 2 0 0,11-3-1 0,-10 3 0 32,10 3 0-32,-1-5 0 0,1 1-2 0,0-1-2 15,-2 1-3-15,2-1-3 0,7 1 0 0,-7 0-5 0,0 0 0 16,-1-1-4-16,9 1 1 0,-8-1 0 0,8 1-4 0,-1-1-1 15,-7-4-2-15,8 5-3 0,0 0-2 0,0-6 0 16,0 1-5-16,9-1-1 0,-8 0 1 0,6 3-1 0,-6-3-2 16,7-1 0-16,1 3 0 0,-10-3-1 0,12 3 0 15,-3-1 0-15,-10 4 0 0,4 1-1 0,6-1-2 0,-16 5-1 16,8-3 0-16,-9 3 1 0,9 1-1 0,-8-1 2 0,-1 5 0 16,-9-4 3-16,11 4 5 0,-12 1 6 0,4 3 6 0,-4 2 6 15,2 0 5-15,-9-1 5 0,0 0 3 0,0 4 3 16,0 2-2-16,0-2-3 0,0 3-1 0,-9-4-4 15,9 4-3-15,-7 3-5 0,-4-5-5 0,-5 5-5 0,-2 0-4 16,1 0-4-16,-9 5-5 0,-1-2-3 0,-7 4-1 0,8-4 0 16,-17 13-1-16,8-6 2 0,-9 0 0 0,10 3 0 0,-1 3 0 15,-9-2 0-15,19-5-4 0,-11 6 1 0,12-5 1 0,4 0-1 16,-5-5 1-16,8 4 0 0,8-3 1 0,0-1 0 0,1-2 4 16,-1-3-3-16,0 7 0 0,9-7-4 0,0 3-2 15,0-3-2-15,0 0-2 0,0 0-4 0,0-3-3 0,0 3 0 16,0 0-3-16,9-7-1 0,-9 7 0 0,9-3 0 0,-1-2 1 15,1-1 3-15,8-3 2 0,10 4 3 0,0-8 4 16,-3 1 3-16,12-2 3 0,7-1 2 0,0-5 1 0,0 7 0 16,1-7 0-16,0 1 1 0,7 4-1 0,-7-6 0 15,8 8-1-15,-8-2-2 0,-1 5 0 0,1 0-2 0,-10 0 0 16,1 5-4-16,-1 5-1 0,-6-5-1 16,-13 10 0-16,3 0 0 0,0 0 1 0,-11 5-2 0,3 5 2 0,-1 0 2 15,-9-2 4-15,0 13 1 0,-9-3 2 0,-1 3 3 0,-6 3 2 16,-1 4 2-16,-1-3 2 0,-9 3-2 15,3 3 0-15,-3-3-1 0,1 2 1 0,9-2-1 0,-10-3-2 16,2 0 0-16,7-1-2 0,0 0-4 0,2-4-21 0,6-11-38 16,2 6-58-16,-1-6-78 0,9 1-81 0,0-5-92 0,9-4-161 15,9-6-186-15,-2-6-216 0,11-4-104 0,7-10-14 0,2-5 34 16,-2 2 59-16</inkml:trace>
  <inkml:trace contextRef="#ctx0" brushRef="#br0" timeOffset="2185.39">22465 9683 147 0,'0'4'250'0,"0"0"-57"15,-9 6-54-15,9-5-45 0,-10-1-30 0,10 8-15 16,-7-9-7-16,7 7 0 0,0-5 4 0,-11 5 2 0,11-5 0 15,0 0 1-15,0 0 5 0,0 0 4 0,0-2 6 16,-7 4 10-16,7-3 10 0,0 1 12 0,-8 0 15 0,8 0 20 0,0 0 20 0,0-5 27 0,0 5 24 16,-10 0 21-16,10-5 16 15,0 4 6-15,0-4-5 0,0 0-11 0,0 0-21 0,0 0-24 16,-8 0-26-16,8 0-25 0,0 0-21 0,0 0-14 0,0 0-8 16,0 0 0-16,-9 0 2 0,9 0 2 0,0 0 1 0,0 0 1 15,0 0-1-15,0 0-1 0,0 0 0 0,0 0-4 0,0-4-2 0,0 4-5 16,0-5-8-16,0 0-7 0,0 0-4 0,0 0-5 0,0-5-5 15,0 6-4-15,0-6-4 0,0 0 0 0,0 0-8 16,9-5 5-16,-1 2 2 0,2-8-1 0,-2 7 3 0,-1-6-1 16,4 1 1-16,-4-7-5 0,12 8 8 0,-2-7-3 0,-9 1-4 15,10-1-2-15,-1 1-3 0,9-1-3 0,-8-5-2 16,8 7-1-16,-9-11-4 0,1 3-3 0,9 3-2 0,-3-2-4 16,-6 2 1-16,8-7-2 0,1 5 1 0,-2-3 0 0,1-2 0 15,9-4-2-15,-10 0 0 0,11-5 2 0,-1 6-1 0,-1-7-1 16,1 1 0-16,-1-5 0 0,1 1 3 0,0 4 6 31,10-5 1-31,-12 5-1 0,2-5 2 0,0 4 2 0,-1 2 1 0,-8-1 4 16,9 5 2-16,-9 0 0 0,-1 4 1 0,-6 7 5 15,-2 3 4-15,-9 1 6 0,2 4 5 0,-2 5 1 16,-8 5-1-16,0-3-5 0,-8 7-4 0,-2-4-6 0,2 10-8 16,-9 0-9-16,-9 0-10 0,0 10-7 0,1-1-5 0,-12 6 0 15,3 5-2-15,8 0-2 0,-8 4-2 0,7-6-1 0,1 4 1 16,1 1-1-16,6-4-3 0,2-4-7 0,9 0-10 15,-2 0-8-15,10-5-11 0,0-1-7 0,0-2-6 16,10-4-4-16,-2 2-3 0,9-5 0 0,2 0 0 0,6-5 3 16,1-5 2-16,1 1 6 0,7-1 1 0,-8-5 1 0,17 0 3 15,-15 0 5-15,5 6 7 0,-8-5 8 0,11-2 9 0,-10 6 0 16,0 2 7-16,0 1 4 0,0-1 0 0,0 8 1 16,-8-6 2-16,-1 6-2 0,-7 6 3 0,7-1 1 0,-10 5 2 15,3-2 6-15,-10 12 6 0,0 0 4 0,-10 4 9 0,3 10 7 16,-10 1 9-16,-3 3 8 0,-5 11 7 0,-10 0 4 15,9 1 1-15,-8-6-2 0,-1 5-1 0,-1-6-7 0,3 1-7 16,8 0-10-16,-12-5-9 0,12-5-6 0,-1 5-6 16,0-9-6-16,9-1-14 0,-1-4-26 0,9-6-43 0,-9-4-59 15,10 0-85-15,1-6-94 0,-4 1-125 0,11-10-180 0,11-5-236 16,-4-5-145-16,11-9-69 0,-10 4-8 0,9-9 48 16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7001.49561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12T09:37:29.46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643 6285 115 0,'-7'-4'428'16,"7"0"-131"-16,-7 4-88 0,7-4-50 0,-7 0-22 0,7 0-10 15,-8 4-4-15,8-5 0 0,0 2 2 0,0 3 5 0,-7 0 2 16,7 0 2-16,0 0 4 0,0 0 2 0,0 0-4 15,0 0-6-15,0 0-4 0,7 0 0 0,-7 0 7 0,8 0 7 16,-1 3-2-16,7-3-3 0,1 5-4 0,-1-5-5 0,8 0-9 16,0 0-15-16,14 0-22 0,-7-5-24 0,7 2-13 15,7-1-8-15,8-1-6 0,0 1-5 0,-1-3-4 16,1-6-3-16,7 5-3 0,0-4 0 0,0 3-1 0,-8-2-6 0,8-2-1 16,-7 1-1-16,-1 0 1 0,-6 0-2 0,-1-1-3 15,-7 5 0-15,1 0 1 0,-16 0 0 0,1 4-4 0,0 0-7 16,-8-1-12-16,-7 2-13 0,1-1-35 0,-1 4-69 0,-7 0-85 15,0 0-80-15,-7 4-74 0,-8-4-94 0,1 3-149 0,-1-3-88 16,-6 9-29-16,-8-5 28 0</inkml:trace>
  <inkml:trace contextRef="#ctx0" brushRef="#br0" timeOffset="458.84">17244 6232 42 0,'0'-4'540'0,"0"0"-80"16,0 4-133-16,0 0-97 0,0 0-62 0,0 0-38 0,-7 0-26 0,7 0-21 0,0 8-20 16,-8 0-20-16,1 0-14 0,0 9-8 0,0-5 0 0,0 8 4 15,-8 5 6-15,1-1 7 0,-1 5 9 0,-7-1 14 16,8 5 12-16,-1-1 13 0,-6 1 7 0,-1 4 6 16,8-1 4-16,-8-3-4 0,7 4-7 0,-6-5-9 0,6 5-11 15,1-9-11-15,-8 4-10 0,15-3-7 0,-8-5-2 0,8 1 4 16,-7-4 7-16,6-5 14 0,8-4 14 0,-7-4 11 15,7 0 7-15,0-8 5 0,7 0-5 0,8-4-4 0,-1-8-8 16,8-5-17-16,0-3-15 0,7-8-16 0,-8 3-11 0,8-3-5 16,0-5-5-16,-7 1-5 0,0-1-1 0,7-4-3 0,-15 1-2 15,8-1 0-15,0 1 2 0,-8 3-1 0,0-4 2 16,1 5 1-16,-1 3 3 0,-6 1 3 0,-1 8 5 0,7-1 1 16,-14 5-2-16,8 4 0 0,-8 3-3 0,7 1-1 0,-7 0-6 15,0 4-5-15,7 4-8 0,-7 0-2 0,7 4-3 16,-7 4 0-16,8 0 0 0,-8 9 2 0,14-1-1 0,-7 4 2 15,0 5 1-15,1-1 0 0,-1 1 2 0,0 7-1 0,0-3-1 16,1 3 0-16,-1 1 1 0,0-1 5 0,-7 5-2 0,7-4 1 16,1 3-2-16,-8 1 1 0,0 0 0 0,7-1 3 15,-7 1 0-15,7-4-7 0,0-1 2 0,-7-4 1 16,0-3 2-16,7-1-2 0,1 0 0 0,-8-3-10 0,7-5-10 16,0-4-12-16,0 1-16 0,1-1-33 0,-1-4-71 0,0-4-97 15,0 0-102-15,8-8-111 0,7-4-177 0,-1 0-90 0,8-4-54 16,0 0-13-16</inkml:trace>
  <inkml:trace contextRef="#ctx0" brushRef="#br0" timeOffset="1157.26">18438 5935 389 0,'-8'0'535'0,"8"-4"-171"16,0 4-138-16,0 4-74 0,-7 4-29 0,7 0-2 0,0 9 6 15,0-1 8-15,0 9 13 0,0-2 10 0,0 2 8 0,7 3 0 16,-7 1-6-16,8 4-19 0,6-5-17 0,-7 5-12 31,8-4-19-31,-8 3-13 0,8-4-11 0,-1 1-10 0,-7-5-7 16,8 5-6-16,-8-5-1 0,0 1-6 0,0-5-5 0,1 0-5 15,-1 1-1-15,-7-5 1 0,0-4 0 0,0 5 2 16,0-6 5-16,0-2 3 0,-7-1 6 0,-1-4 0 0,-6 4-2 16,-1-4 1-16,1 0-2 0,-8 0-3 0,1 1-4 15,-8-5-3-15,0 0-4 0,0 3-2 0,0 1-4 0,0-4-5 0,0 5-2 16,7-5-2-16,-7 4-4 0,8 0-1 0,-8 0-4 16,7 4-1-16,0 0-1 0,-7 0-2 0,8 0 0 15,-1 5 0-15,7-1-1 0,-6 4-3 0,6 0 3 0,-6 0-1 16,6 5-3-16,1-5 1 0,6 5 1 0,-6-1 2 0,7 4 1 15,7-3 1-15,-8-1 0 0,8 0 1 0,0 1 2 0,0-1 2 16,8 1-2-16,-1-1-2 0,0-4-1 0,0-3 1 16,1-2 1-16,6 2 1 0,1-9-3 0,-1 4 2 0,8-8-2 15,-1 0 3-15,1-4-1 0,7-4 4 0,-7-5-2 0,7 2-3 16,-8-6 3-16,8-3-1 0,-7-1-1 0,0 1-2 16,7-1 1-16,-8-2-3 0,-6-2 4 0,7 0 0 0,-8 1 0 15,1-1 0-15,-1-3 0 0,1 0 3 0,-8 3-1 0,7 0 1 16,-7 2 1-16,1 2 3 0,-8 5 0 0,7 0 4 0,0 3 3 15,-7 1-1-15,0 4-1 0,0 0-2 0,0 3-2 16,0-2-3-16,0 7-4 0,0 0-4 0,0 0 6 0,0 0-7 16,0 3-2-16,0 6-3 0,0-1-2 0,0 4 2 0,-7 0 0 15,7 4 2-15,0 1-8 0,-7-1 5 0,7 4 4 16,0-4 2-16,0 5 2 0,0-1-1 0,0 1 0 0,7-1 0 16,-7 1 0-16,7-1 0 0,-7-4 0 0,7 4 1 0,1 1 0 15,-1-5 2-15,0-4-1 0,0 5 3 0,1-5-2 16,6 0 1-16,0 0-3 0,-6-4 1 0,6 1-2 0,8-6-3 15,-8 2-3-15,8-1-9 0,0-4-5 0,-1 0-9 16,8 0-9-16,-7-4-14 0,7-1-19 0,-7-2-41 0,7-2-70 16,0 1-77-16,-8 0-65 0,8-4-64 0,-7-4-66 0,7 3-86 15,-15-3-134-15,8 4-40 0,0-4 28 0</inkml:trace>
  <inkml:trace contextRef="#ctx0" brushRef="#br0" timeOffset="1696.46">18742 5740 588 0,'-8'-9'625'0,"1"2"-120"16,7 2-88-16,-7-3-46 0,7 4-26 0,0 0-24 0,7-4-28 15,-7 4-43-15,7 0-59 0,1-5-55 0,6 6-44 0,-7-1-29 16,8-1-17-16,-1-3-12 0,8 4-5 0,-8 0-5 0,1 4-3 16,7 0 0-16,-8 0-1 0,0 0-1 0,1 0 0 15,-1 4-2-15,-6 0 0 0,6 4-1 0,-7 1-2 0,1 3 0 16,-8 4 6-16,7 0-3 0,-7 0-4 0,-7 9 0 0,-1-1 0 15,1 1-3 1,-7-1 2-16,-8 0 2 0,7 5-8 0,-6-5 3 0,-8 5 8 16,7-5 4-16,0 1 3 0,1-1 3 0,-1-4 2 15,8 1 0-15,-1-1 5 0,1-3-2 0,-1-1-1 0,8-4 4 0,7 1 2 0,-7-6 7 0,7 2 8 16,0-1 8-16,7-4 8 16,0 4 11-16,8-4 8 0,6-4 3 0,1 4 2 0,7-8-3 15,0 4-5-15,7-4-5 0,0-4-7 0,8 0-6 0,-8 0-7 0,7 0-4 0,1-1-4 16,6-3 1-16,1 4 1 0,-8-4 3 0,8 0-2 0,-8-1 3 15,1 1 5-15,-7 4 5 0,-1 0 4 0,-7-4 1 0,-7 4 3 16,0 3 1-16,-8-2 8 0,0 2-3 0,-6 1-5 16,6 4-9-16,-14-4-8 0,7 4-10 0,-7-4-14 0,8 4-21 15,-8 0-36-15,0-4-53 0,-8 4-74 0,-6 0-92 0,-8 4-93 16,1-4-185-16,-8 4-232 0,-8 0-186 0,1-4-109 0,-8 4-37 16,0 1 27-16,1-5 63 0</inkml:trace>
  <inkml:trace contextRef="#ctx0" brushRef="#br0" timeOffset="8715.86">3256 5479 91 0,'0'0'103'0,"0"0"-18"16,0 0-20-16,0-4-17 0,0 4-20 0,7 0-13 15,-7 0-6-15,0-4-4 0,0 4-3 0,0 0-1 0,0 0-1 16,0 0 0-16,0 0 0 0,0 0-1 0,0 0 0 0,0 0 2 16,0 0 2-16,-7 0 1 0,7 4 4 0,0-4 2 15,-8 4 7-15,8-4 5 0,0 0 4 0,0 0 2 0,0 0 2 16,0 0 1-16,0 0-3 0,-7-4-3 0,7 4-3 16,0-4-5-16,0 0-4 0,0 0-1 0,0 4-1 0,-7-4-4 15,7 0 3-15,0 4 1 0,0-5 1 0,0 2-2 0,0 3 1 16,-7 0 2-16,7 0-2 0,0 0 2 0,0 0 0 15,0 0 0-15,0 0-1 0,0 0 2 0,0 0 2 0,0 0 1 16,0 0 1-16,0 0 2 0,0 0-1 0,0 0-1 0,0 0 2 16,0-4-1-16,0 4-1 0,0 0-3 0,0 0 0 15,0 0 1-15,0 0-1 0,0 0-1 0,0 0 0 0,7 0-3 16,-7 0 1-16,0 0 0 0,0 0-1 0,0 0-3 0,0 0-1 16,7 0 0-16,-7 0-1 0,7 0 1 0,1 0 0 0,-1 0 0 15,7-5 1-15,1 1 1 0,7 4 1 0,-8-7 0 16,8 2 1-16,-1 1 0 0,1-4-2 0,0 0-1 0,0 0-2 15,-1 4-1-15,1-5 0 0,0 2 0 0,-1-2-1 16,8 1-2-16,-7-4 1 0,0 4-2 0,7-5 0 0,0 5-1 16,-8-4 1-16,8 4-1 0,-7-4-1 0,0 3 1 15,-1 2 0-15,-6-2 0 0,-1 5 0 0,-6 0 0 0,-1 0-1 16,0 0-2-16,0 4 1 0,-7 0-1 0,0 0-2 0,0 0 2 16,0 4 0-16,-7 0-1 0,7 4-3 0,-7-4-9 0,-8 4-16 15,8-4-22 1,0 5-30-16,0-5-54 0,-8 0-104 0,1 0-125 15</inkml:trace>
  <inkml:trace contextRef="#ctx0" brushRef="#br0" timeOffset="8931.49">3386 5569 294 0,'0'0'228'0,"0"-4"-102"15,0 4-54-15,7-5-28 0,0 1-15 0,1 0-6 0,6 1-4 0,1-6-3 16,-1 5-3-16,8-4-3 0,-1 0-3 0,1 0-1 0,7-4-1 16,0 3-1-16,0 1-2 0,0-4-2 0,0 4 0 0,0-5 1 15,0 6 0-15,0-2 0 0,0-3-4 16,-8 4-12-16,1 0-22 0,0 4-54 0,-1-4-113 0,-6 0-104 16</inkml:trace>
  <inkml:trace contextRef="#ctx0" brushRef="#br0" timeOffset="11355.54">13032 6558 10 0,'-7'0'152'0,"0"4"-17"0,-1-4-24 0,8 0-23 15,-7 0-19-15,0 4-14 0,7-4-10 0,-7 0-10 16,7 0-5-16,-7 0-4 0,7 0 0 0,0-4-1 0,-8 4 0 15,8 0 3-15,0 0 3 0,0 0 3 0,-7-4 4 0,7 4 3 16,-7 0 5-16,0-4 4 0,7 4 8 0,-8-4 5 16,1 4 7-16,-7-5 11 15,6 5 10-15,1-4 12 0,0 4 16 0,0-3 19 0,-1 3 20 0,8 0 24 0,-7 0 16 0,7-4 14 16,-7 4 8-16,7 0 0 0,0 0-9 0,0 0-18 16,0 0-21-16,0 0-30 0,0 0-27 0,0 0-27 0,0-5-20 15,7 5-17 1,0 0-13-16,1 0-10 0,6 0-5 0,1 0-4 0,-1 5-3 0,1-5-5 0,6 4-2 0,-6-1-2 0,6 6 0 15,1-1-2-15,0 0-2 0,0 4 1 0,-8 1 1 16,8 3 2-16,7 0-2 0,-8 5-1 0,8-1-1 16,-7 4-1-16,0 1-2 0,-1 3 1 0,8-3 0 0,-14 3 3 15,7 0-1-15,-1 1 1 0,-6-1 0 0,-1-3 0 0,-7 3 1 16,-7-3-3-16,8-1 1 0,-16 0-3 16,8 1 3-16,-14-4 1 0,-1-1 2 15,1 0 2-15,-8-4 3 0,1 1 1 0,-8-1 1 0,0-4 2 0,0 5-2 0,0-10 0 0,-7 2-1 16,7-1-6-16,0-4 1 0,0-4 4 0,-7 0-3 0,7-4 1 15,0 0-2-15,0-5 0 0,0-2 1 0,-7-10 3 16,7 5-2-16,0-9-2 0,0 1 0 0,0-5 2 0,7 1 2 16,1-4 0-16,-1-1 2 15,0 0 0-15,8-3 0 0,-1-1 1 0,1 1-2 0,14-1-3 0,-7 4-1 0,7-3-2 0,0 3-1 16,0 0-3-16,7 5 1 0,7-5-2 0,1 5-1 16,-1 4 0-16,8-5-3 0,0 5 0 15,7 3-1-15,-1 1 1 16,9-4-3-16,-1 7 1 0,7-3 0 0,8 4 0 0,-8-1 3 15,8 1 3-15,7-1 0 0,-8 5 1 0,1 0-2 16,0 4 3-16,7-4 1 0,-15 8 1 0,8-4-3 0,-8 4-2 16,0-1 1-16,1 1 0 0,-8 0-1 0,0 4-2 0,-7 0-2 15,0 0 2-15,0 0 0 0,-7 0 0 0,-1 4 1 0,1-4-1 16,0 4 1-16,-8-4 1 0,1 5 0 0,-1-1-2 16,1-4 2-16,-8 3 0 0,7 2-1 0,-6-5-3 15,-1 0-6-15,0 4-7 0,-7-4-9 0,7 0-14 0,1 4-34 16,-8-4-69-16,7 0-93 0,0 0-91 0,0 0-98 0,1-4-160 15,6 4-117-15,-7-4-67 0,8 4-19 0</inkml:trace>
  <inkml:trace contextRef="#ctx0" brushRef="#br0" timeOffset="11909.45">14327 6733 460 0,'0'0'436'16,"-7"0"-123"-16,7 0-91 0,0 0-52 0,-7 0-27 0,7 0-10 15,0 0 5-15,0 0-9 0,-7 0 1 0,7 0-6 0,0 0-10 16,0 0-10-16,7 0-11 0,-7 4-5 0,0-4-2 0,7 4 14 15,0-4 5-15,0 0 6 0,8 4 6 0,-8 0 1 16,8 0 4-16,-1 0-5 0,1 0-12 0,-1 1-19 0,1-1-16 16,13-1-17-16,-6 2-12 0,7-1-7 15,1 0-5-15,6 0-4 0,0-4-2 0,1 4 0 0,6-4-2 0,-7 0 2 16,8-4 2-16,-1 4 1 0,0-4 1 16,1 4 0-16,-8 0 0 0,0-4-4 0,-7 4-2 0,0 0-2 0,-7-4-6 0,-1 4-1 15,1 0-1-15,-7 0-2 0,-1 0-1 16,-7 0 1-16,1 0 1 0,-1 0 0 0,0 0 6 0,-7 0 0 0,0 0-2 15,7 0 0-15,-7 0 1 0,0 0 0 16,0 0-3-16,0 0-2 0,0 0-4 0,0 0-3 0,0 0-8 0,0 0-9 16,0 0-15-16,0 0-21 0,0-5-46 0,0 5-93 0,-7 0-97 15,0-3-92-15,0-1-99 0,-1-1-153 0,-6 5-101 16,7-4-50-16,-15 4 6 0</inkml:trace>
  <inkml:trace contextRef="#ctx0" brushRef="#br0" timeOffset="12216.18">14508 6953 511 0,'-7'0'441'0,"7"4"-142"16,0-4-102-16,0 0-56 0,0 4-23 0,0 0 5 0,7 0 28 0,1 0 37 16,0 4 33-1,6-4 19-15,1 5 7 0,6-5-1 0,8-1-9 0,0 6-27 0,0-9-35 16,7 4-45-16,8 0-39 0,-8-4-26 0,7 0-17 0,1 0-11 0,-1 0-5 0,0 0-1 15,8-4 2-15,-7 4-3 0,6 0-2 0,-6-4-1 16,-1 4-4-16,0-5 3 0,1 5-3 0,-1-4 2 0,1 4 0 16,-8-3 4-16,-7 3 4 0,0-4 7 0,-8 4 3 0,-6-5 8 15,-1 5 10-15,1-4 9 0,-8 4 7 0,0 0 5 0,0 0-1 16,-7-4-2-16,0 4-6 0,8 0-8 0,-8 0-18 16,0-4-27-16,-8 4-42 0,8-4-47 0,-7 4-68 0,-7-4-143 15,7 0-159-15,-15-4-235 0,-7 8-127 0,-7-4-73 0,-8 4-32 31,-14-5 5-31</inkml:trace>
  <inkml:trace contextRef="#ctx0" brushRef="#br0" timeOffset="12959.41">9298 5321 53 0,'-7'3'388'0,"-1"-3"-116"0,1 4-102 15,7 1-52-15,-14-1-34 0,6 0-14 0,1 0-5 0,0 0 1 16,0 0 0-16,0 0 1 0,-1 4-1 0,-6-4-5 0,7 4-1 16,-8 5-1-16,8-6-1 0,-8 6-1 0,1-1 3 0,0 4 5 15,-1 1 8-15,1 3 4 0,-1 1 8 0,1 3 7 0,-8 0 6 16,0 5 2-16,8 0 0 0,-8-1-3 0,8 4-5 16,-8-3-2-16,0 4-5 0,0-1-2 15,8 0-5-15,0 1-4 0,-8 0 0 0,7-1-5 0,1 1-2 0,-1-1-4 16,8 1 0-16,0-1-3 0,0-3 1 0,-1 4 1 0,1-5 1 15,7 1-1-15,0-1 0 0,7-4-5 0,-7 1-1 16,8 0-7-16,-1-5-9 0,7 0-6 0,1-4-9 0,-8 1-4 16,15-5-3-16,-8 4-2 0,1-8-2 0,6 5-1 0,1-9-1 15,0 3-2-15,7-2 0 0,-7-5-1 0,-1 0-2 0,8 4-4 16,-7-4-2-16,0-4-3 0,-1 4-10 0,8 0-3 16,-7-5-38-16,-8 5-62 0,8-4-70 0,-7 4-72 0,-1-3-72 15,8-1-72-15,-15-1-108 0,0 1-150 0,0 0-56 0,1-4 11 16</inkml:trace>
  <inkml:trace contextRef="#ctx0" brushRef="#br0" timeOffset="13462.9">9276 5846 476 0,'7'-5'437'0,"15"1"-160"0,-7 0-106 0,6 4-62 15,1-4-28-15,7 4-11 0,-7 0 3 0,-1 0 8 0,8 0 5 16,-7 4-1-16,0 0-3 0,-1 0-8 0,1 5-6 0,0-2-7 16,-8 2-12-16,1 3-11 0,-1-4-4 15,1 5 1-15,-8 3 8 0,0-4 19 0,-7 4 23 0,0 0 22 16,0 1 19-16,-7-1 14 0,0 1 6 0,-8-1 1 0,1 0-4 15,-1-4-13-15,1 0-18 0,-1 1-16 0,1-1-17 0,-8-4-12 16,0 0-10-16,8-4-6 0,-8 0-7 0,8 0-3 16,-1-4-2-16,-6-4-4 0,6 4-3 0,1-8-3 0,-1 4-2 15,8-4-4-15,-7-4-3 0,6-1-4 0,-6-3-2 0,7 4-3 16,-1-4-1-16,-6 0 0 0,14-1-1 0,-15 1 1 0,15-4 1 16,-7 3-2-16,7 1 1 0,0-1 0 0,0 1-2 15,0 4-1-15,7-4-1 0,1 4-2 0,6-1-1 16,1-3 0-16,-1 4-2 0,15 0 0 0,-7-1-1 0,14 1 0 0,-7 0-1 15,14 0-2 1,-7-1 1-16,8 6 0 0,-1-6-1 0,1 5-1 0,0 0 3 0,-8 0 1 0,0 4 0 0,8-5 2 16,-15 6-2-16,0 3-2 15,0-4 2-15,-8 4 0 0,-6-5-1 0,-1 5 0 0,1 0-1 16,-1 5-2-16,-7-5 0 0,1 0-3 0,-1 0 0 0,0 0-13 0,0 0-18 0,-7 0-36 16,0 0-63-16,8 4-74 0,-8-4-73 0,0 0-70 15,7-4-96-15,-7-1-142 0,7-3-94 0,-7 0-33 0,0 0 17 31</inkml:trace>
  <inkml:trace contextRef="#ctx0" brushRef="#br0" timeOffset="13779.62">9907 5377 221 0,'0'-3'542'0,"0"-2"-116"16,0 1-148-16,7 4-97 0,0-4-58 0,0 0-24 15,15 4 2-15,-7-4 12 0,13 0 17 0,-6 0 15 0,7 0 9 16,7 4 1-16,0-4-3 0,-7 4-11 0,8 0-9 0,-1 0-26 16,0 0-24-16,0 4-17 0,0 0-8 0,0 4-2 0,1-4-1 15,-8 4 1-15,7 4-10 0,0-3 1 0,-7 7-4 16,0 0-5-16,7 0-10 0,-7 5-5 0,-7-1-3 0,7 1-3 16,-8 3-1-16,1 0-1 0,-8 5 1 0,1 0 4 0,-8-1 3 15,0 4 6-15,-7 1 2 0,0 0 3 0,-7-1 1 16,-7 5 0-16,-1-1 0 0,-6 1-4 0,-1-1-5 0,-7 1-7 15,-7 0-3-15,7-1-5 0,-7 1-3 0,-1-5-4 0,1 1-6 16,7 0-13-16,-7-5-28 0,7-3-54 0,0-5-76 16,8 0-77-16,-1-4-80 0,0-3-97 0,8-1-145 0,-1-4-107 15,1 0-48-15,6 1 8 0</inkml:trace>
  <inkml:trace contextRef="#ctx0" brushRef="#br0" timeOffset="15141.98">19669 6704 21 0,'-15'0'380'0,"8"0"-89"0,0-4-88 0,-8 4-61 0,8 0-35 15,0 0-19-15,0 0-11 0,-1 0-7 0,1 0-6 16,7 0-6-16,-7 0-8 0,7 0-5 0,0 0-5 0,0 0-3 0,-7 0 1 16,7 0 1-16,0 0 4 0,0 0 4 0,0 0 5 15,0 0 3-15,0 0 1 0,0 0 3 0,0 0 2 0,0 0 1 16,7 0 5-16,0 4 11 0,0-4 18 0,1 4 19 15,-1 1 19-15,7-5 16 0,8 4 10 0,0-1 11 0,-1 2 0 16,1-5-8-16,7 4-21 0,7-4-24 0,0 4-22 0,1-4-19 16,-1 0-17-16,7-4-16 0,-7 4-11 0,0 0-7 15,1-4-7-15,-1 4-3 0,-7-5-1 0,0 5-2 0,-8-3 0 16,8 3 1-16,-14 0-1 0,-1-4 0 0,1 4 0 0,-1 0 4 16,-7 0 1-16,1-5 3 0,-8 5 2 0,7 0 1 0,-7 0 1 15,0 0 1-15,0 0 1 0,7 0-2 0,-7 0-3 16,0 0-2-16,0 0-4 0,0 0-4 0,0 0-2 0,0 0-3 15,0 0-7-15,0 0-6 0,0 0-10 0,0 0-15 0,0 0-26 16,-7-4-64-16,7 4-96 0,-7 0-97 0,7-4-92 16,-8 4-108-16,-6-3-165 0,0 3-78 0,-1 0-25 0</inkml:trace>
  <inkml:trace contextRef="#ctx0" brushRef="#br0" timeOffset="15411.81">19712 6794 84 0,'0'0'502'0,"0"0"-108"16,0 0-134-16,0 0-89 0,7 0-47 0,1 0-19 0,6 4-1 0,0-4 8 16,8 4 15-16,0-4 19 0,7 4 20 0,-7 0 10 15,14 0 0-15,-7-4-2 0,7 5-10 0,-7-2-9 0,7 1-11 16,-7-4-12-16,0 5-18 16,0-1-11-16,0 0-7 0,0-4-10 0,-8 4-3 0,8-4-3 15,-14 4-8-15,6-4-14 0,-6 0-10 0,-8 0-8 0,8 0-1 16,-8 0 2-16,0 0-2 0,-7 0-3 0,7 0-4 0,-7 0-4 0,8 0-2 15,-8 0-3-15,0 0-3 0,0 0-5 16,0 0-2-16,0 0-5 0,7 0-3 0,-7 0-8 0,0 0-12 0,0 0-20 0,0 0-51 16,0 0-102-16,7 0-115 0,-7-4-136 15,7 0-216-15,1 0-109 0,-1 0-52 0,7-1-18 0</inkml:trace>
  <inkml:trace contextRef="#ctx0" brushRef="#br0" timeOffset="16235.13">21948 6375 28 0,'0'-9'493'0,"-8"2"-100"0,1 2-134 0,7-3-91 16,0 4-50-16,0-4-26 0,0 4-15 0,0 0-9 15,0-4-6-15,0 3-6 0,7 2-3 0,1-1 2 16,-8-1 4-16,7 1 8 0,0 0 9 0,0 0 9 0,1 0 7 16,-1-4 13-16,0 8 13 0,8-8 13 0,-8 4 13 0,0 4 7 15,0-5 3-15,8 2-1 0,-1-1-4 0,-7 4-13 16,8-5-15-16,-1 1-18 0,1 0-18 0,-8 1-12 0,15 3-14 15,-8-5-11-15,1 1-8 0,6 4-5 0,-6-4-6 0,7 4-3 16,-1-4-4-16,-6 4-2 0,6-4 1 0,1 4-2 0,-7 0-6 16,-1 0-1-16,1 0-2 0,-1 0-1 0,-7 0 8 15,1 0-8-15,6 4-4 0,-7 0-3 0,-7 0 1 0,7 0-2 16,1 4-1-16,-8 0 1 0,0 1-7 0,7 3 3 0,-7 4 4 16,0 0-1-16,0 5 1 0,-7-1-1 0,7 1 1 15,0 3-1-15,-8 0-1 0,1 5 0 0,0-5-1 0,-7 4 1 16,6-3-1-16,-6 3 2 0,-1 1 1 0,1-5 2 0,-8 5-1 15,8 0 4-15,-8-5-1 0,0 0 0 0,-7 1 1 0,8-5 1 16,-1 1-2-16,-7-1 1 0,7-4 3 0,-7 0-3 16,8-3 1-16,-8-1 1 0,7-4 1 0,-7 0 1 0,7-4-2 15,8 1-1-15,-8-2-3 0,8-3 0 0,-1-3 0 0,1 3 0 16,-1-5 0-16,8-3-3 0,-7 4 1 0,6-4 1 16,1 0 1-16,0 0-2 0,7-4-2 15,0 3 0-15,-7-3 1 0,7 4 2 0,7 0 0 0,-7-4 0 0,0 3-3 0,7 5 0 16,0-4 0-16,8 0-1 0,-8 4-1 15,8 0-1-15,-1 4-2 0,0-4 1 0,1 4 2 0,7 4 2 16,-8 0 0-16,8 0 3 0,0 8-2 0,-1-4 0 0,1 1 1 16,0 3 2-16,-1 0-4 0,1 0 1 0,7 4 2 0,-7 1-2 15,7-1 2-15,-8 1 1 0,8-1 0 0,-7 0 1 16,0 0 2-16,7 0-5 0,-8 1 0 0,1-5 0 0,0 0 0 16,-1 0-3-16,-6-3-5 0,-1-2-4 0,1 2-9 0,-8-5-8 15,8 0-15-15,-8 0-31 0,0 0-66 0,0-4-89 16,1 0-85-16,-1-4-89 0,0-4-116 0,0 0-159 0,0-1-76 15,1-3-22-15</inkml:trace>
  <inkml:trace contextRef="#ctx0" brushRef="#br0" timeOffset="16791.16">22686 6423 378 0,'0'-7'539'0,"-8"-2"-113"0,8 5-111 16,0 0-62-16,0 0-34 0,0 4-15 0,0-4-11 15,0 0-14-15,0 4-18 0,8-4-26 0,-1 4-19 0,-7-4-10 16,7 0-1-16,8-1 5 0,-8 5 5 0,7-4-1 0,-7 1-5 16,8-1-8-16,-8-1-11 0,8 1-9 0,-1 4-11 15,1-4-10-15,-1 0-11 0,8 0-4 0,-8 4-6 0,8-4-5 16,7 0-3-16,-7 4-5 0,-1-4 0 0,8 4-6 0,-7 0-4 15,0 0-4-15,-1 4-4 0,1-4-1 0,-7 4-2 16,-1 0-3-16,8 4-2 0,-15 0 0 0,0 1 0 0,0 3-1 16,-7 0 1-16,0 4 0 0,-7 0 0 0,0 5 3 15,-8-1-1-15,-6 1-1 0,-8 3-1 0,0 0 0 0,0-3 0 16,0-1-1-16,-7 1 1 0,7-1-2 0,0-4-7 0,7 1 1 16,1-5 4-16,-1-4 5 0,7 0-1 0,8 0 2 0,0-4 2 15,0 0-2-15,-1 0 8 0,1 1 3 0,7-5-3 16,0 3-4-16,0-3 1 0,0 0-1 0,0-3 0 0,7 3 0 15,8 0 0-15,-8-5-4 0,8 1-1 0,6 4 1 0,1-4-3 16,0 4 2-16,-1-4-2 0,8 4 0 0,-7-4 0 16,7 4 1-16,0 0 0 0,-7 0 0 15,7 4 3-15,0 0-3 0,-8 0-1 0,1 5-1 0,0-2 0 0,-1 2 0 0,1 3-1 16,-7-4 1-16,-1 8-1 0,-7-4-1 0,0 0 3 16,1 5 2-16,-8-1 0 0,0 0 3 0,-8 1 2 0,1-1 0 15,-7 4 1-15,-1-3 2 0,-14-1 2 0,8 4-1 16,-8-3 2-16,0-1 0 0,-7 0 3 0,7-4 2 0,0 4 1 15,-7-3 1-15,7-5 1 0,7 0 0 0,-7 0 2 0,7-4-3 16,8 1-4-16,-8-2-2 0,8-3-4 0,6 4-4 0,-6-4-11 16,14 5-16-16,-7-5-21 0,-1-5-30 0,8 5-81 31,8-4-112-31,-1 1-110 0,7-10-132 0,8 5-185 0,7-4-95 16,-7-1-44-16,7 2-5 0</inkml:trace>
  <inkml:trace contextRef="#ctx0" brushRef="#br0" timeOffset="16965.12">23503 6757 332 0,'0'-8'805'0,"0"-4"27"0,0 4-67 0,0-1-199 16,0 2-184-16,-7-2-125 0,7 5-73 0,0-4-43 16,0 4-42-16,0 0-35 0,0 4-25 0,0-4-23 0,0 4-21 15,0 0-24-15,0 0-42 0,7 0-78 0,-7 0-97 0,7 0-100 16,1-4-127-16,-1 4-194 0,0 0-96 0,8 0-45 15,-8-4 9-15</inkml:trace>
  <inkml:trace contextRef="#ctx0" brushRef="#br0" timeOffset="17377.88">24111 6265 63 0,'0'-12'659'0,"0"3"40"16,-7 2-108-16,7 2-134 0,-8-3-96 0,1 4-60 16,0 0-35-16,0 0-32 0,-1 4-45 0,1 0-62 0,0 4-52 15,-7 0-29-15,-1 4-14 0,1 1-7 0,-1 2-3 0,1 6 2 16,-1 3-2-16,1 1 3 0,-8 3 0 0,0 0-1 0,8 1 0 16,-8 3-1-16,0 1 2 0,1 3-2 0,6 1 0 15,-6 4-1-15,-1-1-3 0,7 1-2 0,1-4-3 0,-1 3-2 16,1 1 6-16,7-1-7 0,7 1-1 0,0-5-5 0,0 1 1 15,0 0 0-15,14-5 0 0,-7-3-1 0,8-1-8 16,-1-4 2-16,8-4 1 0,0-3 3 0,-1-1-3 0,1-8 0 16,7 0 2-16,0-4 3 0,0-4 3 0,0 0 8 0,0-4 4 15,0-5 11-15,-7 2 10 0,6-6 12 0,-6 5 11 0,-7-5 12 16,6 1 8-16,-6 4 6 16,-8-4 3-16,0 0-1 0,1 0-3 0,-8-1-5 0,0 5-15 0,0-5-14 0,-15 5-15 15,8-4-11-15,-8 4-12 0,-6-1-9 16,-1 6-11-16,-7-2-10 0,0 1-14 0,0 4-14 0,0 0-19 15,0 4-25-15,0 0-25 0,8 0-32 0,6 0-55 16,1 4-99-16,6 0-98 0,1 0-108 0,7 0-183 0,7 0-96 0,-7 1-42 16,15-1-21-16</inkml:trace>
  <inkml:trace contextRef="#ctx0" brushRef="#br0" timeOffset="17678.2">25183 6419 689 0,'-8'-8'739'0,"8"0"-9"16,0 4-195-16,0 0-170 0,0 0-102 0,-7 4-54 0,7 0-31 16,-7 0-29-16,0 8-44 0,0 0-40 0,-1 1-26 0,-6 3-12 15,7 0-4 1,-8 4-4-16,1 0 0 0,-8 4-1 0,7 5 3 0,-6-4 0 0,-1 3 0 0,0 5 1 0,1-5 3 15,-8 5 0-15,0-1 1 0,7 4-4 0,-7-3-2 0,0 4-2 16,0-1-1-16,0 1-3 0,0-5-3 0,0 1-4 16,8-1-1-16,-1-3-1 0,0-1-5 0,1-4-11 0,6-4-14 15,1 1-30-15,-1-5-53 0,8 0-80 0,0-3-83 0,7-6-86 16,-8-3-101-16,8 0-151 0,0-3-104 0,8-6-43 0,-8-3 13 16</inkml:trace>
  <inkml:trace contextRef="#ctx0" brushRef="#br0" timeOffset="17932.25">24705 6452 419 0,'0'-8'700'0,"-7"0"-49"0,7 0-139 0,0 3-108 0,0 1-68 16,-7 4-40-16,7-3-32 0,7 3-42 0,-7 0-64 0,7 3-55 16,0 6-36-16,1-1-13 0,6 0-13 0,1 4-4 0,-1 4 2 31,1 1 0-31,6 3-3 0,-6-4-6 0,-1 9-4 0,8-5 1 0,-8 4-3 0,1 1-5 0,-1 0-3 0,8 3-6 15,-8-3-1 1,1-2 0-16,-1 6-4 0,8-5-9 0,-7 1 3 0,-1-1 2 0,8-3 0 0,-8-1-1 0,8 0-3 16,-8-3-7-16,8-1-10 0,-7 0-17 0,6-3-38 0,1-1-87 31,0 0-107-31,-1-4-130 0,1-4-198 0,0-4-121 0,-8 0-70 16,8-4-30-16</inkml:trace>
  <inkml:trace contextRef="#ctx0" brushRef="#br0" timeOffset="18186.69">25783 6375 364 0,'0'-9'754'0,"-7"6"36"0,7 3-87 0,-7-4-199 15,7 4-166-15,0-5-109 0,0 10-61 0,0-5-28 0,0 7-27 16,7 2-33-16,-7 3-24 0,7 4-16 0,0 0-4 15,1 5-3-15,-1-1 1 0,0 9-6 0,0-5-6 0,8 4-2 16,-8 5-7-16,0-4-2 0,1 3-4 0,6 0-3 0,-7 1-2 16,0 0-1-16,1 0-1 0,-8-5-8 0,7 4-12 0,0 1-24 15,0-9-55-15,1 5-89 0,-8-5-88 0,7-3-89 16,0-9-103-16,-7 0-153 0,0-8-96 0,0-4-44 0,0 0 12 16</inkml:trace>
  <inkml:trace contextRef="#ctx0" brushRef="#br0" timeOffset="18554.08">26391 6322 47 0,'0'-9'637'0,"0"2"62"0,0 2-117 0,0 1-143 16,0 0-97-16,-7 4-53 0,7 0-27 0,-8 8-14 0,8 1-34 15,-7 3-55-15,7 4-47 0,-7 5-29 16,7 3-16-16,-7 4-9 0,7 1-6 0,0 3-9 0,-7 5-7 0,7 4-5 0,7 0-10 15,-7-1-4-15,0 5-3 0,7-1 0 0,0 2-2 16,8-2-2-16,-8 1-1 0,7 0 0 0,1-9-2 0,7 5 0 16,-8-4-2-16,8-5 0 0,7 1 2 0,0-5 4 0,0-3 1 15,0-9 6-15,7 0 5 0,0-7 6 0,0-2 5 16,0-2 6-16,8-5 9 0,-8-5 12 0,0-2 14 0,-7-6 15 16,0 1 15-16,0 0 16 0,-8-4 8 0,-6-5 5 0,-1-3-2 15,-6 0-8-15,-1-5-16 0,-7-4-16 0,-7-3-19 0,-8-5-21 16,1 1-14-16,-8-6-14 0,-7 6-10 0,0-5-7 15,-7 1-4-15,-7-2-6 0,-1 6-6 0,1-1-7 0,-8 5-11 16,8-1-14-16,-8 4-24 0,15 5-29 0,-8 3-34 0,8 5-34 16,7 4-31-16,0 4-45 0,0-1-96 0,1 1-94 15,6 4-92-15,7 0-137 0,1-1-110 0,-1 6-55 0,8-6-18 16</inkml:trace>
  <inkml:trace contextRef="#ctx0" brushRef="#br0" timeOffset="18957.2">25581 5540 270 0,'-8'0'547'0,"-6"0"-118"0,7 0-128 0,-1 0-71 0,1-4-37 0,7 4-17 0,0 0-10 0,0 0-8 0,0 0-10 16,7 0-13-16,8-4-14 0,-1 4-11 0,8-4-4 15,7 4 1-15,0-4 1 0,0 0 4 0,7 4-5 0,7-4-13 31,1 0-8-31,-1-5-3 0,1 6-5 0,6-1-4 0,1-1-5 16,-8 5-10-16,8-4-8 0,-8 0-4 0,1 0-5 0,-8 4-4 16,-7-4-6-16,7 0-4 0,-14 4-6 0,0-4-2 15,-1 0-2-15,-6 4-2 0,-1-4-3 0,-7 4-3 0,1-4-1 16,-1 4-2-16,0-5-3 0,0 5 0 0,-7 0-11 0,8 0-2 16,-8 0-5-16,0-3-15 0,0 3-39 0,0 0-79 15,0 0-96-15,0 0-101 0,0 0-125 0,7 0-179 0,-7-4-102 16,0-1-48-16,0 1 6 0</inkml:trace>
  <inkml:trace contextRef="#ctx0" brushRef="#br0" timeOffset="19282.34">26883 5096 272 0,'0'-3'638'0,"-7"-1"7"0,7-1-183 0,0 1-141 16,-8 4-76-16,8 0-38 0,0 4-12 0,0 1-2 0,0 2-16 16,0 2-29-16,-7 3-25 0,7 4-15 0,0 0-7 15,0 1-6-15,0-1-14 0,7 4-25 0,-7 0-19 0,8 1-14 16,-8-5-4-16,0 5-1 0,7-1-2 0,-7-4-1 0,7 1-1 16,-7-1 2-16,0-4-2 0,7 4-1 0,-7-3-3 0,0 3-3 15,8-4-2-15,-8 0 1 0,0-4 7 0,0 4-7 16,0 1-2-16,0-1-2 0,0-4-2 0,0 0 1 0,0 1-1 15,0-1-1-15,0-4-11 0,0 0-1 0,0-4-11 0,0 4-21 16,0-4-39-16,0 4-56 0,0-4-66 0,0 0-66 16,0 0-61-16,0 0-59 0,0-8-71 0,0 4-117 0,0-8-63 15,0 3-7-15</inkml:trace>
  <inkml:trace contextRef="#ctx0" brushRef="#br0" timeOffset="20361.69">26521 5158 62 0,'0'0'200'0,"0"0"-43"16,7 0-37-16,-7 0-29 0,0 0-14 0,0 0-12 0,0 4-5 15,8-4-4-15,-8 0-9 0,0 0-2 0,0 0-5 0,0 0-3 16,0 0-6-16,0 0-4 0,0 0-4 0,0 4-1 16,0-4 2-16,0 0 4 0,7 0 6 0,-7 0 3 0,7 0 9 15,-7 0 6-15,7 0 8 0,1 0 5 0,-1-4 4 0,0 4 1 16,0-4-1-16,1 4-1 0,-1-5-2 0,0 1 0 16,0 1 1-16,-7-2 2 0,7 5-1 0,1-4-2 15,-1 0 0-15,0 0-2 0,0 0-6 0,1 4-6 0,-1-4-5 16,7 4-8-16,-6-4-6 0,-1 4 1 0,0-4 4 0,7 4 7 31,-6-4 9-31,6 4 7 0,-7 0 6 0,1-4 4 16,-1 4 3-16,0 0-4 0,0 0-6 0,1 0-10 0,-1 0-10 15,-7 0-11-15,7 0-7 0,-7 0-8 0,7 0-5 0,-7 0-4 16,8 4-2-16,-8 0-3 0,7-4 0 0,0 4 1 0,0 0-3 16,-7 4 4-16,7-4 0 0,1 9 0 0,-1-6-1 15,0 2 1-15,0-1-1 0,-7 0 2 0,8 4-2 0,-1-4 0 16,-7 0 0-16,7 1-2 0,-7-2 0 0,7 2 3 0,-7 3 2 15,0-4 6-15,0 0 8 0,0 1 5 0,0-2 1 16,0 2 6-16,0-1-1 0,-7 4-2 0,7-4-3 0,0 4-7 16,0-3-6-16,0 3-2 0,0-4-6 0,0 4-4 0,0-3 1 15,0 3 0-15,0-4-1 0,0 4 1 0,-7-4-3 16,7 0-1-16,0 0 1 0,0 0 2 0,-7 1 1 0,7-1 3 16,-8 0 3-16,8 4 2 0,-7-4 2 0,0 5 1 0,0-6 0 15,-1 6-1-15,1-1 0 0,0 0-3 0,0 0-3 0,0-4-4 16,-1 5-1-16,1-1 0 0,0 0-1 0,0 0-2 15,-1 1 0-15,1-5 0 0,0 0 1 0,0 0 0 16,-1 0-1-16,1-4 0 0,0 0 3 0,0 0 1 0,-1-4 2 16,1 5 2-16,7-5 7 0,-7 0 5 0,0-5 5 0,7 5 1 15,-7 0 3-15,7-4 3 0,0 0 2 0,0 0-5 16,0 0-7-16,0 0-3 0,0 0-5 0,0-4-3 0,7-1-5 16,0 2-4-16,0-2 0 0,0 2-1 0,1-6-1 0,-1 5 0 15,-7 0 1-15,7 0 0 0,0-1 0 0,1 2 0 0,-1-2-1 16,-7 5 1-16,7 0 1 0,8-4-2 0,-8 4-1 15,0 0-1-15,0 0 2 0,1 0 0 0,6 4-1 0,-7 0 1 16,8-5 0-16,-1 5 1 0,-7 5 1 0,8-5-2 0,-1 0 0 16,1 4-1-16,-1 0 1 0,-6 4-3 0,6-4 1 15,-7 4-1-15,8 5 0 0,-8-6 3 0,0 6-1 0,8-1-1 16,-8-4 0-16,7 8 1 16,-6-3 0-16,6-1 1 0,-7 0-1 0,8 0 1 0,-8 0 0 0,0-3 0 0,8 3 1 15,-8-4-1-15,7 0 0 0,-6-4 0 0,-1 4-1 0,0-4-10 16,0 1-21-16,1-1-41 0,-1-1-71 0,0-3-81 15,0 0-80-15,8-3-85 0,-8-6-116 16,7-3-153-16,1 0-64 0,-8-5-4 0</inkml:trace>
  <inkml:trace contextRef="#ctx0" brushRef="#br0" timeOffset="20690.5">27411 5243 299 0,'-7'-4'477'0,"7"4"-150"16,-7 0-116-16,-8 4-62 0,8-4-28 0,-8 8-10 0,8 0-5 0,-7 1-3 16,-1 3-6-16,8 0-7 0,0 4-4 0,0-3-4 15,-1 3-4-15,1 0-2 16,7 0 0-16,0 1 0 0,0 3 6 0,7-4 6 0,-7 0 6 0,8 1 7 0,-1-5 4 16,7 0 3-16,1 0 6 0,-8-3 4 0,15-1-4 0,-8-4-2 15,8 0-7-15,0-4-3 0,-1 4-5 0,1-8-8 0,0 4-10 16,-1-8-13-16,8 0-2 0,-14-1-5 0,6 1-2 15,1-4 1-15,-7-4 0 0,-1 4 0 0,-7-4 0 0,1-1 0 16,-8 1-4-16,0-4 0 0,0 3-8 0,-8-3-7 0,1-1-8 16,-7 5-5-16,-8 0-7 0,0-5-8 0,1 9-7 15,-8 0-8-15,7 0-10 0,-7 4-17 0,7 4-24 0,1 0-43 16,-1 4-99-16,0 4-114 0,0 0-128 16,8 4-223-16,-8 4-113 0,8 4-60 0,-1 0-18 0</inkml:trace>
  <inkml:trace contextRef="#ctx0" brushRef="#br0" timeOffset="21598.84">27758 6611 323 0,'-7'-8'392'0,"0"-1"-111"0,0 1-80 15,7 0-47-15,-8 0-20 0,8 4-5 0,0 0 1 0,-7 0 5 16,7-4 1-16,0 3-1 0,7 1 4 0,-7 1 6 0,8-1 6 16,-8-5 4-16,7 5-4 0,0 0-7 0,0 0-12 15,1 0-10-15,-1 0-12 0,0 0-13 0,0 0-5 16,1 4-10-16,-1-5-10 0,0 5-8 0,0 0-7 0,0 0-8 15,1 0-7-15,-1 5-13 0,0-1-9 0,0 4-3 0,1 0 0 16,-1 0-1-16,0 1-3 0,8 2 0 0,-8 6 0 16,0-5 4-16,7 5-5 0,-6-1-3 0,-1 0-4 0,0 5-3 15,0-5 2-15,1 0-2 0,-1 0-1 0,0 0-1 0,-7 1 2 16,7-1 1-16,1-4-1 0,-8-4 2 16,0 1 1-16,0-1 4 0,7-4 2 0,-7 0 8 0,0 0 4 0,0-4 7 15,0 4 8-15,0-4 5 0,0 0 6 0,0 0 2 16,0-4 2-16,0 0-2 0,0-4-2 0,0-4-5 0,7-1-3 15,-7-3 1-15,7-1 1 0,-7-3-1 0,8 0 3 0,-1 4-1 16,-7-4 0-16,7-1-1 0,0 1-4 0,0-1-3 16,1 1-7-16,-1-1-5 0,0 5-8 0,8 0-3 0,-8-1-3 15,0 6-2-15,0-2-3 0,1 1-5 0,-8 8-1 0,7-4-1 16,0 4-2-16,-7 0-3 0,7 4 0 0,-7 0-2 0,8 4 1 16,-1 0 2-16,-7 4-1 0,7 4 3 0,0-4 1 15,-7 9 1-15,7-5 0 0,1 4 1 0,-8 1 1 0,7-1-2 16,0 0 0-16,-7 0-1 0,0 5 0 0,7-5-2 0,-7-4 3 15,8 1 0-15,-8-1-2 0,0-1-1 0,0-6 1 16,0 3 1-16,0-4 3 0,7 0 3 0,-7-4-1 0,0 4 2 16,0-4 2-16,0-4 2 0,0 0-1 0,7-4 0 0,0-1-2 15,1-2 0-15,6-1-1 0,-7-5-1 0,1 5 0 0,6-5-6 16,-7 1 2-16,8 0 2 0,-1 0 2 0,1 0 0 16,-1-1-12-16,-7 5 7 0,8-1 3 0,-1 2 8 0,-6-2-2 15,6 5-2-15,-7 0-3 0,0 4-1 0,1 0 9 0,-1 0-6 16,0 4-5-16,0 4-4 0,1 0 2 0,-1 4-1 15,0 0-1-15,0 4 1 0,1 1 0 0,-1 3 2 0,0 0 1 16,0 4 1-16,1 1 0 0,-1-1-2 0,0 5-9 16,-7-1 5-16,7-4 4 0,-7 1-1 0,0 4 2 0,7-5 1 15,-7 0-1-15,-7 0 1 0,7-4 11 0,0 5-7 0,0-9-3 16,-7 4-1-16,7-3-4 0,0-1-6 0,-7-4-11 16,7 0-13-16,0-4-18 0,-7 4-21 0,7-4-19 0,0-4-31 15,0 4-72-15,0-4-98 0,7-4-90 0,0 0-102 0,0-4-177 16,0-4-91-16,1 0-48 0,-1 0-9 0</inkml:trace>
  <inkml:trace contextRef="#ctx0" brushRef="#br0" timeOffset="21931.45">28641 5976 130 0,'0'-8'603'0,"7"-4"0"0,0 3-149 16,1 1-122-16,6 0-66 0,1 0-30 0,-1 0-17 0,8-1-6 16,-8 6-9-16,8-1-25 0,0-1-35 0,-1 5-30 15,1 0-19-15,-7 0-16 0,6 5-11 0,1-1-14 0,-8 3-19 16,1 2-14-16,-8 3-10 0,0 0-4 0,-7 1-1 16,0 7-1-16,0-4-1 0,0 1 2 0,-7-1 4 0,0 0 5 15,0 0 6-15,7 0 5 0,-8-4 4 0,1 1 3 16,0-1 4-16,0-4 3 0,7 0 1 0,0 1 1 0,-7-1-2 15,7-4-3-15,0 4 1 0,7-4 0 0,0 0 1 0,0 0-1 16,8 0-3-16,6-4-2 0,8 4-3 0,0 0-4 0,7-4-4 16,2 0-8-16,5 0-13 0,0 0-15 0,1-4-22 15,-1 0-28-15,-7 0-67 0,8 4-102 0,-8-8-104 0,0 4-115 16,-7-4-182-16,-7-1-111 0,-8-3-61 0,-6 8-20 0</inkml:trace>
  <inkml:trace contextRef="#ctx0" brushRef="#br0" timeOffset="22772.99">22809 8052 390 0,'-37'-4'417'0,"8"-1"-113"16,1 5-81-16,-1-4-34 15,7 1-5-15,0 3 17 0,8-5 26 0,-1 5 19 0,8 0 10 0,0-4-7 16,0 4-15-16,-1 0-22 0,8-4-29 0,0 4-34 16,8-4-36-16,-1 4-27 0,14-4-21 0,1 0-13 0,7 4-7 0,15-4-3 15,-1 0 0-15,15 0 3 0,7 0 0 0,15-1-1 0,-1-2 3 0,15-2 4 16,0 1 4-16,0 0 7 0,15 0 9 0,-8 0 5 16,8 0 6-16,-1 0 4 0,1-4 2 0,-1 3-2 0,8-3-1 15,-15 4-9-15,9 0-11 0,-16-1-9 0,0 2-10 0,-7-2-10 16,-15 1-10-16,0 4-8 0,-14-4-6 0,-7 4-10 15,-8 0-17-15,-14 0-19 0,0-1-25 0,0 5-23 0,-14 0-22 16,-1-4-21-16,-14 4-37 0,0 0-61 0,-7 0-72 0,-15 0-63 16,-7 4-51-16,-14-4-46 0,-8 5-59 0,-14 3-90 0,-7-4-86 15,-15 4-2-15</inkml:trace>
  <inkml:trace contextRef="#ctx0" brushRef="#br0" timeOffset="23025.81">22859 8235 529 0,'-14'12'488'0,"-1"-4"-157"15,15 1-104 1,0-2-41-16,15 2 1 0,14-5 28 0,0 0 30 0,14-4 29 16,8 0 13-16,7 0-5 0,7-4-19 0,7 4-26 0,8-4-37 15,-1-1-32-15,8-2-30 0,7 3-22 0,7-5-7 0,1 1 8 0,6 0 11 0,1 0 10 0,6 0 12 16,-6 0 1-16,8-1 5 16,-9 1-4-16,-6 0-5 0,-1 0-9 0,-7 4-13 0,0-4-11 0,-14 3-14 0,-8 2-10 15,0-6-15-15,-14 9-10 0,-14-4-9 0,-1 0-11 0,-7 1-9 31,-14 3-9-31,0 0-7 0,-8-5-7 0,1 5-6 16,-8 0-15-16,0-4-29 0,-7 4-49 0,-7 0-64 0,0 0-60 16,-8 0-73-16,-7 0-142 0,8 0-153 0,-8-4-215 15,-7 0-106-15,-7 0-45 0,0 4 1 0,-8 0 26 0</inkml:trace>
  <inkml:trace contextRef="#ctx0" brushRef="#br0" timeOffset="33297.78">14031 10099 81 0,'0'0'204'15,"0"-4"-56"-15,0 4-44 0,7-4-30 16,-7 4-18-16,7-4-12 0,-7 0-6 0,7 0-1 16,1 4-2-16,-8-4-2 0,7-1 2 0,-7 2-1 0,7-1 0 15,-7 4 1-15,7-5-1 0,-7 5 0 0,7-4 0 0,-7 0 2 16,0 4 2-16,8-3 0 0,-8 3 2 0,0 0 1 16,0 0 2-16,0-5 3 0,0 5 3 0,0 0 3 0,0-4 1 15,0 4 2-15,0-4 5 0,0 0 4 0,0 4 8 0,0-4 5 16,0 0 11-16,0-1 13 0,-8 2 14 0,8-1 18 15,0 0 14-15,0-1 12 0,-7-2 7 0,7 2 2 0,0 1-5 16,-7 0-10-16,7-4-15 0,-7 4-21 0,0 0-20 0,-1 0-19 16,1 0-17-16,0 0-10 0,-8-1-12 0,1 1-11 0,-1 4-5 15,-6 0-4-15,-1 4-2 0,0 1 0 0,1-1 2 16,-1 0-2-16,0 0 1 0,0 4 3 0,1 0 0 0,-8 5 3 16,7-6 1-16,0 6-4 0,1-1 0 0,-1 4-2 15,8 0 0-15,-8 5-1 0,7-1-2 0,-6 1 0 0,6 3-4 16,8 1-1-16,-8 3-3 0,1-3 1 0,7 3-2 0,0 0 0 15,7 5-1-15,-8-5 0 0,16 5-2 0,-8-1 1 16,7 1 1-16,0 4 2 0,0-5 1 0,8 5-2 0,-1-1 1 16,1 1 2-16,-1 4 0 0,8 0 0 0,-8-1 1 0,8 5-1 15,-8-4 0-15,1 3 1 0,-1-3-1 0,1 4-1 16,-1-4-1-16,1 0-2 0,-8-1 0 0,0-3 0 0,-7-1 1 16,0 1 4-16,-7-5 3 0,0 1 6 0,-8 0 6 0,1-5 2 15,-8 0 3-15,0 1 2 0,-6-5-2 0,-1 1 0 0,0-4-2 16,-8-5-1-16,9 0-2 0,-9-4 0 0,8 0 1 15,0-4-1-15,1 1-2 0,-1-6 0 0,7-3-4 0,0 0-4 16,0-3-9-16,8-1-14 0,0-5-20 0,6-3-23 16,1 0-25-16,7-8-52 0,0-1-88 0,0-3-87 0,15 0-73 15,-8-5-65-15,7 0-82 0,1-3-143 0,-1 3-81 16,-7-3-13-16</inkml:trace>
  <inkml:trace contextRef="#ctx0" brushRef="#br0" timeOffset="33599.35">13387 10629 266 0,'0'3'466'0,"-8"-3"-173"0,8 0-126 16,0 0-70-16,0 4-37 0,0 1-16 0,0-1-6 15,8 0 1-15,-1-1 8 0,0 2 8 0,8-1 8 0,6 0 9 16,1 0 7-16,0 0 7 0,7 0 8 0,0-4 17 16,0 0 17-16,-1 0 19 0,9 0 21 0,-1 0 11 0,7 0 5 15,-7-4-2-15,1 0-2 0,-1 4-16 0,0-4-21 0,0 4-28 16,0-4-30-16,-7 4-21 0,0-4-17 0,0 4-13 16,-7 0-11-16,-8-5-9 0,1 5-5 0,-1 0-4 0,1 0-4 15,-8 0-3-15,0 0-18 0,0 5-36 0,1-5-69 0,-8 0-78 16,7 0-80-16,-7 0-98 0,0 0-189 0,0 0-101 15,7 0-57-15,-7 4 1 0</inkml:trace>
  <inkml:trace contextRef="#ctx0" brushRef="#br0" timeOffset="33995.27">15001 10917 165 0,'-14'0'479'16,"6"0"-150"-16,-6 0-126 0,7 0-70 0,-1 0-43 0,1 4-22 16,7-4-12-16,-7 0-8 0,7 5-6 0,0-5-7 15,0 4-7-15,0-1-3 0,0-3 3 0,7 5 6 0,8 3 9 16,-8-8 11-16,7 4 11 0,8 0 9 0,-7 0 12 0,14-4 6 31,-8 0 5-31,1 0-2 0,7 0 0 0,0 0 3 16,0 0 11-16,7 0 10 0,0 0 8 0,0-4 7 0,0 4 5 15,1-4 6-15,-1 0 0 0,0 0-7 0,0 0-18 0,0-1-18 16,0 2-17-16,1-6-18 0,-8 5-16 0,0 0-14 16,-8 0-11-16,1 4-6 0,-8-4-5 0,1 0-5 0,-1 4-3 15,-6 0-3-15,-1-4-2 0,0 4-2 0,0 0-5 16,-7-4-15-16,0 4-36 0,0 4-58 0,0-4-75 0,0 4-75 15,0-4-73-15,-7 0-88 0,0 0-131 0,0 0-107 0,-8 4-39 16,-7-4 15-16</inkml:trace>
  <inkml:trace contextRef="#ctx0" brushRef="#br0" timeOffset="34200.4">15008 11125 16 0,'0'4'489'0,"8"-4"-114"0,-1 0-145 15,7 0-88-15,1 0-49 0,6 0-22 0,1-4-8 0,7 4 1 16,0-4 6-16,7 0 8 0,0 4 7 0,1-4 10 0,-1 0 15 16,7 0 18-16,1 0 17 0,-8-1 15 0,0 1 10 0,0 0 4 15,0 4-1-15,-7-4-11 0,-7 0-21 0,0 4-20 16,-1-4-24-16,-6 4-23 0,-1 0-25 0,-7 0-19 0,8 0-34 16,-8 0-62-16,0 0-75 0,1 4-82 0,-1-4-102 0,0 0-204 15,0-4-112-15,1 4-70 0,-1-4-19 0</inkml:trace>
  <inkml:trace contextRef="#ctx0" brushRef="#br0" timeOffset="35201.83">16665 10893 366 0,'0'0'407'16,"0"0"-145"-16,0 0-111 0,0 0-63 0,0 4-35 0,0-4-16 15,0 4-4-15,0 4 2 0,7-4 6 0,-7 9 6 0,8-1 15 16,-1 0 15-16,-7 4 10 0,7 4 11 0,0 1 14 16,-7 3 12-16,8 1 14 0,-1 3 11 0,0 5 5 0,7-1 4 15,-6 1 6-15,-1 3-4 0,0 5-14 0,0-4-12 0,8 4-12 16,-8-1-12-16,0 1-11 0,8-4-11 0,-8 3-17 15,0-3-9-15,8-1-5 0,-8-3-5 0,0 0-8 0,0-5-8 16,8-3-7-16,-8-1-4 0,0-4-1 0,8 1 2 0,-8-9 4 16,0 0 5-16,1-4 4 0,6-3 7 0,-7-1 7 15,8-8 1-15,6-1 6 0,-6-11 1 0,7 0 0 0,-1-5-2 16,1-3-2-16,0-5 1 0,-1-3-3 0,-6-5 0 0,7-7-6 16,-8-1-3-16,1-8-3 0,-1 0-5 0,1-4-7 0,-1-4-9 31,-7-4-6-31,0-5-5 0,8 1-1 0,-8-4-3 15,-7 0-1-15,7 0 0 0,-7-5-1 0,0 5 1 0,0 3-1 16,-7 1 1-16,7 5-4 0,-7 2 4 0,7 6-1 0,-7 6 1 16,-1 6 2-16,8 3 1 0,-7 0 2 0,7 13 2 15,0 0 2-15,0 3-1 0,0 4-2 0,7 1-4 0,-7 4-1 16,8 4-3-16,6 0 0 0,-7 3-4 0,8 2-1 0,7-2-3 16,-1 5 0-16,1 0 2 0,7 0 2 0,0 4 0 0,0 0 0 15,0 0 0-15,7 0-1 0,-7 4 1 0,7-4-1 16,0 4 0-16,0-4 1 0,1 4 0 0,-1 0 0 0,0 1 1 15,7-5-1-15,-14 3 2 0,7-3 0 0,-7 4-1 0,-7-4-3 16,0 0 1-16,-1 4 1 0,-6-4 0 0,-1 0 2 16,-6 0-1-16,6 0 2 0,-7 0 0 0,-7 0 2 0,8 0-2 15,-8 0-3-15,7 0-3 0,-7 0-7 0,0 0-10 0,0 0-15 16,0 0-19-16,0 0-18 0,0 0-23 0,0 0-29 16,0 0-68-16,0 0-83 0,7 5-74 0,-7-1-67 0,0 4-75 15,7-4-148-15,-7 4-87 0,0 4-39 0,-7 0 19 16</inkml:trace>
  <inkml:trace contextRef="#ctx0" brushRef="#br0" timeOffset="35884.25">17490 10775 1 0,'0'-4'494'0,"0"0"-93"15,0 0-139-15,0-1-95 0,0 2-50 0,0-1-32 16,0-1-13-16,7 1-8 0,0-4-7 0,1 4-5 0,-1 0 0 16,7-4 4-16,-6 4 7 0,6-5 12 0,-7 6 16 0,8-1 19 15,-1-1 24-15,1-3 24 0,-8 5 14 0,7-2 9 16,1-3 7-16,-1 4 1 0,1 0-10 0,-1 0-15 0,1-1-23 16,-1 2-24-16,1-1-25 0,-1 4-20 0,1-4-20 0,6 4-17 15,-6 0-9-15,-1 4-6 0,8-4-4 0,-8 4-6 0,1 4-3 16,-1-4 0-16,1 4-3 0,-1 0-1 0,1 0-2 15,-8 5-1-15,7-1-1 0,-6 4 1 0,-8 4 0 0,0 5 0 16,0-1 1-16,0 1 4 0,0 3-1 0,-8-3 0 0,1 3-9 16,0 1 2-16,-7 3 3 0,-1-8 2 0,-7 5 0 15,1-1 0-15,-1 1 0 0,0 0 1 0,1-5 12 0,-8 0-3 16,0-8-2-16,7 5-3 0,-7-5 2 0,7-4 0 0,1-3 3 16,-1-1 3-1,7 0 2-15,1-4 1 0,-1 0 3 0,8 0 3 0,-7-4 0 0,7-4 0 0,-1-4-2 0,-6 0-5 16,7-5-1-16,7 1 1 0,-8-4-4 0,8 0-3 15,-7-4-2-15,7 3 2 0,7-3 1 0,-7-1 0 0,8 5-2 16,-8 0 0-16,7 0-2 0,7 4 5 0,-6-5-3 0,-1 9-3 16,7-4-3-16,1 3-3 0,-1 5 0 0,1 1-1 0,-1 3 1 15,1 3-4-15,6 1 0 0,-6 1 2 0,6 3 2 16,1 4 0-16,-7 0 1 0,6 4-1 0,-6 1 0 0,7 3 0 16,-8-4 0-16,8 9 1 0,-8-5-1 0,8 0-1 0,-8 5 0 15,1 0 0-15,7-1 1 0,-8 0-1 0,0-3-4 16,8 3-13-16,-7-4-12 0,6 5-34 0,-6-5-91 0,7 1-111 15,6-1-122-15,1-4-224 0,8-3-113 0,-1-1-69 0,0 0-39 16</inkml:trace>
  <inkml:trace contextRef="#ctx0" brushRef="#br0" timeOffset="36964.8">18647 10804 21 0,'8'-5'338'0,"-1"1"-104"16,-7 0-90-16,7 0-51 0,0 0-29 0,1 0-12 0,-1 0-2 16,0 4-1-16,0-4 0 0,1 0-2 0,-1 0-2 0,0 4 1 15,0-5 2-15,1 5-3 0,-8-3-4 0,7 3-1 16,0 0-4-16,0 0 1 0,0 0-1 0,-7 0-3 0,8 0-2 15,-1 3-3-15,0 2 1 0,8 3 1 0,-8-4-1 0,0 8 0 16,0-4 1-16,1 8 0 0,-1-3 0 0,7 3 9 0,-6 4 5 16,-1 0 9-16,0 1 0 0,0-1 1 0,-7 1-2 15,7-1 0-15,1 1-2 0,-1-1-7 0,-7 0-3 0,0-4-1 16,7 1 8-16,-7-1 9 16,0-4 11-16,0 0 12 0,0 1 12 0,0-1 11 0,0-8 9 0,0 4 11 0,0-4 6 15,0-4 8-15,0 4 2 16,0-4 0-16,0 0-7 0,0 0-9 0,0 0-16 0,0-4-16 0,7-4-20 0,-7 0-19 0,0-4-16 15,0 4-9-15,0-5-7 0,0-3-2 0,0 0-2 16,0-1-3-16,0-3 1 0,0 0 0 0,0 0 3 0,8-1-2 16,-8-4-1-16,7 5-2 0,0-4 1 0,0 3 0 15,8-3-2-15,-8 4 0 0,0 0-3 0,8-1 0 0,-1 5-2 16,1 0-2 0,-1 3-2-16,1 1 0 0,6 0-1 0,-6 3-1 0,7 2 0 15,-1-2 0-15,1 5-1 0,-8 4 1 0,8-3 0 0,0 3 0 16,-8 3 1-16,8-3 0 0,-8 4 0 0,1 5 0 0,7-2-3 0,-15 6-1 0,7-1 2 0,-6 4-1 15,6 5 1-15,-7 3 2 0,-7-4-1 0,9 5 1 0,-9 3 0 16,0-3 2-16,0 3 0 0,0 1 0 0,0-5 0 16,0 5-1-16,-9-5 1 0,2 5 0 0,7-5-2 0,-7 5-1 15,0-9 2 1,7 4 0-16,-8-3 0 0,8-1-1 0,-7-4 0 0,7 5 0 0,0-9 1 0,0 4-1 0,0-4-4 31,0-3-7-31,0 2-15 0,7-2-50 0,1-1-101 0,-1 0-102 0,7-3-125 0,9-2-222 0,-1-3-104 0,-1 0-64 0,8-3-23 31</inkml:trace>
  <inkml:trace contextRef="#ctx0" brushRef="#br0" timeOffset="37768.95">20030 10804 328 0,'0'0'295'0,"-7"0"-82"16,7 0-58-16,0 0-40 0,-7 0-24 0,7 0-17 0,0 3-10 16,0-3-12-16,7 0-10 0,-7 0-8 0,0 0-9 15,7 0 5-15,1 4 5 0,-1-4 8 0,0 0 12 0,0 0 15 16,8-4 16-16,-1 4 20 0,-6 0 18 0,13-3 16 0,-6-2 17 15,-1 1 12-15,8-4 4 0,-8 4 3 0,8-4-1 16,0 0-3-16,-8-1-4 0,8 6-14 0,-8-6-16 16,1 5-17-16,-1 0-14 0,8-4-16 0,-15 4-15 0,8 4-15 15,-8-4-16-15,0 0-12 0,0 4-8 0,1-4-5 0,-8 4-4 16,0 0 0-16,7 0-5 0,-7 0-4 0,0 0-2 0,-7 0 0 16,7 4 1-16,-8 0-2 0,-6 0 1 0,7 8 0 15,-15 1 2-15,0 3 1 0,-7 0-1 0,-7 5 2 0,7 3-2 16,-14 0 0-16,7 1-2 0,0-1-2 0,-1 1-2 0,8 3 0 15,-7-8 0-15,7 5-1 0,8-1 0 0,-8-8-2 16,7 5 2-16,0-5 3 0,8 0 0 0,-1-3 0 0,8-5 1 16,0 0 2-16,0-4 0 0,-1 4 5 0,8-8 1 0,-7 4 1 15,14-4-3-15,1-4 3 0,-1 0 0 0,7-4 2 0,8-4-1 16,0-1-6-16,-1-3 1 0,8 0-2 0,0-5 6 16,0 1-5-16,-7 4-1 0,7-8 0 0,0 3 0 15,-7 1 6-15,6-5 0 0,-6 5 0 0,0 0 2 0,0 0 0 16,-1 3 2-16,1 1-1 0,-8-1-3 0,1 5-3 0,-1 0-3 15,-6 0-1-15,6 8-3 0,-14-5-2 0,7 6-1 0,-7-1-2 16,8-1-2-16,-8 5 1 0,7 0-2 0,-7 5-2 16,7 2 0-16,-7 2 2 0,0 3-1 0,7 0 3 0,-7 4 2 15,8 5 1-15,-8-1-1 0,7 0 3 0,0 1-1 0,-7-1 0 16,7 4 1-16,0 1-1 0,-7-4-1 0,8 3 1 16,-8 0 0-16,7 1-1 0,-7-5 2 0,7 4-5 0,-7-3 2 15,0 3 1-15,0-4 1 0,0 1 1 0,0-1 0 16,0-4-1-16,0 1-1 0,0-5 3 0,0 0-3 0,0 0-4 15,0-3-8-15,0-5-11 0,7 4-12 0,-7-4-17 0,0 0-34 16,8-4-68-16,-8 4-96 0,7-4-94 0,7-4-116 16,1-4-194-16,-1-4-95 0,8-1-49 0,0 1-1 0</inkml:trace>
  <inkml:trace contextRef="#ctx0" brushRef="#br0" timeOffset="38448.97">21166 10494 225 0,'-7'-4'560'0,"7"-4"-79"0,-7 4-193 0,7 0-120 0,0 4-71 15,-7 0-35-15,7 4-5 0,0 4 4 0,0 0 6 16,0 4 6-16,7 5 7 0,-7-1 6 0,7 0 5 0,0 5 1 15,1-1-9-15,6 4-10 0,-7-3-10 0,0 3-3 0,8 0-1 16,-8 1 0-16,0-5 3 0,1 4 2 0,-1-3 2 0,-7-1 3 16,7-3 1-16,0 3-3 0,-7-8-3 0,0 0 5 15,0 1 3-15,0-6 1 0,0 2 4 0,-7-5 4 16,7 4 2-16,-7-4 0 0,7 0-2 0,-7 0-8 0,-8 0-10 0,8 0-11 16,-15-4-6-16,8 5-11 0,-1-1-5 0,-6-4-4 15,6 3-3-15,-7-3-5 0,8 5-3 0,-8-1-1 0,1 0-3 16,-1 4-2-16,0 0-2 0,0 0-2 0,8 5-3 15,-8 3-1-15,1-4-1 0,6 4 0 0,1 0 1 0,-1 5 1 16,1-5-2-16,-1 5 0 0,8-1 1 0,0-4 0 0,-1 5 1 16,8-5-2-16,-7 0 1 0,7 0 0 0,7 1 2 15,-7-5 1-15,0 0 0 0,8 0 0 0,-1 0 0 0,0-3 2 16,8-2-2-16,-1-2 0 0,1-1 7 0,6 0-6 0,1-8-2 16,0 0 1-16,-1-1-2 0,1-2 1 0,7-2-2 15,-7 2 2-15,-1-6-8 0,1 1 5 0,0-4 3 0,-8-1 2 16,8 1-2-16,-7 0 5 0,-1 0 5 0,0-1 3 15,1 1 2-15,-8 0 1 0,0-1-5 0,1 1 3 0,-1 4 7 16,0-4-4-16,0 4-4 0,1-1-3 0,-8 1-5 0,0 8 1 16,7-4 4-16,-7-1-5 0,0 5-3 0,0 1-4 0,7 3 0 15,-7-4-1-15,0 4 0 0,0 0-2 0,0 0-3 32,0 0 4-32,0 4 0 0,0-1-3 0,0 6 1 0,0-1 0 0,0 0 3 0,0 8 1 0,0-4-1 0,0 1 0 15,7 3 0-15,-7 0 1 0,0 5 2 0,0-5 2 0,0 0-4 31,8 5 1-31,-8-5 1 0,7 0-2 0,0 0 0 16,0 5 0-16,0-9-1 0,1 4 0 0,6-4-1 0,1 1 0 16,-1-6-1-16,1 6 1 0,6-9 1 0,1 4-3 0,0-3-5 15,7-2-8-15,-8-3-7 0,8 4-10 0,0-4-9 0,-7-4-17 16,7 4-27-16,0-3-50 0,-8-2-69 0,1-3-71 16,7 4-67-16,-7-9-68 0,0-3-106 0,-8 0-145 0,8-4-63 15,-8-1-2-15</inkml:trace>
  <inkml:trace contextRef="#ctx0" brushRef="#br0" timeOffset="38892.52">21427 10152 100 0,'-15'-8'586'0,"8"0"-13"0,7 0-163 0,-7 0-96 16,7 4-50-16,0-5-29 0,0 5-17 0,7 0-16 15,0 0-21-15,1 0-30 0,-1 0-33 0,7 0-32 0,8 0-20 16,-8 4-14-16,8 0-8 0,0 0-7 0,-1 4-5 0,1 0-4 15,-7 0-3-15,6 4-4 0,-6 0 0 0,-1 1-4 0,1 7 1 16,-1-4 0-16,-14 4 1 0,7 5 1 0,-7-1 0 16,0 4 1-16,-7-4 0 0,-7 5 3 0,-1 0 1 0,1-1 2 15,-8-4-1-15,0 5 0 0,-7-5 0 0,8 0 0 0,-1-3 2 16,0-1 0-16,8 1 2 0,-8-5-1 0,8-4 0 16,-1 0 1-16,8 0-2 0,-7 0 0 0,14-4-2 15,-8 0-3-15,8 0 1 0,-7-4-2 0,7 4 0 0,0-4-1 16,7 0-1-16,-7 0-1 0,8 0 1 0,6 0 0 0,1 0-2 15,13-4-3-15,1 0-2 0,0 0-2 0,7 0-3 0,1 0-2 16,-1-4-3-16,14 4-11 0,-6 0-18 0,-1-4-30 16,8 4-95-16,0-5-125 0,-1-3-156 0,1 4-211 0,0-4-127 15,-1 4-61-15,1-5-26 0</inkml:trace>
  <inkml:trace contextRef="#ctx0" brushRef="#br0" timeOffset="40634.6">22570 10470 180 0,'0'0'201'0,"0"-4"-58"15,0 4-51-15,0-5-36 0,0 5-23 0,0 0-12 0,0 0-8 16,0-4-3-16,0 4-3 0,0 0-2 0,0 0-1 15,0 0-2-15,0 0 1 16,0 0 2-16,0 0 2 0,0 0 6 0,0 0 7 0,0 0 9 0,0 0 7 0,0 0 10 0,0 0 10 16,0 0 6-16,0 0 6 0,0 0 2 0,-7 0 0 15,7 0-4-15,0 0 0 0,0 0-4 0,0 0-4 0,0-3-4 16,-8 3-3-16,8 0-4 0,0 0-2 0,0 0-1 16,0 0-3-16,0 0 0 0,0 0 0 0,0 0 1 0,0 0 3 15,0 0 4-15,0 0 6 16,0 0 10-16,0 0 11 0,0 0 12 0,0 0 11 0,0 0 9 0,0 0 3 0,0 0 3 15,0 0-6-15,0 0-8 0,0 0-11 0,0 0-17 0,0 0-12 16,8 0-14-16,-8 0-3 0,0 3 3 0,0 6 8 0,0-1 2 16,0 0 1-1,0 8 1-15,0 0 4 0,7 0 3 0,-7 5-5 0,7-1-13 0,-7 5-8 0,7-1-1 0,-7 1 1 16,8 7 1-16,-8-4-3 0,0 5-4 0,7 0 0 0,-7 0-3 16,0-1-2-1,0 0-8-15,0 1-1 0,0-1-4 0,0 1-6 0,0 0-2 0,7-5 0 0,-7 1-2 0,7-5-2 16,-7 1 2-16,7-5-5 15,-7-4 2-15,0 1 7 0,8-5 9 0,-8-4 9 0,0-4 11 0,7 0 8 0,0-4 8 16,0-4 5-16,8-4 7 0,-1-5-7 0,1-7 8 0,-1 0 6 16,8-5 3-16,-8-3 3 0,8-4 1 0,0-5 6 0,0 0 0 15,-1 1 9-15,1-5-8 0,0 0-10 0,-1 1-11 16,1-6-9-16,0 2-9 0,-8 3-9 0,8-3-9 0,-8 3-9 16,1 0-9-16,7 0-5 0,-15 5-3 0,0 3-2 0,8 0-2 15,-15 9-2-15,7 4-1 0,-7-1-5 0,7 9-16 0,-7 0-26 16,7 4-33-16,-7-1-28 0,0 9-27 0,8-3-33 31,-8 6-68-31,7 6-96 0,0-1-79 0,0 4-72 0,8 0-108 0,-1 0-122 0,1 5-71 0,-1 3-20 0</inkml:trace>
  <inkml:trace contextRef="#ctx0" brushRef="#br0" timeOffset="41170.92">23272 11109 211 0,'-8'-4'509'0,"1"0"-142"0,-7-1-139 16,6 1-82-16,1 4-44 0,0-4-20 0,-7 4-9 15,-1 0-3-15,1 0-3 0,-1 0-4 0,1 4-4 0,-1-4-6 16,-7 9-4-16,8-5-3 0,-8 4 2 0,8 4 8 0,-1-4 4 16,1 4 8-16,-8 4 1 0,8-3 1 0,-1 3 1 15,8-4-3-15,-7 4 1 0,6 1-10 0,1-1-8 0,0 4-9 16,0-4-7-16,7 1-1 0,0-1-3 0,0 1 2 16,0-1-5-16,0-4 6 0,7 0 1 0,0-3 2 0,8-2 4 15,-1 2-1-15,0-5-1 0,1-4 1 0,7 0-4 0,-1 0 0 16,-6-4 0-16,7-5 3 0,-1 2 6 0,1-2 9 15,0-3 12-15,-8 0 9 0,1-1 7 0,-1-3 0 0,1 0-2 16,-1 0-4-16,0 0-8 0,-6-1-9 0,6 1-11 0,-7 4-9 16,1-5-8-16,-8 5-5 0,7 0-2 0,0 4-2 15,-7 0-3-15,0-5-5 0,0 10-3 0,7-6-3 0,-7 5-1 16,0 0-2-16,0 4-2 0,0-4-3 0,0 4 0 0,0 0-2 16,0-4 2-16,0 4 0 0,0 0-2 0,8 4 0 15,-8-4 1-15,0 4 0 0,7 0 0 0,-7 0 1 0,7 1 0 16,-7 2-2-16,0-3 0 0,7 5 2 0,1-5 0 15,-8 4-1-15,7 0 0 0,0 0-1 0,-7 1 0 0,7-2 2 16,0 6 0-16,1-5-4 0,-1 0-4 0,0 4-5 0,0-4-7 16,1 1-13-16,6-1-23 0,-7-5-41 0,8 6-63 15,-8-5-67-15,0 0-66 0,8 0-61 0,-8-4-70 0,7-4-102 16,-6 0-118-16,-1-4-39 0,-7 3 18 0</inkml:trace>
  <inkml:trace contextRef="#ctx0" brushRef="#br0" timeOffset="41473.48">23474 11101 64 0,'-7'-5'478'0,"7"5"-136"0,0 0-135 0,0-4-84 0,0 8-46 15,0-4-24-15,0 5-6 0,0-1-3 0,0 4-2 16,0 0-2-16,0 0-1 0,0 4-1 0,0-4-3 0,0 4-3 16,0 5-4-16,7-5-2 0,-7 0 0 0,0 4 4 0,7-3 3 15,-7-1 3-15,8 0 0 0,-8 0 3 0,7-3 2 0,-7 2 5 16,7-2 7-16,0-5 13 0,-7 4 19 0,8-4 31 15,-1-4 32-15,0 5 31 0,0-5 24 0,1-5 11 0,-1 5 4 16,7-8-9-16,-6 4-20 0,6-9-25 0,-7 6-31 0,8-6-31 16,-1 1-26-16,-7 0-15 15,8 0-9-15,-8-1-3 0,0-3-8 0,1 4-5 0,-1 0-2 16,0-5-5-16,0 5-1 0,-7 0-6 0,8 0-9 0,-8 4 0 16,0 0-5-16,7 0-2 0,-7-1-5 0,0 5-2 0,0 0-12 15,0 0-11-15,0 4-16 0,0-4-47 0,0 4-76 0,7 0-85 0,-7 0-77 16,0 4-72-16,7-4-89 0,-7 0-168 0,7 4-84 0,1 0-15 15</inkml:trace>
  <inkml:trace contextRef="#ctx0" brushRef="#br0" timeOffset="42061.03">23973 11027 322 0,'0'-8'544'0,"-7"4"-104"0,7 0-128 0,0 0-82 16,-7 4-48-16,0-4-28 0,-1 4-17 0,1 0-21 16,-7 4-20-16,7 0-30 0,-8 0-22 0,1 4-17 0,-1 0-8 15,8 4-6-15,-8-3-1 0,1 7-1 0,7-4 1 16,-1 0 4-16,1 5 3 0,0-1 2 0,0-4 3 0,0 5 2 16,7-6 3-16,-8 2 0 0,8-5 0 0,0 0-3 0,0 0 1 15,0 1 7-15,0-6 11 0,0 1 15 0,8 1 17 16,-1-5 16-16,0 0 11 0,0 0 12 0,0-5 0 0,1-2-2 15,6-2-9-15,-7 1-14 0,8 0-14 0,-1-4-15 0,-6-1-10 16,-1 1-11-16,7-4-3 0,-6 4-5 0,-1-4-5 16,0-1-5-16,-7 5-3 0,7 0-1 0,0 0-3 0,-7-1-2 31,0 1-2-31,0 4-2 0,0 0-2 0,8 4 4 0,-8 0-3 16,0 0-1-16,0 0-3 0,0 4-2 0,0 0-2 0,0 0-1 15,7 4 1-15,-7 0-4 0,0 4 0 0,0 0 1 16,0 4 0-16,0 5 2 0,7 3-1 0,-7-4 0 15,7 9 0-15,1-1 1 0,-1 1 1 0,0-1-1 0,0 5 2 16,1-1-1-16,-1 4 0 0,0-3 1 0,-7 4-1 0,7-1 0 16,1 1-1-16,-8-1 0 0,0 1 0 0,0-1 0 0,0-3 1 15,0-1-4-15,-8 1 2 0,1-9 0 0,0 4 0 16,0-7 1-16,-1-1 1 0,-6-3 0 0,-1-6 0 0,1 2 4 16,-1-5-2-16,1 0 2 0,-8-4 1 0,8-4 2 0,-1 0 3 15,1-5 7-15,-1-2 6 0,1 2 7 0,-1-7 11 16,8 4 8-16,-7-4 6 0,7 3 0 0,7-3-2 0,-8-1-4 15,8 1-6-15,8 0-5 0,-8 4-9 0,0-4-10 0,7 0-9 16,0 3-3-16,7 1-1 0,-6 0-3 0,6-1-2 0,1 1-2 16,-1 4-2-16,1 0-5 0,6 0-7 0,-6 0-12 15,-1 3-18-15,1 2-18 0,6-1-24 0,-6-1-56 0,7 1-98 16,-1 4-98-16,1 0-101 0,-8-4-158 0,8 0-124 0,0 0-66 16,-8 4-31-16</inkml:trace>
  <inkml:trace contextRef="#ctx0" brushRef="#br0" timeOffset="42251.17">24387 11333 244 0,'0'4'654'0,"0"-4"23"0,0 0-173 0,0 0-153 16,0 0-114-16,0 0-79 0,0 0-46 0,0 0-59 15,0 0-71-15,0 3-88 0,0-3-107 0,7 0-171 0,-7 0-137 16,0 0-96-16,0 0-57 0</inkml:trace>
  <inkml:trace contextRef="#ctx0" brushRef="#br0" timeOffset="123104.38">25096 11357 476 0,'0'0'525'0,"0"0"-160"15,7 0-110-15,-7 4-43 0,0 0-14 0,0 4 6 0,0 0 7 0,7 1 3 32,-7 3 0-32,0 4-14 0,-7 0-25 0,0 1-36 0,0 7-36 15,-1 0-29-15,-13 1-21 0,6-1-16 0,-6 5-10 0,-1-1-12 16,0-3-8-16,0 3-10 0,8-8-30 0,-8 5-54 15,8-5-68-15,-1-3-68 0,8-5-75 0,0 0-95 0,0-4-180 16,7-4-106-16,7-4-30 0</inkml:trace>
  <inkml:trace contextRef="#ctx0" brushRef="#br0" timeOffset="123469.02">26087 10506 133 0,'0'-8'623'0,"0"4"7"16,0 0-169-16,0 4-155 0,0 4-83 0,0 0-31 0,-7 8-10 15,7 4 1-15,-7 9 5 0,-1 0 2 0,8 3-3 16,0 4-30-16,0 5-36 0,0 4-33 0,8 0-25 0,-1 3-20 16,0 1-10-16,8 0-4 0,-1-4-10 0,0 3-7 15,1-7-4-15,7 4-4 0,-1-9-1 0,1-3 0 0,0-5-2 16,-1 0-2-16,8-7 8 0,0-9 7 0,0 0 13 0,0-12 11 15,7 0 11-15,1-8 17 0,-1-4 16 0,0-9 13 0,0 1 13 16,-7-9 19-16,7-4 9 0,-7 1 5 0,-7-5 5 16,7-8-6-16,-8 4-8 0,1-7-9 0,-7-1-15 0,-1 0-22 15,1-5-17-15,-1-2-15 0,-7 3-15 0,1 0-11 0,6 4-9 16,-7 0-7-16,-7 4-5 0,7 4-4 0,1 9-6 16,-8-1-20-16,7 13-31 0,-7-1-43 0,0 5-45 0,0 4-49 15,0 3-85-15,7 9-115 0,-7 4-100 0,0 4-98 0,7 9-188 16,-7 3-80-16,8 4-20 0,-8 5 14 0</inkml:trace>
  <inkml:trace contextRef="#ctx0" brushRef="#br0" timeOffset="124276.41">26934 11088 251 0,'0'0'288'0,"0"0"-85"0,0-4-62 15,0 4-36-15,0 0-15 0,7 0-7 0,-7-4-2 0,0 4 3 0,0 0 2 0,7 0 1 16,-7 0 0-16,0 0 2 0,0 0 2 0,0 0-2 16,0 0-2-16,0 4-3 0,-7-4-7 0,7 0-8 0,-7 4-6 15,-1 0-4-15,1 0-2 0,0 9 3 0,-8-5-1 0,1 4 2 16,-1 0 4-16,1 5 4 0,-1-1 2 0,1 0-3 16,0 0-6-16,-1 1-8 0,8-1-6 0,-8 0-7 0,8 0-8 15,7 0-7-15,-7 1-5 0,7-4-2 0,0-2-2 16,7-2 3-16,-7-1 5 0,7 0 3 0,8-4 4 0,-8-4 7 15,8 4 3-15,-1-8 0 0,8 0 5 0,-1-4 6 0,-6 0 4 16,7-5 3-16,-1 1-1 0,-6 0 1 0,-1-4 0 16,1-1 1-16,-1-3-6 0,-7 4-7 0,8-1-6 0,-8-3-2 15,-7 4-6-15,7-1-3 0,1 5-3 0,-8 0-1 0,0 0 0 16,0 4-1-16,7 0-4 0,-7 4-3 0,0 0 0 0,0-1-6 31,0 5-3-31,0 0-3 0,0 0-3 0,0 5-2 16,0-1 0-16,0 4-1 0,0 0-1 0,7 4-1 0,-7 0 1 15,7 4 0-15,-7-3 0 0,8-1 2 0,6 4-2 0,-7-4-1 16,0 5-3-16,8-5-8 0,-1 4-27 0,-6-4-58 16,6 4-82-16,1-3-80 0,-8-1-70 0,7-4-69 15,1-4-86-15,-1 5-136 0,1-5-83 0,-8-4-6 0</inkml:trace>
  <inkml:trace contextRef="#ctx0" brushRef="#br0" timeOffset="124497.79">27266 11149 529 0,'0'-4'447'0,"-7"0"-136"0,7 0-98 0,0 0-54 0,0 4-25 16,0 0-3-16,-7 4 5 0,7 0 4 0,0 4-2 0,0 4-8 16,0-3-10-16,0 3-6 0,0 0-7 0,0 0-14 15,7 0-14-15,0 1-11 0,1-1-9 0,-1 0 1 0,0 0 3 16,0 1 7-16,8-6 9 0,-8-2 6 0,7 3 2 0,1-4 1 16,-8-4-3-16,8 0-8 0,-1 0-9 0,-7 0-10 15,8-4-10-15,-8 0-10 0,0-5-9 0,1 2-8 0,-1-2-10 16,0 2-9-16,-7-2-22 0,7-3-50 0,0 4-72 15,-7 0-71-15,8-5-64 0,-8 5-56 0,7-4-51 0,0 0-49 16,0 0-54-16,1 0-48 0,6 3-33 0,-7-3 1 0</inkml:trace>
  <inkml:trace contextRef="#ctx0" brushRef="#br0" timeOffset="124751.17">27549 11101 77 0,'-8'4'428'0,"1"0"-103"16,7-4-99-16,-14 4-63 0,6 0-38 0,8 0-18 0,-7 4-11 15,0-4-7-15,0 0-10 0,-1 0-11 0,8 4-9 16,-7-3-11-16,7-1-5 0,0-1-4 0,7 6-3 0,1-5-3 15,-1 0-2-15,7 0 0 0,1-4-2 0,7 4-3 0,-1-4-3 16,-6 4-4-16,6-4-2 0,1 4-3 0,0 0-3 16,-8 0-1-16,1-4 2 0,-1 4 1 0,1 4-1 15,-8-4 2-15,7 5 2 0,-6 3 2 0,-1-4 2 0,0 4 5 16,-7 5 7-16,0-6 11 0,0 6 17 0,0-1 16 0,0 1 11 16,-7-5 11-16,0 4 15 0,-1-4 19 0,1 1 6 0,-7-1-2 15,6-4-12-15,-6 4-16 0,7-4-11 0,-8-4-12 16,1 1-20-16,-1-2-26 0,8-3-32 0,-7 4-66 15,6-4-84-15,1-4-83 0,0 1-88 0,7-6-117 0,0 1-185 0,0-4-95 16,7 4-40-16</inkml:trace>
  <inkml:trace contextRef="#ctx0" brushRef="#br0" timeOffset="124925.34">27939 10857 302 0,'0'-5'503'0,"7"1"-153"0,1-4-130 0,-1 4-79 0,7 4-43 16,-6-4-24-16,6 0-13 0,8 4-10 0,-1 0-11 0,1 0-20 15,0 0-33-15,0-4-42 0,7 4-51 0,-8 0-72 16,1 0-127-16,-8 0-125 0,1 0-70 0</inkml:trace>
  <inkml:trace contextRef="#ctx0" brushRef="#br0" timeOffset="125066.16">28012 10930 364 0,'-15'3'465'16,"1"2"-137"-16,6-5-91 0,1 4-44 0,0 0-18 0,0-4-4 16,7 4 1-16,-8-4-2 0,8 0-9 0,8 4-15 0,-8-4-22 15,14 4-23-15,1 0-20 0,-1 0-15 0,15 0-45 16,-7 0-66-16,14-4-71 0,0 5-80 0,7-5-103 0,8-5-193 16,-7 5-111-16,6 0-65 0</inkml:trace>
  <inkml:trace contextRef="#ctx0" brushRef="#br0" timeOffset="125795.83">28634 11439 524 0,'-7'-5'561'0,"7"5"-192"0,0 0-151 0,0 0-91 15,0 5-41-15,7 2-12 0,0 2 1 0,0 3 12 0,0 4 18 16,8 0 22-16,7 9 18 0,-8 3 7 0,8 1 8 15,0 4 2-15,-1 3 1 0,1 5-8 0,0 4-14 0,-1-1-22 16,1 5-17-16,-7-4-10 0,6 8-20 0,-6 0-15 0,6 0-15 16,-6-5-10-16,-1 5-10 0,1-4-4 0,-1 0-4 15,1 0-3-15,-8-4-4 0,0-5-3 0,9 1-3 0,-9 0-1 16,0-5 0-16,0-3 0 0,1 0 0 0,-1-5-3 0,0-3 4 16,0-5 1-16,1-4 1 0,-8 1 10 0,7-10 12 15,-7 2 8-15,7-9 9 0,-7 0 8 0,7-9 8 0,1-3 9 16,-1-4 10-16,0-4 0 0,7-5-1 0,-6-7 0 15,6-9 1-15,-7-4 2 0,8-8-5 0,-8-4-4 0,0-8-9 16,1-8-9-16,-1-4-10 0,7-5-9 0,-6-11-11 0,-8-5-8 31,7-4-7-31,0-12-10 0,0-4-7 0,-7-8-8 16,7-4 0-16,-7-5-3 0,8-3 1 0,-1-5 0 0,0 1-2 16,0-5 0-16,1 1-4 0,6-1-4 0,1 1-5 0,6 3-5 15,-6 9-4-15,6 0-1 0,1 12 1 0,0 3 7 0,0 6 4 16,-8 7 11-16,8 8 7 0,-8 5 5 0,1 11 4 15,-1 5 2-15,-7 11 2 0,8 10-2 0,-8 6 2 0,-7 6 2 16,7 7-2-16,1 5-2 0,-8 7 3 0,7 1-1 0,-7 8 0 16,0 3 0-16,0 1 0 0,0 4-1 0,7 0-3 15,-7 4-3-15,0 0-2 0,7 4-1 0,1 0-1 0,-1 0-1 16,7 4 1-16,8 0 0 0,0 0 5 0,7 0 4 0,-1 4 3 16,9-3 0-16,6 2-1 0,-7 2 2 0,15-5-1 0,0-1 0 15,-1 2-3-15,8-1-3 0,7 0 2 0,8-4-1 16,6 0-1-16,8 0-3 0,0 0 2 0,7 0-1 0,0 0-2 15,0 0 3-15,7 0 1 0,0-4 0 0,1 0 2 0,-8 4 2 16,7-5-3-16,-14 2 4 0,7 3 0 0,-7-4-2 16,-8 4 0-16,1-4 1 0,-8 4-4 0,1-5-2 0,-15 5-7 15,-15-4-14-15,0 1-19 0,-14 3-51 0,0-5-88 16,-14 5-85-16,-1-4-79 0,-7 0-88 0,-14-4-189 0,-7 4-96 16,-8 4-46-16,-7-4 16 0</inkml:trace>
  <inkml:trace contextRef="#ctx0" brushRef="#br0" timeOffset="126383.76">30198 9415 69 0,'-15'-8'472'0,"8"0"-122"0,-8 0-133 0,-6-1-76 16,6 6-37-16,-7-1-17 0,1 4-5 0,-1 0 1 0,0 4-3 15,1 4-8-15,-1 0-5 0,7 4-7 0,1 0-4 16,7 4-4-16,-8-3-4 0,15 7-5 0,-7 0-5 0,14 1-3 15,-7-1-1-15,8 5-3 0,-1-1-3 0,7 1-2 16,1 3-5-16,6 1-7 0,1-1-1 0,0 0-5 0,0 1-1 16,-1-1-2-16,1 5-2 0,0-4 0 0,-8 3 0 0,1-4-2 15,-1 5 1-15,-7-8 2 0,-7-1 6 0,0 0 7 16,0-3 10-16,-7-1 13 0,-7-4 10 0,-1-4 18 0,-7 1 16 16,1-9 20-16,-1 4 14 0,-7-8 8 0,0 0 3 0,0-4 3 15,0-4 3-15,0 0-11 0,8 0-11 0,-1-5-17 16,0-3-16-16,8 4-14 0,-1-4-13 0,8-5-15 0,0 5-12 15,14-4-6-15,0-5-9 0,0 5-5 0,8-4-3 0,7-1-2 16,-1-3-4-16,8 3 2 0,-7-3 1 0,7-1-3 16,-7 5 4-16,7-5 0 0,-8 5 1 0,1-1 0 0,0 1 2 15,-1 4 1-15,1-1 3 0,-7 1 7 0,-1-1 7 0,-7 5 7 16,1 0 4-16,-1 4 3 0,-7 0 4 0,0-1-3 0,-7 1-4 16,-1 0-7-16,1-1-8 0,-15 6-5 0,8 2-6 15,-8-3-7-15,0 5-1 0,1 3-3 0,-1 0-6 0,0 0-9 16,1 3-16-16,6 1-36 0,-7 0-68 0,8 1-75 15,7 2-70-15,-8 2-64 0,8 3-64 0,0-4-100 0,7 0-151 16,0 5-55-16,0-5 22 0</inkml:trace>
  <inkml:trace contextRef="#ctx0" brushRef="#br0" timeOffset="126939">30306 9338 500 0,'0'-8'412'15,"0"0"-139"-15,0 4-93 0,0-1-53 0,0 1-28 0,0 1-15 16,0 3-14-16,0 0-16 0,0 3-19 0,0 1-12 0,7 1-7 16,-7 3-2-16,8 4 3 0,-1 4 3 0,0-4 9 15,0 9 14-15,8-1 12 0,-8 1 10 0,7-1 11 0,-6 4 7 16,-1 5 11-16,7-5 18 0,-6 5 6 0,-1-1-2 0,0 1-3 15,8-1 1-15,-8 5-2 0,0-5-5 0,0 5-15 16,0 0-20-16,1-5-13 0,-1 4-11 0,0-3-8 0,0 4-13 16,-7-5-11-16,8 0-3 0,-1 1-5 0,0-1-1 0,-7-3-2 15,0-1-1-15,7-4-2 0,-7-3-1 0,8-5 2 16,-8 5 11-16,0-10 19 0,0 2 16 0,0-5 13 0,0 0 10 16,0-4 7-16,0 4 8 0,0-4 1 0,0-4-9 0,0-4-19 15,0-1-13-15,-8-3-15 0,8-4-10 0,-7 0-7 16,-7-9-6-16,6 5-3 0,1-4-1 0,-7-5-3 0,-1 5 1 15,1-5 1-15,7 1 1 0,-8-5-2 0,1 5 3 0,6-5-4 16,1 0 1-16,0 1-1 0,0 4-1 0,-1 3-2 0,8 0 2 16,0 1-1-16,0 8-4 0,0 0 3 0,0-1-1 15,0 9 2-15,0-4-2 0,8 8 1 0,-8-4-4 0,7 8 3 16,-7-4-1-16,7 8 1 0,0-4-4 0,1 8-1 0,-1-4-1 16,0 8-3-16,0-4 0 0,-7 9-4 0,8-5-2 15,-1 0 1-15,-7 4-1 0,0-3 3 0,7 3 3 0,-7-4 3 16,0 0 2-16,0 4 2 0,0-3 1 0,0-1 2 15,0-4 1-15,0 4 0 0,0-4-3 0,0 1 1 0,0-1 0 16,7 0 0-16,-7 0 2 0,0-4-1 0,7 0-1 0,-7 0 1 16,8 4 1-16,6-4-1 0,-7 1 1 0,8-1 1 15,-1 0-1-15,1 0 0 0,7 0-9 0,-1 0-17 0,1 0-41 16,0-4-62-16,-1 4-70 0,8-4-67 0,0 4-63 0,0-4-60 16,0 0-78-16,0 4-144 0,0-4-63 0,-7 0 4 15</inkml:trace>
  <inkml:trace contextRef="#ctx0" brushRef="#br0" timeOffset="127177.11">30878 9773 22 0,'0'0'445'0,"0"-4"-139"0,-8 4-114 0,8 0-70 16,0 0-36-16,0 4-17 0,0 1-2 0,8-1 0 15,-8 0-3-15,0 4-4 0,7-4-1 0,0 4-1 0,-7 5-1 16,7-1-2-16,1 0-6 0,-1 0-7 0,0 4-8 0,0 1-7 15,0 3-4-15,1-4-5 0,-1 4-3 0,0 1-4 0,0-5-2 16,1 4-2-16,-1-4-2 0,-7 5-1 0,7-5-3 16,-7 0 2-16,7 1-3 0,-7-5 0 0,8 5-3 15,-8-10-6-15,0 6-13 0,0-9-21 0,7 4-24 0,-7-4-32 16,0 0-34-16,7-4-53 0,-7 0-91 0,0-4-138 0,7 0-68 16</inkml:trace>
  <inkml:trace contextRef="#ctx0" brushRef="#br0" timeOffset="127540.65">30878 9778 231 0,'-8'-9'423'0,"8"6"-125"0,0-2-88 15,0 1-55-15,0 0-29 0,0 0-16 0,8 0-17 0,-1 0-14 16,0 0-17-16,0 4-8 0,8 0-4 0,-1 0-1 15,-7 0-1-15,8 0-3 0,-1 4-3 0,1 0-3 0,-8 0 0 16,0 4-8-16,1 1-9 0,-1-2-8 0,0 2-5 0,-7 3-3 16,0-4-1-16,-7 4-2 0,0 5-1 0,7-5-4 15,-8 4-1-15,1 0 2 0,0 1-3 0,7-1-1 0,0 0-4 16,0 1-3-16,0-1-6 0,7 0-3 0,0 0-7 0,1 1 0 16,-1-1 0-16,7-4 2 0,-6 4 3 0,6-3 3 15,0 3 6-15,1-4 5 0,-1 0 3 0,-6 1 3 0,-1-1 0 16,7-4-5-16,-6 4 6 0,-8-8 0 0,7 4 1 15,-7-4 1-15,0 1 0 0,0-1 1 0,0-1-1 0,0-3 8 16,-7 5-6-16,7-5-8 0,-8 0-12 0,-6 0-14 0,7-5-21 16,-8 5-27-16,8-7-34 0,-8 2-48 0,1-3-92 15,7 0-147-15,0 0-79 0</inkml:trace>
  <inkml:trace contextRef="#ctx0" brushRef="#br0" timeOffset="127794.44">31095 9680 116 0,'-8'-4'479'0,"8"0"-140"0,-7 4-118 0,7-4-69 0,0-1-36 16,0 5-18-16,7-3-9 0,1 3-10 0,-8-4-13 0,14 4-14 15,1 0-10-15,-8 0-6 0,15 0-3 0,-8 0 2 0,8-5 6 16,-1 5 9-16,1 0 9 0,0 0 10 0,7 0 2 16,-8 0 1-16,1 0-1 0,0 0-6 0,7 0-10 0,-7-4-8 15,-1 0-27-15,1 4-40 0,0-4-42 0,-1 4-47 0,1-4-45 16,-7 0-48-16,6 4-54 0,-6-4-86 0,-1 0-113 16,-7 0-67-16</inkml:trace>
  <inkml:trace contextRef="#ctx0" brushRef="#br0" timeOffset="127985.51">31449 9615 182 0,'-7'0'321'0,"0"4"-103"0,7-4-69 16,-8 4-37-16,1 0-19 0,0 0-6 0,7 4 5 0,-7 4-1 15,0-3-2-15,-1 7-4 0,8-4-5 0,-7 4-2 0,7 0 2 16,0 5 1-16,-7-1-6 0,7 1-7 0,0-1-5 0,0 4-7 16,7 1-7-16,-7-1-5 0,7 1-11 0,1 3-9 15,-1-3-8-15,0-1-8 0,-7 5-15 0,7-5-33 0,0 0-38 16,1-3-48-16,6-1-55 0,-7 1-90 0,-7-5-166 0,8 0-90 15,-8-4-38-15</inkml:trace>
  <inkml:trace contextRef="#ctx0" brushRef="#br0" timeOffset="128319.01">29640 10783 242 0,'-7'4'381'0,"0"0"-119"16,7-4-83-1,0 4-43-15,0-4-24 0,7 0-5 0,8 0 0 0,-1 0 0 0,8 0-5 0,7 0-6 16,0 0-6-16,7 0-5 0,7 0 1 0,1 0 0 0,6 0 1 0,1-4 4 15,7 4 11-15,7 0 20 0,0 0 21 0,7 0 16 16,8-4 10-16,0 4 1 0,-1 0 3 0,8 0-13 16,-7 0-21-16,6 0-25 15,1 0-28-15,0 0-19 0,0 0-17 0,0-4-13 0,-8 4-11 0,1-8-6 0,-15 4-6 0,7-4-10 16,-14 0-28-16,-7-5-68 0,0 1-96 0,-15-4-97 0,0-5-118 16,0-3-217-16,-14 0-114 0,-8-1-56 0,1 5-8 15</inkml:trace>
  <inkml:trace contextRef="#ctx0" brushRef="#br0" timeOffset="129127.42">30147 11271 280 0,'0'0'321'0,"7"0"-106"0,-7 0-65 15,7 0-33-15,1 0-12 0,-8 0-2 0,7-4 6 0,0 4 6 16,8 0 2-16,-8 0 6 0,0-3 5 0,7 3 5 15,1-5 1-15,-1 5 5 0,8-4 4 0,-7 4 5 0,6-4 1 16,1 4-5-16,0-4-5 0,-8 4-2 0,8-4-7 16,-8 4-7-16,1-4-14 0,-1 4-15 0,-6-4-15 0,-1 4-13 15,0 0-17-15,-7 0-13 0,7 0-12 16,-7 0-8-16,7 0-5 0,-7 0-3 0,0 0-1 0,0 4-1 0,-7 0 0 16,7 0 1-16,-7 4-1 0,0 1-2 0,0 3 3 0,-8 4 0 15,1 0-2-15,-1 0 1 0,-7 9 1 0,8-5-1 0,-8 4 0 16,1 5 2-16,-1-5 0 0,0 5 0 0,0-1 4 15,1 1-2-15,-1 0 2 0,0-1-2 0,1-3 0 0,-1-1 2 16,7 0 2-16,-6-3 0 0,6-1 3 0,8-4 0 16,0 1 1-16,-8-5-1 0,15-4 4 0,-7 0 3 0,7-4 1 15,0 0-1-15,0 0-1 0,7-4 7 0,1 0-3 0,6-4 2 16,0 0-4-16,8-4-5 0,0-4-6 0,7 0 0 16,-7-1-2-16,6-3-9 0,1 0 3 0,-7-4-4 0,0-1 2 15,0 1 0-15,-1-5 1 0,-6 5-2 0,6-9 1 0,-6 5-2 16,-1-5 0-16,1 5 4 0,-1 4-2 0,-6 0 1 0,-1-1-1 15,0 5 1-15,0 0-2 0,0 7-1 0,-7-3 0 16,8 4-3-16,-8 4 0 0,0-4 1 0,0 8-2 0,7-5 0 16,-7 5 0-16,0 5 1 0,-7-1 0 0,7 4-2 0,0 0 2 15,0 8 1-15,0 1-1 0,0-1 2 0,0 4 0 16,0 1 1-16,0-1 1 0,0 4 5 0,0 1-2 0,0-5-4 16,0 4 0-16,0 1-2 0,7 0 0 0,-7-1-1 15,7 1-1-15,-7-5-3 0,7 0 3 0,-7 4 0 0,8-3-1 16,-1-1-6-16,-7-3-9 0,7-1-23 0,0 0-51 0,-7 0-94 15,8-7-90-15,-1 3-90 0,0-4-94 0,8-4-146 16,-1 0-121-16,0-4-52 0,-6 0 7 0</inkml:trace>
  <inkml:trace contextRef="#ctx0" brushRef="#br0" timeOffset="129919.99">30769 11471 154 0,'0'-4'348'15,"0"0"-105"-15,0 4-79 0,0-4-46 0,0 0-23 0,7 0-8 16,-7-1-6-16,8 1-1 0,-1 1-3 0,-7-2-1 0,7-3 1 16,0 4 4-16,0 0 8 0,1 4 8 0,-1-4 11 15,0 0 12-15,-7 0 11 0,15 4 8 0,-8 0 5 0,0 0 3 16,0 0 0-16,1 0-3 0,-1 4-7 0,0 0-7 0,0 0-12 16,1 4-11-16,-1 0-10 0,0 0-9 0,-7 5-9 15,7 3-9-15,0 0-11 0,-7 5-13 0,8-1-7 16,-1 0-8-16,-7 0-7 0,0 5-6 0,7-4-5 0,-7 3-5 15,0 0-1-15,0-3 0 0,7-1-1 0,-7 0-3 0,0 1 1 16,0-5-1-16,0-4 3 0,0 0 3 0,8 0 4 0,-8-3 4 16,0-5 6-16,0 4 10 0,0-8 5 0,0 4 5 15,0-4 4-15,0 0 2 0,0 0 0 0,7-4 2 0,-7 0-4 16,0-4-5-16,7-1-4 0,-7-3 0 0,7-4-5 0,1 4-1 16,-8-4-5-16,7-1-2 0,0 1-5 0,0-4 0 15,1 0-4-15,-1-1-4 0,0 0-3 0,0 1-5 0,8-4 1 16,-8 4-2-16,0-1-1 0,0 5-2 0,1 4 0 0,-1-1 1 15,0 1-1-15,0 4 1 0,-7 4-4 0,8-4 0 0,-8 4 0 16,7 4 0-16,-7 0 0 0,7 4-2 0,0 0 1 31,-7 4 1-31,8 5 1 0,-1-2 0 0,-7 1 0 0,7 1 1 16,-7 3 0-16,7 1 1 0,-7-1-1 0,7-4-1 0,-7 4 1 16,8-3 1-16,-8-6 0 0,0 6 1 0,0-5 0 15,0-4 0-15,7 0 0 0,-7 0 2 0,0-4 3 0,0 4 4 16,0-4 5-16,0-4 4 0,7 4 2 0,-7-4 2 15,7-4-1-15,1 0-1 0,-1 0-1 0,0-4-4 0,0-1-7 16,1 1-3-16,6 0-1 0,1-1-4 0,-1-3 0 0,0 0 1 16,1 4 0-16,-1-4 0 0,8 0-1 0,-7 3 1 15,-1 1-2-15,1 0 1 0,-1 3-2 0,0 2 0 0,-6 2-1 16,6 1-7-16,-7 0 3 0,1 4 1 0,6 4 1 0,-7 0 0 16,1 4 3-16,-1 1-1 0,0 7 0 0,8 0 7 0,-8 4-4 15,0 1-1-15,0-1 0 0,0 4-1 0,1 1 3 16,-1 0 2-16,0-1 0 0,0 1 0 0,1-1 3 0,6 0 1 15,-7-3 4-15,1-1 0 0,6-4-2 0,-7 1 2 16,8-1 0-16,-1-4 0 0,-7 0-1 0,8 0-4 0,7-4-12 16,-8-4-23-16,8 1-24 0,0-1-37 0,-1-4-102 15,1 0-131-15,0-4-137 0,-1-1-220 0,1-2-124 0,-7 2-57 16,-1-3-19-16</inkml:trace>
  <inkml:trace contextRef="#ctx0" brushRef="#br0" timeOffset="137132.94">15457 13136 91 0,'-7'0'145'16,"7"4"-54"-16,0 0-38 0,0 0-23 0,0 0-11 0,0 0-3 15,0 4 1-15,0-3 4 0,0-2 5 0,-8 1 9 0,8-4 10 16,0 5 10-16,-7-1 8 0,7-4 4 0,0 4 6 15,-7-4 3-15,7 0 1 0,-7 0 1 0,7 0-1 0,-8 0-7 16,8 0-5-16,0 0-7 0,-7 0-8 0,7 0-9 0,-7 0-10 16,0 0-8-16,0 4-4 0,-1-4-4 0,1 4 2 15,0-4 7-15,0 4 13 0,-1 0 18 0,1 0 28 0,7-4 32 16,-7 4 43-16,0 0 53 0,-1-4 34 0,1 0 18 0,0 5 5 16,0-5-6-16,-1 0-18 0,1 0-27 0,-7 3-39 0,14-3-50 15,-7 4-36 1,-1-4-25-16,8 0-19 0,-7 0-11 0,7 0-8 0,0 5-8 0,0-5-5 0,0 0-4 0,0 4-3 15,0-4-1-15,0 0 0 0,7 4 0 0,1-1-2 16,-1 2 0-16,7-1 3 0,1 0 0 0,6 0-1 0,8-4 2 16,0 0 0-16,7 0-2 0,8 0 1 0,7-4-1 15,-8 0-1-15,8 0-3 0,-1-1-2 0,1-2-1 0,0-2-1 16,-1 5-2-16,-6-4 0 0,-1 4 2 0,-7-4-2 0,0 4 1 16,-7 0 1-16,0 4-3 0,-7-4 2 0,0 0 2 0,-8 4 0 15,1-4 1-15,-8 4 1 0,7 0-3 0,-6-4 2 16,-1 4 2-16,-7 0-2 0,7-5-2 0,-7 5 1 0,0 0-5 15,0 0-14-15,0 0-18 0,7 0-54 0,-7 0-91 0,-7-4-98 16,7 4-95-16,-7 0-119 0,0 0-183 0,-15 4-89 16,0 1-36-16</inkml:trace>
  <inkml:trace contextRef="#ctx0" brushRef="#br0" timeOffset="137305.79">15479 13519 376 0,'0'4'506'0,"7"-4"-168"0,0 3-122 0,0-3-63 15,15-3-31-15,-8 3-2 0,8-4 18 0,7-1 26 0,-7 1 32 16,7 0 24-16,0-4 10 0,7 4-6 0,-7 0-11 0,7-4-21 16,-7 4-30-16,7-4-31 0,-7-1-39 0,7 5-32 15,0-4-23-15,1 4-26 0,-1-4-67 0,0 4-97 0,0 0-101 16,8-5-126-16,-1 2-210 0,8-6-114 0,-1 5-61 16,8-4-26-16</inkml:trace>
  <inkml:trace contextRef="#ctx0" brushRef="#br0" timeOffset="142594.82">20964 8625 112 0,'0'0'104'0,"0"0"-24"0,7-3-19 0,-7 3-16 0,0 0-12 15,0-4-6-15,0 4-4 0,0 0 1 0,7 0 1 0,-7-5 1 16,0 5 0-16,0 0 0 0,0 0 0 0,0-4 1 16,0 0-1-16,0 4-1 0,0-4 1 0,0 0-3 15,7 4-1-15,-7-4 1 0,0 0 1 0,0 0 0 0,0 4-2 16,0-4 1-16,0 0-2 0,0 4 1 0,8-5-2 0,-8 5-2 16,0-3-2-16,0-1-1 0,0 4-1 0,0 0-3 0,0 0-2 15,0-4-1-15,0 4 2 0,0 0 1 0,0 0 0 16,0 0 1-16,0 0 2 0,0 0 3 0,0 0 2 0,0 0 0 15,-8 0-2-15,8 0 0 0,0 0-3 0,0 4 1 16,-7-4-1-16,0 0-1 0,0 4 0 0,-1-1 0 0,1 2-1 16,-7 3 2-16,-1-4-2 0,1 4 0 0,-8 0-3 15,0 5 0-15,1-1 0 0,-1 4 0 0,-7 4 4 0,0 1 1 16,0 3 3-16,0 5 2 0,0-1 2 0,-7 1 3 0,0 3 1 16,7-3 2-16,-7 7 1 0,0-3-2 0,7-1-2 0,0 5 1 15,0-5-3-15,0 1-4 0,0 0-1 0,7-1-3 16,-7 1-5-16,8-5-2 0,-1 5-1 0,0-4-1 0,1-1-1 15,6 1-1-15,-7-1 0 0,8-3-2 0,-1-2 2 0,1-2 0 16,7-1-3-16,-8 1 2 0,8-5 0 16,0 0 1-16,0-4 0 0,-1 1 0 0,8-1-1 0,-7-4 2 0,7-4 1 15,0 5-1-15,0-5-2 0,-7-1 3 0,7 2-2 0,0-5 0 16,0 4 0-16,0-4 0 0,0 4-1 0,0-4-1 16,0 0 0-16,0 0-1 0,0 0-2 0,0 0 2 0,0 0-3 15,0 0-1-15,7-4-6 0,-7 4-12 0,0 0-16 0,-7 0-25 16,7 0-33-16,0-4-39 0,7-1-64 0,-7 2-136 0,0-6-96 15</inkml:trace>
  <inkml:trace contextRef="#ctx0" brushRef="#br0" timeOffset="142897.45">20182 9212 301 0,'0'-5'329'15,"-7"2"-132"-15,7-1-74 0,-7 4-42 0,7 0-21 0,-7 0-15 16,-1 4-7-16,1-1-3 0,-7 10-3 0,-1-1 1 16,1 5-2-16,-8 3 1 0,0 4 0 0,1 5 1 0,-1-1 1 15,0 1 1-15,-7 4 3 16,8-1 1-16,-1 0 4 0,7 1 4 0,-6-1 2 0,6-3 2 0,-6 4 1 0,13-5-5 0,-6 4-4 16,-1-3-5-16,8-1-4 0,0-3-5 0,7-1-2 15,0 1-5-15,0-5 0 0,0 1 0 0,7-5 1 0,0 0 5 16,8-4 6-16,7 1 7 0,-1-1 5 0,8-4 2 0,7-8 0 15,8 4-2-15,-1-8-4 0,15 0-8 0,0-4-9 16,7-4-15-16,7-5-25 0,8 1-45 0,-8-4-48 0,8-1-62 16,-1-3-106-16,1-5-174 0,-8 5-97 0,1 0-51 0</inkml:trace>
  <inkml:trace contextRef="#ctx0" brushRef="#br0" timeOffset="143625.44">22780 8947 110 0,'0'-4'190'0,"7"0"-65"15,-7-4-39-15,7 8-21 0,0-4-12 0,1-4-7 0,-8 4-2 16,7-1 1-16,0-2 8 0,0 3 5 0,1-1 1 0,-8 1-4 15,7-4 1-15,0 4 3 0,-7-4 4 0,7 4 2 16,-7 0 2-16,0-5 0 0,0 6 1 0,0 3 2 0,0-4 1 16,0-1 1-16,0 5-2 0,0-4-5 0,0 4-7 0,0 0-8 15,-7 0-7-15,7-4-7 0,-7 4-8 0,7 0-8 16,-7 4-3-16,-1-4-6 0,-6 4-2 0,-1 1 2 0,1-1 6 16,-1-1 8-16,1 6 9 0,-1 3 8 0,-6-4 12 15,-1 4 19-15,8 0 12 0,-8 5 9 0,0-1 4 0,0 0 1 16,1 1 1-16,-8-1-1 0,7 4-5 0,0 0-11 0,-6 1-6 15,6-1-5-15,-7 5-4 0,0-5-1 0,0 4-3 16,0 1-2-16,0 3-1 0,-7-3-2 0,7 3-3 0,-7 1-4 16,0 4-7-16,7-5-5 0,-7 4-7 0,-1 1-5 0,1 3-6 15,7-3-5-15,-7 0-3 0,7 4-1 0,0-5-3 16,7 1-2-16,1-5-1 0,-1 4 0 0,8-7-2 0,-1 3-1 16,1-7-3-16,6 3-1 0,1-3-1 0,0-1 0 0,0-3 2 15,-1-1-2-15,8-4 0 0,0 0 0 16,-7-4 1-16,7 0 2 0,7 1 0 0,-7-5-2 0,0 0-7 0,0-1-13 15,8-3-34-15,-1 0-58 0,-7-3-67 0,7-1-64 16,8-9-56-16,-8 1-53 0,7-4-61 0,1 0-93 0,-8-5-112 16,0-3-20-16</inkml:trace>
  <inkml:trace contextRef="#ctx0" brushRef="#br0" timeOffset="143910.12">22071 9175 138 0,'-8'4'456'0,"-13"4"-169"0,6 1-117 0,1 2-60 0,-8 6-26 16,8-1-13-16,-8 1 4 0,7 3 4 0,-6 0 1 0,6 5 3 15,1-1 6-15,-1 1 0 0,1 3-1 0,7 1 3 16,-8 3 1-16,1 1 10 0,6-1 17 0,-6 1 13 0,7-1 13 16,-1-3 7-16,-6 3 2 0,14-7 1 0,-7 3-2 15,0-7-8-15,-1 3-20 0,8-4-20 0,-7-3-21 0,7-1-14 16,0-4-9-16,0 0-9 0,0 1-12 0,7-5-9 0,-7 0-5 15,8 0-3-15,6-4-1 0,0 0-2 0,8 0-3 16,0-4-2-16,14-4-5 0,0 0-4 0,15-4-17 0,0 0-55 16,6-4-92-16,1-1-97 0,7 1-112 0,1-8-218 0,6 4-119 15,0-1-69-15,-7-3-25 0</inkml:trace>
  <inkml:trace contextRef="#ctx0" brushRef="#br0" timeOffset="144528.74">24481 8923 113 0,'0'-4'314'15,"-7"-5"-104"-15,7 5-68 0,0-3-33 0,0 2-17 0,0 1-7 16,0 4-2 0,-8-4-3-16,8 0-6 0,0 4-8 0,-7-4-6 0,7 4-5 0,-7-4-3 0,7 4-3 0,-7 0-3 15,7 0-4 1,-15 0 0-16,8 4 4 0,-7 0 8 0,-1 4 12 0,-7 5 7 0,8 3 5 0,-15-4 9 0,7 9 11 0,1-1 10 15,-8 4 6-15,0 1 11 0,0 3 2 0,-1 1 2 32,-6-1 0-32,-1 9 6 0,1-5-2 0,0 9-8 0,-7-4-8 15,-1 3-25-15,1 5-10 0,-1-4-11 0,1-1-8 0,7 5-14 16,-8 0-11-16,1-4-10 0,0-1-5 0,6 1-3 16,1-4-3-16,7-1-3 0,0-3-2 0,8-1-3 0,-8-3-1 15,14-5 2-15,1-3 0 0,-1-1-1 0,1-4 0 0,7-3-2 16,-1-1 1-16,8-4 0 0,-7 0 0 0,7-4-1 0,0 0 0 15,0 0-2-15,0 0-1 0,0-4 1 0,7 0 0 16,1 0-3-16,-1 0-4 0,7 0-17 0,1-4-36 0,-1 0-70 16,1 0-79-16,-1-4-76 0,1 0-79 0,6-5-102 0,-6 2-173 15,-1-6-85-15,-6 5-21 0</inkml:trace>
  <inkml:trace contextRef="#ctx0" brushRef="#br0" timeOffset="144797.52">23539 9525 350 0,'0'-4'492'0,"0"0"-172"15,0 4-137-15,-7 0-74 0,7 0-36 0,-7 4-11 0,0 4 6 16,-1 1 7-16,-6 7 8 0,-1 0 2 0,1 1 3 16,-8 3 3-16,8 4 7 0,-1-4 3 0,1 5-3 0,-1-1 12 15,1 1 9-15,7-1 6 0,-1 0 11 0,1 1 8 0,7-4-3 16,0-1-4-16,7 0-3 0,8-4-20 0,-1 1-10 0,1-1-9 15,14-8-8-15,0 0-12 0,7 0-10 0,7-8-6 16,8 4-12-16,7-8-8 0,0 0-9 0,7 0-9 16,0-4-7-16,7 0-5 0,8-5-1 0,-8 2-4 0,8-2-10 15,-7 5-26-15,0-4-76 0,-8 0-101 0,0-1-105 0,-15 1-152 16,-6 0-177-16,-8 0-104 0,-7 0-54 0,-15 0-8 16</inkml:trace>
  <inkml:trace contextRef="#ctx0" brushRef="#br0" timeOffset="150271.41">18221 12692 266 0,'-15'-8'532'0,"8"4"-120"0,-8 0-130 0,8 0-52 15,-7 4-8-15,7-4 19 0,-8 4 24 0,8 0 14 0,-8-5 4 16,8 5-8-16,0 0-22 0,0 0-35 0,-1 5-44 0,1-5-48 15,0 4-36-15,0 0-17 0,7 8-11 0,-8 0 0 0,8 9 3 16,-7-1 6-16,7 8 10 0,-7 5 6 0,7 3 6 16,-7 1 6-16,7 8 5 0,-7 0 5 0,7 4 3 0,-8 3-1 15,8 1-3-15,-7 4 3 0,0 5 1 0,7-5-5 0,-7 4-5 16,-1 0-10-16,1-5-6 0,0 2-7 0,7-6-7 16,-7 1-12-16,-1-4-9 0,8 0-10 0,-7-4-7 0,7-4-6 15,0-5-7-15,-7-3-6 0,7-1-4 0,7-7-3 16,-7-1-4-16,0-3-9 0,7-5-17 0,-7-4-26 0,8 1-40 15,-8-6-48-15,7 2-50 0,0-9-48 0,8 0-90 0,-1-5-118 16,1-6-109-16,6-10-119 0,-6 1-150 0,6-5-57 16,-6 1-6-16,7-5 14 0</inkml:trace>
  <inkml:trace contextRef="#ctx0" brushRef="#br0" timeOffset="150414.69">18524 13604 634 0,'0'-8'838'0,"0"4"14"0,-7 0-104 0,0-1-220 0,7 1-188 16,-7 1-148-16,7 3-79 0,-7 0-44 0,7 0-24 16,0 0-20-16,0 0-18 0,0 0-25 0,7 3-55 0,-7-3-90 15,7 4-90-15,0 1-89 0,0-5-98 0,8 0-138 0,-1 0-117 16,8 0-64-16,-7 0-2 0</inkml:trace>
  <inkml:trace contextRef="#ctx0" brushRef="#br0" timeOffset="150953.87">19408 13099 443 0,'-14'-12'679'16,"6"4"-6"-16,-6-5-172 0,7 6-144 0,-9-2-95 15,9 1-59-15,0 0-29 0,-8 4-15 0,8 0-6 0,0 4-17 16,0 0-24-16,-1-4-30 0,8 4-28 0,-7 4-17 0,7-4-11 16,-7 0-7-16,7 4-1 0,0 4 2 0,0-4 2 0,7 4 4 15,-7 1 4-15,7 2 1 0,8 2 5 0,-8 3 1 16,15 1-2-16,-8 3 0 0,9 0-4 0,6 0 0 16,-7 5-2-16,7 3 0 0,0 1-3 0,-1 4-1 0,1 3-6 15,-7-3 1-15,7 7 5 0,-7-3-1 0,-1 4-4 0,1-5-1 16,-7 5-1-16,-1 0 1 0,-7-5 4 0,1 5-2 0,-8-4-4 15,-8-1-3-15,1 1 0 0,-7-4-2 0,-1-1 0 16,-7 0-1-16,-6 1 2 0,6-8-1 0,-7-1 1 0,7-4 2 16,-7-3 5-16,8-5 1 0,-1-4 3 0,7 0-1 0,-6-8-1 15,6-4-1-15,1-4-2 0,6-5-3 0,1-3-3 16,7-8-3-16,0 0-5 0,7-5-1 0,1-3-2 0,-1-5-1 16,0 1-1-16,8 3 0 0,-1-8-2 0,1 5-1 0,6-5 2 15,-6 0 1-15,6-4 2 0,1 4 1 0,0-3 1 0,0 3 5 16,-1 0 5-16,-6-3 12 0,6 3 13 0,-6 4 10 15,-1 1 9-15,-6-1 5 0,-1 4 5 0,-7 1-3 0,-7 3 2 16,-1 1-8-16,1 4-10 0,-7 3-15 0,-8 1-9 0,0 3-6 16,1 5-6-16,-8-4-6 0,-8 8-5 0,9 0-4 15,-9 4-9-15,8-1-11 0,-7 5-17 0,6-4-24 0,1 8-27 16,8-4-28-16,-1 0-32 0,7 0-42 0,1 5-82 16,14-1-87-16,0-4-72 0,7 4-67 0,0 0-86 0,15-4-144 15,0 4-56-15,0 0-10 0</inkml:trace>
  <inkml:trace contextRef="#ctx0" brushRef="#br0" timeOffset="151442.96">20132 13136 355 0,'-8'0'572'0,"1"0"-99"0,0-4-99 16,7 4-41-16,-7-4-23 0,7-1-11 0,0 5-8 0,0 0-9 16,0-4-19-16,0 4-34 0,7-3-51 0,0 3-54 15,0-5-37-15,8 1-23 0,-1-4-12 0,1 4-5 16,-1 0-3-16,8 0-4 0,-7 0-2 0,6 4 0 0,1-4-6 15,0 4-3-15,-8 0-7 0,1 4-3 0,-1 0-7 0,-7 0-1 16,1 4-5-16,-1 0-2 16,-7 4-1-16,0 5-2 0,-7-1 1 0,-8 8-2 0,8-3 2 0,-8-1 0 0,1 5-2 15,-1-5 0-15,1 0 2 0,-1 1-1 0,1-1-1 0,7-4 1 16,0 1-1-16,7-1-1 0,0-4-8 0,0 4 3 0,7-3 1 16,0-1 2-16,0-4-1 0,8 4 0 0,-1 0 0 15,1-3 1-15,6 3 9 0,1-4-6 0,-7 4-1 0,6-4 0 16,1 0 0-16,-8 4 0 0,1-3 1 0,-1-1-1 15,-6 4 1-15,-1-4 2 0,0 1-2 0,-7-2 0 0,0 2 1 16,-7 3 2-16,0-4 0 0,-1 4 0 0,-13 0 0 0,6 1-2 16,-7-1-3-16,1 0-5 0,-1 0-10 0,0 1-13 15,1-2-12-15,-1-2-25 0,7-1-50 0,1 0-70 0,0 0-72 16,6-4-62-16,1-4-61 0,7 0-70 0,0-8-93 0,7 4-122 16,1-8-35-16,6-1 25 0</inkml:trace>
  <inkml:trace contextRef="#ctx0" brushRef="#br0" timeOffset="151839.1">20790 13189 324 0,'0'-8'703'16,"0"-1"1"-16,0 1-151 0,7 4-135 0,-7 0-95 0,8 4-71 16,6 0-44-16,0 4-31 0,1 0-19 0,7 4-26 15,-1 5-24-15,8-5-30 0,0 8-26 0,0-3-18 0,7 7-10 16,-7 0-9-16,7 0-2 0,-7 5-5 0,0-1-6 15,0 5-1-15,-7-1 3 0,0 4-3 0,-8-3 3 0,-7 4-1 16,-7-5-3-16,0 5 6 0,-7 0-2 0,-7-5-1 0,-1 0-2 16,-6-3 2-16,-8-1 2 0,7-4 5 0,-7 1 3 0,7-5 0 15,-7-3 6-15,8-6 8 0,-1 2 7 0,0-9 3 16,8 0 1-16,-8-4-4 0,15-5 0 0,-8-3-5 0,8-4-4 16,7-5-7-16,0-3-6 0,0 0-5 0,7-9 0 0,1-3-2 15,6-1-2-15,0-4 2 0,1 1 2 0,-1-1 4 16,8-4 4-16,0 5 10 0,0-1 8 0,-1 0 15 0,-6 1 17 15,6 3 15-15,1 0 12 0,-7 5 9 0,-1 3 4 32,-7 1-1-32,1-1-3 0,-1 5-11 0,-7 3-16 0,0 5-14 15,-7 0-15-15,7 4-15 0,-15 3-14 0,1 5-20 0,-8 0-22 16,0 4-22-16,-7 4-26 0,0 5-27 0,8-2-26 16,-8 2-22-16,7-1-19 0,-7 4-23 0,15-4-68 0,-8 4-85 15,7 1-78-15,1-5-89 0,7 0-161 0,-8 0-89 0,15 4-50 16,-7-4-7-16</inkml:trace>
  <inkml:trace contextRef="#ctx0" brushRef="#br0" timeOffset="152202.9">22620 13087 215 0,'0'-4'681'0,"0"-4"23"0,0-1-141 15,0 6-143-15,0-1-98 0,0-1-77 0,0 5-42 16,0 0-21-16,0 0-14 0,0 0-19 0,-7 5-31 15,7-1-29-15,0 3-28 0,-7 6-15 0,0-1-8 0,0 4-5 16,-1 5 0-16,-6-1 0 0,7 4-2 0,-8 5-4 0,-7-5 0 16,8 9-5-16,-8 0-3 0,1-1 0 0,-1 1-1 0,0-1-5 15,0 1-4-15,8-1-4 0,-8 1-3 0,8-4 2 16,-1-1-1-16,1 1-3 0,-1-5-6 0,8-4-8 0,7 1-16 16,-7-1-40-16,7-8-80 0,0 0-91 0,-7 1-82 0,14-10-91 15,-7-3-111-15,0 0-162 0,7-7-77 0,-7-2-8 16</inkml:trace>
  <inkml:trace contextRef="#ctx0" brushRef="#br0" timeOffset="152424.31">22223 13144 395 0,'-8'-12'610'16,"8"-4"-96"-16,0 7-116 0,-7 1-70 0,7 0-49 16,7 4-29-16,-7 4-14 0,8 0-12 0,-1 0-19 0,0 4-24 15,0 4-26-15,8 4-20 0,-1 0-15 0,8 5-12 0,-8-1-16 16,8 0-19-16,7 5-14 0,0-1-7 0,-7 5-6 15,14-1-3-15,-7 0-3 0,7 5-7 0,-7-5-5 0,7 4-5 16,-7 5-3-16,7-4-11 0,-7-1-2 0,7 5-2 0,-7-4-5 16,-7-1 1-16,7 1 0 0,-7 3-7 0,7-4-10 0,-8-3-14 15,1-1-22-15,0 1-54 0,-8-5-91 0,8-4-96 16,-8 1-89-16,1-9-100 0,-1 4-148 0,1-8-97 0,-1 0-48 16,-7-4 13-16</inkml:trace>
  <inkml:trace contextRef="#ctx0" brushRef="#br0" timeOffset="152661.3">23293 13087 440 0,'0'-8'742'16,"-7"4"13"-16,7-1-153 0,0 5-153 0,0 5-115 0,7-1-94 15,-7 8-55-15,0 0-28 0,8 1-16 0,-1 7-12 0,0 0-22 16,0 5-26-16,1 3-21 0,-1 1-17 0,7-1-11 15,-7 1 4-15,8 3-10 0,-1 5-7 0,-6-1-5 0,6-3-6 16,-7 4-1-16,8-1 0 0,-8 1-1 0,0-1-24 16,1 1-6-16,-8 0-12 0,7-5-26 0,-7 1-69 0,0 0-93 15,0-5-90-15,7 0-93 0,-7-7-102 0,-7-1-160 0,7 1-85 16,0-10-31-16</inkml:trace>
  <inkml:trace contextRef="#ctx0" brushRef="#br0" timeOffset="153010.35">23756 13311 271 0,'-7'-4'690'0,"7"4"16"0,-7 0-146 16,0 4-138-16,-1 4-99 0,1 4-80 0,0 8-41 0,-7 1-20 16,6 7-11-16,1 5-16 0,7 0-34 0,0 3-38 0,0 1-32 15,0 0-17-15,7-1-10 0,1 5-10 0,-1-5-5 16,0 1-3-16,7-5-3 0,-6 1-3 0,6 0 1 0,1-5 0 15,-1 0-2-15,8-3 0 0,-1-4 1 0,-6-5-1 0,7 0 1 16,-1-8 1 0,1 0-1-16,0-8 1 0,7 0 2 0,-8-8 4 0,1 0 1 0,0-8 5 0,7 0 11 0,-8-1 10 15,1-3 16-15,-7-5 18 0,-1 1 18 0,1-5 14 0,-8 1 15 16,0-4 2-16,0-1-3 0,-14 0-7 0,0-4-14 0,0 1-16 16,-8-4-18-16,1-1-18 0,-8 4-16 0,0 0-8 15,-7 0-9-15,0 5-8 0,0 0-16 0,0 7-18 0,1 1-26 31,-9-1-25-31,8 5-27 0,0 3-34 0,1 1-80 0,6 0-108 16,0 0-98-16,8 4-110 0,-1-4-172 0,8 3-85 16,0 5-35-16,7-4-2 0</inkml:trace>
  <inkml:trace contextRef="#ctx0" brushRef="#br0" timeOffset="153247.44">23872 12424 555 0,'-7'-13'732'0,"7"5"-19"0,0 4-171 0,0-4-136 15,0 4-94-15,0 0-65 0,0 0-40 0,0 4-36 16,7 0-33-16,-7 4-39 0,7 4-28 0,8 0-21 0,-8 8-11 16,8-3-3-16,-8 3-4 0,7 4-5 0,1 0-4 0,-1 5-6 15,-7-5-5-15,8 5-1 0,-1 3 0 0,1 0-6 16,-8 1-2-16,0 4 2 0,1-5 0 0,6 1-2 0,-7 4-4 15,-7-5-8-15,7 0-11 0,1-3-18 0,-1-1-59 16,0-3-94-16,-7-1-95 0,7-4-89 0,1-3-105 0,-8-6-147 16,7 2-97-16,0-9-48 0,-7-5 18 0</inkml:trace>
  <inkml:trace contextRef="#ctx0" brushRef="#br0" timeOffset="153564.49">24416 12338 537 0,'0'-8'661'0,"-7"8"-68"16,7 0-158-16,-8 4-108 0,1 0-75 0,-7 8-43 16,6 4-18-16,1 1-8 0,0 3-7 0,0 5-18 0,-1-1-27 15,1 0-28-15,7 5-27 0,0-5-20 0,7 5-16 0,1 0-10 16,-1-1-6-16,7 0-5 0,1 1-7 0,-1-5-6 16,8-4 1-16,7 1 0 0,-7-5 3 0,-1 0 0 0,8-7 4 15,-7-5 3-15,7-4 8 0,0 0 6 0,-7-9 6 0,-1 1 10 16,1-4 9-16,0-4 9 0,-1 0 10 0,-6-5 12 0,-1 1 13 15,1 0 12-15,-8-5 9 0,0 5 4 0,1-5 1 16,-8 1-6-16,-8-1-8 0,1 1-17 0,-7 4-17 0,-1-5-21 16,-7 1-20-16,1 4-16 0,-8-5-20 0,0 9-22 0,-7 0-28 15,-1-1-35-15,9 5-41 0,-9 0-44 0,8 8-110 16,1 0-138-16,6 0-170 0,0 4-190 0,0 4-101 0,8 0-34 16,7 4-2-16</inkml:trace>
  <inkml:trace contextRef="#ctx0" brushRef="#br0" timeOffset="154213.48">25284 13335 4 0,'0'-4'367'15,"7"0"-64"-15,-7-4-82 16,7 4-64-16,-7 0-33 0,8-4-12 0,-8 3 0 0,0 2 9 0,7-1 13 0,-7-1 17 15,0 5 17-15,7-4 16 0,-7 0 14 0,7 0 9 0,-7 0 8 16,0 4 3-16,8-4-3 0,-8 4-12 0,0 0-19 0,0 0-22 16,0 0-20-16,-8 0-21 0,8 0-19 0,0 4-18 15,0-4-20-15,-7 0-12 0,7 4-7 0,0 4-3 0,-7-4 1 16,0 13 0-16,-1-1 1 0,1 4 3 0,-7 5 12 16,-1 8 11-16,-6 3 6 0,6 4 6 0,-14 6 4 0,7 2 4 15,1 5 1 1,-8 4-3-16,7 4-6 0,-7 0-7 0,7 4-8 0,-6 0-10 0,-1 1-8 0,7-1-11 0,-7 0-9 15,7-4-6-15,-7-4-7 0,8 0-5 0,-1-4-5 0,-7 0-2 32,7-4-1-32,1-5-2 0,-1-3 1 0,0-4 0 0,0 0-2 15,8-9 0-15,7 0 0 0,-8-8 0 0,8 1-1 0,0-9-3 16,0 1-5-16,7-6-8 0,0 2-11 0,0-9-18 16,7 0-24-16,0 0-29 0,0-9-32 0,15-3-30 15,-8-4-72-15,8 0-107 0,0-4-101 0,7-1-115 0,-8 0-172 16,8-2-67-16,-7-2-31 0,7 4-7 0</inkml:trace>
  <inkml:trace contextRef="#ctx0" brushRef="#br0" timeOffset="154545.4">26196 13636 242 0,'7'-20'828'0,"-7"4"15"0,0-1 2 0,-15 6-220 0,8-2-205 16,-15 5-163-16,1 8-92 0,-8 0-46 0,-7 4-26 0,-1 0-15 16,1 9-9-16,0 3-10 0,7 4-12 0,0 0-9 15,7 9-12-15,8-1-6 0,0 5-6 0,14-5-6 0,0 9-3 16,7-4-6-16,7 3-6 0,1-3-5 0,14 3-7 0,0 1-7 16,0-4-4-16,7 3 7 0,0-3-7 0,-7-1-1 0,7 1 2 15,-7 0 4-15,-7-5 7 0,-1-4 5 0,-6 5 8 16,-1-5 3-16,-6-4 17 0,-8 1 18 0,0-1 14 0,-8-4 15 15,-6 1 16-15,-8-1 15 0,0-3 7 0,-14-6 0 0,0 6-7 16,0-5-12-16,-8-4-12 0,1 4-13 0,0-4-16 16,-1 0-19-16,8-4-27 0,-7 0-26 0,6 0-30 0,9-4-32 15,-1 0-34-15,7-4-68 0,7 4-105 0,1-8-105 16,14-1-108-16,0-3-164 0,7 0-95 0,0-1-49 0,8-3-20 16</inkml:trace>
  <inkml:trace contextRef="#ctx0" brushRef="#br0" timeOffset="155287.54">18843 14687 111 0,'-58'0'680'0,"0"0"22"0,0 3-111 0,0 2-140 0,15-1-89 16,-1 0-78-16,8-4-44 0,0 4-21 0,14-4-12 0,1 4-15 16,6-4-35-16,1 4-41 0,14-4-32 0,0 0-15 15,14 5-12-15,8-5-5 0,14 0-3 0,15 0 1 0,7 3 2 16,7-3 3-16,22 0 0 0,-1 0-2 0,8 0 1 0,8 0-2 16,14-3-4-16,-1 3-4 0,8 0-6 0,1 0-4 15,14-5-4-15,-8 1-9 0,7 0-5 0,-6 0-5 0,6-4-3 16,-7 0 1-16,-7-5-2 0,0 6-1 0,-7-6 0 0,-15 5-1 15,-7-1-1-15,-7 2-7 0,-14-2-17 0,-8 2-25 16,-7-2-20-16,-15 5-21 0,-7 0-20 0,-7 0-31 0,-7 0-76 16,-15 0-95-16,0 0-91 0,-21 0-89 0,-1 4-124 15,-21 0-124-15,-7 4-60 0,-8 4-10 0</inkml:trace>
  <inkml:trace contextRef="#ctx0" brushRef="#br0" timeOffset="155540.7">18503 15269 737 0,'-22'16'824'16,"15"-4"12"-16,7-4-186 0,22 1-188 0,6-9-160 0,23 0-122 16,0 0-64-16,21-5-33 0,8-2-17 0,-1-2-2 15,15 1 1-15,8 0 1 0,6-4 5 0,8-1 5 0,15 1 12 16,-1 0 18-16,8 0 21 0,7-1 18 0,-8 1 20 0,8-4 21 16,-8 4 10-16,1-1 10 0,-15 2 1 0,0-2-8 15,-8 1-13-15,-13 4-19 0,-8-4-16 0,-7 4-18 0,-15-1-15 16,-7 1-12-16,-7 0-9 0,-15 4-3 0,-14 0 2 15,0-4-1-15,-7 4-6 0,-8 4-9 0,-6-8-10 0,-8 3-18 16,0 1-28-16,-8 1-42 0,-6-1-61 0,-15 4-80 0,0 0-100 16,-14 0-94-16,-1 4-135 0,-14-1-176 0,0 6-207 31,-7-1-148-31,-7 0-69 0,0 4-1 0,-8-4 55 0</inkml:trace>
  <inkml:trace contextRef="#ctx0" brushRef="#br0" timeOffset="163142.83">4957 13811 46 0,'-7'-12'510'0,"-1"0"-115"16,1 4-142-16,0 0-77 0,0 0-33 0,7 3-8 0,-7-2 12 15,-1 2 18-15,8 1 17 0,0 0 16 0,-7 0 6 16,7 0-3-16,0 4-14 0,0 0-19 0,0-4-25 0,-7 4-28 16,7 4-14-16,7 0-7 0,-7 0-2 0,0 9-2 0,0-1 1 15,7 8 1-15,-7 4 5 0,0 5 1 0,8 8-2 16,-8 3-18-16,-8 5-10 0,8 4-9 0,0 4-1 0,-7 4-4 15,0-4-2-15,0 8 0 0,-8-4-5 0,8 0 3 0,-8 0 0 16,0-4 1-16,0 0 3 0,1-5 5 0,0 1 9 16,-1 0 5-16,8-4 5 0,-8-4 2 0,1-5 0 0,-1-3-1 15,8-5-7-15,0-3-7 0,0-1-11 0,-1-4-12 0,8-3-7 16,0-5-7-16,-7 0-5 0,7 0-1 0,0-3 1 0,7-1 0 16,-7 0 4-16,8-4 1 0,-1 4 2 0,0-4 2 15,8 4 2-15,6-4-1 0,-6 1 0 0,14-1-3 0,-8-4-3 16,17 0-3-16,-2 0-5 0,0 0-5 0,7-4-3 0,8 4-7 15,0-5-22-15,7 1-38 0,7 0-49 0,-7 0-54 16,14 0-54-16,0-4-122 0,1 4-133 0,-1-4-131 0,0 3-203 16,1 2-93-16,-8-1-29 0,-7-1 11 0</inkml:trace>
  <inkml:trace contextRef="#ctx0" brushRef="#br0" timeOffset="163474.73">6498 14361 325 0,'-14'-4'598'0,"6"0"-116"16,-6 0-141-16,7 0-78 0,7 4-44 0,-8-5-17 0,8 5 7 15,0 0 11-15,8-4 4 0,-1 4-6 0,7 0-18 0,1 0-26 16,6-3-29-16,1 3-34 0,7-4-31 0,0 4-24 16,7-5-16-16,0 5-13 0,1-4-3 0,-1 0-3 0,0 0 1 15,7 0 2-15,-6 0 0 0,6 0 3 0,-7 0-3 16,0 0-2-16,8 0-2 0,-15-1 3 0,0 5-7 0,-1-3-4 16,1 3-5-16,-7 0-8 0,0 0-8 0,-8 0-15 0,1 0-38 15,-1 0-77-15,-7 0-81 0,-7 3-73 0,8-3-69 16,-16 5-78-16,1-1-102 15,-7 4-141-15,-8 0-47 0,-7 4 23 0</inkml:trace>
  <inkml:trace contextRef="#ctx0" brushRef="#br0" timeOffset="163634.01">6505 14597 271 0,'-21'8'579'16,"6"1"-130"-16,8-6-151 0,0 1-103 0,-1 1-72 0,8 3-39 0,8-5-9 16,-1 2 6-16,0 3 15 0,15-4 20 0,-1 0 22 0,1 0 9 15,14 1 3-15,-7-2-6 0,7-3-17 0,1 0-17 0,6 0-21 16,0-3-25-16,1-6-23 0,7 5-16 0,-8-4-11 15,8-1-17-15,6 2-45 0,-6-6-64 0,7 1-69 0,0 0-79 16,7 0-110-16,0-1-189 0,0-3-99 0,8 4-46 0</inkml:trace>
  <inkml:trace contextRef="#ctx0" brushRef="#br0" timeOffset="164078.36">9515 13425 353 0,'-7'-21'476'0,"7"5"-136"0,-8-5-93 16,1 5-53-16,0-4-30 0,7 4 0 0,-7-1 15 0,7 1 37 15,0 0 27-15,-7 4 7 0,7 0-8 0,0-1-14 0,0 6-16 16,-8-2-23-16,8 1-33 0,0 4-42 0,0 4-35 0,0-4-22 16,0 4-16-16,0 0-13 0,0 0-7 0,0 4-4 15,0 4 3-15,0 0 6 0,0 4 8 0,0 9 4 0,0 3 8 16,0 0 7-16,0 9 7 0,0 0 1 0,0 3-3 0,8 5-6 15,-8-4-3-15,7 4 0 0,-7-1-3 0,7 1-7 16,0-5-2-16,0 1-4 0,1 0-1 0,-1-1-2 0,0 1-2 16,0-4-7-16,1-1-3 0,-1-3-3 0,0-1-4 0,0 0-3 15,8-3-2-15,-8-1-3 0,0 1-9 0,1-5-16 0,-1 1-23 16,7-5-28-16,-7-4-39 0,1 0-93 0,-1-4-110 16,7 1-103-16,-6-6-120 0,-8-3-188 0,7-3-79 0,-7-1-35 15,-7-5 9-15</inkml:trace>
  <inkml:trace contextRef="#ctx0" brushRef="#br0" timeOffset="164395.02">8466 14320 192 0,'-29'0'759'0,"0"0"15"16,0 4-173-16,7 1-151 0,1-5-91 0,13 4-92 0,-6-4-116 0,7 3-61 0,-1 1-30 15,8-4-14-15,0 5-5 0,15 3-7 0,-1-4 6 16,8 4 1-16,14 0-3 0,0-4-4 0,15 5 0 0,0-2-4 16,21-2 4-16,8-1 10 0,14 4-2 0,7-4 1 0,15-4 3 15,14 4 5-15,15-4-2 0,-1 0-3 0,16 0 1 0,0 4-3 16,6-4-4-16,8 0-6 0,-1 0-5 0,8 0-6 16,-7 0-2-16,7 0-2 0,-15 0-3 0,1 0 3 15,-8-4 5-15,-7 4 2 0,-8-4 11 0,-13-4 7 0,-8 4 4 16,-15 0 3-16,-6-1-6 0,-16-2-5 0,-6 3-11 0,-15-1-13 15,-7 1-34-15,-15 4-34 0,-7-4-36 0,-7 0-84 0,-14 4-122 16,-8-4-133-16,-14 4-182 0,-15 0-152 0,-14 0-73 16,-22 4-28-16,-14 4-1 0</inkml:trace>
  <inkml:trace contextRef="#ctx0" brushRef="#br0" timeOffset="165251.07">8169 15973 31 0,'0'-4'528'0,"0"0"-90"0,0-1-134 0,-7 2-99 0,7-1-53 16,0 4-30-16,-7 0-2 0,7 0 12 0,7 0 31 0,-7 4 37 15,7 4 23-15,0 4 9 0,1 1 0 0,-1 3-4 16,0 4-14-16,0 4-19 0,8 5-36 0,-1-1-48 0,1 5-34 16,7-1-20-16,-8 1-16 0,0 0-7 0,8-1-7 0,-7 1-6 15,6-1-5-15,1-3-1 0,-7-1-5 0,6-3 1 0,-6-1-3 16,-1 1-1-16,1-9 0 0,-1 0 1 0,1-4 5 15,-1-3 7-15,-7-2 9 0,8-2 4 0,-8-5 5 0,7-5 7 16,-6-7 6-16,-1-4 7 0,0 0 3 0,0-9-5 0,1-3-3 16,-8-5-3-16,0 1-5 0,-8-5-5 0,8-3-4 15,-7-6-5-15,-7 2-5 0,6-1-4 0,-6-8-4 0,0 0-4 16,-8-3-1-16,0-2-3 0,0-3-4 0,1-4-3 0,-1-4-3 16,0 0 0-16,8 0-1 0,-8-5-2 0,8 5 1 0,-1 4 0 15,1 4 0-15,-1 4 0 0,8 8 0 0,0 8 0 16,7 5 2-16,0 3 0 0,0 5-1 0,14 3 1 15,1 1 0-15,6 4 0 0,1 3-1 0,14 1-2 0,0 3 0 16,8 1 3-16,-1 0 0 0,8 0 2 0,7 4-1 0,-8-1 1 16,8 2 0-16,0-2 2 0,0 1-1 0,0 0-3 15,0 4 0-15,0-4 0 0,-8 4 0 0,-6 4-1 0,6-4 0 16,-13 0-1-16,-1 4 0 0,-7 0 1 0,0-4 0 0,0 4 0 16,-15 0-1-16,8 0 1 0,-8 0 1 0,-7 0 0 0,1 0-1 15,-1 0-3-15,0 0-7 0,-7 0-11 0,0 0-15 16,7 0-20-16,-7 0-23 0,0 4-33 0,0-4-66 0,-7 4-89 15,7 4-74-15,0 0-64 0,0 4-71 0,-7 5-111 0,0-1-128 16,-1 0-52-16,1 5 19 0</inkml:trace>
  <inkml:trace contextRef="#ctx0" brushRef="#br0" timeOffset="165884.97">8770 15652 282 0,'0'-5'254'0,"-7"1"-80"0,7 0-50 15,0 0-28-15,-8 0-13 0,8-4-3 0,0 4-1 16,0-4-3-16,8 3 1 0,-8-2-1 0,0-2 1 0,7 5 0 16,-7-4 2-16,7 0 5 0,0 0 15 0,0-1 17 0,1 2 18 15,6-2 13-15,-7 1 14 0,8-4 19 0,-1 4 11 0,1 0 4 16,-1 0-4-16,1-5-10 0,-1 5-16 0,8 0-18 15,-8 0-22-15,1 0-25 0,-1 4-22 0,8-4-16 0,-7 3-16 16,-1 2-12-16,0 3-6 0,8-4-6 0,-7 4-3 0,-1 0-5 16,1 4-1-16,-1-1 0 0,-7 6-5 0,8-1 1 15,-8 8-3-15,0-3 2 0,0 7 2 0,-7 0-1 0,-7 4 0 16,0 5-3-16,-7 4 1 0,-1-1-2 0,1 1 1 16,-8-1-3-16,0 1-1 0,-7-1 1 0,0-3 3 0,0 3-1 15,0-3 3-15,0-5 3 0,1 1 3 0,-1-1 5 0,0-3 7 16,7-1 3-16,0 1 3 0,1-10 3 0,-1 1 3 15,7 1-2 1,1-1 2-16,-1-4-2 0,1 0-5 0,7-3-3 0,-1-1-2 0,8-1-3 0,-7 2-3 0,7-5-5 0,0 4-1 16,7-4-3-16,1 0 0 0,-1 0 1 0,7 0 1 0,8 0 0 15,0 0 0-15,7-4 3 0,7-1-4 0,-7 2 1 16,7-6-4-16,7 5-2 0,-6-4-1 0,6 0-2 16,-7 4-1-16,8-4-1 0,-8 8 0 0,7-9-2 0,-14 9 0 31,7-3-1-31,-7 3-1 0,-7 0-2 0,0 0-3 0,-1 3-7 15,-6-3-15-15,-1 5-21 0,1-1-30 0,-8 0-85 0,0 0-116 16,8-4-118-16,-8 4-161 0,0-4-162 0,0 4-86 16,1-4-37-16,-1 4-2 0</inkml:trace>
  <inkml:trace contextRef="#ctx0" brushRef="#br0" timeOffset="166913.95">9921 15302 409 0,'0'-9'350'0,"0"1"-117"0,0 4-82 0,7 0-44 0,-7-4-20 15,8 4-6-15,-8 0 0 0,7-1 6 0,0 1 4 0,-7 4 2 16,7-3 1-16,8 3 5 0,-8-5 3 0,7 5 21 0,-6 5 20 15,6-5 13-15,1 3 16 0,-1 1 11 0,1 5 5 16,-1-1-8-16,8 4-8 0,-8 0-26 0,1 5-25 0,-1 3-22 16,-7 4-24-16,8 1-20 0,-8 3-13 0,0-3-7 0,1 3-6 15,-8 1-3-15,0 3-3 0,0-4-3 0,0-3 1 16,0 3-1-16,-8-3 0 0,1-4 3 0,0 3-9 0,7-8 7 16,-7 1 3-16,-1-5 8 0,8 0 4 0,-7-4 5 0,7-4 4 15,0 4 3-15,0-8 12 0,-7 0-8 0,7 0-5 16,7-4-5-16,-7-4-8 0,0 0-5 0,0-9-8 0,7 1-7 15,1 0-5-15,-1-5-1 0,0 1-2 0,0 0-1 16,8-4-1-16,-8-5-3 0,8 5 1 0,-8-1-2 0,7-3 1 16,1 3 0-1,-1-3-1-15,1 3 0 0,-1 1 0 0,1 4 0 0,-1-1-1 0,1 5 0 0,-1 4 1 0,0-1-1 16,1 6 0-16,-1-2-1 16,1 5 1-16,-8 0 0 0,8 4 0 0,-1 4 1 0,1 4-1 0,-1 0-1 0,-7 5 0 0,8 3 2 15,-8 0 0-15,7 5 0 0,-6 3 1 0,-1 5-5 0,0-1 2 16,0 0 2-16,1 1-1 0,-8 3-1 0,7 1 1 15,-7-1 1 1,0-3 0-16,0 4 2 0,0-5-1 0,0 1 1 0,0-1-7 0,0-3 5 0,0-1-2 0,7-4-6 0,-7 1-14 16,7-5-17-16,1 0-37 0,-1-4-98 0,0 1-107 15,7-9-125-15,8-4-187 0,-7-4-139 0,6 0-76 0,1-5-30 16</inkml:trace>
  <inkml:trace contextRef="#ctx0" brushRef="#br0" timeOffset="167499.64">11021 15318 635 0,'-7'-4'813'0,"-1"4"-21"0,8-5-177 16,-7 5-152-16,14 0-136 15,-7 0-158-15,8 0-86 0,-1 0-40 0,7 0-20 16,1 0-9-16,-1 0-4 0,8 0-2 0,7 0-1 0,0 0-3 16,0-4 1-16,0 1 0 0,7 3-6 0,-7-9 11 15,7 5 6-15,0-4 9 0,0-4 10 0,-7 4 8 0,7-1 8 16,-7 1 4-16,-7 0 9 0,-7 0-4 0,-1 4-2 0,1 0-4 16,-8 0-9-16,0 4-4 0,0-4-4 0,0 4-2 0,-7 0-2 15,0 4-3-15,0-4-3 0,-7 8-4 0,0 4-3 16,-7 4-2-16,-8 5-4 0,0-1-2 0,0 9-3 0,-7-1-1 15,1 5-2-15,-1 3 1 0,0-3-3 0,0 3-1 0,-7 1-2 16,7 0 1-16,0-5 0 0,0 1 0 0,0-1-1 16,7-3-1-16,-7-1 1 0,7-3 0 0,8-5 1 0,-1 1-1 15,1-5 0-15,0 0 1 0,6-4 2 0,8-7 1 0,-7 2 1 16,7-2 1-16,0-1 1 0,7-8 1 0,-7-1-1 0,15-2 0 16,-1-2 0-16,1-3-1 0,6-4-2 0,1-4-3 15,-7-1 0-15,6 1 0 0,1-4-2 0,7-1-1 16,-15 0 0-16,8-3-1 0,0 0 2 0,0-1 3 0,-8 1-3 15,8 3 0-15,-15-3 1 0,7 7-4 0,1 1 2 0,-8-1 1 16,0 9 0-16,1 0-1 0,-1 4 1 0,0 0 0 0,-7 4-1 16,7 0 2-16,-7-1 1 0,8 10 0 0,-8-1 1 15,7 0 3-15,-7 8 0 0,7 4 1 0,0 1 1 16,-7 3 5-16,7 4-1 0,1 1 1 0,-1 3 0 0,0-3 0 16,0 7 0-16,1-3-2 0,-1 4-2 0,0-1-1 0,0 5 0 15,1-5-2-15,6 5-3 0,-7-5-6 0,8 1-11 16,-1 3-21-16,1-3-22 0,6-4-29 0,1-5-45 0,0 0-111 15,7-7-111-15,0-5-110 0,0-4-148 0,7-8-136 0,-7 0-69 16,0-4-24-16</inkml:trace>
  <inkml:trace contextRef="#ctx0" brushRef="#br0" timeOffset="168021.8">12178 15159 691 0,'-7'0'834'16,"7"0"10"-16,-7 8-171 0,7 4-167 0,0 0-218 0,0 5-134 16,0-1-65-16,0 0-35 0,7 5-16 0,0 3-6 0,1 5 1 15,-1-1 0-15,0 5-3 0,8-5 0 0,-1 5-1 16,1-5-2-16,6 1-1 0,-6-1-2 0,6-3-1 0,-6-1-1 16,-1-4 3-16,1-4 1 0,-1 1 0 0,1-5 2 0,-8-4 5 15,0 1 5-15,0-2 10 0,-7-3 8 0,0 1 9 0,0-5 7 16,0 4 8-16,-7 0-1 0,-7-4-2 0,-1 4-2 15,-6 0-5-15,-8 0-7 0,0 4-7 0,0 5-3 0,-7-1-4 16,7 0-1-16,-7 0-1 0,7 4-1 0,0 1-4 0,0 3-6 16,0 0-6-16,7 5-7 0,0-5-5 0,8 1-7 15,-1 3-2-15,8-4-5 0,0 1-2 0,7-1-2 0,-7 1-1 16,14-1 1-16,-7-4-2 0,7 0-1 0,8 1-2 16,-1-10 0-16,1 2-3 0,6-1-2 0,1-4-3 0,7-4-8 15,-7-4 3-15,7-4-7 0,0-1-4 0,-1-3-2 0,1 0 1 16,-7-4 2-16,7-4 2 0,-7 4 5 0,7-5 2 15,-15 1 6-15,8-1 5 0,-8 1 3 0,1-1 3 0,-1 1 2 16,1 0 0-16,-8-1 0 0,7 5-1 0,-6 0 8 0,-8 0-3 16,7 3 0-16,0 1-3 0,-7 4 0 0,0 4-1 0,0-4 1 15,7 8-3-15,-7-4-7 0,0 4 3 0,0 4 1 16,0 0 0-16,0 4 2 0,0 4 0 0,0 0 2 0,0 4 2 16,0 5 1-16,0-1-2 0,0 1 2 0,8 3 0 0,-1 1-1 15,-7 3 0-15,7-3-2 0,0 3-4 0,8-4 1 16,-8 5 0-16,7-5-11 0,1 1-14 0,-1-1-15 0,1-4-25 15,-1 1-21-15,8-1-16 0,-7-8-23 0,6 0-22 0,1-3-45 16,-8-1-78-16,8-4-72 0,0-8-63 0,0 0-74 16,-8-9-92-16,0 1-138 0,8-4-62 0,-15 0 7 0</inkml:trace>
  <inkml:trace contextRef="#ctx0" brushRef="#br0" timeOffset="168305.49">12764 15150 176 0,'0'-11'580'15,"8"2"-80"1,-1 1-173-16,7 0-114 0,-6 4-64 0,6 0-36 0,1 8-15 0,-8-4 0 0,0 8 2 0,0 0 6 0,1 5 1 16,-1 3-9-16,-7 4-5 0,0 1 11 0,-7-1 19 15,7 8 16-15,-8-3 12 0,1-1 7 0,0 5 7 0,-8-5 0 16,8 1-4-16,0-5-18 0,7 4-30 0,-7-3-20 0,7-5-15 15,-8 4-8-15,16-8-4 0,-8 1 0 0,7-1-1 16,0-4 0-16,15-4 4 0,0 0-5 0,-1 0-2 0,15-8-10 16,1 0-8-16,6-4-9 0,8 0-11 0,-1 0-10 15,8-1-19-15,-7-2-24 0,7-6-35 0,0 1-55 0,-8 0-125 16,8-5-131-16,-15 5-154 0,8 0-198 0,-7-1-102 0,-8 5-46 16,-7 0-6-16</inkml:trace>
  <inkml:trace contextRef="#ctx0" brushRef="#br0" timeOffset="169525.03">10594 17332 66 0,'7'-8'262'15,"-7"0"-65"-15,0 0-51 0,0 0-37 0,7 0-24 0,-7 4-17 0,8-8-10 0,-8 3-6 0,7 1-7 16,-7 0 18-16,7 0 85 0,0 0 66 0,-7 0 30 0,8 4 15 16,-8 0 7-16,0-1-1 0,0 1-3 0,0 1-23 0,7 3-85 15,-7 0-67-15,0 0-31 0,0 0-15 0,0 3-5 16,0 1 2-16,-7 5 10 0,7-2 7 0,0 6 8 0,0-1-1 16,0 0 0-16,7 4-4 0,-7-3-4 0,0-1-5 15,7 4-9 1,-7-4-6-16,7 5-8 0,1-5-3 0,-1-4-1 0,7 4 2 0,-6-3 2 0,6-5 0 0,0 0 0 0,1-4-2 31,-1 0-2-31,8-4 0 0,0 0 0 0,7-5-2 0,-8 1-5 0,8-4-1 0,0 0 1 0,-7-5 5 0,7 5 2 16,0-4 5-1,0 0 5-15,0 0 11 0,0-1 9 0,0 1 11 0,0 0 7 0,0 3-1 0,-8 1-1 0,1 0-2 0,0 0-6 32,-1 4-17-32,1 4-8 0,0-5-10 0,-8 9-6 0,1-3-6 15,6 3-3-15,-6 3-1 0,-8 1 0 0,8 1 4 0,-1 7-1 0,1-4-1 0,-8 4-2 0,0 0-1 16,7 1-1-16,-6 3-2 0,-1 0 0 0,0-4-4 15,0 9-1-15,1-5-7 0,-8 0-15 0,7 0-24 0,0-3-26 0,0-1-32 16,-7 0-67-16,8 4-99 0,-8-7-92 0,0 3-84 16,0-4-84-16,-8 0-104 0,1 1-117 0,-7-2-42 0,-8 2 27 15</inkml:trace>
  <inkml:trace contextRef="#ctx0" brushRef="#br0" timeOffset="169794.87">10826 17638 154 0,'-8'-4'429'0,"-6"4"-35"0,7 0-60 0,-1 0-52 0,8 0-36 15,-7 0-21-15,7 0-11 0,0 0-14 0,0 0-56 0,0 0-54 16,0-4-20-16,7 0 3 0,1-1 6 0,6 1 13 16,1 0 5-16,-1-4 3 0,8 0 5 0,-1 0 4 0,1 0 2 15,7 0-12-15,-7-1-7 0,7 2-6 0,-8-2-1 0,16 1 2 16,-9 0-1-16,9-4-9 0,-1 3-10 0,0 2-4 0,0 2-5 15,8-3 2-15,-1 4-6 0,0 0-4 0,1 4-7 0,-8 0-6 16,7 0-5-16,-6 4-8 0,-8-4-4 0,-1 4-11 0,-6 4 1 16,7-3-6-16,-14 2-3 0,-1-2-3 0,1 3-5 0,-8 0-3 15,0 0-8-15,-7 0-10 0,0 1-17 0,0-2-22 0,-7 2-51 16,0 3-82-16,-1-4-83 0,1 0-82 0,-7-4-93 0,-1 0-134 16,-7 4-128-16,8-4-51 0,-1 1 7 0</inkml:trace>
  <inkml:trace contextRef="#ctx0" brushRef="#br0" timeOffset="171315.39">14334 16645 112 0,'8'-4'135'0,"-1"-5"-25"0,0 5-6 0,0-4-2 0,1 4 0 16,-8-4 2-16,7 4 3 0,-7-5 1 0,7 6 0 0,-7-1 2 15,0-5 0-15,7 5 2 0,-7 1 4 0,0-2 4 0,0 1 6 16,-7 0 7-16,7-4 7 0,0 4 8 0,0 0 9 16,-7 0 13-16,7-4 10 0,0 3 9 0,-7 1 1 0,7 1-10 15,-8-2-16-15,1 1-18 0,0-4-24 0,-8 4-23 16,8 0-18-16,-7 0-19 0,7 0-16 0,-15 4-5 0,7-4-1 15,1 4-1-15,-1-4 3 0,-6 4-2 0,-1 4 0 0,0-4-1 16,1 4-1-16,-8 0 2 0,0 4-2 0,0 0-1 16,7 0-4-16,-7 0-1 0,7 5-2 0,1-1-3 0,-1 4-1 15,0-4-2-15,8 5 1 0,-1-1-1 0,8 4-2 0,0-3 1 16,7-1-4-16,0 4-2 0,0 0-1 0,7 1-3 16,0-5-4-16,8 0-1 0,-1 0-1 0,1-3-2 0,6-1 0 15,1 0-2-15,7-8-10 0,-7 5 3 0,0-9 1 0,6 0 3 16,-6-4-1-16,7-1 1 0,-7-6-2 0,0 2 3 0,6-3 11 15,-6-4-3-15,0 0-1 0,-8-1 3 0,1 1 7 16,7-4 3-16,-8-1 5 0,-7 1 0 0,8-1 5 0,-8 5 2 16,0-5 5-16,0 5 1 0,-7 0 2 0,8 4 5 0,-8 0 2 15,0 4 5-15,0-1 0 0,0 1-1 0,0 4 0 16,0 0-5-16,0 0-6 0,0 0-9 0,0 4-8 0,0 0-8 16,0 0-5-16,0 0-4 0,0 4-2 0,0 4-3 15,0 1 3-15,0 7 2 0,0 0 6 0,0 5 2 0,0 2 2 16,0 2 1-16,0 0 3 0,0 3 0 0,7 0-2 0,-7 5-3 15,0-4-3-15,0 3-3 0,0-4-1 0,0 5-2 16,0-4-3-16,0-1-1 0,0 1-7 0,7-5 3 0,-7 5-1 16,0-5-1-16,7-4-1 0,-7 5-11 0,8-5-18 0,-1-3-29 15,-7 3-30-15,14-8-36 0,-6 4-36 0,-1-4-61 0,7-3-103 16,1-1-94-16,-1 0-86 0,1-8-100 0,7 0-158 16,-7 0-62-16,-1-4-16 0</inkml:trace>
  <inkml:trace contextRef="#ctx0" brushRef="#br0" timeOffset="171997.48">14965 16575 320 0,'7'-3'401'0,"-7"-6"-107"0,0 5-72 16,0-4-29-16,0 4-3 0,0-4 18 0,0 4 29 0,0-5 19 15,0 2 18 1,0-2 5-16,-7 5-10 0,7-4-19 0,0 0-27 0,-7 4-34 0,7 0-38 0,0 0-30 0,0-1-25 15,-8 5-17-15,8-4-16 0,0 4-7 16,-7-3-10-16,7 3-7 0,-7 0-7 0,7 0-6 0,-7 0-4 0,-8 3-2 16,1-3-2-16,-1 9-5 0,1-5 3 0,-1 0 1 0,1 4 1 15,-1 0 4-15,1 0 1 0,0 4 3 0,-1 1 3 16,1-1 0-16,-1 4 9 0,8-4-4 0,0 5-1 0,-8-1-5 16,15 1-1-16,-7-1-5 0,7 0-1 0,0 0-1 0,0 0-11 15,0 1 4-15,7-1-1 0,0-4-1 0,1 1 1 16,-1-6-3-16,7 2-2 0,-6-2 0 0,13-7 1 0,-6 0-2 15,6-3-1-15,1-6-1 0,0 1-1 0,7-4 0 0,-7 0 1 16,6 0-2-16,-6-5-1 0,0 1 0 0,-8-4 0 0,8 7 1 31,-7-3 0-31,-1 0 5 0,-7 4 3 0,0-4 0 16,1 3 6-16,-1 1 4 0,0 0 7 0,-7 0 8 0,7-1 7 16,-7 6 6-16,0-2 2 0,0 1 5 0,0 4 1 0,0 0-1 15,0 0-6-15,0 0-6 0,0 4-9 0,0 0-8 16,0 0-9-16,0 0-4 0,-7 8-5 0,7 0-2 0,-7 0-3 15,0 8 1-15,7-3-1 0,-8 7 1 0,1 0 3 0,7 5 0 16,-7 3 0-16,7-3 1 0,-7 3-1 0,7 1 0 0,0 4 1 16,-7-1-1-16,7 0 0 0,0 1-1 0,0 4-2 15,-8-5-1-15,8 1-1 0,0-1 1 0,-7-3-1 0,7 3-1 16,0-3 0-16,0 0 0 0,0-5-1 0,-7 0 0 0,7-3-1 16,0-1 0-16,0-4 0 0,0 1 1 0,0-6-1 15,0-2 4-15,0-1-3 0,0-4-7 0,0 0-9 16,0 0-19-16,0 0-28 0,0 0-34 0,0-4-34 0,0 0-45 15,0 0-80-15,0-4-113 0,7 0-108 0,0-4-115 0,1 0-183 16,-1 0-80-16,7-4-24 0,1 8 7 0</inkml:trace>
  <inkml:trace contextRef="#ctx0" brushRef="#br0" timeOffset="172170.98">15392 17019 651 0,'0'-4'731'0,"0"-4"-76"0,0 4-153 0,0 0-113 0,0 4-92 16,0-4-75-16,0 4-43 0,0-4-24 0,0 4-21 16,0 0-31-16,7 0-31 0,-7 0-32 0,0 0-23 0,7 0-27 15,-7 0-47-15,7 4-81 0,-7-4-89 0,8 0-88 16,-1 0-105-16,0 0-180 0,0-4-111 0,-7 4-56 0,8-5 2 16</inkml:trace>
  <inkml:trace contextRef="#ctx0" brushRef="#br0" timeOffset="172788.7">15631 16604 506 0,'-8'0'433'0,"1"-4"-112"0,0-1-82 15,0 5-48-15,7 0-27 0,0-3-16 0,-8 3-15 16,8 0-37-16,0 0-21 0,0 0 0 0,8 0 8 0,-8 0 9 15,7 0 5-15,0 0 5 0,0 0 12 0,1 0 15 0,-1 0 9 16,7 0-5-16,-7-4-7 0,8 4-7 0,-1 0 0 0,1-4-6 16,-1 4-9-16,1-5-23 0,7 5-22 0,-1-4-17 15,1 1-7-15,0-2-7 0,-1 1-6 0,8 0-2 0,0-4-2 16,-7 4-3-16,7 0-3 0,-7 0-3 0,-1 0-2 0,8 0 0 16,-7-1 1-16,-8 1 0 0,8 1 0 0,-7-6 3 15,-1 5 2-15,1 0 4 0,-8 0 3 0,7 0 2 0,-7 0 4 16,8 4 11-16,-15-4 0 0,7 0-4 0,0 4 2 0,-7 0-1 15,8-4-5-15,-8 4-3 0,0 0-3 0,0 0-11 0,0 0 2 16,0 4 7-16,0 0 2 0,0 4 5 0,0 4 6 16,0 1 2-16,0 3 6 0,-8 0 5 0,8 8 5 0,-7 1 2 15,0 3 2-15,7 1 1 0,-7-1-1 0,7 9 0 0,-8-5-1 16,8 5-5-16,-7 0-3 0,0-1-6 0,7 1-8 16,-7 0-4-16,0-1-3 0,-1-3-4 0,1-1-4 0,0-3-3 15,7 4-1-15,-7-9-3 0,-1 5 1 0,1-5-3 16,0 0 0-16,0 1-1 0,7-9-1 0,-8 0 0 0,1-4-2 15,7 0-2-15,0-3 2 0,0-1-2 0,-7-4 1 0,7 0-3 16,0 0 0-16,0-4 0 0,0 4-2 0,0-4-8 16,0 0-25-16,0 0-32 0,0-4-38 0,0 0-41 0,0-4-90 15,0 0-120-15,7-4-119 0,0-1-136 0,1 1-178 0,6-4-75 16,1 4-18-16,-1-1 10 0</inkml:trace>
  <inkml:trace contextRef="#ctx0" brushRef="#br0" timeOffset="173121.11">17106 16636 70 0,'8'-11'674'16,"-8"-2"10"-16,7 5-94 0,-7-4-210 0,0 4-159 0,0-1-12 15,7 6-2-15,-7-2-1 0,0 1 0 0,0 4 1 16,-7 4-3-16,0 1 3 0,-1 7-9 0,1-1-83 0,-7 10-52 31,-1-5-27-31,1 9-13 0,-8-1-7 0,0 5 1 0,1-1-2 16,-8 4 6-16,7 5 0 0,-7-4 7 0,7 3 3 16,-7-3 9-16,8 4 2 0,-1-5 0 0,0 1-1 0,1 0-5 15,6-5-3-15,1-3-8 0,-1-1-4 0,8 0-8 0,0-3-7 16,0-5-11-16,-1 0-20 0,8-4-23 0,-7 1-27 0,7-6-55 15,-7 2-85-15,7-5-97 0,0 0-91 0,0-4-94 16,-7-4-119-16,7-4-119 0,-8-4-58 0,8 3 11 0</inkml:trace>
  <inkml:trace contextRef="#ctx0" brushRef="#br0" timeOffset="173374.68">16687 16738 357 0,'7'-4'569'0,"-7"0"-136"0,7 0-144 0,1 4-90 16,-1 0 42-16,7 0 49 0,-7 4 26 0,8-4 14 16,-8 8 6-16,8 1-8 0,-1 2-20 0,1 6-27 0,6-1-102 15,-6 4-72-15,6 1-36 0,1-1-16 0,7 4-5 0,-7 1 1 16,0 0-1-16,-1 3 2 0,8-4-2 0,-7 5-6 0,7-1-4 16,-7-3-6-16,6 3-7 0,-6-3-4 0,0-1-6 15,0 0-3-15,7 1-2 0,-15-4-3 0,8 2-4 0,-1-6-4 16,-6 3-7-16,7-4-18 0,-8 1-22 0,1-5-27 0,-1-4-36 15,0 4-76-15,1-8-103 0,7 5-96 0,-15-9-95 16,7 0-108-16,-6 0-154 0,-1-4-69 0,0-1-17 0</inkml:trace>
  <inkml:trace contextRef="#ctx0" brushRef="#br0" timeOffset="173676.34">17707 16734 28 0,'0'-8'690'0,"7"-4"34"0,-7 4-59 16,0 3-191-16,7-2-143 0,1 2-52 0,-8 1-25 0,7 4-14 0,0-4-10 0,0 8-26 16,1 0-16-16,6 8-22 0,-7 1-26 0,1 3-58 15,6 4-33-15,0 0-15 0,-6 1-6 0,6-1-4 0,1 5-9 16,-8 3 5-16,0 1 1 0,8 0 0 0,-8-1 0 0,7 0-1 15,-6 1-3-15,6-1-2 0,-7-3-3 0,0 3 1 0,1-3-4 16,6-1 1 0,-7 5-6-16,1-5-5 0,-1-4-9 0,0 0-16 0,-7 1-21 0,7-5-22 15,1 0-28-15,-8-7-50 0,7 3-81 0,-7-8-78 0,0 4-69 0,0-8-58 0,0 0-57 16,0 0-72-16,0-8-103 0,-7 4-45 0,7-4 26 16</inkml:trace>
  <inkml:trace contextRef="#ctx0" brushRef="#br0" timeOffset="174023.77">18358 16625 146 0,'7'-9'652'0,"-7"1"25"16,0 4-180-16,0 0-152 0,0 4-89 0,-7 4 15 0,0 4 14 16,0 5 4-16,-1-2-12 0,1 6-17 0,-7 3-18 0,6 4-15 15,1 1-24-15,-7 7-76 0,14-3-44 0,-7-1-20 16,7 5-8-16,0-1-2 0,7 1-1 0,0 4-2 15,0-5-2-15,15-3-9 0,-8 3-6 0,8-3-6 0,7-5-11 16,0 1-4-16,0-5-1 0,0-3-1 0,7-1 1 0,0-4 0 16,-7-4 5-16,7-4 9 0,-7-4 9 0,7-4 13 0,-14 0 11 15,7-4 8-15,-14-4 11 0,6 0 15 0,-6-1 6 16,-1-7 6-16,-7 3 2 0,1-3-1 0,-8-4-5 0,0-1-5 16,0 1-6-16,-8-5-11 0,1 1-12 0,-7 0-14 0,6-5-11 15,-6 4-12-15,-8-3-7 0,8 0-6 0,-8 2-7 16,0-2-6-16,1 8-4 0,-1-5-11 0,0 5-14 0,1-1-23 15,-1 5-35-15,-7-1-44 0,7 10-54 0,1-6-51 16,-1 9-53-16,0-4-114 0,8 4-117 0,-1 0-114 0,-6 3-185 16,6 1-84-16,1 1-26 0,-1 3 9 0</inkml:trace>
  <inkml:trace contextRef="#ctx0" brushRef="#br0" timeOffset="174292.94">17866 16095 12 0,'7'-4'553'0,"1"0"-34"0,6 0-165 15,-7-4-111-15,15 4 41 0,-8-1 24 0,1-2 9 0,7 2 12 16,-1 1-8-16,1 0-17 0,0 4-24 0,14-4-27 0,-7-4-116 16,7 4-65-16,7 0-33 0,-6 0-25 0,6 0-7 15,0-1-17-15,-6 2-24 0,6-1-61 0,0-1-87 0,-6 1-86 16,-1 0-82-16,0 1-102 0,0-6-177 0,0 1-97 0,-7 4-45 16,-7 0 19-16</inkml:trace>
  <inkml:trace contextRef="#ctx0" brushRef="#br0" timeOffset="174704.27">19009 15729 334 0,'-7'-13'562'16,"0"-3"-142"-16,0 4-137 0,-8 4 0 0,8-4 19 0,-8 3 6 15,1 6 0-15,-8-1 0 0,8 4-15 0,-8 4-19 0,8 3-17 16,-8 6-99-16,0-5-74 0,8 4-39 0,-8 4-20 15,7-3-11-15,8 3-7 0,-7 0-2 0,7 1-3 16,7-1 1-16,0 0-1 0,0-4-1 0,0 4-1 0,7-3-1 16,7-1 3-16,-7 0-1 0,8 1-1 0,-1-6 0 0,8-2-2 15,-7-1 1-15,6 0-1 0,1-4 1 0,0 0-3 0,-1-4 0 16,1 0 1-16,-7-5 3 0,6 1 0 0,-6 0 0 16,-1-4 1-16,-7 4 5 0,8-5 1 0,-15 1 6 0,7 0 0 15,0 0 1-15,1 0 4 0,-8 4 3 0,0 0 4 0,0-5-2 16,0 5 1-16,0 4 0 0,0 0 2 0,0 0-2 15,-8 0-2-15,8 0-3 0,0 4-5 0,0 0-1 0,0 0-4 16,0 4 0-16,-7 4 2 0,7 0 0 0,0 4 2 0,-7 5 0 16,7-1 5-16,-7 4 2 0,7 5-1 0,-8-5-2 0,8 8-4 15,0-3 0-15,0 3-3 0,0 1-2 0,0-1-2 16,0 5-5-16,8-4-9 0,-8 3-13 0,7 1-18 0,0-5-27 16,0 4-45-16,1 1-93 0,-1-4-93 0,0 3-89 0,8-3-94 15,-8-1-152-15,0 1-107 0,0-1-50 0,1 1 5 16</inkml:trace>
  <inkml:trace contextRef="#ctx0" brushRef="#br0" timeOffset="175481.41">19299 16933 168 0,'0'-16'507'0,"0"4"-113"0,0 0-115 0,7-5-78 0,0 1-38 15,0 0-12-15,1 0 7 0,-1-1 19 0,7 6 31 16,-5-6 47-16,-2 4 17 0,0-3 0 0,0 0-11 16,0 4-17-16,8 0-27 0,-8 4-34 0,0-4-46 0,1 3-65 15,6 1-32-15,-7 4-17 0,1-4-9 0,6 0-3 0,-7 4-3 16,1-1 3-16,6 5-3 0,-7 0-1 0,8-3 0 0,-1 6-1 16,-7-3 0-16,8 5 0 0,-8-1-1 0,0 0-5 15,8 4 2-15,-8 0 3 0,0 0 0 0,1 4 0 0,-1-3 0 16,0 3 1-16,0 0 0 0,0 0 1 0,-7 4 0 0,8-4-2 15,-8 5 0-15,0-4 0 0,0 3-1 0,7 0-3 16,-7-4 0-16,0 0 1 0,0-4-1 0,0 4 0 0,0-7 0 16,0 3 1-16,0-4-1 0,0 0 1 0,0 0 5 0,0 0 5 15,0-4 7-15,0 4 8 0,0-4 11 0,0 0 12 0,7 0 12 16,-7 0 10-16,0-4 5 0,7 0 1 0,1-4-2 16,-1 0-2-16,0-4-2 0,8-1-7 0,-8 1-5 0,7-4-6 31,1 4-3-31,-1-5 0 0,1 1-2 0,-1-1-3 0,-7 1-1 15,8 0-1-15,-8 4-1 0,8 0-1 0,-8 4 1 16,-7 3-4-16,7-2-1 0,0 2-4 0,-7 1-5 0,0 0-6 16,8 4-8-16,-8 0-6 0,0 4-4 0,0 0-3 0,0 1-2 15,0 2-1-15,0 6 0 0,7-5 1 0,-7 4 0 0,0 1 1 16,7-2-1-16,-7 1-1 0,0 1 1 0,7-5-3 16,-7 4 0-16,0-4 0 0,7-3-1 0,1 2 2 15,-8-2-1-15,7-5 3 0,-7 0-1 0,7 0 1 0,0 0 1 16,1-5 1-16,-1-2 0 0,7-6-2 0,1 5 2 0,-1-4-2 15,1-1 1-15,-1 1 0 0,1 1 1 0,-1-2-1 0,1 5 2 16,-8-4 1-16,7-1 1 0,1 6 1 0,-8-2-1 16,8 5-1-16,-8 0-2 0,7 0 1 0,-7 0 0 0,1 4-2 15,6 0 1-15,-7 4-2 0,1 0 0 0,-1 4 2 16,7 1 0-16,-6 3 1 0,-1 0-1 0,0 0 0 0,0 5 2 16,1-1-1-16,6 0 4 0,-7 0-5 0,0 5-6 0,8-5-17 15,-8 4-27-15,8 1-42 0,-1-5-43 0,1 4-42 16,-1-3-63-16,1-1-124 0,-1-4-116 0,-7 0-117 0,0 0-166 15,1-4-82-15,-16 1-37 0,1-1 1 0</inkml:trace>
  <inkml:trace contextRef="#ctx0" brushRef="#br0" timeOffset="175956.25">17070 17736 196 0,'-29'3'281'0,"0"6"-105"0,8-9-76 0,-1 8-47 16,8-4-22-16,-8 0-12 0,15 0-2 0,-8 0 0 0,1-4 6 15,6 4 5-15,-6 0 4 0,7 0 3 0,-1-4 3 0,-6 5 3 16,7-5 1-16,0 0 0 0,-1 3 0 0,1-3 19 0,0 0 45 16,0 0 25-16,-1 4 6 0,1 1 3 0,0-5-1 0,0 4-3 15,-1-4-5-15,8 0-23 0,0 4-45 0,-7-4-8 0,7 0 8 16,0 0 10-16,0 0 9 0,0 0 10 0,0 0 13 0,7 0 21 16,-7 0 21-16,8 0 1 0,-1 0-9 0,7 0-5 15,1 0-2-15,7 0-5 0,6-4-13 0,1 4-19 0,8 0-24 16,6-4-15-16,0-1-8 0,8 1-7 0,0 1-6 0,7-2-3 15,-1 1 2-15,1 0 1 0,7-4 2 0,1 4 4 0,-1-4 3 16,0 0 0-16,0-1-1 0,0 6 1 0,0-6-4 0,-7 1-2 16,0 4-7-16,-7-4-9 0,-1 4-4 0,-6-4-6 0,-8 4-5 15,0-4-4-15,-7 8-3 0,-7-9-1 0,-1 9 1 0,-6-4-5 16,-1 0-6-16,-7 4-12 0,1-4-12 0,-8 4-16 0,0-4-28 16,0 0-60-16,0 4-85 0,-8 0-78 0,-6 0-64 0,-8 0-61 15,8 0-55-15,-15 4-60 0,0 0-73 0,-7 4-42 0,0 5 18 16</inkml:trace>
  <inkml:trace contextRef="#ctx0" brushRef="#br0" timeOffset="176208.98">16774 18093 89 0,'-8'13'433'0,"8"-5"-126"0,0 0-103 0,8-4-73 16,13 0-40-16,1-4-21 0,14 0-9 0,8-4-12 0,-1-4-13 15,8 0 8-15,7-4 61 0,-1 0 44 0,1-1 26 0,7-3 24 16,1 4 45-16,-1-4 40 0,7-1 27 0,0 1 4 0,8 0-46 15,0 0-26-15,-8-1-12 0,7 1-9 0,-6 0-32 0,6-1-29 16,-6 5-18-16,-1-4-16 0,-7 4-19 0,0-1-17 16,-7 1-14-16,0 0-13 0,-14 4-13 0,6 0-12 0,-14-5-11 15,-7 10-9-15,0-6-7 0,0 5-6 0,-14-4-1 0,-1 4-1 16,1 4-1-16,-8-4 0 0,0 4 1 0,0-4-2 0,-7 4-4 16,7 0-11-16,-7 0-17 0,0 0-25 0,0 0-27 0,0 0-29 15,-7 0-43-15,7 0-99 0,0 0-110 0,0 0-115 0,0 0-141 16,7-4-142-16,-7 4-67 0,0 4-26 0</inkml:trace>
  <inkml:trace contextRef="#ctx0" brushRef="#br0" timeOffset="176573.56">21369 17154 284 0,'-7'-13'883'0,"-1"-3"14"16,1 4 6-16,0-4-155 0,7 3-321 0,-7 1-180 0,7 0-117 16,-8 0-84-16,8 3-72 0,-7 5-125 0,7-4-119 0,0 8-103 15,0-4-136-15,7 4-202 0,-7 0-99 0,-7 0-37 0,7 4 3 16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7001.49561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12T09:43:11.52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155 11634 178 0,'0'-4'370'15,"0"4"-116"-15,-7-5-88 0,7 5-42 0,0 0-23 0,-8 0-7 16,8 0-5-16,0 0-2 0,0 0-4 0,0 0-6 15,0 0-10-15,0 0-7 0,0 0-8 0,0 0-5 0,0 0-1 16,0 0 0-16,8 0 9 0,-8 0 17 0,7 5 19 0,0-1 19 16,7 0 22-16,-6 4 21 0,13-4 18 0,-6 0 16 0,7 0 2 15,7 0-3-15,-1 1-13 0,9-1-15 0,-1-1-21 16,0 1-19-16,7 1-19 0,8-1-17 0,0-4-16 0,7 4-17 16,-8 0-11-16,8-4-8 0,-7 4-4 0,-1-4-5 15,1 4-7-15,0 0-6 0,-1-4-2 0,-6 4-3 0,-1-4 0 16,1 0-1-16,-15 4 1 0,7-4 0 0,-7 0-2 15,0 0 2-15,-8 0 0 0,-6 0 0 0,-1 0 1 0,1 0 2 16,-1 0-2-16,-7-4 0 0,1 4-6 0,-8 0 2 0,7 0 2 16,-7 0 2-16,0 0-1 0,7 0-1 0,-7 0 0 0,0 0-2 15,0 0 3-15,0 0-10 0,0-4-21 0,-7 4-53 16,7 0-86-16,0 0-91 0,-7-4-85 0,-1 0-93 0,1 0-122 16,0-4-133-16,-8 4-59 0,-6-1 3 0</inkml:trace>
  <inkml:trace contextRef="#ctx0" brushRef="#br0" timeOffset="476.27">8929 11589 359 0,'0'0'301'0,"0"0"-99"16,0 0-70-16,0-4-42 0,0 4-22 0,0 0-12 0,0 0-7 15,0 0-4-15,0 0-3 0,0 4-1 0,0-4-1 16,0 4 0-16,0 0 2 0,0 0 2 0,0 0 3 0,-7 0 7 16,7 5 2-16,-8-2 7 0,8 2 12 0,-7-1 12 0,-7 0 13 15,7 9 17-15,-8-6 15 0,1 2 6 0,-1 3 5 16,1 0 5-16,-8 1-2 0,7-1-3 0,1 0-4 15,0 5-8-15,-8-5-8 0,7 4-8 0,1 4-5 0,-8-3-12 16,8 4-15-16,-1-2-14 0,1 2-14 0,-1 0-15 0,8-5-10 16,0 4-8-16,-8 5-5 0,8-5-2 0,0 1-1 0,7 3-1 15,0-3 1-15,0-1 0 0,0 5-6 0,7-5 2 16,0 1-2-16,8-1-1 0,-1-4 0 0,1 5 0 0,6-5-2 16,1-4 1-16,0 5 4 0,7-9-2 0,0 4-1 0,0-4 0 15,0 1-2-15,7-1 2 0,-7-4 3 0,7 0 0 16,-7-4 1-16,7 0 3 0,0 0 0 0,0-4 1 0,-7 0 0 15,0 0-2-15,0 0-5 0,-7 0-1 0,7 0-2 0,-15 0-1 16,1-4-2-16,-1 4-1 0,1 0 8 0,-8 0-14 16,0 0-24-16,0 0-68 0,1 4-104 0,-1-8-115 0,-7 0-165 15,7 0-157-15,-7-4-117 0,0-5-50 0,0 2-12 16</inkml:trace>
  <inkml:trace contextRef="#ctx0" brushRef="#br0" timeOffset="2029.01">12511 11915 75 0,'0'0'178'15,"0"-4"-41"-15,-7 4-33 0,7-5-29 0,0 5-21 16,-7-4-12-16,7 4-10 0,-7-3-3 0,7 3 0 0,-8-5 0 16,8 5 1-16,0-4-1 0,0 4-3 0,-7-4-3 0,7 0-2 15,0 4-3-15,0-4-3 0,0 0-2 0,0 0-6 0,0 4 0 16,0-4 3-16,0 4 1 0,0-4 1 0,0 0 4 16,7 4 5-16,-7-5 6 0,0 1 9 0,8 1 6 0,-8-2 5 15,0 1 4-15,7 0 4 0,-7 0 3 0,0 0 4 0,0 0 1 16,0 0-2-16,0 4 1 0,0-4 0 0,0 0-2 15,0 4-4-15,0-4-5 0,-7 4-4 0,7-5-7 16,0 5-3-16,-8 0-7 0,8-4-4 0,0 4-1 0,-7 0-3 16,0 0-2-16,7 0-1 0,-7 4 0 0,-8-4-2 0,8 5 2 15,-8-5 1-15,1 4 5 0,7 0 5 0,-8 0 10 0,1 0 11 16,-1 0 8-16,-6 0 9 0,6 4 8 0,1-4 7 16,-8 4 8-16,0-4 3 0,8 5 0 0,-8-5-5 0,0 4-5 15,1 0-7-15,-1 0-9 0,0-4-10 0,1 4-11 0,-1 1-8 16,-7-1-9-16,7-5-7 0,-7 6-4 0,-7-1 0 15,7 0-5-15,-7 4-3 0,0-3-4 0,-8-2 0 16,1 2-1-16,0-1 1 0,-1 0-2 0,-6 0-4 0,13-4 4 0,-6 0 5 16,0 1 5-16,6-1 5 0,1-4 1 0,0 3 4 15,7-3 3-15,-7 0-2 0,0 0-1 0,0 0-6 0,-1 0-4 16,1 0-5-16,0-3-2 0,0 3-3 0,0-4-3 16,-1-1-1-16,1 1 0 0,7 0 2 0,-7 0 6 0,7-4-2 15,0 4-3-15,8-4-3 0,-8 4 1 0,7-4 0 0,8 4-1 16,-1-5 1-16,1 5-8 0,6-4 6 0,1 0 6 15,0 4 2-15,0-4 5 0,-1 0 1 0,8 4 1 0,0-5 1 16,0 2-1 0,8-2-1-16,-8 1-4 0,7 4-3 0,0-4-2 0,0 0 0 0,-7-1-1 0,15 5-2 0,-8-4 1 15,0 0-1-15,8 4 0 0,-1-4 2 0,-7 4-3 0,8-4-1 16,-1-1 0-16,1 5 0 0,-1-3 1 0,1 2 0 0,7-3 0 16,-8 4-2-16,8 0 1 0,-1 0-1 0,1 4 1 15,0-4 0-15,-1 0 1 0,1 4-1 0,0 0 1 0,0 0 2 16,-1 0 0-16,1 0 0 0,0 0 0 0,-1 4-3 0,-6-4 0 15,7 4-1-15,-1 0-1 0,1 0-2 0,0 0 0 0,-1 0 1 16,1 5 1-16,0-5 3 0,0 3 0 0,-1-2 5 16,8 3 1-16,-7 0 3 0,7 0 2 0,-7 0 2 15,6 1 1-15,1-2-2 0,0 2 1 0,0-1-1 0,-7 0-1 32,7 4-3-32,0-3-2 0,0 3-1 0,-7-4-3 0,-1 4 2 15,1 0-2-15,0 0-2 0,-8 1-1 0,8-1-1 16,0 0 0-16,-8 0 0 0,0 5 0 0,8-5 1 0,-7 8-3 15,6-4 2-15,-6 1 1 0,7-1 2 0,-1 0 0 0,1 0 1 16,0 0 0-16,-1 1-2 0,1-1 4 0,0 1-3 0,-1-1 0 16,1-4-1-16,7 0 0 0,-7 1 0 0,7-1-1 15,-8-4-2-15,8 4 1 0,-7-4 1 0,7 1-1 0,-7-5 0 16,-1 3 1-16,1-2 0 0,0-1-1 0,-8 0 2 0,8 0 0 16,-8-4 0-16,1 4-1 0,-1-4 1 0,-6 0 0 15,6 4-1-15,1-4-15 0,-1 0-50 0,1 0-89 0,-8 0-98 16,14 0-125-16,-6-4-216 0,-1 0-115 0,8 0-62 0,0 0-24 15</inkml:trace>
  <inkml:trace contextRef="#ctx0" brushRef="#br0" timeOffset="2964.58">13539 11662 114 0,'0'-4'369'16,"0"-4"-102"-16,0 4-86 0,0 0-47 0,0-4-21 0,7-1-6 16,-7 5 4-16,0 1 5 0,0-1 7 0,0-5 6 15,-7 5 11-15,7 0 10 0,0 0 12 0,0 0 12 0,0 0 6 16,0 0 8-16,-8 0 4 0,8 0 0 0,0-1-10 0,-7 5-13 16,7-3-18-16,0-1-22 0,-7 4-17 0,7 0-12 15,0 0-25-15,-7-5-21 0,7 5-20 0,-8 0-10 0,8 0-9 16,0 0-3-16,0 0-4 0,0 5-14 0,0-5 4 0,-7 0-4 15,7 4 9-15,0-1 1 0,0 6 3 0,0-1 3 0,-7 0 1 16,7 0 1-16,0 5 1 0,0-2 8 0,0 2-2 16,0 3-2-16,0-3-2 0,0 7-3 0,0-4 1 0,0 4-1 15,0 1 0-15,0-1-2 0,7 5-3 0,-7-1 0 0,0 0 0 16,7 5 1-16,-7-5-2 0,8 5 2 0,-1 4-1 16,0-5-2-16,0 4-2 0,1 1 0 0,-1-4-1 0,0 3 1 15,0 0 1-15,1-3-3 0,-1 0 1 0,0-1-5 16,0 1 5-16,-7-5 1 0,7 5-2 0,-7-9 2 0,8 0-1 15,-8 0-1-15,0-3-1 0,7-1 7 0,-7-4-3 0,0-4-3 16,7 1 3-16,-7-2 3 0,0-2 8 0,7-1 13 16,-7 0 12-16,0-4 11 0,8-4 9 0,-1 0 6 0,0-5 4 15,8 2 3-15,-8-10-2 0,7-3 0 0,1-1 0 0,-1-7-2 16,1-1 0-16,-1-3 1 0,8-5 1 0,-8 0-3 0,1-3-3 16,7-5-10-16,-8 1-10 0,8-2-9 0,-8 2-7 15,1-1-6-15,6 0-9 0,-6 4-3 0,-1 1-5 0,8-1-1 31,-8 5-1-31,-6 3-3 0,6 1 0 0,-7 3-1 0,1 1-7 16,-1 3-16-16,0 4-30 0,-7 1-37 0,0 0-37 16,0 4-47-16,0-1-130 0,0-3-141 0,0 4-172 0,0-1-159 15,0 5-94-15,-7-4-28 0,7 0-1 0</inkml:trace>
  <inkml:trace contextRef="#ctx0" brushRef="#br0" timeOffset="4042.63">14784 10657 82 0,'0'0'233'0,"7"-5"-42"0,-7 5-39 0,0 0-35 0,0 0-24 16,0-3-12-16,0 3-5 0,0-4-2 0,0 4-1 15,0-4-1-15,0-1 0 0,-7 1 4 0,7 1 2 0,-7-6 1 16,7 5 3-16,-7 0 2 0,-1-4 7 0,8 4 2 0,-7 0 1 16,0-4 2-16,7 3 2 0,-7 1-1 0,-1-4-3 15,1 4-8-15,7 0-8 0,-7 0-5 0,0 0-8 0,-1 4-8 16,1-4-8-16,0 0-7 0,-7 4-3 0,6-4 0 0,-6 4 2 16,7-4 2-16,-8 4 4 0,1 0 3 0,-1 0 2 15,8 0 1-15,-8 0 3 0,1 4-1 0,0-4-5 0,-1 0-4 16,1 4-4-16,6 0-5 0,-7-4-4 0,0 4-1 0,1 4-1 15,7-4-2-15,-8 5-3 0,1-2-1 0,7 2-3 0,-8 3-1 16,8-4-1-16,-8 4-5 0,1 0-2 0,7 1-2 16,-1-1-1-16,1 0-2 0,0 0-1 0,-8 1-1 15,8-6 0-15,7 6-3 0,-7-1 2 0,0-4 0 0,7 0 0 16,0 1 4-16,-7-1 2 0,7 0 2 0,0 0 3 0,0 0 4 16,0 0 3-16,0-4 1 0,0 4 2 0,7-4-3 15,-7 1 0-15,7-1 0 0,0 0-2 0,0 0-4 0,1 0 0 16,-1-4-2-16,7 4-2 0,1-4 0 0,-8-4 1 0,15 4-1 15,-8-4 0-15,1 4 12 0,-1-4-6 0,1-4-3 0,-1 3-1 16,1-2-3-16,-1-2-1 0,2 1 1 0,-9 0 0 16,15 0-12-16,-15-5 6 0,7 6 2 15,1-6 2-15,-1 1-1 0,1 4 2 0,-8 0-2 0,7 0-2 16,-6-1 1-16,-1 1 0 0,0 0 1 0,0 4 1 0,-7 0-1 0,8 0 0 16,-8 4-1-16,7-4-1 15,-7 4 0-15,0-4 0 0,0 4-4 0,0 0-1 0,7 0 1 0,-7 0-2 0,0 0 0 0,0 0 0 16,0 0-1-16,0 0 0 0,0 0 0 0,0 0 0 0,-7 0-2 15,7 4 2-15,0-4-1 0,0 4 1 0,0 0-2 16,0 0 0-16,-7 5 1 0,7-2 0 0,-8 2 2 0,8 3 1 16,-7 0-2-16,7 4 3 0,-7 1-2 0,0 3-2 0,-1 0 3 15,1 1 1-15,0-1-1 0,0 1-1 0,-1 2-1 16,1 2 0-16,0 0 3 0,0-1 1 0,-1 1-2 0,8-1-1 16,-7 0 0-16,0 1 2 0,0-1-2 0,0-4 1 15,7 5-2-15,-8-5 0 0,8 0-1 0,-7-3 1 0,7-5 0 16,-7 0-2-16,7 0 3 0,0-3 2 0,0-5 5 0,0 4 5 15,0-4 7-15,0-4 9 0,0 4 8 0,7-4 7 16,0 0 6-16,1 0 3 0,6 0-3 0,8-4-1 0,-1-4-4 16,1 0-5-16,7-1-6 0,7-3-6 0,-7 4-4 0,7-4-1 31,1 4 0-31,-1-5 1 0,0 6 1 0,0-6-2 0,-7 5-8 16,7 0 4-16,-7 0 1 0,0 0-1 0,-7 4-3 15,-1-5-3-15,1 5-13 0,-15 0-33 0,8 0-39 0,-15 0-124 16,0-4-180-16,-7 0-290 0,-15 0-145 0,-7 0-88 0,-7-4-44 15,-8-1-1-15</inkml:trace>
  <inkml:trace contextRef="#ctx0" brushRef="#br0" timeOffset="63545.11">20327 9147 29 0,'0'-4'223'16,"-7"4"-69"-16,7-5-50 0,0 1-32 0,-7 4-16 0,7 0-8 15,0 0-9-15,0-3-6 0,0 3-5 0,0 0-4 16,-8-5-4-16,8 5-2 0,0 0 2 0,-7 0 1 0,7-4 4 15,0 4 1-15,-7 0 1 0,7 0 2 0,-7 0 0 0,7-4 0 16,-8 4-1-16,1 0-2 0,7 0-3 0,-7 0 0 0,7 0 1 16,-7 0 1-16,7 0 1 0,0 0 2 0,0 0 1 15,0 0 1-15,-8 0 2 0,8 0 2 0,0-4 3 0,0 4 4 16,0 0 1-16,0 0 3 0,0 0 1 0,0 0 1 0,0 0 0 16,-7 0 1-16,7 0-4 0,0 0-4 0,0 0-3 15,0 0-1-15,0 0-2 0,0 0 1 0,0 0 3 0,-7 0 1 16,7 0 4-16,0 0 4 0,0 0 2 0,0 0 0 0,0 4 0 15,0-4-2-15,-7 0 0 0,7 4 5 0,0-4 14 16,0 4 2-16,0 1 6 0,-7-2 6 0,7 1 10 0,0 1 6 16,0 3 5-16,0-4 0 0,0 4-13 0,-8 0-4 0,8 0-1 15,0 0-6-15,-7 5-8 0,7-1-9 0,0 0-7 0,-7 4-10 16,7-3-5-16,0 3-6 0,-7 0-6 0,7-4-8 16,0 4-2-16,0 1-4 0,-8 3-4 0,8-4 1 0,0 0-2 15,0 5 1-15,-7-1 4 0,7 1 5 0,-7-1 1 0,7 1 2 16,-7-1 2-16,7 0 0 0,0-4 1 0,0 5-2 15,-8-1 0-15,8 1-4 0,0-1-1 0,-7 0-2 0,7 5 2 16,0-1-1-16,0 0 0 0,-7 1 4 0,7 3-5 0,0 1-1 16,-7-5 0-16,7 5 1 0,0-1-1 0,0 5-1 15,-8-1 1-15,8 1-1 0,0 0 1 0,-7 4 0 0,7-1-1 16,0 1 0-16,0-1-3 0,-7 1 0 0,7-1-2 0,0 1-2 16,0 0 0-16,-7-1-2 0,7 1 0 0,-7 0 1 0,-1 4 3 15,1-5 0-15,0 0-1 0,0 1 1 0,-1 4 0 16,-6-4 2-16,7-1 1 0,-8 1-2 0,8 0-1 15,0-5 1-15,-8 5 1 0,8 0-2 0,0-5-1 0,0 5-3 16,7-5-2-16,-8 0 0 0,1 5 1 0,7-4 1 0,-7-1-2 16,7 5 3-16,-7-5-1 0,7 1 2 0,-8 4 0 0,1-4 2 15,7-1 1-15,-7 0-1 0,0 5 3 0,7-9-2 16,-8 5 4-16,1 0 2 0,7 0 3 0,-7-5 1 0,0 4-2 16,-1-3 1-16,8-1 0 0,-7 1-1 0,7 0-1 0,0-5-4 15,0 4-3-15,0 1-1 0,0-5-1 0,0 4-2 16,0 1-1-16,7 0-2 0,-7-5 1 0,0 5 0 0,8-1 0 15,-8-3-2-15,0 3 1 0,0-4 0 0,7 1 2 0,-7-1-1 16,0 1 2-16,0-1 2 0,0 5-1 0,0-5 2 16,0 0 0-16,0 1 0 0,0-1 1 0,0 5 1 0,-7-5 0 15,7 1-2-15,0 3 0 0,0 1-2 0,0-5 0 16,0 5 0-16,0-1-4 0,0-3-1 0,0 3-1 0,0-3 1 16,0 3 3-16,0-3 1 0,0 3-1 0,-8 0 1 0,1 1 0 15,7 3 1-15,-7-3 1 0,0 3 1 0,0-3 0 0,-1 3 1 16,1-3 1-16,0 4 1 0,-8-1 2 0,8-4-2 15,0 5-1-15,0 0-1 0,-8-5 0 0,8 5 0 0,0-1-1 16,-1 1 1-16,8-1-2 0,-7 1 1 0,7 0 1 0,-7-1 2 16,7 1-1-16,0-1-1 0,0 0 0 0,-7 5 0 15,7-4 4-15,0 3-1 0,-7-3 1 0,7 0 3 0,-8 0 4 16,8 3 2-16,-7-3 4 0,0-1 0 0,0 0 2 0,-1 1 2 16,1 4 2-16,0-5-4 0,7 5-2 0,-7-4-3 0,-1 3 0 15,8 1-3-15,-7-1-1 0,0-3-2 0,7 8-3 16,0-9-1-16,-7 5-1 0,7-5-1 0,0 5-2 0,-8-4-1 15,8-1 5-15,0 5-3 0,-7-4 0 0,7-5 0 16,0 4 1-16,-7 1-2 0,7 0 1 0,-7-5 0 0,7 5-4 16,-7-1 2-16,7-3 0 0,-8 4 2 0,1-5 0 0,0 4 1 15,0 1-1-15,-1-4 0 0,8 3-1 0,-7 1 0 16,0-5 1-16,7 5 0 0,-7-5-2 0,-1 0 0 0,8 1 1 16,0 4-1-1,-7-5 0-15,7 1 0 0,0-1-2 0,0 1 0 0,0 3 3 0,0-3 1 0,0 3 1 0,0 1-2 16,7-1 1-16,-7 1 0 0,0 0 1 0,0 4-3 0,8-5 0 15,-8 0-1-15,0 5-4 0,7-5 1 0,-7 5 0 0,0 0-3 32,0-5-2-32,7 5 1 0,-7 0 0 0,0-1 0 0,0-3-1 15,0 4 2-15,0-5-2 0,0 5 2 0,0-9 1 16,0 5-1-16,0 0-2 0,0-1 1 0,0-4 0 0,0 5 1 16,-7-4 1-16,7-1 0 0,0 4 0 0,0-3 1 0,-7-1 0 15,7 1-1-15,0-5 0 0,0 5 0 0,-8 0-2 16,8-1 1-16,0-4 0 0,-7 9 1 0,7-5-1 0,-7 1 0 15,7-1-1-15,-7 5-2 0,7-4 0 0,0 3 0 0,0-4-2 16,-8 5-2-16,8 0 0 0,0-1 0 0,0-3 0 0,0 3 1 16,0 0 1-16,0-2 0 0,0 2 0 0,0-4-1 15,0 1 0-15,-7-1 0 0,7 1 2 0,0-5 0 16,0 1-1-16,-7 3 1 0,7-7 1 0,-7 3 1 0,7-4-1 16,-7-4 1-16,7 1 1 0,0-5-3 0,-8 0-6 0,8 0-11 15,0-3-20-15,-7 3-26 0,7-8-35 0,0 0-36 0,0-4-76 16,7-4-130-16,1-4-148 0,-1-9-231 0,7-3-110 15,1-4-55-15,-1-5-10 0</inkml:trace>
  <inkml:trace contextRef="#ctx0" brushRef="#br0" timeOffset="66985.42">22519 8512 159 0,'0'0'182'0,"0"0"-26"0,0-4-34 0,0 4-32 0,0 0-24 0,0 0-15 16,0-5-7-1,0 5-7-15,0 0-4 0,0 0-3 0,0 0-3 16,0 0-1-16,0 0 0 0,0 0-4 0,0 0 4 0,0 0 2 0,0 0 2 0,0 0 5 0,0 0 4 0,0 0 6 31,0 0 4-31,0 0 7 0,0-4 4 0,0 4 3 0,0 0 3 16,0 0 5-16,7 0 2 0,-7-3 0 0,0-2 8 0,0 5 8 15,0-4 9-15,0 4 8 0,0-4 7 0,0 0 5 16,0 0 4-16,0 4 5 0,0-8-1 0,0 8-8 0,0-4-10 16,0-4-9-16,0 8-13 0,-7-5-10 0,7 1-6 0,-7 1-10 15,0 3-7-15,7-4-7 0,-7 4-4 0,-1-5-3 16,1 5-5-16,0 0-6 0,0 0-5 0,-8 0-2 0,8 0-2 15,-8 0-3-15,1 5 2 0,7-1-1 0,-8-1 1 16,1 1 3-16,-1 1 1 0,8-1-2 0,-7 4-1 0,6-4-2 16,1 4-4-16,0-4 1 0,-8 4 0 0,8 0-2 0,0 1-3 15,0 3 3-15,-1-4 0 0,1 0 0 0,0 0 0 16,7 4-1-16,-7-3 2 0,0 3-1 0,7 0 3 0,0 4-3 16,-8-3-1-16,8 3 2 0,0-4-1 0,0 4 1 0,0 0-2 15,8 5-1-15,-8-5 1 0,7 5 2 0,0-1-3 16,0 4-3-16,0-4-1 0,1 5 0 0,6 0 1 0,-7-1 0 15,8 1 7-15,-1-1-5 0,-6 0-2 0,6 5 2 0,1-5-2 16,-1 1-2-16,0 3-2 0,1-3-1 0,-1-1-9 16,-6 0 2-16,6 1 4 0,-7-1-1 0,1 1 1 0,-1-1 1 15,0 1-1-15,-7-1 0 0,0 0 1 0,0 1 3 0,0 3-2 16,-7-7 0-16,7 3 3 0,-7 0-1 0,7-3 3 0,-8-1-1 16,1-4 2-16,0 1 0 0,0-5 5 0,-1 0 3 15,1-4 2-15,0 1 0 0,-8-2 1 0,8-2 3 0,-7-1-1 16,-1 0 2-16,1 0-2 0,-1-4-1 0,1 0-1 0,-1-4-1 15,-6 4-2-15,6-4-2 0,-6 0-3 0,-1-1-3 16,7 2-2-16,1-1-3 0,-1-1-1 0,1-3 1 0,-1 4 1 16,8 0-2-16,0 0 0 0,0-4-3 0,0 4-7 15,-1-5-11-15,8 6-24 0,0-6-58 0,-7 1-98 0,7 0-90 16,7-4-80-16,-7-4-86 0,8-1-119 0,-8 1-144 0,7-1-56 16,-7 1 15-16</inkml:trace>
  <inkml:trace contextRef="#ctx0" brushRef="#br0" timeOffset="67459.52">21991 8939 190 0,'-7'0'303'0,"0"-4"-100"0,-1 4-67 0,8 0-34 0,-7 0-15 16,7 0-6-16,-7 0-2 0,7 0-3 0,0 0-4 0,0 0-13 15,7 0-5-15,-7 0-8 16,7 0-6-16,1 0-5 0,-1 0-1 0,7 0 1 0,1 4 3 0,-1-4 7 0,1 0 2 16,6 4 0-16,-6-4 1 0,14 4 0 0,-7 1-1 0,-1-5 1 15,8 3 6-15,0-3 5 0,0 4 4 0,7-4 1 16,0 4 3-16,-7-4 1 0,8 5 6 0,-1-5 4 0,0 0 5 16,0 4 9-16,0-4 7 0,-7 0 11 0,7 0 14 15,-7 0 7-15,0 0 3 0,-7 0-3 0,-8 0-8 0,1 0-11 16,-1 0-11-16,-6 0-8 0,6 0-16 0,-14 0-7 0,7-4-8 15,-7 4-8-15,0-5-8 0,0 5-8 0,0-4-10 0,0 4-7 16,0 0-7-16,0-4-7 0,-7 4-7 0,7 0-21 16,-7 0-63-16,7-3-98 0,-7 3-101 0,7-5-120 0,0 5-215 15,0-4-107-15,0 0-66 0,0 4-24 0</inkml:trace>
  <inkml:trace contextRef="#ctx0" brushRef="#br0" timeOffset="67999.04">23214 9033 283 0,'0'-5'344'0,"-7"5"-121"0,7 0-87 16,0 0-52-16,0 0-30 0,0 5-15 0,0-5-5 0,0 0-2 15,7 4-2-15,-7-4-1 0,7 0 3 0,0 4 3 0,0-4 6 16,8 4 5-16,-8 0 4 0,8-4 5 0,6 4 6 16,-6-4 7-16,7 0 11 0,-8 4 8 0,8-4 11 0,-1 0 13 15,8 0 10-15,-7-4 14 0,7 4 8 0,0 0 11 0,0-4 9 16,7 4 0-16,-14-4-6 0,7 4-7 0,0-4-12 0,-8 4-14 15,1-4-13-15,0 4-20 0,-1-4-22 0,-6 4-11 16,-1 0-10-16,1-5-10 0,-1 5-5 0,-6 0-7 0,6 0-6 16,-7-3-5-16,0 3-4 0,-7 0-2 0,8 0-4 0,-8 0 1 15,7 0-6-15,-7 0-6 0,0 0-11 0,0 0-36 16,0 0-59-16,0 0-69 0,0 0-62 0,-7 0-53 0,-1 0-45 16,-6 0-46-16,0 0-46 0,-1 0-47 0,-7 0-70 0,1 0-12 15</inkml:trace>
  <inkml:trace contextRef="#ctx0" brushRef="#br0" timeOffset="68236.03">23170 9179 284 0,'0'0'302'0,"0"5"-96"16,0-5-64-16,0 3-35 0,0-3-16 0,8 0-5 16,6 4 5-16,-7-4 1 0,15 5 2 0,-8-5-3 0,8 4-4 15,0-4 0-15,7 4 0 0,0-4-2 0,0 3 2 0,0-3 4 16,0 5 8-16,7-5 11 0,-7 4 13 0,7-4 8 15,-7 0 5-15,7 4 4 0,-7-4 10 0,0 0-15 0,0 0-18 16,-7 0-22-16,-1 0-22 0,-6 0-20 0,6 0-17 0,-6 4-12 16,-8-4-24-16,8 0-4 0,-8 0-7 0,0 0-28 0,-7 0-60 15,7 0-73-15,-7 0-84 0,7 0-123 0,-7-4-189 16,8 0-91-16,-8 0-52 0</inkml:trace>
  <inkml:trace contextRef="#ctx0" brushRef="#br0" timeOffset="69218.13">24474 8996 87 0,'0'0'362'0,"0"0"-116"0,-8 0-93 16,8 0-54-16,0-4-29 0,0 4-14 0,0 0-5 0,8 0-3 16,-8 0-2-16,0 0-5 0,0 0-7 0,0 0-7 0,0 4-1 15,7-4 0-15,-7 0 1 0,0 4 2 0,7 0 4 16,0 0 2-16,-7 0 3 0,8 0 4 0,-8 5 2 0,7-1 0 15,-7 4 0-15,7-4 3 0,0 4 2 0,1 4 7 0,-1 1 6 16,0-1 7-16,-7 4 8 0,14 1 4 0,-6-1 3 16,-1 5-1-16,0-1-8 0,8 1-11 0,-8-1-6 0,7 0 0 15,-6-3 4-15,6 3 4 0,1 0 0 0,-8 1 3 0,7-4 2 16,1-1 7-16,-8 0 13 0,7-4 6 0,-6 4-2 16,-1-7-1-16,7 3 3 0,-6-4 2 0,6-3-1 0,-7-1 0 31,1 0-13-31,6 0-8 0,-14-8-6 0,7 4-5 0,0-4-7 15,1 0-4-15,-1-4-3 0,0 0-3 0,0-4-3 0,1-1-2 16,-1-3-4-16,0-4-5 0,0-4-1 0,1-1-1 16,6-3-3-16,-14-5 1 0,7 1-2 0,1-4-4 0,-8-5-3 15,0-4-1-15,0 0-3 0,0-8-6 0,0 1-1 0,0-5-5 16,0-4-3-16,0-4-2 0,0-1-1 0,0-2-2 16,0 2-1-16,0 2 2 0,0-2-2 0,0 5 0 0,0 1-1 15,0 6 2-15,0 6-1 0,7 3 1 0,-7 4 2 16,0 5-1-16,0-1 1 0,0 9 0 0,0 4 0 0,7-1 0 15,-7 5 0-15,0 3 0 0,7 1-2 0,0 0 0 0,1 8-3 16,-1-4-2-16,0 4-2 0,8 0-2 0,-1 4-2 16,8 0-2-16,-8 4 0 0,15-4-2 0,0 4 1 0,0 0 0 15,7 0 1-15,-7 0 2 0,7 0 2 0,8 4 2 0,-1-3-1 16,-7-1 2-16,8-1 1 0,-1-3 1 0,1 5 1 0,-1-1 1 16,0-4 0-16,-6 0 1 0,6 4 2 0,-7-4 0 15,0 0 0-15,-7-4 1 0,0 4 0 0,0-4 0 0,0 4 0 16,0-5 2-16,-7 2-2 0,-8-1 2 0,8-1 1 0,-8 1-1 15,1 0 1-15,-1 0 0 0,-6-4-2 0,-1 4 0 16,0 0 1-16,0 0-1 0,1 0-2 0,-8 4-3 0,0-5-12 16,7 2-17-16,-7 3-43 0,-7-4-85 0,7-1-93 15,0 5-89-15,-8-4-99 0,1 0-154 0,-7 1-114 0,-1 3-67 16,1-5-1-16</inkml:trace>
  <inkml:trace contextRef="#ctx0" brushRef="#br0" timeOffset="70121.9">25190 8837 89 0,'0'-4'299'0,"0"4"-73"0,0-4-65 16,0 4-51-16,0-4-33 0,7 0-17 0,-7 4-7 0,0-4-2 16,7 0-1-16,-7 0-4 0,8 0-2 0,-1-1 1 0,0 2 7 15,0-1 5-15,-7-1-1 0,8 1-2 0,-1 0-2 16,-7 1 0-16,7-2 6 0,-7 1 1 0,7-4 1 16,1 4-3-16,-1 0-3 0,0-1-2 0,0 2 1 0,0-1-2 15,-7 0-1-15,15-1-5 0,-8 5-4 0,0-4-1 0,1 1-1 16,-1-2-1-16,7 5 2 0,-6-4-5 0,6 4-6 0,1-4-5 15,-8 4-2-15,7 0-4 0,1 0 0 0,-8 0-3 16,7 4-5-16,1-4 3 0,-8 4 0 0,8 1 1 0,-8-2-2 16,7 1-1-16,-6 1 1 0,6-1 0 0,-7 0 0 0,0 4 1 15,1 0 0-15,-1 0-1 0,0 4 2 0,0-4 0 16,1 4 1-16,-8 1-1 0,7-1 1 0,-7 0-2 0,7 4 1 16,-7-3-2-16,0 3-2 0,-7 1 2 0,7-1-1 0,-7 0 1 15,7 0 1-15,-8-4 0 0,-6 5-1 0,7-1 2 16,-8 0 4-16,8 1-3 0,-15-5 0 0,15 0 2 0,-7-4 3 15,-1 4 5-15,1-3 9 0,-8-6 4 0,7 6 3 0,1-5 7 16,0 0 7-16,6-4 0 0,-6 4-2 0,-1-4-3 16,1 0-6-16,7 0-2 0,-1 0 3 0,1 0 0 0,0 0 0 15,0 0 2-15,7 0 1 0,-8-4-1 0,8 4 0 16,-7 0-3-16,7-4-5 16,0 4-5-16,-7-4-2 0,7-1-6 0,0 1-6 0,0-3-3 0,0 2-4 15,0-3-4-15,0 0-3 0,0 0-1 16,0 0-5-16,7-1 0 0,-7 6 0 0,0-6 1 15,0 5 0-15,7-4 2 0,-7 4 0 0,0 4 1 0,0-4-4 0,0 0 3 0,8 4 0 0,-8 0-1 0,0-4-2 16,0 4 2-16,7 0-2 0,-7 0 1 0,7 0 3 16,0 4-1-16,1-4 1 0,-1 4-3 0,0-4 0 0,0 4-1 15,8 0 1-15,-8 0-2 0,0 0-3 0,1 0 0 0,6 5 0 16,-7-6 2-16,8 6 2 0,-8-1 0 0,0 0 1 16,0 0-1-16,8 0 2 0,-8 4-2 0,8-3 1 0,-8-1 0 31,7 0-1-31,1 4-1 0,-8-4 1 0,7 0 0 15,1 5-1-15,-1-5 1 0,1 0 0 0,-1 0 0 0,1 0 0 0,-1 0 2 16,-7 1-2-16,8-5 0 0,-8 3 0 0,8 2-1 16,-8-5 0-16,0 0 0 0,8 0-1 0,-15 0 2 15,7 0-1-15,0 0 1 0,-7-4 0 0,7 4 0 0,-7-4 1 16,0 0-2-16,0 5-1 0,0-5-3 0,0 0-16 0,0 0-57 16,0 0-87-16,0 0-95 0,0 0-117 0,0 0-214 15,0-5-105-15,0 5-69 0,0 0-25 0</inkml:trace>
  <inkml:trace contextRef="#ctx0" brushRef="#br0" timeOffset="71704.9">26499 8833 230 0,'0'-4'215'31,"8"4"-65"-31,-8 0-52 0,0 0-33 0,7-4-18 0,-7 4-5 0,0 0-7 0,7-4 0 0,-7 4-1 0,0-4-6 15,0 4-3-15,7-4 0 0,-7 4 0 0,0-4-2 0,0 4 5 16,0 0-2-16,8 0-1 0,-8 0 2 0,0-4-1 31,0 4 0-31,0 0-1 0,0 0 3 0,7-5-3 0,-7 5-1 0,0 0 0 0,0 0-1 0,7-3-2 0,-7 3 0 16,7 0 1 0,-7 0-1-16,8-4 0 0,-8 4 1 0,7-5-1 0,-7 5 2 0,7 0 3 0,0-4 0 0,1 4 0 0,-1-4 1 31,0 4 0-31,0-3 0 0,0 3 1 0,1 0-2 0,-8 0-1 0,7-5-2 0,0 5-2 0,0 0-3 0,1 0-1 15,-1 0-2-15,0 0-3 0,0 0-2 0,-7 0-2 0,8 0 0 32,-1 5-1-32,-7-5 0 0,7 0 0 0,-7 3 0 15,7-3 4-15,-7 4-1 0,0-4 0 0,7 4-1 0,-7 5 1 16,0-6-1-16,0 6-1 0,0 3 0 0,0 0-5 0,0 1 2 16,-7-1-2-16,7 4 1 0,0 0-2 0,0 0 1 0,0 5 1 15,0-5 0-15,0 4 0 0,-7-3 0 0,7 3-1 16,0-4 1-16,-7 5 0 0,0-5 1 0,7 0 0 0,-8-4 0 15,1 1 2-15,7-1 2 0,-7-4 4 0,7 0 5 0,0 1 7 16,-7-6 10-16,7 1 14 0,0 1 17 0,0-1 18 16,0-4 23-16,-8 4 25 0,8-4 25 0,0 0 13 0,0-4 3 15,8 4-5-15,-8-4-13 0,0-5-17 0,7 1-26 0,-7-4-23 16,0 4-24-16,7-8-22 0,0 4-11 0,-7-5-7 16,8-3-4-16,-1 4 3 0,0-5-1 0,0 1-5 0,0-5-7 15,1 5 1-15,6 0-5 0,-7-5-2 0,8 1-1 16,-8 4-5-16,8-5 1 0,-1 5-6 0,1 3 2 0,-1-3 1 15,0 4 0-15,1 4 4 0,-1-1-1 0,1 1 0 0,-1 8-2 16,1-4 5-16,-1 4-2 0,-6 0-1 0,6 0 0 16,-7 4-3-16,8 0 2 0,-8 4-1 0,7 0 2 0,-6 0 6 15,-1 4-3-15,0 0 0 0,0 4-4 0,1 1 0 0,-1 3-1 16,0 1 1-16,0 3 0 0,-7 0-6 0,8 0 4 16,-8 5-1-16,0-1 4 0,0 0 1 0,0 5 1 0,7-5 1 15,-7 5-2-15,-7-5-1 0,7 1 0 0,0-5 0 0,0 0 0 16,-8 1 0-16,8-1 1 0,0-4-1 0,-7 1-1 0,7-5 2 15,0 0 8-15,0 0-5 0,0-3-4 0,0 3-7 16,0-4-32-16,0-4-66 0,0 4-86 0,0-4-85 0,0 0-105 16,15 0-151-16,-8-4-134 0,14 0-83 0,1 0-17 0</inkml:trace>
  <inkml:trace contextRef="#ctx0" brushRef="#br0" timeOffset="72482.39">27650 8870 107 0,'0'-4'306'0,"-7"4"-89"0,-1-4-71 16,8 4-42-16,-7-4-23 0,0 4-10 0,0-5-8 16,7 5-1-16,-8-3-1 0,8 3-1 0,-7 0-1 15,7-4 4-15,0 4 3 0,0 0 4 0,0 0 5 0,0 0 2 16,0 0-1-16,0 0 3 0,0 0-1 0,0 0-4 0,7 0-4 16,-7-5-9-16,8 5-7 0,6 0-5 0,-7-4-3 0,8 0-8 15,-1 0-4-15,1 0-2 0,-1 0-3 0,1 4 2 16,6-8 2-16,1 4-2 0,0-5 0 0,0 6 4 0,-1-6 7 15,1 5 10-15,0-3 12 0,-1 2 11 0,1-3 11 0,0 4 7 16,-8-4 3-16,8 3 3 0,-8 2-1 0,1-1-5 16,-1 4-7-16,1-4-7 0,-8-1-12 0,7 5-8 0,-6-4-7 15,-1 4-10-15,-7 0-8 0,7-3-9 0,-7 3-5 0,0 0-4 16,7 0-3-16,-7 3-2 0,-7-3-2 0,7 4 0 16,0 1 1-16,-7-1 0 0,0 3 1 0,-1 6-3 0,1-1 2 15,-7 0-1-15,-1 4-1 0,1 1-2 0,-1 3 0 0,1-4-1 16,-8 5-2-16,8-1 1 0,-8 1 0 0,0-1-3 0,1 0 2 15,6-3 0-15,-7 3-2 0,1 0 0 0,-1-4 2 16,0 5-3-16,8-5 0 0,-1 0 0 0,-6-3 0 16,6-1 0-16,1 0 1 0,7-4 0 0,-8 0 0 0,8 1 1 15,0-1-1-15,7-4 3 0,-8-4 4 0,8 4 4 0,0 0 0 16,0-4 6-16,0 0 6 0,0 0 3 0,8-4 4 16,-1 0 0-16,0 0-5 0,8-4-3 0,-1-1 1 0,0 1-9 15,1-4-3-15,7 0-4 0,-8 0-3 0,8-4-2 0,-8-1 3 16,8 1-4-16,-8 0 0 0,1 3 1 0,-1-3-2 0,8 0 0 15,-15-1-1-15,8 6 0 0,-1-6 0 0,1 9 0 32,-8-4 0-32,7 3 0 0,-6 2 0 0,-1-2 1 0,-7 5 0 15,7-4-1-15,0 4-1 0,1 4 2 0,-8-4-2 0,0 0-1 16,7 4-1-16,-7 0-1 0,0 0 3 0,0 4 0 16,7 0 1-16,-7 4-4 0,0 0 4 0,0 1 1 0,0 2 0 15,0 6 2-15,7-1 0 0,-7 0-1 0,0 1-1 0,0 3 1 16,0 0 1-16,0 1 0 0,0-1-1 0,0 1-1 0,0-1-1 15,0 0 2-15,-7-4 1 0,7 5-2 0,0-5 1 16,0 0 0-16,0 1-1 0,0-5 0 0,0 0-1 0,0 0-4 16,0-3 5-16,0-1-2 0,0 0-1 0,7-4-3 15,-7 4-3-15,0-4-5 0,0 0-14 0,8-4-34 0,-8 0-81 16,7 0-86-16,7-4-81 0,1-4-85 0,6 0-112 0,1-4-168 16,0-1-72-16,0 1-13 0</inkml:trace>
  <inkml:trace contextRef="#ctx0" brushRef="#br0" timeOffset="73149.43">28778 8561 416 0,'0'-5'536'0,"-7"1"-171"0,7 1-136 15,0-2-78-15,-7 5-41 0,7 0-20 0,0 0-13 0,0 5-11 16,0-2-10-16,0 6-10 0,0-5-7 0,0 8-1 0,0 4 2 16,0-4 6-16,7 8 6 0,-7-3 2 0,7 3 1 15,1 1 0-15,-8 3-2 0,7-4-2 0,0 5-3 0,0-5-9 16,-7 5-6-16,8-1-5 0,-1-4-8 0,-7 1-9 0,0-1-4 16,7-3-3-16,-7-1 2 0,0 0 2 0,0-4 3 15,0 0 5-15,0 1 5 0,-7-5 7 0,7 0 3 0,0 0 5 16,-7 0 3-16,7-4 4 0,-8 4 4 0,1-4-1 0,0 5 1 15,-8-6 0-15,8 6-1 0,-7-5 0 0,7 4-5 16,-8 0-3-16,1-4-5 0,-1 4-5 0,1 4-2 0,-1-3-8 16,1 3-3-16,-1-4-2 0,1 4 0 0,7 0 0 0,-8 1 1 15,1-1 0-15,6 4-1 0,1-4 5 0,0-3-1 0,7 2 1 16,-7-2-2-16,7 3-1 0,0-4-2 0,0 0 0 16,0 1-2-16,0-2 0 0,0-2-1 0,0 3 2 0,7-4 0 15,0 4-2-15,-7-4 1 0,7 0-1 0,1 0 2 0,6-4-1 16,-7 0 1-16,8 0-3 0,-8-4-1 0,7 0 0 15,1 0 0-15,7-4 0 0,-8 0 2 0,1-1 0 0,-1-2-2 16,8-2 3-16,-8 1 2 0,1 0 2 0,-1-4 0 0,-7-1 1 16,8 1 1-16,-8 4 1 0,0-5 2 0,1 5 1 15,-1 0-1-15,-7 0 8 0,7 4-3 0,-7-4-4 0,0 3-2 16,0 5-2-16,0 0-3 0,0 0-3 0,0 0-4 0,0 0-8 16,0 4 1-16,0-4-1 0,7 4-4 0,-7 0 2 15,0 0 0-15,0 0 2 0,0 0-2 0,0 0 0 0,0 4 3 16,-7 0 0-16,7 4 4 0,0 0-2 0,0 1-2 15,0-2 0-15,0 6 2 0,0-5 0 0,0 4-2 0,0-4-1 16,0 4 1-16,0 1 0 0,0-5 1 0,7 4-1 0,-7-4 0 16,8 4-1-16,-1 1 0 0,0-5 1 0,0 0 1 0,0 4 0 15,8-4-1-15,-8 1 0 0,8-1 2 0,-1 0-1 16,1-4-1-16,6 4-1 0,-6-4-3 0,6 0-1 0,2 4-6 16,-1-8-11-16,-8 4-26 0,1-4-45 0,7-4-65 0,-15 4-61 15,7-8-57-15,1 0-49 0,-1 0-53 0,1-4-70 16,-8-5-124-16,7-3-59 0,-6 0 0 0</inkml:trace>
  <inkml:trace contextRef="#ctx0" brushRef="#br0" timeOffset="73546.09">29127 8300 306 0,'0'-4'470'16,"7"0"-173"-16,0 0-125 0,0 0-68 0,8 0-35 0,-8-1-17 16,8 5-10-16,6 0-4 0,-6 0-5 0,-1 0-2 15,8 5 0-15,-8-1-3 0,1 4 2 0,-1-4-1 0,1 4 0 16,-8 0 0-16,8 4 0 0,-8-3 1 0,0 3 0 0,-7 4 0 15,0 0-2-15,-7 0-1 0,0 5-1 0,-8-1 0 16,1 1-3-16,-1-1-2 0,1 1 1 0,-8-1 1 0,0-4 3 16,8 1 6-16,-8-1 5 0,8 0 7 0,-1-4 12 0,1 0 17 15,-1 1 14-15,1-6 12 0,7 2 13 0,-1-5 10 16,1 0 15-16,7 0 11 0,-7 0 2 0,7 0-2 0,0-4-7 16,0 4-5-16,7-4-9 0,-7 0-15 0,7-4-16 15,8 4-21-15,-1-4-15 0,8 4-18 0,0-4-14 0,7 0-8 16,7 0-10-16,0 4-5 0,0-4-5 0,8 4-13 0,-8 0-55 15,7 0-108-15,1-4-121 0,-1-1-227 0,8 2-139 16,-1-6-95-16,-6-3-59 0,-1-4-24 0</inkml:trace>
  <inkml:trace contextRef="#ctx0" brushRef="#br0" timeOffset="74228.22">29886 8430 110 0,'0'0'407'0,"0"4"-143"0,0-4-109 15,0 0-63-15,0 5-33 0,0-1-5 0,0-4-1 0,0 7 3 0,8 2-1 0,-8-1 5 16,0 4 5-16,0 0 5 0,7 5 9 0,-7-1-1 16,7 0-1-16,0 5 8 0,-7-1 3 0,8 4 0 0,-1 5-1 15,0-5-1-15,0 9-7 0,1-5-7 0,-1 5-7 0,0 3-17 16,0-3-9-16,0 4-10 0,1-1-7 0,-1 1-6 15,-7 4-5-15,7-5-2 0,0-3-2 0,1 4-1 0,-1-5-1 16,0-4-4-16,-7 1 6 0,7 0 8 0,1-9 17 0,-1 0 21 16,-7 1 33-16,7-9 39 0,0 0 33 0,-7-4 28 15,8 0 9-15,-1-4 3 0,0-8-11 0,0 0-16 0,8-4-25 16,6-8-33-16,-6 0-27 0,7-9-19 0,-1 4-12 0,8-7-4 16,-7 0-1-16,7-5-2 0,-7-4-3 0,7 1-4 0,-1-5-5 15,-6 0-4-15,7-3-6 0,0-1-4 0,-7 0-6 16,7-4-3-16,-8 5-6 0,8-5-3 0,-7 4-1 0,0-4-3 15,-1 5 2-15,-6 3-3 0,7 0-1 0,-8 4-2 16,1 9 2-16,-8-1-3 0,0 5-2 0,0 3-2 0,1 5-8 16,-1 4-15-16,-7 4-21 0,7 0-30 0,-7-1-71 0,0 9-91 15,7 0-87-15,0 9-82 0,-7-1-117 0,8 0-169 16,-8 4-71-16,7 4-26 0</inkml:trace>
  <inkml:trace contextRef="#ctx0" brushRef="#br0" timeOffset="74941.27">30726 9342 313 0,'0'0'275'0,"0"-4"-87"15,7 4-57-15,-7-4-29 0,0 0-10 0,0 4 0 16,-7-4 0-16,7 4-2 0,0-4-5 0,0 4-5 0,-8-4-10 15,8 4-7-15,0 0-10 0,0-5-8 0,-7 5-8 16,7 0-5-16,-7 0-9 0,7-4-3 0,-7 4-2 0,7 0-2 16,-7 0-2-16,-1 0 1 0,1 0 9 0,0 0 8 15,-8 4 7-15,8-4 10 0,-7 5 8 0,-8-1 6 0,7 0 3 16,-6 4 1-16,6 0-6 0,-6 0-6 0,-1 1-7 0,0 3-8 16,0-4-7-16,1 4-5 0,-1 0-2 0,8 0-1 0,-1 1-1 15,-7 3-1-15,8-4 0 0,7 0-2 0,-8 1-1 16,8-1-1-16,0 0-2 0,7-4-2 0,0 4-1 0,0-3-2 15,0-2 0-15,7-2-1 0,0 3 0 0,8 0-1 0,-8-4-2 16,15-4-1-16,-1 4-1 0,1-8 1 0,0 4 0 16,-1-4 10-16,-6-4 9 0,7 0 11 0,-1 0 11 0,1-5 15 15,0-3 19-15,-1 0 10 0,-6-1 6 0,-1 1-4 0,8 0-3 16,-15-5-5-16,8 1-8 0,-8 4-8 0,0-5-17 16,1 5-12-16,-1 0-7 0,-7 0-2 0,7 4-6 0,-7 3-3 15,0-3-5-15,7 4-1 0,-7 4-4 0,0 0 0 0,0 0-2 16,0-1-1-16,0 5-4 0,0-3-3 0,0 3-2 0,0 0-1 15,0 0-1-15,0 3-1 0,0 2-1 0,0-1 0 16,-7 0 0-16,7 4 1 0,0 0 1 16,0 0 0-16,0 1-1 0,0-2 1 0,0 2 0 0,0 3 1 15,0 0 1-15,7-4 2 0,-7 4-3 0,0 1 1 0,7-1 0 0,-7-4 1 16,8 5 1-16,-8-2-1 0,7 1 0 0,0-3-1 16,0 3 2-16,1-4-3 0,-1 0 1 0,0 1-2 0,0-2-1 15,1-2-2-15,-1 3 0 0,-7-4-4 0,7 4-12 0,0-4-26 16,0-4-43-16,-7 4-58 0,8-4-63 0,-8 0-58 0,7 0-54 15,0-4-55-15,8 0-61 0,-8 0-100 0,0-4-81 16,0 0-11-16</inkml:trace>
  <inkml:trace contextRef="#ctx0" brushRef="#br0" timeOffset="75257.25">30964 9273 252 0,'-7'0'350'0,"7"4"-133"15,0-4-94-15,0 8-51 0,0-4-25 0,0 0-12 0,0 4 1 16,0 4 3-16,0-3 1 0,7 3 0 0,-7 0-2 16,0 1 5-16,0-1 3 0,8 4 1 0,-8 0-1 0,7 0 2 15,0 0 0-15,-7-3 2 0,7 3 1 0,1-4 2 0,-1 0 0 16,0 1 7-16,0-1 10 0,1-4 13 0,-1 0 21 16,0-3 28-16,-7-1 31 0,7-1 25 0,8-3 19 15,-8 0 8-15,0 0-5 0,0 0-8 0,8-7-19 0,-8 2-24 16,0-3-31-16,8-4-29 0,-8 4-19 0,0-5-13 0,1 1-9 15,-1 0-10-15,0-4-7 0,-7 3-5 0,7 1-3 0,0 1-4 16,1 2-8-16,-8-3-7 0,7 0-1 0,-7 4-5 16,7-1-2-16,-7 1-2 0,0 4-2 0,0-4-3 0,7 4-1 15,-7 4-2-15,0-4-5 0,0 0-10 0,0 4-22 0,0 0-47 16,8 0-73-16,-8 0-73 0,0 4-64 0,7 0-61 16,0 0-68-16,8 4-94 0,-8-4-142 0,7 4-37 0,-6-4 23 15</inkml:trace>
  <inkml:trace contextRef="#ctx0" brushRef="#br0" timeOffset="75810.11">31507 9354 292 0,'0'-4'466'16,"-7"0"-157"-16,0-4-119 0,7 4-69 0,-8 0-36 0,1 0-19 15,0 4-7-15,0 0-10 0,-1 0-7 0,-6 0-8 0,7 4-4 16,-8 0-3-16,8 4 3 0,-7 0 4 0,-1 1-1 16,8-2-1-16,-8 2 3 0,8 3 5 15,0 0 2-15,0 1 0 0,-1-2-3 0,1 1-3 0,0-3 1 0,7 3-2 16,-7-4-7-16,7 0-4 0,0 1 0 0,0-5 1 0,7-1 7 16,-7 2 9-16,7-1 9 0,-7-4 13 0,15 0 12 0,-8 0 10 15,0-4 11-15,8-1 9 0,-1 2 3 0,-7-6-3 16,1 1-7-1,6 0 0-15,-7-4-4 0,0-1-7 0,1 1-13 0,-8 4-10 16,7-4-11-16,0 0-6 0,0 3-11 0,-7 2-12 16,8-2-9-16,-8 5-6 0,0 1-3 0,0-2-3 15,7 1-2-15,-7 4-2 0,0-4 1 0,0 4-7 0,0 4 3 16,0-4 1-16,7 9 0 0,-7-2 0 0,7 2 1 0,-7 7 2 16,8-4-3-16,-8 8 8 0,7-3-3 0,0 3-1 15,0 5 0-15,1-1 0 0,-1-4 0 0,0 9-1 0,0-5 2 16,0 1-1-16,1-1-1 0,-8-4 0 0,7 5 0 15,0-1 3-15,-7-4-2 0,0 1 0 0,0-1-1 0,0-3 2 16,0-5 1-16,-7 0 4 0,0 0 5 0,-1-7-2 0,1 2 10 16,-7-2 8-16,7-5 9 0,-8 0 5 0,1 0 1 15,-8-9 3-15,7 1 0 0,1 4-1 0,-8-8-2 0,15 4 0 16,-7-4-5-16,-1 3-5 0,8-3 0 0,0 4-2 0,-1-4-3 16,1 4-3-16,7-1-2 0,-7-2-5 0,7 2-4 0,0 1-3 15,7-4-4-15,-7 4-3 0,7 4-3 0,1-4-2 16,-1-1-5-16,0 5-11 0,8 0-17 0,-1 0-39 15,0 4-81-15,8-4-92 0,0 0-89 0,7 4-105 0,0-4-191 16,0 4-95-16,0 0-57 0,0-4 0 0</inkml:trace>
  <inkml:trace contextRef="#ctx0" brushRef="#br0" timeOffset="75952.74">31912 9538 389 0,'-7'-9'588'0,"0"1"-133"0,0 0-140 0,7 4-88 0,-8-4-45 16,8 4-27-16,0 0-13 0,0 4-15 0,0-5-39 0,0 5-66 16,0 0-77-16,0 0-72 0,0 0-75 0,8 0-110 0,-1 0-184 15,-7 5-89-15,7-1-40 0</inkml:trace>
  <inkml:trace contextRef="#ctx0" brushRef="#br0" timeOffset="77251.44">21246 10783 208 0,'0'0'239'0,"0"0"-71"0,-7 0-56 16,7 0-38-16,0 0-21 0,0 0-11 0,0 0-6 0,7 4-3 16,-7-4-3-16,0 0-3 0,0 4-6 0,0-4 0 0,0 0-3 15,0 0-1-15,0 0-1 0,0 0 3 0,0 4 2 0,0-4 3 16,0 0 2-16,0 0 1 0,0 0 3 0,0 0 3 15,0 0 3-15,0 4 4 0,0-4-1 0,7 0 6 0,-7 5 1 16,0-5 7-16,0 0 3 0,7 0 7 0,-7 3 4 0,0-3 6 16,8 4 10-16,-1-4 9 0,0 5 10 0,0-5 6 15,8 4 2-15,-1-4 0 0,8 4-2 0,0-4-6 0,-1 4-7 16,8-4-13-16,0 4-13 0,0-4-14 0,7 4-9 16,0-4-11-16,8 4-6 0,-8-4-5 0,7 4-6 0,1-4-5 15,7 4-3-15,-1-4 2 0,-6 0 1 0,13 0 7 0,-6 0 6 16,0 0 11-16,7 0 10 0,-8 0 8 0,1 0 5 15,-8-4 3-15,1 0 0 0,-15 4-7 0,7-4-7 0,-14 4-7 16,-1 0-6-16,-6 0 2 0,-1 0 0 0,-7 0 2 0,-7-4 3 16,8 4 1-16,-8 0-1 0,7-4-2 0,-7 4-7 15,-7 0-8-15,7 0-9 0,-8 0-8 0,8 0-8 0,-7 0-9 16,0 0-31-16,-7 0-67 0,6 0-80 0,-6 0-79 0,7-4-78 16,-8 4-96-16,8-4-164 0,-8 4-95 0,1-4-32 15</inkml:trace>
  <inkml:trace contextRef="#ctx0" brushRef="#br0" timeOffset="77901.71">22092 10880 271 0,'8'0'230'0,"-8"0"-56"0,0 0-43 16,0 0-29-16,0 0-19 0,7 0-10 0,-7 0-8 16,7 0-5-16,-7 0-9 0,0 0-7 15,7 0-5-15,1 0-4 0,-8 0 0 0,7-3-2 0,-7 3 0 0,7 0-1 0,-7 0 2 16,0 0 1-16,0 0 1 0,7 0 3 0,-7 0-1 15,0 0 2-15,0 0 4 0,0 0 3 0,0 0 4 0,0 0 6 16,0 0 7-16,0 0 6 0,0 0 5 0,0 0 4 16,-7 0 3-16,7 3-2 0,0-3 1 0,0 0-3 0,0 5-2 15,0-5-2-15,-7 4-1 0,7 0-1 0,-7 0-2 0,7 0 0 16,-8 4 2-16,8-4-1 0,-7 4 4 0,0 4 6 16,0-3 3-16,-1 3-2 0,1 0-2 0,0-4-1 0,-8 4-2 15,8 5-4-15,0-5-8 0,0 4-14 0,-8-4-11 0,8 5-2 16,-7-1-2-16,-1-4-3 0,8 9-2 0,-8-5-2 15,1 4-5-15,-1 0 1 0,1 5 1 0,-1-4-6 0,1 3 0 16,0 0-2-16,-1 4-4 0,1 2-2 0,-1-2-3 0,8 0 3 16,-8 1-2-16,8-1 3 0,0-3-2 0,7 3-1 15,-7-3 0-15,7-1 1 0,0 0-2 0,0 5-2 0,7-9 0 16,-7 5 0-16,14-5 0 0,-6 1-3 0,-1-1 2 0,7 0-2 16,1 0 1-16,-1-3 2 0,8-1 0 0,0-4 0 15,-1 1-1-15,8-2-1 0,-7-2-2 0,14-1-1 0,-7-4 2 16,7 4-1-16,8-8 1 0,-8 0 0 0,7 0 1 15,8 0 2-15,-8 0 1 0,1 0 1 0,-1-4 1 0,1 0-2 16,-1 0 1 0,-7 4 1-16,0-4 1 0,1 0 0 0,-9 0 0 0,1 4 0 0,-7-5 0 0,0 1 1 0,-8 4 1 0,-6-3 3 15,6 3 1-15,-7 0 3 0,0-4 3 0,1 4 1 16,-8 0-1-16,7 0-1 0,-7-5-1 0,0 5-4 0,0 0-5 31,0 0-5-31,0 0-7 0,0 0-12 0,0 0-21 0,0-4-43 16,-7 4-117-16,7-4-122 0,0-4-149 0,-8 4-222 15,8-4-112-15,-7 4-58 0,7 0-16 0</inkml:trace>
  <inkml:trace contextRef="#ctx0" brushRef="#br0" timeOffset="79552.99">23481 11218 16 0,'0'0'232'0,"0"0"-63"0,0 0-55 16,0 0-42-16,0 0-26 0,0 5-16 0,0-5-5 0,0 0-5 16,0 0 0-16,0 0 0 0,0 0 0 0,0 0-2 15,8 0-2-15,-8 0 3 0,0 0 5 0,0 0 7 0,0 0 9 16,0 0 10-16,7 0 10 0,-7 0 11 0,0 0 13 0,0 0 6 16,7 0 5-16,-7 0 4 0,0 0 2 0,0 0-2 15,0 0 1-15,0 0 0 0,0 0-1 0,0 0 0 16,-7 0 4-16,7 0 3 0,0 4 6 0,0-4 8 0,0 0 12 15,0 0 13-15,-7 0 12 0,7 0 7 0,0 0-1 0,0 0-10 16,-8 0-10-16,8 0-15 0,0 0-19 0,0 0-27 0,-7 0-24 16,7 0-16-16,0 0-12 0,-7 0-5 0,7 4-9 15,0 0-2-15,-7 0 1 0,7 0 4 0,0 0 1 0,0 4-3 16,-7 1 0-16,7 3 1 0,0-4 2 0,0 0-4 0,7 4-4 16,-7 1-3-16,0-2-2 0,7 1 0 0,-7 1-1 15,7-1 0-15,0 0-2 0,1-3-1 0,-8 3-1 0,7-4 2 16,7 0-1-16,-6 0 0 0,-1 0 1 0,0-4-1 0,8 4 0 15,-1 1 1-15,-7-5 1 0,1 0-1 0,6-4 3 0,-7-4-1 16,8 4 1-16,-1-4-1 0,-7-1-2 0,8 1 1 16,7-4-1-16,-8 4-1 0,1-4 0 0,-1 0 0 0,8 0-2 15,-8-5 0-15,8 6 0 0,-8-2 0 0,1-3 1 0,6 0-1 16,-6-1 0-16,7 6 0 0,-8-6-1 0,1 5 2 16,6-4 0-16,-6 4 1 0,-1-4 1 0,1 3 2 15,6 5-2-15,-6-4-1 0,-1 4 2 0,1-4-1 0,-1 4-1 16,1 0-1-16,-1 4-1 0,1 0-2 0,-1-4 1 0,-7 4-1 15,8 4-1-15,-8-4 1 0,8 4 0 0,-8-4 1 0,0 4-1 16,8 4 0-16,-8-4 0 16,0 1 0-16,0 2-1 0,2-2 1 0,-9 3 2 0,7-5-2 0,0 6 2 0,-7-1 2 15,0 0-3-15,7-3 1 0,-7 2-1 0,0-3 1 16,0 1-2-16,0 2-1 0,0-2 0 0,0-1 1 0,0 0 1 16,0 4 0-16,0-4 0 0,-7 0 0 0,7 4 0 0,0-4 1 15,0 1-1-15,0-1-3 0,0 4-8 0,-7-4-15 0,7 0-46 16,0 0-96-16,0 0-105 0,0 0-109 0,7-4-169 0,0 0-142 15,0 0-86-15,1 0-31 0</inkml:trace>
  <inkml:trace contextRef="#ctx0" brushRef="#br0" timeOffset="80567.88">25349 10677 483 0,'-7'-12'385'0,"0"4"-121"16,-1-4-83-16,8 3-46 0,-7 2-22 0,0-2-7 0,7 1-1 15,-7 4 2-15,7-4 5 0,0 4 6 0,0 0 0 0,0 0-5 16,0 4-4-16,0-5-9 0,0 5-7 0,0 0-12 16,0-4-7-16,0 4-6 0,0 0 8 0,0 0 20 0,0 4 16 15,0 1 11-15,0 3 3 0,0 0 2 0,0 0-2 0,0 0-4 16,0 8-11-16,-8 0-26 0,8 1-16 0,0 7-10 0,-7-3-5 15,7 3-6-15,-7 1-6 0,7 3-8 0,-7 1-5 16,7-1-1-16,-7 1-7 0,7 3-1 0,0-3-5 16,-8 3-3-16,8-3-2 0,-7 3-1 0,7-3-2 0,-7-1 0 15,7 1 0-15,0-5-2 0,-7 0 0 0,7 1-2 0,0-4 1 16,-8-1 2-16,8-4 1 0,0 1 2 0,0-5 5 0,0-1 2 16,0 2 3-16,0-9 2 0,0 4 3 0,0-3 1 15,0-2 1-15,0 1 0 0,0-4-1 0,0 4-2 0,0-4-3 16,8 0-2-16,-8 0-5 0,0 0-5 0,0-4-8 0,0 0-17 15,7-4-22-15,-7 4-42 0,7-4-97 0,0 0-108 16,1 0-105-16,-8-5-127 0,7 1-187 0,0 0-83 0,-7 4-38 16,-7-4 6-16</inkml:trace>
  <inkml:trace contextRef="#ctx0" brushRef="#br0" timeOffset="80948.24">24575 11499 452 0,'-7'4'367'0,"-1"1"-139"0,1-1-95 0,0-1-52 16,0 2-26-16,7-1-9 0,0 0-1 0,-7 0 3 0,14 0 4 15,-7 0 5-15,7 4 3 0,-7-4 3 0,7 0 3 0,8 5 7 16,-1-6 7-16,1 2 14 0,-1-1 12 0,8 4 14 15,0-4 11-15,6-4 11 0,1 4 9 0,8 0 12 0,-1-4 0 16,0 0-5-16,7 4-7 0,8-4-10 0,0 0-9 16,-1 0-11-16,1 0-11 0,7 0-17 0,0-4-12 0,-8 4-10 15,8 0-10-15,-7-4-10 0,0 4-4 0,-1-4-9 0,-6 4-6 16,-1-4-3-16,-7 4-2 0,0-4-1 0,-7 0-3 16,0 0-2-16,0-1 1 0,-14 2 2 0,6-1 4 0,-6-1 1 15,-1 1 0-15,-7 0 0 0,1 0 3 0,-1 4-3 0,0-4-4 16,-7 0 2-16,7 0 0 0,-7 0-8 0,8 4-7 0,-8 0-10 15,0-4-6-15,0 4-9 0,0 0-22 0,0 0-48 16,0 0-121-16,0-4-120 0,-8 4-159 0,8-5-199 31,-7 5-117-31,0 0-52 0,0 0-16 0</inkml:trace>
  <inkml:trace contextRef="#ctx0" brushRef="#br0" timeOffset="81836.16">25421 11915 284 0,'-7'-4'342'0,"0"-1"-90"15,0 1-73-15,0 1-45 0,-1-2-29 0,1 1-17 16,0 4-9-16,0-4-7 0,-1 0 0 0,1 0-3 0,0 4-2 15,7-4-4-15,-7 4 1 0,-1-4-1 0,1 4-3 0,0-4-2 16,0 4-3-16,-1 0-2 0,1 0-1 0,7-4-2 16,-7 4 2-16,0 0-6 0,-8 0 17 0,8 0 11 0,0 0 9 15,0 4 7-15,-1-4 6 0,1 0 2 0,7 4 2 0,-7 0 9 16,0-4-8-16,-1 8 1 0,1-4-2 0,-7 0-6 0,6 5-9 16,1-6-6-16,7 6-6 0,-7-1-4 0,0 0-4 15,0 0-14-15,7 0-15 0,-8 1-6 0,8 3-4 0,0-4 1 16,0 4-2-16,0 0 1 0,0 0-2 0,0 1-2 0,-7-1-1 15,7 0-3-15,0 4 1 0,7 0-4 0,-7 1-2 16,0-1-2-16,0 4-1 0,8-3 1 0,-8-1 3 0,7 4-1 16,0 0 4-16,0 5 0 15,0-4 1-15,1 3 4 0,-1-4-2 0,7 5-3 0,-6-1-4 0,6 0-1 0,1 1-4 0,-1 3-1 16,-7 5-4-16,8-4-4 0,-1-1 4 0,-7 4-1 16,8-3 1-16,-8 8 1 0,8-1-2 0,-8 1-1 15,7-1 3-15,-6 1-2 0,6-5-4 0,-7 5 2 0,8 0 0 16,-8-5 0-16,7 5 0 0,-6-4 0 0,6-1 0 0,-7 1 0 15,1 0-1-15,-1-1 0 0,7 0-1 0,-6-3-1 0,-8-5 1 16,7 5-2-16,0-5 1 0,0 1-2 0,-7-1 3 16,8-4 0-16,-8 1 0 0,0-5 1 0,0-4 0 0,0 1-1 15,0-1 2-15,-8-4 2 0,8 4-2 0,-7-7 1 0,-7-2 5 16,6 5-1-16,-6-3-2 0,-8-5-1 0,8 4-3 16,-8-4 1-16,0 0 0 0,1 0 1 0,-1-4-4 0,0 4 0 15,0-5 2-15,1 1 1 0,-1-3 5 0,0-2-3 16,1 1 1-16,6 0-1 0,1 0-2 0,-8 0 0 0,15-4-1 15,-8-1-9-15,8 1-16 0,0-4-38 0,0-1-73 0,7 1-85 16,0 0-82-16,0-4-92 0,7-5-114 0,0 1-167 16,8-1-80-16,-8 5-16 0</inkml:trace>
  <inkml:trace contextRef="#ctx0" brushRef="#br0" timeOffset="82216.08">24908 12546 346 0,'0'-5'388'0,"0"5"-120"16,0 0-91-16,7 0-59 0,-7 0-29 0,14 0-12 0,-6 0-5 15,6 0 0-15,1 0 1 0,-1 0 1 0,8 0 2 16,0 0 2-16,6 0 6 0,1 5 1 0,0-5 7 0,8 0 7 16,-9 0 17-16,9 4 13 0,-1-4 20 0,7 0 17 0,-7 0 10 15,1 0 6-15,-1 4-3 0,0-4-10 0,0 0-18 0,0 0-20 16,-7 0-23-16,7-4-22 0,-7 4-22 0,0 0-13 15,-7-4-10-15,0 4-8 0,-1-5-14 0,-6 5-4 0,-1-4-6 16,-6 4-2-16,6 0-4 0,-7-3 0 0,-7 3-4 0,7 0-4 16,1 0-15-16,-8 0-79 0,0 0-109 0,0-5-116 15,7 1-176-15,-7 0-158 0,0 0-102 0,0 4-49 0,0-8-13 16</inkml:trace>
  <inkml:trace contextRef="#ctx0" brushRef="#br0" timeOffset="83024.36">26369 11373 216 0,'-7'-4'237'16,"7"4"-49"-16,0 0-42 0,0-4-32 0,0 4-22 0,0 0-16 15,0 0-9-15,0 0-5 0,0 0-3 0,0 0-6 0,0 0-6 16,0 0-8-16,-7 4-7 0,7-4-7 0,0 0-5 16,0 4-2-16,0-4 0 0,0 4 2 0,-7 0 5 0,7 1 5 15,-8 2 2-15,1 2 4 0,7-1 9 0,-7 0 5 0,7 4 5 16,-7-3 0-16,7 3 5 0,-8 0 7 0,8 0 10 15,0 0 4-15,-7 0-4 0,7 1-2 0,0-1-7 0,0-4-2 16,0 0-7-16,0 0-6 0,0 0-8 0,7 1-3 0,-7-1 3 16,8-4 7-16,-8 4 12 0,7-4 12 0,0 0 7 15,8 0 5-15,-8-4 4 0,7 0-1 16,1 0-5-16,-8 0-6 0,7-4-10 0,8 0-10 0,-7 0-7 0,-1-4-7 0,1-1-2 16,6 2-1-16,-6-2 1 0,-1 1-1 0,1-4-1 15,-1 4-3-15,1-4-2 0,-1-1-5 0,1 1-3 0,-1 0-6 16,0 0-6-16,1 4-2 0,-1-5-4 0,1 5-2 15,-1 0-2-15,-6 0-1 0,6 0-2 0,-7 4 0 0,0 0 0 16,1 0-3-16,-1-1-1 0,0 5 1 0,0-3-1 0,-7 3 0 16,8 0 0-16,-1 0 12 0,0 0-5 0,0 3-2 15,1 2-2-15,-1-1-2 0,0 0-1 0,0 0 1 0,1 4 1 16,-8 0-13-16,7 0 4 0,0 0 3 0,0 1 2 0,-7-1 2 16,7 4 1-16,1-4-1 0,-8 0 0 0,7 0 0 15,-7 5 3-15,0-6 0 0,0 2 0 0,0 3 1 0,0-4 2 16,0 0 1-16,0 1 0 0,0-2-1 0,0 2 0 0,0-1-4 15,-7-4 2-15,7 4-1 0,0-4-3 0,0 0 1 0,0 5 3 16,0-9 0-16,0 4-1 0,0-1 2 0,0 1 0 16,0-4 1-16,0 5 1 0,7-5 0 0,-7 4 1 0,0-4 2 15,0 0 1-15,0 0-2 0,0 4-1 0,7-4 1 0,-7 0-1 16,0 0-1-16,0 0 0 0,0 0-5 0,0 0-3 16,0 0-3-16,0 0-21 0,0 0-84 0,0 0-115 15,0 0-163-15,0-4-218 0,7 0-127 0,-7-5-72 0,8 2-36 16</inkml:trace>
  <inkml:trace contextRef="#ctx0" brushRef="#br0" timeOffset="83770.42">29091 10596 343 0,'0'-4'320'0,"-8"0"-105"0,8 4-71 0,0-5-40 15,0 1-19-15,0 4-7 0,0-3-2 0,0 3-2 0,0 0-1 16,0 0-2-16,0 0 5 0,-7 0 7 0,7 0 9 16,0 0 13-16,0 0 14 0,0 0 12 0,0 0 1 0,0 0-1 15,0 0-6-15,-7 0-10 0,7 0-6 0,0 3 8 16,0 1 1-16,0 1-8 0,0 3-1 0,-7 0 1 0,7 0 4 16,0 4 3-16,0 5-5 15,0-1-23-15,7 0-20 0,-7 4-9 0,7 1-7 0,-7 3-12 0,7 1-8 0,1 3-6 16,-1-3-3-16,7 3-3 0,-6-4-1 0,-1 1-3 0,0-1-2 15,7 1-2-15,-6-5 0 0,-1 1-3 0,0-1-3 0,0-4-2 16,1 1-1-16,-1-1-1 0,0-4-1 0,0 0-1 16,-7-4 0-16,8 4 0 0,-8-3 0 0,7-5 2 0,-7 0-2 15,0 0 1-15,7 0-1 0,-7 0 0 0,0-4 0 0,0 4 6 16,0-4-6-16,0 0-6 0,0 0-20 0,0 0-64 16,0 0-100-16,0 0-105 0,0-8-138 0,7 4-212 0,-7-4-95 15,8 0-59-15,-8-1-16 0</inkml:trace>
  <inkml:trace contextRef="#ctx0" brushRef="#br0" timeOffset="84387.87">27686 11402 48 0,'0'0'354'0,"-7"0"-97"0,7 0-83 0,0 0-54 0,0 0-29 16,7 0-13-16,-7 0-4 0,7 0-2 0,0 4 1 16,1-4-2-16,6 4-4 0,1-4-3 0,-1 4-1 0,8 0-3 15,0 0 3-15,-1 0 5 0,1-4 4 0,14 4 9 0,-7 0 17 31,7 1 17-31,0-2 18 0,8 1 17 0,6 1 14 16,1-1 8-16,7 0 7 0,7 0 0 0,0-4-9 0,8 8-13 16,-1-8-18-16,0 4-15 0,15 0-18 0,0-4-14 0,7 4-13 15,0 0-12-15,7 1-11 0,2-2-9 0,-2 5-6 16,0 1-1-16,0-1-5 0,8 0-5 0,0 0-6 0,-1 0-6 16,1 0-2-16,6 5-2 0,1-5-3 0,0 0-4 15,0 0-3-15,-1-4-2 0,1 4 1 0,-15-4-1 0,1 0-2 16,-1 1 2-16,-7-5 3 0,-7 0-1 0,-8 0 2 0,1 0 4 15,-15 0 2-15,-7-5 3 0,-7 1 6 0,-1 0 2 16,-14-4 5-16,-7 4 6 0,0 0 4 0,-7-4 1 0,-7 4-3 16,-1-4 1-16,0 4-4 0,-6-5-6 0,-1 5-7 15,-7 0-5-15,7-4-6 0,-7 4-4 0,0 0-7 0,-7 4-9 16,0-4-12-16,-1-5-18 0,1 9-24 0,-7-7-45 0,-1 2-91 16,-6 1-94-16,6 0-94 0,-7-4-108 0,-7 0-171 15,8 0-94-15,-15 0-45 0,-1 4 6 0</inkml:trace>
  <inkml:trace contextRef="#ctx0" brushRef="#br0" timeOffset="85815.42">27418 12529 91 0,'0'0'147'16,"-7"-4"-31"-16,7 4-29 0,0 0-20 0,0 0-15 0,0-4-6 0,0 4-2 0,0 0-1 0,0-4 5 0,0 4 1 16,0-4 3-16,0 4 3 0,0-4 3 0,0 4 3 15,7 0-3-15,-7-4 3 0,0 0 3 0,0 4 2 0,0-4 2 16,0 4 3-1,8 0 2-15,-8 0 4 0,0-4 9 0,0 4 3 0,0 0 3 0,0 0 6 0,0 0 6 0,0 0 6 16,0 0 8 0,0 0 4-16,0 4 4 0,0-4-2 0,0 0-9 15,0 0-11-15,0 0-13 0,0 0-14 0,0 0-18 0,0 0-13 16,0 4-12-16,0-4-8 0,0 0 1 0,0 0 9 0,0 4 16 0,0 0 15 0,7 4 9 0,-7-4 6 0,0 4 3 31,7 0-1-31,-7 1-5 0,7-1-12 0,-7 4-18 16,7 0-15-16,-7 0-12 0,8 1-7 0,-1-1-6 0,0 0-3 15,0 4-3-15,-7 1-2 0,8-1 1 0,-1-4 0 0,0 4-2 16,0 1 0-16,1-1 0 0,-1 0 0 0,0-4 1 16,0 5 1-16,1-5-1 0,-1 0 1 0,0 0 1 0,0 1-2 15,0-6 0-15,1 2 0 0,-1-1 1 0,0-4 2 0,-7 0 3 16,7 0 6-16,1 4 4 0,-1-8 5 0,-7 0 5 0,7 0 3 16,8 0 4-16,-8-4-4 0,0-4 0 0,8 4-3 15,-8-4 3-15,7-5 1 0,-7 6 1 0,1-6 0 0,-1-3-2 16,0-1 5-16,0 1 0 0,1-4 2 0,-8-4 0 0,7 3 1 15,-7-3-2-15,0-5 4 0,0 5-1 0,0-9-2 16,0 1-4-16,0-5-5 0,7-4-6 0,-7 1-7 0,0-1-5 16,0 4-5-16,0-7-3 0,7 3 0 0,-7 0 1 0,8 1-3 15,-8-1 2-15,0 4 1 0,7 1-1 0,-7 3-1 0,7 5 1 16,-7-1 0-16,7 5 0 0,-7 4 3 0,8-1-2 16,-8 5 7-16,7 0 0 0,-7 3 4 0,7 1-1 0,0 0 0 15,-7 3-2-15,15 5 1 0,-8-4 1 0,0 4-9 16,8-4-2-16,-1 8-1 0,8-4-1 0,-8 0 0 0,8 4-1 15,0 0-2-15,-1-4 1 0,1 4 2 0,7 0-1 0,-7 0 0 16,-1 0-1-16,1 0 1 0,7 0 0 0,-7 0 1 16,-1-4 0-16,1 4 0 0,0-4 0 0,0 4 2 0,-1-4 2 15,1 4-1-15,-8-5 0 0,1 5-2 0,7-4-1 0,-8 4 2 16,8-3-2-16,-8 3 0 0,8-4-1 0,-8 4-1 16,1 0-2-16,-1-5 2 0,-6 5 1 15,6 0-2-15,-7 0 2 0,1 0-2 0,-1 0-1 0,-7 0 0 0,7 0-4 0,-7 0-5 16,0 0-13-16,0 0-15 0,-7 0-16 0,7 5-18 0,-7-5-40 15,-1 0-82-15,1 4-94 0,-7-4-89 0,6 3-102 16,-6 1-150-16,7-4-108 0,-8 9-55 0,1-1 0 0</inkml:trace>
  <inkml:trace contextRef="#ctx0" brushRef="#br0" timeOffset="86528.28">28033 12265 139 0,'-7'0'393'0,"7"-4"-93"15,0 4-84-15,0 0-54 0,-7 0-28 0,7-5-13 16,0 5 3-16,0 0 7 0,0 0 4 0,0 0 4 0,7 0-1 15,-7-3 12-15,0 3 4 0,7 0 10 0,-7 0 9 0,0-4 5 16,7 4 3-16,-7-5 0 0,8 1-5 0,-8 0-18 16,0 0-16-16,7 4-23 0,-7-4-24 0,0 0-21 15,7 0-18-15,-7 4-14 0,7-4-10 0,1 4-7 0,-8-4-5 16,7 4 0-16,0 0-2 0,0-4-4 0,1 4-2 0,-1 0-2 16,0-5-2-16,0 5 3 0,8 0-1 0,-8 0 0 0,0 0 0 15,8 0-1-15,-8 5 0 0,0-5 0 0,0 4-2 16,1 0-1-16,-1 0-2 0,-7 0 0 0,7 0-2 0,0 0 1 15,1 4 0-15,-8 5 1 0,7-5-1 0,-7 4 2 0,0 0-2 16,7 5 0-16,-7-6 0 0,-7 6 0 0,7-1-3 16,-7 0 2-16,-1 5-2 0,-6-5 0 0,7 4 2 0,-8 1 0 15,1-1-2-15,-8 1 2 0,8-5 1 0,-8 4-3 32,7-3 0-32,-6-1 0 0,6 0 0 0,1-4 0 0,-1 0 0 15,1 1 0-15,-1-1-2 0,8-4 0 0,0-4 2 0,0 4 0 16,-1-4-1-16,1-4 1 0,7 4 1 0,-7 0 3 15,7-4 3-15,0 0 0 0,7 0 1 0,-7 0 0 0,7 4 2 16,8-4-1-16,-8 0 0 0,8 0-2 0,6 0 0 0,-6 0-1 16,6-4 0-16,1 4-1 0,-7 0 0 0,6 0-2 0,1 0-2 15,0 0 2-15,-8 0-1 0,1 0 0 0,6-4-2 16,-6 4 3-16,-1 0-2 0,1-4 1 0,-8 4-5 0,7 0 0 16,-6 0-5-16,-1-4-13 0,0 4-20 0,0 0-47 0,1 0-85 15,-1-4-98-15,0 4-94 0,8-8-129 0,-8 4-182 16,7 0-90-16,1-4-42 0,-8 4 12 0</inkml:trace>
  <inkml:trace contextRef="#ctx0" brushRef="#br0" timeOffset="87319.8">28764 12253 189 0,'0'-9'420'0,"0"5"-101"0,0 0-98 0,0 0-63 0,0 0-34 16,0 0-15-16,0 4-3 0,0-4 3 0,0 4 1 0,0-4-1 16,7 4-4-16,-7 0-3 0,0 0-7 0,0 0-4 15,0 0-5-15,7 0-3 0,-7 0 1 0,8 0 3 16,-8 0 5-16,7 0 7 0,0 0 6 0,0 4 0 0,1-4 0 16,-1 4-3-16,0-4-8 0,0 4-7 0,1-4-8 0,-1 4-12 15,0 0-8-15,0 0-7 0,1 5-2 0,-1-5-3 16,-7 4-6-16,7 0-9 0,-7 0-6 0,0 4-2 0,0 1-1 15,0-2-2-15,0 2-4 0,-7 3 0 0,7 0-3 0,-7 1-1 16,7-1-2-16,-8 0-2 0,1 1-3 0,7 3-4 0,-7-4 1 16,0 0-2-16,7 1 0 0,-8-5 0 0,8 4 0 15,-7-3 0-15,7-6-1 0,-7 2 2 0,7 3 0 0,0-8 0 16,-7 0 1-16,7 0-3 0,0 0 0 0,0 0 2 0,0 1 3 16,0-2 4-16,0-3 4 0,0 0 3 0,0 0 3 15,0-3 3-15,0 3 4 0,0 0 1 0,0-5 0 0,0 1-2 16,0 0-4-16,7-4-2 0,-7 0-3 0,7 0-3 0,-7-5-1 15,7 1-2-15,-7 0-2 0,0 0 2 0,8-5 1 16,-1 5-2-16,0-4 0 0,-7 4-1 0,7-4 1 0,1-1-2 16,-1 5 2-16,-7-4-2 0,7 4-3 0,0-5-1 0,8 5 0 15,-8 0 3-15,0 0-6 0,0 0 1 0,8-1-2 0,-1 1-2 16,-6 0-1-16,6 4 4 0,-7 0 0 0,8-1-4 16,-8 1 4-16,7 4-3 0,-5 0 3 0,-2 0 0 15,0 4 0-15,0 0-2 0,-7-4 1 0,8 4-1 0,-1 4 0 16,-7-4 3-16,7 0-2 0,0 4 1 0,-7 0-1 0,8 4 0 15,-1 1 1-15,-7-2 1 0,7 6-7 0,-7-1 2 0,7 0 4 16,-7 4 0-16,8-3 1 0,-8 3 1 0,7 0-2 16,-7 1 0-16,0-1 5 0,0 4-1 0,7-3-1 0,-7 3-3 15,0 0 0-15,0 0 0 0,7-3-1 0,-7 3 1 0,0-4-1 16,-7 5 1-16,7-5 0 0,0 0-1 0,0 1 1 16,0-1 0-16,-7-4 0 0,7 0-2 0,0 1 1 0,0-5-3 15,-7 0 0-15,7 0-1 0,0-4-2 0,0 0-6 16,0 0-10-16,0 0-14 0,0-4-38 0,0 4-74 0,0-4-83 15,0-4-85-15,7 0-82 0,0-4-104 0,0 0-152 0,0 0-87 16,8-4-19 0</inkml:trace>
  <inkml:trace contextRef="#ctx0" brushRef="#br0" timeOffset="88714.48">29655 12122 30 0,'0'0'99'16,"0"0"-10"-16,0 0-7 0,0 0-10 0,0 0-5 0,0 0-8 16,-7 0-5-16,7 0-7 0,0 0-5 0,0 0-6 15,0 0-6-15,0 0-1 0,0-4-2 0,0 4 0 0,-8 0 0 16,8 0 3-16,0 0-2 0,0 0 4 0,-7-4 2 0,7 4 5 15,0 0 3-15,-7 0 1 0,7 0 5 0,0 0 1 0,0 0 1 16,0 0 1 0,-7 0 2-16,7 0-2 0,0 0 0 0,0 0 2 0,0 0 1 0,0 0-1 0,0 0 2 15,0 0 1-15,0 0 2 0,0 4 1 0,0-4 3 0,0 0 2 16,0 0 5-16,0 0-1 16,0 0 1-16,0 0 2 0,7 0 2 0,-7 0 5 0,0 0 2 0,0 0 2 0,0 0 5 15,7 0 5-15,0 0 6 16,-7-4 3-16,15 4 2 0,-8 0 1 0,8 0-5 0,-8-4-4 15,7 4-5-15,1-4-3 0,-1 4-4 0,8-4-8 0,-8 0-8 0,8 0-8 0,-7 0-7 0,6 0-6 16,-6-1-7-16,-1 1-11 0,1 1-6 0,-8-2-3 16,7 1-4-16,-6 4 0 0,-1-4-2 0,7 0-5 15,-6 4 1-15,-8-4-1 0,7 4-2 0,0 0-2 0,0 0-2 16,-7-4 0-16,0 4 2 0,0 0 0 0,8 0 0 0,-8 4 0 16,-8-4 3-1,8 4 4-15,0 0 0 0,-7 4 1 0,-7 0 1 0,6 1 3 0,-6 3-1 0,-1 0 1 0,1 5-2 16,-1-1-1-16,-6 0 0 0,-1 0-1 0,0 5-3 0,1-1-1 15,-1 0 0 1,0 0-2-16,1 1 0 0,-8-1-1 0,7 1-3 0,0-5 1 0,8 4-1 0,-8-3-1 0,8-5 0 16,-1 0-1-1,1 0 1-15,6 0 0 0,1-3-1 0,0-6-2 0,0 6 5 0,7-9 3 0,-8 4 2 0,8-4 3 0,0 0 3 32,0 0 3-32,8 0 3 0,-1 0 2 0,0-4-2 0,8-5-3 0,-1 2-3 0,1-2-3 0,6-3-2 0,-6 4-4 15,6-4 0 1,-6 0-3-16,7-1 1 0,-1 1 11 0,-6 0-7 0,6-4-1 0,-6 4 0 0,7-1-2 0,-8 1-3 15,1 4 1 1,-1-4 0-16,1 4-13 0,-8 4 7 0,7-5 3 0,-14 5-2 0,7 0 3 0,1 0 0 0,-8 0 1 16,7 4-1-16,-7 4 1 0,0-4 1 0,0 8 0 0,0 0 1 15,0 1-1 1,-7 3 1-16,7 0-1 0,0 4 2 0,-8 0 0 0,8 1-1 0,-7-1-2 0,7 0 0 0,0 5 0 0,-7-5-2 31,7 4 0-31,0-4 1 0,-7 5-3 0,7-5 1 0,0 4 2 0,0-3 1 0,0-1 0 16,0 4 0-16,0-3 1 0,0-1-2 0,0-3 0 0,0-1-2 0,0 4-6 0,0-4-5 15,0 0-11-15,0-4-11 0,0 5-26 0,0-5-51 32,0-4-67-32,0 4-72 0,0-8-62 0,7 0-68 15,-7 0-78-15,0-4-111 0,7-4-115 0,-7 0-23 0,7 4 28 16</inkml:trace>
  <inkml:trace contextRef="#ctx0" brushRef="#br0" timeOffset="89347.24">30234 12077 423 0,'0'-8'501'16,"0"8"-164"-16,0-4-132 0,0 4-75 0,7 0-35 0,-7 4-10 0,7 4 0 15,-7 1 3-15,7 3 3 0,1 0 5 0,-1 5 1 16,0-1-4-16,0 4-5 0,1 0-10 0,-1 0-7 0,0 5-6 15,-7 0-8-15,7-1-7 0,1 1-9 0,-8-5-4 16,7 4-6-16,-7 1-5 0,0-1-4 0,7 0-7 0,-7 1-4 16,0-5-5-16,0-3-4 0,0 3 0 0,0-4-2 0,0-4 0 15,0 0 3-15,0-3 7 0,-7-1 13 0,7-4 14 16,0 4 21-16,0-8 22 0,0 4 19 0,-7 0 13 0,7-4 5 16,-8 0 0-16,1 0-6 0,7 0-10 0,-7-4-15 0,0 4-18 15,-1-4-15-15,1 0-11 0,0 4-6 0,0-4-7 16,-1-4-4-16,1 8-6 0,0-4-5 0,0 4-2 0,-1-4-3 15,-6 4-3-15,0 4-2 0,6-4-2 0,-6 4 1 0,-1 0 0 16,1 4-1-16,-1-4 2 0,1 4 0 0,7 4 2 16,-8-3 1-16,8 2 0 0,0 2 0 0,-8-1-2 0,8 0 0 15,7-3-1-15,-7 3 0 0,0 0-3 0,7-4-1 16,0 4 0-16,0-3-1 0,7-2 2 0,-7 2-1 0,7-5 0 16,0 4 0-16,1-4 0 0,6-4 0 0,-7 4 0 0,8-4 0 15,-1-4-9-15,1 4 4 0,-1-4 2 0,1 0 1 0,-1-4 0 16,1-1 2-16,-1 5-1 0,0-8 1 0,1 4 8 15,-1-4-5-15,-6 4-2 0,6-4-1 0,-7 3 0 0,1-3-1 16,6 4 2-16,-14 0-1 0,7 0 0 0,1 0 0 0,-8 0 0 16,7 3 1-16,-7 1-1 0,0 1 0 0,7 3-2 15,-7-5 1-15,0 5 1 0,0 0 0 0,0 0-1 0,0 0-2 16,0 0-1-16,0 5 4 0,0-2-1 0,0 6 1 16,0-1-1-16,0 4-1 0,7-4 0 0,-7 0 3 0,0 4-1 15,0 1-1-15,7-5 1 0,-7 4-1 0,0-4 1 0,8 4 2 16,-8 0-1-16,7 1-1 0,-7-5 1 0,7 4-3 15,0-4 0-15,1 4-1 0,-1-4-9 0,0 1-10 0,0-6-15 16,8 6-28-16,-8-1-43 0,0-4-55 0,1 0-54 0,6 0-49 16,-7-4-42-16,8 0-39 0,-1-4-36 0,-7 0-33 15,15 0-56-15,-15-4-76 0,8-1-22 0</inkml:trace>
  <inkml:trace contextRef="#ctx0" brushRef="#br0" timeOffset="89679.99">30747 11988 514 0,'8'-8'466'0,"-1"3"-151"15,0 2-116-15,8 3-64 0,-8 0-35 0,0 0-14 0,7 0-5 16,-6 3-4-16,-1 2-9 0,0 3-11 0,-7 0-11 0,0 0-7 15,7 4-5-15,-7 0-4 0,-7 1-4 0,7-1 6 16,0 4 14-16,-7 1 16 0,0-5 18 0,-1 0 18 16,1 0 21-16,0 0 22 0,0 1 20 0,0-1 12 0,7-4-2 15,-8 0-8-15,8-4-12 0,-7 0-12 0,7 0-14 0,0-4-17 16,0 0-19-16,0 0-13 0,7 0-10 0,-7 0-6 0,8-4-11 16,-1 4-4-16,0 0-6 0,7 0-9 0,8 0-8 15,0-4-5-15,0 4-6 0,-1 0-5 0,1-4-1 0,0 4-10 16,7 0-16-16,-8 0-22 0,8 0-62 0,-7-4-106 0,7 4-110 15,-7-4-128-15,7 0-202 0,-8-4-105 0,1 3-56 16,0 2-20-16</inkml:trace>
  <inkml:trace contextRef="#ctx0" brushRef="#br0" timeOffset="99492.78">31543 12000 132 0,'0'-4'146'0,"0"4"-39"0,0 0-35 16,-7-4-25-16,7 4-17 0,0 0-12 0,-7 0-10 0,7 0-4 16,-7-4-2-16,-1 4 1 0,1 0 6 0,0 0 3 0,7 0 4 15,-7 0 2-15,-1 0 4 0,8 0 5 0,0 0 4 16,-7 0 1-16,7 0 1 0,0 0 2 0,0 0 2 15,0 0 4-15,0 0 1 0,0-4 3 0,0 4 1 0,0 0 1 16,0-4-1-16,0 4-2 0,0 0-4 0,7 0-2 0,-7-5-5 16,0 5-1-16,8-3-1 0,-8 3 1 0,0-4 3 0,0 4 4 15,0 0 4-15,0-4 5 0,0 4 6 0,0 0 6 16,0 0 5-16,0 0 5 0,0 0 4 0,0 0 3 0,0 0 3 16,0 0 6-16,0 0 2 0,0 0 0 0,0 0-3 0,0 0 1 15,0 0-3-15,0 0-2 0,0 0-2 0,0 0-5 16,7 0-5-16,-7 0-4 0,0 0 0 0,0 0-7 0,0 4-6 15,0-4-5-15,0 0 0 0,0 0 0 0,0 4 8 0,0-1 11 16,0 2 7-16,-7 3 9 0,7-4 8 0,0 8 2 16,0 0-2-16,0 0-5 0,0 5-13 0,7-5-13 0,-7 8-14 15,0-3-8-15,7 3-9 0,-7 0-4 0,0 5-4 16,0-1-1-16,7 1-1 0,-7-1-2 0,0 5-2 0,8-5-4 16,-8 4-2-16,7-3-2 0,-7 3-1 0,0-3-1 0,7 3 0 15,-7-3-1-15,7-1 2 0,0-4-2 0,1 1 1 16,-8 4-1-16,7-9 0 0,-7 4 0 0,0-3-3 0,7-1 2 15,-7 0-1-15,7-4 1 0,-7 4 1 0,8-3 3 0,-1 3-3 16,0-4 0-16,-7 0 2 0,7 0-2 0,1-3 2 0,-1-1-2 16,-7 0-1-16,7 0 2 0,0-4 3 0,-7 0 0 15,8 0 4-15,-8 1 6 0,7-2 2 0,0-3 5 16,0 0 4-16,0-8 3 0,1 4 1 0,6-8 5 0,1 0-1 16,-1-5 1-16,1-3-4 0,6-4-4 0,-6-5-3 0,6 0-3 15,1 1-6-15,0-4-4 0,0-5-3 0,7 0-5 0,-8-4 0 16,8 1-4-16,-7-5-1 0,7 1 0 0,-8-1 0 15,1-4 0-15,7 4-1 0,-14-4 0 0,6 5-1 0,-6 3 3 16,-1 0-1-16,1 4-2 0,-8 4 1 0,0 5 0 0,0 0 0 16,1 3-1-16,-1 9-2 0,-7 0-8 0,7 3-8 15,-7 6-13-15,7-6-20 0,-7 9-33 0,0 0-76 0,0 0-88 16,0 0-77-16,8 4-75 0,-8 0-98 0,7 4-172 0,-7 0-78 16,0 0-25-16</inkml:trace>
  <inkml:trace contextRef="#ctx0" brushRef="#br0" timeOffset="100308.21">32158 12802 96 0,'0'-4'156'15,"0"4"-37"-15,0 0-20 0,7 0-14 0,-7-4-10 16,0 4-4-16,8-4-2 0,-8 4 3 0,0-5 2 0,7 2 4 16,-7 3 0-16,0 0 3 0,7 0 1 0,-7-4-1 0,0 4 2 15,0-5-5-15,0 5-3 0,0-4-6 0,-7 4-4 16,7-4-8-16,0 4-3 0,0 0-3 0,-7 0-1 15,7-3 5-15,-8 3 5 0,1 0 6 0,7-5 10 0,-7 5 9 16,0 0 7-16,-8 5 7 0,8-5 4 0,0 3 2 0,0 1 4 16,-1 0 2-16,1 1-2 0,0-1-2 0,-8 4-4 0,8 0-5 15,0 4-7-15,0-4-8 0,-1 5-13 0,1-1-13 16,0 0-14-16,0 0-9 0,-1 0-9 0,1 0-5 0,0 5-5 16,0-5-4-16,7 0-2 0,-7 0-2 0,7 1-1 0,0-5-1 15,0 4-1-15,0 0-1 0,0-4-2 0,7 1 0 16,0-1-1-16,-7 0 0 0,7-4 1 0,0 4-1 0,1-4-1 15,6 0-1-15,1 0 2 0,-1-4 0 0,1 0 1 0,-1-4 3 16,1 4-1-16,-1-8 2 0,0 0 0 0,1 0 1 16,-1 0 2-16,1-5 3 0,-8 5 3 0,8-8 1 0,-8 4 0 15,0-1 3-15,0-3 0 0,1 0 2 0,-1 4-1 0,0-4-1 16,-7-1-4-16,7 1-2 0,-7 4 1 0,7-5-1 16,-7 5-3-16,0 0-2 0,8 0-1 0,-8 4 0 0,0-1 0 15,0 5 0-15,0-3-1 0,0 2-1 0,0 1 1 16,0 4-1-16,0 0-1 0,-8 0-1 0,8 0-1 0,0 4 0 15,0 1-2-15,0 2 1 0,-7-3-1 0,7 5-1 0,0-1 2 16,0 0-1-16,0 0 1 0,0 0 0 0,0 0 2 16,0 1-1-16,7-2 0 0,-7 2 2 0,0-1-3 0,8 0 0 15,-8 4 0-15,7-3 0 0,-7-2 0 0,7 6-7 0,0-5 3 16,-7 0 2-16,8 4 2 0,-1-3-2 0,-7-2 3 0,7 2-1 16,0-1-1-16,-7 0 5 0,8 4-3 0,-8-8-3 15,7 4-5-15,0 1-6 0,0-5-14 0,1 4-20 0,-8-4-38 16,7 0-49-16,0 4-55 0,-7-4-47 0,7 0-42 0,8-4-42 15,-8 4-44-15,0-4-48 0,-7-4-78 0,7 4-74 16,-7-4-13-16</inkml:trace>
  <inkml:trace contextRef="#ctx0" brushRef="#br0" timeOffset="100649.86">32354 12851 134 0,'7'0'419'0,"-7"-4"-117"0,0 4-107 15,7 0-69-15,-7 0-40 0,0 0-19 0,7 4-9 0,-7 0-4 16,7 0-2-16,1 4 1 0,-1 0-5 0,-7 1-5 16,7-2-3-16,0 6-2 0,1-1 2 0,-1 0 3 15,0-3 0-15,0 2 4 0,1 2 3 0,-1-1 2 0,0-4 2 16,0 0 2-16,-7 0-1 0,8 1-1 0,-1-1 8 0,0-4 14 16,-7 0 22-16,7 0 27 0,0 0 28 0,1-4 19 0,-1 4 10 15,0-8 3-15,0 4-3 0,8-4-17 0,-8 0-24 16,0 0-29-16,8 0-27 0,-8-4-20 0,0-1-10 0,8 1-11 15,-8 0-4-15,0 0-5 0,0-4-1 0,1 4-6 0,-1-4-5 16,-7-1-5-16,7 1-5 0,0 0-2 0,-7-1-1 16,8 1-3-16,-8 0-2 0,0 4-2 0,7-4-1 0,-7 3-2 15,0 2 0-15,0-2 0 0,0 5-2 0,0 0-3 0,0 0-2 16,0 0-7-16,0 0-14 0,0 4-25 0,0 0-48 0,0-4-68 16,0 4-69-16,0 0-63 0,0 0-62 0,0-4-84 15,7 4-137-15,-7 0-93 0,7 4-23 0</inkml:trace>
  <inkml:trace contextRef="#ctx0" brushRef="#br0" timeOffset="101237.6">32809 12818 88 0,'0'-8'491'0,"-7"8"-117"0,7-8-133 0,-7 8-86 16,7-4-46-16,0 4-25 0,-7 0-13 0,7 0-6 0,0 0-10 16,0 0-12-16,0 4-13 0,-8 0-9 0,8 0-8 0,0 4-2 15,-7 0 1-15,7 1 1 0,0 3 3 0,-7 0 4 16,7-4 5-16,0 4 6 0,0 0 6 0,0 1 2 0,0-1 1 16,0 0 1-16,0 1 4 0,7-6 7 0,-7 6 4 0,7-5 6 15,-7-4 9-15,8 4 15 0,-1 0 18 0,-7-4 19 16,14 0 15-16,-6-4 4 0,-1 0 3 0,7 0-6 0,1 0-8 15,-1-4-15-15,1 0-18 0,-1 0-20 0,-7 0-13 0,8-4-12 16,-1 0-9-16,-6 0-8 0,-1-1-5 0,0 2-3 16,0-2-2-16,1-3-2 0,-8 4 4 0,7 0-5 0,-7 0-2 15,0 0-2-15,0-1-3 0,0 1 0 0,0 0-1 0,-7 4-2 16,7-4-8-16,0 4 2 0,0 4-2 0,-8-4 2 0,8 4-2 16,0-5-2-16,0 5-3 0,-7 5-1 0,7-1-1 15,0 0 0-15,0 4 2 0,0 0-1 0,0 4 1 0,0 0 4 16,0 5-1-16,0-1 2 0,0 1-4 0,7 3 1 0,-7 0-1 15,8 0 2-15,-8 1-3 0,7-1 0 0,-7 1 0 16,7 3 0-16,0-4 1 0,-7 1-1 0,0 3 2 0,7-4-2 16,-7 1 1-16,0-1 2 0,0 1-2 0,0-5 1 0,0 4-1 15,0-4-1-15,-7-4 0 0,0 5-1 0,0-5 1 0,7 0 0 16,-15-4 3-16,8 1 4 0,0-5 1 0,-8 3 4 16,8-7 1-16,-7 5 1 0,6-5 2 0,1 0 0 0,-7 0 2 15,14 0-2-15,-8-5-2 0,1 2-3 0,0-1-1 16,0 0 1-16,7-1-2 0,-7-2-2 0,7-2-2 0,-8 1-3 15,8 0-11-15,0 0-2 0,0 0 5 0,0 0 4 0,0-1-1 16,8 5 2-16,-8-4-1 0,7 0 0 0,0 0 4 16,0 4-3-16,8-5-20 0,-8 2-32 0,7-2-63 0,8-3-87 15,-7 4-82-15,-1 0-83 0,8-4-95 0,-1 4-146 0,-6-4-100 16,7 3-44-16,-8 1 20 0</inkml:trace>
  <inkml:trace contextRef="#ctx0" brushRef="#br0" timeOffset="101381.19">33214 13022 7 0,'-7'-4'590'0,"7"4"-16"0,0-4-183 0,0 4-159 16,0-4-105-16,0 4-68 0,0 0-51 0,0-4-43 16,7 4-48-16,1 0-65 0,-1-5-107 0,0 1-162 0,0 0-89 15</inkml:trace>
  <inkml:trace contextRef="#ctx0" brushRef="#br0" timeOffset="102472.76">31370 11573 18 0,'0'0'33'0,"0"0"-10"16,0 0-4-16,0-5 0 0,-8 5 0 0,8 0 1 0,0 0 4 16,-7 0 4-16,0 0 6 0,0-3-1 0,-1 3 0 15,1 0-1-15,0 0-2 0,0 3 0 0,-1-3-3 0,1 0-3 16,0 0-5-16,0 0-2 0,7 0-2 0,0 0-2 0,-7 0 1 15,7 0 2-15,0 0 6 0,0 0 4 0,-8 0 7 16,8 0 4-16,0 0 5 0,0 0 4 0,0 0 1 0,0 0 0 16,0 0-2-16,0 0-1 0,0 0-6 0,0 0-1 15,0 0-4-15,0 0-3 0,0 0-5 0,0 0-2 0,0 0-5 16,0 0-5-16,0 0-3 0,0 0-4 0,8 0-6 0,-8 0 0 16,7 0 2-16,0 0 0 0,0 0 1 0,8 0 4 15,-8 0 1-15,15 0 3 0,-8 0 4 0,8 0 1 0,0 0 2 16,-1 0 2-16,8-3 1 0,0 3 0 0,0-4 3 0,7 4 2 15,0-5 3-15,8 1 2 0,-8 4 1 0,7-4 4 16,8 0 5-16,-8 4 6 0,15-4 5 0,-7 4 4 0,0 0 1 16,6 0-2-16,1-4 1 0,-7 4-1 0,7 0-5 0,-7 0-6 15,-1 0-5-15,-6 0-3 0,-1-4 4 0,0 4 4 16,-6-4 5-16,-1 4 4 0,-7-4 9 0,0 4 9 0,-8-4 8 16,1 4 9-16,-7-5 8 0,-8 5 12 0,0-3 7 15,7-1 5-15,-14 4 4 0,8 0-4 0,-1-5-8 0,-7 5-9 16,0 0-15-16,0 0-19 0,0 0-16 0,0 0-16 0,0 0-14 15,0 0-10-15,0 0-6 0,0 0-1 0,0 0-6 16,0 0 2-16,0 5-4 0,-7-5-10 0,-1 0-27 0,8 4-53 16,-14-4-68-16,7 3-72 0,0-3-96 0,-8 0-169 0,1 0-130 15,-8 0-75-15,-7 0-24 0</inkml:trace>
  <inkml:trace contextRef="#ctx0" brushRef="#br0" timeOffset="109769.78">27758 14145 189 0,'0'0'367'16,"-7"0"-113"-16,7 0-81 0,0 0-43 0,-7 0-23 0,7 0-11 0,0-4-4 16,0 4-4-16,0 0-7 0,-7 0-6 0,7-4-3 0,0 4-4 15,0 0-5-15,0 0-1 0,0-4 0 0,0 4 0 0,0 0-1 16,0 0-2-16,0 0-4 0,0 0-2 0,0 0 0 15,0 0 0-15,0 0 0 0,0 0 1 0,0 0 5 0,0 0 3 16,0 0 9-16,0 0 10 0,0 0 10 16,0 0 11-16,0 4 16 0,0-4 17 0,7 0 9 0,0 0 1 15,0 4-1-15,1-4-12 0,6 0-13 0,8 4-12 0,-8-4-22 16,8 4-22-16,7-4-17 0,-7 0-11 0,14 5-12 0,-7-5-4 16,14 4-3-16,0-4-3 0,1 0 1 0,7 0-2 0,6-4-1 15,9 4 1-15,-1-5 0 0,0 5-11 0,7-4 5 0,0 4 2 16,1 0-1-16,-1-4-1 0,1 4-3 0,-8 4-3 15,0-4 0-15,-15 0 10 0,1 4-5 0,-8-4-7 0,2 0 2 16,-16 5-1-16,0-5 4 0,-8 0 0 0,-6 4-1 0,-1-4 1 16,-6 0 3-16,6 0 3 0,-7 0 6 0,-7 0 6 15,8 0 0-15,-8 0 4 0,0-4 2 0,0 4-1 0,0-5-4 16,0 5-2-16,0-4-10 0,0 4-13 0,-8 0-20 0,8-4-32 16,0 4-81-16,0 0-106 0,0-4-116 0,8 4-156 0,-8-4-173 15,7 0-100-15,0 4-43 0,8-8-4 0</inkml:trace>
  <inkml:trace contextRef="#ctx0" brushRef="#br0" timeOffset="110229.25">30017 13897 312 0,'0'0'417'0,"-8"0"-111"0,8 0-75 15,0-4-27-15,0 4-2 0,0-4 10 0,-7 4 13 0,7-4 16 16,0 4 10-16,0-5 0 0,0 5-11 0,-7 0-21 15,7 0-28-15,0 0-26 0,0 0-28 0,0 0-30 0,0 0-29 16,0 0-25-16,0 5-14 0,0-5-11 0,0 8-4 16,0-4-1-16,0 8 1 0,0 0 3 0,0 0 2 0,7 9 3 15,-7-5-2-15,0 5-2 0,0 3-6 0,7-4-1 0,-7 5-2 16,8 3-4-16,-8-3-3 0,0-1-2 0,7 5-1 16,0-5-3-16,-7-4 2 0,7 5-3 0,-7-1 1 0,8-3-2 15,-8-1-2-15,7 0-1 0,-7-4 1 0,7 1 1 0,-7-5-2 16,0 0-1-16,7 0 0 15,-7-3-3-15,0-1 5 0,0-4 0 0,0 0 0 0,0 0 2 0,0 0-2 16,0 0 3-16,0-4 0 0,0 0 1 0,0 0-5 0,0 0-9 0,0 0-18 16,0-4-50-16,0 0-98 0,0-4-102 15,0-4-107-15,0 0-136 0,0-5-175 0,0-3-80 0,0 4-38 0</inkml:trace>
  <inkml:trace contextRef="#ctx0" brushRef="#br0" timeOffset="110964.05">30263 13681 410 0,'0'-4'319'0,"0"-4"-110"15,0 4-70-15,-8 0-39 0,8-4-17 0,0 8-11 0,0-5-8 16,0 2-6-16,0-1-7 0,0-1-10 0,0 5-3 0,0-4 1 16,0 4 4-16,0-4 8 0,0 4 12 0,0-4 12 15,-7 4 9-15,7-4 9 0,-7 4 7 0,0-4 6 16,-8 4 4-16,8-4 4 0,-7 4 3 0,6-4 3 0,-6 4 2 16,-1 0 4-16,1-4 3 0,-1 4 2 0,1 0-1 0,-1 0-5 15,1 0-10-15,0 0-10 0,-1 0-10 0,1 4-15 16,-1-4-13-16,1 4-14 0,-1 0-13 0,1 0-12 0,-1-4-6 15,1 4-7-15,-1 4-1 0,1 1 0 0,-1-2 0 0,1 2 1 16,-1 3 1-16,-6 0-1 0,6 1 1 0,-6 3-1 0,-1 0 4 16,7 4 1-16,1 1 0 0,-8 3-3 0,8 1 2 15,-8 3 0-15,8 1 0 0,-1-1 1 0,1 4-6 16,-1 1 1-16,1 0-1 0,-1 0-1 0,1 3 0 0,-1 1-4 16,8-5 6-16,-7 5-14 0,6-4 2 0,1-1-1 0,0 0 2 15,7 1 0-15,-7-4 1 0,7-1-1 0,0 4-7 0,0-7 15 16,7 3-4-16,-7 1-1 0,7 0-2 0,8-5-1 15,-8 0 0-15,7 1-3 0,1-1 0 0,6-4-2 0,1 5 0 16,0-4 1-16,0-1 0 0,-1 4-1 0,1-8 2 0,0 5 0 16,-1-5 0-16,1-4 4 0,7 5-1 0,-7-5 0 15,7-4 1-15,-8 4-1 0,8-8 0 0,0 4 0 0,0-3 1 16,7-2-2-16,-7-3 0 0,7 0-1 0,1 0-2 0,-1-3 0 16,0-2-1-16,0 1 1 0,0-4-1 0,1 4 1 0,-1-4 0 15,0 0 0-15,0-4 0 0,-7-1 2 0,0-3 1 16,7 0 0-16,-7-5 3 0,0 1-3 0,-7-4 1 0,7-1 2 15,-8 1 3-15,-6-9-1 0,7 0 2 0,-8 1 1 0,8-5 2 16,-8 1 2-16,-7-1 5 0,1 0 0 0,-1 1-2 16,0-1 2-16,-7 1-1 0,0-1 0 0,0 1 1 0,0-1 2 15,-7 4-1-15,0 1-1 0,-8-1 1 0,8 0-1 0,-8 5 0 16,1-1-2-16,0 1-4 0,-1 0-6 0,1 3-1 0,-1 1-3 16,1-1-3-16,-8 5-3 0,7-1-1 0,1 5 1 15,0 0-1-15,-1 0 0 0,1-1 1 0,-1 5 0 0,8 4-2 16,-8 0 0-16,8 0 2 0,-7-1-3 0,6 6-4 0,-6-1-7 15,0-1-9-15,6 5-11 0,-6-4-10 0,-1 4-13 16,8 0-18-16,0 4-29 0,0-4-63 0,-1 5-78 0,1-1-68 16,0-1-70-16,7 1-87 0,7-4-151 0,0 5-87 15,1-1-48-15,-1 0 24 16</inkml:trace>
  <inkml:trace contextRef="#ctx0" brushRef="#br0" timeOffset="111196.88">31124 13950 416 0,'0'4'522'0,"0"-4"-171"16,0 0-134-16,0 0-78 0,0 0-48 0,-8 4-23 0,8 0-14 15,0-4-6 1,0 4-4-16,-7 0-11 0,7 0-20 0,-7 1-27 0,0-2-32 0,7 1-44 0,-8-4-62 0,8 0-93 16,-7 5-166-16,7-5-89 0</inkml:trace>
  <inkml:trace contextRef="#ctx0" brushRef="#br0" timeOffset="116583.76">20464 14898 98 0,'-7'-12'510'0,"0"0"-115"0,0 4-126 15,0-5-78-15,7 5-37 0,-8 0-16 16,1 0-5-16,0 0 0 0,7 0 0 0,-7 4 0 0,7 0-4 0,0 0-11 0,-8 4-13 16,8-5-15-16,8 5-17 0,-8 0-13 0,0 5-10 15,7-5-1-15,0 8 8 0,0 0 16 0,8 4 25 0,-8 4 17 16,0 5 12-16,8 3 9 0,-8 4 0 0,7 1-10 16,-6 0-15-16,6 3-19 15,-7 5-26-15,8-1-18 0,-8 5-12 0,0 4-10 0,1-4-6 0,-1 0-4 0,7 3-7 16,-7-3-3-16,1 0-1 0,6-5-1 0,-7 1-2 0,8-5 1 15,-8-3-1-15,0-1 0 0,8-3 1 0,-8-5 1 0,0-3-2 16,1-5 2-16,-1 0 3 0,-7-4 5 0,7-4 7 0,-7 0 9 16,7 0 19-16,-7-8 2 0,7 0 4 0,8-4 3 15,-8-8 2-15,8-1 2 0,-1-7 2 0,1-5-3 0,-1 1-6 16,1-5-4-16,6-3-3 0,-6-5-7 0,-1 0-4 0,1-3-6 16,-1 3-9-16,1-4-7 0,-1-4-12 0,1 5-10 15,-1-1 6-15,0-4 2 0,-6 8 2 0,6 1-1 0,-7 3-1 16,1 4 1-16,-1 5-2 0,0 4 12 0,0 3-7 0,-7 5-6 15,8 4-17-15,-8-1-22 0,0 5-29 0,0 0-43 16,0 4-100-16,0 0-107 0,7 4-109 0,-7 4-146 0,7 0-154 16,-7 4-85-16,7 0-29 0,1 8 13 0</inkml:trace>
  <inkml:trace contextRef="#ctx0" brushRef="#br0" timeOffset="117170.7">21311 15566 134 0,'-7'-8'480'0,"0"3"-117"0,-1 2-114 0,-6-1-65 0,7-1-33 15,-1 1-11-15,-6 4 3 0,-1-4 3 0,8 4 6 0,-7 4 3 16,-1-4 0-16,1 4-1 0,7 1-3 0,-15-1-1 16,7 4-4-16,1 0-2 0,-1 4-6 0,-6 0-8 0,6 1-11 15,-6-1-14-15,6 4-15 0,8-4-19 0,-8 4-14 0,8 1-17 31,0-1-14-31,0-4-13 0,7 5-4 0,0-5-4 16,0 4 0-16,7-4 0 0,0 1-3 0,0-5 3 0,1 0 1 16,6 0 2-16,1-4-1 0,6 0 0 0,-6-4 0 15,6-4 1-15,1 0 2 0,0 0 0 0,0-5-2 0,-1 2 3 16,-6-6 0-16,6 1 3 0,-6 0 4 0,-1 0 2 0,1-5 4 16,-8 5-1-16,0-4 3 0,1 4 0 0,-1-4 2 15,-7 3-4-15,7 5 0 0,-7-4-2 0,0 4-1 0,0-1-1 16,0 2-2-16,0 2-1 0,-7 1-4 0,7 0-9 0,0 0 3 15,0 0-2-15,0 4-3 0,0 0 0 0,0 0-3 0,0 0-2 16,7 4-2-16,-7-4 6 0,0 4-2 0,0 4 0 16,0-3-2-16,0 2 1 0,7 6 1 0,-7-5 1 0,7 4 1 15,-7 1 1-15,8-2-9 0,-8 2 4 0,7-1 1 0,0-4 0 16,-7 5 1-16,7-1 1 0,1 0 0 0,-1-4 0 16,0 4 6-16,8-4-3 0,-8 5-4 0,0-5-3 0,0 0-8 15,1 0-11-15,6 0-17 0,-7-4-36 0,-7 0-56 0,7 0-67 16,1 0-57-16,-8 0-48 0,7-4-39 0,0 0-33 0,0-4-30 15,1 0-8-15,-8-8 7 0,7 4 8 0,0 0-2 16,-7-4-18-16</inkml:trace>
  <inkml:trace contextRef="#ctx0" brushRef="#br0" timeOffset="117471.78">21557 15611 189 0,'7'-8'357'0,"-7"-1"-74"0,0 5-73 0,0 0-52 16,7 0-34-16,-7 4-24 0,0 0-14 0,0 0-8 15,0 0-7-15,0 0-3 0,0 4-2 0,0 4-4 0,0 1-2 16,0-1 3-16,8 0 5 0,-8 4 3 0,0-4 1 0,0 5 0 15,7-2-3-15,-7 2 0 0,7-5 2 0,0 4 2 16,1 1-2-16,-1-6 2 0,0 2 5 0,0-1 8 0,1 0 13 16,-1-4 13-16,0 4 13 0,0-4 6 0,8-4 6 0,-8 0 1 15,0 0-4-15,0 0-11 0,1 0-14 0,-1-4-15 0,7 0-19 16,-6 0-13-16,-1-4-8 0,0 0-4 0,0 0-8 16,1-4-1-16,-8-1-3 0,7 1 0 0,-7-4-2 0,7 4-3 15,-7-1-5-15,0-3-5 0,0 4-3 0,0-4-4 0,0 3-3 16,0 1-2-16,0 0-1 0,0 3-3 0,0 2-2 15,0 2-2-15,0 1-3 0,0 0-1 0,0 0-5 0,0 4-11 16,0-4-11-16,0 4-16 0,0 0-21 0,0 4-53 16,0-4-70-16,0 8-75 0,0-4-68 0,0 5-63 0,7-6-69 15,-7 6-98-15,7-5-124 0,-7 4-23 0,8 0 26 0</inkml:trace>
  <inkml:trace contextRef="#ctx0" brushRef="#br0" timeOffset="117995.31">22056 15533 11 0,'-7'-4'528'0,"-8"0"-90"0,8 0-133 0,0 4-89 0,-7 0-50 16,6 0-27-16,-6 4-13 0,-1 0-1 0,8 0-1 16,-7 4-5-16,-1 4-8 0,1 1-13 0,6-1-14 0,-6 0-11 15,7 4-8-15,-8 1-9 0,8-5-6 0,7 5-6 0,-7-1-2 16,7-4 1-16,-7 4 0 0,7-3-2 0,7-1-1 15,0 0-4-15,-7 0-1 0,7 0 1 0,1-4 5 0,-1 1 5 16,7-5 6-16,-7-4 10 0,8 0 11 0,-1 0 9 0,1 0 5 16,-1-9-2-16,-6 5-4 0,6-4-3 0,1-4-7 0,-1 4-10 15,-7-4-10-15,0-1-9 0,1 1-5 0,-1 0-4 16,0-4-5-16,-7 3-4 0,0 1-2 0,7 0-1 0,-7 0-1 16,0 0-5-16,0 0-1 0,0 3-1 0,0 1-2 0,0 4-1 15,0 0-5-15,8 0-2 0,-8 4-2 0,0-4-2 16,0 4-2-16,0 4-2 0,0 0 2 0,7 4 0 15,-7 4 1-15,7 5 0 0,-7-1 1 0,7 0 1 0,-7 4 2 16,8 5-1-16,-1-1 0 0,0 1 0 0,0 3 1 0,1 1-3 16,6-1-1-16,-7 1 2 0,0 4 0 0,1-1 1 0,-1 1 0 15,0-5 0-15,0 5 0 0,-7-5 2 0,8 0 2 16,-8 1-1-16,0-5-1 0,-8 1 4 0,1-5 3 0,0-3 5 16,0-5 7-16,-1 0 7 0,-6 0 2 0,0-8 5 0,-8 4 6 15,7-8-1-15,-6 5 0 0,6-5-8 0,-7-5-1 16,8 1-1-16,-8 0-3 0,8-4-1 0,-1 0-5 0,1 0 0 15,-1-4-6-15,1-1 3 0,7 1-7 0,-1-4-5 16,8 0-3-16,0 0-6 0,0-1-3 0,0 1-8 0,8-4-1 16,-1 3-7-16,0 1-12 0,8 0-12 0,-1-1-18 0,1-3-36 15,-1 4-82-15,8-1-93 0,-8-3-89 0,15 0-111 32,-7 4-180-32,7-5-89 0,0 1-54 0,0-1 7 0</inkml:trace>
  <inkml:trace contextRef="#ctx0" brushRef="#br0" timeOffset="118996.29">22859 15081 90 0,'0'0'254'15,"0"0"-71"-15,0 0-50 0,0 0-32 0,0-4-19 16,0 4-9-16,0 0-8 0,0 0-4 0,0 0-5 0,0 0-6 15,0 0-5-15,0 0-6 16,0 0-4-16,-7 0-6 0,7 0-2 0,0 0-3 0,0 0-3 0,0 0-3 0,0 0 0 0,0 0-2 16,0 0 1-16,0 0-1 0,0 0 0 0,0 0-4 15,0 0 3-15,0 0 3 0,0 4 2 0,-7-4 1 0,7 0-1 16,0 0 1-16,0 0-2 0,0 0 4 0,0 0-2 0,0 0 0 16,0 0 0-1,0 0 0-15,0 0 3 0,0 0 1 0,0 0-1 0,0 0-1 0,0 0-2 0,0 0-2 0,0 0-5 16,0 5-2-1,0-5-4-15,0 0-3 0,0 0-1 0,0 0-1 16,0 0-3-16,0 0 1 0,0 0 1 0,0 0-1 0,0 0 0 0,0 0 0 0,0 0 1 0,0 0 1 0,0 4 1 16,0-4 2-16,7 4 9 0,-7-4 11 0,7 4 10 0,-7-4 10 15,7 4 10-15,8 0 9 0,-8-4 4 0,8 4 2 0,-1-4-6 16,1 0-6-16,6 4-8 0,1-4-9 0,0 0-8 31,-8 0-6-31,8-4-1 0,0 4 0 0,-1 0 3 0,1 0 7 0,0 0 11 0,-1-4 11 0,1 4 14 0,-7 0 6 16,-1 0 5-1,1 0 1-15,-1-4 4 0,0 4-5 0,-6 0-5 0,-1-4-3 0,-7 4-6 0,7 0 0 0,-7 0-4 16,7 0-2 0,-7 0-10-16,0 0-4 0,0 0-8 0,0 0-10 15,0 0-13-15,0 0-12 0,0 0-25 0,0 0-43 0,-7 0-65 16,7 0-65-16,-7 0-60 0,0 4-58 0,-1-4-65 0,1 4-86 16,-7-4-116-16,-1 4-61 0,1 0 4 0</inkml:trace>
  <inkml:trace contextRef="#ctx0" brushRef="#br0" timeOffset="119219.2">22845 15293 5 0,'0'0'504'0,"7"-4"-100"0,-7 4-114 0,7 0-84 0,-7 0-54 16,7 0-27-16,8 0-12 0,-15 0-28 0,7 0-16 15,8 0 1-15,-8 0 9 0,0 0 5 0,8 0 4 0,-1 0-3 16,1 0-5-16,-1 0-1 0,0 0 2 0,1 0 0 0,-1 0-4 15,1-4-3-15,-1 4-3 0,1 0-5 0,-1 0-9 16,1-4-9-16,-8 4-12 0,7 0-14 0,-6 0-18 0,-1 0-34 16,0 0-45-16,0 0-52 0,-7 0-59 0,8-4-76 0,-1 0-111 15,-7 4-166-15,7-4-86 0,0 0-20 0</inkml:trace>
  <inkml:trace contextRef="#ctx0" brushRef="#br0" timeOffset="120187.17">23576 15810 311 0,'0'0'391'0,"0"-4"-122"16,0 4-90-16,0-4-53 0,7 4-26 0,-7-4-9 0,0 4-4 16,0 0-1-16,0 0 1 0,7 4 5 0,-7 0 0 0,7 0 1 15,0 4 10-15,1 0 14 0,-1 4 21 0,0-3 27 16,0 7 19-16,8-4 24 0,-8 9 9 0,8-5-4 0,-8 9-13 16,0-5-21-16,8 8-28 0,-1-3-33 0,0 7-28 0,-6-3-38 15,6 3-17-15,8-3-9 0,-8 3-4 0,1-3 2 16,-1-1 0-16,8 5-4 0,-8-5-3 0,8 1 2 0,0-5-3 15,0 5 0-15,-1-5-2 0,1-3-2 0,-8-1 0 0,8-4 0 16,0 5-2-16,0-9 3 0,-8 0 0 0,0 0 0 0,1 0 0 16,-1-7 0-16,1 2 1 0,-8-2 4 0,0-5 4 15,-7 4 2-15,8-4 4 0,-8-4 3 0,7-1 0 0,-7-2 4 16,0-2 1-16,0-3 2 0,0-4 2 0,0-5-2 0,0 1 0 16,0-4-2-16,-7-5 1 0,7-3-1 0,0-5-2 15,-8 0-6-15,8-7-6 0,0-1-3 0,0-4-4 0,-7-4-4 16,7-4-4-16,7-4-2 0,-7 0-2 0,0-8-2 15,8 0-2-15,-8-9 0 0,7 1-2 0,-7-5-1 0,7 1-5 16,0-4-2-16,-7-1-5 0,8 0 0 0,-8-3-3 0,0 3-1 16,-8-3 0-16,8 7 0 0,-7 1 2 0,0 8 3 15,0 0 4-15,-1 8 0 0,-6-1 4 0,7 5 0 0,-1 0 3 16,-6 8 2-16,7 0 0 0,-1 9 1 0,8-1 1 0,-7 8-3 16,7 1-3-16,0 3 4 0,0 0 0 0,0 9-1 0,0-5 1 15,0 9 1-15,0 4-1 0,7-1 1 0,-7 5 1 31,0 4-1-31,8-4-1 0,-8 4 0 0,7 0-3 0,-7 0 1 16,7 4-2-16,-7 0 1 0,7-1 0 0,1 1-1 0,-1 4-1 16,-7-4-2-16,7 4 1 0,0 0-1 0,1 0-1 15,-1 0 0-15,-7 0-1 0,14 0 0 0,-6 0 2 0,6 0 3 16,2 4 0-16,-2 0 1 0,0-4-2 0,8 5 2 0,0-5-1 16,0 4 1-16,7 0-2 0,-1-4-1 0,9 3 0 0,-1 2 1 15,7-1-1-15,1 0 0 0,-1 0 0 0,8-4-2 16,7 4 1-16,-1-4-1 0,1 4-2 0,7-4 0 0,1 4 1 15,6-4 3-15,0 0 3 0,8 4 3 0,-1-4 2 0,1-4-1 16,7 4 4-16,7 0-1 0,-7 0 3 0,7 0-5 16,0 0 1-16,0 0-2 0,0 0-2 0,-7 0 1 0,0 0-1 15,-8 0 0-15,-7 0 0 0,-6 0 2 0,-9 0-1 0,1 0 1 16,-7 0 1-16,-15 0 0 0,8 0 1 0,-15 0 0 0,-8 0 0 16,1-4-1-16,0 0 1 0,-8 0-1 0,-7 0 1 15,1 0-1-15,6 0-1 0,-14-4 1 0,7 4 0 16,-7 0-3-16,0-1-8 0,0-3-10 0,-7 4-15 0,0 0-37 15,-8 0-78-15,1 0-93 0,-1 0-87 0,-6 0-100 0,-1 4-144 16,0-4-129-16,1 4-75 0,-8 0-15 0</inkml:trace>
  <inkml:trace contextRef="#ctx0" brushRef="#br0" timeOffset="121011.35">24778 14442 341 0,'-15'-8'290'0,"8"-4"-86"0,0 4-52 0,-1-4-27 16,-6 3-13-16,-1 2 5 0,1-6-3 0,-1 5-8 0,-6 4-10 16,6-4-10-16,-6 4-2 0,-1 4-3 0,7 0 0 0,-6 0-13 15,-1 0-6-15,8 0-4 0,-1 4-1 0,1-4-4 0,6 4-7 16,-6 0-10-16,7 0-11 0,-1 4-4 0,1-4-1 15,7 1 5-15,0 2 12 0,-7 2 15 0,7-1 21 0,0 4 17 16,0 0 19-16,0 4 20 0,0-3 14 0,0 3 1 0,7-4-6 16,-7 5-13-16,7-1-16 0,1 0-15 0,-1 4-14 15,7-3-14-15,1 3-15 0,-1-4-4 0,8 9-4 0,0-5-4 16,-1 0-4-16,1 5-4 0,7-4-5 0,0 2-4 0,0-2-5 16,0 4-3-16,0-1-3 0,-7-4-3 0,-1 5-1 15,-6-5 1-15,6 0-2 0,-6-3-4 0,-8-1 2 0,0 0-2 16,-7 1 11-16,0-1-5 0,0 0-2 0,-7-4 0 15,-7 1-1-15,-8-1-2 0,7-4 1 0,-13 0-1 0,6 0-11 16,-7-4 4-16,0 0 2 0,0 0 2 0,-7-4 0 0,7 0 2 16,0 0-2-16,0-4 0 0,0 0 0 0,7-4 1 15,1 0 0-15,6 0-2 0,1-5 1 0,-1 1 0 0,1-4 0 16,7 0 4-16,7 0-1 0,0-1-1 0,7-7 0 0,0 3 2 16,8-3 0-16,-1-1-1 0,8-3-1 0,-1 4-14 0,8-9 5 15,-7 5 6-15,7-5 0 0,0 0-1 0,-7 1 1 16,7-1 3-16,-1 1-2 0,-6-1 9 0,0 1-2 0,0 3-5 15,-8 1 0-15,1 3-2 0,-1 5-1 0,-7-1 1 0,0 1 2 16,-7 4-1-16,0-1 0 0,0 1-1 0,-7 0 1 16,0 4 3-16,0 0-2 0,0-1-4 0,-8 5-3 0,8 0 2 31,-8 0-1-31,8 4-3 0,0 0-7 0,0 0-20 0,-8 0-41 16,8 4-65-16,0 0-71 0,7 4-71 0,-8-4-74 0,8 4-92 15,8-4-162-15,-8 4-81 0,7 0-25 0,0 0 26 16</inkml:trace>
  <inkml:trace contextRef="#ctx0" brushRef="#br0" timeOffset="121425.46">25089 14377 315 0,'-8'-4'336'15,"8"4"-109"-15,0 0-80 0,0 0-46 0,0-4-22 0,0 4-3 16,0 4 5-16,0-4 6 0,0 9 11 0,0-5 7 15,-7 3 11-15,7 6 16 0,0-1 12 0,0 0 10 0,0 4 12 16,0 1 1-16,0-1-3 0,0 0-3 0,0 4-2 0,0 1-10 16,0-1-2-16,0 5-13 0,0-1-15 0,0 1-14 0,-7-1-14 15,7 1-10-15,0 3-14 0,0-4-13 0,-7 5-16 16,7-5-13-16,0 5-9 0,-8-5-4 0,8 1-4 16,0-5-2-16,0 0-1 0,0 1-2 0,0-1-1 0,0-8-2 15,0 4 0-15,0-7-1 0,0 3-3 0,0-4-6 0,0-4-12 16,0 0-28-16,0 0-55 0,-7-4-68 0,7 0-62 15,0-4-61-15,0-4-61 0,0 4-66 0,7-4-75 0,-7-4-112 16,8 0-29-16,-8-1 17 0</inkml:trace>
  <inkml:trace contextRef="#ctx0" brushRef="#br0" timeOffset="121723.16">25306 14597 398 0,'-8'-4'510'0,"1"0"-172"15,0 0-143-15,0 4-88 0,0-4-46 0,-8 4-20 16,1 0-4-16,-1 0 5 0,1 0 6 0,-1 4 8 0,1-4 11 16,-1 4 13-16,8-4 17 0,0 0 14 0,0 0 9 0,-1 4 1 15,1-4 0-15,7 0-4 0,-7 0-9 0,7 0-9 0,0 4-11 16,0-4-9-16,0 4-6 0,0 0 1 0,7 0 6 16,-7 4 8-16,7-4 6 0,-7 5 3 0,8-2-3 15,-1 2-8-15,-7-1-12 0,7 0-4 0,-7 4-18 0,7-3-13 16,0 3-9-16,-7 0-5 0,8 1-6 0,-1-2-1 0,0 6-3 15,0-5-8-15,1 0 3 0,-1 5 0 0,7-5 0 16,-6 0-4-16,6 4-2 0,-7-3 0 0,8-2-1 0,-8 2-2 16,7-1-3-16,-6 0-18 0,6 4-39 0,-7-4-57 0,1-3-69 15,-1 3-65-15,0-4-68 0,8 0-78 0,-8 1-123 0,0-2-133 16,8 2-50-16,-8-5 11 0</inkml:trace>
  <inkml:trace contextRef="#ctx0" brushRef="#br0" timeOffset="121992.13">25487 14768 443 0,'0'-4'539'0,"0"0"-162"0,0 4-147 16,-8 0-93-16,8 0-47 0,0 4-15 0,8 0 5 15,-8 4 10-15,0 5 13 0,0-1 10 0,7 4 7 0,-7 0 0 16,7 0-8-16,-7 5-12 0,7-1-11 0,-7-4-9 0,8 5-7 15,-8-1-7-15,7-3-4 0,-7 3 2 0,0-4-7 0,0 5-8 16,7-5-12-16,-7 0-11 0,-7 5-9 0,7-5-6 16,0 0-4-16,0-4-9 0,0 4-17 0,-7-7-30 15,7 3-40-15,-8-4-40 0,8 0-40 0,-7-4-42 0,7 0-49 16,-7-4-58-16,7 0-56 0,-7-4-71 0,-1 4-77 0,-6-8-28 16</inkml:trace>
  <inkml:trace contextRef="#ctx0" brushRef="#br0" timeOffset="122402.15">25465 14621 533 0,'0'-12'515'0,"-7"0"-173"0,7 4-128 0,7 0-68 15,-7 0-32-15,0-1-6 0,14 1 4 0,-6 4 13 0,6 0 13 16,-7 0 9-16,15 4 5 0,-8 0 1 0,1-4 2 15,7 8-1-15,-8-4-4 0,8 4-12 0,-8-4-13 0,8 4-13 16,-8 5-14-16,1-6-12 0,-1 10-16 0,-6-5-26 0,-1 4-13 16,-7 0-14-16,0 5-6 0,0-1-5 0,-7 4-1 15,-1-3-2-15,1 7-1 0,0-4 5 0,-8 0-2 0,8 1-1 16,-7-1-1-16,6 1-3 0,1-1 0 0,-7 0 0 16,7 1 3-16,-1-5-3 0,8 4-2 0,0-4-3 0,0 1-2 15,0 3-1-15,0-4-2 0,8 1-3 0,-1-5-1 0,7 0-2 16,-7 4 3-16,1-3 1 0,-1-1 3 0,7 0 2 31,-6-3 1-31,-1 3 2 0,0-4 2 0,0 0 2 0,1 0-1 16,-1 0 1-16,-7-4 0 0,7 0 0 0,-7 0-5 0,0-4 4 15,0 4 2-15,0 1 0 0,-7-5 1 0,0 4 0 16,-1-4-2-16,1 4 0 0,-7-4 5 0,6 3-14 16,1-3-21-16,-7 0-32 0,6 0-41 0,1 0-45 0,0 0-43 15,0 0-38-15,0 0-40 0,-1 0-41 0,8-3-40 0,0-1-57 16,8 0-115-16,-1-5-41 0,-7 5-15 0</inkml:trace>
  <inkml:trace contextRef="#ctx0" brushRef="#br0" timeOffset="122670.43">25928 14544 216 0,'-7'-8'508'0,"7"8"-161"16,0-4-150-16,7 4-90 0,0-4-44 0,0 4-22 15,1-4-8-15,6 4 0 0,1 0 1 0,6 0 4 0,-6 0 2 16,6 0 3-16,1 0 3 0,7 0 5 0,-7 0 7 0,7 0 7 16,-8 0 6-16,8 0 7 0,-7 0 5 0,7-4 2 15,-7-1-6-15,-1 5-8 0,1 0-13 0,0-3-23 0,-8 3-36 16,8 0-42-16,-15-4-48 0,8 4-50 0,-8 0-59 15,0-4-75-15,-7-1-96 0,0 1-109 0,0 0-52 0</inkml:trace>
  <inkml:trace contextRef="#ctx0" brushRef="#br0" timeOffset="122844.45">26138 14479 438 0,'-15'0'398'0,"1"4"-133"0,7-4-101 0,-1 4-59 16,1 0-26-16,0 4-5 0,7 1 6 0,-7-2 10 0,7 6 11 15,0-1 10-15,0 4 10 0,7 1 3 0,-7 3 0 16,0 1-1-16,7-1 3 0,0 0-2 0,-7 0-4 0,8 1-8 15,-8-1-10-15,7 1-10 0,-7 3-11 0,7-4-15 0,0 5-23 16,-7-5-17-16,7 4-37 0,-7-3-51 0,0 3-56 16,8-3-53-16,-8-5-56 0,0 0-74 0,0 1-106 0,-8-5-157 15,1 0-62-15,-7 0-5 0</inkml:trace>
  <inkml:trace contextRef="#ctx0" brushRef="#br0" timeOffset="123224.87">24524 15472 5 0,'-7'0'460'16,"7"-4"-106"-16,0 4-123 0,7 0-88 0,-7 0-52 0,15 0-27 16,-8 0-13-16,7 0-10 0,8 0-3 0,-7 0-4 0,6 0-2 15,8 0-3-15,0 0-1 0,0 0 2 0,7 0 4 0,1-4 4 16,-1 4 6-16,7 0 8 0,8 0 10 0,-1-4 10 16,1 4 11-16,7-4 8 0,0 0 9 0,7 0 10 0,-7 4 4 15,14-4 3-15,1 0 9 0,-8 0 6 0,7-1 3 0,0 2 2 16,1-6-4-16,-1 5-6 0,-7 0-6 0,0 0-7 15,-7-4-17-15,-7 4-18 0,-8 0-19 0,-7-4-13 0,-7 3-15 16,-7 2-11-16,0-1-9 0,-8-1-19 0,-7 1-38 0,1 0-62 16,-8 1-64-16,-8-6-61 0,1 5-57 0,-7 0-60 15,-8 0-79-15,0 4-100 0,-7-4-94 0,-7 4-16 0</inkml:trace>
  <inkml:trace contextRef="#ctx0" brushRef="#br0" timeOffset="123874.6">24683 15891 273 0,'8'-4'414'0,"-8"4"-118"16,7-3-99-1,0 3-64-15,8-5-32 0,-1 1-12 0,1 0 0 0,-1 0 6 0,8 0 11 0,-1-4 9 0,1 4 3 16,0-4 7-16,7-1 10 0,0 1 13 0,0-4 13 0,0 4 12 16,-8 0 5-16,8 0-2 0,-7 0-1 0,0 0-13 15,-1 3-16-15,-6-3-20 0,-1 4-26 0,1 0-25 0,-8 4-19 16,0-4-14-16,1 4-10 0,-1-4-4 0,-7 4-4 0,0 0-4 15,0 0-3-15,0 0-1 0,0 4 1 0,0-4-2 0,0 4-1 16,0 0-1-16,-7 0-1 0,-1 4-3 0,1 1 5 16,0 3 0-16,-8 0 1 0,8 4-3 0,-7-3 1 0,-1 3-2 31,1 0-1-31,6 0-1 0,-6 1-3 0,0-1-4 16,-1 0-1-16,8 0 2 0,-8-3-2 0,8 3-1 0,0-4 1 15,0 0 2-15,-1-3 1 0,1-2-3 0,0 2 0 16,7-5 1-16,-7 4 0 0,7-8 0 0,0 4 1 0,-8 0 0 15,8-4 0-15,0 4 3 0,8-4 1 0,-8-4 1 0,7 0 0 16,0 0 2-16,0-4 1 0,1 0 1 0,6-4 0 0,1 3 1 16,-8-3-2-16,7 0 0 0,-6 4 2 0,6-4-1 15,-7-1-1-15,8 1 0 0,-8 0-2 0,0 4 2 0,0 0 0 16,1-1 2-16,-1 2 0 0,0 2-3 0,-7 1 0 0,0 0-1 16,7 0-2-16,-7 4-3 0,0-4-3 0,8 4-2 15,-8 0-2-15,0 0 2 0,7 4 0 0,-7 0-2 0,0 0 4 16,7 5 3-16,-7-2 3 0,7 2 1 0,1-1 0 0,-1 4-1 15,-7 0 5-15,7 5-2 0,-7-6-3 0,7 2 0 0,0 4-1 16,-7-1 0-16,8 0 0 0,-8 4 0 0,0-3-4 16,0-1 3-16,7 0-1 0,-7 0-1 0,0-4-1 0,0 5-1 15,0-5-3-15,0 0-6 0,0 0-11 0,0 1-13 0,0-5-19 16,0 0-37-16,0 0-78 0,0 0-86 0,7-4-78 16,-7 0-78-16,7-4-99 0,1 0-155 0,-8 0-80 0,0 0-22 15</inkml:trace>
  <inkml:trace contextRef="#ctx0" brushRef="#br0" timeOffset="124507.9">25364 16046 207 0,'-8'-4'553'0,"8"-4"-99"0,0 0-122 0,0 4-88 16,0-5-50-16,0 2-17 0,8-2-2 0,-1 5 2 15,-7-4-2-15,7 4-6 0,8 0-9 0,-8 0-12 0,7 0-15 0,-7 0-15 16,8-1-21-16,-1 2-16 0,-6 3-10 0,-1-4-5 16,7 4-3-16,-6 0 0 0,-1-4 0 0,0 8-4 0,0-4-2 15,-7 0-5-15,8 4-6 0,-1-4-7 0,0 3-7 16,0-3-7-16,0 5-5 0,-7-1-5 0,8 0-3 0,-1 4-1 16,-7-4 0-16,7 4 1 0,-7 5-1 0,0-6 0 0,0 6-4 15,7 3 1-15,-14-4 2 0,7 0-4 0,0 1-2 16,0 3-4-16,0-4 2 0,-7-4 1 0,7 5-2 0,0-1 2 15,-7-4-2-15,7 0 2 0,-8 0 2 0,8-4 1 0,-7 4 0 16,0-3 1-16,7-1 2 0,-7-1 0 0,7 2 2 0,0-5 0 16,-7 0 4-16,7 4 5 0,0-4 6 0,0 0 7 15,0 0 6-15,0-4 2 0,7-4 2 0,-7 4 1 0,7-9 4 16,0 5 5-16,0-8 2 0,8 4 0 0,-1-5 5 0,1 5 6 16,-1-4 5-16,1-5 6 0,-1 9-1 0,1-4-4 15,-1 4-3-15,-7-1-1 0,8 1-5 0,-8 4-5 0,8-4-7 16,-8 8-8-16,0-4-8 0,0 4-5 0,-7 4-10 15,8-5-8-15,-8 5-8 0,0 0-4 0,0 5-3 0,7-1-3 16,-7 4 1-16,0 0 2 0,-7 4 2 0,7-3 1 0,0 7 1 16,-8-4 1-16,1 4 2 0,7-3-2 0,-7 3-1 15,0-4-2-15,7 0 0 0,-8 0 0 0,8 1-2 0,0-5 3 16,-7-4-2-16,7 0 2 0,0 4 2 0,0-8 2 0,-7 4 3 16,7-4 0-16,0 0-2 0,0 0 0 0,7 0 0 0,-7 0-1 15,7-4-2-15,1 0 0 0,6 0-3 0,-7-4 0 16,8 0 1-16,-1 3-3 0,1 1 1 0,-1 0 0 0,-7 1 1 15,8-2-3-15,-8 1 0 16,0 4-1-16,-7 0 1 0,8 0-1 0,-1 0-2 16,-7 4 1-16,0-4 0 0,7 8 2 0,-7-4 1 0,0 5 2 0,7 3 1 0,-7-4 0 0,0 4 1 15,0 0-2-15,0 1-8 0,-7-1-18 0,7 4-28 16,0-4-39-16,0 1-42 0,7 3-58 0,-7-4-124 0,15-4-129 16,-1 0-163-16,1-3-174 0,14-1-90 0,-8-1-23 0,1-3 3 15</inkml:trace>
  <inkml:trace contextRef="#ctx0" brushRef="#br0" timeOffset="125094.59">26999 15606 27 0,'0'0'481'0,"-8"-3"-115"0,8-1-135 0,0 4-89 0,0-5-50 16,0 5-23-16,0 0-8 0,0 0-2 0,0-4 3 0,0 4 0 16,0 0-2-16,0 0-3 0,0 0-1 0,0 0-3 15,0 0 0-15,0 0-2 0,0 0-2 0,8 0 2 16,-8 0 4-16,7 4 12 0,-7-4 11 0,14 0 7 0,1 5 1 15,-1-5-2-15,8 4-3 0,0-1-4 0,7-3-8 0,0 5-15 16,7-1-16-16,0-4-14 0,7 4 1 0,8 0 3 0,0-4 12 16,-1 4 20-16,8-4 21 0,0 4 18 0,7-4 15 15,-7 4 10-15,7-4-4 0,0 4-3 0,0-4-18 0,0 4-15 16,1-4-20-16,-9 0-17 0,1 0-14 0,-7 0-9 0,-8-4-4 16,1 4-3-16,-1 0 5 0,-7-4-2 0,-7 4 1 15,-7-4 1-15,0 0 2 0,-1 0 2 0,-6-4 2 0,7 4 1 16,-15-4-1-16,7 4-2 0,-6-5-1 0,6 5 0 0,-7-4 0 15,-7 4-1-15,8 0-1 0,-1-4-3 0,-7 4-4 0,0 4-1 16,7-5-14-16,-7 5 2 0,0-3-3 0,0 3-4 16,0-4-10-16,0 4-14 0,0 0-27 0,0 4-73 0,0-4-82 15,0 0-100-15,7 0-123 0,-7 0-201 0,0 0-96 16,7 0-58-16,1 0-14 0</inkml:trace>
  <inkml:trace contextRef="#ctx0" brushRef="#br0" timeOffset="125743.61">29387 15431 187 0,'-7'-7'444'0,"0"2"-110"0,0-3-102 15,7 4-66-15,-8 0-32 0,8 0-13 0,0 0-1 0,-7 4 4 16,7-4 5-16,0 4 1 0,0-4-2 0,0 4 0 15,0 0-3-15,0 0-4 0,0-4-4 0,7 4-5 0,-7-5-6 16,8 2-2-16,-8-1-4 0,7-1-4 0,0 5-2 16,-7-4-2-16,7 4-5 0,0-4-5 0,1 1-3 0,-1 3-9 15,0 0-9-15,0 0-8 0,1 0-8 0,-1 0-8 0,7 0-5 16,-6 0-4-16,-1 3-5 0,0 1-2 0,0-4-2 16,1 4-4-16,-1 1-2 0,0-1-2 0,-7-1-2 0,7 6 2 15,-7-1-1-15,7 4-1 0,-7 0 0 0,0 0 1 0,0 1-1 16,-7 3 1-16,0 4-2 0,0-3-3 0,0 3-1 15,-8-4-1-15,8 4 0 0,-8-3-2 0,-6 3 4 0,6-4-1 16,-7 5 1 0,1-9 1-16,-1 1 2 0,0 3 2 0,1-8 5 0,-1 4 3 0,0-4 1 0,1 0-1 0,6 0 1 0,-7-4-1 15,8 1-2-15,-1 3-2 0,8-8-4 0,0 4-5 16,0-4 0-16,-1 4-3 0,8 0 0 0,0-4-1 16,-7 0 0-16,7 4-2 0,0-4 1 0,0 0 3 0,7 0 1 15,1 0 2-15,-1 0 1 16,0 0 1-16,15 0 0 0,-8 0 2 0,8 0 1 0,0-4-2 0,7 0-2 0,-8 0 0 0,8 4 0 15,0-8-1-15,-7 4 0 0,7-5 1 0,0 6-5 16,0-6 0-16,0 5-1 0,-8-4-1 16,8 4-2-16,-7 0-7 0,0-4-15 0,-8 4-22 0,1-5-54 0,-1 2-88 0,1-2-87 15,-8-3-88-15,7 0-101 0,-6-1-148 0,-1 1-108 16,0 0-57-16,-7 0 14 0</inkml:trace>
  <inkml:trace contextRef="#ctx0" brushRef="#br0" timeOffset="126394.28">29720 15106 63 0,'0'-12'543'0,"0"4"-98"0,-7-1-158 0,7 1-113 0,-7 4-64 16,7 0-32-16,-8 0-13 0,-6 0-2 0,7 4 0 0,-1-4-1 16,-6 4-2-16,-1 0-7 0,1 0 0 0,0 4-3 15,-1-4-2-15,-7 0 3 0,8 4 9 0,-15 0 20 0,7-4 22 16,1 4 20-16,-1 0 16 0,-7 4 10 0,7-4 6 0,-7 9 6 16,0-5-4-16,-7 4-16 0,7 0-15 0,-7 5-21 15,0-1-20-15,-8 0-14 0,8 5-12 0,-7-1-16 0,-1 4-11 16,0 1-7-16,1-1-5 0,6 5-2 0,1-1-3 0,0 1-2 15,0-1-4-15,7 0 0 0,0 1 1 0,7-5 3 16,-7 5 1-16,8-1-1 0,6 1 0 0,1-5 0 0,-1 1 2 16,1-1-1-16,7 1 0 0,-1-1-1 0,8 0-4 15,0 1 1-15,0-1-1 0,8 1 3 0,-1-1-1 0,0 0 0 16,15 1 2-16,-8-4-2 0,1 3 0 0,14-4-2 0,0 1-1 16,-1-5 0-16,9 4 0 0,-1-4-1 0,0 1-5 15,7-5 1-15,1 0 0 0,-1-4 0 0,2 5-1 0,-2-5 0 16,0-4-1-16,1 4 0 0,-1-4 0 0,1 0 1 0,6 0 0 15,-6-4 1-15,-1 4 2 0,-7-4 2 0,8 0 2 0,-8 0 3 16,7-4 3-16,-6 4 4 0,6-4 4 0,-7 0 2 16,0 0 2-16,0 0 2 0,1-4 3 0,-8 3 2 0,-1-7 0 15,9 4 1-15,-8-4 2 0,-8-4 5 0,8-1 5 0,-7 1 6 16,0-4 0-16,-1-1 0 0,1 1-2 0,-7-4-3 16,6-5-3-16,-6 5-6 0,-1-5-6 0,-7 5-5 0,8-5-4 15,-8 1-3-15,0 0-2 0,1-1 0 0,-8 1-1 0,7 3 0 16,-7-3-2-16,0 3-2 0,0 1 0 0,-7-1 0 0,7 1-1 15,-8 3 1-15,1-3-3 0,0 4-4 0,0-1 0 16,-1 1 1-16,-6 3-2 0,7 1-1 0,-8 0 1 16,8 4-1-16,-7 0-1 0,-1-1 2 0,1 6-3 0,-1-2-2 15,1 1-2-15,-1 0-3 0,8 4-6 0,-8 0-8 0,1 4-14 16,0-4-18-16,6 4-23 0,1 0-26 0,-7 0-32 0,6 4-72 16,8-4-103-16,-7 4-96 0,7 0-116 0,0 4-193 15,0-4-77-15,7 0-43 0,1 5-12 0</inkml:trace>
  <inkml:trace contextRef="#ctx0" brushRef="#br0" timeOffset="126583.62">30639 15647 302 0,'0'-8'853'0,"0"4"9"0,0-4 6 0,0 0-212 0,-7 4-286 0,7 0-182 15,0-1-107-15,0 2-88 0,-8-1-106 0,8 4-101 0,0-5-101 16,-7 5-132-16,0 0-196 0,0 0-102 0,-1 0-49 0,1 5 1 16</inkml:trace>
  <inkml:trace contextRef="#ctx0" brushRef="#br0" timeOffset="130067.16">20928 17235 96 0,'-8'4'65'0,"1"-4"-30"16,0 4-16-16,0 0-12 0,-8 0-5 0,8 0-1 15,0 0 1-15,-8 4-2 0,8-4 5 0,0 1 3 0,-1 2 3 16,-6-2 2-16,7-1 1 0,0-4 2 0,-1 4 3 0,8-4 2 16,-7 4 1-16,7-4 0 0,0 0 0 0,0 0 0 15,0 0 1-15,0 0 2 0,7-4 4 0,1 0 7 0,-8 4 6 16,7-4 4-16,0-1 7 0,-7 2 5 0,7-1 4 16,0-1 1-16,-7 1-2 0,0 0-3 0,8 0-6 0,-8 0-3 15,0 0-6-15,0 0-8 0,0 4-2 0,-8-4-3 0,8 0 0 16,0 0 0-16,0-1 2 0,0 5 2 0,0-3 6 15,0-1 9-15,-7 0 0 0,7 4 3 0,0-5-2 0,0 1-3 16,0 1 0-16,0-2-1 0,0 1 3 0,0 0 1 0,7 0 55 16,-7 0 57-16,0 4 35 0,0-4 21 0,0 0 18 15,0 4 8-15,-7 0 4 0,7-4-2 0,0 4-54 0,0 0-61 16,-7 0-36-16,7 4-23 0,0-4-21 0,-7 4-17 0,7 4-14 16,0 0-8-16,-7 1-4 0,7 7-1 0,0 0 0 15,-8 0-1-15,8 5-1 0,0-1 1 0,0 4 1 0,0 1-8 16,8 3 5-16,-8-3 5 0,7 3 0 0,0 1 2 0,0-5 1 15,0 5-1-15,1-1 2 0,-1 0 10 0,0 1-8 0,0-5-5 16,1 5-2-16,-1-5-3 0,0 1-1 0,0-1-1 0,-7 0-2 16,8-3 1-16,-8-1 0 0,0 1 0 0,0-1 0 0,0 0 2 15,0-7-1-15,0 3 0 0,0-4-1 0,0 0 1 16,-8 1-1-16,8-9 0 0,0 4 4 0,0-4 1 0,0 0 2 16,0 0 4-16,-7-4 1 0,7 0-1 0,0 0 0 0,-7 0 0 15,7 0-5-15,0-4-3 0,-7 4-8 0,7-4-16 0,0 0-21 16,0-1-58-16,0-2-78 0,0-2-75 0,0 1-67 0,7-4-65 15,-7 0-67-15,7-4-80 0,-7-1-110 0,0 1-36 0,7 0 26 16</inkml:trace>
  <inkml:trace contextRef="#ctx0" brushRef="#br0" timeOffset="130478.46">20913 17133 404 0,'-7'-12'328'0,"7"4"-109"0,0-4-75 16,0 3-42-16,0-3-26 0,0 4-18 0,0 0-11 16,0-1-10-16,7 2-8 0,0-2-5 0,1 1-4 0,-1 0-3 15,0 0-3-15,0 4 1 0,0-4 2 0,8 0 4 0,-8 4 5 16,0-5 5-16,1 5 7 0,-1 0 36 0,0 0 22 15,-7 0 11-15,7 0 0 0,-7 4-1 0,8 0-2 0,-8 0-6 16,7 0-8-16,-7 0-37 0,7 0-22 0,0 4-10 16,1 0-4-16,-1 4-3 0,0 0 0 0,7 1-1 0,-6-1 0 15,6 4-2-15,1 0-1 0,-8 5-3 0,7-1-4 0,-6 0 2 16,-1 0 0-16,-7 5 0 0,0-1 1 0,0 4 4 16,-7-3 3-16,-8 8 5 0,8-6 5 0,-15 2 8 0,8-4 8 15,-8 3 13 1,-7 0 11-16,7-3 17 0,-14-1 19 0,7-3 14 0,0 3 9 0,0-4 2 0,0-4-6 0,-7 0-8 0,7-3-12 31,8 3-18-31,-8-8-21 0,7 4-19 0,0-4-16 0,8 4-9 0,-1-8-12 0,1 4-18 0,7-4-57 0,-1 0-73 0,8 0-71 16,0 0-61-16,0-4-62 0,8-4-67 0,-1 0-83 15,0 0-127-15,0 0-36 0,8-1 18 0</inkml:trace>
  <inkml:trace contextRef="#ctx0" brushRef="#br0" timeOffset="131128.17">21434 17161 303 0,'0'-7'410'0,"0"2"-122"0,0 1-102 0,0 0-60 16,0 0-35-16,0 0-14 0,0 0-4 0,0 0-3 0,0 4 1 16,0-4-1-16,0 0 0 0,0 0 0 0,0 4 3 0,0-5 6 15,0 5 6-15,0-4 32 0,0 4 67 0,0-3 33 16,0 3 14-16,0-4 3 0,0 4-6 0,0 0-11 0,0 0-14 15,0 0-33-15,0 0-72 0,0-5-37 0,0 5-19 0,0 0-9 16,0 0-10-16,0 0-2 0,0 5-4 0,7-5-6 16,-7 4-3-16,0-4-2 0,0 3-1 0,0 6-1 0,0-1 5 15,7-4 0-15,-7 8 2 0,8 0 4 0,-1 5 2 16,-7-5-1-16,7 4-1 0,8 0-1 0,-8 4 0 0,0 1 0 16,8 4 1-16,-1-1-2 0,0 0 0 0,1 5 2 0,-1 0 2 15,1-6-2-15,-1 7-1 0,8-2-1 0,-7-4-4 0,-1 5 0 16,0-1-1-16,1 1-2 0,-1-1-4 0,1-3 1 0,-8-1 1 15,8 0-2-15,-8 1 0 0,7-1 7 0,-6 1-5 0,-1-5 1 16,0 4-2-16,0-3-1 0,0-5-2 0,1 0-1 0,-8-3 1 16,7-6-6-16,-7 2 5 0,7-1 2 0,-7-4 9 15,0-4 9-15,0 4 10 0,0-4 9 0,0-4 5 0,0 0 4 16,0 0 8-16,0-4 4 0,-7-4 1 0,7-1-4 0,0 1-1 16,0-4 1-16,0 0 1 0,0-5-1 0,7-3-5 0,-7 0-5 15,7-1-5-15,1 1-4 0,-8-5-6 0,14-4-6 0,-7 5-5 16,8-4-4-16,-1-1-3 0,1 0 0 0,-1-4-4 15,8 1-2-15,0-4-1 0,-8 3-5 0,8-4-1 0,-8 0-1 16,1 5 0-16,-1-1 1 0,1 4 0 0,-1 5-1 0,-7 3 0 16,1 1 1-16,-1 4 0 0,0 4-2 0,0-1 0 15,-7 5-5-15,8 4-14 0,-8 0-14 16,0 0-28-16,0 3-28 0,0 5-26 0,0-4-27 0,7 0-59 0,-7 4-89 0,0 0-82 16,0 0-70-16,7-4-74 0,-7 4-127 0,7 0-98 0,1 4-53 15,-1-4 18-15</inkml:trace>
  <inkml:trace contextRef="#ctx0" brushRef="#br0" timeOffset="133075.9">21854 16620 183 0,'0'-4'169'0,"0"4"-42"0,0-4-32 15,0 4-23-15,0-4-13 0,7 4-9 0,-7 0-6 0,0-4-1 16,0 4-1-16,0 0 2 0,0 0 1 16,0 0 2-16,0-4 0 0,0 4 1 0,0 0 0 0,0-5 0 0,0 5 0 0,0 0-2 15,0 0 1-15,7-3 0 16,-7 3 1-16,0 0 2 0,0 0 2 0,0-4 0 0,0 4 4 0,0 0 4 0,0-4 2 15,0 4 0-15,0-5-2 0,0 5-5 0,7-4-2 0,-7 1 0 16,0-2-2-16,0 1 13 0,8 4 45 0,-8-4 23 0,7 0 10 31,-7 4 3-31,7-4 1 0,0 4-1 0,0-4 4 0,1 4-18 0,-8 0-47 0,7-4-25 0,0 4-13 0,8 0-2 16,-15 4 3-16,7-4-1 0,0 4-7 0,0-4-1 0,1 4 2 31,6 4 0-31,-7-4 2 0,1 4-2 0,-1 1-4 0,7-1-4 16,-7 4 0-16,8 0-6 0,-8 0-5 0,0 5-3 0,8-1-5 0,-8 0-2 0,0 4-4 0,1 1-2 0,-1-1-1 15,7 5-1-15,-6-5 1 0,-1 0-1 0,0 0-3 32,0 1 1-32,0-1-2 0,1 1 0 0,-1-5 0 0,0 0 0 0,-7 0 1 0,0-3 0 0,7-1 1 0,-7 0 0 15,0-4 0-15,0 0 3 16,-7 1 1-16,7-5 6 0,0 0 1 16,0 0-1-16,-7 4 3 0,7-8 3 0,-7 0 9 0,7 4 3 15,0-4 0-15,-8 0-2 0,8-4 2 0,0 4 3 16,-7 0-1-16,7-4-4 0,0-4-5 0,0 4-2 0,0-9-3 15,7 5-4-15,-7-8-4 0,8 4-2 0,-8-5 0 0,7 1 0 16,7-4 1-16,-6-1 0 0,-1-3 0 0,7 4 0 0,-6-5 0 16,6 1 0-16,1-1-1 0,-1 5 0 0,0-4-2 15,1-1 1-15,-1 5-3 0,-6-1-1 0,6 1 1 16,1 0-2-16,-1 0 1 0,1 4-2 0,-1-1 0 0,0 5-1 16,1 0 1-16,-8 3 3 0,8-3-2 0,-1 4 0 0,1 4 1 15,-8-4-1-15,7 4 0 0,-6 0 0 0,-1 0 0 0,0-1-1 16,0 5-2-16,0 0-2 0,-7 0 1 0,0 0-1 15,8 0-1-15,-8 0-1 0,0 0-1 0,0 5-3 0,0-5-6 16,0 4-10-16,0-4-20 0,0 4-53 0,0 0-88 0,0 0-85 16,0 0-93-16,0-4-116 0,0 8-188 0,0-4-82 15,-8 0-40-15,8 4 17 0</inkml:trace>
  <inkml:trace contextRef="#ctx0" brushRef="#br0" timeOffset="133712.39">22469 17389 134 0,'-8'-4'429'0,"1"4"-117"16,7-3-109-16,-7 3-74 0,0-5-45 0,7 5-24 0,0 0-11 0,0-4-6 0,-8 4-6 15,8 0-3-15,0 0-1 0,0-4-5 0,0 4-2 0,0 0-2 16,0-4 0-16,0 4 1 0,8 0 5 0,-8 0 6 15,7-4 37-15,0 4 34 0,-7 0 19 0,15 0 7 0,-8 0 3 16,7 0-2-16,8 0 3 0,0 0 2 0,-1-4-25 0,1 4-28 16,7-4-14-16,7 0 2 0,0 0 23 0,1 4 15 15,-1-4 0-15,7-1-3 0,1-2-6 0,-8 7-7 0,0-9-4 16,0 5-10-16,0 0-28 0,-7 4-16 0,0-4-9 0,0 0-6 16,-7 0-6-16,-8 4-2 0,1-4-3 0,-1 4 0 15,-7 0 2-15,1-4 2 0,-1 4 3 0,0 0-1 0,0-4-1 16,-7 4 2-16,8 0-1 0,-8 0-1 0,0 0-4 15,0 0-6-15,0 0-5 0,0 0-10 0,-8 0-24 0,1 0-49 16,0 0-68-16,0 0-72 0,-1 4-62 0,-6-4-59 0,7 4-60 16,-8-4-63-16,1 4-66 0,-8 0-69 0,8 0-16 15</inkml:trace>
  <inkml:trace contextRef="#ctx0" brushRef="#br0" timeOffset="134044.81">22476 17593 398 0,'-7'0'362'0,"-1"0"-118"16,8 0-86-16,0 0-53 0,0 0-33 0,0 0-18 0,8 0-12 16,-1 0-10-16,0 0-6 0,8-4-6 0,-1 4-2 0,0 0-3 15,8-4-1-15,0 4-4 0,0-4 0 0,6 0-3 16,1 0-2-16,0-1 1 0,0 1 5 0,0 1 6 0,0-1 10 15,0-5 16-15,0 5 43 0,0-4 45 0,0 4 35 0,0-4 20 16,-7 0 19-16,-1 3 24 0,1 2 15 0,0-1 5 0,-1-5-32 16,1 5-39-16,-7 0-29 0,6 0-21 0,-6 0-23 0,-1 4-30 15,1-4-27-15,-8 0-22 0,7 4-10 0,-6-4-5 0,-1 4-4 16,7-4 1-16,-14 4-3 0,8-5-1 0,-1 5-1 16,-7 0 3-16,7 0-2 0,-7 0-3 0,0 0-1 0,0 0-5 15,0 0-2-15,0 0-13 0,-7 5-36 0,7-5-66 0,-7 0-78 16,7 0-74-16,-8 4-82 0,8-4-101 0,0 0-167 0,-7 0-82 15,0 4-25-15</inkml:trace>
  <inkml:trace contextRef="#ctx0" brushRef="#br0" timeOffset="136516.58">23995 17178 35 0,'0'0'138'16,"-7"-4"-23"-16,7 0-14 0,0 4-11 0,-7-4-9 16,7 4-4-16,0-5-3 0,0 5-2 0,0-4-4 0,0 4-2 15,0-3-9-15,0 3-3 0,0-5-6 0,0 5-5 0,0-4-7 16,0 4-3-16,0-4-4 0,0 4-4 0,0-4 1 0,0 4 1 16,0-4 1-16,7 4 0 0,-7-4 3 0,0 0 0 15,0 0 0-15,0 4 3 0,7-4 1 0,-7 0 1 16,0-1 2-16,0 5 0 0,0-4 3 0,0 1 4 0,7 3 2 15,-7-4 2-15,0 4 1 0,0-5 3 0,0 5 5 0,0-4 8 16,0 4 7-16,8 0 12 0,-8-4 14 0,0 4 14 16,0-4 14-16,0 4 12 0,0-4 11 0,0 4 9 0,0-4 4 15,0 0 6-15,0 4-6 0,0-4-11 0,0 0-18 0,0 4-17 16,-8-5-19-16,8 5-20 0,0 0-13 0,0 0-21 0,0-4-15 16,0 4-7-16,0 0-5 0,0 0 0 0,0 0-5 15,0 0-1-15,0 0-4 0,0 0-6 0,0 0 1 0,0 0-2 16,0 0-1-16,0 0-1 0,0 4 0 0,0-4-1 0,0 5 1 15,0-1 2-15,0 0 0 0,-7 4 1 0,7 4 6 16,0-3 4-16,-7 7 1 0,7-4 2 0,0 4-2 0,-7 4 0 16,7-3-3-16,-8 3 1 0,8 1-2 0,0 3-5 0,0-4 0 15,0 5-2-15,8-1 2 0,-8 0 2 0,0 1 0 0,7-1 1 16,-7 1-2-16,0 0-1 0,7-2 1 0,-7-2 1 16,0 4-1-16,0-5 0 0,0 0-1 0,0-3 0 0,-7 3 1 15,7-4 1-15,0 0-4 0,0-3 1 0,0-1 0 0,-7 0 1 16,7-4-2-16,0 0 1 0,0 0 0 0,-8 1-1 0,8-6 1 15,0 2 1-15,0-1-1 0,0-4-1 0,0 4 2 0,0 0-1 16,0-4 2-16,0 0-1 0,0 4-2 0,0-4 0 0,-7 0 0 16,7 0 2-16,0 0-1 0,0 0 1 0,0 0-4 0,0 0 3 15,0 0 1-15,0-4 0 0,0 4-7 0,0 0 3 16,0-4-6-16,0 4-16 0,0-4-21 0,0 0-49 0,-7-1-85 16,7 2-81-16,0-6-69 0,0 5-89 0,0-4-95 0,0 0-151 15,0-4-69-15,0 0-7 0</inkml:trace>
  <inkml:trace contextRef="#ctx0" brushRef="#br0" timeOffset="136990.05">24488 17247 445 0,'7'-8'533'0,"1"-1"-164"16,-8 6-128-16,7-5-71 0,-7 8-31 0,7-5-12 0,-7 1-2 15,0 4-5-15,7-3-9 0,-7 3-12 0,0 0-13 16,0 0-19-16,-7 0-18 0,0 3-19 0,0 1 2 0,-1 1 10 16,-6-1 5-16,-8 3 5 0,1 2 3 15,-1-1 0-15,0 0 3 0,-7 0 7 0,7 0-4 0,-6 1-11 0,-1-1-4 16,7 0-4-16,-7 0 4 0,0 0 13 0,6 0 5 0,2 1 1 16,-8-6-6-16,7 6-3 0,7-1 2 0,1-4-1 15,-1 4-6-15,1-4-12 0,0 0-11 0,6 0-8 0,1 0-4 16,0 1-6-16,7-2-5 0,-7 1-1 0,7-4 0 15,0 5 1-15,-8-5 4 0,8 4 4 0,0 0 4 0,8-1 3 16,-8 6 2-16,7-5 2 0,-7 0-1 0,7 4 0 0,8-3-1 16,-8 2-4-16,7 2-1 0,1 3-3 0,-1-4-2 0,1 0-3 15,6 4-3-15,-6 1 0 0,7-1-1 0,-1 0 0 0,9 0-2 16,-1 0-1-16,0 0-1 0,0 1 1 0,0-5-1 0,0 4-1 16,7 0-1-16,-7 0 0 0,0-3 0 0,0 3 1 0,0-4 0 15,0 0 1-15,0 0 0 0,-8-4 0 0,-6 5-1 0,-1-5 0 16,1-1 2-16,-1 2-1 0,-6-1 2 0,-1-4-1 15,-7 0 5-15,7 4 3 0,-7-4 3 16,0 0 6-16,0 0 1 0,0 0 4 0,0 0 0 0,0-4 1 0,-7 4-4 0,7 0-3 16,-7-4-5-16,-1 4-6 0,8-5-3 0,-7 5-2 0,7-3-3 15,-7 3-4-15,7 0-8 0,-7-4-14 0,-1 4-35 0,8-5-78 16,-7 5-87-16,0 0-83 0,0 0-91 0,-8-4-114 16,8 4-170-16,0 0-75 0,-1 0-14 0</inkml:trace>
  <inkml:trace contextRef="#ctx0" brushRef="#br0" timeOffset="137913.81">25516 17557 210 0,'-8'-5'359'0,"8"1"-104"0,-7 0-89 0,7 4-55 16,-7-4-31-16,7 4-15 0,0 0-4 0,-7-4-2 0,7 4-1 16,0 0-4-16,0-4-5 0,0 4-5 0,-8 0-4 0,8 0-2 15,0 0 0-15,0 0 0 0,0 0 2 0,0 0 3 0,0-4 4 16,0 4 2-16,0 0 5 0,8 0 0 0,-8 0 0 0,0-4 1 15,0 4 0-15,7-4 1 0,0 4 3 0,0-4 0 0,8 4-1 16,-1-5 1-16,1 5-2 0,-1-3-4 0,8-1-3 0,0 4-4 16,14-5-7-16,-7 5-5 0,14 0 1 0,0-4 19 0,1 4 8 15,14 0 7-15,0 0 3 0,7 0 6 0,0 0 11 16,0 4 17-16,7-4 6 0,1 0-11 0,6 0-9 0,1 0-6 16,7 0-4-16,0 0-9 0,-1 0-10 0,1 0-21 0,0 0-16 15,0 0-11-15,7 0-7 0,-7 0-3 0,7 0-5 0,0 5-2 16,0-5 2-16,-7 0 0 0,-1 0 1 0,1 4 0 0,0-4 1 15,-7 3 1-15,-1-3 3 0,-6 0 1 0,-1 5 0 16,-7-5 2-16,0 0 2 0,-7 0 3 0,-7 0 3 0,-1 0 3 16,-13 0-3-16,-1 0 0 0,0 0 0 0,-7-5-1 0,-7 5-2 15,-8 0-3-15,8 0-2 0,-15 0-1 0,7 0-1 0,-6 0 2 16,-8 0-1-16,7 0 0 0,-7 0-1 0,0 0-2 0,0 0-2 16,0 0-3-16,-7-3-5 0,7 3-15 15,-8-4-23-15,-6 4-55 0,7 0-86 0,-1 0-84 0,1 0-104 0,0 0-162 0,7 4-130 16,-7-4-84-16,7 3-27 0</inkml:trace>
  <inkml:trace contextRef="#ctx0" brushRef="#br0" timeOffset="138750.77">29474 17255 181 0,'0'-8'442'0,"0"0"-123"15,-7 4-114-15,7-4-67 0,0 4-32 0,0 0-15 0,0-1-8 0,0 1-4 16,0 4-3-16,0-3-4 0,0 3-4 0,0 0-3 0,0-5-5 16,0 5 3-16,0 0 7 0,0 0 12 0,0-4 18 0,0 4 22 15,0 0 23-15,0-4 22 0,0 4 18 0,0-4 11 16,0 4-4-16,0-4-9 0,0 0-18 0,0 0-22 0,0 0-25 15,0 0-23-15,7 0-23 0,-7-1-18 0,7-2-8 0,-7 2-6 16,8-3 0-16,-1 4-1 0,0-4-1 0,-7 4-2 16,7-4-1-16,0 4 0 0,1-1-2 0,-1-2-3 0,0 3-3 31,0-1 2-31,1 1-2 0,-1-4-1 0,0 4-3 16,0 0 0-16,8 0-2 0,-1-4-10 0,1 3 4 0,-1 1-1 15,1 1 2-15,6-1 1 0,1-1-1 0,-7 5-2 0,6-4 0 16,1 4 7-16,7 0-4 0,-7 0-5 0,-1 0-1 15,1 0-5-15,0 4-1 0,-1 1-1 0,-6-5-3 0,-1 4-1 16,1 3-3-16,-1-2-1 0,-6 3-1 0,-1 0 1 0,-7 4-1 16,0-3 1-16,0 7-1 0,-7-4-2 0,-8 4-2 0,1 0-1 15,-15 1-1-15,7-1 0 0,-7 1-2 0,-7-1-2 16,7-4 2-16,0 0-1 0,0 0 5 0,7-4 2 0,-7 5 2 16,8-5-1-16,-1 0 3 0,0-4 0 0,8 0 3 0,-1 0 0 15,8 0 1-15,0 0-1 0,0-4 0 0,-1 0 0 16,8 4-1-16,-7-4 1 0,7 0-4 0,0 0-1 0,0 4-1 15,7-4 2-15,-7 0-1 0,8 5-1 0,-1-5 0 0,7 3 0 16,1 1 3-16,-1-4 1 0,1 5 0 0,6-1-2 16,-6 4 0-16,7-4 1 0,-8 0 1 0,1 4 0 0,6-4 1 15,-6 5-1-15,6 3 0 0,-6-4 1 0,-1 4 2 16,1 0 2-16,-1 0-2 0,1 5 1 0,-8-5 1 0,7 0-1 16,-6 4-1-16,-1-3-1 0,0-1-1 0,-7 0-2 0,7-4-1 15,-7 0 2-15,0 1-1 0,-7-5 2 0,0 3 3 0,0-2 1 16,-8-1 0-16,-6 0 2 0,-1-4 2 0,-7 0-1 0,0 0 1 15,0 0 0-15,0-4 0 0,-7 0-1 0,7 4-2 0,0-5 0 16,-7 1-3-16,7 1 0 0,0-1-1 0,0 4-1 0,7-5 0 16,1 1-2-16,6 0-1 0,1 4-9 0,-1 0-15 0,8 0-16 15,0-4-35-15,0 4-65 0,7 0-79 0,-8 0-72 0,16 0-66 16,-8 0-68-16,7 0-89 0,7-4-148 0,-7 0-52 0,8 4 6 16</inkml:trace>
  <inkml:trace contextRef="#ctx0" brushRef="#br0" timeOffset="139464.5">30321 16909 362 0,'0'-12'484'0,"0"-4"-154"16,0 4-122-16,0-1-64 0,-8 5-27 0,8-4-17 0,0 4-8 15,-7-4-8-15,7 3-7 0,-7-3-9 0,0 4-4 16,-1 4-6-16,1-4-6 0,0 0-3 0,0-1 2 0,-8 1 10 16,1 0 9-16,-1-4 11 0,1 4 13 0,-8 0 22 0,0-5 18 15,-7 6 11-15,0 2 3 0,-7-3-3 0,7 0-7 16,0 4-8-16,-7 4-17 0,0-4-24 0,-7 4-32 0,6 4-11 15,1 0-6-15,-7 0-9 0,7 4-5 0,0 1-11 0,-8 3 3 16,8 0-1-16,0 0 8 0,-8 5-5 0,8 3-4 16,-7-4-2-16,7 4-3 0,-8 0 4 0,1 5-2 0,7 0 0 15,-8-1 0-15,-6 5 0 0,6-5-3 0,1 8-1 0,-1-3 0 16,8-1-2-16,-8 5-2 0,8-4-3 0,7 3 1 0,-8 1-3 16,9-1 0-16,-1 0 0 0,7-3-1 0,-7 8 2 15,14-4 1-15,1-1 0 0,-8 1 0 0,15-1 2 0,-7 0 1 16,6 1 1-16,1-4-1 0,0 3 1 0,7-3 1 0,-7-1-2 15,7 1 0-15,7-1 0 0,-7 1 1 0,7-5 1 0,0 0 5 16,8 1 1-16,-1-1 3 0,1-3 2 0,6 3 10 0,1-3-3 16,7-1-4-16,0 0-3 0,0-3-3 0,7 3-2 0,-7-4-4 15,7 0-2-15,9 1-13 0,-2-5 6 0,1 4 0 0,-1 1-1 16,0-6-1-16,8 6 0 0,-8-1 0 0,8-3-1 0,0-1 1 16,-1 0-2-16,1 0 1 0,7 0 2 0,-7-3 0 15,-1-1 1-15,1 0 0 0,-1-4 3 0,-6 0 1 0,6-8 1 16,-6 0 0-16,-1 0 2 0,8-5 4 0,-15 2 7 0,8-6 8 15,-1-3 7-15,0-4 8 0,1 3 6 0,-1-7 5 0,1-1 8 16,-1-3 1-16,0-1 0 0,1 1-4 0,-8-5-2 0,7 1-4 16,-6 0-4-16,-1-1 0 0,0-4-7 0,-7 1-4 0,0-5-4 15,0 0-5-15,-8 0-3 0,1-4-2 0,-7 1-4 0,-1-1-5 32,-7 1-3-32,1 3-2 0,-8-4-1 0,0 4-1 0,-8 0 0 0,1 4-3 0,0 1-1 0,-8-1-1 0,1 1 2 15,-1 3-1-15,1 0-1 0,0 1-1 0,-8 4 3 0,7-1-2 31,-6 5-1-31,6 4-2 0,1-1-3 0,-1 5-4 0,8 4-14 16,-7-1-24-16,6 5-34 0,1 0-35 0,0 4-66 16,-8 4-124-16,8 0-119 0,7 4-154 0,-7 4-170 0,7 4-98 15,0 5-33-15,0-5-4 0</inkml:trace>
  <inkml:trace contextRef="#ctx0" brushRef="#br0" timeOffset="139639.39">31247 17345 750 0,'-8'-9'869'0,"8"2"11"0,0-2-12 0,0 1-370 16,-7 4-236-16,7 0-139 0,-7 4-96 0,0 0-128 0,-1 0-139 15,1 0-170-15,-7 0-216 0,6 4-125 0,-6 4-65 16,0 0-30-16</inkml:trace>
  <inkml:trace contextRef="#ctx0" brushRef="#br0" timeOffset="207207.74">919 13954 78 0,'-7'0'335'0,"7"0"-103"0,-8 0-87 0,1 4-56 0,0 0-32 16,7-4-19-16,-7 4-10 0,7-4-6 0,-8 4-2 0,8-4-6 16,0 0 1-16,-7 4-1 0,7-4-5 0,0 0-2 0,0 0-2 15,0 5 1-15,0-5 0 0,0 0 8 0,0 0 2 16,0 0 6-16,0 0 5 0,0 0 6 0,0 0 8 0,0 0 4 15,0 0 7-15,0 0 4 0,0 0 4 0,0 0 7 0,0 0 5 16,0 0 7-16,0 0 7 0,0 0 7 0,0 0 7 0,0 0 10 16,0 0 9-16,0 0 13 0,0 0 16 0,0 0 19 0,0-5 13 15,0 5 5-15,0 0 0 0,0-4-8 0,0 4-14 0,0-4-17 16,0 4-23-16,0 0-26 0,0-4-22 0,0 4-18 0,0 0-10 16,0-4-8-16,-7 4-5 0,7 0-7 0,0 0-4 0,0 0-5 15,0 0-3-15,0 0-3 0,0 0-3 0,0 0-3 0,0 0-5 16,0 0 2-16,0 0-3 0,7 0-1 0,-7 0 0 0,0 0 1 15,0 0-3-15,0 0 0 0,0 4 1 0,0-4 2 16,0 4 2-16,0 4 0 0,7-3-1 0,-7 2 0 0,0 6 0 16,0-1 2-16,0 0 1 0,0 4-1 0,0 0-2 0,0 5 1 15,0-1 2-15,0 1-2 0,0-1-1 0,0 4-1 0,0-3 1 16,0 4 0-16,0-5 1 0,0 0-1 0,8 0-4 0,-8 1 2 16,0-5 1-16,0 0 0 0,0 0 0 0,0 1 0 0,7-5 0 15,-7-4 0-15,0 5 1 0,0-10-1 0,7 6 2 0,-7-5 4 16,0 0 7-16,7-4 6 0,-7 0 7 0,8 0 5 0,-8-4 5 15,7-5 3-15,0 2 0 0,0-6-4 0,1-3-2 0,-1-1-4 16,0 1-2-16,0-4-1 0,0-1-4 0,1 1-1 0,-1 0 0 16,0 0 0-16,0-5 0 0,1 5-9 0,-8 0-3 15,7-1 1-15,0 1 1 0,-7 4-2 0,7 3 1 0,-7 1 0 16,0 4-4-16,8 0 3 0,-8 0-4 0,0 4-5 0,0 4-1 16,0-5-5-16,0 10 1 0,0-5-4 0,7 4 2 0,-7 4 1 15,7 4 3-15,0 1-1 0,1-2 1 0,-8 10 0 0,7-5 2 16,0 0 2-16,0 5-1 0,0 3 0 0,8-4-1 15,-8 1 0-15,0-1 1 0,8 5-2 0,-8-9-5 0,8 4-5 16,-1 0-2-16,1-3 0 0,-1-1 0 0,0-3-1 0,1-2-4 16,-8 2 3-16,8-5 2 0,-1-4 3 0,1 0 4 0,-1 0 4 15,1-4 1-15,-1-8 2 0,-7 4 2 0,8-4 2 16,-1-5 3-16,-7-3 4 0,8-4 2 0,-8 3 2 0,0-7 5 16,8 4 3-16,-8-9 4 0,-7 5 2 0,7-1 3 15,-7-3-3-15,8 4 1 0,-8-5 5 0,0 9-4 0,0-5-5 16,0 5-3-16,-8 0-3 0,8 3-5 0,0 1-5 0,0-1-7 15,0 6-20-15,0-1-22 0,0 3-25 0,0-3-32 16,0 8-86-16,0-4-110 0,8 0-108 0,6-1-121 0,-7 1-188 16,8-4-74-16,-8 4-37 0,0 4-11 0</inkml:trace>
  <inkml:trace contextRef="#ctx0" brushRef="#br0" timeOffset="207667.4">1570 13661 377 0,'0'0'527'0,"0"0"-164"0,-7 4-146 16,7 0-88-16,0 0-52 0,0 4-26 0,7 0-13 0,-7 4-4 16,0 1-1-16,0 3 2 0,7 0 1 0,-7 5-4 15,7-1-2-15,1 0-4 0,-8 1 0 0,7 3 1 0,0 1 0 16,0-1 3-16,-7 1 4 0,8-1 2 0,-8 5 2 0,7-1 1 15,-7-3-1-15,0 3-2 0,7 0-5 0,-7-3-5 16,0 3-7-16,-7 1-4 0,7-5-4 0,0 0-4 0,0 1-1 16,-7-5-1-16,7 5-2 0,0-9 1 0,-8 0-2 0,8 0 2 15,0-3 5-15,0-5 17 0,0 0 24 0,0 0 40 16,0-4 45-16,0 1 33 0,-7-1 21 0,7-4 14 0,0 0 0 16,0-4-8-16,-7-5-25 0,7 5-38 0,0-4-45 0,0 0-32 15,0-5-20-15,0 2-17 0,0-6-7 0,0 5-7 0,7 0-1 16,0-5 0-16,-7 1-1 0,8 4-1 0,-1 0 0 15,0-1 2-15,0 5-1 0,8-4 0 0,-8 4 1 0,0 0-3 16,8 4 0-16,-8-4 1 0,7 8-1 0,-6-4 0 0,-1 4 0 16,7 4-2-16,-6-4 0 0,6 8 2 0,-7-4-1 15,8 4 0-15,-8 0-2 0,0 4-2 0,8 1 3 0,-8-1-1 16,0-4 1-16,0 4-3 0,-7 0 4 0,8 4 0 16,-1-3 1-16,-7-1-2 0,7 0-3 0,-7 1-3 0,0-6-5 31,0 6-9-31,0-5-24 0,0 0-41 0,7 0-63 0,-7-3-63 15,0 2-56-15,0-3-57 0,8-4-58 0,-1 5-69 16,0-10-95-16,0 5-74 0,8-4-8 0</inkml:trace>
  <inkml:trace contextRef="#ctx0" brushRef="#br0" timeOffset="208047.04">2098 14161 238 0,'-14'0'483'0,"6"0"-129"15,1 0-117-15,-7 5-72 0,6-5-42 0,-6 4-22 0,7 4-10 16,0 0-9-16,-8 0-10 0,8 0-11 0,0 0-15 16,-1 5-15-16,1-1-13 0,7-4-8 0,0 0-7 0,0 4-1 15,0-4-1-15,7 1-1 0,-7-1 0 0,8-4 0 0,-1 0 0 16,0 0 1-16,8 0 1 0,-8-4-1 0,0 0 2 0,7-4 3 16,-6 0 3-16,6 0 5 0,-7 0 8 0,1-4 19 15,6-1 27-15,-7 1 31 0,-7 4 35 0,8-4 29 0,-1 0 21 16,-7 0 16-16,0 4-8 0,0-4-5 0,0-1-19 0,7 5-24 15,-7 1-34-15,0-2-28 0,0 5-27 0,0-4-21 16,0 4-1-16,-7 0-12 0,7 0-10 0,0 0-9 16,0 4-4-16,0 1-1 0,0-2-1 0,0 5 3 0,0 1-3 15,-7-1 2-15,7 4-2 0,0-4 3 0,7 4 2 0,-7 1-2 16,0-1 1-16,0 0-1 0,7-4 1 0,0 4-2 0,1 0-1 16,-8-3 0-16,7 3-3 0,0-4-2 0,0 0-12 15,0 1-14-15,1-5-25 0,6-1-35 0,-7 6-44 0,1-9-43 16,-1 4-41-16,0-4-35 0,0 0-27 0,8-4-21 0,-8-1-15 15,0 1-10-15,1-3-11 0,-1-6-30 0,-7 1-52 16,7 0-47-16</inkml:trace>
  <inkml:trace contextRef="#ctx0" brushRef="#br0" timeOffset="208361.77">2344 13880 371 0,'0'-7'346'16,"7"-2"-97"-16,-7 1-70 0,0 4-37 0,8 0-19 0,-8 0-7 15,0 0-11-15,0 4-7 0,0-4-13 0,0 4-12 0,0 4-16 16,0-4-16-16,0 4-12 0,0 0-2 0,0 4 7 16,0 0 13-16,0 1 14 0,0-2 11 0,0 6 11 0,0-1 8 15,0 0 9-15,0 0-1 0,-8 5-5 0,8-1-12 16,0 1-9-16,0-1-10 0,-7 0-6 0,7 0-9 0,0 5-9 16,0-1-9-16,-7-3-5 0,7 3-2 0,0-4-5 0,0 4-4 15,0-3-3-15,0-1-3 0,0 0-1 16,0 4 0-16,0-7-4 0,0 3-1 0,0-4 0 0,0 0-1 0,0 1 1 15,7-6-1-15,-7 2-1 0,7-1 1 0,-7 0 1 0,8 0-2 16,-1 0 1-16,0-3 3 0,0-1-2 0,1-1 2 16,-1 1 0-16,0 1-1 0,0-5-11 0,0 0-20 0,8 0-36 15,-1 0-41-15,-6-5-39 0,6 1-38 0,1-3-37 16,-8-2-37-16,7 1-39 0,-6 0-38 0,-1-4-58 0,0 0-91 16,0-5-35-16</inkml:trace>
  <inkml:trace contextRef="#ctx0" brushRef="#br0" timeOffset="208567.4">2134 14002 453 0,'8'0'406'0,"-1"0"-132"0,0 0-96 15,7 0-55-15,1 0-32 0,-1 0-19 0,1 0-8 0,7 0-6 16,-1 0-7-16,1 5-13 0,7-5-12 0,0 0-14 0,-7 4-21 15,7-4-24-15,-8 4-36 0,8-4-51 0,-7 0-76 16,0-4-139-16,-8 4-92 0,1 0-59 0</inkml:trace>
  <inkml:trace contextRef="#ctx0" brushRef="#br0" timeOffset="209091.32">3024 13979 166 0,'0'0'469'0,"0"-5"-110"0,0 1-106 0,0 4-66 0,0 0-41 15,0 0-21-15,-7 0-13 0,0 0-11 0,7 0-10 0,-8 4-13 16,1-4-15-16,0 8-16 0,0-4-14 0,-8 5-9 0,8-2-3 16,-7 2 0-16,6-1 1 0,1 0 6 0,-7 4 9 15,6 1 7-15,1-5 3 0,0 8 2 0,0-4-1 0,7 1-1 31,-8-1-3-31,8 0-8 0,-7-4-9 0,7 4-7 0,0-3-5 16,0-2-4-16,0 2-3 0,7-5 2 0,-7 0 3 16,0 0 10-16,8 0 10 0,-1 0 14 0,0-4 11 0,0 4 14 15,1-4 8-15,6-4 6 0,1 4 0 0,-1-4-6 16,1 0-11-16,-1 4-14 0,0-4-14 0,1 0-12 0,-1 0-11 16,1 4-8-16,-1 0-5 0,8 0-3 0,-7 0 7 0,-1 0-2 15,8 4-1-15,-8 0-5 0,1 4 1 0,6-4 1 16,-6 0-1-16,-8 4 0 0,8 0-8 0,-8-4 3 0,0 5 3 15,0-5 0-15,0 0 3 0,-7 4 1 0,0-4 3 0,0 0 2 16,0 0 2-16,-7 0-2 0,0 0-5 0,0 0-27 16,-8 0-56-16,-6-4-69 0,6 0-72 0,-7 0-78 0,8-4-104 15,-8-4-173-15,1 0-82 0,-1 0-31 0</inkml:trace>
  <inkml:trace contextRef="#ctx0" brushRef="#br0" timeOffset="209218.13">2858 13763 462 0,'7'-5'500'0,"0"-2"-169"16,0 2-136-16,8 1-87 0,-8 0-59 0,8 4-54 15,6-4-76-15,1 4-134 0,7-4-133 0,-7 4-90 0,-1-4-55 16</inkml:trace>
  <inkml:trace contextRef="#ctx0" brushRef="#br0" timeOffset="210024.41">4175 13742 454 0,'0'-4'495'15,"-8"-4"-128"-15,8 8-93 0,0-4-29 0,-7 0 3 0,7 0 14 16,0 4 11-16,0-4 6 0,0 0-10 0,-7-1-24 0,7 5-38 16,0 0-50-16,-7 0-51 0,7 0-39 0,-8 0-29 15,1 0-20-15,0 0-4 0,-8 9-3 0,8-5-1 0,-7 4 1 16,-1 0 2-16,1 0 3 0,-1 1 2 0,-6 7 7 0,6-4 1 16,-7 4 1-16,1 0 2 0,-1 5-3 0,0-5-3 15,8 5-4-15,-8-1-12 0,8 0 2 0,-1 0-1 0,1 1-2 16,7-1-2-16,-1-4-1 0,1 5 0 0,0-5-1 15,7 0 10-15,0 0-4 0,0-3-3 0,0-1-3 0,7 0 0 16,0-3 1-16,1 3 1 0,-1-8 3 0,7 0 3 0,1-4-2 16,-1 0 4-16,1-4 2 0,6 0 2 0,-6-4 3 15,7-5 1-15,-1 1 3 0,1 0 0 0,-8-4 4 0,1 3 1 16,-1-7 1-16,8 3-2 0,-15 1 0 0,8-4 2 0,-1 0 2 16,-7 3 2-16,8-3 3 0,-8 4 3 0,0 0 0 15,1 3 3-15,-1 1 4 0,0 0 1 0,0 4-2 0,-7 0-3 16,8 0-7-16,-8-1-4 0,0 6-4 0,7-2-7 0,-7 5-6 15,0-4-7-15,0 4-4 0,0 4-5 0,0-4 0 0,7 8 0 16,-7 1-1-16,0 3 4 0,7 4 2 0,-7 0 4 16,0 4 0-16,7 5 3 0,-7-1 1 0,0 5 2 0,8 4-2 15,-8-1 0-15,0 5-3 0,0 4 0 0,0-1-1 0,0 1-3 16,0 4-3-16,0-5 0 0,0 5 1 0,-8 0-2 16,1 0 0-16,0-5 0 0,0 5-1 0,0-4 1 0,-1-1 0 15,1-3 0-15,-7 0 0 0,6-5 0 0,1 1 0 16,-7-9 1-16,6 1 1 0,1-5 0 0,0 0 1 0,0-7-1 15,-1-1 0-15,1 0 4 0,7-8 0 0,-7 4 0 0,7-4-1 16,0-4 1-16,0 0 0 0,0 0 1 0,0-4-2 16,0 1-4-16,0-2-2 0,7-3-1 0,0-4-1 0,1 4 0 15,-1 0-1-15,0-4-1 0,0-1 0 0,8 5 0 0,-1-4-3 16,8-1-6-16,-7 1-10 0,6 1-13 0,1-2-26 0,0 1-26 16,-1 0-36-16,1-1-97 0,7-3-118 0,0-4-131 15,0 3-207-15,0-3-89 0,0 0-67 0,-8-5-24 16</inkml:trace>
  <inkml:trace contextRef="#ctx0" brushRef="#br0" timeOffset="210420.33">4681 13995 346 0,'-7'0'438'0,"7"0"-126"0,0 0-103 0,-7 0-59 0,7 0-35 15,0 0-17-15,0 0-6 0,0 0-4 0,7 4 4 16,0-4 5-16,0 3 13 0,0 2 10 0,8-5 11 0,7 0 14 15,-8 0 12-15,8 0 12 0,0 0 5 0,6 0-2 16,-5 0-11-16,6 0-13 0,0 0-17 0,0-5-18 0,0 5-15 16,7-3-16-16,-7 3-18 0,0-4-11 0,7 4-12 0,-7-4-10 15,0 4-5-15,-7 0-3 0,-1-5-5 0,1 1-2 0,0 1-2 16,-8 3-1-16,1-5 0 0,-8 1-1 0,0 4-1 16,1 0-1-16,-8-4 2 0,7 4-2 0,0 0 0 0,-7 0-1 15,0 0-3-15,0 0 1 0,0 0-4 0,0 0-5 0,0 0-7 16,-7 0-16-16,7 0-33 0,-7 4-68 0,-1-4-79 15,1 4-78-15,0-4-75 0,0 0-91 0,-1 5-137 0,1-5-103 16,-7 0-40-16,6 0 24 0</inkml:trace>
  <inkml:trace contextRef="#ctx0" brushRef="#br0" timeOffset="210721.04">4739 14235 413 0,'7'4'415'0,"-7"-4"-123"16,7 0-89-16,8 0-51 0,-1-4-25 0,1 4-13 15,-1 0-3-15,8 0-2 0,1 0-5 0,-2-4-10 0,8 4-13 16,-7 0-8-16,7 0-2 0,0 0 9 0,0 4 14 0,7-4 15 16,-7 0 14-16,0 0 11 0,-7 0 12 0,7-4 11 0,-8 4 1 15,1 0-4-15,0 0-14 0,-8 0-15 0,1 0-16 16,-1-4-14-16,-7 4-15 0,8-4-7 0,-8 4-17 0,0 0-13 15,0 0-6-15,1-5-6 0,-8 5-5 0,0 0-1 0,7-4-4 16,-7 4-10-16,0 0-1 0,0 0 1 0,0 0-5 16,0 0-9-16,0 0-16 0,0 0-40 0,-7-4-93 0,7 4-101 15,-8-3-125-15,1-2-209 0,0 1-104 0,7-4-79 0,0 8-37 16</inkml:trace>
  <inkml:trace contextRef="#ctx0" brushRef="#br0" timeOffset="212451.89">6049 13681 7 0,'0'0'206'16,"0"0"-35"-16,-7-4-28 0,7 4-22 0,-7 0-13 0,0-4-10 16,7 4-2-1,-8-4 1-15,1 4 1 0,7-4 1 0,-7 4 1 0,0-4-1 0,7 4-2 0,-7 0-6 0,7-4-2 16,-8 4-5-16,8 0-5 0,0-4-3 0,0 4-5 0,0 0-1 15,0 0-3 1,0 0-2-16,0-5-4 0,0 5-3 0,0-3-4 0,8-1-2 0,-8 4-3 0,7-9-4 0,0 5-4 16,0 0-2-16,0 0 0 0,1 0 1 0,6-4 3 0,-7 4 2 31,8 0-1-31,-8 0 2 0,8 0 3 0,-8 0 5 0,15-1 5 0,-8 1 5 0,0 4 3 0,8-3 2 0,0-1 2 0,0-1 1 16,-1 5-1-16,1-4-5 0,0 4-7 0,-1 0-9 31,1 0-10-31,0 0-5 0,0 0-7 0,-8 0-6 15,0 0-6-15,1 4-2 0,-1 1-5 0,-6-1-2 0,-1 3 2 16,-7 6 0-16,0-1 1 0,0 0 3 0,0 9 0 0,-7-1 0 16,-8 0 2-16,8 4-1 0,0 1-1 0,-8 3-1 15,8-3-3-15,0-1-3 0,-8 5-1 0,8-5-3 0,0 1 0 16,0 3 1-16,-1-3-3 0,8-1 0 0,-7 0 0 0,0-3 4 16,7-1 0-16,0 1-1 0,-7-1-1 0,7-8-2 0,0 4 0 15,0-4 0-15,0-3 2 0,0-1-2 0,7 0-1 16,-7 0 3-16,0-4 2 0,7 0 1 0,0 5 1 0,1-9-1 15,-1 3-2-15,7-3-1 0,1 0-5 0,-1 0-24 0,1 0-41 16,6-3-57-16,-6 3-61 0,7 0-59 0,-8 0-52 16,1-4-56-16,-1-1-60 0,0 1-73 0,-6 0-111 0,-1 4-25 15</inkml:trace>
  <inkml:trace contextRef="#ctx0" brushRef="#br0" timeOffset="212658.1">6288 14601 562 0,'0'0'591'0,"0"0"-177"16,0 0-143-16,0 0-86 0,0 0-59 0,0 0-28 0,7 0-14 15,-7 0-17-15,0 0-6 0,0 0-23 0,0 0-48 16,8 0-61-16,-1-4-77 0,-7 4-124 0,7-4-177 0,0 4-98 15,1-4-55-15</inkml:trace>
  <inkml:trace contextRef="#ctx0" brushRef="#br0" timeOffset="213211.12">7214 13539 121 0,'0'0'351'0,"0"0"-101"16,0 0-79-16,0 0-51 0,0 0-28 0,0 0-14 0,-7 0-7 15,7 0-2-15,0 0-1 0,0 4-6 0,-7-4-3 0,7 0-6 16,-7 4-3-16,-1 0-2 0,1 4 2 0,-7-4 2 16,6 9 8-16,-6-6 13 0,-1 6 14 0,1 3 15 0,-1 0 12 15,1 4 16-15,-8 1 10 0,8 4 14 0,-1-1 6 0,1 0 0 16,-1 5-4-16,1 4-10 0,-1-5-12 0,1 4-19 0,0 1-16 16,6 3-20-16,-6-3-17 0,7 3-15 0,-1 1-15 15,1-4-8-15,7 0-8 0,0-1-5 0,0 1-4 16,0-5 0-16,7 5-2 0,-7-9-4 0,15 4-1 0,-8-3-1 15,8-4-9-15,-1-1-27 0,0 0-36 0,1-3-52 0,7-1-53 16,-1-4-50-16,1-4-44 0,7 0-52 0,0-4-65 16,0-4-79-16,0 0-103 0,0-4-33 0,-8 0 7 0</inkml:trace>
  <inkml:trace contextRef="#ctx0" brushRef="#br0" timeOffset="213923.79">7395 13986 442 0,'0'0'385'16,"-7"0"-126"-16,7-4-90 15,0 4-59-15,0 0-33 0,-7 0-18 0,7 0-11 0,0 0-8 0,0 4-5 0,0-4-6 16,-8 5-6-16,8-1-4 0,0 0-3 0,0 4 0 0,-7 0 1 16,7-4 4-16,0 4 5 0,0 4 3 0,7-3 6 0,-7 3 3 31,0-4 3-31,0 4-1 0,8 0 0 0,-8 1-5 0,7-1-5 16,-7 0-6-16,7 0-6 0,0 5-6 0,-7-5-4 15,8 0-2-15,-1 0-2 0,0 1-1 0,0-6-1 0,1 6-1 16,-1-5-1-16,0 0 1 0,0 0 3 0,0 0-2 0,1-4 0 15,-1 0 4-15,0 0 8 0,-7-4 14 0,7 5 19 16,1-5 20-16,-1-5 19 0,-7 1 19 0,7 0 14 16,0 0 6-16,1-4-3 0,-1 4-4 0,0-4-9 0,0-4-7 15,1 3-8-15,-1 1-11 0,0-4-6 0,0 0-4 0,0 0-5 16,1 4 1-16,-1-4-4 0,0-1-8 0,0 5-11 0,1 0-6 16,-1 0-5-16,0-1-3 0,0 6-3 0,1-6-8 15,-1 5-6-15,0 0-8 0,0 1-5 0,1 3-12 0,-1-5 4 16,0 5 1-16,0 5 2 0,0-5-2 0,1 3 0 0,-1 1 2 15,0 0 2-15,0 5 10 0,1-1-6 0,-1 0-2 16,0 4-1-16,-7-4 2 0,7 0-1 0,-7 1 0 0,0 3-1 16,8-4 2-16,-8 4 1 0,0-4-3 0,0-4 0 0,-8 4 1 15,8-4 2-15,0 0 0 0,0 1 4 0,0-5 0 16,0 4 0-16,0-4 4 0,0-4 1 0,0 4-1 0,0-5-2 16,0 1 2-16,0-3 2 0,8-2-3 0,-8 1 0 0,0-4-3 15,7 4 0-15,0-4 2 0,-7-1 1 0,7 5-1 16,1-4-3-16,6 0 2 0,-7 0-3 0,0-1 3 0,8 5-2 15,-8 0-1-15,0 0-3 0,1 4 0 0,-1-4 1 0,-7 4-4 16,7-1 1-16,0 5-2 0,-7 0-1 0,8 0 1 0,-1 5-1 16,-7-1 1-16,7-1-1 0,0 6 1 0,1-1 0 15,-1 5-1-15,-7-6 2 0,7 6-5 0,0-1 2 16,0 4 1-16,1-4-1 0,-1 1 1 0,-7-1 2 0,7 4 0 16,0-4 0-16,-7 0 0 0,8-4-8 0,-8 5-4 0,7-5-7 15,0 0-10-15,-7-4-17 0,7 0-20 0,-7 4-23 0,0-8-19 16,0 4-29-16,8 0-39 0,-8-4-40 0,0 0-33 15,7-4-29-15,-7 0-25 0,7-4-39 0,-7-4-68 0,0 0-121 16,7-5-38-16</inkml:trace>
  <inkml:trace contextRef="#ctx0" brushRef="#br0" timeOffset="214098.12">7590 13730 379 0,'0'0'445'0,"8"-4"-149"0,-8 4-119 16,0 0-74-16,7 0-47 0,-7 4-25 0,7-4-13 0,0 4-15 15,1 0-24-15,6 0-45 0,1 0-92 0,-8-4-170 0,15 8-84 16,-8-4-50-16</inkml:trace>
  <inkml:trace contextRef="#ctx0" brushRef="#br0" timeOffset="214574.17">8408 13685 277 0,'0'-4'430'0,"0"0"-118"15,0 0-104-15,0 4-57 0,0-4-38 0,0 4-19 0,0 0-13 0,0 4-4 0,-7 0-7 16,7 0 0-16,0 4-2 0,-7 1-1 0,7-2 6 15,0 6 5-15,0-1 7 0,0 0 13 0,7 4 12 0,-7 1 4 16,0-1 4-16,7 4 3 0,-7-3 1 0,7 3-4 16,-7 1-1-16,7-1-8 0,-7 4-9 0,8 1-6 0,-8-1-15 15,0 0-13-15,0 5-10 0,7-5-7 0,-7 1-9 0,0-1-18 32,7 5-11-32,-7-9-9 0,7 4 1 0,1-3 0 15,-1-1-1-15,0 1-2 0,-7-5 3 0,7-4 3 0,1 4-3 16,6-3-1-16,-7-5-2 0,1 0 0 0,6-4 0 0,0 4 1 15,-6-8-8-15,6 4-14 0,1-4-35 0,-1-4-48 0,1 4-53 16,-8-8-56-16,7 4-52 0,1-9-55 0,-8 1-69 16,7-4-87-16,-6 4-111 0,-1-4-34 0</inkml:trace>
  <inkml:trace contextRef="#ctx0" brushRef="#br0" timeOffset="-214701.26">8379 13970 178 0,'0'0'466'0,"-7"0"-123"0,7 0-121 0,0 0-76 16,0 4-45-16,0-4-24 0,0 0-11 0,7 0-6 16,-7 0 0-16,7 5-6 0,1-5-4 0,6 3-7 0,0-3-5 15,1 4-8-15,-1-4-4 0,8 5-6 0,0-5-10 0,0 0-6 16,6 0-17-16,-6 0-27 0,0 0-35 0,0 0-50 15,-1-5-69-15,1 1-136 0,0 1-100 0,-1-2-63 0</inkml:trace>
  <inkml:trace contextRef="#ctx0" brushRef="#br0" timeOffset="-214099.57">8770 14092 166 0,'0'4'493'0,"0"-4"-155"0,7 0-136 0,0 0-85 0,0 0-50 0,8 0-27 16,-8 0-12-16,8 0-6 0,-1 0 0 0,1-4 1 16,-8 4 0-16,7-4 4 0,-6 4 4 0,6-3 6 0,-7-2 4 15,0 1 11-15,1 0 12 0,-8 0 12 0,0 0 11 16,7 0 9-16,-7-1 6 0,-7 2 4 0,7-6 7 0,0 5 2 15,-8 0 2-15,1 4 1 0,0-3 0 0,0-2-5 0,0 5-4 16,-1 0-7-16,1 0-10 0,0 0-13 0,7 0-15 16,-7 0-15-16,-1 5-15 0,1-5-11 0,0 3-8 0,7 5-5 15,-7-3-4-15,7 2-2 0,-8 2 0 0,8-1-1 0,0 0 0 16,0 0 2-16,0 5-1 0,0-1-1 0,0 0-2 16,0-4 3-16,0 4-2 0,8 1 0 0,-8-1 0 0,7 0-1 15,-7 0 1-15,7-4 1 0,0 4 1 0,1-3-2 0,-1-1 0 16,0 0 0-16,8-4-1 0,-8 0 1 0,7 0 0 0,-7 0 1 15,8-4-1-15,-1 0 1 0,1-4-1 0,-8 0 1 16,8 0 1-16,-1-4 0 0,1 4 0 0,-1-4 0 0,-7-5-2 16,8 5-1-16,-8-4 3 0,7 4-1 0,-6-4 0 0,-1 0 0 15,0-5-3-15,8 9 0 0,-8-4 1 0,0-1 2 16,0 1-1-16,-7 4 2 0,8 0 3 0,-1 0 3 0,-7 4 0 16,7-4 2-16,-7 3-1 0,7 2-1 0,-7-1 0 0,7 4-3 15,-7-5-3-15,8 5-3 0,-1 0-1 0,-7 0-1 16,7 0-1-16,-7 5-1 0,7-1 3 0,1-1 0 0,-1 2-1 15,-7 3 1-15,7-4-1 0,-7 4 1 0,7 0-2 16,1 5 1-16,-8-6-2 0,7 2 2 0,-7 3 1 0,7-4-2 16,-7 0 1-16,7 5 0 0,-7-5 4 0,7 0-2 0,-7 0-1 15,8 0 0-15,-8 0 0 0,7-4 0 0,0 4 0 16,-7-4 0-16,7 5-10 0,1-9-11 0,-1 4-24 0,7 0-34 16,-6 0-43-16,6-4-43 0,1 0-41 0,-1 0-41 0,0-4-31 15,1 0-30-15,7 0-26 0,-8-1-36 0,1-3-61 16,6 5-65-16,-13-6-19 0</inkml:trace>
  <inkml:trace contextRef="#ctx0" brushRef="#br0" timeOffset="-211437.33">9609 14068 151 0,'0'-4'348'0,"0"0"-113"15,0-1-85-15,0 2-47 0,0-1-26 0,0 4-14 16,7-5-6-16,-7 1-1 0,0 0-3 0,0 4-6 0,7-3-6 15,-7-2-4-15,8 1-5 0,-8 4-3 0,7-4-2 0,0 4-1 16,0 0-2-16,-7-4 2 0,8 4 2 0,-8 0 0 0,7 4 1 16,-7-4 1-16,7 4 0 0,-7 0 7 0,8 1 5 15,0 2 0-15,-1 2 5 0,-7 3-1 0,7 0 3 0,0 1 5 16,1 3-2-16,-8 0-6 0,7 0-4 0,0 0-4 0,-7 5-6 16,7-5-4-16,-7 0-4 0,8 5-6 0,-8-5-4 15,7-4-2-15,-7 4-3 0,0-3-2 0,7-1-1 16,-7 0-1-16,0 0-1 0,0-4-1 0,0 1 0 0,0-2-2 15,0 2 0-15,0-5-5 0,0 4-23 0,0-4-29 0,0-4-34 16,0 4-41-16,0 0-52 0,7-8-72 0,-7 0-154 0,7 0-85 16,1 0-36-16</inkml:trace>
  <inkml:trace contextRef="#ctx0" brushRef="#br0" timeOffset="-210453.49">9805 14149 223 0,'0'0'219'0,"0"0"-65"0,8-4-48 15,-8 4-31-15,7-4-18 0,-7 4-7 0,7-4-3 0,-7 0-1 16,7 4 1-16,1-4 5 0,-1 0 3 0,-7 0 4 0,7 0 7 16,0 4 1-16,-7-4 3 0,8-1 1 0,-1 2 1 0,0-1-2 15,0 4-3-15,-7-5-4 0,7 1-6 0,-7 4-2 16,8-4-5-16,-1 4-3 0,0 0-3 0,-7 0-5 0,7 0-4 16,-7 0-6-16,8 0-4 0,-8 4-2 0,7 0 0 15,-7 5-2-15,0-1-1 0,7-4 1 0,-7 8 1 0,0-4 2 16,0 4 1-16,0-3-1 0,7 3-3 0,-7 0-2 0,0 0 1 15,0-4-3-15,0 4 1 0,-7 1 0 16,7-5 1-16,0 0 1 0,0 0 2 0,0 0 2 0,0-4 2 0,0 4 6 16,0-3 6-16,0-1 10 0,0-4 14 0,0 3 17 0,0-3 18 15,0 0 16-15,0 0 16 0,0 0 11 0,0 0 4 16,0 0-9-16,0-3-13 0,0 3-15 0,0-4-19 0,7-5-19 16,-7 5-19-16,8-8-19 0,-8 4-13 0,7 0-3 0,0-4-4 15,0-1-5-15,-7 1-3 0,7 0-5 0,1 0 1 16,-1-1 3-16,0 1-1 0,0 0-1 0,8 0 0 0,-8 0 0 15,0 0 9-15,1-1 2 0,-1 5-6 0,0 0-3 0,0-4-1 16,1 7-1-16,-1-2 0 0,0 2-2 0,0-3-9 0,0 5 4 16,1 3 3-16,-1-5 0 0,-7 1 1 0,7 4-1 15,0 0 1-15,1 0 1 0,-8 0 0 0,7 4 1 16,0-4-2-16,0 5 0 0,1 2 3 0,-8-3 0 0,7 5 0 16,-7 3 0-16,0-4 0 0,0 5 0 0,0-2 0 0,0 6 0 15,0-5 0-15,0 0-2 0,0 0 1 0,0-3 1 0,0 3-2 16,7 0 2-16,-7-4-2 0,0 4 1 0,7-4 1 15,1-4 1-15,-8 5 1 0,14-1-2 0,-7-4-1 0,0-4 1 16,8 4 3-16,-1-4 0 0,1 0 0 0,-1-4 1 0,8 4-4 16,-7-4 4-16,-1-4 3 0,-7 3 0 0,8 1-1 15,-1-3-1-15,1-2 1 0,-8-3 1 0,7 0 5 0,-6 4 1 16,-1-9 4-16,-7 5-3 0,7 0 0 0,-7 0-8 0,0-5 1 31,0 6 1-31,-7-6-1 0,0 4-5 0,-1 6-3 0,1-6 0 0,0 5-1 0,0 4 9 0,-8 0-4 0,8 0-3 16,0 4-1-16,-1 0-2 0,1 0-1 0,0 4 2 15,0 0-3-15,7 5 3 0,0-2 0 0,0 2-1 0,0 3-1 16,7 4 1-16,0-4 2 0,8 5-1 0,-8-1-1 0,7 0 1 16,1-4-1-16,-8 5 2 0,8-1 1 0,-1-4 0 31,1 1 0-31,-1 3-2 0,0-4 2 0,1-4-1 0,-8 4-2 16,0 0 1-16,8-3-1 0,-8-2-1 0,-7 2-2 0,7-5 0 15,-7 4 0-15,0-4-1 0,0 0-2 0,-7 0-7 0,0 0-14 16,7-4-27-16,-15 0-45 0,1 0-59 0,-1 0-57 15,1 0-53-15,0-4-52 0,6 0-54 0,1-4-67 0,-7 4-117 16,14-4-49-16,-15-4 0 0</inkml:trace>
  <inkml:trace contextRef="#ctx0" brushRef="#br0" timeOffset="-210169.28">10102 13576 190 0,'0'0'496'15,"7"0"-147"-15,-7 0-131 0,0 0-79 0,7 0-46 16,1 3-21-16,-1 1-8 0,-7 5 1 0,7-1-1 0,0 0-2 15,1 4-5-15,-8-4-6 0,7 5-8 0,0-1-5 0,-7 0-12 16,0 4-11-16,0-3-8 0,0 3-21 0,0 0-33 16,0-4-44-16,7 4-70 0,-7-3-133 0,8-1-120 0,-1 0-77 15,0 1-44-15</inkml:trace>
  <inkml:trace contextRef="#ctx0" brushRef="#br0" timeOffset="-209153.2">11144 13962 290 0,'0'-4'326'15,"0"0"-102"-15,-7 4-64 0,7-4-34 0,0 4-18 0,0-4-6 16,-8 4-2-16,8-4-4 0,-7 4-7 0,7 0-10 0,-7 0-11 16,0 0-11-16,7 0-10 0,-8 0-8 0,1 4-5 15,0 0-5-15,0 4 0 0,-8 0 2 0,8-4-3 0,0 5-1 16,0 3-3-16,-1-4-2 0,1 0 1 0,0 4 0 0,0 1-3 16,7-2-3-16,0-2 0 0,0 3-1 0,0-4 1 0,0 5 0 15,7-6-1-15,0-3-1 0,8 5-1 0,-1-6 2 16,0 2 3-16,1-1 3 0,-1-4 0 0,8 0 11 15,-7 0 17-15,-1-4 28 0,8-1 27 0,-15-2 22 0,7 2 18 16,1-6 9-16,-8-2 9 0,0 1-5 0,-7-5-17 0,0 6-27 16,0-6-24-16,0 1-21 0,0-1-20 0,-7 1-15 15,0-4-12-15,0 7-5 0,-8 1-5 0,8 0-2 0,0 0-5 16,-8 0-7-16,8 4-1 0,0 4 1 0,0 0 1 0,-1-1-2 16,8 1-2-16,0 0-1 0,-7 4 0 0,7 0 4 0,7 0-5 15,-7 4-1-15,0 0-2 0,8-4 1 0,-1 5 3 16,7-1 1-16,1 0 0 0,-1-1 0 0,1 2 4 0,-1-5 1 15,1 0 0-15,-1-5 2 0,1 5 0 0,-1-3 2 0,-7-5 1 16,8-1-1-16,-8 1 0 0,0 0 0 0,0-4 1 16,1 0 2-16,-1-4 1 0,0 3 2 0,0 1 2 0,-7-4 1 15,0-1 1-15,8 5 0 0,-8 0-1 0,0-5-1 0,0 10 2 32,0-6-2-32,0 5-3 0,0 0 2 0,0 4-2 15,0 0-2-15,0 0-1 0,0 0 1 0,0 4-4 0,0 0-1 16,0 0 0-16,0 0 0 0,0 8-1 0,0 0 2 0,-8 0 0 15,8 4 0-15,0 0 2 0,0 1 1 0,-7 3-1 16,7 5 0-16,0-5 0 0,-7 4 1 0,7 4 1 0,0-3-1 16,0 3-2-16,0-3-1 0,0 3-1 0,0 4-11 15,0-3 3-15,0 3 4 0,0 1 0 0,0-1 2 0,0 5 0 16,7-4 0-16,-7-1 7 0,0 1 7 0,7-5-6 0,-7 4-3 16,8-3-2-16,-1-1-3 0,0 0 0 0,0-3 1 0,1-5-7 15,-1 4 3-15,0-7 2 0,8 3 0 0,-8-3 1 16,7-2 1-16,-7-2 0 0,8-1-2 0,-1 0 1 0,1-4 1 15,-1 4-1-15,1-4-2 0,-8-4 0 0,8 5 2 0,-1-5 0 16,-7 0 0-16,8 0 1 0,-8 0 1 0,7-5 1 16,-6 1 2-16,-1 0-1 0,0 0 1 0,-7-4-1 0,7 4 0 15,-7-4-1-15,0-1 0 0,8 2-2 0,-8-6 2 0,-8 1-1 16,8 0 9-16,-7-1-4 0,7 1-4 0,-7 0-1 16,-8 0 1-16,8-5-1 0,0 5-1 0,-8 0 0 0,1-4-9 15,0 4-6-15,-1 4 7 0,1-5 5 0,-1 5 2 16,1-4 2-16,6 4 1 0,-6 4 2 0,7-4 2 0,-1 4 8 15,1-1-3-15,7 2-6 0,-7 3-2 0,7-4-1 0,0-1-1 16,0 5-3-16,-7 0-2 0,7 0 0 0,0 0-4 16,0 0-3-16,0 0-10 0,7 0-32 0,-7 0-56 0,0 0-74 15,7 5-72-15,0-5-72 0,8-5-79 0,-1 1-113 0,-6 0-138 16,6 0-59-16,8 0 11 0</inkml:trace>
  <inkml:trace contextRef="#ctx0" brushRef="#br0" timeOffset="-208342.43">11831 13734 63 0,'0'0'309'0,"0"-4"-69"0,0 4-63 16,0 0-45-16,0 0-26 0,0-4-14 0,0 4-7 0,0 0-5 0,0 0-2 15,0-4-5-15,0 4-1 0,0 0-4 0,0 0-5 0,7 0-6 16,-7 0-8-16,0 0-6 0,0 0-6 0,0 0-6 0,8 0-5 15,-8 0-5-15,7 0-5 0,-7 0 1 0,7 0-1 16,0 4-3-16,1-4-2 0,-8 0 2 0,7 4 0 0,0 0 1 16,0 0 0-16,1 0 0 0,-1 0 1 0,0 4-1 0,7 1 3 15,-6 3 0-15,-1-4-1 0,7 4 0 0,1 0 0 16,-8 5-2-16,8-1-1 0,-1 0 0 0,1 5-1 0,-1-5-1 16,0 4-3-16,1 0-3 0,-1 1-2 0,-6-1-1 0,6 1 0 15,1-5-1-15,-8 5 0 0,7-5 0 0,-6 0-1 0,-1 0 0 16,0-4 0-16,-7 1 0 0,7-1-3 0,-7-4 2 15,7 0 2-15,-7 0-1 0,0-4 2 0,0 0 3 16,8 1 8-16,-8-5 16 0,0 4 23 0,0-4 25 0,0 0 27 16,0 0 30-16,0-4 19 0,-8-1 10 0,8 1 2 0,0-4-8 15,-7 4-14-15,7-8-22 0,-7 4-24 0,7-4-21 16,-7-1-13-16,7 1-10 0,0-4-6 0,-7 4-6 0,7-4-4 16,7-1-4-16,-7 1-3 0,0-1-11 0,7 1-8 0,0 4-4 15,-7-4-3-15,7-1-3 0,1 1-3 0,6 0-2 16,-7 4-1-1,1-5 2-15,-1 5 2 0,0-4-2 0,8 4 1 0,-8-1 3 0,7 1 3 0,-7 0-3 0,8 0 0 16,-1 4-1-16,1-4 0 0,-1 7-2 0,-6-7-2 0,6 4-12 16,1 4 5-16,-8-4 4 0,7-1 3 0,-7 5 0 0,1-3 2 15,-1 7 2-15,0-5-6 0,0 1-1 0,-7 0-25 16,0 4-35-16,8 0-42 0,-8-4-49 0,0 4-51 0,0 0-48 31,0 0-44-31,0 0-51 0,0-4-82 0,7 4-140 0,-7 0-49 16,0 0-1-16</inkml:trace>
  <inkml:trace contextRef="#ctx0" brushRef="#br0" timeOffset="-207582.47">12461 13376 317 0,'0'0'240'0,"0"0"-73"15,0-4-49-15,0 4-22 0,0 0-13 0,0 0 1 0,0 0-6 0,0 0-5 0,7 0-5 16,-7 0-8-16,7 0-7 0,0 0-5 0,1 0-4 0,-1 0-11 15,0 0 0-15,7 0 1 0,-6 0 1 0,6 4 4 16,1 0 2-16,-8-4 1 0,7 4 4 0,1-4 2 0,-1 8 5 16,1-3 5-16,-1-2 6 0,1 5 5 0,-1 1 6 0,1 3 8 15,-1-4 8-15,8 8 7 0,-8 1 6 0,8-1 4 16,-8 0 2-16,8 5-3 0,-7 3 1 0,6 1-3 0,-6-1-5 16,-1 0-6-16,1 4-10 0,-8 1-12 0,0-1-9 0,0 5-6 15,-7 4-7-15,8-1-8 0,-8 1-8 0,0 4-4 16,-8-1-3-16,8 1-2 0,-7 0-5 0,0 3-5 0,0-3-5 15,-8 4-2-15,1-4-1 0,-1 0-2 0,1-1-4 0,-8-3 0 16,0-1 2-16,1-3 0 0,-1 0-2 0,0-1 0 0,-7-3 0 16,8-1-2-16,-8-4 1 0,7-3 0 0,-7 4 0 15,0-9 1-15,0 0 2 0,0-4-1 0,0 0-1 0,0-3 4 16,8-1-1-16,-8 0-1 0,7-4 1 0,8 0-1 0,-1 0-1 16,1-4-2-16,-1 0-5 15,8 4-29-15,7-4-51 0,-7-4-66 0,-1 4-65 0,8 0-61 0,0-4-72 16,8-4-94-16,-1 3-159 0,7-2-63 0,-6-2-7 0</inkml:trace>
  <inkml:trace contextRef="#ctx0" brushRef="#br0" timeOffset="-207377.56">13372 14255 532 0,'0'0'544'15,"0"0"-203"-15,0-4-140 0,0 4-96 0,0 0-71 0,0-4-59 16,0 0-67-16,-7 0-118 0,0 0-149 0,-1 0-99 16,1-4-53-16</inkml:trace>
  <inkml:trace contextRef="#ctx0" brushRef="#br0" timeOffset="-124323.18">26818 14687 117 0,'0'3'103'0,"0"2"-16"0,0-5-14 0,0 4-10 16,7-4-9-16,-7 0-5 0,0 0-3 0,7 0 4 0,-7 0-7 15,0 0-6-15,7 0-7 16,-7 0-6-16,8 0-8 0,-8 0-5 0,0 0-5 0,7 0-3 0,-7 0-2 0,0 0-2 0,7 0 0 16,-7 0 1-16,0 0 2 0,0 0 4 0,7 0 2 15,-7 0 7-15,8-4 7 0,-8 4 10 0,7 0 7 0,-7 0 8 16,0-5 9-16,7 2 6 0,-7 3 3 0,0 0-3 0,7 0-1 16,-7 0-4-16,0-4-5 0,0 4-6 0,8 0-6 15,-8 0-6-15,0 0-4 16,0 0-2-16,0 0-1 0,0 0-1 0,7 0-1 0,-7 0 5 0,7-4 1 0,-7 4-1 0,7 0 3 15,1-5 0-15,-8 5 3 0,7-4 3 0,0 1 9 16,0 3 6-16,0-5 5 0,1 1 4 0,-1 0 5 0,-7 0 8 16,7 0-1-1,0 0-2-15,1-1-5 0,-1 2-10 0,-7-5-9 0,7 3-6 0,0-2-9 0,1 2-11 0,-1-3-4 0,7 0-7 16,-6 4-5-16,6-4-1 0,-7 0-2 0,8-1 2 16,-1 1 3-16,1-4 9 0,-8 4 4 0,7-4 10 15,1 3 9-15,-1-2 8 0,1-2 7 0,-1 5 3 0,8-4-4 16,-8-4-5-16,1 3-7 0,-1 1-6 0,8 0-10 0,-7-4-8 15,6 3-10 1,-6-3-1-16,6 0-2 0,1 4-1 0,0-4-3 0,0-1 4 0,-1 1 2 0,8 0 9 0,-7-1 7 16,0 1 0-16,7-4 2 0,-1 3 5 0,-6 1 1 0,7-4-5 15,0 4 0-15,0-1-9 0,-7 1-4 0,7-1-1 0,-8 1-5 16,8 0-4-16,0 0-1 0,-7-1 0 0,7 6-2 16,-7-6 2-16,6 4-6 0,1-3-1 0,0 0 1 0,0 0-1 15,0 4 0-15,0-4-2 0,7-1 5 0,1 1-5 0,-9 0 3 16,9-1 3-16,-1 1 2 0,-7 0-1 0,7 4-1 15,-7-5 5-15,7 5-2 0,0-4 0 0,-7 3 0 0,7 1-2 16,1-4-1-16,-1 0 1 0,0 3-1 0,7-3 0 16,-7 0-2-16,8 0 2 0,-1 4-1 0,8-9 0 0,0 5 1 15,-1-5 0-15,1 5 1 0,0 0-4 0,-7-4 3 16,7 3-2-16,-8 1 2 0,-7 0 0 0,8 4-1 0,-15-1 1 31,-1 1 0-31,9 0 0 0,-16 4-1 0,8 0-1 0,0 4-2 16,0-1-1-16,-7 1 1 0,7 0-1 0,-7 1-1 0,6-2 0 15,1 5 3-15,0-4-1 0,0 0 2 0,7 4 2 16,-7-4-2-16,8 0 1 0,-1 0 2 0,0-1 1 0,0 2 0 16,0-5-1-16,0 3-1 0,1 1 1 0,6-4 0 0,-7 4 0 15,0-4-2-15,-7 4 0 0,7 0-2 0,-7-4 2 16,0 4 1-16,8-5-3 0,-9 6 2 0,1-6 1 0,0 5 0 16,0-4 0-16,-7 0 0 0,7 4 1 0,0-4-1 0,0 4 0 15,0-4-1-15,-8 4 0 0,8-5 0 0,0 5 1 16,0-4-1-16,0 4 1 0,-7-4-1 0,7 4 0 0,0-4 1 15,-7 4-7-15,6-4 3 0,-6 3 3 0,0-2 1 16,7 2 0-16,-15-3 2 0,8 4 0 0,0-4 0 0,-8 4 5 16,8-4-5-16,-8 4-1 0,1-5-1 0,-1 6 1 0,1-6-1 15,-1 5-1-15,1-4-1 0,-8 4 0 0,7-4 0 16,-6 4 0-16,-1-5 1 0,7 5 0 0,-6 1 0 0,-8-1 1 16,7-1 0-16,0 1 2 0,0 0 0 0,-7 0-1 0,0 0 0 15,7 0 0-15,-7 0-1 0,8 0 2 0,-8 0 0 16,0-4 0-16,0 4 1 0,7 0-1 0,-7-1 1 0,-7 1-1 15,7 0 0-15,0 0-2 0,-8 0-1 0,1 0 1 16,7 0-2-16,-7 0-1 0,0 4 0 0,0 0 0 16,7-4 0-16,-8 4 0 0,1-4 1 0,7 4-1 0,-7 0 2 0,7 0-1 15,-7 0 0-15,7 0 3 0,0 0 0 0,-8 0 0 16,8 0-1-16,-7 0-1 0,7 0 2 0,-7 0-1 0,7 0 2 16,0 0 0-16,0 0-3 0,0 0 2 0,0-4 1 0,0 4-1 15,0 0-3-15,0 0 0 0,7 0 0 0,-7 0 1 16,7 0 0-16,-7 0 1 0,8-4 0 0,6 4 2 15,-7 0-1-15,8 0-1 0,-1-4 0 0,1 4-1 0,-1 0-1 16,-7 0-2-16,8 0-2 0,-1 0 2 0,-6 0 0 0,6 0 2 16,-7 0-2-16,1 4 0 0,-1-4-1 0,0 4 1 0,-7 0 1 15,0 0-1-15,0 0 1 0,0 4-1 0,0 4 2 16,-7-4 1-16,0 9 1 0,-8-5 0 0,1 4 3 0,-1 1 0 16,-7-1-1-16,8 0 1 0,-8 0-1 0,1 5-2 0,-1-5 1 15,7-4-1-15,-6 4-5 0,-1 1-26 0,7-1-52 16,-6-3-64-16,6 3-72 0,1-4-94 0,7-4-173 0,-8-4-112 15,1 4-74-15,-1 0-18 0</inkml:trace>
  <inkml:trace contextRef="#ctx0" brushRef="#br0" timeOffset="-118474.76">1490 15619 326 0,'-7'-4'341'0,"0"4"-112"15,0 0-77-15,7-4-36 0,-8 4-16 0,1 0-1 0,7 0 1 0,0-5 4 16,-7 5 3-16,7 0-2 0,0 0-6 0,0 0-9 0,0 0-9 16,7 0-9-16,-7 0-9 0,0 0-5 0,7-3-4 15,-7 3-5-15,0 0-3 0,0 0-3 0,0 0-2 0,0 0-1 16,8 0 3-16,-8 0-1 0,0 0 4 0,0 0 6 0,0 0 11 16,7 0 13-16,0-4 17 0,0 4 15 0,8-5 11 0,-1 1 4 15,1 0-1-15,-1 0-10 0,8 0-14 0,0-4-17 16,-1 0-21-16,1 4-19 0,0-1-15 0,0 2-9 15,-1-6-6-15,8 5-3 0,-7 0-4 16,7 0 0-16,-8 0-2 0,8-4 0 0,-7 4 0 0,0 0-2 0,7 0 1 0,-8 0-1 16,1 0 0-1,-7-5 0-15,6 5 2 0,-6 0 0 0,-1 1 0 0,1-2-1 0,-1 1-1 0,-7 4 1 0,1-4 4 16,-8 4-2-16,7 0-2 0,0 0-1 0,-7 0-3 0,0 0-2 16,0 0-4-16,0 0-11 0,7 0-43 0,-7 0-64 15,0 0-75-15,0 0-72 0,0-4-84 0,8 4-121 0,-8 0-158 16,0 0-73-16,0 0-4 0</inkml:trace>
  <inkml:trace contextRef="#ctx0" brushRef="#br0" timeOffset="-117810.59">1990 15497 153 0,'0'0'209'0,"0"0"-47"0,0 0-39 16,0 0-26-16,0 0-15 0,7 0-6 0,-7-4-3 15,0 4 1-15,0 0-1 0,0 0 2 0,0-5-5 0,0 5-6 16,0 0-5-16,0 0-7 0,0 0 0 0,0 0 2 0,0 0 2 31,0 0 4-31,0 0 3 0,0 0 4 0,0 0 5 16,-7 0 3-16,7 0 5 0,-8 5 1 0,8-5 6 0,-7 0 0 15,7 0 0-15,-7 4-4 0,7-4-6 0,-7 0-7 16,-1 4-10-16,8-4-12 0,-7 4-12 0,7 0-9 0,-7 0-9 16,0 0-5-16,-1 0-4 0,8 4-3 0,-7-4 5 0,0 4 7 15,7 4 3-15,-7 1 3 0,0 3 4 0,-8-4 0 16,15 5 0-16,-7-1 2 0,0 0-1 0,-1 0-4 0,1 1-4 15,0-1 1-15,0 1 1 0,7 3 6 0,-8-4 10 0,1 0 5 16,0 1 2-16,0-1-1 0,7 4 1 0,-8-3-4 16,1 3-1-16,7-4-5 0,-7 1-7 0,7 3-8 0,0 0-5 15,0-4-2-15,0 4-3 0,0-3-1 0,0 3 1 0,7-4-4 16,0 5-3-16,1-1 2 0,-1-3 0 0,0 3-1 0,0-4 1 16,1 0 0-16,6 1-2 0,-7-5 1 0,1 0-1 15,6 0-2-15,-7-3 0 0,1 3 1 0,6-4-3 0,-7 0 0 16,0-4-1-16,1 4-2 0,6-4-1 0,-7 1-13 15,1-1-30-15,6-4-53 0,1 3-68 0,-1-3-77 0,8-3-97 16,-8 3-164-16,8-9-120 0,0 5-59 0,-1-4-14 16</inkml:trace>
  <inkml:trace contextRef="#ctx0" brushRef="#br0" timeOffset="-117273.16">2662 15838 189 0,'-7'-4'362'0,"7"4"-101"0,0-3-83 15,-7 3-49-15,7 0-29 0,0 0-11 0,0-5-4 0,0 5 0 16,0 0-2-16,0 0-2 0,0 0-7 0,0 0-9 0,0 0-8 15,0 0-9-15,0 0-7 0,0 0-7 0,7 5-3 0,-7-5-2 16,7 0 3-16,1 0 6 0,-1 0 4 0,7 0 6 16,-6 0 6-16,6 3 6 0,1-3 2 0,-1 0-3 0,1 4-5 15,6-4-4-15,-6 0-4 0,6 0-4 0,8 0-1 0,-7 0 2 16,0 0 3-16,7 0 2 0,-8 0 1 0,1 0-2 16,7-4-3-16,-7 1-4 0,-1 3-8 0,1 0-8 15,0-5-7-15,0 5-4 0,-8 0-3 0,8-4-3 0,-15 4-1 16,7-4-2-16,-6 4-2 0,6 0 2 0,-14 0 1 0,7 0-1 15,1 0-3-15,-8 0-1 0,0 0 0 0,0 0 1 16,0 0-2-16,0 0-1 0,0-4-6 0,0 4-7 0,0 0-29 16,-8-4-45-16,8 4-43 0,-7 0-55 0,7-4-54 0,-7 4-55 15,0-4-54-15,-1 4-81 0,-6-4-82 0,-1 4-29 0</inkml:trace>
  <inkml:trace contextRef="#ctx0" brushRef="#br0" timeOffset="-117017.63">2720 15924 162 0,'0'0'282'0,"-7"4"-78"0,7 0-61 0,7 1-38 0,-7-2-23 16,8 1-8-16,-8-4-2 0,7 5 2 0,7-1 0 0,-6 0-4 15,6-4-5-15,0 3-4 0,1-3-5 0,7 0-4 16,-1 0 0-16,-6 0 0 0,6 0 4 0,1 0 0 0,-7 0 1 16,6-3 0-16,1 3 1 0,0 0-1 0,-1 0 1 15,-6-4-1-15,7 4 2 0,-8 0 2 0,8 0 4 0,-8 0 0 16,1 0-2-16,-8 0 0 0,7 0-6 0,-6 0-6 0,-1 0-10 15,0 0-8-15,0 0-9 0,1 0-5 0,-8 0-5 16,7 0-6-16,-7 0-5 0,7 0-6 0,-7-4-20 0,7 4-48 16,-7 0-62-16,8-5-88 0,-1 1-166 0,0 1-119 0,8-6-77 15,-8 5-46-15</inkml:trace>
  <inkml:trace contextRef="#ctx0" brushRef="#br0" timeOffset="-115987.59">4667 15424 299 0,'0'-9'303'0,"0"5"-87"0,0 0-68 15,0-4-40-15,0 4-25 0,7 0-10 0,-7 0-2 16,0-5 1-16,0 6 7 0,0-1 2 0,0-1 2 0,0 1 2 16,0 0 6-16,7 1 7 0,-7-2 14 0,0 1 19 0,0 0 19 15,0 0 24-15,0 4 15 0,0-4 11 0,0 4 6 16,0 0-7-16,0-4-13 0,0 4-22 0,0 0-28 0,0 0-30 15,0 0-23-15,0 0-23 0,0 0-18 0,0 0-10 0,0 0-10 16,0 0-2-16,0 0 6 0,0 0-3 0,0 4-3 16,0-4 1-16,0 4 3 0,0 0 2 0,7 4 5 0,0 0 5 15,-7 5-10-15,8-1 3 0,-1 0 2 0,0 4-3 0,0 4-3 16,8-3-5-16,-8-1-4 0,0 4-6 0,1 1-2 0,-1-1-1 16,0 1-1-16,8-1-2 0,-8 0-1 0,0-3-1 15,0 3-1-15,0 0 0 0,1-4-2 0,-1 5 3 0,1-5-2 16,-1 0 1-16,1 1-1 0,-1-1 1 15,-7 0 0-15,7-3 0 0,0 3 2 0,1-4-3 0,-1-4-1 0,-7 0 1 16,7 5 1-16,0-10 0 0,-7 6-1 0,8-5 1 0,-8 0 6 16,0-4 4-16,0 0 7 0,7 0 6 0,-7 0 4 15,7-4 3-15,0 0 5 0,0-5 1 0,1-3 1 0,-1-4-1 16,7 0-3-16,-6 0 1 0,6-5-5 0,-7-3-1 16,1 4-4-16,6-5 0 0,-7 0-4 0,1-3-4 0,-1 3-3 15,0-3-5-15,0 0-1 0,0-1 0 0,1 1-1 0,-1-1 0 16,0 1-3-16,0-1 2 0,1 0-2 0,-1 6-1 0,-7 2 0 15,7 1 0-15,0-1-1 0,-7 5 0 0,8 0 0 0,-8-1-1 16,7 9 0-16,-7-4 0 0,0 4 0 0,7 0-1 16,-7-1 2-16,0 6-1 0,0-2 0 0,0 1-1 0,0 0-3 15,7 4-4-15,-7-4-10 0,0 4-18 0,0 0-23 0,0 0-28 16,0 0-50-16,8 4-114 0,-8 0-117 0,0 0-133 16,7 4-212-16,-7 1-89 0,0-1-42 0,0 8-10 0</inkml:trace>
  <inkml:trace contextRef="#ctx0" brushRef="#br0" timeOffset="-115084.75">4059 16038 43 0,'-15'0'304'0,"8"0"-81"16,0 0-70-16,0 0-48 0,-1 0-32 0,1 0-19 0,0 0-8 15,0 0-7-15,-1 0-3 0,8 0-3 0,-7 0-1 0,0 4-2 16,7-4-1-16,0 0 2 0,-7 0 0 0,7 4 3 0,0-4 6 16,0 0 3-16,-7 0 5 0,7 0 4 0,0 0 5 15,7 0 3-15,-7 4 3 0,0-4 0 0,0 0-2 0,0 0-3 16,7 0-1-16,-7 4 1 0,7-4 2 0,0 0-4 15,1 0-3-15,-1 0-2 0,7 0 0 0,-6 5-1 0,6-5-3 16,1 0-5-16,-1 4-9 0,0-4-6 0,1 3-3 16,-1 2-3-16,8-1-1 0,-7 0 7 0,6 0 7 0,1 0 4 15,0 0 5-15,7 0 1 0,-8 0 0 0,8 0 0 0,7 0-4 16,-7 1-10-16,8-2-10 0,-1 1-5 0,7-4-6 0,-7 4-1 16,8 1 0-16,6-1-1 0,-6-4 4 0,6 4 9 15,-6 0 2-15,7 0 5 0,-8-4 0 0,1 4 0 0,0 0 1 16,-1 0 0-16,-7 0-5 0,8 0-1 0,-1 0 10 0,1 0 6 15,-1 0 5-15,8-4 5 0,-8 0 5 0,8 5 6 16,7-5 4-16,-8 0 0 0,8 0-5 0,0-5-5 0,7 5 0 16,0-4-4-16,0 4-4 0,-7 0-5 0,7-4-7 0,0 4-5 15,1 0-10-15,-9 0-6 0,9 0-6 0,-1 0-2 16,-7 0 1-16,7 0-4 0,-7 4 0 0,-1-4-1 0,9 4-1 16,-9-4 1-16,1 5-1 0,7-5-2 0,-7 4-2 15,7-4 0-15,1 0 1 0,-1 3 2 0,0-3 3 0,0 0 1 16,7 5 1-16,-7-5 2 0,8 0 0 0,-8 0 1 0,7 4-1 15,-7-4-1-15,0 0-1 0,0 4-1 0,1 0-3 16,-9-4 0-16,9 4 1 0,-16-4 0 0,1 0 0 0,0 4 1 16,-8-4 2-16,-7 0 7 0,0 0 10 0,0-4 3 0,-7 4 8 15,-7 0 7-15,0 0 6 0,-1-4 4 0,-6 4 1 16,-8 0-2-16,0 0-8 0,1 0-4 0,-1-4-7 0,-7 0-9 16,0 4-18-16,-7-9-36 0,-1 6-87 0,-6-1-107 15,-1-5-106-15,-6 1-131 0,-1 0-189 0,-14 4-105 0,-7-4-48 16,-1 4 0-16</inkml:trace>
  <inkml:trace contextRef="#ctx0" brushRef="#br0" timeOffset="-113674.36">3596 16787 244 0,'0'0'224'0,"0"-4"-50"0,0 4-43 16,0-4-29-16,0 4-16 0,0 0-8 0,0 0-4 0,0 0-2 15,0 0 2-15,0-4 2 0,0 4 1 0,0-5 0 0,0 5 0 16,0 0 1-16,7 0 1 0,-7 0 4 0,0 0 0 15,0 0 0-15,0 0 1 0,0 0 1 16,0 0 0-16,0 0 0 0,7 0 4 0,-7 5 3 0,7-5 5 0,1 4 2 0,-8 0-1 16,7 4-2-16,0-4-1 0,0 4-3 0,1 5-6 15,-1-6-11-15,0 6-11 0,0-1-12 0,1 0-5 0,-1 4-10 16,7-3-9-16,-6-1-8 0,-1 4-7 0,0-4 0 0,0 1 0 16,8-1-2-16,-8 0 2 0,0 0 0 0,0-4 0 0,1 1 1 15,-1-1-1-15,7 0 1 0,-6 0 2 0,-1 0 4 16,0-4 7-16,0 0 3 15,1 0-1-15,-1-4 3 0,-7 0 3 0,7 5 3 0,0-10 0 0,0 5 2 0,1-4-6 0,-1-4 2 16,-7 0 1-16,7 0-1 0,0-4 1 0,-7-1-3 16,8 1-3-16,-8-8-3 0,-8 4-6 0,8-5-2 0,0-3-4 15,-7-5-4-15,0 1-3 0,0-1-3 0,-1-3-4 0,1-1-2 16,0 1 2-16,-7-5-2 0,6 0 2 0,1 5-2 16,0-5-1-16,0 5 1 0,-1-1 1 0,1 4 1 0,7 1-2 15,-7 3 0 1,7 5-1-16,-7 0 4 0,7 0 0 0,0 7-1 0,-8 1 1 0,8 0-1 0,0 4 2 0,0 0-1 15,8-1-1-15,-8 2-1 0,7 3-1 0,7-1-1 0,1 1 0 16,-1 0 0-16,1 0 0 0,6 0 0 0,1 4 0 16,0-4-1-16,0 4 2 0,-1-4 0 0,1 4-5 0,7 0 3 15,-7-4 2-15,7 4 0 0,-1 0 1 0,1 0 0 0,0-4-1 16,-7 4 1-16,0 0 6 0,-1 0 6 0,1 0-6 0,-7 0-3 16,-1 0-3-16,1 0 0 0,-8 0-1 0,0 0 2 15,0 0-3-15,1 0-10 0,-8 0 4 0,7 0 2 0,-7 0 3 16,0 0-2-16,0 0 1 0,0 0-5 0,0 0 0 0,7 0-7 15,-7 0-29-15,0 4-59 0,0-4-82 0,0 0-76 16,0 4-74-16,0-4-85 0,7 4-136 0,-7-4-130 0,0 4-49 16,0 4 16-16</inkml:trace>
  <inkml:trace contextRef="#ctx0" brushRef="#br0" timeOffset="-113040.77">4109 16595 411 0,'-7'-3'349'0,"7"-1"-115"0,-7 0-76 0,7 4-46 16,0-5-21-16,-7 5-9 0,7-4-3 0,0 4-1 15,0-3-6-15,0 3-8 0,0 0-12 0,7-5-10 0,-7 5-4 16,0-4-2-16,7 4 5 0,0-4 10 0,1 4 11 15,-1-4 13-15,0 4 8 0,0-4 3 0,8 4 0 0,-8-4 1 16,8 0 2-16,-8 4-4 0,7-4-8 0,1 4-9 16,-8-4-7-16,7 4-4 0,-6 0-9 0,-1 0-4 0,0 0-11 15,0 4-9-15,8 0-4 0,-8 0-3 0,-7 0-3 0,7 4 2 16,1-4-1-16,-1 5-1 0,-7 3-1 0,0-4-4 0,7 4 2 16,-7 0-3-16,0 0 0 0,0 5-3 0,-7-1-1 15,7-4 0-15,-7 4 1 0,-1 1-1 0,-6-1 2 0,-1 4 4 16,1-4 10-16,-1 1 13 0,1-1 11 0,-8 0 13 0,8 0 10 15,-1-3 8-15,-6-1 3 0,6 0 1 0,8-3-9 16,-8-2-10-16,8 2-11 0,0-5-13 0,7 0-10 0,-7 0-8 16,7 0-1-16,0-4-2 0,-8 0-1 0,8 4-1 0,8-4 1 15,-8 0 1-15,0 0 2 0,7 0 2 0,-7 0-2 16,7 0-2-16,0 0 0 0,8 0 1 0,-8 0-1 0,0 0-1 16,8 0-2-16,-1-4-4 0,1 4-1 0,-1 0 0 0,1 0-1 15,-1-4-1-15,1 4-3 0,-1 0-2 0,1 0 0 0,-1 0 1 16,1 0-1-16,-1 0 0 0,-7 0 0 0,8 4-1 15,-8-4 0-15,7 0 1 0,-6 0-5 0,-1 0-15 16,7 0-36-16,-14 0-74 0,8 4-89 0,-1-4-87 0,0-4-108 16,0 4-179-16,8-8-107 0,-8 4-57 0,7 0-5 0</inkml:trace>
  <inkml:trace contextRef="#ctx0" brushRef="#br0" timeOffset="-112233.34">4594 16620 127 0,'0'0'324'0,"-7"0"-96"16,7-4-81-16,0 4-49 0,7 0-28 0,-7 0-14 0,0 0-5 16,0 0-2-16,7-4 1 0,-7 4 0 0,8 0-1 0,-1 0-4 15,0-4 2-15,-7 4 4 0,7-4 8 0,8 4 9 16,-8 0 10-16,0-4 8 0,1 4 3 0,-1-5 2 0,0 5-2 16,0 0-5-16,0 0-4 0,1 0-4 15,-1 0-8-15,0 5-8 0,0-1-1 0,1-4-3 0,-1 8-1 0,0-4-5 0,0 5-5 16,1-6-4-16,-1 5-2 0,-7 4-3 0,7-3-2 15,0 3 0-15,-7 0-4 0,8 1-4 0,-8-1 0 16,0 4 1-16,7-4 0 0,-7 1 0 0,0-2-2 0,0 6-6 16,0-5 1-16,7 1 1 0,-7-2-3 0,0 1-4 0,0-3-6 15,0 3-1-15,0-4-2 0,7-4-1 0,-7 4 2 16,0-8 13-16,0 9 16 0,0-9 15 0,0 3 21 0,0-3 13 16,0 0 10-16,0 0 8 0,0 0 1 0,0-3-11 0,0-1-14 15,0-1-15-15,0-3-18 0,0 0-15 0,0 0-11 0,0 0-5 16,0-4-2-16,0 3 0 0,0-2-3 0,0-2 0 15,0 1 2-15,0 4 2 0,0-5 4 0,0 1 2 0,0 4 1 32,0-4-4-32,7 4 1 0,-7-5 0 0,8 1-1 0,-1 4-4 15,1-4-5-15,-1 4-7 0,-7 0 1 0,8 0 0 16,-1 4-1-16,0-1 0 0,0 1-1 0,-7 0 1 0,8 1 0 16,-1 3 2-16,-7-5-3 0,7 5 0 0,0 5 0 0,-7-5 1 15,8 3-1-15,-8 1-1 0,7 0-1 0,-7 5 3 0,7-6 0 16,0 6 0-16,0-1-1 0,1 0 1 0,-1 0 0 15,-7 5 2-15,7-6-1 0,0 6-1 0,1-1-1 16,-8 0 0-16,7 4 2 0,-7-3-2 0,7-1 0 0,-7 0 0 16,7 0 1-16,-7 5-1 0,0-5 1 0,8 0 1 0,-8 4 0 15,0-3 0-15,-8-1 0 0,8 0-2 0,0 0 0 16,0-4-3-16,0 4 1 0,0-3-1 0,-7-5-2 0,7 0-1 16,0 0-13-16,0 0-33 0,0 0-68 0,0-4-83 0,0 4-84 15,0-4-99-15,0-4-159 0,0 0-133 0,7 0-66 0,-7 0-14 16</inkml:trace>
  <inkml:trace contextRef="#ctx0" brushRef="#br0" timeOffset="-111424.42">5304 16677 299 0,'-7'-4'317'0,"7"4"-86"15,0-4-66-15,0 4-43 0,0-4-23 0,-7 0-12 0,7 4-5 16,0 0-3-16,0 0-5 0,0 0-7 0,0 0-9 16,0 0-9-16,7 0-10 0,-7 0-9 0,0 0-4 15,0 0 5-15,7 0 5 0,0 0 12 0,1-4 8 0,-1 4 10 16,0 0 5-16,8 0 3 0,-8-4 0 0,7 4-5 0,-6-5-3 16,6 5-2-16,-7-3-2 0,1-1-4 0,6-1 2 15,-7 5 1-15,8-4 3 0,-8 0-2 0,7 1-3 0,-6 3-4 16,6-5-3-16,-7 1-5 0,8 4-6 0,-8-4-8 0,0 4-2 15,1 0-3-15,-1-4 2 0,0 4-1 0,-7 0 0 0,0 0 2 16,7 0 4-16,-7 0 3 0,0 0-1 0,0 0 3 16,0 4-3-16,-7-4-4 0,7 4-4 0,-7 0-4 0,0 4-3 15,-1-4-3-15,1 9 2 0,0-5-6 0,-8 4 6 0,8 4 2 16,-7-3 1-16,-1 3-1 0,8 0-1 0,-8 0 1 16,8-4 0-16,0 9-4 0,-7-5-6 0,6-4-4 0,1 5-2 15,0-1-3-15,0-4 3 0,7 0-2 0,-8 1-4 0,8-5 3 16,-7 0-2-16,7 0 6 0,0 0 2 0,0-4 3 15,0 4 2-15,0-8 5 0,0 5 5 0,0-5 2 0,7 0 1 16,-7 0-3-16,8-5 1 0,-1 5-3 0,0-4-3 16,8-4-2-16,-1 0-6 0,-7 0-2 0,8-5-2 0,-1 1-1 15,-7 0-3-15,8 0-2 0,-8 0-1 0,8-5-1 0,-8 6 2 16,0-6 2-16,8 4-2 0,-8 1 0 0,0 4 0 16,-7 0-1-16,7 0-1 0,0 0 2 0,-7 4 0 0,0 0-2 15,8 0 3-15,-8 0 0 0,0 4 0 0,0-4 0 0,0 4 2 16,0 0-2-16,0-5 0 0,0 5-1 0,0 0-1 0,7 0 1 15,-7 0 0-15,0 0-1 0,0 5 2 0,0-5 2 16,0 4 0-16,7 0-1 0,-7 4 3 0,0 0 0 0,7 0 0 16,-7 1 1-16,8 2 0 0,-8 1-4 0,7 1 1 0,-7 4-2 15,7-6-3-15,-7 6 0 0,7-1 0 0,-7 0 1 16,8 0-1-16,-8-3 1 0,7 3-1 0,-7-4 1 0,7 4 1 16,-7-3 0-16,0-1-2 0,7-4-1 0,-7 4 1 0,0-4-1 15,8 1 1-15,-8-1-1 0,0-4-3 0,7 4-1 16,-7-8 0-16,0 8-4 0,0-8-11 0,0 4-27 0,0-4-58 15,0 0-85-15,0 0-88 0,0 0-91 0,0-4-118 16,7-4-175-16,0 4-83 0,0-4-27 0</inkml:trace>
  <inkml:trace contextRef="#ctx0" brushRef="#br0" timeOffset="-110742.6">6049 16519 138 0,'0'-5'554'0,"0"1"-111"0,0 0-128 0,0 4-90 15,0-4-46-15,0 4-54 0,0 0-53 0,8 0-34 0,-8 0-18 16,0 0-7-16,0 4-6 0,7-4 2 0,-7 8-2 0,7-3 1 16,-7 2 0-16,7 2 7 0,1 3 10 0,-1 0 12 15,0-4 12-15,-7 4 6 0,7 1 9 0,1 3 14 0,-1-4 6 16,-7 0 0-16,7 4-6 0,-7-3-11 0,7-1-10 0,-7 0-6 16,7 0-11-16,-7 1-14 0,0-1-5 0,0-4 3 0,8 0 6 15,-8-4 8-15,0 4 11 0,0-4 10 0,0 0 17 16,0-4 10-16,0 5 11 0,-8-5 1 0,8 4-7 0,0-4-6 15,-7 0-11-15,0 0-12 0,0 0-10 0,7 0-13 0,-15 0-11 16,8 0-10-16,0 0-1 0,0 0-4 0,-8 3 1 16,8-3-2-16,0 5-1 0,-8-1-2 0,1 0 2 0,6 4-1 15,-6 1-1-15,0 2 1 0,6-2-2 0,-6 3 1 16,-1 0-1-16,8 0 0 0,-7 1-3 0,6 3 1 0,1-4-1 16,7 0-1-16,-7 5 1 0,7-5 0 0,0 0-1 0,0-4-1 15,0 4-1-15,0 0-1 0,7-3 1 0,0-1-1 16,-7 0-1-16,15-4-2 0,-8 0 0 0,8 0-1 0,-1-4-1 15,-7 0 0-15,8 0 1 0,6-4 1 0,-6-4-1 0,-1 4 1 16,8-4-1-16,-7-5 2 0,-1 5 1 0,1-4 0 16,-8 0 0-16,7 0-2 0,-7 0 0 0,-7-1 2 0,8 1 0 15,-1 0 0-15,-7-1 0 0,0 1-1 0,7 0 0 0,-7 0 1 16,0 0 2-16,-7 4-1 0,7-1-1 0,0 1 0 16,0 5 0-16,-7-2 0 0,7 1 0 0,0 0-1 0,0 0 0 15,0 4 0-15,0 0 0 0,-8 0-1 0,8 4 1 0,0 0 1 16,0 0 0-16,0 4 0 0,0 0 0 0,0 1 0 0,0 3 1 15,0-4-1-15,0 0 1 0,0 4-2 0,8-3 0 16,-8 3 1-16,7-4 2 0,0 4 3 0,-7-4-3 16,7 5 1-16,1-6-1 0,-1 6-2 0,0-5 0 0,0 0-1 15,1 0-4-15,-1 0-6 0,0 0-9 0,8-4-20 0,-8 1-37 16,7-1-39-16,-7 0-50 0,8 0-58 0,-8-4-50 16,8 0-56-16,-1-4-65 0,1 0-88 0,-1 0-115 0,1-1-50 15,-1-3 7-15</inkml:trace>
  <inkml:trace contextRef="#ctx0" brushRef="#br0" timeOffset="-110202.59">6187 16510 466 0,'0'-4'397'0,"0"0"-110"0,0 0-82 16,0 4-48-16,0 0-27 0,0-4-15 0,0 0-6 0,7 4-6 0,-7-4-11 0,7 0-11 16,1 4-16-16,-1-4-17 0,7-1-14 0,-6 5-7 15,6-4-2-15,-7 4 4 0,8-3 6 0,-8 3 10 0,0 0 8 16,8 0 6-16,-8 0 3 0,0 0-4 0,0 3-3 0,1-3-8 16,-1 4-14-16,-7 5-8 0,7-5-7 0,-7 4-5 15,0 4-4-15,0-4-2 0,0 4-4 0,-7 1-1 0,7 3 4 31,0-4-2-31,-7 0-3 0,7 1-1 0,-8-1 0 0,8 0 0 16,0 0 0-16,-7-4 0 0,7 1 3 0,0-6 8 16,0 6 10-16,0-5 13 0,0-4 12 0,0 4 13 0,7-4 15 15,-7 0 17-15,8 0 13 0,-1 0 3 0,0-4-4 16,0 4-7-16,1-4-10 0,6 4-12 0,0-9-15 0,1 6-16 16,7-1-14-16,-8-1-12 0,8-3-8 0,-8 5-5 0,8-6-3 15,0 1-1-15,-1 4-2 0,-6-5-3 0,7 6-5 16,-8-5-30-16,8 3-67 0,-8-2-83 0,1-2-91 0,-1 5-118 15,1-4-199-15,-1 0-99 0,1 0-51 0,-8 8-8 0</inkml:trace>
  <inkml:trace contextRef="#ctx0" brushRef="#br0" timeOffset="-109062.33">6578 17304 232 0,'0'0'293'0,"0"0"-80"0,0-4-75 15,0 4-43-15,0 0-22 0,0 0-10 0,0 0-4 0,0 0-2 0,0 0 0 16,0 0-4-16,0 0-5 0,0 0-6 0,0 0-4 0,0 0-3 16,0 0 1-16,0 0 4 0,0 0 6 0,0 0 9 15,0 0 7-15,-8 0 5 0,8 0 7 0,0 0 6 0,0 0 5 16,0 0 2-16,0 0 3 0,0 4-4 0,0-4-2 0,0 0-3 15,0 0-7-15,0 4-7 0,0-4-9 0,0 0-9 16,0 4-8-16,0-4-8 0,0 0-7 0,0 4-5 0,0-4-5 16,0 4 2-16,0-4 9 0,0 4 10 0,0-4 10 15,0 5 11-15,0-5 7 0,0 0 7 0,0 3 0 0,0-3 3 16,0 0-7-16,0 4-6 0,0-4-10 0,-7 0-10 0,7 5-7 16,0-5-4-16,0 4 2 0,0 0-4 0,7 0-3 15,-7 0-2-15,0 0-1 0,0 4-1 0,8-4-2 0,-8 5-2 16,7-2-4-16,0 2-4 0,-7 3-3 0,7-4-3 0,1 4 0 15,-1 0-2-15,-7 1-2 0,7-1 0 0,0 0 0 0,-7 0 1 16,7 1 1-16,1-1-2 0,-1 4 0 0,-7-4 0 0,7 5 0 16,0-5 0-16,1 0-1 0,-1 4-1 0,0-4 1 0,0 1-2 15,1 3 2-15,6-4 0 0,-7 0 0 0,1 5 0 16,6-5 0-16,-7 0-1 0,8 0-1 0,-8 1 2 0,0-2-2 16,8 2-1-16,-8-5-1 0,0 0 2 0,0 0 1 0,1 1 2 15,-1-6-1-15,0 6 1 0,0-5-2 0,-7 0 2 0,8-4 0 16,-8 4 2-16,0-4 0 0,7 4-1 0,-7-4 1 0,0-4 1 15,7 0 2-15,-7 0 0 0,0 0 0 0,7-5 0 16,-7 1-1-16,7-4-1 0,-7 4 8 0,0-8 3 0,8 4 2 16,-8-5 0-16,7-3 1 0,-7 0-2 0,7-5 4 0,-7-3-1 15,0-1-5-15,7 0-5 0,-7-7 1 0,0 3-2 0,8-3 1 16,-8-5-1-16,7 1-2 0,-7-6-1 0,7 2-1 0,-7-1 0 16,7-4-3-16,-7 5 1 0,8-6 2 0,-8 6-3 15,0-1 2-15,0 0 0 0,0 4 0 0,0 1-1 0,0-1 1 16,0 0-1-16,-8 4-2 0,8 1 1 0,0 3-2 0,-7-3 0 15,7 7 1-15,-7-3 1 0,7 7-1 0,-7-3 0 0,7 8 0 16,0-5 1-16,0 5 0 0,-8 3 2 0,8 1-2 16,0 4 0-16,0 4 3 0,0 0-1 0,0 0 0 15,0 4-2-15,0 0 0 0,0-1 0 0,0 1-1 0,0 4-1 16,0 0 0-16,0 0 1 0,0-4 0 0,0 4 1 0,0 0 0 16,0 0 0-16,0 0 0 0,8 0 2 0,-8 0-1 15,7 0-1-15,0 0 0 0,0 0-1 0,8-4-1 0,-1 4 2 16,1 0-2-16,-1 0 0 0,8 0 1 0,0 0-1 0,7 0 2 15,-1 0 0-15,1-4 0 0,8 4 0 0,-1 0 1 0,0 0 1 32,7-4 1-32,1 4-1 0,6-4 1 0,-6 0 0 15,14 0 0-15,0 0-1 0,7 0-2 0,0 0 0 0,0 0 0 16,7-1 0-16,8 1 2 0,-8 4 2 0,8-3-1 0,-1-2 3 16,1 5 0-16,-8 0-1 0,1-4 0 0,6 4 0 15,-6 0-5-15,-1 0-6 0,-7 0-8 0,0 4-8 0,-7-4-12 16,7 0-10-16,-14 0-14 0,-1 0-13 0,-6 0-15 0,-8 0-15 15,-7 0-16-15,0 0-22 0,-15 0-20 0,1 0-26 16,-1 0-27-16,-6 0-28 0,-8-4-26 0,0 0-46 0,0-4-80 16,-15 4-124-16,8 0-48 0</inkml:trace>
  <inkml:trace contextRef="#ctx0" brushRef="#br0" timeOffset="-108284.48">7301 16641 262 0,'0'-5'370'0,"0"5"-105"0,-7-4-84 0,7 4-51 16,-7-4-31-16,-1 4-13 0,1-3-8 0,0 3-2 0,-8 0-2 15,1 0-2-15,7 0-4 0,-8 0 0 0,1 0 5 0,-1 3 2 16,1-3 8-16,-1 4 16 0,1 0 16 0,-1 1 8 15,8 2 3-15,-7-2-4 0,6 3-9 0,1-4-12 0,7 4-6 16,-7-4-14-16,7 4-18 0,7 4-12 0,-7-3-7 0,7 3-2 16,1-4-1-16,-1 4 2 0,7-3-7 0,8 2-4 0,-7 1-4 15,6-3-5 1,1 3-3-16,0 0-6 0,-1 1-3 0,1-1-4 0,0-4-3 0,-8 8-3 0,8-8-1 0,-8 5 0 16,1-1-1-16,-1 0-2 0,1 0-2 0,-8-4-2 0,-7 4 0 15,0 1 0-15,0-1 2 0,-7 0 0 0,0-4-2 16,-8 4 2-16,1-3 2 0,-8-1 2 0,0 0 1 15,8-4 2-15,-8 0 0 0,0 0 2 0,1-4 2 0,-1 0 0 16,0-4-1-16,8 0-1 0,-1 0-1 0,1-4 0 0,-1 4 1 16,8-4-3-16,0-5-1 0,7 5 0 0,0-4 0 0,0 0 1 15,0-1 0-15,7-3-1 0,0 0 1 0,8 0 2 16,-8 0-2-16,8-1-1 0,-1 1 0 0,1-4 1 0,-1 4 0 16,0-1 1-16,1 1-2 0,-1 3 0 0,1-3 2 0,-8 4 0 15,8 0 2-15,-8-1-1 0,-7 1-1 0,7 4-2 16,-7 0 0-16,0-4 0 0,0 4-1 0,0 0-2 0,-7-1-2 15,7 5-2-15,-7-3 1 0,-1 2-1 0,1-3-2 0,-7 4 2 16,6 0-20-16,1 0-29 0,-7-1-44 0,6 5-49 31,-6-3-50-31,7-1-50 0,7 4-60 0,0-4-91 0,0 4-121 0,0 0-68 0,0 0-14 0</inkml:trace>
  <inkml:trace contextRef="#ctx0" brushRef="#br0" timeOffset="-107966.99">7439 16612 44 0,'-8'0'484'0,"8"0"-114"0,-7 0-139 16,7 0-96-16,0 4-53 0,0 0-28 0,0 1-9 0,0-2-2 15,0 1 5-15,7 5 6 0,-7 3 4 0,8 0 2 0,-8 0 2 16,0 0 2-16,7 5 6 0,-7-1 6 0,7-4 2 16,-7 8 6-16,7-4 9 0,0 1 10 0,-7-4 2 0,8 7-1 15,-8-8-6-15,7 4-11 0,0 0-12 0,-7-4-13 0,0 5-12 16,7-5-15-16,-7 5-12 0,0-6-9 0,0 2-7 16,0-1-2-16,8 0-4 0,-8-4-1 0,0 0-2 0,0 1-4 15,0-5-4-15,0 4-30 0,0-4-40 0,0 0-42 0,0-4-42 16,0 0-48-16,0 0-56 0,0 0-75 0,0-8-104 0,0 4-91 15,0-4-24-15</inkml:trace>
  <inkml:trace contextRef="#ctx0" brushRef="#br0" timeOffset="-107570.84">7627 16681 50 0,'0'0'404'16,"0"-4"-99"-16,7 0-90 0,-7 4-68 0,0 0-42 0,0-4-26 0,0 4-13 15,0 0-7-15,0 0-5 0,0 4-5 0,0-4-8 16,0 0-5-16,0 4-4 0,-7-4-3 0,-1 4-3 0,1 0-3 16,7 5-1-16,-14-6 1 0,6 6 0 0,1-5-3 15,0 4 0-15,0-4-3 0,0 0 0 0,-1 4 2 0,1-4 3 16,0 0 2-16,7 4 2 0,-7-4 3 0,-1 0 4 0,1 5 6 15,7-6 3-15,-7 2 1 0,7 3-3 0,-7-4-1 16,7 0-3-16,-8 0 0 0,8 4 0 0,0-4-2 0,0 0 2 16,0 1 3-16,0-1 5 0,8-1 7 0,-1 2 4 0,-7-1 6 15,7 0 0-15,8 0-3 0,-8 0-6 0,0 0-4 16,8 0-8-16,-1 0-8 0,0 4-8 0,-6-3-10 0,6-1-4 16,1 4-3-16,-1-4-2 0,1 0-2 0,-1 0-2 15,1 4 0-15,-8-4 0 0,0 0-3 0,0 4-3 0,8-3-3 16,-8-1-5-16,0-1-22 0,-7 1-30 0,7 1-37 0,1-1-39 15,-8 0-40-15,0 0-38 0,7-4-49 0,-7 0-60 16,7 0-78-16,-7 0-96 0,0 0-29 0</inkml:trace>
  <inkml:trace contextRef="#ctx0" brushRef="#br0" timeOffset="-106890.33">7815 16816 369 0,'0'0'403'0,"0"-5"-126"16,0 5-101-16,0 0-64 0,0 0-35 0,0 0-17 0,0 0-8 15,0 0-2-15,0 5 5 0,0-1 0 0,7-1-5 16,-7 2-4-16,7 3-5 0,-7-4 3 0,0 8 8 0,7-8 12 15,-7 9 4-15,8-6 5 0,-8 6 8 0,7-5 7 0,-7 4 5 16,0 1-5-16,0-2-11 0,7-2-15 0,-7 3-11 16,0 0-9-16,0-4-10 0,7 4-10 0,-7-3-7 15,0 3-5-15,0-4-2 0,0 0-2 0,0-4-1 0,0 4-2 16,0 1 0-16,0-5 0 0,8-4-1 0,-8 3 2 0,0 1 2 16,0-4 12-16,0 0 15 0,0 0 16 0,0 0 22 0,0 0 20 15,0 0 9-15,-8 0 7 0,8-4 0 0,0 4-8 16,0-3-14-16,0-1-16 0,0-1-20 0,-7 1-18 0,7 0-8 15,0-4-1-15,0 4-1 0,0-4-1 0,0 0 2 0,0 0 0 16,0-1 0-16,0-3-2 0,0 0-4 0,0 4 0 16,0-4-2-16,7 3 1 0,-7 2 1 0,0-6 2 0,0 5 0 15,0 0-1-15,0-4 3 0,0 3-1 0,8 6-2 0,-8-6-4 16,0 1-2-16,7 4 0 0,-7-4-2 0,7 4 2 16,-7-4-4-16,7 4-3 0,1-1-2 0,-8 2 1 0,7-1-1 15,0-1-2-15,0 1 0 0,8 0-2 0,-8 1 1 0,0 3-2 16,0-5 2-16,1 5 1 0,-1 0-2 0,0 0-3 15,-7 5 2-15,0-5 0 0,7 3 1 0,-7 1-1 0,-7 0 0 16,7 5-1-16,-7 3 1 0,0-4 2 0,-1 4-2 31,1 0 0-31,0-3 0 0,0 3 2 0,0-4-1 0,-1 0 1 16,8 4 0-16,-7-3 0 0,7-2 1 0,0 2 0 0,7-1-1 16,-7 0-2-16,8 0 0 0,-1-4 0 0,0 4-1 15,0-4-1-15,0 4 1 0,1-3 1 0,-1 3-2 0,0-4 12 16,-7 4-4-16,7-4-2 0,1 0-1 0,-8 4-1 0,7-8-1 15,-7 8 0-15,0-4-1 0,7 1-9 0,-14-1 5 0,7-1 0 16,0 1 0-16,-7 1 4 0,-1-1 1 0,1 0 2 16,0 0-1-16,-8 0-7 0,8-4-15 0,-7 4-30 0,-1 0-46 15,-6-4-61-15,6 4-58 0,1-4-52 0,-1 0-47 0,1 0-45 16,6 0-54-16,1 0-72 0,0-4-95 0,7 0-17 16</inkml:trace>
  <inkml:trace contextRef="#ctx0" brushRef="#br0" timeOffset="-106572.81">8169 16648 32 0,'7'0'433'0,"-7"-3"-119"0,8 3-114 0,-1-4-72 16,7-1-42-16,-6 1-20 0,6 4-8 0,1-4-3 15,-1 1 0-15,1-2-1 0,-1 5-4 0,8-4-6 16,-8 0-1-16,8 0-3 0,0 0-1 0,-1 4-2 0,1-4 0 16,-8-1-2-16,8 5-1 0,-7-3-6 0,-1 3-8 0,1 0-10 15,-8-4-13-15,7 4-21 0,-6 0-25 0,-8 0-32 16,7-4-41-16,-7 4-49 0,0 0-71 0,0 0-97 0,0 0-101 15</inkml:trace>
  <inkml:trace contextRef="#ctx0" brushRef="#br0" timeOffset="-106398.43">8350 16689 100 0,'0'5'364'0,"-7"2"-88"0,7-2-79 0,0 3-51 0,7 0-28 15,-7 0-16-15,0 0-8 16,0 1-8-16,0 2-12 0,0-2-8 0,7 3-7 0,-7 0-5 0,0 0-7 0,0 1-9 15,0-1-5-15,0 0-6 0,0 4-3 16,0-3-3-16,0 3-5 0,0-4-9 0,0 4-3 0,0-3-3 0,0-1-2 16,0 0-2-16,0 0-11 0,0 0-20 0,0 0-31 0,0-3-42 15,0-1-65-15,0-4-109 0,0 4-138 0,-7-4-72 16</inkml:trace>
  <inkml:trace contextRef="#ctx0" brushRef="#br0" timeOffset="-105969.55">7316 17357 119 0,'0'-4'455'0,"0"0"-130"16,7 4-125-16,-7-4-76 0,0 0-47 0,7 4-24 0,0-5-9 15,0 1-1-15,8 1 5 0,-1 3 4 0,1-5 2 16,-1 1 1-16,8 0 4 0,0 0 4 0,-1 4 3 0,8-4 7 15,0 0 6-15,0 0 10 0,7 4 11 0,1-4 12 16,-1 0 8-16,7 0 4 0,8-1 0 0,-8 2-1 0,8-1-5 16,7-1-6-16,-8-3-8 0,8 4-13 0,-7 0-14 0,7-4-10 31,-8 4-11-31,1-4-11 0,-7 3-11 0,-1-2-12 16,0 3-10-16,-6-5-7 0,-1 6-1 0,-7-2-6 0,0 1-3 15,-8 0-6-15,-6 0-22 0,6 4-35 0,-13 0-43 0,-1-4-48 16,0 4-51-16,-7 0-50 0,0 0-60 0,0-4-70 0,-14 4-90 15,6 4-87-15,-6-4-19 0</inkml:trace>
  <inkml:trace contextRef="#ctx0" brushRef="#br0" timeOffset="-105208.74">7533 17683 22 0,'7'-9'344'0,"-7"5"-86"0,7-4-91 0,0 4-67 0,1-4-11 16,-1 4 22-16,7 0 16 0,-7-4 7 0,1 4 5 0,-1 0-2 15,0 4-1-15,0-5 1 0,8 1-30 0,-8 4-40 0,0-4-25 16,1 4-11-16,-1-4-5 0,0 4 0 0,8 0 7 0,-8 4 14 16,0-4 16-16,0 0 12 0,0 4 11 0,1 0 7 0,-1-4 3 15,0 5-1-15,8-1-6 0,-8 0-11 0,0 4-9 0,0-4-13 16,1 4-8-16,-1 0-3 0,0 0 0 0,0 5 1 0,1-5 1 16,-8 4-2-16,7 0-9 0,0 0-5 0,0-3-5 0,-7 3-7 15,7 0-6-15,-7 0-6 0,0 0-2 0,8 5-3 0,-8-5 3 16,0-4-3-16,0 4-2 0,0-3-1 0,0-2 1 0,0 2-1 15,0-2 0-15,0-2 0 0,0-1-2 0,0 0 5 16,0 0 10-16,0-4 18 0,0 0 13 0,0 0 12 0,0 0 8 16,0 0 7-16,0-4 3 0,0 0-2 0,0 0-4 0,0-1-16 15,0-2-11-15,7 3-11 0,-7-5-9 0,0-3-7 0,7 4-3 16,0-4-2-16,1 0-3 0,-1 0-2 0,0-5-3 0,0 5 1 16,1-5 1-16,6 6-1 0,-7-6 0 0,8 1 2 0,-1 3 0 15,1 1-3-15,-8 0 1 0,7 0 2 0,1 4 1 0,-1 0-1 16,1 0 1-16,-1-1 3 0,-6 5-1 0,6 0 1 15,0 0-2-15,1 4-2 0,-8 0-2 0,8 0 0 0,-8 4 1 16,7 0-4-16,-6 0 3 0,-1 0 1 0,0 5 0 0,0 3 1 16,-7-4-2-16,7 4 0 0,-7 0-1 0,0 0-1 0,0 5 1 15,8-1-2-15,-8-3 0 0,0 3 2 0,0-4 0 0,0 0 1 16,0 0-1-16,0-4 1 0,0 1-1 0,-8-1 2 0,8-4 0 16,0 0-2-16,0 0 1 0,0 0 1 0,0-4 2 0,-7 0-2 15,7 0 1-15,0-4 0 0,0 0-1 0,0 0 1 0,0-4-2 16,0-1 1-16,7-3 0 0,-7 4 2 0,8 0 0 0,-1-4 0 15,-7-1 2-15,14 2-1 0,-6-2 1 0,6 1-2 0,-7 0 1 16,8 3-2-16,-1-3 1 0,1 4-2 0,-1 4 2 0,1-4-1 16,-1 4 2-16,1 0 1 0,-1 4 2 0,1 0 0 0,-1 0-1 15,1 4 3-15,-1 0-2 0,0 4 2 0,1 0-2 16,-1 1 0-16,1 3-2 0,-1-4-1 0,-6 4 0 0,6 0-3 16,-7 1 0-16,1 3-3 0,-1 0-2 0,0-4-1 0,0 0-6 15,-7 1-14-15,7-1-35 0,1-4-72 0,-8 0-92 0,7 1-86 16,-7-6-104-16,7-3-154 0,0 0-128 0,1-3-69 0,-1-2-10 15</inkml:trace>
  <inkml:trace contextRef="#ctx0" brushRef="#br0" timeOffset="-104351.18">8198 16648 197 0,'0'0'193'0,"0"-3"-51"16,0 3-45-16,-7 0-33 0,7 0-24 0,0 0-14 0,0 0-6 15,0-4-1-15,0 4-1 0,7 0 0 0,-7 0 2 0,0 0-2 16,0-5 0-16,0 5-1 0,0-4-2 0,0 4-4 16,0-4 0-16,-7 1-1 0,7 3 2 0,0-5 2 15,0 5 8-15,0-4 15 0,0 4 11 0,0-4 6 0,-7 0-1 16,7 0-1-16,-8 4 0 0,8 0-4 0,-7-4-7 0,7 4-13 15,-7 0-8-15,0 0-6 0,0 0 4 0,-1 0 1 0,8 0 1 16,-7 0 8-16,7 0 5 0,-7 0 2 0,7 0 0 16,-7 0-1-16,7 0-2 0,0 0-3 0,0 0-4 0,0 0-5 15,0 4-7-15,0-4-4 0,0 0-4 0,0 0-2 0,0 0 1 16,0 0-2-16,0 4-1 0,7-4 2 0,-7 4 5 16,7-4 6-16,0 4 6 0,-7 0 9 0,8-4 10 0,-1 5 9 15,7-5 14-15,-7 0 7 0,8 3 2 0,-8-3 0 0,8 0-4 16,-1-3-7-16,1 3-8 0,-1-5-8 0,1 5-4 15,-1-4-3-15,0 0 3 0,1 4 6 0,-1-4 9 0,1 0 9 16,-1 0 4-16,8-1 1 0,-7 2-4 16,-1 3-5-16,0-4-9 0,1 0-11 0,-1-1-11 0,1 5-11 0,-1-4-6 0,-6 4-4 15,-1-3-3-15,0 3-4 0,0 0-1 0,1 0 0 16,-8 0-1-16,7 0-1 0,-7 0-1 0,0 0-2 16,0 0-4-16,-7 0-17 0,7 0-34 0,0 0-44 0,-8 0-49 15,1-5-54-15,0 5-63 0,0 0-77 0,-1 0-119 0,1 0-97 16,0 0-29-16</inkml:trace>
  <inkml:trace contextRef="#ctx0" brushRef="#br0" timeOffset="-103736.19">8292 16706 72 0,'0'0'147'16,"0"-5"-19"-16,0 5-20 15,0 0-20-15,7 0-18 0,-7 0-11 0,0-4-6 0,0 4-2 0,0 0-3 0,0-3-2 16,0 3-5-16,0 0-5 0,0-5-6 0,0 5-6 15,0-4-4-15,8 0-6 0,-8 0-4 0,7 0-3 0,0 0-2 16,-7 0 11-16,7 0 18 0,1 0 11 0,-1 0 2 0,-7-1 2 16,7 2-1-16,-7 3 3 0,7-4 2 0,-7-1-15 15,8 5-15-15,-8 0-7 0,0-4-2 0,7 4 1 0,-7-4 0 16,0 1-2-16,0 3 1 0,0-5 2 0,0 5 4 0,7 0 0 16,-7-4 2-16,0 4 3 0,0 0 2 0,0 0 2 0,0 0 0 15,0 0 0-15,0 0-4 0,0 0-5 0,0 0-4 16,0 0-4-16,0 4-4 0,0-4-3 0,0 5-1 0,0-5 0 15,0 3-1-15,0 5 1 0,0-3 4 0,0-1 3 0,0 4 2 16,0 0 2-16,0 0 0 0,-7 0 1 0,7 0 2 16,0 1 4-16,0-2-1 0,0 6-1 15,-7-5 2-15,7 4-1 0,-8-4 1 0,8 4-1 0,0-3-3 0,-7-2-5 16,7 2-3-16,-7-1-3 0,7 0-3 0,-7 0-2 0,7 0-1 16,0-3-1-16,0-1 0 0,0-1 1 0,-8 2 1 0,8-1 9 15,0-4 13-15,0 0 11 0,0 0 12 0,0 0 12 16,0-4 4-16,0 4 10 0,0-5 13 0,-7-2 6 0,7 2 3 31,0-3 1-31,0 5-1 0,0-6-5 0,7 1-3 0,-7 0-6 0,0 0-10 0,0-1-11 0,8 1-13 0,-8 0-11 16,0-4-8-16,7 4-3 0,-7 0-2 0,7-5-2 0,-7 6-3 15,7-2-3-15,-7 1-1 0,8 4-5 0,-8-4-2 0,0 4-15 16,0 0-50-16,0 0-72 0,0-1-81 0,0-2-108 16,0 2-188-16,0 1-106 0,0 4-68 0,0 0-38 0</inkml:trace>
  <inkml:trace contextRef="#ctx0" brushRef="#br0" timeOffset="-102594.94">8292 16669 157 0,'-7'0'132'0,"7"0"-31"0,-7 0-26 16,7 0-18-16,0-4-11 0,0 4-6 0,0 0-7 0,7-4-2 16,-7 4-3-16,0 0-7 0,0-4-5 0,7 4-3 0,-7-4 0 15,7 4 0-15,-7-5 1 0,0 5 1 0,8 0 6 0,-8 0 0 16,0-3 4-16,0 3 0 0,0 0 9 0,0 0 5 15,0-4 0-15,0 4-1 0,0 0-3 0,0 0-1 0,0 0-2 16,0 0-4 0,0 0-7-16,7 0-5 0,-7 0-2 0,0-5 1 0,0 5 0 0,0 0-2 0,0 0 1 0,0 0 0 15,7-4-3-15,-7 4-3 0,0 0-1 0,0-4-1 16,0 4 1-16,0 0 2 0,0-3 3 0,0 3 4 0,0 0 8 16,0 0 7-16,0 0 9 0,0 0 6 0,0 0 6 0,0 0 3 15,0 0 4 1,0 0 3-16,0 0-3 0,0 0-4 0,0 0-4 0,0 0-7 0,0 0-8 0,0 0-8 0,0 0-7 15,0 3 0-15,0-3-7 0,0 0-5 0,0 4-5 0,0 0-1 32,0 1 1-32,0 2 2 0,0 2 3 0,0 3 4 0,-7 0 9 0,7 1 10 0,0-1 7 0,-7 4 3 0,7 0 2 15,-8 0 2 1,8 0-2-16,0 1-6 0,0 3-8 0,0-4-5 0,0 1-6 0,0-1-4 0,0 1-2 0,0-1-5 0,8 0-6 31,-8 1-7-31,0-1-36 0,7-4-51 0,-7 0-72 16,0 0-115-16,0-4-175 0,0 1-95 0,0-1-46 0</inkml:trace>
  <inkml:trace contextRef="#ctx0" brushRef="#br0" timeOffset="-99532.61">9312 15843 60 0,'0'0'206'0,"-7"0"-45"0,7 0-37 0,-7 0-31 16,7 0-20-16,0-5-13 0,0 5-7 0,0 0-4 0,0 0-3 16,0 0-2-16,0 0-5 0,0 0-4 0,0 0-6 15,0 0-5-15,0 0-4 0,0 0-4 0,0 0-3 16,0 0 0-16,0 0 2 0,0 0 3 0,0-4 2 0,0 4 4 16,0 0 5-16,0-3 5 0,0 3 6 0,0 0 7 0,0 0 3 15,-7 0 4-15,7-5 3 0,0 5 0 0,-8 0-1 16,8 0-5-16,0 0-5 0,-7 0-12 0,7 0-4 0,0 0-4 15,0 0-6-15,-7 0-4 0,7 0-3 0,0 0 0 0,-7 0 4 16,7-4 11-16,-8 4 7 16,8 0 12-16,-7-4 11 0,7 4 11 0,0 0 9 0,-7 0 6 0,7 0 4 0,0 0-2 15,0 0-5-15,0 0-7 0,-7 0-10 0,7 0-12 0,0 0-10 16,0 0-10-16,0 0-6 0,0 0-9 0,0 0-5 16,7 0-5-16,-7 0-3 0,0 0-1 0,0 0-2 0,0 0 1 15,0 0 0-15,7 0-1 0,-7 0 0 0,0 0 2 16,7 0 3-16,1 0 6 0,-1 0 8 0,7 0 4 0,-6 0 3 15,6-4 3-15,1 4 2 0,6 0 0 0,-6-4-1 0,6 4-7 16,1-4-5-16,0 4-5 0,0-4-1 0,-1 4-3 0,1-4 1 16,7 4 4-16,-7-4 0 0,7 0 3 0,-8 4 5 15,1-5 5-15,7 2 6 16,-7-1 8-16,0 4 6 0,0-4 0 0,-7-1 5 0,6 1 1 0,-6 4-1 0,-8-4-2 0,7 4-4 16,-6-4-2-16,-1 4-3 0,0 0-5 0,-7-4-1 15,0 4 0-15,7 0-3 16,-7 0-2-16,0-4-4 0,0 4-5 0,0 0-4 0,0 0-2 0,0 0-5 0,0 0-4 0,0 0-1 15,0 0-3-15,0 0-3 0,0 0-3 0,0 0-2 16,0 0-7-16,-7 0-21 0,7 0-44 0,0 0-69 0,-7 4-73 16,7-4-62-16,-7 0-61 0,-1 0-68 0,1-4-90 0,0 4-113 31,-7 0-42-31,-1 0 15 0</inkml:trace>
  <inkml:trace contextRef="#ctx0" brushRef="#br0" timeOffset="-99218.89">9153 15957 9 0,'0'3'409'0,"0"-3"-97"0,0 5-90 0,0-5-64 16,0 0-38-16,7 0-19 0,-7 0-5 0,8 0-2 0,-1 0-6 16,0 0-10-16,8-5-12 0,-1 5-8 0,8-3-7 31,-8 3-9-31,15-4-4 0,-7 4-1 0,0-4 0 0,7-1 8 15,-1 5 4-15,1-4 11 0,0 1 3 0,0-2 12 0,7 1 9 16,-7 4 8-16,0-4 7 0,0 0 2 0,0 0 6 16,-7 0 0-16,0 0 5 0,0 0-7 0,0 4-7 0,-7-4-8 15,-1 0-6-15,-7 4-3 0,1-5-5 0,-1 5-4 16,0 0-6-16,-7 0-7 0,0-4-3 0,0 4-6 0,0 0-5 16,0 0-12-16,0 0-8 0,0 0-11 0,0 0-8 0,0 0-13 15,-7 0-31-15,7 0-55 0,-7 4-71 0,7-4-75 16,-8 5-79-16,1-5-104 0,0-5-186 0,-8 5-85 0,8 0-32 15</inkml:trace>
  <inkml:trace contextRef="#ctx0" brushRef="#br0" timeOffset="-94038.61">3646 17609 87 0,'0'0'148'16,"-7"0"-38"-16,7 0-33 0,0 0-26 0,0 0-19 0,0 0-12 16,0 0-6-16,0 4-1 0,0-4 1 0,0 0 4 0,0 0 3 15,0 4 3-15,-7-4 2 0,7 4 3 0,-7-4 1 0,7 0 2 16,0 0 0-16,-8 5 1 0,8-5-1 0,0 0 0 0,-7 0-1 16,7 4-1-16,0-4-1 0,0 0-4 0,0 0-3 15,-7 4-2-15,7-4-2 0,0 0 1 0,-7 0-2 0,7 4 3 16,-7-4 1-16,7 0 0 0,-8 0 2 0,8 4 3 0,-7-4 0 15,0 0 0-15,7 0-1 0,-7 0-3 0,-1 4 5 0,8-4-7 16,-7 4-4-16,7-4-3 0,-7 0-2 0,7 0-3 0,0 4-2 16,0-4-2-16,0 0-5 0,0 0 1 0,0 0 0 0,0 0 0 15,0 0 0-15,-7 0 0 0,7 0 2 0,0 0 1 0,0 0 4 16,0 0 3-16,0 4 4 0,0-4 6 0,-8 0 6 0,8 0 4 16,0 0 4-16,0 0 2 0,0 0-1 0,0 0 0 15,0 0-3-15,0 0-5 0,0 0-4 0,0 0-7 0,0 0-2 0,0 0-6 16,0 0-2-16,0 0-3 0,0 0-1 0,8 0-2 15,-8 0 0-15,0 0 4 0,0 0 3 0,0-4 3 0,7 4 3 16,-7 0 4-16,7 0 2 0,-7-4 2 0,7 4-1 0,8-4-1 16,-8 0-3-16,0 0-5 0,8-4-1 0,-1-1-3 0,1 5-2 15,-1-4-1-15,8 0-2 0,0-4-2 0,-8 4 1 0,8-5 3 16,7 6-3-16,-8-10-1 0,8 5 2 0,0-4-1 0,0 4 0 16,7-5 3-16,-7-3 2 0,8 4 1 0,-1-5 3 15,-7 1 1-15,7-1 3 0,-15 5 1 0,8 0 1 0,-7 4-2 16,-7 3-4-16,-1 2-2 0,-7 2-3 0,1 1-2 0,-1 0 1 15,0 0-2-15,-7 0-2 0,0 4 2 0,0 0 1 16,0 0-2-16,0 0-5 0,0 0-11 0,0 0-22 0,7 0-33 16,-7 0-46-16,7 0-68 0,-7 0-124 0,8 0-125 0,-1-4-70 15</inkml:trace>
  <inkml:trace contextRef="#ctx0" brushRef="#br0" timeOffset="-92831.07">4449 17630 57 0,'0'0'128'0,"0"0"-28"0,0 0-28 15,0 0-22-15,0 0-14 0,0 0-9 0,0 0-3 0,0 0 0 16,0-4 4-16,0 4 0 0,0 0 3 0,0 0 0 15,0 0-2-15,0 0-1 0,0 0-3 0,0 0-2 0,0 0-1 16,0 0-1-16,0 0 2 0,0 0 2 0,0 0-1 0,-7 0 0 0,7 0-1 16,0 0-2-16,0 0 0 0,0 0-4 0,-7 0-4 0,7-5-2 15,0 5-5-15,0 0-2 0,0 0 0 0,0 0-2 0,0 0 0 16,0 0-2-16,0 0 3 0,0 0-2 0,0 0 4 0,0 0-3 16,0 0 1-16,0 0 1 0,0 0 4 0,0 0 7 0,0 0 4 15,0-4 7-15,0 4 4 0,0 0 5 0,0 0 5 0,0-4 1 16,0 4 0-16,0 0-2 0,0 0-4 0,0 0-4 0,0 0-5 15,0 0-3-15,0 0-3 0,0 0-5 0,0 0-3 0,0 0-4 16,0 0-2-16,0 0-3 16,0-4 0-16,0 4-3 0,0 0 0 0,7 0 1 0,-7 0-1 0,7-4 0 0,-7 4 1 0,8-4 2 15,-8 0 0-15,7 0 2 0,0 0 1 0,0 0 1 0,1-4 5 16,-1 4 3-16,0-1 4 0,0-2 2 0,8-2 4 0,-8 1-1 16,8 0 0-16,-1 0-1 0,8-4-3 0,-8 4-3 0,8-5-3 15,0 1-3-15,7 0-4 0,-8-4 0 0,8 3 0 16,7-3-2-16,-7 0 3 0,7 0 7 0,2-5 5 0,-2 1 5 15,7 3 4-15,-7-3 3 0,-7 4 0 0,8-1 1 16,-16 1 0-16,8 4-10 0,-7 0-4 0,-8 4-7 0,1 0-4 16,-8 4-2-1,0 0 3-15,1-1 8 0,-1 1 5 0,-7 4 7 0,7-3 7 0,-7 3 6 0,0 0 2 0,0 0 3 0,0 0-6 16,-7 0-7-16,7 0-7 0,0 0-7 0,-7 0-7 16,7 3-4-16,0-3-5 0,-8 0-1 0,8 0-2 0,-7 0 0 15,7 4-2-15,-7-4-3 0,0 5-18 0,-1-5-33 0,1 4-44 16,0 0-59-16,0-1-97 0,-1 6-184 0,-6-1-94 15,-1 0-51-15</inkml:trace>
  <inkml:trace contextRef="#ctx0" brushRef="#br0" timeOffset="-91832.56">5311 17536 105 0,'0'0'283'16,"-7"-4"-70"-16,7 4-59 0,-7 0-43 0,7 0-27 0,0 0-12 0,-7 0-4 0,7 0-3 15,0-4-1-15,0 4-4 0,-7 0-7 0,7-4-7 0,0 4-5 16,0 0-4-16,0 0-2 0,7-4-2 0,-7 4-3 0,0 0-2 16,0-4-1-16,0 4-3 0,7-5-4 0,-7 2-5 0,7-1-3 15,0-1-3-15,1-3-1 0,6 4 0 0,1-4 2 0,-8 0-1 16,7 0 3-16,8 0 5 0,-7-1 5 0,6-2 7 15,-6-2 8-15,14 1 10 0,-8 0 9 0,1-4 9 0,0 3 13 16,7-3 8-16,-8-1 12 0,8 1 7 0,-7 4 5 0,0-4 1 16,-1 4-5-16,1-1-7 0,-7 5-11 0,-8 0-15 0,7 0-19 15,-6 4-14-15,-8 0-14 0,7-1-10 0,-7 5-7 16,0 0-2-16,0 0-5 0,0 0 0 0,0 0-1 0,0 0-1 16,0 0-1-16,0 0-7 0,-7 0-18 0,7 5-35 0,-8-1-44 15,1-4-49-15,7 4-60 0,-7 0-78 0,0 0-143 16,-1 0-115-16,8 0-56 0,-7 0-14 0</inkml:trace>
  <inkml:trace contextRef="#ctx0" brushRef="#br0" timeOffset="-90874.27">5840 17666 46 0,'-8'0'152'0,"8"0"-34"0,-7 0-26 0,7 0-17 0,-7 0-11 16,7 0-8-16,-7 0-2 0,7 0-5 0,0 0-4 0,0 0-3 15,0 0-2-15,0 0-4 0,0 0-2 0,0 0 2 0,7 0 1 16,-7 0 3-16,0 0 1 0,0 0 7 0,0 0 6 0,0 0 5 15,7-4 5-15,-7 4 2 0,0 0 2 0,0-4 3 0,0 4 4 16,0-4 0 0,7 4-4-16,-7 0-6 0,0-4-4 0,0 0-6 0,8 0-9 0,-1 0-7 0,0-4-5 0,0-1-9 15,8 1-5-15,-1 0-1 0,1 0 1 0,6-4 0 0,1 0 3 16,0-4 4-16,7 3 1 0,-8-3 3 0,8-1 2 0,8-3 9 16,-1 4 10-1,0-1 13-15,0-3 17 0,8 0 18 0,-8 4 21 0,0-4 19 0,0 3 16 0,0 1 2 0,-7-1-10 0,-7 5-10 16,0 4-19-16,-8 0-23 0,-7 4-25 0,1 0-22 15,-1 0-18-15,-7 0-9 0,0 4-5 0,0 0-3 0,-7 0-1 32,-1 4 0-32,1 0-1 0,0 0-2 0,0 0-3 0,-8 0-4 0,8 0-2 0,0 0-2 0,-8-4-5 0,8 4-11 15,0 0-30 1,-1 1-46-16,1-5-63 0,0 0-63 0,0 3-61 0,0 1-66 0,-8 1-84 0,8-1-145 0,-8 0-68 0,8 0-15 31</inkml:trace>
  <inkml:trace contextRef="#ctx0" brushRef="#br0" timeOffset="-85903.13">7106 17308 149 0,'-8'0'394'0,"8"0"-118"0,-7 0-103 15,7 0-64-15,0 0-30 0,0 0-16 0,0-4-3 0,0 4 2 16,7 0 4-16,-7-4 2 0,8 4 0 0,-8-4-4 15,14 0-5-15,-7 0-3 0,1-1-2 0,-1 2 0 0,0-1 2 16,0-5 2-16,8 5 1 0,-8-4 0 0,0 4 0 0,8 0-4 16,-1-4-4-16,-7-1-6 0,8 6-6 0,-1-5-2 15,8-1 1-15,-7 1 3 0,6-4 2 0,-6 4 4 0,6-4 4 16,1 3 10-16,0-3 5 0,0 4 1 0,-1-4-1 0,1 0-5 16,0-1-3-16,-1 6-5 0,1-6-6 0,-7 5-11 15,-1 0-10-15,1 4-7 0,-8 0-7 0,0-1-5 0,0 1-4 16,0 1-3-16,-7 3-2 0,0 0-3 0,8-4-2 15,-8 4-3-15,0 0 1 0,0 0-1 0,0 4-13 0,0-4-30 16,7 3-33-16,-7-3-33 0,0 4-29 0,7 1-27 0,-7-1-22 16,7 0-25-16,1 0-8 0,-8 4 8 0,7 0 6 15,-7 1-1-15,7-2-16 0,-7 2-38 0,0-1-85 0</inkml:trace>
  <inkml:trace contextRef="#ctx0" brushRef="#br0" timeOffset="-85300.53">7605 17320 342 0,'0'-4'253'0,"0"4"-86"0,0-4-62 16,7 0-37-16,-7 0-18 0,7 0-11 0,1 0-6 0,-1 0-3 16,7 0-3-16,-6-1-3 0,6-2-4 0,1-2-2 15,-1 5-2-15,0-4-2 0,8 0-1 0,-7 0-1 0,6-1-2 16,1-2 0-16,0 2-3 0,-1 1-1 15,1 0-3-15,0 0 0 0,0 0-6 0,-8 0-11 0,8 4-23 0,-8-1-35 16,1-2-53-16,-1 2-90 0,-7 1-132 0,1 4-68 16</inkml:trace>
  <inkml:trace contextRef="#ctx0" brushRef="#br0" timeOffset="-84903.87">7562 18334 317 0,'-8'0'407'0,"8"-4"-117"0,0 4-100 15,0-4-63-15,0-1-36 0,8 5-15 0,-8 0-6 0,7-3 1 16,0-1 1-16,0-1 1 0,8-3-3 0,-1 4-5 0,1-4-10 16,6 0-10-16,8 0-10 0,-7-4-8 0,14-1-1 15,-7 1-4-15,7 0 0 0,0 0-2 0,8-4 2 0,-8 3-1 16,0-3-1-16,8 0-3 0,-8-1-5 0,7 5-3 0,-14-4-2 15,7 3-3-15,-7 1-2 0,0 1-1 0,0 2-2 0,-7-3 1 16,-8 8-1-16,1-4-1 0,-1 4-1 0,-7 0-10 0,-7-1-18 16,8 5-20-16,-8-4-27 0,-8 1-35 0,8-2-48 15,-7 1-66-15,0 4-114 0,-7 0-110 0,-1-4-52 0</inkml:trace>
  <inkml:trace contextRef="#ctx0" brushRef="#br0" timeOffset="-75198.61">11513 15285 155 0,'0'0'147'0,"0"-4"-50"16,0 4-35-16,0 0-21 0,0 4-12 0,0-4-7 15,0 0 1-15,0 0-4 0,0 0-5 0,0 0-2 0,-7 4-3 16,7-4-2-16,0 0 0 0,0 0-3 0,0 4-5 0,0-4 2 16,0 0 1-16,0 0-1 0,0 0-1 0,0 4 1 15,0-4 0-15,0 0 0 0,0 0 0 0,0 5 0 16,0-5-1-16,0 0 0 0,0 0-5 0,7 0-5 0,-7 3-9 15,0-3-12-15,0 0-15 0,0 0-18 0,0 0-22 16,0 0-25-16,0 0-33 0</inkml:trace>
  <inkml:trace contextRef="#ctx0" brushRef="#br0" timeOffset="-73748.21">11665 15265 241 0,'0'0'191'16,"0"0"-53"-1,-7-4-37-15,7 4-27 0,0 0-18 0,0-5-13 0,0 5-7 0,0 0-6 0,0 0-2 0,0 0-6 0,0 0 5 16,7 0 5 0,-7 0 6-16,0-4 6 0,0 4 9 0,0 0 7 0,0-3 10 0,0 3 15 0,0 0 4 0,0 0 7 15,-7-5 8-15,7 5 8 0,0 0 6 0,0 0 6 0,0 0 4 16,-8 0 4 0,8 0 3-16,-7 0-3 0,7 0-5 0,-7 5-9 15,7-5-11-15,-7 3-12 0,-1 1-13 0,8 1-14 0,-7 3-12 0,0 0-10 0,7 0-9 0,-7 4-6 0,-1 0 2 31,1-3 9-31,0 3 10 0,0 0 14 0,-8 4 7 0,8-3 4 0,-7 3 3 0,-1 0 0 0,1 0-2 0,-1 1-10 32,-7 3-14-32,1-4-14 0,-1 5-11 0,-7-1 0 0,7 0-7 0,-7 5-7 0,8-5-1 0,-8-4-1 0,7 5-1 15,0-5 0-15,1 0 1 0,6 0-6 0,-7 1 2 0,1-5 3 16,-1 0 1-16,8-4-2 0,-1 1-1 0,1-1-2 0,-1 0 2 16,1-4 1-16,6 0 0 0,-6 0 0 0,7-4 1 15,-8 4-1-15,8-4 0 0,0 0 2 0,7 0-2 0,-7-4-3 16,7 0 1-16,-8 0-2 0,8 0 0 0,-7-4-1 0,7 0-2 15,-7-1-1-15,7-3 0 0,0 0 0 0,-7 0-2 32,7-5 0-32,0 5-1 0,0-4 1 0,0 4-1 0,0-1 0 15,0 1 0-15,0 0 0 0,0 0 1 0,0 4-3 16,0-1 3-16,0 2 1 0,0-2 2 0,7 1-3 0,-7 0 0 16,7 0 2-16,0 0-1 0,1 0 1 0,-1-1-1 0,0 1-3 15,0 0-2-15,1 0 2 0,-1 0 1 0,7 0 0 16,-7 0-3-16,1-1 3 0,-1 6-1 0,7-6 0 0,-6 1 0 15,6 4 0-15,-7-4-1 0,8 4 0 0,-8 0 2 0,8-4-3 16,-1 3 2-16,0 2-1 0,1-1 1 0,-1-1 0 16,1 5 0-16,-1-4 1 0,-6 0 0 0,6 4 0 0,-7-3 0 15,1 3 0-15,-1 0 0 0,0 0 0 0,0 0 0 16,0 3-1-16,1-3 0 0,-8 4 0 0,7 0 1 0,0-4 1 16,0 9 0-16,-7-6-1 0,8 6-2 0,-1-5 2 0,0 4 0 15,0 4 0-15,8-4-2 0,-8 4 0 0,0 1 1 0,1-1 0 16,6 4 2-16,-7 0-1 0,0 1-1 0,8 3 1 15,-8 1-1-15,0 3 0 0,8-4 1 0,-8 5 1 0,8 3 1 16,-8-3 0-16,7-1-1 0,-6 0 0 0,6 1 1 0,0-5-1 16,1 1-2-16,-1-1 0 0,1 0-1 0,-8-4-1 15,8 1 0-15,-1-1-5 0,1-3-8 0,-8 3-22 0,7-4-65 16,-7-4-103-16,8 0-112 0,-8 4-160 0,0-8-168 0,8 1-107 16,-8-1-53-16,0 0-16 0</inkml:trace>
  <inkml:trace contextRef="#ctx0" brushRef="#br0" timeOffset="-71494.01">12265 15224 16 0,'0'0'178'0,"0"0"-33"0,0-4-26 15,0 4-26-15,0 0-18 0,0 0-13 0,0 0-6 16,0-4-2-16,0 4-1 0,0 0-1 0,0 0 1 0,0 0-1 15,0 0-1-15,0 0-1 0,0-4-4 0,0 4-2 0,0 0-4 16,0 0-5-16,0 0-2 0,0 0-4 0,0 0-3 16,0 0 1-1,0 0 1-15,0 0 4 0,0 0 3 0,0 0 6 0,0 0 5 16,0 0 9-16,0 0 8 0,0-4 10 0,-7 4 9 0,7 0 11 0,0 0 12 0,0 0 11 0,0 0 14 16,0 0 9-16,0 0 10 0,0 0 8 0,0-5 3 0,0 5-5 15,0 0-7 1,0 0-10-16,-7 0-16 0,7 0-16 0,0 0-21 0,0-4-15 0,0 4-14 0,0 0-8 0,0 0-8 15,0 0-4 1,0 0-4-16,0 0-1 0,0 0 1 0,0 0-1 0,0-3-1 16,0 3-2-16,0 0 1 0,0-5-2 0,0 5 1 0,0 0-2 0,0-4 1 0,0 4-3 0,0 0 0 0,0 0 1 31,0 0-4-31,0 0 1 0,0 0-1 0,0 0-1 16,0 0-5-16,0 0 0 0,0 0-3 0,0 0-3 0,0 0-2 15,0 4-2-15,0-4-3 0,0 0 2 0,0 0-2 0,7 5 2 16,-7-2 1-16,0 1 0 0,7 5 3 0,-7-1 1 15,7 0-1-15,-7 0-1 0,0 5 1 0,8-1-2 0,-1 0-1 16,-7-4-1-16,0 4-3 0,7-3 2 0,-7 3 0 16,0-1 1-16,7-2-1 0,-7 3 0 0,8-3 2 0,-8 2-1 15,7-2 0-15,-7 3 0 0,7-4-1 0,-7 4 2 0,7 0 0 16,-7-3-2-16,0 3 2 0,8 0 1 0,-8-4 1 16,0 4-2-16,7 0 2 0,-7 1 1 0,0-1-12 0,0 4 7 15,0 0 1-15,0 1 2 0,0-1 0 0,0 4 2 0,7-3-2 16,-7 3-4-16,0 1 12 0,0-1-6 0,7 0-1 0,-7 0-1 15,0 1-3-15,8-1-1 0,-8-4 0 0,7 5-2 16,0-5 0-16,-7 0 1 0,7 0-1 0,-7-3 0 0,7 3 0 16,-7-4 1-16,8 5-1 0,-8-5 0 0,0-4 2 0,7 4-1 15,-7-3 0-15,0-2 0 0,7 2-1 0,-7-2 0 16,7-2 1-16,-7 3 1 0,8-4-1 0,-8 0-1 0,0 0 0 16,7 1-1-16,-7-2 3 0,0-3 0 0,7 0-2 0,-7 4 0 15,0-4 0-15,7 0 2 0,-7 0 0 0,8-4 1 0,-8 1-2 16,7-2 1-16,0-3 0 0,0-4 0 0,1 0 0 15,6-1-1-15,-7-3-1 0,0-4 0 0,8 0-2 0,-8-1 1 16,8 1-2-16,-1-5 0 0,1 1 2 0,-1-1 0 0,-7 1 0 16,8 0 0-16,-1-5 1 0,1 0 7 0,-1 5-3 15,1 0-1-15,-1-1-3 0,1-3 0 0,-8 3 0 0,7 1 0 16,-6-1-1-16,-1 5-3 0,0 0 2 0,0 3 3 16,0 1 0-16,-7 4 0 0,8 0 1 0,-8-1 1 0,0 1-1 15,7 4-3-15,-7 5-1 0,0-6 2 0,0 5 2 0,0 0 1 16,0 0 2-16,0 0-2 0,0-1-1 0,0 5 1 15,0 0 3-15,0-3-3 0,0 3-1 0,0 0 0 0,0 0-3 16,0-4 1-16,0 4 0 0,0 0 0 0,0 0-1 0,0 0 1 16,0 0 0-16,0 0-1 0,0 0-1 0,0 0 1 0,0 0 2 15,0 0-3-15,0 0-1 0,0 0-8 0,0 0-9 16,0 4-20-16,0-4-34 0,0 0-108 0,0 0-124 0,0 0-150 16,0 0-215-16,0 0-114 0,-7 0-55 0,-8 3-21 0</inkml:trace>
  <inkml:trace contextRef="#ctx0" brushRef="#br0" timeOffset="-70016.97">13416 15318 12 0,'0'0'155'0,"0"-4"-51"15,0 4-46-15,0 0-30 0,0 0-27 0,0-5-18 16,0 5-19-16,0 0-22 0,0 0-25 0,0 0-32 0</inkml:trace>
  <inkml:trace contextRef="#ctx0" brushRef="#br0" timeOffset="-69922.74">13372 15302 14 0,'0'0'60'0,"0"-5"-27"0,0 1-22 0,-7 4-17 16,7 0-14-16,0 0-13 0,0-4-12 0</inkml:trace>
  <inkml:trace contextRef="#ctx0" brushRef="#br0" timeOffset="-69414.24">13336 15285 11 0,'0'-4'116'16,"-7"4"2"-16,7-4-8 0,0 4-17 0,-7-4-16 0,7 0-15 15,0 4-13-15,0-4-9 0,0 4-5 0,-8-4-3 0,8-1-5 16,0 5-3-16,0 0-4 0,0 0-7 0,0 0-4 15,0-4-5-15,0 4-4 0,0 0-2 0,8-3-2 0,-8 3 0 16,0 0 0-16,0 0 1 0,0-5 3 0,0 5 3 0,7 0 4 16,-7 0 7-16,0-4 5 0,0 4 5 0,0 0 6 15,0 0 2-15,0-4 2 0,0 4-1 0,0 0-3 0,0 0-4 16,0 0-3-16,0 0-4 0,0 0-2 0,0 0-2 0,0 0-1 16,-7 0-1-16,7 0 0 0,0 4-2 0,0-4-2 0,0 4-1 15,0-4-1-15,0 0-3 0,-8 0-1 0,8 0 1 16,0 0 2-16,0-4 3 0,0 4 5 0,0 0 5 0,0 0 3 15,-7 0 3-15,7 0 6 0,-7 0 1 0,7 0 1 0,-7 0-3 16,-1 0-2-16,1 0-3 0,0 4-1 0,-8-4 2 16,8 0-3-16,-7 0 1 0,7 5 2 0,-1-5 3 0,-6 0 4 15,7 0 5-15,-1 3 2 0,8-3 0 0,-7 0 6 0,0 4 7 16,7-4 4-16,-7 0 8 0,7 0 7 0,-8 0 7 16,8 5 5-16,-7-5 4 0,0 0-1 0,7 4-5 0,-7-4-4 15,-1 0-5-15,1 0-2 0,7 4-4 0,-7-4-1 16,7 0-3-16,-7 4-3 0,7-4-1 0,0 0-5 0,-7 0-5 15,7 0-8-15,0 0-7 0,7 0-10 0,-7 0-4 0,0 0-3 16,0 0 0-16,7 0 5 0,0 0 12 0,0 0 7 16,8 0 11-16,-1-4 9 0,1 4 6 0,7-4 3 0,-1 0-1 15,1-1-5-15,0 1-12 0,7-4-7 0,0 4-13 0,-1 0-9 16,1 0-6-16,0-4-6 0,8 4-3 0,-9 0-4 16,1-4-2-16,8 3 0 0,-1-2-1 0,-7 2-1 0,0 1-1 15,0 0 2-15,-8 0-1 0,-6 0-1 0,6 4 0 0,-13-4-2 16,6 4 1-16,-7 0-1 0,1 0 1 0,-8 0-1 15,7 0-1-15,-7 0-1 0,0 0 0 0,0 0 0 0,0 0-1 16,0 0-4-16,0 4-10 0,0-4-21 0,0 0-42 0,-7 0-55 16,7 0-59-16,-8 0-59 0,8 0-68 0,-7 0-85 0,0-4-146 15,0 4-82-15,-8 0-31 0</inkml:trace>
  <inkml:trace contextRef="#ctx0" brushRef="#br0" timeOffset="-69049.28">13401 15216 10 0,'0'-4'467'0,"-7"4"-101"0,7 0-132 15,0 0-93-15,0 0-55 0,0 0-25 0,0 4-9 0,0-4-4 16,0 4 1-16,7 0 5 0,-7 0 7 0,7 4 4 0,-7 0 5 15,8 0 8-15,-8 5 11 0,7-1 17 0,-7 0 20 16,7 4 28-16,0 1 21 0,1 3 11 0,-8 0 9 0,7 5 1 16,0-1-8-16,0 1-13 0,-7 3-23 0,7 1-31 0,1 3-28 15,-8-4-20-15,7 5-21 0,-7-4-13 0,7 3-11 16,0-3-9-16,-7-1-3 0,8 1-5 0,-1-1-1 0,-7-4 3 16,0 1-3-16,0-4-3 0,0 3-2 0,7-4-3 15,-7-4 0-15,0 1 1 0,0-5-2 0,0 0-1 0,0 0 0 16,7-3 0-16,-7-5 9 0,0 4-5 0,0-4-4 0,0 0-3 15,0-4-19-15,0 0-52 0,0 4-85 0,0-8-89 16,8 0-114-16,-8 0-166 0,7-8-121 0,0-1-85 0,-7-3-31 16</inkml:trace>
  <inkml:trace contextRef="#ctx0" brushRef="#br0" timeOffset="-68573.56">13705 14740 314 0,'-7'-4'403'0,"7"4"-112"16,-7-5-99-16,-1 5-62 0,8 0-38 0,0 0-18 0,0-4-10 16,-7 4-4-16,7 0 0 0,7 0-4 0,-7 0-4 0,0 0-6 15,0 0-3-15,0 4-3 0,8-4 2 0,-1 0 4 16,0 0 7-16,0 5 6 0,8-5 9 0,-1 0 11 0,1 4 6 15,6-4 3-15,-6 0 2 0,7-4-4 0,6 4-4 16,-6 0-9-16,7-5-6 0,0 5-9 0,0-4-5 0,0 4-5 16,0-4 0-16,0 1-2 0,7-2-4 0,-7 1 0 0,0 0-3 15,-7 0-1-15,7 0 5 0,-8 0 1 0,-6-4-2 16,-1 8 0-16,1-4 0 0,-8 0 3 0,0-1 4 0,-7 5 1 16,7 0-3-16,-7 0 2 0,0 0-8 0,0 0-5 0,0-4-7 15,0 4-11-15,-7 0-21 0,7 0-38 0,-7 0-52 16,0 0-67-16,7 0-55 0,-8 0-56 0,1 0-62 0,0 0-80 15,0-3-110-15,-1 3-90 0,1-5-24 0</inkml:trace>
  <inkml:trace contextRef="#ctx0" brushRef="#br0" timeOffset="-68206.91">14327 14418 345 0,'0'-4'428'16,"0"-4"-126"-16,0 4-100 0,0 0-65 0,7-1-39 0,-7 1-21 16,0 1-11-16,0-1-2 0,0-1-2 0,8 5-2 0,-1-4-5 15,0 4-5-15,0 0-5 0,-7-4-1 0,8 4 3 16,-1 0 13-16,-7 4 19 0,7-4 24 0,-7 4 19 0,7 1 14 16,-7-1 10-16,8 3 14 0,-8-2 10 0,7 7-1 15,-7-4-13-15,0 8-18 0,0 1-17 0,0 3-14 0,0 0-12 0,0 1-17 16,0 3-20-16,0 1-17 0,7-1-11 0,-7 0-10 15,0 4-6-15,0-3-5 0,0 3-1 0,0 2-1 0,0-2 0 16,0-4 0-16,0 5 1 0,0-5-2 0,0-4 1 0,0 1-4 16,0-1-3-16,0 0-14 0,0-8 7 0,0 5 4 15,0-5 2-15,0 0 0 0,0-3 1 0,0-1 0 0,0-4 2 16,0 4 12-16,0-8-6 0,0 4-4 0,0 0-2 0,0-4-4 16,0 0-7-16,0 0-18 0,0 0-47 0,0 0-74 15,0-4-82-15,0 0-76 0,7-4-87 0,-14-1-119 0,7 2-145 16,0-6-67-16,-7 5 0 0</inkml:trace>
  <inkml:trace contextRef="#ctx0" brushRef="#br0" timeOffset="-67858.91">14762 14524 343 0,'0'-4'450'0,"8"-1"-137"0,-8 2-113 0,0-1-66 0,0 0-42 16,0 4-20-16,7 0-9 0,-7 0 1 0,0 4 1 16,0 0-1-16,0 4-5 0,0 0-1 0,0 0 2 0,-7 4 7 15,7 4 5-15,0-3-1 0,-8 7 4 0,8-3 7 0,-7-1 17 16,7 4 18-16,-7 0 15 0,0 0 12 0,-1 5 7 15,-6 0 5-15,7-1-1 0,-1 5-6 0,-6-1-17 0,0 0-18 16,-1-3-17-16,8 3-22 0,-8 1-17 0,1-1-14 0,-1 1-13 16,8-5-7-16,-7 1-5 0,6-1-6 0,-6-4-4 15,7 5-2-15,0-9-5 0,-1 5 0 0,8-5 1 0,-7 0-3 16,0 0 0-16,7-4-1 0,-7-3-4 0,7-1-3 16,0 0-10-16,0-4-34 0,0 0-64 0,0 0-75 0,0-4-76 15,7 0-86-15,-7 0-124 0,0 0-164 0,0-8-86 0,0 0-14 16</inkml:trace>
  <inkml:trace contextRef="#ctx0" brushRef="#br0" timeOffset="-67414.83">14885 14898 40 0,'0'-8'527'0,"0"0"-85"16,8 4-152-16,-8 0-106 0,0 0-60 0,7 0-32 0,0 0-12 15,0 0-4-15,1-1-4 0,-1 1-8 0,7 4-7 0,1 0-7 16,-8-4-2-16,7 4-2 0,8 0 2 0,-7-3 12 16,-1 3 17-16,1 3 22 0,-8-3 20 0,7 0 16 0,1 4 8 15,-8 0 8-15,0 5 3 0,0-5-5 0,1 4-10 0,-1 4-7 16,-7 0-20-16,0 1-15 0,0 3-16 0,-7 0-12 0,-1 0-11 15,1 5-12-15,-7-1-10 0,-1 4-14 0,1-3-2 16,-1 3 0-16,-6-3 2 0,6-1 11 0,-7 0-5 0,8 0 3 16,-8 1 3-16,8-1 2 0,-1 1 2 0,1-5 5 0,-1 0 1 15,1-4-8-15,7 1 3 0,-1-1 3 0,8-4 0 16,-7 0 1-16,7-3 3 0,7 2-2 0,-7-2 5 0,15 3 7 16,-1-5 7-16,1 2 7 0,14-1 4 0,0-4 2 0,7 0 1 15,7 0-1-15,1-4-3 0,14-4-8 0,-1 0-4 0,9 3-9 16,-1-7-4-16,0 4-5 0,7-4-5 0,-7 0-7 15,-7 3-5-15,0-3-13 0,-7 4-31 0,-15 0-52 16,0 0-65-16,-7 4-156 0,-7-4-191 0,-15 3-261 0,-7 5-151 16,-7-4-73-16,-15 1-22 0,-7 3 20 0</inkml:trace>
  <inkml:trace contextRef="#ctx0" brushRef="#br0" timeOffset="-44019.21">15754 14158 169 0,'-8'-4'365'0,"-6"-1"-116"0,7 1-83 0,-8 0-41 15,1 0-22-15,6 0-7 0,1 4-5 0,7-4 0 16,-7 0-3-16,0 4-2 0,7-4-1 0,0 0-2 0,-8 4 0 15,8 0 3-15,0 0 4 0,0 0 0 0,0 0-3 0,-7 0-5 16,7 0-9-16,0 0 6 0,0 8 9 0,0 0 20 16,-7 8 22-16,7 5 19 0,-7 7 17 0,0 5 11 0,7 12 7 15,-8-1-10-15,1 13-14 0,7 5-26 0,-7 7-28 16,7 4-21-16,0 8-19 0,0 5-11 0,7 3-13 0,0 9-5 16,1 0-4-16,-1 3-5 0,0 5-5 0,7 0-8 0,1 0-8 15,-1 0-2-15,1-1 4 0,-1 1-2 0,1-4-1 16,-8 0-1-16,8-4-2 0,-8-5 1 0,0 1 0 0,0-5 0 15,0 1-4-15,1-5-8 0,-1-3-5 0,0-9-5 0,0 0-7 16,1-3-12-16,6-9-14 0,-7-9-30 0,8 1-52 0,-1-8-69 16,-6-4-71-16,6-9-69 0,-7-3-94 0,0-5-181 15,8-3-88-15,-15-9-30 0,7 0 14 0</inkml:trace>
  <inkml:trace contextRef="#ctx0" brushRef="#br0" timeOffset="-42494.73">22049 18196 285 0,'-15'-4'425'0,"1"4"-154"0,7-5-118 16,-8 5-72-16,8-4-39 0,0 4-22 0,0-4-11 0,7 4-6 16,0 0-2-16,0 0 2 0,0 0-3 0,0 0 1 0,0 0 6 15,7 0 6-15,-7 0 5 0,7-4 1 0,-7 4 1 0,7-4 0 16,-7 4 0-16,0 0 3 0,0 0-1 0,0 0-4 0,0 4-3 16,0-4 1-16,0 0 5 0,0 0 4 0,-7 4 2 0,7-4 4 15,-7 4 3-15,7-4 8 0,-7 4 10 0,-1-4 16 0,8 5 10 16,-7-5 19-16,7 0 24 0,-7 0 34 0,0-5 33 0,7 5 27 15,0-4 16-15,-8 4 2 0,1 0-4 0,7 0-13 0,-7 0-24 16,7 0-35-16,-7 0-41 0,7 0-35 0,-8 0-30 16,8 0-16-16,-7 0-13 0,7 0-6 0,-7 0-5 0,7 0-4 15,0 0-3-15,0 0 0 0,7 4 2 0,-7-4 1 0,7 0 0 16,1 0 6-16,6 0 2 0,1 0 3 0,6 0 2 0,1-4 0 16,7 0 0-16,0 0-2 0,14-4 0 0,-6 0-4 0,6 0-2 15,0 0-2-15,8-1 1 0,0-3-1 0,7 0 0 0,-1 0-1 16,9 0 0-16,-9-1-1 0,8-3-5 0,-7 4 2 15,7 0 0-15,-14-1-7 0,0 5 5 0,-1 0 0 0,-13-4 1 16,-1 8-1-16,-7 0 4 0,-8 0-4 0,1 0-1 0,-7-1 5 16,-8 5-4-16,0 5-1 0,0-5-2 0,-7 0-5 0,0-5-6 15,0 5-7-15,0 0-15 0,-7 0-29 0,-7 0-63 0,-1 5-79 16,-7-1-81-16,1 0-63 0,-1 4-58 0,0-4-60 0,-7 4-73 16,0-4-84-16,-7 8-37 0,0-3 24 0</inkml:trace>
  <inkml:trace contextRef="#ctx0" brushRef="#br0" timeOffset="-42288.33">22042 18293 400 0,'-29'12'470'0,"7"-3"-133"0,8-2-111 0,-1-2-75 16,8 3-35-16,0-4 54 0,7-4 34 0,7 4 15 0,0-4 11 15,8 0 19-15,6 0 13 0,1 0 8 0,14 0-8 0,0-4-85 16,1 4-50-16,13-4-29 0,1 0-18 0,-1 0-18 0,8-1-9 16,7-2-6-16,1-2 1 0,6-3 3 0,-7 0 1 0,15 0 4 15,-8-5 8-15,-7 5 5 0,7 0 2 0,-14-4 0 0,0 3-3 16,-14 6-6-16,-1-2-5 0,-7 1-1 0,-7 0-2 0,-7 0 2 15,-8 4 3-15,1 0 3 0,-8-1 0 0,0 5-3 0,-7-3-6 16,0 3-24-16,0 0-34 0,0 0-43 0,-7 3-46 16,-7-3-57-16,-1 5-120 0,-7-1-126 0,1-4-142 0,-1 4-206 15,-7 0-85-15,0 4-33 0,0 0-9 0</inkml:trace>
  <inkml:trace contextRef="#ctx0" brushRef="#br0" timeOffset="-25105.35">25646 1201 51 0,'-8'0'352'0,"1"-4"-113"0,0 4-82 0,0-4-42 0,0 0-17 16,7 4-5-16,-8-4 1 0,1 0 2 0,7 0 1 16,-7 4 8-16,0-4 14 0,7-1 14 0,0 5 13 0,-8-4 10 15,8 4 6-15,0-3 4 0,0 3-4 0,-7 0-10 0,7-5-21 16,0 5-22-16,0 0-25 0,0 5-20 0,0-5-19 16,0 3-15-16,0 1-12 0,0 9-5 0,0-1 1 0,0 4 3 15,0 1 3-15,0 7 12 0,0 0 9 0,0 1 7 16,0 3 2-16,0 4 1 0,0 1-2 0,0 4 2 0,7-1 1 15,-7 1-8-15,0 4-5 0,0 0-4 0,8-1-2 0,-8 1-2 16,0 0 1-16,0-1-7 0,0 1-3 0,0 0-3 16,0-4-4-16,0-5-2 0,0 5-6 0,0-5-1 0,0-3-3 15,-8-5 0-15,8 1-2 0,0-1 0 0,-7-8 0 0,7 0 0 16,0-3 0-16,0-5-6 0,0 0-20 0,-7-4-42 0,7 0-77 16,0-4-83-16,0-4-84 0,-7-4-103 0,7-4-174 15,-8-4-91-15,1-1-49 0,-7-3 7 0</inkml:trace>
  <inkml:trace contextRef="#ctx0" brushRef="#br0" timeOffset="-24692.57">25508 1161 341 0,'8'-5'327'0,"-1"-3"-122"0,0 4-74 16,0-4-37-16,8 0-21 0,-1 0-10 0,1 3-6 0,6-2-4 15,-6-2-5-15,6 1-5 0,1 0-1 0,0 4 1 16,7-4 0-16,0 0-3 0,0 0 0 0,0 4-4 0,7-5-1 15,-7 5 0-15,0 0-1 0,0 4-4 0,0-4-4 16,-8 4-3-16,1 4-3 0,0 0-5 0,-8 0-1 0,1 5 0 16,-1-2 0-16,1 6 2 0,-8-1 1 0,0 0 1 0,-7 4 2 15,0-3 0-15,0 7 0 0,0-3-1 0,-7-1 0 16,0 4-1-16,-8-4-1 0,1 5 2 16,-1-1-2-16,-7 0-2 0,8 1 1 0,-8-1-2 15,-7-4-3-15,8 5 0 0,-1-5-4 0,0 5-3 0,1-5-1 0,6 0-1 0,-7 0 0 16,1-4-5-16,6 1-13 0,8-1-26 0,-8-4-31 0,8 0-33 15,0 0-37-15,7 0-46 0,0-3-73 0,7-2-145 0,0 1-75 16,1 1-32-16</inkml:trace>
  <inkml:trace contextRef="#ctx0" brushRef="#br0" timeOffset="-24137.86">26420 1221 264 0,'-7'-4'457'0,"7"0"-149"0,-8 0-112 15,1 4-63-15,7-4-32 0,0 4-13 0,0-4-8 16,-7 4-5-16,7 0-7 0,0-4-6 0,0 4-3 0,0 0-1 16,0 0 0-16,0 0-6 0,0 4-3 0,0-4-1 0,0 0 1 15,7 4 5-15,-7-4 7 0,0 4 6 0,7 0 6 0,-7 0 22 16,8 5 27-16,-1-1 12 0,0 0 2 0,0 4-4 16,1 4-7-16,-1-3-1 0,0 3-1 0,8 4-23 0,-8-3-27 15,0 6-18-15,7 2-7 0,1 0-6 0,-8-1-7 0,8 5-8 16,-8-1-8-16,7 0-6 0,1 1 0 0,-8-1-1 15,8 1-5-15,-8 0-1 0,7 3 0 0,-7-4 0 0,1 1-1 16,-1-1 2-16,0 1-3 0,0-5-1 0,1 1 1 0,-1-5-1 16,0 0-1-16,0-3-2 0,1-1 6 0,-8-4 5 15,7 0 8-15,0-3 10 0,0-5 9 0,0 0 10 0,-7 0 10 16,8-4 7-16,-1-4 5 0,0 0-1 0,0-4-3 16,1-9-9-16,6 1-6 0,1-9-6 0,-1 1-5 0,1 0-8 15,-1-5-7-15,-7 1-3 0,8-5-3 0,-1 1 2 0,1-1-1 16,-8-3-5-16,7 3-1 0,-6-3-1 0,6 3 0 15,-7-4-3-15,1 1-1 0,-1 3-4 0,0 0-3 0,-7 0 0 16,7 5-4-16,-7 0-1 0,0-1 0 0,0 9-1 0,7 0-2 16,-7-1-5-16,0 9-7 0,0 0-13 0,0 0-12 0,0 3-16 15,8 2-31-15,-8 2-68 0,0 1-98 0,0 0-87 16,7-4-84-16,-7 4-101 0,7 0-166 0,0 0-72 0,-7 0-28 16</inkml:trace>
  <inkml:trace contextRef="#ctx0" brushRef="#br0" timeOffset="-23537.53">26926 611 345 0,'0'0'311'15,"0"-4"-117"-15,0 4-67 0,0 0-38 0,0 0-22 16,0 0-15-16,0 0-12 0,8 0-12 0,-8 0-8 0,7 4-1 15,0-4 1-15,0 0 1 0,0 4 2 0,8-4 2 0,-8 4 1 16,8 0-2-16,-8 0 1 0,7 0 3 0,1 4 2 16,-1 1 2-16,-6 3 4 0,6 0 0 0,0 0 0 0,1 5 1 15,-8-1 0-15,8 4-4 0,-1 0-3 0,1 0-4 16,-8 5-7-16,0-4-4 0,8 3-2 0,-8-4-1 0,0 5-3 16,7-5-2-16,-6 0-2 0,-8-3 0 0,7 3 0 0,-7-8 3 15,7 5-1-15,-7-5 2 0,0 4 3 0,0-8 1 16,0 0 5-16,0 1 4 0,0-2 12 0,0-2 12 0,-7-1 20 15,7 0 26-15,0-4 28 0,0 0 26 0,0 0 20 0,0 0 14 16,-7 0 5-16,7-4-2 0,0 0-10 0,-8-4-22 16,8-1-22-16,-7-3-24 0,7 0-22 0,0-5-18 0,0 5-13 15,0-8-11-15,0 4-9 0,7-1-6 0,-7-3-8 16,8 0-4-16,-1-4-3 0,-7 3-4 0,14 5-4 0,-6-5 0 16,-1 1-2-16,0-1-2 0,8 5 1 0,-1 0-3 0,1 0 1 15,-1 0-1-15,0-1 1 0,1 1-1 0,7-4 1 16,-1 8-1-16,1-5 1 0,0 1 0 0,-8 0 2 0,8 3 0 15,-8 1 2-15,1 0-3 0,-1 4-5 0,-6 0-10 0,-1 4-28 16,0 0-48-16,0-1-66 0,-7 5-73 0,8 0-68 16,-8-4-67-16,7 4-97 0,-7 4-172 0,0-4-62 0,7 9-4 15</inkml:trace>
  <inkml:trace contextRef="#ctx0" brushRef="#br0" timeOffset="-22999.11">27563 1486 168 0,'-7'4'298'16,"7"-4"-112"-16,-7 0-70 0,7 0-39 0,0 0-21 15,-8 0-10-15,8 4-3 0,0-4-4 0,0 0-5 0,0 0 0 16,0 0 1-16,8 0 3 0,-8 4 8 0,7-4 7 0,-7 0 4 16,14 0 4-16,-7 0 4 0,8 0 2 0,-1 0 3 15,1 0 1-15,7 0-2 0,-1-4-2 0,1 4 0 0,7-4-2 16,0 0 1-16,0 4-2 0,0-4-2 0,7 0 2 0,-7 0 6 15,7 0 5-15,0-4 6 0,0 4 12 0,-7-1 5 16,0-3 4-16,0 8 3 0,0-8-1 0,-14 4-6 0,6 4-7 16,-13-4-11-16,6 0-12 0,-7 4-13 0,0 0-6 15,-7 0-10-15,8 0-8 0,-8 0-12 0,0-4-12 0,0 4-19 16,-8 0-38-16,1 0-48 0,0 0-54 0,0 0-45 0,-8 0-42 16,8 0-37-16,-7 0-32 0,-1 4-29 0,1-4-39 15,-1 4-83-15,-7-4-47 0</inkml:trace>
  <inkml:trace contextRef="#ctx0" brushRef="#br0" timeOffset="-22762.16">27585 1608 301 0,'-8'8'204'0,"8"-4"-81"0,-7 4-43 0,7-3-17 0,7-1-3 16,1-1 2-16,-8 2 4 0,14-1 1 0,-7-4 5 16,8 4 0-16,7-4 2 0,-8 0-2 0,8 0-4 0,-1 0-7 15,8 0-6-15,-7-4-3 0,7 4-2 0,-7-4 0 16,7-1 1-16,-8 5 4 0,8-3 6 0,-7-1 6 0,7-1 7 15,0 5 5-15,-7-4 2 0,-1 0-3 0,1 4-4 0,0-4-8 16,-1 4-12-16,-6-4-10 0,-1 0-9 0,1 4-12 16,-1 0-17-16,-6 0-29 0,-1-4-37 0,0 4-40 0,0-4-48 15,8 4-61-15,-8-4-97 0,0 0-163 0,0-4-79 16,1 4-24-16</inkml:trace>
  <inkml:trace contextRef="#ctx0" brushRef="#br0" timeOffset="-22225.24">28807 1099 142 0,'0'0'264'0,"0"0"-85"16,0-4-61-16,0 4-36 0,0 0-18 0,0 0-11 0,0 0-5 15,0 0-3-15,0 0-1 0,0 0-4 0,0 0 2 16,0 0 2-16,0 0-1 0,0 0 3 0,0 0 1 0,0 4-4 16,0-4-1-16,0 0 2 0,0 0 0 0,0 5 1 15,0-1 7-15,0-1 3 0,0 1 3 0,0 5 3 0,8-1 2 16,-8 0 2-16,7 4 5 0,-7 0 6 0,7 5 5 0,-7 3 7 16,0-4 2-16,7 9 0 0,-7-5 0 0,0 1-2 15,8 7-5-15,-8-3-7 0,7-2-10 0,-7 2-9 0,7 3-7 16,-7-3-3-16,7 3-5 0,-7-3-4 0,8-1-4 0,-1 5-2 15,-7-8-6-15,7 2-6 0,-7-2-3 0,7 4-4 0,-7-9-2 16,7 4 0-16,-7-8-2 0,8 5-2 0,-8-5 2 16,0 0 1-16,0 0 0 0,0-3 5 0,0-6 4 0,0 6 3 15,7-5 6-15,-7 0 6 0,0 0 6 0,0 0 1 16,0-4 4-16,0 0-2 0,0 0-3 0,0 0-4 0,0 0-8 16,-7 0-11-16,7-4-43 0,0 0-65 0,-8 0-79 15,1-5-74-15,7-2-71 0,-7-2-100 0,0-3-167 0,0-1-83 16,-1 1-18-16</inkml:trace>
  <inkml:trace contextRef="#ctx0" brushRef="#br0" timeOffset="-21877.22">29134 1242 333 0,'0'-5'416'0,"-7"5"-153"16,0 0-107-16,-8 5-62 0,1-5-32 0,-8 8-20 15,7 0-11-15,-15 0-12 0,9 0-5 0,-1 1-2 0,0 3-2 16,1-4 2-16,6 0-1 0,-7 0 1 0,1 0-1 0,6 1 4 16,8-2 1-16,-7 2 0 0,6-2 2 0,1-2 4 15,0 3 5-15,7-4 4 0,0 4 2 0,0 0 1 0,0 1 3 16,0-5 1 0,7 8 0-16,0-4-2 0,1 0-3 0,6 4-1 0,1-4 0 0,-1 4 1 0,8 1 1 15,-1-5-1-15,1 8-1 0,0-7 0 0,7 3-1 0,1 0 1 0,-1-4-1 16,0 4 2-16,7-3 1 0,-7-2 3 0,0 2 5 15,7-2 4-15,-7 2 3 0,0-5 7 0,0 0 2 0,0 0-1 16,-8 0-3-16,1 0-7 0,0 0-7 0,-1 0-7 0,-6 0-5 16,7-4-12-16,-8 5-14 0,-7-5-29 0,8 4-41 15,-1-4-39-15,-7 0-49 0,8 0-49 0,-8 0-63 0,8 0-88 16,-8-4-127-16,7-1-56 0,-6 1-14 0</inkml:trace>
  <inkml:trace contextRef="#ctx0" brushRef="#br0" timeOffset="-21702.85">29792 1539 315 0,'8'-4'593'0,"-8"0"-119"16,7 0-102-16,-7 4-59 0,7-4-33 0,-7 4-19 16,7-5-19-16,-7 5-31 0,0 0-46 0,8-4-52 0,-8 4-43 15,7 0-36-15,-7 0-45 0,0 0-65 0,0 0-69 0,0 0-63 16,0 4-62-16,-7-4-71 0,-1 0-126 0,1 5-125 0,-7-5-55 15,-1 4 10-15</inkml:trace>
  <inkml:trace contextRef="#ctx0" brushRef="#br0" timeOffset="-16422.65">25371 2980 54 0,'0'4'121'16,"7"-4"-14"-16,-7 0-16 0,0 0-14 0,0 0-10 0,0 0-6 15,0 0 0-15,0 0 0 0,0 0 0 0,0 4 0 16,0-4 0-16,0 0 0 16,-7 0-4-16,7 0 0 0,0 0-2 0,0 0-1 0,0 0-3 0,0 0-1 0,0 0-1 0,0 0-2 15,0 0 3 1,0 0 0-16,0 0 2 0,0 0 1 0,0 0 5 0,0 4 2 0,0-4 3 0,0 0 1 0,0 0 1 16,0 0 0-16,0 4-7 0,0-4-4 15,0 0-7-15,0 0-3 0,0 4 0 0,0 0 16 0,7 1 14 0,-7 2 16 0,7 2 15 16,-7-1 13-1,8 4 13-15,-1 4 11 0,0 1 1 0,0-1-14 0,0 4-18 0,1 1-17 0,-1 3-15 0,0-4-11 16,0 1-12-16,-7 3-13 0,8-4-3 0,-1 5-3 0,-7 0-1 16,7-2 0-16,-7 2 0 0,7-4-2 0,-7 3-1 15,8-4-3-15,-8 1-5 0,0-5-5 0,0 0-4 0,0 5-3 16,7-10-6-16,-7 6 0 0,0-4-3 0,0-6-1 16,0 6 1-16,0-5-3 0,0 0-1 15,0-4 0-15,0 4 2 0,0-8-2 0,0 8 0 0,0-8-1 0,0 4-2 0,7-4-7 31,-7 0-20-31,-7 0-42 0,7 0-60 0,0 0-70 16,0 0-70-16,-7-8-64 0,7 0-58 0,0-4-48 0,-8 0-98 16,1-1-65-16,0-3-16 0</inkml:trace>
  <inkml:trace contextRef="#ctx0" brushRef="#br0" timeOffset="-15835.03">25414 2980 43 0,'-7'-4'370'0,"7"0"-113"0,-7 0-99 0,7 4-58 15,0-5-33-15,0 2-14 0,0-1-9 0,7 4-1 0,-7-9-2 16,7 5-3-16,-7 4 0 0,7-4-2 0,-7 0 1 0,8 0 0 15,-1 4 3-15,0-4 3 0,0 0 4 0,1 0 6 16,6-5 3-16,-7 6 2 0,8-1 4 0,-1-1 2 0,1 1 2 16,-1 0 1-16,1 1 0 0,6-2-2 0,-6 1-2 0,7 0 1 15,6 4 0-15,-6-4-3 0,0 0-4 0,7 4-5 16,-7 0-7-16,6-4-7 0,-6 4-5 0,0 4-7 16,0 0-6-16,-1 0-3 0,-6 0-5 0,-1 5-2 0,1-2 1 15,-8 2 1-15,0 3 5 0,-7 0 1 16,0 0 5-16,0 5 3 0,-14-1 6 0,6 0-1 0,-6 5 0 15,-8-5-2-15,1 4-3 0,-1 0-3 0,0 1-2 0,-7-1-5 0,8-4-4 16,-8 4 0-16,7-3 1 0,0-1 2 0,0-3 2 0,8-1 4 16,-8 0 1-16,8-4 4 0,-1 4 8 0,1-3 3 0,-1-6 2 15,8 1-1-15,-7 5 0 0,7-9-2 0,-1 4 0 16,1 0-6-16,7-4-8 0,-7 4-5 0,7-4-3 0,-7 0-5 16,7 0-2-16,0 4-4 0,0-4-3 0,0 0 0 15,0 4 0-15,0-4 0 0,0 4-1 0,7-4 0 0,-7 4 0 16,7 0 0-16,-7 4 1 0,7-4 0 0,1 5 1 15,-1 3 2-15,7-4 0 0,-7 4 0 0,1 0 0 0,6 1 0 16,1-1 1-16,-8 0-2 0,7 0 2 0,1 1-2 0,-1-1-1 16,1 0 1-16,-1-4 0 0,1 4-2 0,-1 0 1 0,1 1 0 15,-1-1-1-15,1-4 0 0,-8 4 1 0,7-4-1 16,1 0-3-16,-8 1-7 0,0-1-12 0,8 0-22 0,-8-4-29 16,0 0-33-16,0 0-36 0,-7 0-34 0,8-4-29 0,-1 0-28 15,0 0-24-15,0-4-23 0,1-4-38 0,-1 0-88 16,0-4-75-16,0-5-32 0</inkml:trace>
  <inkml:trace contextRef="#ctx0" brushRef="#br0" timeOffset="-15485.51">26036 2988 180 0,'-7'0'307'0,"7"4"-108"15,-7-4-72-15,7 0-41 0,0 4-25 0,0-4-13 0,0 4-9 16,0-4-4-16,0 4-2 0,7-4 1 0,-7 5 3 16,7-5 3-16,1 4 2 0,-1-1 3 0,0 1 0 0,0-4 0 15,8 5-1-15,-1-5-1 0,1 0-2 0,-1 4 2 0,1-4 1 16,6 0 4-16,1 0 3 0,-7 0 0 0,6-4-4 15,1 4 2-15,7-5 3 0,-7 5-1 0,7-4 2 0,-8 1 0 16,8-1 2-16,0-1 3 0,0 1 7 0,0 0 1 0,0 0 1 16,0 0-2-16,0 0-4 0,0 0-7 0,-7 0-7 15,-1 0-9-15,-6 0-11 0,6 4-8 0,-13-5-10 0,-1 5-12 16,0 0-22-16,0 0-26 0,-7-3-33 0,0 3-35 0,-7 0-34 31,0 0-37-31,-8-4-41 0,1 4-38 0,-1 0-60 0,-6 0-97 16,-1 0-58-16</inkml:trace>
  <inkml:trace contextRef="#ctx0" brushRef="#br0" timeOffset="-15231.4">26326 2988 102 0,'-7'0'403'0,"7"0"-94"0,0 0-91 0,0 0-59 0,-8 0-35 16,8 0-22-16,0 0-14 0,0 0-10 0,8 0-10 16,-8 4-17-16,0-4-8 0,7 0-5 0,-7 4-4 0,7-4-1 15,-7 4 0-15,7 5 0 0,1-5 1 0,-1 3 8 0,0 6 3 16,-7-5 6-16,7 8 8 0,0-4 6 0,-7 5 8 15,8 3 2-15,-8 0 8 0,7 1 6 0,-7-1 0 0,0 4-3 16,7 1 0-16,-7 0-6 0,0-1-5 0,7 0-6 0,-7 1-9 16,8-1-14-16,-8 1-7 0,7-1-2 0,-7 0-14 0,0-3-6 15,7 3-7-15,-7 1-3 0,0-5-4 0,0 1-11 16,0-1-25-16,0 0-55 0,0-4-48 0,-7 1-48 0,7-5-47 16,0 0-51-16,-7-4-68 0,-1 0-112 0,8 1-92 0,-7-5-21 15</inkml:trace>
  <inkml:trace contextRef="#ctx0" brushRef="#br0" timeOffset="-14883">25472 4018 308 0,'-14'4'330'0,"6"0"-123"0,1 0-78 0,7-4-40 16,-7 4-18-16,7-4-11 0,0 4-4 0,7-4-5 0,-7 4-2 16,7 0-3-16,8-4 3 0,-8 0 4 0,8 5 1 0,6-2 2 15,1-3 1-15,0 4 2 0,7-4 2 0,0 0 5 16,7 5 1-16,0-5 1 0,7 0 1 0,8 0-1 0,0 0-2 16,6 0-4-16,1-5-3 0,0 5-3 0,7-4-3 0,-7 1-1 15,7-2-2-15,0 1-1 0,1 0 0 0,-9-4 6 16,1 4 2-16,0-4 6 0,-7 4 1 0,0 0-3 0,-8-4-4 15,-7 4-4-15,-7-1-8 0,-7 5-10 0,-1-4-7 16,-6 4-9-16,-1-4-5 0,-6 4-1 0,-1-4 0 0,0 4-2 16,-7-4-3-16,0 4-10 0,-7-4-31 0,0 4-40 0,-1 0-52 15,-6 0-47-15,7 0-44 0,-15 0-40 0,7 0-41 16,-6 0-48-16,-8 0-71 0,7 4-95 0,-7 0-22 0</inkml:trace>
  <inkml:trace contextRef="#ctx0" brushRef="#br0" timeOffset="-14454.71">25913 4299 101 0,'0'0'473'16,"-7"0"-153"-16,7 0-134 0,7 4-78 0,-7-4-43 0,8 8-16 15,-8-4-8-15,7 0-3 0,0 4-7 0,0 4-1 16,-7-3 1-16,8 3 0 0,-1 4 1 0,0-4 0 0,0 5 3 15,-7-1 1-15,8 0 10 0,-1 5 6 0,0-1 12 16,-7 0 11-16,7 0 10 0,0 1 14 0,1-1 19 0,-8 1 14 16,7 3 9-16,0-4 4 0,0 1 2 0,1-1 5 15,-1 1-1-15,7-5-12 0,-6 4-20 0,-1 0-17 0,7-3-15 16,-6 3-14-16,-1-4-15 0,0 1-17 0,0-5-10 0,0 4-6 16,1-4-6-16,-1-3-4 0,0 3 3 0,0-8 8 0,1 4 10 15,-1-4 8-15,-7-4 10 0,7 0 8 0,8 0 10 0,-8-8 4 16,7 0 2-16,1-9-5 0,-1 1-3 0,1-9-4 15,-1 2-9 1,8-7 0-16,0 2-6 0,-1-4-2 0,1-1-3 0,0-8-5 0,-1 5-6 0,1-9-6 0,7 4 9 0,-7-4-12 31,-1 1-5-31,1 3-6 0,0-4-3 0,-8 9-5 0,1-1-3 0,-1 0-2 0,1 9-11 0,-1-1 4 0,-7 5 1 16,1 4 2-16,-1-1-2 0,0 9-1 0,-7-1-3 16,7 6-8-16,-7-2-11 0,8 5-15 0,-8-4-17 0,0 8-16 15,0-4-27-15,-8 8-64 0,8-4-85 0,-7 5-81 0,0 2-79 16,-8 2-93-16,8-2-155 0,-14 6-82 0,6-1-29 31</inkml:trace>
  <inkml:trace contextRef="#ctx0" brushRef="#br0" timeOffset="-10630.55">27223 3370 158 0,'-7'0'171'0,"7"0"-55"0,-8 0-37 0,8 0-22 15,-7 0-9-15,0 0-5 0,7 0 0 0,-7 0 0 0,0 0 2 16,-1 0 0-16,8 0 2 0,0 0 0 0,0 0-1 15,-7 0 0-15,7 0-2 0,0 0-1 0,0 0 0 0,0-3-3 16,0 3-3-16,0 0-2 0,0 0-2 0,7 0 0 0,-7 0 0 16,0 0 0-16,0-4 1 0,0-1 2 0,0 5 5 15,0-4 8-15,0 4 7 0,0 0 9 16,0 0 10-16,0 0 9 0,0 0 11 0,0-4 9 0,0 4 10 0,0 0 11 0,0 0 14 16,0-4 11-16,0 4 3 15,0 0 2-15,0 0-3 0,0-4-6 0,0 4-8 0,0 0-13 0,0 0-18 0,0-4-16 16,0 4-16-16,0 0-11 0,0 0-9 0,0 0-12 15,0 0-9-15,0 0-8 0,0 0-7 0,0 0-6 0,0 0-4 16,0 4-2-16,0-4-4 0,0 0 1 0,0 4-1 0,8 0 0 16,-8 4-2-16,0 1 1 0,7-1 0 0,0 0-1 15,-7 4 0-15,7 0 2 0,0 4 0 0,-7 1 2 0,8-1-1 16,-1 4-1-16,7 1 3 0,-6-1-2 0,-1 1 0 0,0-1-3 16,0 4 1-1,1 1-1-15,-1-1 0 0,0 0-1 0,0-3-2 0,1 3-1 0,-1 1 0 0,-7-1 2 0,7-3 0 16,0 3 1-16,-7-4 0 0,7 1 2 0,1-5 1 0,-8 4 3 15,0-3-1-15,7-1-2 0,-7-4 0 0,7 1-2 0,-7-6 0 16,7 6 1-16,-7-5-2 0,8 0 1 0,-8-4-1 16,0 0 3-16,7 0 0 0,-7-4 4 0,0 4 8 15,0-4 5-15,7-4 2 0,-7 4 4 0,7-4 4 0,-7-4 3 16,8 0 0-16,6-4-2 0,-7-1-1 0,8-3-2 0,-8-4-8 16,7 0 7-16,1-5 1 0,-1 0-1 0,1-3 0 15,-1 0-3-15,1-5-1 0,-1-4-4 0,-6 5 7 0,6-5-11 16,0 4-3-16,-6-3-3 0,6 3-2 0,-7 5 0 0,1-1-5 15,-1-3-1-15,0 3-1 0,0 5 1 0,1 0 0 0,-1-1-1 16,-7 4-1-16,7 5-1 0,0 0-2 0,-7 0-5 16,8 4-8-16,-8 3-17 0,0-3-24 0,7 0-57 15,-7 4-94-15,0 0-95 0,0 0-89 0,0-1-117 0,0 2-177 16,-7-2-62-16,7 1-32 0</inkml:trace>
  <inkml:trace contextRef="#ctx0" brushRef="#br0" timeOffset="-9855.35">27686 2662 65 0,'0'-3'145'0,"0"3"-32"0,0-5-21 15,-7 5-17 1,7-4-10-16,0 4-3 0,0-4 1 0,-7 0-1 0,7 4 1 16,0 0 0-16,-8 0-5 0,8 0 1 0,0 0-4 0,-7-4-2 15,7 4-3-15,0 0-3 0,0-4-5 0,0 4-5 16,0 0-4-16,0 0-4 0,0 0-2 0,0 0-5 0,0 0-4 15,0 0-5-15,0 0-2 0,0 0 1 0,0 0 1 0,0 0 3 16,0 0 3-16,0 0 4 0,0 0 7 0,0 0 7 0,0 0 2 16,0 4 8-16,0-4 0 0,0 0 1 0,0 4 1 15,7-4-1-15,-7 0-2 0,8 0-3 0,-1 4-4 16,-7 0-5-16,7 5-2 0,0-6-7 0,0 1-3 0,8 5-3 16,-8-2-4-16,8 6-2 0,-8-5 0 0,0 4-1 0,8-4-4 15,-8 9 3-15,7-5-5 0,-6 0 1 0,-1 0 0 16,0 5-2-16,0-5-1 0,0 0-1 0,1 5 1 0,-8-6-2 15,7 1 4-15,-7 1-3 0,7-5 3 0,-7 4-1 0,0-8 0 16,7 5 0-16,-7-2 0 0,0-2 1 0,0-1 1 0,0 0 4 16,0 0 8-16,0-4 4 0,0 4 6 0,0-4 9 15,0 0 10-15,0 0 13 0,0 0 17 0,0 0 17 0,0 0 10 16,0 0 18-16,0-4 11 0,0 4 3 0,0-4-2 0,0-4-9 16,0 3-13-16,0-2-17 0,8-6-18 0,-8 1-18 15,0 0-14-15,0 0-6 0,7-1-11 0,0-3-4 16,-7 4-6-16,7-4-1 0,-7 3-3 0,8-3-1 0,-1 4-4 15,-7-4-6-15,7 4 0 0,0-1-1 0,0 5-1 0,8-4-1 16,-8 4-2-16,0 0-1 0,1 0 2 0,-1-1-2 0,0 1 0 16,8 4 1-16,-8-4 1 0,0 4-1 0,0 0 0 15,1 0 8-15,6 0-3 0,-7 0-2 0,0 0 0 0,1-1 1 16,-1 1-2-16,0 1-1 0,0 3 0 0,-7-5-12 0,0 5-7 16,8 0-18-16,-8 0-30 0,0 0-50 0,0 0-59 15,0 0-61-15,0 0-60 0,0 0-61 0,7 0-79 0,-7 0-158 16,7 0-54-16,-7 0-6 0</inkml:trace>
  <inkml:trace contextRef="#ctx0" brushRef="#br0" timeOffset="-9222.05">28214 3456 84 0,'0'0'296'0,"-7"0"-70"16,7 0-67-16,0 0-47 0,-7 0-27 0,7 0-16 0,0 0-10 15,-8 0-9-15,8 0-8 0,0 0-8 0,0 0-5 16,0 0-5-16,0 0-2 0,0 0-7 0,0 0 2 0,0 0-1 16,0 0 2-16,0 0 0 0,0 0 0 0,8 0 1 15,-8 0 1-15,7 0 5 0,0 0 0 0,0 0 0 0,1 0 1 16,-1 0-1-16,0 0-2 0,8 0-1 0,-8 0-2 0,7-4-2 16,1 4-2-16,6 0-5 0,-6 0-1 0,-1-4-1 15,8 4-2-15,0 0 0 0,-8-4-2 0,15 4-2 0,-7-4 0 16,0 4 1-16,-1-4-1 0,1 0-2 0,7 0 1 0,-7-1 2 15,-8 1 0-15,8 4 3 0,-8 0 3 0,1-3 5 16,-8 3 8-16,7 0 9 0,-6-5 10 0,-1 1 10 0,-7 4 11 16,0-4 8-16,7 4 8 0,-7 0 0 0,0 0-2 0,0-4-8 15,0 4-8-15,0 0-10 0,-7 0-13 0,7 0-12 16,0 0-10-16,0 0-8 0,0 0-6 0,0 0-12 0,-7 0-25 16,7 0-29-16,0 0-33 0,0 0-29 0,0-4-32 0,-8 4-35 15,8 0-44-15,-7-4-61 0,0 4-101 0,0 0-71 0</inkml:trace>
  <inkml:trace contextRef="#ctx0" brushRef="#br0" timeOffset="-8842.25">28286 3542 296 0,'-7'0'228'0,"7"3"-80"15,-7-3-50-15,7 5-33 0,0-5-15 0,0 4-8 0,0-4-6 16,0 4-5 0,7-4 2-16,-7 0 0 0,7 0 1 0,1 4 3 15,-1-4 0-15,0 0-1 0,0 0-1 0,8 0 0 16,-8 0-1-16,8 0-5 0,-1 0-1 0,1-4 0 0,-1 4 0 16,8-4 0-16,-8 0 1 0,8-1-2 0,0 5-2 0,-1-3-1 15,-6-1-2-15,6-1 2 0,1 1-3 0,0 0-2 16,-8 4-2-16,1-3-2 0,-1-2-3 0,1 5 0 0,-8-4-1 15,7 4-3-15,-6 0 3 0,-1-4 2 0,0 4 4 0,-7 0 8 16,7 0 8-16,1-4 8 0,-8 4 6 0,0 0 5 0,7 0 4 16,-7 0 2-16,0 0-3 0,7 0-4 0,-7 0-6 15,0 0-8-15,0 0-4 0,0 0-6 0,0 0-5 0,0 0-6 16,0 0-3-16,0 0-1 0,0 0-4 0,0 4-1 0,0-4-4 16,0 0 0-16,0 0-2 0,0 0 0 0,0 0-1 15,0 0-2-15,0 0-7 0,0 0-16 0,0 0-30 16,0 0-35-16,0 0-45 0,7-4-61 0,-7 0-112 0,0 0-145 15,8-1-79-15,-1-2-27 0</inkml:trace>
  <inkml:trace contextRef="#ctx0" brushRef="#br0" timeOffset="-7131.06">29445 3102 166 0,'0'0'171'0,"0"0"-49"0,0 0-41 0,0-4-27 16,0 4-18-16,0-4-9 0,7 4-6 0,-7-4-4 16,8 4-4-16,-8 0-3 0,0-4-1 0,7 4-1 15,-7-4 0-15,0 4-2 0,0 0 1 0,0 0-3 0,0 0-1 16,0 0 0-16,0 0-1 0,0 0-1 0,0 0 0 0,0 0 1 15,-7 0-1-15,7 0 1 0,0 0-1 16,0 0 1-16,-8 0 1 0,8 0 4 0,0 0 3 0,-7 0 4 0,7 0 5 16,0 0 3-16,-7 0 3 0,7 0 1 0,0 0 1 0,0 0-3 15,0 0-2-15,0 0-2 0,-7-4-3 0,7 4-3 16,0 0-4-16,0 0-1 0,0 0-2 0,0 0-1 0,0 0-2 16,0 0-3-16,0 0 0 0,0 0-2 0,0 4 0 15,0-4 0-15,0 0-2 0,0 0 0 0,0 0 1 0,0 0 1 16,0 0-2-16,0 0 2 0,0 0 1 0,0 0 0 0,0 0 0 15,0 0 4-15,0 0-2 0,0 0 0 0,0 0 2 0,0 0-1 16,0 0-1-16,0 0 0 0,0 0-2 0,0 0 0 16,0 0 0-16,0 0 0 0,0 0 0 0,0 0 0 0,0 0 1 15,0 0-1-15,0 0 1 0,0 0-1 0,0 0 0 0,0 0 4 16,0 0 1-16,0 0 1 0,0 0 2 0,0 0 2 16,0 0-1-16,0 0 3 0,0 0-2 0,0 0-1 0,0 0-1 15,0 0-2-15,0 0-2 0,0 0-1 0,0 0-1 0,0 0-2 16,0 0-1-16,0 0-2 0,0 0-1 0,0 0-2 15,0 0-4-15,0 0-3 16,0 0-4-16,0 0-2 0,0 0-4 0,0 0-3 0,0 0-2 0,0 0-1 0,-8 0 0 0,8 0 1 16,0 0 1-16,0 0 1 15,0 0 2-15,-7 0 3 0,7 0 0 0,0 0 1 16,0 0 0-16,0 0-3 0,-7 0-5 0,7-4-11 0,0 4-12 0,0 0-13 0,0 0-20 0,0 0-14 16,0-5-13-16,0 5-8 0,0-4 2 0</inkml:trace>
  <inkml:trace contextRef="#ctx0" brushRef="#br0" timeOffset="-6721.32">29409 3065 7 0,'0'-4'107'15,"0"4"4"-15,0 0-7 0,7-4-13 0,-7 4-20 0,0 0-16 0,0-4-14 0,7 4-8 0,-7 0-2 16,0 0-3-16,0 0 1 0,8-4 0 0,-8 4 2 0,0-4 1 16,7 4 2-16,-7 0 5 0,0-4 1 0,0 4 6 15,0 0 3-15,0-4 3 0,0 4 2 0,-7-4 3 16,7 4 0-16,0-4 0 0,-8 4 1 0,8-4-3 0,-7 4 3 16,7 0 3-16,0 0 4 0,0-5 5 0,-7 5 2 0,7 0 4 15,0 0 2-15,0 0 1 0,0 0-2 0,-7 0-5 16,7 0-10-16,0 0-10 0,0 0-8 0,0 0-9 0,0 0-9 15,0 5-8-15,0-1-6 0,0 0-4 16,7 0-1-16,-7 4 3 0,0 0 5 0,0 4 9 0,7 1 11 0,-7 3 9 0,0 0 5 16,7 0 6-16,-7 0 10 0,8 5 13 0,-8 0 6 15,7-1 1-15,-7 0-4 0,7 0-3 0,-7 5 0 16,7-5-4-16,-7 5-8 0,8-1-14 0,-8 5-10 0,0-5-9 16,0 1-7-16,7-1-5 0,-7 0-4 0,0 1-2 0,0-1-4 15,0-4-1-15,0 1-2 0,0-1-1 0,0 1-1 16,0-5 0-16,0 0-1 0,0 1-1 0,0-6-2 0,0-2 1 15,0 3 1-15,0-4 2 0,0 0-1 0,0-4-1 0,0 0 2 16,0 0-1-16,0 0 1 0,0 1-2 0,0-5 0 16,0 0-2-16,0 4 3 0,0-4 0 0,0 0-1 0,0 0 3 15,0 0 0-15,0 0-1 0,0 0-2 0,0-4 1 16,0 4-7-16,0-5-31 0,0 1-52 0,-7 0-64 0,7-4-60 16,0-4-50-16,0 4-43 0,0-9-47 0,0 6-49 0,0-10-59 31,0 5-79-31,0 0-18 0</inkml:trace>
  <inkml:trace contextRef="#ctx0" brushRef="#br0" timeOffset="-6325.2">29720 3159 78 0,'0'-4'406'0,"7"0"-114"0,-7 4-100 0,0 0-59 0,0-4-32 15,0 4-21-15,0 0-13 0,-7 4-14 0,7-4-14 0,-14 4-13 16,6 0-9-16,-6 0-7 0,-1 4-2 0,1-4-1 16,-1 5-4-16,-6-2 0 0,6-3 2 0,1 5 6 0,-1-1 4 15,1-4 5-15,-1 4 3 0,1-4 4 0,7 0 3 0,-1 0 1 16,1 1-4-16,0-2-3 0,0 1-6 0,0 1-3 16,7-1-2-16,0 0-3 0,-8 4-2 0,8 0 1 0,0 0 3 15,0 1 0-15,8-2 1 0,-8 6-2 0,7-5 0 0,0 4 0 16,0 0 1-16,0 0-2 0,1-3 0 0,6 3-2 15,1 0 3-15,-1 0 0 0,1-4 2 0,-1 4 0 0,8-3-2 16,-1 3 0-16,-6-4 1 0,7 4-1 0,-1-4-2 16,-6 1-1-16,6 2-1 0,-6-2-2 0,-1-1-1 0,1 0-2 15,-1 4-1-15,1-3-1 0,-8-2 0 0,8 2 0 0,-1-1 1 16,-7 0-1-16,0-4 2 0,8 4-1 0,-8-4 0 16,0 5 1-16,1-6-2 0,6 2 0 0,-7-5 0 0,1 4 0 15,-1 0 0-15,0-4 1 0,0 0 0 0,1 4 0 0,-1-4 0 16,0 0-1-16,0 0-4 0,-7 0-12 0,7 0-20 15,-7 0-30-15,8 0-36 0,-8-4-50 0,0 0-84 0,0-5-155 16,0 6-83-16,0-6-44 0</inkml:trace>
  <inkml:trace contextRef="#ctx0" brushRef="#br0" timeOffset="-6087.8">30270 3338 359 0,'0'0'595'0,"7"-4"-139"0,-7 0-109 0,0 4-64 16,0-4-36-16,0 4-21 0,7-4-21 0,-7 4-29 0,0 0-47 16,0 0-50-16,0 0-33 0,0 0-21 0,8 0-12 15,-8 0-7-15,7 4-18 0,-7-4-39 0,7 4-46 0,-7-4-45 16,7 0-45-16,-7 4-42 0,8-4-47 0,-1-4-72 0,-7 4-116 15,7-4-69-15,-7 4-23 0</inkml:trace>
  <inkml:trace contextRef="#ctx0" brushRef="#br0" timeOffset="-3816.46">25856 2772 161 0,'0'-4'225'0,"0"4"-80"0,7-4-60 0,-7 0-31 16,7 0-20-16,-7 0-12 0,7 4-5 0,-7-4-3 0,0 4 3 15,7-4 3-15,-7 4 5 0,0-4 7 0,0 4 6 0,8-5 4 16,-8 2 7-16,0-1 3 0,0-1 1 0,0 1 2 16,0 0 1-16,7 0 0 0,-7 0 1 0,0 0 3 0,0 0-1 15,0 4-2-15,0-4-2 0,-7 4-5 0,7-4-3 0,0 4-9 16,0-4-5-16,0 4-7 0,0 0-6 0,-8 0-5 15,8-5-4-15,-7 5 1 0,0 0-2 0,7 0 3 0,-7-3 1 32,0 3 3-32,-1 0 1 0,-6 0 1 0,7-4 2 0,-1 4-1 15,-6 0 2-15,-1 0-1 0,8 4-1 0,-7-4-1 16,-1 0-1-16,1 3 2 0,-1-3-1 0,1 5-3 0,-1-1-3 16,1 0 7-16,-1 0-6 0,1 0-5 0,-8 4-1 0,8-4-2 15,-8 0 0-15,8 5 2 0,-8-2-1 0,7-2-4 0,-6 3 7 16,6 0 3-16,-6 0 2 0,-1 4 1 0,7-4 2 15,1 5-1-15,-8-1 1 0,8 0-3 0,-8 4-2 16,8 1 1-16,-1-1 2 0,1 4-2 0,-1-3 0 0,1 3 0 16,-1-4-1-16,1 4-2 0,-1 1-1 0,1-1-2 0,7-4-2 15,-1 5-1-15,-6-1 0 0,7-3 1 0,-1 3 2 16,1 0 4-16,0 0 4 0,0 1 4 0,-1 4 4 0,1-1 4 16,0 0 1-16,0 1-1 0,0-1-2 0,-1 1-3 0,8-1-4 15,-7 4-3-15,0 1-4 0,0-5-4 0,-1 9-1 0,8-5-1 16,-7 1-2-16,7-1 0 0,-7-3-1 0,7 3 0 15,0-3-1-15,0-1-1 0,0 0 0 0,0-3 1 0,0 3 1 16,7-3 1-16,-7-1-2 0,0 0 1 0,0-4-5 0,7 5 2 16,-7-5 0-16,8 5 0 0,-8-5 0 0,7 0 0 15,-7-4 1-15,7 5 0 0,-7-5 4 0,7 0-1 0,-7 0 0 16,8 1-3-16,-8-6 3 0,7 6-1 0,0-5-1 0,-7 0 0 16,7 0 1-16,0 5-1 0,-7-10 1 0,8 6 0 15,-1-5-1-15,0 4-1 0,0-4 0 0,-7 0 0 0,8 0-1 16,-1 0-1-16,0 0 0 0,-7 1-2 0,7-5 2 15,-7 3 1-15,8-3 0 0,-8 4 1 0,0-4-1 0,7 0 1 16,-7 0 0-16,0 5 1 0,7-5-1 0,-7 0 1 0,0 0 3 16,7 0 0-16,-7 0 2 0,8 0 1 0,-1 0 1 15,0-5 1-15,0 5 0 0,8 0-2 0,-8 0-1 16,7-4 0-16,1 4-3 0,-8 0-1 0,8 0-3 0,-1-3 0 0,1 3 0 16,-1-5 0-16,0 5 0 0,1-4 0 0,-1 4 2 15,-6-4 0-15,6 4 1 0,1-4 1 0,-8 4 5 0,7-4 5 16,-6 0 6-16,6 4 4 0,-7-4 4 0,0 4 5 0,8-4 0 15,-8 0 0-15,8 0-3 0,-8 4-6 0,7-5-8 16,-6 2-2-16,-1-1-7 0,0-1-2 0,0 5-4 0,0-4 1 16,1 4-2-16,-1-4 3 0,0 0 2 0,0 0 5 0,1 0 7 15,-8 0 6-15,7-4 4 0,0 4 3 0,0-4 0 0,1 0 1 16,6-1-3-16,-7 1-4 0,8-4-6 0,-8 4-5 16,0-4-4-16,8 3-1 0,-8-3-1 0,7 0-1 0,-6 0 1 15,6 0-2-15,-7 0-1 0,8-1 3 0,-8 5 1 0,0-4 5 16,8-1 1-16,-8 2 5 0,0-2 4 0,0 5 6 15,1-4 6-15,-8 0 4 0,7-1-1 0,0 1 0 16,0 0-2-16,1 0-3 0,-1 0-5 0,0 0-3 0,0-5-4 16,1 5-3-16,-1 0-3 0,0-4-1 0,0 3 1 0,1-3 1 15,-8-1-1-15,7 1-3 0,0 0 2 0,-7 0-2 0,7 0 1 16,-7-1-1-16,7-3-1 0,-7 4-3 0,8-5 0 16,-8 1 1-16,0 0-2 0,0 3-2 0,7-3-3 0,-7 0-4 15,7-1 1-15,-7 1 1 0,7-1 0 0,-7 1 0 0,0 0-2 16,8 0 2-16,-8 3 2 0,0-3 0 0,0 0 3 15,0 3-4-15,0-3 2 0,0 4 1 0,0-5 2 0,0 5-3 16,-8 0 1-16,8-5 2 0,-7 5 0 0,7-4 1 16,-7 3 1-16,0 5-2 0,-1-4-1 0,1 0 2 0,0-1 1 15,-7 1-1-15,6 4 0 0,-6-5-1 0,7 1-1 0,-8 4 1 16,1 0 1-16,-1-5-2 0,8 5-3 0,-8 0 0 16,1 0-1-16,0 4-1 0,6-1-1 0,-6 2-1 0,-1-2-1 15,1 5-2-15,7 0-6 0,-8 0-16 0,1 4-50 0,-8 0-87 16,8 4-96-16,-1 0-100 0,-7 4-158 0,8-3-130 15,-1 7-95-15,1-8-39 16</inkml:trace>
  <inkml:trace contextRef="#ctx0" brushRef="#br0" timeOffset="-755.22">26897 5288 250 0,'0'0'240'16,"0"-4"-79"-16,0 4-52 0,8 0-29 0,-8 0-13 0,0 0-8 0,0 0 0 0,0 0 1 15,0 0-1-15,0 0 2 0,0 0 1 0,0 0 0 0,0 0-3 16,0 0 0-16,0 0-1 0,0 0-4 0,0 0-3 16,0 0-5-16,0 0-4 0,0 4-3 15,0-4-4-15,0 0-2 0,0 0-6 0,0 4-2 0,0-4-3 0,0 0-3 16,0 0 1-16,0 4 1 0,7-4 12 0,-7 0 11 0,0 0 13 15,0 0 16-15,7 0 14 0,-7 0 15 0,7 0 17 0,1 0 15 16,-1 0 10-16,0-4 4 16,0 4-3-16,8-4-6 0,-1 0-11 0,1 4-11 0,6-4-18 0,1-1-17 0,0 1-20 15,-1 1-16-15,8-2-12 0,0-3-8 0,0 4-7 0,0 0-6 16,0 0-2-16,0-4-3 16,0 4-1-16,0 0-1 0,0-4 1 0,-7 4 0 0,-1 0 0 0,-6-1 5 0,-1 1 4 15,1 0 7-15,-8 4 6 0,0-4 4 0,0 4 3 0,1 0-3 16,-8-4 4-16,7 4-1 0,-7 0-4 0,0 4-6 15,7-4-7-15,-7 4-3 0,0-4-4 0,0 0 1 0,0 0-5 16,0 0-4-16,0 0-4 0,0 0 0 0,0 0-6 0,0 0-7 16,0 0-17-16,0-4-33 0,0 4-54 0,0-4-73 0,-7 4-64 15,7 0-60-15,-7-4-49 0,7 0-44 0,-8 0-52 16,1 0-69-16,0-4-76 0,0 4 8 0</inkml:trace>
  <inkml:trace contextRef="#ctx0" brushRef="#br0" timeOffset="23.15">27274 5247 207 0,'-8'0'243'15,"8"0"-52"-15,0 0-53 0,0 0-30 0,0 0-22 0,0 0-11 16,0 0-10-16,0 0-2 0,0 0-1 0,0 0-3 16,0 0 1-16,0 0 2 0,0 0 3 0,0 0 8 0,0 0 5 15,0 0 8-15,0 0 6 0,0 0 12 0,0 0 10 0,-7 0 12 16,7 0 11-16,0 0 7 0,0 0 5 0,0 0-4 15,0 0-8-15,0 0-14 0,0 0-17 0,0 0-20 0,0 4-21 16,-7-4-18-16,7 0-17 0,0 4-9 0,0 0-5 0,0 0-2 16,0 1 4-16,0-2 6 0,0 6 14 0,0-1 12 15,0 0 10-15,0 4 6 0,7-4 4 0,-7 4 3 0,0 1 0 16,0 3-8-16,7 1-11 0,-7-1-11 0,0 0-11 0,8 5-6 16,-8-1-6-16,0 4-6 0,0 1-3 0,7-1-3 15,0 0-1-15,-7 1 0 0,0-1 1 0,7 1-1 0,-7-5 2 16,8 4 1-16,-8-3-3 0,7-1 1 0,0-4-2 15,-7 0 0-15,7 1-2 0,-7-1 1 0,7-3-5 0,-7-6-2 16,8 6 1-16,-8-9 2 0,0 4 1 0,0 0 0 0,7-4 3 16,-7 0 0-16,0 0 4 0,0-4 3 0,0 4 1 15,0-4 2-15,0 0 1 0,0 0-3 0,0 4 0 0,0-4 1 16,0 0-2-16,-7 0 0 0,7 0-5 0,0 0-1 0,0-4-5 16,-8 4-1-16,8-4-11 0,-7-4-35 0,0 4-79 0,0-4-113 15,7-4-109-15,-7-1-148 0,-1-3-168 0,8 0-100 16,0 0-46-16,0 0 4 0</inkml:trace>
  <inkml:trace contextRef="#ctx0" brushRef="#br0" timeOffset="674.63">27852 5292 212 0,'0'4'188'0,"0"-4"-45"0,0 0-39 0,-7 0-28 16,7 4-15-16,0-4-9 0,0 0-6 0,0 0-2 15,0 0-3-15,0 0-1 0,0 4-1 0,0-4 0 0,0 0 0 16,0 0 1-16,0 4 2 0,0-4 1 0,0 0 2 31,0 0 1-31,0 0 1 0,0 0 3 0,0 0 3 0,0 0 0 16,0 0 0-16,0 0 0 0,0 4 0 0,0-4 1 0,7 0 0 16,-7 0-2-16,8 0 1 0,-1 0-2 0,0 0-1 15,8 0 1-15,-1 0-3 0,0 0-4 0,1 0-5 0,7 0-5 16,-8 0-5-16,8-4-3 0,7 4-4 0,-8 0-4 0,8-4-4 15,0 4 0-15,0-4 2 0,0 0 4 0,0 4 3 0,0-4 6 16,0 0 6-16,0 0 1 0,-7 4 5 0,-1-4 2 16,1-1 0-16,0 1 0 0,-8 4 0 0,1-3-3 0,-8 3 0 15,0 0 5-15,0 0 4 0,1-5 4 0,-1 5 5 0,-7 0 4 16,0-4 2-16,0 4 0 0,7 0-4 0,-7 0-5 16,0 0-10-16,0 0-8 0,0 0-9 0,7 0-7 0,-7 0-9 15,0 0-4-15,0 0-8 0,0 0-23 0,0 4-36 0,0-4-50 16,-7 0-53-16,7 0-54 0,0 0-46 0,0-4-47 15,0 4-47-15,-7-4-53 0,7 0-82 0,-15-4-46 0</inkml:trace>
  <inkml:trace contextRef="#ctx0" brushRef="#br0" timeOffset="991.63">28033 5377 43 0,'0'4'347'15,"-7"1"-101"-15,7-5-88 0,7 4-50 0,-7 0-30 0,7-1-13 16,-7 2-4-16,8-1-1 0,6-4-4 0,1 4-7 0,-1-4-7 16,8 0-4-16,0 0-4 0,-1 0-5 0,1 0-2 15,0-4-1-15,-1 4 0 0,8 0 5 0,-7-4 6 0,0 4 7 16,7-5 3-16,-8 2 7 0,1-1 4 0,-7 4 1 16,6-4 1-16,-6 4-2 0,-1-5-1 0,1 5-4 0,-8-4 0 15,7 4-4-15,-6-3-3 0,-1 3-1 0,0 0-1 0,0 0-1 16,1-5 2-16,-8 5 1 0,7 0 0 0,-7 0 2 15,0 0-1-15,0 0-1 0,7 0-3 0,-7 0-7 0,0 0-5 16,0 0-6-16,0 0-7 0,0 0-5 0,0 0-3 0,0 0-3 16,0 0-4-16,0 0 1 0,0 0-3 0,0 0 0 0,0 0-1 15,0 0-10-15,-7 0-30 0,7 0-41 0,0 0-56 16,0 0-72-16,0 0-124 0,0-4-147 0,0 4-93 16,0-4-42-16</inkml:trace>
  <inkml:trace contextRef="#ctx0" brushRef="#br0" timeOffset="2304.97">29698 4600 233 0,'0'0'208'0,"0"0"-55"15,0 0-43-15,0 0-27 0,0 0-19 0,8 0-11 0,-8 0-6 16,0 0-8-16,0 0-3 0,0 0-5 0,0 0-5 16,0 0-3-16,0 0 2 0,0 0-1 0,0 0 4 0,0 0 1 15,0 0 3-15,0 0 4 0,0 0 4 0,0 0 8 0,0 4 7 16,0-4 7-16,0-4 8 0,0 4 7 0,0 0 10 0,0 0 9 15,0 0 9-15,0 0 7 0,0 0 9 0,-8 0 6 16,8 0 2-16,0 0 1 0,0 0-6 0,0 0-9 0,0 4-12 16,-7-4-13-16,7 0-16 0,0 0-18 0,0 0-15 0,0 4-10 15,0 0-7-15,0 0-3 0,7 4 3 16,-7 1 3-16,0 3 2 0,0 0 2 0,0 0 1 0,8 5 1 0,-8-1 1 16,0 4-1-16,7-3-6 0,-7 3-1 0,0 0 0 0,7 0-1 15,-7 5 1-15,7-5 2 0,-7 1 2 0,0 3-1 16,7-4-3-16,1 5-4 0,-8-5-4 0,7 0-2 0,-7 1 0 15,0-1-5-15,7 1-5 0,-7-1-2 0,0-4 0 0,0 1 1 16,0-1 1-16,0-4-2 0,0 0 1 0,0 0-1 0,0-4 3 16,0 1 0-16,0-1 0 0,0-4-1 0,0 0 0 15,0 0 0-15,0 0 1 0,0 0-1 0,0-4-1 0,0 0-1 16,0 0 1-16,0 4 1 0,0-4-1 0,0 0 0 0,0 0 0 16,0 0-1-16,0 0 0 0,0 0-2 0,0-4 1 15,0 4-2-15,0 0-4 0,0-4-25 0,0 4-53 16,-7-4-78-16,7 0-71 0,-7 0-60 0,7-4-57 0,-15-1-60 15,15-3-77-15,-7-4-112 0,0 4-34 0,0-5 20 0</inkml:trace>
  <inkml:trace contextRef="#ctx0" brushRef="#br0" timeOffset="2953.45">29894 4742 3 0,'0'0'365'0,"7"0"-97"16,-7 0-92-16,0 0-56 0,0 0-37 0,7-3-14 0,-7 3-8 0,0 0-2 16,0 0-8-16,0 0-4 0,0 0-6 0,7 0-2 0,-7 0 0 15,0 0-3-15,0 0 0 0,0 0-2 0,0 0 3 0,8 0 0 16,-8-5 2-16,0 5 4 0,0 0 3 0,0 0 4 15,0 0 5-15,0 0 7 0,0 0 2 0,0 0 9 0,0 0 8 16,0 0 6-16,0 0 4 0,0 0 1 0,0 5-2 0,0-5-4 16,0 0-2-16,0 0-12 0,0 0-12 0,0 0-9 15,-8 0-12-15,8 3-8 0,0-3-9 0,0 0-7 0,0 4-3 16,0-4-4-16,-7 5-3 0,7-1-3 0,0-4-1 16,-7 4 2-16,7 4 0 0,-7-8 1 0,7 8 4 0,-8-4 5 15,8 0 6-15,-7 0 6 0,0 1 4 0,0 2 5 0,7-3 3 16,-8 1 4-16,1-1 0 0,0 4-2 0,0-4-2 15,0 0-4 1,-1 0-4-16,1 0-4 0,0 0-2 0,7 0-5 0,-7 0-3 0,7 0-4 0,-8 0-3 0,8 1-2 0,-7-1-2 16,7 4 0-16,0-8-3 0,-7 4 2 0,7 0-5 15,0 0 2-15,0-4 1 0,0 4 0 0,0-4 1 0,0 0 0 16,0 4 1-16,0-4-2 0,0 0 4 0,0 0-1 0,0 4-2 16,0-4 3-16,0 0 1 0,0 0 3 0,0 4 3 0,7-4 5 31,-7 4 7-31,7 0 3 0,1 1 4 0,-8-2-2 15,7 1-1-15,7 5-1 0,-6-1-4 0,-1-4-3 16,7 4-7-16,-7 0-3 0,8 4-5 0,-8-8-1 0,8 5-1 16,-8 3-1-16,7-4-1 0,1 0-1 0,-1 0 0 0,-6 0-1 15,6 1 2-15,0-2 1 0,1 2-3 0,-1-5-1 16,1 4 1-16,-1 0 0 0,1 0 0 0,-1-4-1 0,1 5 0 16,-8-6 0-16,7 1 3 0,-6 1 1 0,-1-1 0 0,0-4-1 15,0 4 0-15,-7-4 1 0,8 4-1 0,-8-4 1 0,0 0 1 16,0 0 2-16,7 4 3 0,-7-4 3 0,0 0 2 15,0 0 3-15,0 0 1 0,0 0 2 0,0 0-2 0,0 0-5 16,0-4-26-16,0 4-47 0,-7 0-80 0,7-4-89 16,-8-4-82-16,8-1-93 0,-7 2-168 0,0-6-103 0,-8 1-44 15,8 4 3-15</inkml:trace>
  <inkml:trace contextRef="#ctx0" brushRef="#br0" timeOffset="3509.26">29358 5390 223 0,'-7'4'335'0,"7"-4"-112"16,0 0-85-16,-7 0-52 0,7 3-31 0,0-3-16 15,0 0-5-15,0 5-6 0,0-5-2 0,0 4-3 0,0-4-2 16,7 4 1-16,-7 0 1 0,0 0 2 0,7 0 3 0,-7 1 1 15,0-5-1-15,8 7 4 0,-8-7 0 0,7 4 6 16,-7 1 4-16,0-1 7 0,7-1 7 0,0 2 2 0,0-1-1 16,1 0-1-16,6-4 0 0,-7 4 0 0,15-4-2 15,-7 4-6-15,14-4-7 0,-1 0-3 0,1 4-5 0,8-4 0 16,-1-4-1-16,7 4-6 0,1 0-2 0,-1-4-3 0,8 0 0 16,-1 0 0-16,8 4 1 0,0-4-1 0,7-1-1 15,0 2 1-15,0-1 1 0,8-1 1 0,-8 1 10 0,7 0 8 16,1 1 9-16,-8-2 16 0,0 1 14 0,0-4 13 0,0 4 6 15,-7 0 9-15,0-1-6 0,-8 2-3 0,1-5-6 0,0 3-10 16,-8 1-12-16,-7 1-11 0,-7-2-5 0,0 1-1 16,-7 4 2-16,-8-4 5 0,1 4 3 0,-8-4-1 0,0 4-2 15,0-4-4-15,-7 4-5 0,0-4-8 0,-7 0-14 0,0 0-18 16,0 0-31-16,-8 4-53 0,-6-4-72 0,-1-1-86 16,0 1-92-16,-7-4-118 0,0 4-188 0,-7-4-88 0,-7 0-35 15,7 0 10-15</inkml:trace>
  <inkml:trace contextRef="#ctx0" brushRef="#br0" timeOffset="7950.86">29503 6082 5 0,'0'0'145'0,"7"0"-16"0,-7 0-19 0,0-4-18 0,0 4-20 15,0 0-13-15,-7 0-13 0,7 0-7 0,0 0-4 0,0 0 0 16,0 0-1-16,0 0 2 16,0 0 2-16,0 0-2 0,0 0 1 0,0 0-1 0,0 0-2 0,0 0-1 0,0 0 2 15,0 0-1-15,0 0 3 0,0 0 4 0,0 0 6 0,0 0 8 16,0 0 10-16,0 0 7 0,0 0 5 0,0 0 8 0,0 0 4 15,0 0 2-15,0 0 3 0,-7 4-4 0,7-4-3 16,0 0-6-16,0 0-6 0,0 0 20 0,0 0 31 0,0 0 18 16,-7 0 6-16,7 0-1 0,0 3-5 0,0-3-6 0,0 0 0 15,0 0-30-15,0 0-40 0,0 0-26 0,0 5-12 16,0-5-4-16,7 4 8 0,-7 0 8 0,7 0 5 16,-7 0 5-16,7 4 7 0,-7 0 0 0,7-4 0 0,1 8-5 15,-1-3-6-15,0 3-9 0,0 0-5 0,8 4-6 0,-8 5-6 16,0-5-3-16,8 8-1 0,-8 1-3 0,0-1-3 0,1 1-8 15,6-1-1-15,-7 5-1 0,0-5-2 0,8 5 0 16,-8-1 0-16,8 1 0 0,-8-1 0 0,7 4 5 0,-6-7-2 16,6 8-1-16,-7-5 1 0,8-3-3 0,-8 3-1 0,7 1-2 15,-6-5 3-15,-1 0-1 0,0 1 1 0,0-5 0 16,1 0 2-16,-8 1 2 0,7-5-1 0,-7-4 1 0,7 1-1 16,-7-1-2-16,7-4-1 0,-7 0 0 0,0 0 0 0,8-4 1 15,-8 0 1-15,0 0 3 0,0-4 1 0,0 0 4 0,7 5 6 16,-7-5 3-16,0 0 5 0,0-5 2 0,0 1 1 15,7-4-1-15,-7-4 2 0,7 0-1 0,-7-9-2 0,0 1 2 16,7-4 1-16,-7-5 0 0,0-4 3 0,8 1 3 0,-8-1-1 16,0-3-1-16,0-1-3 0,0 0-5 0,0-3-3 15,0 3 5-15,0 1-1 0,0-1-1 0,0 5-1 0,0 3-2 16,0-4-1-16,0 9 0 0,0-5-3 0,0 5-5 0,7 0-8 16,-7 3-3-16,0 1-1 0,0 3 1 15,7 1 0-15,-7 4 0 0,7 0-2 16,-7 0 0-16,0 4-4 0,0 4-7 0,0-1-14 0,0-3-18 0,0 8-20 0,8-4-28 15,-8 4-68 1,0-4-106-16,0 0-103 0,-8 0-117 0,8-4-188 0,0-1-84 0,-14 2-46 0,7-2-12 0</inkml:trace>
  <inkml:trace contextRef="#ctx0" brushRef="#br0" timeOffset="9312.82">30089 5825 183 0,'0'0'198'0,"0"-4"-54"15,0 4-49-15,0 0-36 0,0 0-24 0,0 0-15 0,0 0-8 16,0 0-4-16,0 0-2 0,0 0-3 0,0 4 1 16,0-4 2-16,0 0 3 0,0 0 6 0,0 0 5 0,0 0 4 15,0-4 5-15,0 4 4 0,0 0 2 0,0 0 1 16,-7 0 2-16,7 0 0 0,0 0-2 0,0 0 1 0,0 0-1 16,0 0 0-16,0 0-1 0,0 0-3 0,0 0-2 0,0 0-3 15,0 0-4-15,0 0-2 0,0 0-1 0,0 0-3 0,0 0 1 16,0 0-2-16,0 0 0 0,0 0 3 0,0 0 3 15,0 0 2-15,0 0 2 0,0 0 2 0,0 0 1 0,0 0 4 16,0 0 0-16,0 4 2 0,0-4-1 0,0 0 0 16,0 0 0-16,0 4 1 0,0-4-1 0,-7 0 0 0,7 0-4 15,0 0 0-15,0 0 5 0,0 0 6 0,0 0 2 16,0 0-1-16,0 0 0 0,0 0 3 0,0 0 1 0,0 0 5 16,0 0 0-16,0 0 1 0,0 0 1 0,0 0 5 0,0 0 2 15,0 0 8-15,0 0 6 0,0 0 3 0,0 0-1 0,0 0-2 16,0 0-2-16,0 0 0 0,0-4 3 0,0 4-2 15,0 0-5-15,0 0-5 0,0 0-4 0,0 0-3 0,0 0-4 16,0 0-1-16,0 0-1 0,0 0-4 0,0 0 1 16,0 0-1-16,0 0-1 0,0 0 1 0,0 0-3 0,0 0-4 15,0 0-5-15,0 0-5 0,-8 0-7 0,8 0-1 16,0 0-2-16,0 0-7 0,0 0-2 0,0 0-3 0,0 0-1 16,0 0-4-16,0 0 2 0,0 0-2 0,0 4-2 0,0-4 1 15,0 0-1-15,8 4 1 0,-8-4 1 0,0 4 1 0,7 0 2 16,-7 1 1-16,7-1 2 0,-7 0 2 0,0-1 3 15,7 6-1-15,-7-1 1 0,7 0 0 0,-7-4 0 0,8 4-2 16,-1 1-3-16,-7 3-4 0,7-4 0 0,0 0 2 0,-7 4-3 16,8-4-2-16,-1 4-1 0,0-3 0 0,-7 3-1 15,7-4 1-15,1 4-3 0,-1 0 0 0,0 1 3 0,0-1 0 16,1 0 0-16,-8 0-1 0,7 1 2 0,0-1 0 0,-7 0 2 16,7 0 0-16,-7 0-2 0,0-3 0 0,7 3 0 15,-7-4 1-15,0 4-2 0,0-8 2 0,8 9 0 0,-8-10-2 16,0 5 1-16,0-3-1 0,0-1 2 0,0 0 1 15,0 0-1-15,0 0-2 0,0-4 0 0,0 4 1 0,0-4 0 16,0 0 2-16,0 4-3 0,0-4-2 0,0 0 2 0,0 0 2 16,0 0-1-16,0 0 1 0,0 0 2 0,0-4 0 0,0 4 2 15,0 0 1-15,0-4-1 0,-8 4 0 0,8-4 0 16,0 4 0-16,0-4-2 0,0 0 0 0,0 4-2 16,0-4 2-16,0-1-2 0,0 1-1 0,0 0-1 0,0-4 1 15,0 4-1-15,-7-4 0 0,7 4 0 0,0-4 0 0,0 0 4 16,0-1 1-16,-7-3 3 0,7 4 2 0,0 0-1 15,0-4 3-15,0-1 0 0,0 1-2 0,0 1-1 0,0-2-2 16,0 1-2 0,0 0 0-16,0-4-2 0,0 3 0 0,0-3-1 0,0 4-2 0,0-5 0 0,0 5 0 0,7-4 0 0,-7-1-1 15,0 1 0-15,7 4 1 0,-7-4-2 0,0 4 1 16,8-1 1-16,-8 1-1 0,0 0 0 0,7 4 1 0,-7-4 0 16,0 3 0-16,7 6-1 0,-7-6 0 0,0 5 1 0,0-4 1 15,7 8-1-15,-7-4-1 0,0 0 0 0,0 0 1 16,8 4 0-16,-8-4-1 0,0 4 0 0,0-4-1 0,7 4-1 15,-7 0 4-15,7-5-2 0,-7 5 0 0,7 0-2 16,-7 0 2-16,8 0-2 0,-8 0 0 0,7 0 2 0,-7 0-5 16,7 0 5-16,-7 0-2 0,0 0 0 0,7 0 1 0,-7 5-1 31,0-5 1-31,8 0-2 0,-8 0-1 0,0 0-2 16,0 0 1-16,0 0 0 0,7 0-1 0,-7 4-1 0,0-4-2 15,0 0 0-15,0 4-4 0,0-4-4 0,0 0-4 0,0 0-20 16,0 0-36-16,7 0-52 0,-7 0-64 0,0 0-59 0,0 0-49 15,0 0-42-15,0 0-47 0,0-4-42 0,7-5-54 16,0 2-72-16,-7 3-19 0</inkml:trace>
  <inkml:trace contextRef="#ctx0" brushRef="#br0" timeOffset="9837.16">30574 5874 114 0,'0'0'319'0,"0"0"-94"0,0 4-79 16,-7-4-50-16,7 0-29 0,-8 0-13 0,8 4-7 16,0-4-3-16,0 0-4 0,-7 0-3 0,7 0-2 0,0 0-3 15,0 0 0-15,0 0 0 0,0 4-1 0,-7-4 0 0,7 0 1 16,0 0 2-16,0 4-1 0,0-4 4 0,0 0-1 16,0 0-2-16,-7 4-2 0,7-4-1 0,0 0-1 0,0 0 5 15,0 5 6-15,0-5 6 0,0 0 4 0,0 0 3 16,7 4 7-16,-7-4 6 0,0 0 3 0,7 0-4 0,0 3-6 15,8-3-6-15,-8 0-4 0,7 0-7 0,1 0-8 0,-1-3-12 16,8 3-5-16,0 0-6 0,0-4-2 0,-8 4-3 16,8-5-4-16,-1 1 0 0,1 0 0 0,-7 4 2 0,-1-4 1 15,0 4 2-15,1-4 8 0,-8 4 14 0,0-4 17 0,1 4 21 16,-1-4 21-16,-7 4 17 0,7 0 14 16,-7-4 8-16,0 4 1 0,7 0-8 0,-7 0-14 0,0-4-16 15,0 4-18-15,0 0-17 0,0-5-14 0,8 5-12 0,-8 0-9 0,0 0-6 16,0 0-3-16,0-3-5 0,0 3-3 0,0 0-3 0,0 0-1 15,0 0-5-15,0 0-15 0,0 0-31 0,0 3-48 16,0-3-58-16,0 0-60 0,-8 0-58 0,8-3-60 0,0-1-67 16,0-5-99-16,0 1-107 0,-7 0-22 0</inkml:trace>
  <inkml:trace contextRef="#ctx0" brushRef="#br0" timeOffset="10312.78">31109 5707 12 0,'-7'0'387'0,"7"0"-88"0,-7-4-86 0,7 4-60 0,0 0-36 16,0 0-17-16,-8-4-9 0,8 4-5 0,0 0-4 15,-7 0-2-15,7 0-1 0,0 0 1 0,0 0 37 0,-7 0 40 16,7-4 26-16,0 4 8 0,0 0 0 0,0 0-1 0,0 0 5 16,0 0-3-16,0 0-38 0,0 0-45 0,0 0-32 31,0 0-16-31,0 4-10 0,0-4-10 0,0 4-7 0,0 0-1 15,0 4 6-15,0 1 5 0,0 2 3 0,0 2 2 0,0 3 7 16,0 1 1-16,0 3-2 0,0 0-10 0,7 0-10 16,-7 5-9-16,0-1-5 0,7 1-3 0,-7-1-3 0,8 5-1 15,-8-5-1-15,7 0 0 0,-7 5-2 0,7-5 0 16,-7 1-2-16,7-1 1 0,-7-4-2 0,8 1-1 0,-8-5-3 16,7 0 2-16,-7 1-4 0,0-5 2 0,0 0 0 0,0 0 0 15,0-3 1-15,0-5-3 0,-7 4 3 0,7-4-2 16,0 0 1-16,0 0-3 0,0-4-13 0,0 4-34 0,0-4-111 15,-8-4-133-15,8 0-207 0,0-4-150 0,-7-4-108 0,0-4-66 16,0-5-24-16</inkml:trace>
  <inkml:trace contextRef="#ctx0" brushRef="#br0" timeOffset="20905.44">31883 4441 184 0,'0'-4'291'0,"0"4"-129"0,0-4-68 16,0 4-35-16,0-4-16 0,-7 4-7 0,7-4 0 15,-7 4 0-15,7-4 1 0,-7 4 1 16,7-4 2-16,-8 0 1 0,8 4-3 0,-7-5-4 0,0 2-5 0,0-1-2 0,-1 4-4 15,-6-5-1-15,7 1 3 0,-15 0 7 0,8-4 7 16,-8 4 5-16,0 0-1 0,-7-4 1 0,0 4-2 16,0-1 0-16,-7-2-3 0,7 2-10 0,-7-3-6 0,7 4-3 15,-7 0-1-15,0 0 1 0,7 0 2 0,-7 0 1 0,7-4 0 16,0 4 3-16,0 0-3 0,-7-5 1 0,7 5-1 0,0 1 0 16,0-1-2-16,-7-5-2 0,7 5-4 0,0 0-2 15,-7 0 0-15,-1 0-3 0,8 0-1 0,-7 4-3 0,0-4-1 16,0 4-2-16,0 0 1 0,-8 0-3 0,8 0 0 0,0 0 0 15,-7 0 0-15,6 0 1 0,1 0 3 0,-7-4 0 0,7 4 2 16,-1 0 2-16,1-4 2 0,0 4 3 0,0-5 6 16,0 5 2-16,0-3 1 0,-1 3 4 0,8 0 5 0,-7 0-2 15,0 0 0-15,0 0-3 0,0 0-4 0,0 3-4 0,-1 2-3 16,1-1-5-16,7 0-4 0,-14 0-2 0,14 4-3 16,-7-4 3-16,0 0 0 0,-1 4-1 0,8-3 3 0,1-1-1 15,-1-1-1-15,0 1 0 0,7 1 0 0,-7-5-1 0,7 4 0 16,1 0 1-16,-8 0-1 0,7 0 1 0,0-4 2 15,-7 4 3-15,8 0 0 0,-8 0 3 0,7 0 0 0,-7 4 0 16,0-4-1-16,0 0 0 0,0 1-1 0,-7 2-1 0,7-2-2 16,-7 3-1-16,0-4 0 0,0 0-1 0,-1 0 0 15,-7 0 1-15,8 0 1 0,0 0 8 0,-1-4 7 0,1 0 4 16,0 4 4-16,7-4 3 0,-7 0 3 0,7-4 0 16,0 4 2-16,0 0-6 0,-7 0-2 0,14-4-5 0,-7 4-3 15,0 0-2-15,0 0-5 0,1 0-3 0,-1 0-4 0,0 0-3 16,7 4-3-16,-7-4-1 0,0 4-2 0,0 1 1 15,7-5 1-15,-7 0 1 0,8 4 0 0,-8-1 1 16,7-3-2-16,0 5 2 0,1-5-2 0,-1 4 3 0,0-4-1 0,1 4 1 16,-1-4 0-16,0 4 2 0,0-4 2 0,1 4 4 15,-1-4 2-15,0 4 1 0,1-4 3 0,6 0 2 0,-7 4 2 16,1-4 2-16,-8 4-2 0,7-4 0 0,0 4-1 16,-6-4-2-16,6 9-2 0,-7-5-4 0,7-1-3 0,-7 6-2 15,-7-1-2 1,7 0-1-16,0 0-1 0,0 0-1 0,-7 1-1 0,7 3 0 0,0-4-2 0,0 4 1 0,8-4-1 15,-1 5-1-15,-7-1 0 0,7-4 0 0,8 4 1 0,-8-4 0 16,0 4 1-16,-7 0 0 0,8 0 1 0,-1 1-1 0,0 3 1 31,1 1 1-31,-8-5 1 0,7 8 0 0,-7-4 0 16,0 5 0-16,0-1 1 0,-7 4 0 0,0-3 1 0,0 3-1 16,7-3 1-16,-15 3 2 0,8 1 0 0,0-1 5 0,-8 0 0 15,8-3 0-15,-7 3 0 0,7 0 0 0,-8 1 1 16,8-1-1-16,7 1-1 0,-7-5-5 0,0 4 1 0,7-3-2 15,0 3 2-15,0-3 1 0,0 3-1 0,7-4 1 16,1 1-2-16,-1-1 4 0,0 1-1 0,1-1 1 0,-1 0-2 16,7 0 1-16,-6 1-2 0,6-1 2 0,1 5-1 0,-8-5 1 15,8 4-1-15,-1 1 5 0,-7-5 0 0,8 9 2 16,-1-5 3-16,-6 0 0 0,6 5 1 0,1 0-1 0,-1-5 0 16,8 5-1-16,-7-5 0 0,6 4-4 0,1 1-1 0,0-5 0 15,0 1-4-15,-1 3 1 0,8-4-2 0,-7 1 2 0,7 0-3 16,-7-1-1-16,7 0-5 0,-7 4 0 0,7-3 1 15,0 0 1-15,0-1-1 0,0-4-2 0,0 5 3 0,0-1 1 16,7 1 5-16,-7-1-2 0,7-4 1 0,8 5-1 0,-8-1 0 16,0-4-2-16,0 5-1 0,8 0-2 0,-1-1 0 15,1 0 0-15,-8 1-1 0,15-1 2 0,-8-3 0 16,1 3-2-16,-1 0 0 0,1 1 2 0,-1-1-4 0,8-4 1 16,-8 5 0-16,8-4-3 0,-8 2 1 0,8 2 1 0,-7-4 0 15,6 3 1-15,1-4-1 0,0 1 2 0,-1 3 0 0,1-4 1 16,0 1-2-16,0-1 3 0,6-4 0 0,-6 5-1 15,0-1-1-15,0-4 3 0,7 1-2 0,-8-1 1 0,1 4-2 16,7-4 4-16,0 1-4 0,0-1 0 0,0 0-1 0,0-3 0 16,0 3-1-16,7 0 2 0,0 1-4 0,-7-1-3 15,7 0 5-15,7 0 1 0,-6 0 2 0,-1 1-1 0,0-5-1 16,7 5-1-16,-6-1 5 0,-1-4-3 0,7 4-2 0,-7-4 0 16,8 5-1-16,-1-5 1 0,-7 4-3 0,8 0 1 0,6-4 1 15,-6 5 0-15,6-5 1 0,1 0-1 0,0 5 0 16,-1-5 1-16,-6 0 1 0,6 5-1 0,1-5 0 0,0-1-2 15,-1 2 0-15,1-5 1 0,0 4 0 0,-1-4 2 16,1 1 6-16,0-1 1 0,-1 0 2 0,8 0 2 0,-7 0 4 16,-1-4-2-16,1 4-1 0,0 1-3 0,-1-1-6 0,1 0-1 15,-8-4-2-15,8 4 0 0,-8 0-2 0,8 0 1 16,-8 4 0-16,1-3 1 0,-1-5-1 0,1 4 0 0,6 0 0 16,-6-4-1-16,7 4 1 0,-7-4-4 0,-1 0 3 0,1 0-1 15,6-4 2-15,-6 4 0 0,-1-4 3 0,8 0-2 16,-8 0 0-16,8 0 1 0,-8 0-2 0,8 0 0 0,-15 0 0 15,7-4 1-15,-6 4 0 0,6-4 3 0,-7 4-3 0,0-4 2 16,-7 4 0-16,7-4-2 0,1 4 1 0,-1-4 2 0,0 0-3 16,0 0 1-16,0 0 0 0,-7 0 0 0,7 0-1 15,1-4 0-15,-1 3 0 0,0-2-1 0,0 3 0 0,0-1-3 16,8-3 0-16,-8 0 2 0,7 4 0 0,1 0 1 0,-1 0 0 16,-7-4 0-16,8 3-1 0,-8 2 0 0,7-6 0 15,-6 5 0-15,6-4 9 0,0 0-3 0,-7 0-2 0,8-5-2 16,-8 6-1-16,7-6 3 0,-6 1-2 0,6 0 0 15,-7-4-9-15,8 0 6 0,-1-1 2 0,-7 1 0 0,8 0 4 16,-8 3 0-16,7-3 1 0,-7 0 1 0,8-1 0 0,-8 1-3 16,0 4 2-16,0-4 2 0,1-1 1 0,-1 5 0 15,-7-4 2-15,7 4 0 0,-7-4 4 0,7 3 1 0,-7-3 3 16,0-1 0-16,0 1 0 0,7-4 4 0,-7 0-1 0,0-1-1 16,0-3-1-16,-8-1-1 0,8-3-1 0,0 0-1 15,0-5-3-15,0 0-4 0,-7 1 0 0,7-1-1 0,-7-3-1 16,6-1-4-16,-6 0 1 0,7 0-2 0,-7-3 1 15,0 4 2-15,-1-1 1 0,1-4-2 0,0 4 1 0,-1-3 1 0,1 3 0 16,-7-4 2-16,6 0-1 0,-6 1 1 0,6-1-1 16,-6 0-1-16,-1 1 1 0,1-1-1 0,-1 0 0 0,8 5-4 15,-15-5-2-15,8 1 1 0,-1-6-1 0,1 6 0 0,-1-1 0 16,1-4-1-16,-8 1 0 0,7-1 2 0,-6 0-1 0,-1 0 1 16,0 5 2-16,0-5-3 0,0 4 3 0,-7 0-1 15,8 0 0-15,-8 5-2 0,7-1 2 0,-7 1-1 0,0-1-1 16,0 1 2-16,7 3-2 0,-7 0 1 0,0-3 1 0,0 3-2 15,-7 0-1-15,7-3 1 0,0 3 2 0,-7-3-1 16,-1 3-1-16,1-4 0 0,-7 1 0 0,7-1 0 0,-8 5 0 31,-7-5 0-31,1 5-1 0,-1-1-1 0,0 1 2 0,-7-1-1 16,-7 4-1-16,-7-3 4 0,-1 4-2 0,-6-1-1 0,-8 5-1 16,0-1-1-16,0 4-8 0,0 10-15 0,-7-2-19 15,7 5-51-15,-7 4-118 0,7 8-133 0,0 0-192 16,0 4-153-16,-7 5-110 0,7-6-57 0,-7 6-12 0</inkml:trace>
  <inkml:trace contextRef="#ctx0" brushRef="#br0" timeOffset="23394.93">26507 6253 149 0,'7'-5'242'0,"0"1"-52"0,-7 0-52 16,0 1-38-16,7-2-23 0,-7 1-18 0,8 0-11 0,-8 4-7 15,7-4-7-15,-7 0-3 0,7 4 0 0,-7-4 2 16,0 4 3-16,0 0 2 0,0 0 3 0,7 0 4 0,-7 0 2 16,0 0 1-16,0-4 2 0,-7 4 0 0,7 0-1 0,0 0-2 15,0 0-3-15,0 0-3 0,0 0-3 0,-7 4-3 0,7-4-6 16,0 0-6-16,-7 0-4 0,-1 0-3 0,1 4-4 15,0-4-3-15,0 4-1 0,-8-4 0 0,-6 4 4 0,6-4 5 16,-7 4 8-16,1 0 8 0,-1 1 4 0,-7-2 5 16,7 1 3-16,-7 0-1 0,8 1-2 0,-8 2-7 0,0-2-7 15,0 3-7-15,0 0-5 0,0 0-2 0,0-4-5 16,-7 4-1-16,7 1-1 0,-7-1-1 0,7-4-1 0,-7 4 1 16,-1 0 0-16,1-4 1 0,7 4 4 0,-14-4 8 0,14 5 8 15,-14-6 8-15,6 6 8 0,1-5 8 0,0 4 5 0,0-4 5 16,0 4 0-16,-8-4-3 0,8 4-4 0,0 0-6 15,-7 1-5-15,6-1-6 0,1-4-6 0,0 4-3 0,0 0-3 16,-8-4-2-16,8 4-2 0,0 0 2 0,0 1 1 0,-8-2 2 16,8-2 3-16,0 3 2 0,-7 0 2 0,7 0 1 15,-1-4 3-15,-6 5 4 0,7-2 0 0,-8 2 1 0,1-1-3 16,0 0-1-16,-1 0-2 0,1 0-1 0,-1 1-4 0,1-2-6 16,0 2-6-16,-1 3-4 0,1-4-3 0,7 4-4 15,-8 0-2-15,1 1-2 0,7-1 0 0,-9 0-2 0,9 4-1 16,-8-3 1-16,8-1-1 0,0 4 2 0,-7-4-2 0,7 1-1 15,-8 3 0-15,8-4 0 0,-7 4 0 0,-1-4 2 0,1 5 1 16,-1-1-2-16,1-3 0 0,0 3 3 0,-1 0-2 16,1-4 0-16,7 4-1 0,-1-3-2 0,-6-1-1 0,7 4 2 15,0-4 0-15,-1 1 0 0,1 3 0 16,7-4 0-16,-7 0 3 0,0 1 1 0,0-1-1 0,0 4 1 0,7-4-2 16,-15 0 2-16,8 5 0 0,-7-1-1 0,6-4-2 15,-6 9-1-15,0-5 0 0,-1 0-1 0,1 4 0 0,-1-3-2 16,-6 3-2-16,6 1 3 0,-6-1 1 0,-1 4 1 0,0-4 3 15,8 1 1-15,-8 3 0 0,1-4 0 0,6 1 2 0,1-1 0 16,7 1-1-16,-8-1 0 0,8 0-1 0,0 0-1 16,0 1-3-16,0-1 1 0,7-3 1 0,-7 3 2 0,7 1 0 31,-8-1-1-31,8 0-1 0,-7 0 0 0,7 1 4 0,-7-1-1 16,0 1-2-16,0-1-1 0,0 4-3 0,-1-4 4 15,1 1 0-15,0 4-1 0,0-5 2 0,0 0-1 0,0 5 0 16,-1-5-1-16,9 0 3 0,-9 1-1 0,1-1-1 0,7 0-1 15,-7 1-2-15,0-5 0 0,7 4 0 0,-7 1 0 16,7-1 0-16,-7 0-3 0,-1 0 3 0,1 1 2 0,7 4-1 16,-7-5 1-16,0 0 3 0,7 4-1 0,-7-3-1 0,0 3 1 15,0-3-1-15,7-1 0 0,-8 5 2 0,8-5-1 16,-7 0-4-16,7 0 0 0,0 1 1 0,-7-1-1 0,7 1 1 16,0-5-3-16,0 4 1 0,1 1-1 0,-1-5 2 0,0 0 1 15,0 5 0-15,0-5 2 0,0 0-2 0,0 5 2 0,0-1-1 16,0 0 1-16,-7-4-1 0,7 4 0 0,-7 5-1 15,0-4-1-15,-1 3 1 0,1-4-1 0,0 5 0 0,0-5-1 16,7 4 0-16,-7-3 0 0,0-1 0 0,-1 1 0 0,8 3 1 16,-7-4 2-16,0 1 0 0,0-1-2 0,7 5 3 15,-7-5 0-15,7 4-2 0,-7-3 1 16,7-1-3-16,0 4 0 0,-1-4 3 0,1 1 2 0,0 4-3 0,0-5-1 16,7 4 0-16,-7 1 1 0,0-1 2 0,8-4 0 0,-8 5-3 15,7-1 0-15,0 5 2 0,1-5 2 0,-8 1-2 0,7-1 1 16,-7 0 0-16,0 1-2 0,7-4 2 0,-14-1-1 15,7 4-1-15,0-4 2 0,0 1 1 0,-7 3-3 0,7-4 2 16,-7 1 0-16,0 3-3 0,7-3 1 0,-7-1 0 0,0 4 1 16,7-3-1-16,-7 3 1 0,7-3 0 0,-8-1-1 15,9 0 2-15,-1 1 0 0,0-1 2 0,7 1-4 0,-7-1 3 16,7-4-1-16,-7 4 1 0,8-3-2 0,-1 3 2 0,-7-4-1 16,7 4 0-16,1-3 1 0,-1-1-2 0,-7 4 1 15,7-3-1-15,1-1 2 0,-1 0-1 0,0 1 1 0,0-1-1 16,1 0 0-16,-1 5 1 0,-7-5-4 0,15 0 3 15,-8 1-1-15,0-1 0 0,0 0-1 0,1 0 1 0,-1 0 0 16,-7 1 1-16,7-1 3 0,1 0-2 0,-8 1 2 0,7 3-2 16,-7-4 0-16,0 0-1 0,0 1 1 0,0 3-1 15,0-4-2-15,0 5 2 0,0-1 0 0,1 1 2 0,-9-1 2 16,8 1 0-16,1-1 0 0,-1 4 1 0,0-4 0 0,7 1-1 16,-7 3 0-16,0-4-1 0,7 5-1 0,-7-1 0 15,8-4 0-15,-8 5 0 0,0 0-1 0,0-1 1 0,0-4-1 16,0 5-1-16,-7-5 0 0,7 4 0 0,0-3-2 0,0-1-1 15,0 1 2-15,0-1-1 0,0 4 2 0,0-3 1 0,0-1 1 16,0 4 2-16,8-3 0 0,-8-1 1 0,7 1 8 16,-7-1-4-16,7 4-3 0,1-4-2 0,-1 5-2 15,0-4-2-15,8 3-1 0,-8 0 0 0,0 1-9 0,1-1 5 16,-1 1 0-16,7-1 1 0,-6 0 0 0,-1 1 1 0,0-1-1 16,1 1-1-16,-1-1 1 0,0-4 0 0,-7 5 1 0,8-5 0 15,-1 5 1-15,0-5 0 0,1 0 0 0,-1 1 2 16,0-5 0-16,8 4-1 0,-8-3 1 0,0 3-1 0,1-4 0 15,-1 5 0-15,7-5 1 0,-6 5-1 0,-1-5 1 0,0 4-1 16,1 0-1-16,-1 5 0 0,7-5-1 0,-6 1-1 16,-1-1 0-16,7 0 2 0,-6 0-2 0,-1 1 1 0,8-1 0 15,-8 5 3-15,0-5 1 0,0 0-2 0,8 5 0 0,-8-5-1 16,1 1 1-16,6 3-2 0,-7-4 3 0,8 1-2 0,-8-5 0 16,8 4 0-1,-8-3 0-15,8 3 0 0,-1-4-1 0,-7 5 2 0,8-5-1 0,-8 0-1 0,8 0 1 0,-8 1-1 16,8-1 1-16,-8-4 0 15,0 4 0-15,8 1-2 0,-8-1 1 0,0 0 0 0,1-4 0 0,6 5 0 0,-7-1 1 16,8-4-1-16,-1 4 0 0,-6-3 1 16,6 3 1-16,1-4 0 0,-1 4-2 0,8-3 4 0,-7-1-3 15,-1 4 0-15,1-4 0 0,7 1-1 0,-8-1 0 0,8 0-2 0,-8 0 0 16,8 5-2-16,-7-5 1 0,6 4 2 0,1-4 1 0,-7 4-1 16,6-3 0-16,1-1 0 0,0 0 1 0,7 0 1 15,-7 1-1-15,0-5 0 0,-1 4 0 0,1-4 1 0,7 0-1 16,-7 0 8-16,7 1-3 0,-7 2-4 0,-1-2-1 0,1-1 0 15,0 0 0-15,0 0 0 0,7 0-1 0,-8 4-7 16,1-3 3-16,0-1 3 0,0 4 0 0,-8-4-1 0,8 4 2 16,0 1 0-16,0-1-1 0,-8 0-2 0,8 1 2 15,0-1 2-15,-8-1 0 0,8 2 1 0,0-1 0 0,-1 0-2 16,1 1 0 0,0-1 1-16,0 0 0 0,-8 0-1 0,8 4-1 0,0-3 0 0,0-1 1 0,-1 0 2 0,1 4 1 0,0-3 2 15,0-6 2-15,-1 6-2 0,1-1 0 0,0-4-2 16,0 5 3-16,-1-1-3 0,1-4-3 0,0 0-1 0,0 4-2 31,-1-4 3-31,1 1-2 0,7-1 3 0,-7 0-5 0,0 0 0 16,7 0 5-16,-7 0 0 0,-1 1-2 0,8 2 0 15,-7-2-11-15,0-1 3 0,0 4 6 0,-1-4 2 0,0 4 0 16,1-3 2-16,0 3 0 0,-1 0-1 0,1-4 13 0,0 0-4 16,0 5-4-16,7-6-2 0,-8 2 0 0,8-1-3 0,0 0-1 15,-7 0 1-15,7 0-1 0,0 1-1 0,0-2-1 16,-7-2 2-16,7 3-2 0,0 0 3 0,0 0-1 0,0 0-1 15,-7 1 1-15,7-2 1 0,0 2 0 0,-7-5 0 0,7 4-1 16,0 0 1-16,-8-4 0 0,8 0 1 0,0 4-1 16,0-4 1-16,-7 0-1 0,7 5 1 0,0-5 0 0,-7 4-1 15,7 0 3-15,0 0-3 0,-7 0 1 0,7 4 0 16,-8-4-1-16,1 5-1 0,0-1 2 0,7 0 0 0,-7 1-2 16,7 3 2-16,-8-4 0 0,1 4 1 0,7-4 0 0,-7 1-1 15,0-1 0-15,7 0-1 0,0-4 1 0,-8 4 0 16,8-3-2-16,-7-2 0 0,7 2 1 0,0-5 1 0,-7 4-2 15,7-4 1-15,0 0-1 0,0 0-1 0,0-4 1 0,0 4-2 16,0 0 0-16,0-4-2 0,0 5 0 0,7-1 3 0,-7-4-3 16,0 0 0-16,0 0 0 0,0 0 2 0,0 0 0 15,0 0 1-15,0 0 0 0,-7 0 2 0,7 0-3 0,0 0-4 16,0 0-12-16,0 0-30 0,-7 0-59 0,7-4-83 0,0-1-73 16,0-3-66-16,0-8-66 0,0-1-114 0,7-3-135 15,-7-4-64-15,0-1 11 0</inkml:trace>
  <inkml:trace contextRef="#ctx0" brushRef="#br0" timeOffset="23870.35">14284 13425 311 0,'-7'4'532'15,"7"0"-176"-15,-8 0-144 0,8 4-83 0,0 0-52 16,-7 0-29-16,14 4-15 0,-7 1-8 0,0 3-5 0,8 1-2 16,-1-1-6-16,0 0 0 0,0 0-4 0,8 5-2 0,-8-1 0 15,0-4-2-15,8 5 5 0,-8-1 7 0,0 0 10 16,0 0 7-16,1 1 11 0,-1-1 9 0,-7 5 11 0,0-5 9 15,0 5 5-15,0-1-1 0,0 0-7 0,0 1-7 0,-7-1-7 16,-1 1-10-16,8-1-10 0,-7 0-10 0,7-3-8 16,0 4-7-16,0-9-5 0,0 4-2 0,0-3-3 0,0-6 0 15,0 1-1-15,0-3 0 0,0-1 0 0,7-4 1 16,-7 4 3-16,0-4 3 0,0-4 7 0,0 4 8 0,0-4 12 16,8 0 18-16,-8 4 22 0,7-4 23 0,-7-4 19 0,7 4 16 15,0 0 10-15,8-4 0 0,-1-4-6 0,8 0-13 16,0-4-22-16,7 0-19 0,8-9-19 0,-1 1-19 0,7-1-11 15,8-3-7-15,7-5-3 0,-7-3-2 0,14 4-2 0,-7-5-5 16,-1 0-2-16,1 5-2 0,0 0-5 0,0-5-3 16,0 8-5-16,-7-3-5 0,-8 4-17 0,0-1-40 0,-6 4-68 15,-1 5-78-15,-15 4-74 0,1 0-90 0,-7 0-174 0,-8 4-112 16,0-1-66-16,-14 6-12 0</inkml:trace>
  <inkml:trace contextRef="#ctx0" brushRef="#br0" timeOffset="76616.35">5008 16417 161 0,'0'0'237'0,"0"0"-67"0,0 0-46 15,0 0-37-15,0 0-23 0,0-4-17 0,0 4-8 0,0 0-8 16,0 0-6-16,0-4-5 0,7 4-5 0,-7-5-3 0,7 1 2 16,-7 4 5-16,7-4 7 0,-7 0 3 0,8 0 5 15,-8 4 6-15,7-4 8 0,-7 0 7 0,0 4 6 0,0 0 4 16,7 0 4-16,-7 0 9 0,-7 0 7 0,7-4 6 0,0 4 2 15,0 0 1-15,0-4 5 0,-7 4-1 0,7 0-1 16,0-4 4-16,0 4 7 0,-8-4 20 0,8 4 9 16,0-4 1-16,-7 4 2 15,7-4 4-15,0 4 2 0,0-5-12 0,-7 1-14 0,7 4-28 0,0 0-15 0,0 0-12 0,-7 0-14 16,7-3-12-16,0 3-13 0,0 0-6 0,-8-5-5 0,8 5-4 16,0 0-4-16,-7 0-4 0,7 0 0 0,-7 0-2 15,7 0 1 1,-7 0 4-16,-1 0-1 0,1 0 3 0,7 0 4 0,-7 0 2 0,0 0-1 0,-1 0 1 0,1 0-1 0,0 0-1 31,0 0 0-31,0 5-3 0,-1-5-2 0,1 0 0 0,0 3 0 0,-8-3 0 0,8 4 0 0,0 1 0 0,0-1-2 31,-1 0 0-31,1-4-1 0,-1 4 1 0,1 0-3 0,-1-4-1 0,1 4 2 0,0 0 0 0,0 0 2 0,0 0-2 16,-1 0 2-16,1 4-2 0,0-4 2 0,0 1 3 0,-1-1-1 16,1 0-2-16,0-1-2 0,0 2 0 0,-1-1-1 15,1 4 2-15,0-4-2 0,7 0 1 0,-7 4 0 0,-1 0 1 31,1-3 0-31,0 2-2 0,0 2 3 0,0-1-4 0,-1 0 2 16,1 0-1-16,0 0 0 0,0 0 0 0,7 1 2 16,-8-1 0-16,1 4 0 0,7-4 3 0,-7 5-1 0,7-6 0 15,-7 6 0-15,7-1 1 0,0 4-1 0,-8-4 0 0,8 4-1 16,0 1-2-16,-7-1 1 0,7 0-3 0,0 1 1 0,-7 3-2 16,7-4 7-16,0 1-3 0,-7-1-2 0,7-4 1 15,0 4-1-15,0-4-1 0,7 1 0 0,-7-1 2 0,0 0-7 16,0 1 3-16,0-1 3 0,7 4 1 0,-7-4-1 0,0 1-2 15,7 3 1-15,-7-4 0 0,8 4 2 0,-8 0-1 16,7 1-2-16,-7-1 0 0,7 0 0 0,-7 0 0 0,0 1 0 16,7-1-2-16,-7 1-1 0,8-1 1 0,-1 0 1 0,-7-4-1 15,7 4 1-15,-7 1 0 0,7-5 0 0,1 0 1 0,-1 5 1 16,0-6 1-16,0 2 1 0,8-1 2 0,-8 0-3 16,7 1 2-16,-6-1-1 0,6 0-1 0,1-4-1 0,-1 4-1 15,1 0-2-15,-8-3 1 0,7-1 0 0,1 0-1 0,0 0 0 16,-8 0 0-16,8-3 2 0,-8 2 0 0,0 2 0 15,8-2 0-15,-8-2 0 0,0-1 0 0,1 4 0 0,6-4 0 16,-7 0 0-16,0 1 1 0,1-5-1 0,-1 3-1 16,0-3 1-16,0 4 0 0,8-4 0 0,-8 0 0 0,0 0 0 15,8 0-3-15,-8-4 1 0,8 1 2 0,-1 3-1 0,-7-5 0 16,8 1 0-16,-1 0-1 0,-7-4 1 0,8 4 1 16,-8-4-1-16,8 0 0 0,-8-1 0 0,7-3 0 0,-6 0 1 15,6 4-1-15,-7-4 0 0,8 0-1 0,-8-5-10 0,7 5 6 16,-6-5 3-16,6 1 1 0,-7 4 0 0,1-4 2 0,-1 0-2 15,0 3 8-15,0-3 8 0,1 4-5 0,-1-4-5 16,0 4 1-16,-7-5-2 0,7 1-1 0,-7-1 1 0,0 1-8 16,0 4 2-16,0-4 0 0,0 0 2 0,0-1 0 0,-7-3 1 15,7 4 0-15,0-1 0 0,-7-3-1 0,7 4 1 16,-7-5 0-16,-1 1 0 0,1-1 1 0,0-3-1 0,0 0-1 16,-1-1 1-16,1-3 3 0,0 3-1 0,-8-3-1 15,8 0-4-15,-7-5 1 0,6 4 2 0,-6 1 4 0,0-1-2 16,-1 5 5-16,1-5 1 0,-1 5 4 0,1 4 4 0,-1-1 1 15,1 5 2-15,-1 0 0 0,-6 0-3 0,6-1 0 16,-7 5-2-16,8 0-1 0,-8 4-2 0,0-1-3 0,1 2-2 16,-1 2 0-16,0 1-2 0,1 4-1 0,6 0-7 0,-8 4-7 15,2 4-15-15,6 1-32 0,1-1-102 0,-1 8-114 0,8-4-128 16,0 5-227-16,0-1-117 0,14 4-70 0,-7-4-25 16</inkml:trace>
  <inkml:trace contextRef="#ctx0" brushRef="#br0" timeOffset="78200.07">12092 17141 240 0,'-8'-4'421'0,"8"-4"-109"0,-7 4-96 0,7 0-59 0,0-4-35 0,-7 3-11 16,7 1-6-16,0 1 0 0,0-6 5 0,0 5 4 16,0-4 10-16,0 0 14 0,7 4 13 15,-7-4 13-15,0-1 24 0,7 2 10 0,-7-2 1 0,0 1-5 0,8 4-16 16,-8-4-27-16,0 0-25 0,0 0-27 0,7 4-33 0,0 0-23 16,-7-1-15-16,7 5-9 0,1 0-7 0,6 0-1 15,-7 0 4-15,8 5 2 0,-8-1-1 0,7 4 0 0,-6 4 4 16,6 0 3-16,1 5 3 0,-1-1-5 0,-7 0-3 0,8 5-5 15,-8 3-2-15,7-4 1 0,1 5-5 0,-8-1-4 0,0 0-1 16,1 1-1-16,-1-5-1 0,-7 4 2 0,7-7-1 16,0 3 1-16,-7-4 0 0,0-3 0 0,0-1-1 0,8-4 6 15,-8 0 5-15,0 0 3 0,0-4 7 0,0 1 8 0,0-5 10 16,-8 0 2-16,8 0 3 0,0-5-2 0,-7-2-2 16,7-2-3-16,-7-3-5 0,0-4-6 0,7 0-6 0,0-1-2 15,-8-3-1-15,8-1-2 0,-7 1 0 0,7-1 0 16,0 1-1-16,0 0-2 0,7-4-1 0,-7 3-1 0,8 1-3 15,-1 3 0-15,0 1-2 0,0 0-3 0,1 4-4 0,-1-1-1 16,0 6-2-16,0-2 1 0,1 1 1 0,6 4-1 16,-7-4 1-16,8 8 0 0,-1-4 0 0,1 4 2 0,-8 4-1 15,7-4-1-15,1 8-2 0,-8-4 1 0,8 4 0 0,-8 5 0 16,7-1 2-16,-7 0 0 0,1 4-1 0,6 0 1 0,-7 1 1 16,-7 3-3-16,8-4 0 0,-8 5 1 0,7-1 0 15,-7 1-3-15,0-1 1 0,0-4-3 0,7 0-5 0,-7-4-9 16,0 5-10-16,0-9-15 0,0 4-19 0,0-3-34 0,7-2-74 15,-7-2-93-15,0-1-90 0,8 0-105 0,-1-8-184 16,7 0-98-16,1-5-56 0,-1 1-5 0</inkml:trace>
  <inkml:trace contextRef="#ctx0" brushRef="#br0" timeOffset="78532.23">12945 17031 172 0,'-7'4'581'31,"0"-4"-75"-31,0 0-157 0,-1 0-106 0,1 0-68 0,7 0-44 16,0 0-20-16,-7 4-13 0,14-4-3 0,-7 0-7 0,0 0-5 15,15 0-12-15,-8 5-8 0,7-5-6 0,1 0 0 16,7 0 5-16,-8-5 6 0,8 5 5 0,-1-4 0 0,8 4-1 16,-7-8 0-16,7 8-4 0,0-8-2 0,0 4-5 0,-7-4-2 15,7 4-1-15,-8 0-3 0,-6-4-5 0,6 3-1 16,-6 1-2-16,-8 0-4 0,0 4-7 0,1-4-7 0,-1 4-6 16,0-4-8-16,-7 4-6 0,0 0-8 0,7 0-8 0,-7 0-28 15,0 0-58-15,-7 0-69 0,7 0-68 0,-7 4-63 0,7 0-68 16,-7 0-88-16,-8 5-124 0,8-1-83 0,-8 4-10 15</inkml:trace>
  <inkml:trace contextRef="#ctx0" brushRef="#br0" timeOffset="78705.97">12974 17292 417 0,'-7'4'431'0,"0"0"-125"0,7 0-95 16,-7-4-51-16,7 4-28 0,7-4 1 0,-7 0 18 0,7 4 15 15,0-4 7-15,8-4 0 0,-1 4-6 0,8-4-13 0,0 0-18 16,7 0-27-16,-8-4-32 0,8 0-26 0,0-1-20 15,-7 5-16-15,7-4-10 0,-7 0-16 0,-1 0-47 0,8 4-62 16,-7-5-75-16,7-2-104 0,-8 2-193 0,8 1-102 16,-7 0-63-16,7 0-31 0</inkml:trace>
  <inkml:trace contextRef="#ctx0" brushRef="#br0" timeOffset="79704.44">14103 16645 140 0,'-7'0'343'0,"7"0"-109"0,0 0-84 0,0-4-51 16,0 4-29-16,0 0-12 0,0 0 1 0,0 0 2 15,0 0 6-15,0 0 6 0,0 0 6 0,0 0 7 0,0 0 7 16,0 0 12-16,0 0 16 0,0 0 24 0,0 0 27 0,0 0 28 16,0 0 23-1,0-5 12-15,-8 5 1 0,8 0-9 0,0 0-16 0,0 0-26 16,0-4-30-16,8 4-34 0,-8 0-30 0,0 0-17 0,0 0-12 0,0 0-9 0,0 0-5 0,0 0-6 16,0 0-4-16,0 0-4 0,0 0-4 0,0 0-5 15,0 0-4-15,0 0-6 0,0 0 0 0,0 0-4 0,0 4-1 16,0-4-2-16,0 0-3 0,0 5 0 0,0-5-1 15,7 4 1-15,-7 4 1 0,7 0 0 0,0 0 0 0,-7 0 0 16,8 4 3-16,-1 0 3 0,-7 1 0 0,7 3 3 16,0 1-1-16,-7 3 0 0,8 0 1 0,-8 0 1 0,7 5-4 0,-7-5-2 15,0 4-3-15,7 1-3 0,-7-4 0 0,0 3-1 16,7-4-2-16,-7 5 0 0,8-5 0 0,-8 0-1 0,0 0 0 16,7 1 0-16,-7-1 0 0,7-4 0 0,-7-3 0 0,0 3 0 15,7-4 1-15,-7-4 0 0,0 1 6 0,0-1-1 16,0-4-1-16,7 4-1 0,-7-8 8 0,0 4 8 0,0-4 8 15,0 0 9-15,0 0 1 0,0 0 6 0,0-4 7 0,0 0 2 16,0-4-7-16,0 0-7 0,0-9-9 0,0 5-6 0,0-4-8 16,0-4-3-16,0 3-4 0,0-3-2 0,0-5-2 15,-7 1-2-15,7 0 0 0,0-1-2 0,-7-3 0 16,7-1-1-16,-7 1-2 0,7-1 1 0,-7 0 2 0,7 1-1 16,-8 3 0-16,1 2 1 0,7-2 0 0,0 4-1 0,-7 1 4 15,7 4 0-15,0-1 2 0,0 1 4 0,0 4 1 0,-7 4 3 16,7 0 0-16,0-1 1 0,0 2-2 0,0 3-1 15,0-1-3 1,0 1-2-16,7 4-1 0,-7-3-6 0,0 3-1 0,0 0 0 0,7 0-1 0,0 0 1 0,1 0 0 0,-1 3-2 31,14 1 0-31,-6 1 3 0,-1-1 0 0,8 3 0 16,-7 2 0-16,6-1 1 0,1 5 0 0,0-2 0 0,7 1-1 16,-8 5 0-16,1-1-2 0,0 4 1 0,7 1 0 0,0-5-1 15,-7 4-2-15,7 5 0 0,-7-5-1 0,7 0-1 0,-7 5-4 16,7-4-3-16,-8-1-4 0,-6 0-3 0,6 0-4 15,1 1 0-15,-7-5-1 0,-1 0-2 0,1 1 3 0,-1-5 4 16,-7-4 3-16,8 0 5 0,-8 0 4 0,0-4 3 0,0 1 2 16,1-5 3-16,-1 0 2 0,0-5 3 0,0-7 1 15,1 0 0-15,-1 0 3 0,0-5 2 0,0-7 3 0,1 4 4 16,-1-5 6-16,0-3 4 0,0-5 7 0,-7 5 7 16,8-9 4-16,-8 4 0 0,0 1 1 0,0-5 0 0,0 5-1 15,0-5-1-15,-8 5-1 0,8-1-4 0,-7 4-1 0,0 5-3 16,0 0-1-16,-1 3-5 0,1 1-6 0,0 8-12 15,0-4-30-15,-1 7-42 0,1 1-41 0,0 0-50 0,7 4-100 16,-7 0-127-16,-1 4-127 0,8 4-164 0,-7 0-144 0,7 4-72 16,0 0-19-16,-7 5 18 0</inkml:trace>
  <inkml:trace contextRef="#ctx0" brushRef="#br0" timeOffset="80403.04">14175 17626 320 0,'-7'0'303'15,"0"-5"-86"-15,7 5-64 0,-7 0-38 0,-8-4-19 0,15 4-7 16,-7 0 2-16,0 0 5 0,-8 0 3 0,8 0 0 0,0 0-1 15,-1 0 1-15,8 0 2 0,-7 4 7 0,0-4 7 0,7 0 7 16,0 0 8-16,0 0 8 0,-7 0 3 0,7 0 5 0,0 0-1 16,0 0-4-16,0 0-6 0,0 0-9 0,0 0-10 0,0 0-11 15,0 0-10-15,0 0-9 0,7 0-7 0,0 5-8 0,0-5-7 16,1 4-5-16,6-4-5 0,1 4-4 0,-1-4-4 0,8 0-5 16,7 0-7-16,-8 0-3 0,8 0-7 0,8 0-2 0,-8-4-3 15,14 4 0-15,0-4 2 0,1-1-1 0,6-3-1 0,2 0-1 16,6 0 1-16,-7-4-4 0,6 4-1 0,-6-5-2 0,7 6-3 15,-15-2-2-15,1 1-1 0,-1 0-4 0,-7 4-1 16,1-4-4-16,-8 4 1 0,-8-1 0 0,1 2 0 0,-8 3 2 16,1-4 0-16,-1 4 0 0,-6-5 2 0,-1 5 5 0,0 0-2 15,-7-4-3-15,0 4 2 0,0 0-3 0,0-4-1 0,0 4-6 16,-7 0-10-16,7 0-18 0,-7 0-29 0,7 0-68 0,-8 0-100 16,1 0-92-16,0 0-100 0,-8 0-135 0,8 4-145 0,-7 0-77 15,-1 5-19-15</inkml:trace>
  <inkml:trace contextRef="#ctx0" brushRef="#br0" timeOffset="81164.17">14407 18070 21 0,'0'-5'356'0,"0"1"-88"0,0 0-80 0,7 0-54 0,-7 4-31 0,0-4-24 16,7 4-10-16,-7-4-5 0,8 4-2 0,-8-5-3 0,7 2 1 15,-7 3 1-15,0-4-2 0,7 4 3 0,-7-4 5 16,0 4 8-16,0 0 14 0,7 0 19 0,-7-5 27 0,0 5 28 15,-7 0 27-15,7-4 25 0,0 4 11 0,0-3 1 0,0 3-7 16,0 0-17-16,0-5-21 0,0 5-28 0,0 0-26 0,0 5-26 16,7-5-27-16,-7 0-9 0,0 0-8 0,0 3-7 0,0-3-8 15,0 0-5-15,0 0-6 0,0 4-6 0,0-4 2 16,0 0-6-16,0 0-6 0,0 0-3 0,0 0-4 0,0 0-1 0,0 0 0 16,7 5 1-16,-7-5 4 0,8 4 3 0,-1 0 1 15,0-1 3-15,0 6 3 0,8-5 3 0,-8 4 0 0,1 4-1 16,7-4-3-16,-1 4-4 0,-6 1-4 0,6 3-2 0,0-4-3 15,1 5-2-15,7-1-1 0,-8 0-2 0,1 4 0 0,6 1 1 16,1-1-1-16,-8 1-1 0,8-1-1 0,0 4-1 0,0-3-1 16,-1-1 0-16,-6 4 0 0,6-3-2 0,1-1 2 0,-7 5 0 15,6-5 0-15,-6 0 0 0,-1 0 0 0,8-3 1 16,-15 3-1-16,8-4 0 0,-8-3 0 0,7-1 0 0,-6 0 0 16,-1-3-1-16,0-2 0 0,0 2 1 0,1-5 0 0,-8-4 1 15,7 4 3-15,-7-4 7 0,0 0 7 0,7 0 5 0,-7-4 1 16,7-4 2-16,1-1 0 0,-1-7 1 0,0 0-1 0,7-8-6 15,1 3-5-15,-1-7-3 0,1-1 2 0,-1-3-1 0,1-5-1 16,6 0 1-16,1-4-1 0,0-3 1 0,0-5 4 0,-1 4 2 16,8-4 5-16,-7 5 7 0,0-1 8 0,-1 4 10 0,1 4 10 15,-7 5 7-15,-1-1 6 0,-7 9 1 0,0 0 1 0,1 3-2 16,-1 5-6-16,0 0-6 0,-7 4-5 0,0 3-10 0,7 1-8 16,-7 0-9-16,0 4-15 0,0 0-16 0,0 4-28 0,0-4-39 15,-7 4-52-15,7 4-44 0,-7 0-50 0,0 0-112 0,-1 4-119 16,1 0-126-16,0 4-202 0,0 1-82 0,-8-1-34 0,1 0-3 15</inkml:trace>
  <inkml:trace contextRef="#ctx0" brushRef="#br0" timeOffset="86356.41">4753 16738 147 0,'0'0'132'0,"0"-4"-34"16,0 4-27-16,0 0-20 0,0 0-13 0,-7 0-8 15,7 0-9-15,0 0-1 0,0 0-8 0,0 0-4 0,0 0-2 16,0 0-2-16,0 0 3 0,0 0 0 0,0 0 3 0,0 0 3 15,0 0 5-15,0 0 6 0,0 0 5 0,0 0 4 16,0 0 0-16,7 0 2 0,-7 0 0 0,0 0-1 0,0 0-5 16,0-4-4-1,0 4-5-15,0 0-5 0,8 0-4 0,-8-4-3 0,0 4-1 0,0-4 0 0,0 4-1 0,0 0 0 16,7 0 0-16,-7-4 0 0,0 4-1 0,0 0 0 0,0 0 0 16,0 0-3-16,0 0 0 0,0 0-2 0,0 0-1 0,0 0-1 15,0 0 0-15,0 0-1 0,0 0 1 0,0 0 1 0,0 0-1 16,0 4 1-1,0-4-1-15,0 0 2 0,0 0 0 0,0 4 1 0,0-4-1 0,0 4-1 0,0-4 1 0,0 4-3 16,0-4-4 0,0 4-5-16,0-4-6 0,0 0-6 0,0 0-8 0,0 4-10 0,0-4-10 0,0 0-11 0,0 0-10 31,0 0-8-31,0 0-11 0,7 0-11 0,-7-4-10 0,0 4-16 0,7 0-22 0</inkml:trace>
  <inkml:trace contextRef="#ctx0" brushRef="#br0" timeOffset="86753.26">4804 16701 27 0,'0'0'106'0,"0"0"-24"15,0 0-21-15,0-4-14 0,-7 4-7 0,7 0-6 0,0-3-2 16,0 3 0-16,0 0-1 0,0 0 0 0,0 0-1 0,0 0-1 15,0 0-2-15,0 0-2 0,0 0-1 0,0-5 2 16,0 5 1-16,0 0 0 0,0 0 0 0,0-4 0 0,7 4 1 16,-7 0-1-16,0 0-4 0,0 0-3 0,0 0-1 0,0 0-3 15,0 0 0-15,0 0-2 0,-7 0-1 0,7 0 0 0,0 0-1 16,0 0-3-16,0 0 0 0,0 0 1 0,0 0-2 16,0 0-1-16,0 0 1 0,0 0-1 0,0 0 2 15,0 0 2-15,0 0-2 0,0 0 1 0,0-4 1 0,0 4 1 16,0 0 1-16,0 0 2 0,0-4-2 0,0 4 1 0,0 0 2 15,-7-4 1-15,7 4 0 0,0-4 2 0,0 4-2 16,0 0-1-16,0 0 0 0,0-4-3 0,0 4-2 0,0 0-1 16,0 0-4-16,0 0-2 0,0 0-2 0,0 0-1 0,0 0-2 15,0-4 0-15,0 4 0 0,0 0-1 0,0 0-1 0,0 0 0 16,0 0-1-16,0 0-3 0,-8 0-3 0,8 4-11 16,0-4-12-16,0 0-11 0,-7 4-16 0,7-4-21 0,0 4-27 15,0-4-39-15,0 0-63 0,0 0-93 0</inkml:trace>
  <inkml:trace contextRef="#ctx0" brushRef="#br0" timeOffset="90827.07">29271 12041 63 0,'0'0'139'0,"0"-4"-18"0,0 4-24 0,0 0-22 16,0 0-17-16,0 0-12 0,0 0-8 0,0-4-6 0,0 4-6 16,0 0-4-16,0 0-4 0,0 0-3 0,0 0-2 15,0-5-1-15,0 5-3 0,0 0 3 0,0-3 4 0,0 3 5 16,-7 0 3-16,7-4 3 0,0 4 3 0,-7-5 7 0,7 5 2 16,0-4 2-16,-7 0-1 0,7 0 2 0,-7 0 3 15,7 0 1-15,-8 0 1 0,8 0-4 0,-7 0-1 0,7 0-3 16,0 4-1-16,-7-5-7 0,7 2-8 0,0-1-6 15,-7 0-3-15,7 4-5 0,0-5-3 0,-8 1-2 0,8 1-5 16,-7 3 1-16,7-5 3 0,-7 1-2 0,0 0 0 0,-1 4 1 16,1 0-5-16,0-4 4 0,0 4 4 0,-1-4 4 15,1 4 3-15,-7-4 3 0,7 4 4 0,-8 0 1 0,8-5 3 16,-8 5-2-16,8 0-4 0,-7 0-2 0,-1-3-3 0,8 3-1 16,-9 0 1-16,2 0 3 0,7-4 4 0,-8 4 2 15,8 0 4-15,-7 0 2 0,6 0 4 0,-6 0 5 0,7 0-1 16,-8 0-2-16,8 0-2 0,0 0-3 0,-8 0-2 0,8 0-5 15,7 0-4-15,-7 0-7 0,0 0-3 0,7 0-1 16,-8 4-5-16,1-4 0 0,7 3-1 0,-7-3 2 0,0 5-1 16,-1-1 0-16,8 0 0 0,-7 0-1 0,7 0 2 0,-7 0 3 15,0 1-1-15,-1-2 2 0,1 6 3 0,0-5 3 0,7 3 6 16,-7-2 10-16,-1 7 7 0,1-4 3 0,0 4 1 16,0-3 1-16,0 3-2 0,-1 0-2 0,1 4-6 0,0-3-8 15,0 3-7-15,-1 0-3 0,8-4-2 0,-14 4-1 0,7-3 2 16,7 3 1-16,-8-4 4 0,1 0 12 0,0 4 19 15,7 1 12-15,-7-5 8 0,-1 5 5 0,8-5 0 0,-7 0 0 16,0 4-3-16,7-3-13 0,-7-2-19 0,0 2-15 16,7 3-9-16,-8-4-3 0,8 5-3 0,-7-5-2 0,0 4-3 15,7-4 0-15,-7 5 1 0,7-5 1 0,0 4 1 0,0 0-1 16,0 0 0-16,-8 1 0 0,8-1-1 0,0 0 1 16,0 1 0-16,0-1 1 0,0 1-5 0,0-1 1 0,-7-4-1 15,7 4 2-15,0-4 0 16,0 5-1-16,0-5 0 0,-7 0-1 0,7 0 2 0,0 1 0 0,0-1 0 0,0 0-1 15,0 0 0-15,0 0 0 0,0 0-1 0,7 1 0 0,-7 3 1 16,7-4 0-16,-7 0 0 0,8-3 0 16,-8 3 0-16,7-4 0 0,0 0 1 0,0 0 1 0,-7 0-1 0,8 1 1 15,-1-2 0-15,0-2-1 0,0 3 1 0,0-4-1 0,1 4 1 16,-1-4-1-16,7 0-1 0,-6 0 0 0,-1 0-1 0,7 1 2 16,-6-1 0-16,6-1 0 0,1 1-1 0,-8 1 0 15,7-1 3-15,1 0-2 0,-8 0 0 0,7-4-1 0,-6 4-1 16,-1-4 0-16,7 4 0 0,-6-4-1 0,-1 0 0 15,0 0 0-15,0 0 1 0,1 0-1 0,6 0 0 0,-7 0 1 16,0 0-1-16,1-4 1 0,6 4 0 0,-7 0-1 0,8-4-1 16,-8 4 1-16,8 0 1 0,-8 0-1 0,7 0-1 15,1 0 1-15,-8-4 1 0,7 4 0 0,2-4 0 0,-9 4 0 16,8-4 0-16,-8 4 0 0,0-5 1 0,0 5 0 0,8-4-1 16,-8 4 1-16,0-3 0 0,1-1-1 0,-1-1 0 0,0 5 1 15,0-4 1-15,8 0-1 0,-8 0-1 0,0 0-1 16,0 4 1-16,1-4 0 0,6 0 0 0,-7 0 0 0,8 0-1 15,-1-5-1-15,1 6 2 16,-8-1 0-16,7-5 0 0,1 1 0 16,-1 4 1-16,1-8-1 0,-8 4 0 0,8-4 2 0,-1-1-1 0,1-3 0 0,-1 4 0 0,0-5 0 0,1 1-1 15,-1 0 0-15,1 0 0 0,-1 0 0 0,1-5 1 0,-1 1 1 16,1-1 3-16,-8-3 7 0,7 4 8 0,-6-5 12 16,-1 1 12-16,7-5 8 0,-6 5 13 0,-1-5 9 0,-7 1 4 15,0-1 0-15,0 1-4 0,0-1-9 0,-7-3-8 31,-1 3-6-31,1-3-11 0,0 3-9 0,-8 1-7 0,1-1-7 16,0 0-4-16,-1 6-4 0,1 2-7 0,-1 1-15 0,-7 3-49 16,15 5-90-16,-7 0-94 0,6 4-99 0,1 4-153 15,0 8-153-15,7 0-97 0,0 8-41 0</inkml:trace>
  <inkml:trace contextRef="#ctx0" brushRef="#br0" timeOffset="92034.5">29062 12346 70 0,'0'-8'251'0,"0"0"-77"0,-8 4-58 0,8-4-34 16,0 3-19-16,-7-2-10 0,0 3-8 0,7-5-10 16,-7 5-7-16,-2 0-7 0,9 0-2 0,-7 0-5 0,0 0 2 15,7 0 5-15,-7 0 6 0,7 0 6 0,0 4 5 0,-7-5 4 16,7 2 6-16,0-1 4 0,0-1 3 0,-8 1 5 15,8 0 3-15,0 0 2 0,0 0 4 0,0 0 6 0,0 0 5 16,0-4 9-16,0 4 5 0,0-1 5 0,0-2 8 16,0-2 13-16,0 5 15 0,0 0 12 0,0-4 21 0,0 4 9 15,0 0 2-15,0 0-3 0,0 0-12 0,0-1-15 0,0-2-18 16,0 7-22-16,0-5-29 0,0 5-22 0,0-4-16 16,0 4-12-16,0 0-6 0,0 0-7 0,0 0-7 0,0 0-4 15,0 0-2-15,0 0-2 0,0 4-2 0,0 1 0 0,0-5 2 16,0 7 0-16,0 2 2 0,-7-1 6 0,7 4 5 15,0 5 3-15,0-5 3 0,0 4 5 0,-7 0 0 0,7 5-1 16,-7-1 1-16,7 1-4 0,-8 3-2 0,1-4-2 0,7 5-2 16,-7-5-3-16,0 4-1 0,-1 1-1 0,8-1-3 0,-7 0 1 15,0-3-1-15,0 4-1 0,-1-1 0 0,1 0-1 16,0 1 0-16,0-1 0 0,0 1-1 0,-1-1-3 16,8-4 0-16,-7 5-2 0,0-5 0 0,7 0 0 0,-7-3 0 0,7-1-1 15,-8 0 1-15,8-4 1 0,0 0-1 0,0-3 0 16,-7-1-1-16,7 0 1 0,0 0 1 0,0-4 1 0,0 5 0 15,0-5 5-15,0-1 3 0,0-3 4 0,0 0 9 16,0-3 7-16,0 3 5 0,0 0 8 0,0 0 8 0,0 0 4 16,0-4 5-16,0 4 4 0,7-5-5 0,-7-3-5 0,8 0-6 15,-8-8-7-15,7 0-6 0,0-5-9 0,-7 1-8 16,7-8-5-16,-7-1-5 0,8 0 0 0,-8-3 1 0,0-1-1 16,0 1-1-16,0-5 1 0,0 1-1 0,-8-1-1 0,8 4 1 15,0-3-2-15,0-1-1 0,8 4 0 0,-8 5 0 0,0-5 1 16,7 5-1-16,-7 3 1 0,7 5 0 0,-7-1 0 15,7 1 0-15,-7 4 1 0,0-1 2 0,7 5 2 0,-7 4 0 16,8 0 3 0,-8 0 1-16,0 4 1 0,7 0-1 0,-7 0-2 15,7 0-3-15,-7 0-2 0,7 4-2 0,-7-4-4 16,8 4 0-16,-1 0-2 0,0 0 1 0,0 4 0 0,8 0-1 16,-8 0-1-16,0 0 0 0,8 0 0 0,-8 4-1 0,0 4 1 15,0-4 0-15,9 4 0 0,-9 1 1 0,0 3 0 0,1 1 1 16,6-1 0-16,-7 0 1 0,1 5-1 0,-1-1 2 15,0 4-1-15,0-4-1 0,1 5 1 0,-1-1 0 16,7 1 1-16,-7-1 1 0,1 0 0 0,6 1-3 0,-7-1-1 16,1 1 1-16,6-5 0 0,-7 5 1 0,1-1-2 0,-1-3-1 15,0-1 0-15,0 0 2 0,1 1 1 0,-1-5-1 0,0 0 0 16,0 1 1-16,0-5-1 0,-7 0-2 0,0-4 1 16,8-4 1-16,-8 4 0 0,0-4 0 0,0-4 2 0,7 5-2 15,-7-2 3-15,0-3 3 0,0 0 1 0,0 0 1 0,0-3 0 16,7-2 1-16,-7-3 0 0,7-4 3 0,-7 0 3 15,8-4 4-15,-1-5 5 0,-7 1 7 0,7-5 7 0,0-3 5 16,1-5 4-16,-8 1 3 0,7-5 0 0,0-4 0 0,-7 4-2 16,7-7-5-16,1 3-5 0,-8-3-6 0,7 3-4 0,-7 0-2 15,7 4-6-15,0 0-4 0,-7 5-5 0,7 4-1 16,-7-1-3-16,8 5-2 0,-8 3-2 0,7 5-3 0,-7 0-8 16,0 4-24-16,0 4-41 0,7-1-47 0,-7 6-45 0,0 3-40 15,7 3-77-15,1 6-116 0,-1-1-113 0,0 12-130 16,0 0-138-16,8 5-66 0,-8 3-16 0,0 1 5 0</inkml:trace>
  <inkml:trace contextRef="#ctx0" brushRef="#br0" timeOffset="92574.18">28713 13063 156 0,'0'0'224'0,"-7"-4"-77"0,0 4-47 16,7 0-26-16,0 0-8 0,0 0-3 0,0 0 3 0,0 0 4 15,0 0 1-15,0 0 0 0,0 0-2 0,0 0-1 0,0 0-2 16,0 0 2-16,0-5 2 0,0 5-2 0,7-4-1 0,-7 4-1 15,0-4-2-15,7 0 0 0,-7 0-1 0,8 4-2 16,-1-4 3-16,0 0 4 0,8 0 8 0,-1 0 12 16,8 0 14-16,-1 0 14 0,1 0 13 0,0 0 8 0,7-5 7 15,0 5-2-15,7-4-4 0,-7 0-10 0,7 4-11 0,1-4-11 16,-1 4-12-16,1-4-7 0,-1 3-14 0,0-2-11 16,-7 3-9-16,7-5-7 0,-7 1-8 0,0 4-12 0,0-4-5 15,0 4-9-15,-8 0-5 0,1 0 0 0,-7-1-2 0,-1 2-4 16,-7-1-4-16,1-1-1 0,-1 1-12 0,0 4-39 0,-7 0-61 15,7 0-67-15,-7 0-66 0,-7 0-55 0,0 0-59 16,0 0-63-16,-8 4-97 0,-7 1-99 0,1-1-17 0</inkml:trace>
  <inkml:trace contextRef="#ctx0" brushRef="#br0" timeOffset="93081.61">28844 13132 448 0,'0'-9'365'0,"0"9"-119"0,0-7-73 0,0 7-37 0,0-5-13 15,0 1-3-15,0 4 0 0,0-4-2 0,0 4-5 0,0 0-5 32,0 0-10-32,0 0-12 0,0 0-12 0,0 0-12 0,7 0-10 15,-7 0-7-15,7 0 19 0,-7 4 24 0,7 0 19 16,1 1 15-16,-1-2 8 0,0 1 8 0,0 5 2 0,0-1 1 15,1 4-20-15,-8 0-25 0,7 0-20 0,0 1-16 0,-7 3-10 16,7-4-8-16,-7 5-5 0,8-1-3 0,-8 4-6 16,0-4-6-16,7 5-4 0,-7-1-2 0,0 0 0 0,0 0 0 15,7 1 0-15,-7-1-1 0,0 1 0 0,7-1-1 0,-7 1 0 16,0-1 0-16,8 0 0 0,-8 1 1 0,0-1-3 16,7 1-2-16,-7-5-1 0,0 0 1 0,0-4-3 0,0 4-1 15,0-3 2-15,7-5-6 0,-7 4 3 0,0-4-2 16,0 0-1-16,0 0-1 0,0-3-1 0,0-1 0 0,7-1-3 15,-7 1 10-15,0-4 7 0,0 5 12 0,0-10 10 0,8 5 4 16,-1-4 7-16,0-3 6 0,0-2 11 0,9-3 10 16,-2-4 4-16,1 0-4 0,6-5-2 0,-6 1 4 0,7-4 8 15,-1-5 3-15,1 1-5 0,0-5-9 0,7-4-9 0,0 1-5 16,-1 3-3-16,1-8-7 0,0 5-10 0,0 3-6 0,0 1 0 16,0-1 1-16,-7 4 3 0,0 1 2 0,-1 3-1 15,-6 5 0-15,-1 0-2 0,1 0-4 0,-1 7-6 0,-7-3-5 16,1 8-10-16,-1 0-5 0,-7 0-9 0,7 4-17 0,-7-1-31 15,7 1-39-15,-7 4-37 0,0 0-35 0,0 4-36 16,-7 1-86-16,0 3-106 0,7 4-91 0,-15-4-103 0,8 4-165 16,-7 1-64-16,-1-2-26 0,1 2 2 0</inkml:trace>
  <inkml:trace contextRef="#ctx0" brushRef="#br0" timeOffset="95330.45">4703 16787 94 0,'0'-8'71'16,"0"4"-26"-16,-8-1-13 0,8 2-5 0,0 3 2 0,0-4 2 15,0-1 2-15,0 1 1 0,0 4-1 0,0-4 0 16,0 1-5-16,0-2-7 0,0 5-5 0,0-4-4 0,8 4-5 16,-8-4-2-16,0 4-2 0,0 0-1 0,7 0-2 0,-7 0 0 15,0 0 0-15,0 0 1 0,0-4-1 0,0 4 4 0,7 0 6 16,-7 0 7-16,0 0 10 0,0 0 8 0,0 0 8 15,0-4 8-15,0 4 4 0,0 0 4 0,0-4-3 0,0 4-4 16,0-4-3-16,0 0-2 0,0 4-4 0,-7 0-4 0,7-4-3 16,0 4-3-16,-7-4-1 0,7 4-3 0,-8 0-2 15,8-5-4-15,0 5-1 0,-7 0-1 0,7 0-1 0,0 0 1 16,0-4 2-16,0 4-1 0,0 0 2 0,0-3 0 16,0 3-1-16,0-5-1 0,0 1-3 0,7 0-2 0,-7 0 1 15,0 0 0-15,8-4 1 0,-8 4 3 0,0 0 4 0,0 0 7 16,0-1 8-16,0 2 8 0,0 3 4 0,0-4 0 15,0 4 0-15,0-5-4 0,0 5-7 0,7-4-7 0,-7 0-7 16,0 4-9-16,0-3-7 0,0-2-5 0,7 1-3 0,-7 0-3 16,0-4 1-16,7 4 0 0,-7-1 0 0,8 2 4 15,-8-1 11-15,0 0 16 0,7 4 20 0,-7-5 20 0,0 5 22 16,0 0 22-16,0-4 20 0,0 4 11 0,0 0 3 0,0 0-5 16,0 0-11-16,0 0-14 0,0-3-12 0,0 3-19 15,0 0-17-15,0 0-15 0,0 0-12 0,0 0-12 0,0 0-10 16,0 0-7-16,0 0-8 0,0 0-4 0,0 3-2 0,0 1-2 15,0 1 0-15,0 3 1 16,0-5 1-16,0 6-2 0,7 3 1 0,-7 0 2 0,0 1 2 16,0-1 1-16,7 4 1 0,-7 0 0 0,0 5 3 0,8-1 1 15,-8-4 0-15,7 9 1 0,-7-5-4 0,7 0 0 0,0 5 0 16,-7-5 0-16,8 1-3 0,-8-1 0 0,7 4 0 0,-7-3 0 16,7-1 0-16,-7 0 1 0,0-3 0 0,7 3 0 0,-7 0 0 15,0 0 2-15,0-3-2 0,0-1 0 0,0-3-1 0,0 3-2 16,0-4 1-16,0-4-1 0,0 4 1 0,0-4-2 0,0-4 2 15,0 1 2-15,0-1 1 0,0 0 2 0,0-4 1 0,0 4 1 16,0-4 2-16,0 0 2 0,0 0 2 0,0 0 1 16,0 0 1-16,0 0 0 0,0 0 1 0,0 0-1 0,0 0 0 15,0-4-3 1,0 0-2-16,0 0-4 0,7-5-3 0,-7 1-3 0,0 0-3 0,0-4-1 0,8 4-1 0,-8-5 0 16,0 2-1-1,7-2-1-15,-7 1 2 0,0-5 0 0,0 6 1 0,0-6 0 16,0 5 1-16,0-8-2 0,0 3 0 0,0 1 3 15,-7-4-3-15,7 4 1 0,0-5 0 0,0 1-1 0,-8-5-1 16,8 5 0-16,0-4 0 0,0-1-1 0,-7 4 1 16,7 1-1-16,-7 4 1 0,7-4 1 0,0 7 0 0,-7-3-5 15,7 8 3-15,0-4 4 0,0 4-2 0,-7-1 1 16,7 6 0-16,0-1-1 0,0-1-1 0,0 5 6 0,0-8-2 16,0 5-4-16,0-2 1 0,0 5 0 0,0-4-1 0,7 4-1 15,-7 0 1-15,0 0-2 0,0 0 1 0,7 0 1 16,-7 0 0-16,7 0 0 0,0 0 3 0,-7 4-2 0,15 1 1 15,-7-2 1-15,-1 5-1 0,8 1-1 0,-8-1 1 0,8 4 0 16,-8 0-2-16,7 0 1 0,1 0 0 0,-1 5 0 16,1-1 0-16,-1 4 0 0,1-4 0 0,6 5 0 0,-6-5-1 15,-1 5 1-15,8-5 0 0,-8 0 1 0,8 5 0 0,-7-5 0 16,-1 0-1-16,8 0 0 0,-8 1 1 0,1-1 1 0,-1 0 0 16,-7 1-1-16,8-1 0 0,-8-4 1 0,0 0 0 15,1 1 0-15,-1-1-1 0,-7 0-1 0,7-4 2 16,0 0-1-16,-7 1 1 0,0-5-2 0,8-1 2 0,-8 1-2 15,0-4 0-15,0 5 1 0,0-5 2 0,7-5 2 0,-7 5 1 16,0-7 5-16,0-2-1 0,7-3 3 0,-7 0 4 16,7-8 3-16,-7-1 4 0,8-3 2 0,-8-1 2 0,7-7 1 15,-7 3 3-15,0-3 2 0,7-5-3 0,-7-4-3 0,0 4-4 16,0-3-5-16,0-5-4 0,0 5-3 0,0-1-2 16,-7 0-3-16,7 0 0 0,-7 5 0 0,-1 3 0 0,8 0 1 15,-7 5 0-15,0 4 1 0,7 0-2 0,-7 3 0 16,7 5 0-16,0 3-1 0,0 1-1 0,-8 4 0 0,8 0-3 15,0 0-2-15,0 4-8 0,0 4-15 0,0-4-19 0,0 4-25 16,0 0-65-16,0 4-112 0,8 4-123 0,-8 0-184 0,0 4-145 16,0 0-100-16,0 1-46 0,0-1-12 0</inkml:trace>
  <inkml:trace contextRef="#ctx0" brushRef="#br0" timeOffset="101546.67">5586 14756 264 0,'0'-4'211'0,"0"0"-79"0,0-4-46 0,0 4-25 0,0-1-10 16,0 1-5-16,0-3-2 0,0 2-1 0,8 1-1 0,-8 0-1 15,0 4-2-15,7-4-1 0,-7 0-1 0,7 0 4 16,-7-1 8-16,7 2 1 0,1-5 10 0,-8 3 5 0,7 1 5 16,-7 1 3-16,0-2 4 0,0 1 2 0,0 4 7 0,0-4 8 15,0 0 1-15,0 0-1 0,-7 4-1 0,-1-4-1 16,1-1-1-16,0 2-2 0,-8 3-8 0,1-4-5 0,-1 4-1 16,1-4 4-16,0-1 5 0,-1 5 13 0,-7 0 15 0,8-4 8 15,-1 4 5-15,1 0-1 0,-1-3-3 0,1 3-8 16,7-5-8-16,-8 5-20 0,8-4-24 0,-7 4-19 0,6-4-13 15,1 0-9-15,-7 4-4 0,6-4-1 0,1 0 0 0,-7 4-2 16,-1-4 1-16,8 0-2 0,-15 0 0 0,8 4 1 16,-1 0 0-16,-6 0-2 0,-1 0 0 0,0 0 2 0,-7 0-2 15,8 4 3-15,-8 0-1 0,0 0-2 0,0 0 0 16,0 4-1-16,7 0-2 0,-7-3-3 0,7 2 0 0,-6 2 0 16,6-5-3-16,7 4 0 0,-6 0 2 0,6-4-3 0,-8 4-1 15,2-3 1-15,6 2 3 0,-6 2-2 0,6-2 0 0,-7 2-1 16,8-1-2-16,-1 0 2 0,-6 0 0 0,6 0-1 15,1 1 0-15,-1-6 1 0,1 6-1 0,-1 3 2 0,1-4 3 16,-1 4-3-16,-6 0-1 0,-1 1 2 0,8 3-1 16,-8-4-1-16,7 4-1 0,-6-3 0 0,-1 3-1 0,8 0 2 15,-1-3-1-15,-7 3 0 0,8 0 0 0,-8 0 0 16,8 1 1-16,-1-1 2 0,1 0 1 0,-8-3-1 0,15 3 0 16,-8-4-2-16,1 0-1 0,7 1 1 0,-8-1-2 0,8-4-1 15,0 4 6-15,-1 0-7 0,1 0 0 0,0 1 2 0,0-1 1 16,0 0 0-16,7 0 2 0,-8 0-1 0,1 0-7 15,7 1 6-15,-7 3 1 0,7-4 1 0,-7 5 0 0,7-1-2 16,-8-4 0-16,8 4 1 0,-7 1 0 0,7-1 2 0,0-4-3 16,0 0 0-16,0 4-1 0,0-3 4 0,0 3 3 15,0-4-3-15,0 5-2 0,0-5-1 0,7 0 3 0,-7 5 0 16,8-6-2-16,-1 6-2 0,0-5-4 0,0 4 2 0,-7-3 2 16,8 3 0-16,6-4-1 0,-7 0 0 0,0 1 4 0,1-1-1 15,6 0-1-15,-7-4 2 0,1 0 0 0,6 0 0 16,-7 1 1-16,1-2-1 0,6 2-2 0,1-5 0 0,-8 4 0 15,7-4 2-15,1 0 0 0,6 4-1 0,-6-4 0 0,7 1 0 16,-1-2 2-16,-6 6 0 0,6-5-2 0,1 0-1 16,0 0 0-16,0 0 1 0,-8 0-1 0,8 4-1 0,-8-4 0 15,8 0 1-15,-8 0 0 0,1 0 1 0,-1 0-1 0,1 1 0 16,-1-1 0-16,1 0 0 0,-1-1 0 0,1 2 0 0,-1-1 0 16,8 0 0-16,-8 0-7 0,1-4 3 0,-1 4 2 15,1 0 1-15,-1 0 1 0,1 0 0 0,7 0 0 0,-7 0 0 16,-1 1 8-16,1-2-4 0,-1 1-2 0,1 1 0 0,-1-1 0 15,8 0 0-15,-8 0-1 0,1 0-1 0,-1-4-2 16,1 4 2-16,7 0-1 0,-8 0 0 0,0-4-2 0,8 4 1 16,-7-4-2-16,6 4 3 0,-6-4 0 15,7 5-1-15,-8-5 1 0,0 0-2 0,8 0 2 0,-7 0-2 0,6 0 2 16,-6 0 2-16,-1 0 2 0,8-5-3 0,0 5 0 0,-8-4 0 16,8 4-1-16,0-4 1 0,-1 4 0 0,1-4-5 15,0 0 4-15,-1 0-2 0,1 0 2 0,0 0 0 0,0 0 2 16,-1 0-1-16,1-1-1 0,0 1 1 0,-1 1-1 15,1-2 0-15,0-3 0 0,-1 4 1 0,1 0-1 0,0-4 1 16,-8 4 0-16,8-4 0 0,0 3 0 0,-1-2 2 0,-6-2-1 16,7 1-1-16,-1 0 5 0,1-4-4 0,0 0-2 0,-8-1 0 15,8 1-1-15,0-4 0 0,-1 4-1 0,-6-8 2 16,6 3-4-16,-6-7 6 0,7 3 2 0,-8-3 0 0,1 0 0 16,-1-5 1-16,-7 0 0 0,8 1-3 0,-8-1 0 0,-7-3 0 15,7-1-1-15,0 1 0 0,-7-5 0 0,0 1 0 16,0-1 0-16,-7-4 2 0,7 5 1 0,-7-5 1 0,0 0 2 15,0 4 2-15,-1-3-1 0,-6-1 5 0,7 0 4 0,-8 5 4 16,-7-1 2-16,8 0 1 0,-8 5 1 0,1-1 0 16,-1 1 3-16,-7 0 1 0,7 2 0 0,-7 2-3 0,0 0-1 31,0 3-1-31,-7 1 5 0,7 0-1 0,-7-1 1 0,7 9-1 16,0-5-3-16,-7 9 0 0,7-4-1 0,-7 8-2 0,0 0-4 15,0 4-5-15,-1 4-4 0,-6 4-7 0,0 8-12 16,-1 4-24-16,-6 5-35 0,-8 11-118 0,14 0-142 0,-14 5-211 15,15 8-166-15,-8 0-113 0,8 0-57 0,-1-1-22 0</inkml:trace>
  <inkml:trace contextRef="#ctx0" brushRef="#br0" timeOffset="128657.77">11882 15033 45 0,'-7'0'328'0,"7"0"-85"0,0 0-71 0,0-5-44 0,0 5-26 15,-8 0-10-15,8 0-2 0,0 0-1 0,0 0 3 16,0 0 1-16,0 0 1 0,0 0 1 0,0 0 1 0,0 0 2 16,0 0 4-16,0 0 4 0,-7 0 6 0,7 0 7 15,-7 0 2-15,7 0 3 0,-7 0 3 0,-1 0 8 0,1 0 9 16,-7 0 8-16,6 0 3 0,1 5-1 0,-7-5-7 15,7 0-9-15,-8 0-11 0,8 0-16 0,0 0-22 0,-8 0-19 16,8 0-15-16,-8 0-12 0,8-5-3 0,0 5-5 0,-8 0-1 16,8 0-1-16,-7-4-2 0,7 4 0 0,-1 0 0 0,-6 0 1 15,7 0-3-15,-1 0-2 0,1-3-1 0,7 6 0 16,-7-3-2-16,0 0-2 0,-1 0-4 0,8-3-5 0,-7 3-1 16,0 0 0-16,0 0 0 0,-1-4-5 0,1 4 1 0,0 0 1 15,0 0 4-15,-8 0 6 0,8 0 1 0,0 0 2 16,0 4 1-16,-8-4 3 0,8 0 2 15,-8 0 1-15,8 3-2 0,-7-3-2 0,-1 0-2 0,8 4-1 0,0-4 1 0,-8 0-1 16,8 5-2-16,-7-5-3 0,6 4-1 0,-6-4-1 16,7 4-2-16,-8-4-1 0,8 4-2 0,-8-4 3 0,8 4 2 15,-7 0 2-15,7-4-1 0,-8 4 2 0,8 0 2 16,-8 0 2-16,8-4-1 0,0 4-3 0,0 1-4 0,-1-2-1 16,1-3 0-16,0 4-4 0,-8 1-2 0,8-1-3 0,0 0-1 15,0 0 0-15,-8 0 0 0,8 0-2 0,-7 4 2 0,-1 0 1 16,1-4-3-16,-1 4 2 0,1 1-2 0,-1-2 1 15,1 6-1-15,-1-5 0 0,1 0 0 0,-1 0-1 0,1 1 1 16,-1-2 1-16,-6 6 0 0,6-5 2 0,1 0 0 0,-1 4 2 16,1-4-11-16,-1 1 5 0,1 3 3 0,-1-4-1 15,1 4 1-15,0 0 0 0,-1 1-3 0,1-1 1 0,-1 0 11 16,1 1-5-16,6-2-4 0,-6 6 0 0,7-5-3 0,-8 4 1 16,8 1 0-16,0-1-1 0,-8 0 0 0,8 1 0 15,0-1-1-15,0 0 0 0,-1 0 1 0,1-4 0 0,0 4 1 16,0 1-1-16,7-5 1 0,-8 5 0 0,1-1 3 15,0 0-2-15,7-4 0 0,-7 4-2 0,-1 1 0 0,1-1 3 16,7 1-1-16,-7-1-1 0,0 4 0 0,7-4-1 0,-7 1 1 16,-1 3 3-16,8 0-2 0,-7 0 0 0,0-3 1 0,7 3 0 15,-7-4 1-15,7 5 0 0,0-5-1 0,0 5 0 16,0-1 1-16,0-4-1 0,0 5-1 16,0-5-1-16,0 4 0 0,0-3-1 0,7 3 2 0,-7-4 0 0,7 4-1 0,0-3 0 15,1 3 1-15,-1-4 1 0,7 1 0 0,-7-1 0 16,1 0-1-16,6 1 0 0,-7-1-2 0,8-4 0 0,-8 4-1 15,0 0 0-15,8 1 1 0,-8-1 0 0,0-4 0 16,1 5 0-16,6-1 0 0,-7-4 0 0,0 4 7 0,1-3-3 16,-1-1-1-16,7 0-1 0,-6-4 0 0,6 4 0 0,-7-3 0 15,8-2 0-15,-1 2-6 0,-6-1 3 0,6 0 1 16,0 0 0-16,1 0 2 0,7-3-1 0,-8-2 0 0,1 1-1 16,-1 1 1-16,1-1-1 0,-1 0-1 0,8 0 0 0,-8 0-2 15,1 0 1-15,6 0 0 0,1-4 1 0,-8 4-2 0,8-4 0 16,0 0 1-16,0 0 3 0,-8 0-1 0,8 0-3 15,-1 0 1-15,-6 0 1 0,7 0-1 0,-8-4 0 0,8 4 0 16,-8 0 2-16,8-4 0 0,0 4-2 0,-8 0-1 0,8-4 1 16,0 4-3-16,-1-4 2 0,1 4-2 0,-8-4-2 15,8 4 1-15,0-4-1 0,0 0 4 0,-8-1-1 0,8 5 2 16,-1-4 1-16,1 1 0 16,-7-2 1-16,6 1-1 0,-6-4 4 0,7 4-3 0,-8 0 1 0,8-4 1 0,-8 4-2 0,1 0 1 15,-1-5 0-15,1 1 1 0,-1 4-2 0,-7-8 2 16,8 4 0-16,-1 0-1 0,-7-1-1 0,8 2 0 0,-8-2 0 15,0-3-1-15,8 4 0 0,-8-4 0 0,0 0-1 0,1-1 1 16,-1 1 1-16,0 0 0 0,0 0 1 0,1-5-1 16,-1 5 2-16,0 0-1 0,0-4 0 0,-7 0-1 0,7-1 0 15,8 1 1-15,-15-1 1 0,7 1-2 0,0-4 1 16,1 0 0-16,-1 3 1 0,0-3 0 0,0 4-1 0,1-4 0 16,-1-1-1-16,0 1 0 0,0-1 1 0,1 5 1 0,-1-5-1 15,0 5 0-15,0-4 0 0,-7 0 0 0,7 0 1 31,-7 3 0-31,8-3 0 0,-8 4-1 0,0-5 2 0,7 1 2 16,-7-1 0-16,0 1-4 0,0 0 1 0,0 0 1 0,0-5-2 16,0 4 0-16,0-3 0 0,0 4-1 0,0-5 0 0,0 1 0 15,0 0-1-15,0-1-1 0,7 1 1 0,-7-1 1 16,0 1 0-16,0 0-1 0,0 3 1 0,0 1 1 0,0-1 1 16,0 5 2-16,0 0 1 0,0 0 2 0,0-1 0 15,-7 1 0-15,7 0 0 0,-7 0 1 0,-1 3-1 0,8-3 2 16,-7 4 0-16,0-5 0 0,0 5 2 0,0 0-1 0,-1 0 0 15,-6 0-1-15,7-1 0 0,-8 1-2 0,8 4 0 16,0-4 1-16,-8 4 1 0,8-5-1 0,-8 5 0 0,8 4 3 16,-7-4-2-16,7 0 0 0,-8 4-1 0,1 0-1 0,-1-4-5 15,1 3 1-15,-8 1-3 0,7 1 0 0,-6 3 0 16,6-4-1-16,-6 4 0 0,-1-5-3 0,0 5 3 0,8 0-3 16,-8 0-6-16,8 0-18 0,-1 0-25 0,1 0-41 0,-1 5-42 15,8-5-60-15,7 0-119 0,-7 4-115 0,14-1-120 0,-7 1-203 16,7 9-80-16,-7-5-30 0,7 8-3 0</inkml:trace>
  <inkml:trace contextRef="#ctx0" brushRef="#br0" timeOffset="140227.36">15587 15696 92 0,'0'0'385'15,"-7"0"-119"-15,7 0-101 16,0 0-59-16,0 0-35 0,0 4-19 0,0-4-10 16,0 0-5-16,7 0-6 0,-7 4-7 0,7-4-7 0,1 5-5 15,-1-2-6-15,7 1-3 0,1 1-3 0,-1-5 1 0,1 4 1 16,6-4 4-16,-6 4 5 0,7-4 4 0,-8 0 7 16,8 4 7-16,-8-4 4 0,8 0 9 0,0 0 3 0,-8-4 1 15,8 4 1-15,-8 0-1 0,1 0-3 0,-1-4-4 16,1 4-4-16,-1-4-5 0,1 4-5 0,-8 0-5 0,7-5-4 15,-6 5-5-15,-1 0-3 0,-7-4-1 0,7 4-3 0,-7 0-1 16,7 0-1-16,-7 0-1 0,0 0-2 0,0 0-1 16,0 0-3-16,0 0-3 0,0 0-8 0,0 0-17 0,0 0-23 15,0 0-28-15,0 0-35 0,0 4-47 0,-7-4-66 0,7 5-119 16,-7-1-86-16</inkml:trace>
  <inkml:trace contextRef="#ctx0" brushRef="#br0" timeOffset="140440.08">15652 15957 286 0,'0'3'260'0,"7"-3"-83"0,-7 0-59 0,0-3-39 0,8 3-23 0,-1 0-12 15,0-4-9-15,8 4-8 0,-8-4-6 0,7 4-7 16,1-5-4-16,-1 1-4 0,1 4-3 0,-1-3 0 0,1-2-8 15,-1 5 3-15,8-4-9 0,-8 4-16 0,8-4-32 0,-7 0-59 16,-1 0-128-16,0 0-98 0</inkml:trace>
  <inkml:trace contextRef="#ctx0" brushRef="#br0" timeOffset="141724.65">17020 15334 56 0,'0'-4'354'0,"-8"4"-102"0,8-5-86 15,-7 5-54-15,7 0-32 0,-7-3-15 0,7 3-3 0,-7 0-4 16,-1 0-3-16,8-4-8 0,-7 4-6 0,0 0-4 15,7 0-3-15,-7 0-3 0,7 0-4 0,0 0-6 0,-7 0 0 16,7 0-1-16,0 0 1 0,-8 0 3 0,8 4 4 0,-7-1 4 16,0 2 8-16,0-1 7 0,-1 4 5 0,1 0 4 15,0 0 7-15,0 0 6 0,-8 9 6 0,8-5 2 16,-8 4 0-16,8 1 7 0,-7-1 5 0,-1 4 1 0,1 0-2 16,-1 1-7-16,1-5-8 0,-1 4-6 0,-6 1-8 0,6-5-12 15,1 5-6-15,-8-5-4 0,8 4-4 0,-8-3-2 0,7-1 1 16,-6 0-4-16,6 0-2 0,-6 0-2 0,-1 1-4 15,7-5-3-15,-6 0-4 0,-1 0-2 0,0-3-3 0,8 3-1 16,-8 0-1-16,8-4-2 0,-8 0 0 0,7-4 2 0,1 0 7 16,7 1 11-16,-8-2 16 0,8-3 13 0,-7 0 17 15,6 0 14-15,1-3 10 0,0 3 2 0,7-9-2 0,-7 1-11 16,7-4-12-16,-8 4-14 0,8-8-14 0,0 3-12 0,0-3-9 16,0 0-2-16,8 4-6 0,-8-5-3 0,7 5-2 15,-7-4-1-15,7 3-1 0,-7 2-1 0,7-2-3 0,-7 1-1 16,8 0 1-16,-1 0-1 0,0 3-1 0,0 1 0 0,0-4 0 15,8 4 0-15,-8 0 0 0,0 0 0 0,1-1-1 0,-1 5 1 16,0-4-1-16,0 4 1 0,1 0-1 0,6 0 0 16,-7 4-2-16,1-4-1 0,-1 4 2 0,0 0-1 15,0 4 2-15,0-4-1 0,1 4 1 0,-1 0 0 0,0 0 0 16,8 4 0-16,-8-4 0 0,0 5 0 0,0-1 0 0,1 4-1 16,6-4-1-16,-7 4 2 0,1 1 0 0,-1-1 0 0,0 0 0 15,0 4 0-15,0-3-1 0,1-1 0 0,6 0 0 16,-7 0 0-16,1 0-2 0,-1 5 1 0,0-5 1 0,-7 0 1 15,7 0-3-15,1 0 1 0,-8 1-2 0,7-1-1 0,-7 0-1 16,7-4-8-16,-7 4-15 0,0-4-31 0,7 5-45 16,-7-5-61-16,0-4-60 0,0 4-58 0,8-4-54 0,-8 0-54 15,7-4-80-15,7 0-139 0,-7 0-35 0,8-4 12 0</inkml:trace>
  <inkml:trace contextRef="#ctx0" brushRef="#br0" timeOffset="142659.17">17150 15383 227 0,'0'-5'210'15,"0"5"-60"-15,0-3-44 0,0 3-25 0,0-4-10 0,0-1-3 16,0 5 1-16,0 0 3 0,0-4 1 0,0 4-1 0,0-4 1 15,0 1-1-15,0 3-2 0,0 0-3 0,0 0-2 16,7 0-5-16,-7-5-4 0,0 5-5 0,0 0-5 0,0 0-5 16,0 0-3-16,0 0-5 0,0 0-3 0,0 0-2 0,0 0 0 15,0 0 4-15,0 0 7 0,0 0 7 0,0 0 9 16,-7 0 10-16,7 0 9 0,0 0 6 0,0 5 5 0,0-5 1 16,0 0-4-16,0 0-4 0,0 0-7 0,0 0-6 0,0 0-7 15,0 3-8-15,0-3-7 0,0 4-6 0,0-4-5 16,0 4-5-16,7-4-2 0,-7 0-6 0,0 0-3 0,0 5-1 15,0-1 5-15,0-4-5 0,7 0-2 0,-7 0-4 16,0 3 0-16,0-3-1 0,0 0 1 0,0 0 5 0,0 0-4 16,0 0 10-16,0 0 9 0,0 0 7 0,0 0 6 0,0 0 3 15,0 0 4-15,0 0 0 0,0 0 0 0,0 0-4 16,0 0-5-16,0 0-2 0,0 0-6 0,0 0-2 0,0 0-2 16,0 0-1-16,0 0-1 0,0 0-3 0,0 0 1 0,0 0-1 15,0 0-1-15,0 0 1 0,0 0-2 0,0 0-3 0,0 0-1 16,0 0-1-16,0 0-3 0,0 0-3 0,0 0 1 15,0 0-2-15,0 0-1 0,0 0 0 0,0 0 0 0,0 0-1 16,0 0-2-16,0 0 2 0,8 0 1 0,-8 5 0 16,7-5-1-16,-7 4 0 0,7-4-1 0,0 4 0 0,-7 0 2 15,8-4-1-15,-1 4-1 0,0 4-5 0,0-4 2 16,0 4 0-16,8 1 2 0,-8 3-2 0,0 0 2 0,1 0-3 16,-1 4 2-16,0 1 0 0,0-1 0 0,1 0-2 0,-1 5 0 15,0-1-2-15,0 0-7 0,1-4 4 0,-8 9 0 0,7-4 2 31,0-1 3-31,0 0-2 0,0 4 0 0,1-3 4 16,-1-1 5-16,0 5-3 0,8-5-2 0,-8 0-2 16,0 1-3-16,0-1 2 0,-7 1 0 0,8-5-4 0,-8 0 0 15,7-4-1-15,-7 0 4 0,0 1-2 0,0-6 1 0,0 2 0 16,0-1 0-16,0-4 1 0,0 0 1 0,0 1 2 0,0-5-2 16,0 3 2-16,7-3 1 0,-7 0 1 0,0 0 3 15,0-3 5-15,0-6 0 0,7 1 0 0,-7 0 2 0,0-4 0 16,7-4 0-16,1-1-1 0,-1-3-3 0,0-5-6 0,0 5 0 15,1-9-3-15,6 5 0 0,-7-9-1 0,1 5-1 16,6-9-1-16,-7 1-1 0,1-1 1 0,6 0 1 0,-7-4 0 16,0 5-1-16,8-4 2 0,-8 3-1 0,8 4 0 0,-8 1 0 15,0 3 0-15,0 5-1 0,1 4 0 0,-1 3 3 0,-7 1-2 16,7 3 0-16,-7 1 1 0,7 4 0 0,-7 4-2 16,0-4 0-16,0 4-6 0,0 4-21 0,0-4-54 0,0 4-88 15,0 4-87-15,0-4-95 0,0 4-132 0,0-4-172 0,8 8-97 16,-8 0-38-16</inkml:trace>
  <inkml:trace contextRef="#ctx0" brushRef="#br0" timeOffset="143515.31">18119 15391 254 0,'0'0'235'0,"0"0"-80"15,0 0-50-15,0 0-29 0,0 0-14 0,0 0-4 0,0 0-3 16,0 0-3-16,0 0-2 0,0 0-4 0,0 0-4 15,0 0-5-15,0 0-4 0,0 0-2 0,0 0-3 0,0 0-3 16,0 0-3-16,0 0 2 0,0 0-2 0,0 0-1 0,0 0-5 16,0 0-2-16,0 0-2 0,0 4-3 0,0-4 0 0,0 0-2 15,0 0 1-15,0 0-4 0,0 0 5 0,0 0 5 16,0 0 5 0,0 4 5-16,0-4 2 0,0 4 2 0,0-4 0 15,-7 4 4-15,7-4-2 0,0 4-4 0,0-4-1 0,0 4-2 0,0-4 2 0,0 4 1 0,-7-4 0 0,7 5 1 16,0-5-1-16,0 4 1 0,0-4-5 0,0 3-3 0,-7-3-4 15,7 5-1-15,0-1-1 0,-8 0 2 0,8 0 9 0,0 4 6 16,-7 0 2-16,0 5 3 0,0-2-1 0,-1 2 0 16,1-1-2-16,0 4-5 0,0-4-8 0,-8 5-6 0,8 3-4 15,-7-4-2-15,6 1-2 0,1-1 0 0,-7-4 0 16,6 5-1-16,1-1 1 0,0 0 0 0,0 0 0 0,-1 1 1 16,1-5 1-16,0 0 0 0,0 4-1 0,0-3-2 0,-1-2 1 15,8-2 0-15,-7 3-3 0,0-4 0 0,7 4-1 16,-7-7 0-16,-1 2 0 0,8-2 0 0,0-1 0 0,0 0-1 15,0 0 1-15,-7-4 2 0,7 4 1 0,0-4 4 32,0 0 4-32,7 0 3 0,-7 0 5 0,0 0 5 0,0 0-1 15,0-4 0-15,8 4-2 0,-8-4-6 0,0 4-13 16,7-4-28-16,-7 0-37 0,0-1-40 0,7-2-44 0,-7 2-54 16,0-3-73-16,7 0-118 0,-7 0-115 0,0 0-47 0</inkml:trace>
  <inkml:trace contextRef="#ctx0" brushRef="#br0" timeOffset="143848.72">17815 15537 89 0,'0'0'307'0,"0"-4"-81"15,-7 4-75-15,7-4-46 0,0 4-28 0,0 0-17 0,0 0-9 0,0 0-6 16,0 0-3-16,0 0-2 0,0 0-1 0,7 0-4 0,-7 0 1 16,8 4 3-16,-8-4-1 0,7 4-1 0,0 0-1 15,0 1-2-15,-7-1-2 0,8 4-2 0,-1-4-4 0,0 4-4 16,8 0-1-16,-8 4 1 0,0-3-1 0,0 3-2 16,1 0-4-16,6 0 1 0,-7 5 1 0,0-6 0 0,8 6-2 15,-1-5-2-15,1 0-2 0,-1 5-4 0,1-5 2 0,7 0-3 16,-8 0-2-16,0-4-2 0,1 5-1 0,-1-1 0 15,1-4 0-15,-1 0-1 0,-6 0 0 0,6-4-1 0,-7 4 0 16,1-3-3-16,-8-2 1 0,7 1-3 0,0 1-8 0,-7-1-16 16,7-4-25-16,-7 0-39 0,0 0-67 0,7-4-159 0,-7-1-99 15,0 1-65-15</inkml:trace>
  <inkml:trace contextRef="#ctx0" brushRef="#br0" timeOffset="145040.73">18228 15277 217 0,'0'0'196'0,"0"0"-40"16,0 0-29-16,0 0-16 0,0 0-11 0,0 0-8 0,0 0-6 15,0 0-8-15,0 0-4 0,0 0-6 0,0 0-5 16,0 0-3-16,0 0-2 0,0 0-2 0,0 0 2 0,0 0 2 15,0 0 4-15,0 0 4 0,0 4 3 0,0-4 5 0,0 0 2 16,0 0 7-16,0 0 0 0,0 0 0 0,0 4 1 16,0-4 0-16,0 0 1 0,7 0-2 0,-7 4-2 0,0-4 1 15,0 4 8-15,0-4 16 0,7 9 13 0,-7-6 9 0,8 1 1 16,-1 5-2-16,-7-2-4 0,7 2-8 0,0 3-16 0,1 0-22 16,-1 1-19-16,0 3-16 0,7 0-10 0,-6 5-6 15,-1-1-4-15,7 0-6 0,-6 0-2 0,6 1-3 0,-7 3-3 16,8-3-2-16,-8 7-3 0,0-3-2 0,1-1-2 0,6 5 0 15,-7-5-1-15,0 0-1 0,1 5 0 0,6-5-2 16,-7 1-1-16,1-1 2 0,-1 1 0 0,0-5 1 0,0 0 0 16,8 0 0-16,-15-3 1 0,14-1 0 0,-14-3 1 0,7-1 0 15,-7-1-2-15,8-2 1 0,-8-5 1 0,7 4 4 0,-7-8 5 16,0 4 5-16,7 1 9 0,-7-5 10 0,0 0 5 16,7 0 4-16,-7-5 2 0,8 1 0 0,-1-8-6 15,0 0-1-15,8-1-7 0,-8-7-7 0,7 4-1 0,-6-5 1 16,-1 1-1-16,7-4 2 0,-7-1-2 0,1 1 0 0,6-9-1 15,-7 5-3-15,1-5-4 0,-1-4-4 0,0 1-4 0,8-1-4 16,-8-3 1-16,0 3-1 0,0 1-1 0,1-1 0 16,-8 4-1-16,7 1-1 0,0 3 1 0,-7 5 1 0,7 4 0 15,-7-1 4-15,0 5 1 0,0 3-1 0,0 5 3 0,0 0-1 16,0 0 2-16,0 4-3 0,0 0-3 0,0 0-8 16,0 4-10-16,-7 0-15 0,7 0-18 0,-7 4-27 0,0 0-75 15,-1 4-105-15,1 0-99 0,7 1-111 0,-7-2-189 0,0-2-100 16,-1 3-58-16,1-4-18 0</inkml:trace>
  <inkml:trace contextRef="#ctx0" brushRef="#br0" timeOffset="155199.93">18575 14654 161 0,'0'0'187'16,"0"-4"-45"-16,0 4-37 0,0 0-36 0,0 0-15 0,0 0-8 15,0 0-5-15,0 0-3 0,0 0-2 16,0-4-2-16,0 4-1 0,0 0-2 0,0 0-2 0,0-4-2 0,0 4-1 16,0 0-1-16,0 0-3 0,0-5 1 0,0 5-2 0,0 0-1 15,0 0-1-15,0 0-1 0,0-3-2 0,0 3 0 16,0 0-3-16,0 0-1 0,0 0-1 0,0 0 2 0,0 0-1 15,0 0-2-15,0 0 1 0,-7 0-1 0,7 0 0 0,0-4 0 16,0 4 0-16,0 0-1 0,0 0 0 0,-7-4 2 0,7 4-2 16,0 0-1-16,0 0 1 0,0-5-2 0,-8 5-2 15,8 0-2-15,0 0-1 0,0 0-2 0,0 0 0 16,8 0 0-16,-8 0-2 0,0 0 0 16,0 0 1-16,0 0 0 0,0 0 0 0,0 0-1 0,0 0 1 0,0 0 0 0,0 0 0 15,0 0 1-15,0 0 0 0,0 0 0 0,0 0-1 16,0 0-2-16,0 0 1 0,0 0 1 0,0 5-1 0,0-5 1 15,0 0-1-15,0 0 0 0,0 0-1 0,0 4-6 0,0-4-13 16,0 0-17-16,0 4-30 0,-8-4-56 0,8 0-101 0,-7 0-130 16,7 3-71-16</inkml:trace>
  <inkml:trace contextRef="#ctx0" brushRef="#br0" timeOffset="170610.41">27360 4958 79 0,'0'-4'68'0,"0"0"-4"0,0 0-1 16,0 0-2-16,0 4-4 0,0-4-3 0,0 0-6 15,0 0-9-15,-7 4-6 0,7-5-7 0,-7 1-3 0,7 4-3 16,-7-4-6-16,7 4-7 0,-8 0-2 0,1 0 1 0,7-3 1 31,-7 3 3-31,7 0 3 0,0 0 3 0,0-5 5 0,0 5 3 0,0 0 2 0,0-4 0 0,0 4 1 0,0-4 2 16,0 4 1-1,0-4 1-15,0 0-1 0,0 0-1 0,0 4 3 0,0-4 0 0,0 0-3 0,0 0-4 0,-7 4-4 16,7-4-5-16,-7 4-2 0,-1-5-4 0,8 5-4 0,-7-3-2 16,0 3-2-16,0 0 0 0,-1 0 0 0,1 0-2 0,0 3 2 31,0 2 1-31,-1-5 4 0,1 0 4 0,0 0 4 0,0 4 5 0,7-4 4 0,0 0 3 0,-8 0 0 0,8 0 0 15,0 0-4 1,0 0-4-16,0 0-5 0,0 0-5 0,0 0-4 0,0 4-3 0,0-4-2 0,0 4-2 0,0-4 2 31,0 4 0-31,8 0-1 0,-8 0 0 0,7 0 1 0,0 0 1 16,0 0 1-16,8-4 5 0,-1 5-1 0,1-5 2 0,7 0 1 16,-1 0 1-16,1 0-1 0,0-5-1 0,-1 5-1 15,1-4-2-15,-7 4-1 0,6-4 0 0,-6 4-3 0,-1-4 0 16,-7 4 1-16,1-4 0 0,-1 4-2 0,0 0 1 0,0-4 0 15,-7 4-2-15,8 0 1 0,-8 0 1 0,7-4 0 0,-7 4-1 16,7-4 1-16,0 0-1 0,1 4-1 0,-1-4 1 16,7-1 1-16,1 2-5 0,-8-1 1 0,7-1 2 0,-6 5-1 15,6-4 1-15,1 0-6 0,-8 4-15 0,0-4-27 0,0 0-36 16,8 4-80-16,-15-4-158 0,7 0-87 0</inkml:trace>
  <inkml:trace contextRef="#ctx0" brushRef="#br0" timeOffset="171434.88">27889 4547 238 0,'0'-4'210'0,"0"0"-74"0,0 4-47 16,7-4-24-16,-7 4-14 0,0-4-8 0,0 4-3 0,0 0-2 15,0-4-3-15,7 4 0 0,-7 0 0 0,0-4-1 0,7 4 1 16,-7 0 1-16,0-5-1 16,7 5 1-16,-7 0 0 0,0 0-1 0,0 0 0 0,0 0-3 0,0 0-4 0,0 0-2 15,0 0-5-15,0 0-5 0,0 0-3 0,0 5-3 0,-7-1 1 16,7 4 2-16,-7 0 3 0,7 4-1 0,-7 4 4 0,0 0-1 16,-1 1 4-16,1-1 7 0,0 4 1 0,0-3-2 15,-1 3-1-15,1 1-1 0,7-1 0 0,-7 1 0 0,0-5-4 16,7 4-8-1,-8 0-5-15,8-3-3 0,-7 3 0 0,7-4-3 0,0 1-6 0,-7-1 4 0,7 0 1 0,0 1 1 16,-7-6-2-16,7 6 2 16,0-5-1-16,0-4 0 0,-7 4 5 0,7 1-4 0,-8-5-1 0,8 4 0 0,-7-4 0 15,7-4-1-15,-7 4-1 0,7 1 0 0,0-5 1 0,-7-1 1 16,7 2-1-16,-8-1-1 0,8 0 0 0,0-4 1 0,0 4 2 16,0-4-1-16,0 0-1 0,8 0 2 0,-8 4 0 15,0-4-1-15,0 0 2 0,0 0-1 0,0 0-3 0,0-4-10 16,0 4-17-16,0-4-20 0,7 0-25 0,-7 0-37 0,7-4-57 15,-7-1-104-15,7 1-132 0,1-4-71 0</inkml:trace>
  <inkml:trace contextRef="#ctx0" brushRef="#br0" timeOffset="172275.53">27816 4535 67 0,'-14'0'68'16,"7"0"-14"-16,-1 0-4 0,1-4-2 0,0 4-3 0,0 0-3 15,7 0 2-15,-8-4 2 0,1 4 1 0,7 0 0 16,0 0-2-16,-7-4 2 0,7 4 1 0,0 0 2 0,0 0-2 15,-7-5-3-15,7 5-4 0,0 0-4 0,0-4-5 16,-8 4-7-16,8-3-3 0,0 3-2 0,-7-5 1 0,7 5 3 16,-7-4 0-16,7 4 4 0,0-4 5 0,-7 4 3 15,7 0 1-15,-8-4 0 0,8 4-3 0,0 0-3 0,-7-4-3 16,7 4-1-16,0 0-3 0,-7 0-6 0,7 0-3 0,0 0-2 16,0 0-5-16,0 0-1 0,0 0-2 0,0 0-1 0,0 0-2 15,0 4 0-15,-7-4-1 0,7 4 1 0,0 4 1 16,0-3 0-16,0 2 1 0,-7 2-2 0,7-1 1 0,-8 0 1 15,8 4 0-15,0-3-1 0,-7 3-2 0,7-1 1 0,0 2 1 16,-7-1 1-16,7 4 2 0,0-4-2 0,0 1 1 16,0-1 0-16,0 0 1 0,0 0 1 0,0 1-1 15,7-1-2-15,-7-4 0 0,0 4 0 0,0-4-2 0,7 1 1 16,-7-1-2-16,0 4 1 0,8-4-1 0,-8 0-1 0,7 0 0 16,-7 0 1-16,7 1 1 0,-7-1-2 0,7-4-3 0,-7 4-21 15,7-4-36-15,1-4-58 0,-8 0-142 0,7 0-104 16,0-4-83-16</inkml:trace>
  <inkml:trace contextRef="#ctx0" brushRef="#br0" timeOffset="172847">28149 4856 294 0,'0'0'254'0,"0"-4"-82"0,0 0-53 0,0 4-30 16,0-4-18-16,0 0-11 0,7 0-9 0,-7 4-9 15,7-4-4-15,1 0-7 0,-1 0-2 0,0 0-3 0,0 4-1 16,1-5-4-16,6 5-1 0,-7-3-1 0,1 3-4 0,-1 0-2 15,0 0-1-15,0 3 1 0,-7 2-3 0,8-1 1 16,-8 4 0-16,0 0-1 0,0 4 4 0,0 1 0 0,0-1 6 16,-15 4 1-16,8-4 1 0,-8 4 2 0,1 1 5 0,-1-1 1 15,-6 0-1-15,6 1-2 0,-6-1-3 0,6-4 2 16,-7 4 0-16,1-4 0 0,6 1-1 0,1-5 4 0,-1 0 3 16,1 0 3-16,-1 1 1 0,8-5-1 0,0 3-2 0,0-2-3 15,-1-1-4-15,8-4-4 0,0 4-3 0,-7-4 2 0,7 0 5 16,0 0 8-16,0 4 1 0,7-4 7 0,1-4 8 15,-1 4 10-15,7 0 7 0,8-4 1 0,0 0-2 16,7-1-1-16,0-2-4 0,0 3-3 0,14-5-9 0,-7 1-10 16,8 0-11-16,-1 4-13 0,-7-4-42 0,8-1-60 0,-8 2-64 15,0-2-79-15,-7-3-161 0,0 0-122 0,-8-1-86 16,-6-3-46-16</inkml:trace>
  <inkml:trace contextRef="#ctx0" brushRef="#br0" timeOffset="175759.23">29604 4339 81 0,'0'-4'205'0,"0"4"-54"0,0-4-37 0,0 4-23 16,0-4-15-16,0 4-10 0,0 0-6 0,0-4-8 0,0 4-7 15,0 0-9-15,0 0-8 0,0 0-6 0,0 0-6 16,0 0-4-16,0 0-5 0,0 0-5 0,0 0-2 0,0 0 3 15,0 0 4-15,0 0 4 0,0 0 1 0,0 0 1 0,0 4 4 16,0-4 11-16,-7 4 9 0,0 0 7 0,0 0 2 0,-1 9 2 16,-6-5 5-16,-1 8 1 0,1 0 1 0,-8 5-3 15,1 3-7-15,-1-3-6 0,7 7-7 0,-6-3-3 16,6 7-1-16,1-4-1 0,-1 5-1 0,1-1-3 0,-1 1-3 16,8-4 0-16,-7 3-2 0,6 5 2 0,1-5-1 0,-7 5 1 15,6 4-1-15,1-4-2 0,0 3 2 0,0 1 1 16,-1 0 3-16,1-1-1 0,-7 5-3 0,7-4-2 0,7 3 0 15,-8 1-1-15,8 0-3 0,0-4-2 0,8-1-4 0,-1 1 0 16,0-4 0-16,7-1 0 0,1-3 0 0,7-1 0 0,-1-7 0 16,8 3 0-16,0-3 0 0,0-5-2 0,7-3-2 15,-7-1-8-15,7 0-14 0,1-4-21 0,-1-3-24 16,-7-2-26-16,7-3-30 0,0 1-36 0,-7-10-45 0,0 1-55 16,0-3-98-16,0-10-81 0</inkml:trace>
  <inkml:trace contextRef="#ctx0" brushRef="#br0" timeOffset="176171.14">30190 4242 14 0,'0'-4'297'16,"0"4"-111"-16,0 0-76 16,0 0-42-16,0 0-22 0,0 0-10 0,0 4-6 0,8-4-1 0,-1 8 0 0,0 0 0 15,0-4 2-15,0 8 1 0,1 0 1 0,6 5 3 0,1-5 1 16,-8 4 0-16,7 1 3 0,1 3 2 0,-8 0 3 0,8 0 0 15,-8 1 0-15,7 4 3 0,-7 3 0 0,1 1-1 16,6 3-1-16,-7 1 2 0,-7 3 3 0,0-3 1 16,0 3-2-16,0-3-3 0,-14 8 1 0,7-4-1 0,-1-1-3 15,-6 4-6-15,-8-3-8 0,8 0-1 0,-1-5-4 0,-6 5-4 16,6-5-4-16,1-3-7 0,-1-1-2 0,1 1-2 0,7-5-3 31,-8-3-1-31,8-1-1 0,0-3 1 0,-1-1-2 16,1-4-10-16,7 0-22 0,-7-4-22 0,7-4-22 0,0 1-34 15,-7-5-44-15,14-5-63 0,-7-7-98 0,0 0-118 0,7-5-49 16</inkml:trace>
  <inkml:trace contextRef="#ctx0" brushRef="#br0" timeOffset="176616.6">30501 3700 311 0,'-7'0'214'0,"0"0"-89"0,0 0-47 0,-1 4-22 16,-6-4-12-16,14 4-8 0,-7 1-7 0,0-1-7 0,7-4-3 16,-8 4 1-16,8 0 6 0,0-4 5 0,0 4 1 0,0 0 1 15,0-4-2-15,0 0 4 0,0 0 6 0,8 0 5 16,-1 4-4-16,0-4-3 0,0 0 0 0,8 0 0 0,-1 0 2 16,1 0-1-16,6 0-9 0,1 0-7 0,7-4-6 0,-7 4-5 15,7 0-4-15,0-4-3 0,0 0-1 0,-1 0-3 16,-6 0 2-16,0 4 0 0,0-4-1 0,-1-1-1 0,-6 1 1 15,-1 4 0-15,-7-4-3 0,1 0 3 0,-1 4 0 0,0-4-2 16,-7 4 1-16,7-4 1 0,-7 4-1 0,8 0-2 16,-8 0 2-16,0-4-2 0,0 4 0 0,0 0-2 0,0 0-9 15,7 0-9-15,-7 0-13 0,0 0-20 0,0 0-29 16,0-4-41-16,0 0-75 0,7 0-154 0,-7-4-79 0</inkml:trace>
  <inkml:trace contextRef="#ctx0" brushRef="#br0" timeOffset="176949.52">31174 3244 294 0,'0'0'252'0,"0"0"-114"0,0 4-64 0,7-4-22 0,-7 9-6 15,0-9-3-15,8 4 0 0,-8 4-1 0,7 0 2 16,-7 4-1-16,7-4 2 0,0 5-11 0,1 3-6 0,-1-4-2 15,0 4 2-15,0 5 2 0,-7-5 0 0,8 0-3 0,-1 5 2 16,0-1 3-16,0 4 2 0,-7-4-4 0,0 5-1 0,8 0 1 16,-8-1 0-16,0 1 0 0,0-5 1 0,0 4-3 15,0 1-3-15,0-1-1 0,-8-4-1 0,8 5 1 0,0-5 1 16,-7-3-3-16,7 3-2 16,0-4-3-16,0-4 1 0,0 4-1 0,-7-3-3 0,7-1-1 0,0-4-2 0,0 0-1 15,0 0 1-15,-7-4-3 0,7 5-1 0,0-5-1 0,0 0-2 16,0 0-1-16,-8 0-2 0,8 0-6 0,0 0-12 0,0 0-17 15,8-4-15-15,-1 4-21 0,0-4-21 0,8-4-28 16,-1 4-22-16,8-4-20 0,-1-4-19 0,1 0-28 0,0 0-96 16,7-5-59-16</inkml:trace>
  <inkml:trace contextRef="#ctx0" brushRef="#br0" timeOffset="177201.8">31840 3432 259 0,'-7'0'278'0,"7"0"-126"0,-8 4-56 16,1 0-17-16,7 0-3 0,-7 0-2 0,-8 0-2 0,8 4 1 0,0 1 0 0,-7-2 3 15,6 6-12-15,-6-5-18 0,7 4-15 0,-8 4-4 16,1 1-1-16,6-1-1 0,-6 4-2 0,-1-3-2 0,1 3-1 16,7 0-1-16,-8 0-2 0,1 5-1 0,-1-5-3 0,1 5 0 31,-1-1 0-31,1-3 1 0,-1-1 1 0,1 4-1 15,0-3-2-15,-1-1 1 0,-7 1-2 0,8-1-1 0,-1 0-3 16,1 0-2-16,7-4-3 0,-8 1-3 0,8-1-19 0,0 1-25 16,0-5-29-16,7 0-27 0,0-4-29 0,0 0-41 0,7-4-59 15,7-4-107-15,-7 0-71 0</inkml:trace>
  <inkml:trace contextRef="#ctx0" brushRef="#br0" timeOffset="177455.63">31760 3851 303 0,'0'0'263'0,"8"0"-112"0,-8 0-57 0,7 0-30 16,7 4-7-16,-7 0 1 0,8 0-5 0,-8 4-2 0,0 0-3 15,1 1-1-15,-8 3-3 0,0 4-3 0,0 0-12 0,0 1-10 16,-8 3-7-16,1 0-5 0,7 5-1 0,-7-5-1 16,0 4 0-16,-1-3 0 0,1-5 2 0,7 5 3 0,-7-5 5 15,0-4 5-15,7 4 4 0,0-3 8 0,0-6 6 0,0 2 9 16,0-1 9-16,0 0 9 0,7-4 2 0,7 0 0 15,1 0-3-15,-1-4-6 0,15 0-7 0,-7 4-10 0,14-4-12 16,0 0-24-16,8 0-36 0,-8 0-50 0,7-4-66 16,1 0-145-16,-1 0-114 0,-7 0-93 0,1-8-54 0</inkml:trace>
  <inkml:trace contextRef="#ctx0" brushRef="#br0" timeOffset="179199.12">29713 5910 63 0,'-7'0'170'0,"7"0"-38"0,0 0-31 0,0 0-22 0,0 0-15 16,0 0-11-16,0 0-8 0,0 0-5 0,-8 0-4 0,8 0-6 16,0 0-3-16,0 0-3 0,0 0-6 0,0 0-4 0,-7 0-3 15,7 5-1-15,0-5-3 0,0 0 1 0,0 0 3 0,-7 4 2 16,7-4 3-16,0 0 3 0,0 0 7 0,0 4 4 16,0-4 5-16,0 0 3 0,0 0 0 0,0 0 0 0,0 0 0 15,0 0 0-15,0 0-4 0,0 4-3 0,0-4-3 0,0 0-1 16,0 0-4-16,0 0 0 0,0 0-3 0,0 0-1 15,0 0-3 1,7 0 0-16,-7 0-1 0,0 0-1 0,0 0-1 0,7 0-1 0,1 0 0 0,-8 0-1 0,7 0 1 0,0 0 0 16,0 0-1-1,0 0 0-15,1 0-1 0,-1 0-1 0,7 0-1 0,-6-4 1 0,6 4 0 0,-7-4-4 0,8 0 0 16,-8 4-2 0,0-5 0-16,8 5 0 0,-8 0 0 0,0-4-2 0,0 4-2 0,1 0 1 0,-1-3 0 0,-7 3 0 15,7 0 0 1,0 0-1-16,-7 0 0 0,0 0 1 0,8 0 0 0,-8 0 0 0,0 0-2 0,7 0 1 0,-7 0 1 15,7-4 0-15,-7 4 0 0,7 0-7 0,-7 0-6 0,0 0-14 16,8-5-19-16,-8 5-28 0,0 0-39 0,0-4-62 0,7 0-133 16,0 0-89-16,-7-4-58 0</inkml:trace>
  <inkml:trace contextRef="#ctx0" brushRef="#br0" timeOffset="180214.1">30263 6322 134 0,'0'0'159'0,"0"0"-41"16,0 0-26-16,0 0-20 0,-8 0-10 0,8 0-8 0,0 0-6 16,0 0-3-16,-7 0-3 0,7 0-1 0,-7 0-2 0,0-4 0 15,7 4-4-15,-8 0 1 0,8 0 2 0,-7 0 1 16,0 0 0-16,7 0-1 0,0 0-2 0,0 0-3 0,-7 0-2 15,7 0-3-15,0 0-4 0,0 0-6 0,0 4-3 16,0-4-5-16,0 0 0 0,0 0 0 0,0 0 3 0,0 0 3 16,0 0 8-16,0 0 8 0,0 0 6 0,7 0 7 15,-7 0 3-15,0-4 2 16,7 4-2-16,-7 0-2 0,7 0-6 0,1 0-7 0,-1-5-7 0,7 5-6 0,-6-3-5 0,6 3-4 16,1-4 0-16,-1 4-3 0,1-5-1 0,-1 1-1 0,0 4-2 15,1-4 1-15,-1 0-1 0,1 4 0 0,-1-4 0 16,-6 0-1-16,-1 0 0 0,0 4 1 0,0 0 2 0,-7-4 0 15,8 4 0-15,-8 0 0 0,0 0-1 0,0 0-1 0,7 0-5 16,-7 0-12 0,0 0-15-16,0 0-17 0,7 0-25 0,0 0-32 0,0 0-44 0,-7 0-77 0,8 0-151 0,-1 0-77 15,-7 0-42-15</inkml:trace>
  <inkml:trace contextRef="#ctx0" brushRef="#br0" timeOffset="180595.24">30255 6416 190 0,'0'-5'377'0,"8"5"-132"15,-8-4-95-15,14 4-54 0,-7-4-29 0,1 4-15 16,-1 0-8-16,0 0-9 0,0 0-9 0,8 0-6 0,-8 4-3 15,0-4-3-15,0 4-1 0,1 4 0 0,-1-4-3 32,7 1-2-32,-14 3 1 0,8 0 3 0,-8 0 3 0,0 0 3 15,0 0 3-15,0 5 3 0,0-5 3 0,-8 0 3 0,1 4 3 16,-7-4 4-16,6 4 3 0,-6 0-1 0,0 1 2 16,-1-5 2-16,-7 4 1 0,8-4-1 0,-1 1-4 0,8-2-3 15,-7 2-5-15,6-1-3 0,-6-4-4 0,7 4-4 0,7-4-3 16,-7-4-1-16,7 4-1 0,0 0 0 0,0-4 3 15,0 5 0-15,0-5 1 0,7 0-1 0,0 0-1 0,7 0 0 16,-6 0-3-16,13-5-2 0,1 5-5 0,0-4-14 0,7 0-22 16,-8 0-24-16,8-4-31 0,0 0-40 0,0 0-63 0,0-1-104 15,-7-3-153-15,7 4-74 0</inkml:trace>
  <inkml:trace contextRef="#ctx0" brushRef="#br0" timeOffset="181246.51">30718 5903 114 0,'0'0'177'16,"0"0"-43"-16,0 0-37 0,0-4-32 0,0 4-22 0,0 0-10 15,0 0-4-15,0-5-1 0,0 5 1 0,0 0 5 0,0 0 2 16,0-4 4-16,0 4 5 0,0 0 5 0,0-4 4 16,0 4 2-16,0-4 0 0,0 4 0 0,0-4-2 0,0 4-2 15,-7-4-2-15,7 0-4 0,0 0-4 0,-7 0-6 16,7-1 3-16,-7 2-3 0,7-1 0 0,-7 0 0 0,7-1 3 15,0 1 1-15,-8 0 0 0,8 0 1 0,-7 0-7 0,7 0-1 16,-7-4-5-16,7 4-2 0,0 0 0 0,-7 0 0 16,7 0 3-16,-8 0 4 0,8-1 6 0,0 5 1 0,0-4 0 15,-7 4 0-15,7 0-4 0,0-3-6 0,0 3-6 0,0 0-9 16,0 0-3-16,0 0-4 0,0 0-2 0,0 0-5 16,0 0-1-16,0 0 0 0,0 0-1 0,0 3 0 0,0-3-2 15,0 4-1-15,0 1 1 0,0 3 3 0,0 0 2 0,-7 0 1 16,7 4 2-16,0-4 1 0,0 5 5 0,0 3 5 15,0-4 2-15,0 4 2 0,0 0 0 0,7 1-1 0,-7-1-1 16,0 0 0-16,7 1-4 0,-7-1-4 0,8 1-3 0,-8-1 0 16,7-4-3-16,-7 4-1 0,7 0-1 0,-7-3 0 0,7-1-2 15,1 0-10-15,-8 0-19 0,7 1-25 0,-7-6-27 16,7 2-30-16,0-1-31 0,0-4-44 0,1 0-99 0,-1 0-159 16,0-4-71-16,0 4-30 0</inkml:trace>
  <inkml:trace contextRef="#ctx0" brushRef="#br0" timeOffset="181898.84">30899 6301 49 0,'0'0'179'0,"0"0"-34"0,0 0-29 16,0 0-25-16,0 0-20 0,0 0-15 0,8-4-12 0,-8 4-11 15,0 0-6-15,0 0-8 0,0 0-4 0,0 0-4 16,7 0-1-16,-7 0-3 0,0 0-3 0,7 0 1 0,-7 0 0 16,0 0 2-16,7 0 0 0,-7 0 2 0,7 0 3 0,-7 0 2 15,8 0 3-15,-8 0 1 0,7 0 0 0,0 0 2 16,-7 0 0-16,7-4-3 0,1 4 0 0,-1 0-1 16,0 0 2-16,0-4-1 0,1 4 0 0,6-4-2 0,-7 4 1 15,8-4-2-15,-8 0 0 0,15 4 0 0,-8-4-5 0,1 0 0 16,-1 0 1-16,8-1-1 0,0 2 2 0,-1-6 1 0,1 5 2 15,0 0 1-15,-1-4 2 0,8 0 1 0,-14 4-2 16,6-4 1-16,-6 4-1 0,-1-4-3 0,1 3-2 0,-1 1 1 16,-6 0 1-16,-1 1 0 0,-7-2 0 0,7 1 0 0,-7 4-1 15,0-4-2-15,0 4-3 0,7 0-2 0,-7 0-4 16,0 0-3-16,0 0-4 0,0 0-2 0,0 0-6 0,0 0-6 16,0 0-7-16,0 0-10 0,0 0-12 0,0 0-16 0,-7 0-24 15,7 4-34-15,0-4-57 0,0 0-122 0,0 0-74 16</inkml:trace>
  <inkml:trace contextRef="#ctx0" brushRef="#br0" timeOffset="182372.84">31131 6395 128 0,'-7'-4'329'0,"7"4"-95"0,0-4-72 16,0 4-43-16,0-4-27 0,0 0-15 0,7 0-10 0,0 4-11 15,0-5-11-15,1 1-10 0,-1 4-7 0,0-3-6 0,0 3-1 16,8 0-1-16,-8 0 1 0,0 0-3 0,0 0-1 0,1 3-1 15,6-3-2-15,-7 4-2 0,-7 5 1 16,8-5-1-16,-8 4 1 0,0 4-2 0,0-4 1 0,-8 4-2 0,1 1 3 16,0 3 1-16,0-4-2 0,-8 5-1 0,1-1 1 15,-8 0 1-15,8 0 2 0,-1 0 3 0,1-3 3 0,-8-1 4 16,7 0 7-16,1 4 2 0,7-7 3 0,-8 3 0 16,1 0-1-16,7-4-3 0,-8 0-3 0,8 1-4 0,0-5-5 15,7 3-6-15,-8-2 2 0,8-1 4 0,0 0 7 0,0 0 6 16,0-4 10-16,0 4 10 0,8 0 20 0,-1 1 23 0,7-5 22 15,1 0 16 1,14 0 11-16,-8-5 8 0,8 1 4 0,0 0-1 0,7 0-15 0,-7 0-21 0,8-5-25 0,-1 6-23 16,0-5-30-16,-7 3-51 0,0-2-80 0,0-2-86 0,-8 1-87 15,1 0-100-15,-7-4-187 0,-1-1-107 0,-14 1-63 16,-7 0-13-16</inkml:trace>
  <inkml:trace contextRef="#ctx0" brushRef="#br0" timeOffset="196462.69">17664 14621 29 0,'0'5'131'0,"0"-5"-22"0,0 0-17 0,7 0-16 0,-7 0-11 15,0 0-9-15,0 0-6 0,0 0-4 0,7 0-4 0,-7-5-7 16,0 5-1-16,0 0 3 0,0 0-1 0,0 0-2 0,0 0-1 15,0-4-2-15,0 4-3 0,0-3 3 0,0 3-1 16,0-5-3-16,0 5-1 0,0-4 0 0,0 4 3 0,0-4 3 16,0 4 2-16,0-4 1 0,0 4-1 0,0-4 0 0,0 4 2 15,0-4 3-15,0 4 0 0,0 0 1 0,0-4 4 16,0 4 3-16,0 0 1 0,0-4 2 0,0 4 1 16,0 0-2-16,0 0-3 0,0 0-6 0,0 0-7 0,0 0-6 15,0 0-5-15,0 0-6 0,0 4-6 0,7-4-3 0,-7 4-3 16,0 0-1-16,0 0 1 0,0 0 1 0,0 4 0 0,7 0 2 15,-7 5 0-15,0-6 1 0,0 6 3 0,0-1-1 16,0 0 1-16,8 1-2 0,-8-1 1 0,0 0 0 0,7 0-2 16,-7 1 0-16,0-1-2 0,7 0 0 0,-7 0-1 0,7-4-1 15,-7 5-1-15,0-5-2 0,8 0-1 0,-8 0 0 16,7-4 0-16,-7 4 1 0,0-4-1 0,0 0 1 0,0-4 15 16,0 0 24-16,0 0 34 0,0 5 46 0,0-5 36 0,0-5 21 15,0 5 10-15,0-8 5 0,-7 0-9 0,7 0-23 16,0-4-34-16,0-5-44 0,0 5-34 0,0-4-19 0,-8-4-10 15,8 4-7-15,-7-1-4 0,7-3-3 0,0 4-1 0,-7-1-3 16,7 1-7-16,0-1-5 0,0 1-20 0,-7 4-61 16,7 4-72-16,0-5-74 0,-8 6-84 0,16 2-130 0,-8-3-134 15,7 4-96-15,-7 0-33 0</inkml:trace>
  <inkml:trace contextRef="#ctx0" brushRef="#br0" timeOffset="198902.58">18459 14439 162 0,'0'3'191'0,"0"-3"-50"0,0 0-40 16,0 0-27-16,-7 0-19 0,7 0-8 0,0 0-3 0,0 0 1 0,0 0 5 15,0 0 2-15,0 0 0 0,0-3 0 0,0 3 1 0,0 0-1 16,7 0 2-16,-7-5-3 0,0 5-3 0,0-4-1 0,0 4 0 15,0 0 1-15,0-4 0 0,0 4-2 0,0 0-4 16,0 0-2-16,0-4-2 0,8 4-5 0,-8 0-3 0,0 0-5 16,0-4-5-16,7 4-3 0,-7 0-2 0,0 0-9 15,7-4 1-15,-7 4-1 0,0 0-2 0,7 4-1 0,-7-4-1 16,8 0-1-16,-8 4 8 0,7 0 9 0,0 0 2 16,-7 0-1-16,7 1 1 0,0 2 0 0,-7 2 0 0,8-1 1 15,-1 4-7-15,0-4-3 0,-7 4-4 0,15 1-2 0,-15 3-1 16,7-4 1-16,0 4-2 0,0-4-2 0,-7 5 1 0,8-5-1 15,-8 4 0-15,0-4 0 0,7 1 2 0,-7-1-1 16,0-4 0-16,0 5 0 0,0-6 1 0,7-2 1 0,-7 3 2 16,0-5 6-16,0 2 9 0,0-1 15 0,0-4 21 0,0 4 25 15,0-4 25-15,0 0 18 0,0 0 6 0,0-4 3 16,0 4-7-16,0-4-14 0,0-4-19 0,0 0-25 16,0-1-26-16,7-3-17 0,-7 0-9 0,0 0-9 0,0-5-1 15,0 1-1-15,0 0-2 0,8-1 13 0,-8 1 9 0,0-4 6 16,0 3 4-16,0 1 4 0,0-4-2 0,7 4 2 0,-7-1-1 15,7 1-11-15,0 0-10 0,0 0 4 0,1 4-9 16,-1-5-6-16,7 5-2 0,-6-5-3 0,6 6-1 0,1-2 0 16,-1 1-1-16,1 4-10 15,-1-5 3-15,0 6 5 0,1-2-1 0,-8 5 0 0,8 0-1 0,-8 0-2 0,0 0-11 16,0 4 1-16,1 0-8 0,-8 0-6 0,7 0-12 0,-7 0-27 16,0 4-30-16,0 0-34 0,0 0-27 0,0 4-36 0,0 1-26 15,0-1-31-15,7 0-26 0,-7 0-25 0,0 4-54 16,0-4-117-16,7 4-43 0</inkml:trace>
  <inkml:trace contextRef="#ctx0" brushRef="#br0" timeOffset="199852.55">18742 14703 108 0,'0'0'105'0,"0"0"-17"0,0-4-14 15,0 4-10-15,0-4-8 0,0 4-5 0,0-5-3 0,0 5-2 16,7 0-1-16,-7-3-2 0,0 3-4 0,0 0 0 16,0 0-3-16,7 0-4 0,-7-4-5 0,0 4-5 0,0 0-6 15,0-4-4-15,0 4-5 0,7 0-3 0,-7 0 1 0,0-5 2 16,0 5 3-16,0 0 7 0,0 0 7 0,0 0 8 16,7 0 9-16,-7-4 8 0,0 4 4 0,0 0 4 0,0-3 2 15,0 3 0-15,0 0-5 0,0-5-6 0,0 5-7 16,0 0-8-16,0-4-6 0,0 4-2 0,0 0-5 0,0 0-5 15,0-4-1-15,0 4 0 0,0 0-1 0,0 0-2 0,0 4-1 16,0-4-5-16,-7 4-2 0,7 1 4 0,0 2 2 16,-7-2 4-16,7 6 3 0,-7 2 2 0,0-1 0 0,7 4 2 15,-8-4 0-15,8 5-2 0,-7-1-6 0,0 1-4 0,7-1-1 16,-7 0-2-16,7 1-1 0,-8-1 0 0,1 0-1 16,0 0 1-16,7-4 3 0,-7 4 3 0,-1-3 4 0,1-1 3 15,0 0 1-15,0 1 3 0,-1-5-1 0,1 4 0 0,0-4-1 16,7 0-4-16,-7 0-5 0,0 1-2 0,7-6-1 0,-8 1-2 15,8 1-1 1,0-1-1-16,0-4-2 0,0 4 2 0,0-4 0 0,0 0-2 0,0 0-1 0,8 0 0 0,-8 0 0 16,7 0-7-16,0-4-19 0,0 0-26 0,8-1-39 0,-8 1-47 15,7 1-62-15,-6-6-109 0,-1 1-128 0,0 4-67 16</inkml:trace>
  <inkml:trace contextRef="#ctx0" brushRef="#br0" timeOffset="200391.57">18850 14878 204 0,'0'-4'188'0,"-7"4"-53"0,7 0-44 0,0 0-30 0,0 0-16 16,-7 0-11-16,7-4-5 0,0 4-4 0,0 0-3 0,0 0-2 15,0 0-2-15,0 0 4 0,0-4 5 0,0 4 5 16,0 0 6-16,0 0 6 0,0-4 7 0,0 4 6 0,0 0 3 16,0-4-1-16,0 4 0 0,0-5-2 0,0 5-5 0,0-4-3 31,0 4-2-31,0 0-6 0,0-4-6 0,0 4-4 0,0 0-5 0,7 0-4 0,-7-3-2 0,0 3-6 0,7 0-3 15,0-5-4-15,1 5-2 0,-1 0-1 0,0-4-2 0,0 4 0 16,0 0 0-16,-7 0-2 0,8 0 0 0,-1 4 0 16,0-4 0-16,-7 5 2 0,7-2 3 0,-7 1 1 0,0 5 1 31,0-1 1-31,0 0 0 0,-7 4 2 0,7 0 1 0,-7 1-3 16,0-1 0-16,-1 0 0 0,-6 0 0 0,7 5-1 15,-8-5 3-15,8 0 1 0,-7 0 3 0,6 5 4 0,-6-10 3 16,7 6 5-16,-8-5 4 0,8 0 6 0,0-4 3 0,7 0 0 15,-8 0-1-15,1 0-1 0,7 1-4 0,0-5-2 0,0 0-4 16,0 3-5-16,0-3-2 0,0 0-5 0,0 0 1 16,0 0-2-16,7 0-1 0,1 0 0 0,-1 0-1 15,0 0-2-15,0 0-1 0,8 0 0 0,-1-3-1 0,1-2-1 16,-1 5-1-16,8-4-4 0,-8 0-1 0,8 0-3 0,-7 0-5 16,6 0-20-16,1 0-35 0,0 0-45 0,-1-4-70 15,-6-1-119-15,7 6-142 0,-1-6-92 0,1-3-45 0</inkml:trace>
  <inkml:trace contextRef="#ctx0" brushRef="#br0" timeOffset="201453.7">19082 14605 215 0,'0'0'259'0,"-8"0"-68"0,8 0-51 16,-7 0-34-16,7 0-17 0,-7 0-11 0,7 0-3 15,0 0-5-15,-7 0-3 0,7 0-4 0,0 0-8 0,0 0-5 16,0 0-8-16,0 0-3 0,0 0-6 0,0 0-3 0,0 0-6 15,0 0-4-15,0 0-4 0,7 0-3 0,-7 0-1 16,7 0-2-16,0 0 1 0,1 0 2 0,-1-4 6 0,0 4 5 16,8-4 2-16,-1 4 1 0,-7-4 1 0,15 0 1 15,-8 0-1-15,1 0 2 0,-1 4 0 0,1-4-3 0,-1 0 1 16,8-1 1-16,-8 1 0 0,8 1-1 0,-7-2 0 0,6 1-4 16,-6 0-7-16,-1 0-2 0,-5 4-4 0,5-4-4 15,-7 4 0-15,0-4-3 0,-7 4-1 0,8 0 1 0,-8 0 1 16,0 0 2-16,7 0 4 0,-7 0 2 0,0 0 1 0,0 0 1 15,0 0-2-15,0 0 0 0,0 0-1 0,0 0-11 16,0 0-13-16,-7 0-26 0,7 0-36 0,0 0-53 0,0 0-72 16,0 0-145-16,-8 0-108 0,8 0-67 0,-7 0-36 15</inkml:trace>
  <inkml:trace contextRef="#ctx0" brushRef="#br0" timeOffset="202134.79">19698 14288 112 0,'0'0'300'0,"0"0"-82"16,0 0-69-16,-8-5-45 0,8 5-28 0,0 0-12 0,0-3-8 15,0 3-3-15,0 0 3 0,0 0-4 0,0-4 1 16,0 4-1-16,0 0 3 0,0-5 2 0,0 5 7 0,0 0 5 16,0-4 0-16,0 4 9 0,0 0 7 15,0 0 4-15,0 0 2 0,0 0 0 0,0 0-7 0,0 0-5 0,0 0-8 16,0 0-11-16,0 4-13 0,0-4-12 0,0 5-10 0,0-5-8 16,0 4-5-16,0 4 1 0,8 0 3 0,-8 0 3 0,7 0 7 15,-7 0 7-15,0 5 4 0,7-1 3 0,0 4 1 16,-7-4-4-16,8 1-5 0,-8 3-3 0,7-4-6 0,-7 0-7 15,7 4-4-15,-7-3-5 0,7-1-3 0,-7 0 0 0,0 0-2 16,7 1 0-16,-7-2-1 0,0 2-1 0,0-5 1 16,8 4-1-16,-8-4 1 0,0 4-1 0,0-3 0 0,0-5 0 15,0 4 1-15,7-4 4 0,-7 4-4 0,0-4-2 0,0-4-4 16,0 4-3-16,0-4-13 0,0 5-32 0,0-5-41 16,0 0-51-16,0 0-51 0,7-5-65 0,-7 1-104 0,7 0-148 15,1 0-72-15,-8 0-10 0</inkml:trace>
  <inkml:trace contextRef="#ctx0" brushRef="#br0" timeOffset="202451.93">19611 14760 84 0,'0'4'336'0,"-7"-4"-115"16,7 0-84-16,0 0-46 0,0 0-26 0,0 0-9 0,7 0-6 16,0 0-2-16,0 0-1 0,0-4-1 0,1 4-5 15,6-4-4-15,1 4-2 0,-1-4-2 0,1 0 0 0,-1-1 4 16,1 2 2-16,-1 3 2 0,8-9 0 0,-8 5 4 0,8 4 2 16,0-7 1-16,-1 2 2 0,1 1 3 0,7 0-3 15,-7 0 0-15,7-4-3 0,-8 3-8 0,1 2-5 0,-8-1-7 31,8 0-7-31,-7-1-9 0,-1 1-3 0,1 1-5 0,-8-2-6 16,0 5-1-16,0-4-11 0,-7 4-18 0,8 0-30 16,-8-4-36-16,0 4-40 0,7 0-53 0,-7 0-84 0,-7 4-137 15,7-4-71-15</inkml:trace>
  <inkml:trace contextRef="#ctx0" brushRef="#br0" timeOffset="202770.71">19893 14845 351 0,'0'-8'368'0,"7"4"-130"0,-7 0-86 0,15 0-51 16,-8-4-28-16,0 4-13 0,8 0-10 0,-1 4-4 0,1-4-9 16,-1 4-7-16,-7 0-9 0,8 4-6 0,-1 0-2 0,-7 4 0 15,1 0-1-15,-8 5 1 0,0 3 1 0,-8 0 3 16,1 4 1-16,-7 4-1 0,-1 1 0 0,1 0 2 0,-8-1 3 15,0 5 0-15,1-5 1 0,-8 5 7 0,7-5 15 0,0 0 13 16,8 1 12-16,-8-1 5 0,8-4 6 0,-1-8 16 0,8 5 19 16,0-5 25-16,-1-4 27 0,8 1 25 0,0-2 11 15,8-7 7-15,-1 0 3 0,0 0-10 0,15-7-21 0,0-2-31 16,7 1-44-16,7-8-37 0,0 3-26 0,7-3-18 0,1 0-12 16,6-5-10-16,1 5-4 0,0-4-9 0,-1 0-32 15,1 0-93-15,0 3-110 0,-8-3-140 0,0 4-224 0,-6-5-113 16,-9 9-67-16,-6 0-33 0</inkml:trace>
  <inkml:trace contextRef="#ctx0" brushRef="#br0" timeOffset="205994.2">16130 17210 224 0,'7'-3'161'0,"-7"3"-56"16,0-5-38-16,0 5-21 0,7-4-11 0,-7 4-6 0,0-4-3 15,7 4-4-15,-7-4-2 0,8 4-2 0,-1 0-4 16,-7 0-4-16,0-4-3 0,7 4-3 0,-7 0-1 0,0 0-3 16,7 0 2-16,-7 0 3 0,0 0 6 0,0 0 6 0,0 0 5 15,0 0 8-15,0 0 5 0,-7 0 5 0,7 0 7 16,0 0 1-16,0 0-1 0,0 0-1 0,0 0-3 0,0 0-2 16,0 0 1-16,0 0 0 0,0 0 0 0,0-4 4 0,-7 4 3 15,7 0 4-15,0-4 6 0,0 4 3 0,0 0 5 0,0 0 3 16,0 0 4-16,0 0 5 0,0 0 6 0,0 0 4 15,0 0 11-15,0 0 12 0,0 0 14 0,0 0 8 0,0 0 7 16,0 0 3-16,0 0-4 0,0 0-4 0,0 4-14 0,0-4-21 16,0 0-17-16,0 4-18 0,0-4-16 0,0 0-14 15,0 0-7-15,7 4-6 0,-7-4 0 0,7 0 1 0,1 0 2 16,6 4 2-16,1-4 0 0,-8-4 3 0,7 4-4 0,8 0-3 16,-8-4-5-16,8 0-4 0,0 0-3 0,-8 0-4 15,8-4-2-15,0 3-4 0,-8 1 0 0,8-4 0 0,-8 4 0 16,1-4 1-16,7 4 2 0,-8-4 3 0,0 4 2 15,1 0 1-15,-8 0 0 0,8-5 2 0,-8 6 0 0,7-1-2 16,-6 4-1-16,6-5-5 0,-7 1-1 0,1 4-2 0,-1-4-3 16,-7 0-1-16,7 4-6 0,0 0-13 0,-7 0-40 15,0 0-61-15,0 0-68 0,-7 0-64 0,7 0-59 0,-7 4-64 16,7 0-87-16,-7 5-144 0,-8-2-49 0,8 2 7 0</inkml:trace>
  <inkml:trace contextRef="#ctx0" brushRef="#br0" timeOffset="206183.26">16151 17418 337 0,'0'0'386'0,"-7"0"-91"16,7 0-108-16,-7 0-62 0,7 0-27 0,0 0-11 0,0 0-5 16,0 0-2-16,7 0-2 0,-7 0-8 0,7 0-18 0,1-4-11 15,-1 4-15-15,0-4-11 0,0 4-6 0,1-5-3 0,-1 5-2 16,7-3-3-16,-6 3 1 0,6-4-2 0,-7 0-5 15,8-1-20-15,-1 1-37 0,8 1-56 0,0-6-96 16,-1 5-169-16,-6-4-89 0,6 4-52 0</inkml:trace>
  <inkml:trace contextRef="#ctx0" brushRef="#br0" timeOffset="207136.07">17099 17353 207 0,'-7'0'242'16,"7"0"-41"-16,0-4-39 0,0 4-28 0,0-4-19 0,0 0-10 0,-7 4-6 16,7-5-3-16,0 1 1 0,0 1-1 0,-7 3-3 15,7 0-4-15,0 0-5 0,0 0-12 0,0 0-9 0,0 0-10 16,0 0-3-16,-8 7 1 0,1 2 3 0,7-1 4 0,-7 4 2 15,0 0 0-15,-1 5 14 0,-6-1 24 0,7 0 22 16,-1 4 17-16,1 1 10 0,-7-1 8 0,-1 4 3 0,1 1 3 16,7 0-10-16,-8-1-22 0,1 0-27 0,-8 1-25 0,7-1-19 15,-6 4-16-15,-1-3-9 0,0 3-8 0,1 1-1 0,-8-5-6 16,7 1-6-16,-7 3-3 0,7-8-4 0,1 5 0 0,-1-4 0 16,0-5-3-16,0 0 1 0,8-4 0 15,0 0 0-15,-1 1 2 0,1-9 4 0,-1 4 1 0,8-4 4 0,-8-4 3 0,8 0 1 16,0 0 1-16,0-4 1 15,-1 0 1-15,8 0-3 0,-7-9-3 0,0 6-4 0,7-6-1 0,0-3-3 0,-7 4 0 0,7 0-4 16,0-5-2-16,0 5 1 0,7-5 1 0,-7 6-2 0,0-6-2 16,7 5-1-16,-7 0 2 0,7 4 0 0,1-5-1 15,-1 5 0-15,0 4-3 0,0-4 3 0,1 4 0 0,-1-4 1 16,0 4-1-16,0 0-2 0,8 0 2 0,-8-1 0 0,8 1 1 16,-1 1-1-16,0 3 1 0,-6-4 1 0,6 4 1 0,1 0 2 15,-1 0-2-15,1 4 8 0,-1-4-3 0,1 3-3 0,6 6-2 16,-6-5-3-16,6 4 1 0,1 0-2 0,0 0 2 0,0 0-7 15,6 0 4-15,-6 5 1 0,7-5 1 0,-7 4 3 0,0 0-2 16,6 0 3-16,-6-3-3 0,0 7 0 0,0-4 0 0,-1 0 1 16,1 1-1-16,0-1-2 0,-1 0 0 0,-6-4-1 0,-1 4 1 15,1 0-3-15,-1-3-8 0,1-1-18 0,-8 0-53 0,7 0-80 16,-6 0-80-16,6 1-84 0,1-6-102 0,-8-3-174 16,7 0-96-16,1 0-50 0,-1-3 10 0</inkml:trace>
  <inkml:trace contextRef="#ctx0" brushRef="#br0" timeOffset="207720.87">17569 17332 36 0,'-7'-3'534'0,"0"-6"-108"0,0 5-119 16,7 0-77-16,-7 0-31 0,7 4-27 0,-8-4-9 0,8 4 3 0,0 0 4 0,0 0 1 31,0 0-6-31,0 0-12 0,0 0-25 0,0 0-20 16,0 4-14-16,8-4-3 0,-8 8 0 0,7-4 6 0,0 5 7 15,0-2 5-15,0 6-1 0,1-1-12 0,-1 0-16 16,7 4-14-16,-6 0-8 0,6 1-10 0,-7 3-8 0,8 1-2 16,-8 3-5-16,8 0-3 0,-1 1-3 0,-7 0-2 0,8 3-5 15,-1-4-4-15,1 5-3 0,-1-5-4 0,1 5-4 0,-1-5 0 16,1 0-2-16,-1 1-1 0,0-1 0 0,1 1-1 0,-1-5 1 15,1 1 2-15,-1-1 0 0,-6-4-1 0,6 1 0 0,-7-1-1 16,1-4-3-16,-1 0 1 0,0-4-2 0,0 0 6 0,0 1-3 16,-7-5 0-16,0 0 10 0,8 0 9 0,-8-4 11 0,0 0 11 15,0 0 5-15,0-4-3 0,0-4 8 0,0-4 2 0,0-1-8 16,0-3-9-16,0-4-8 0,0-1-9 0,7-3-7 16,-7-4-5-16,7-5-3 0,0 0-5 0,1-4 2 0,6 1-1 15,-7-1-2-15,1-3 1 0,6-1-1 0,1 0 1 0,-1 1 0 16,-7 3 2-16,8 0-1 0,-1 5 2 0,-7 3 2 15,1 1-2-15,-8 7 3 0,7 1 1 0,0 3 2 0,-7 1 1 16,0 4 0-16,0 0-2 0,7 4-1 0,-7 0 0 0,0 4-5 16,0 0-5-16,0-1-15 0,0 1-21 0,0 4-30 0,0 0-41 15,0-3-102-15,0 3-115 0,0 0-122 0,0-5-202 16,0 1-100-16,0 4-65 0,0 0-17 0</inkml:trace>
  <inkml:trace contextRef="#ctx0" brushRef="#br0" timeOffset="213998.53">18532 17475 22 0,'7'-4'169'0,"-7"4"-28"16,7-4-32-16,-7 0-28 0,7-1-21 0,-7 5-14 0,8-3-12 16,-8-1-6-16,0 4-5 0,7-5-5 0,-7 5-3 15,0-4-3-15,7 4-2 0,-7-4-2 0,0 1 0 16,0 3 3-16,0 0 5 0,0 0 6 0,0 0 6 0,0-5 5 16,0 1 3-16,0 4 2 0,0-4 2 0,0 4-3 0,0-4-3 15,0 4-3 1,-7-4-2-16,7 4-1 0,0-4-1 0,0 4 0 0,0-5 0 0,0 5-1 0,0 0-1 0,0-3 0 15,0 3 2-15,0 0-2 0,0 0 2 0,0-4 3 0,0 4 4 16,0 0 6-16,0 0 14 0,0 0 4 0,0 0 3 0,0 0 6 31,0 0 4-31,0 0 1 0,0 0-3 0,-7 4-2 0,7-4-7 0,0 0 0 0,0 3 7 0,-8 2 13 0,1 3 14 16,0 0 16 0,0 8 18-16,-8 0 9 0,1 1 11 0,7 3 8 0,-8 1-5 0,1-1-14 0,-1 5-14 0,1-5-16 0,-1 0-19 31,8 5-13-31,-7-5-14 0,6 0-12 0,1 0-12 0,0 1-6 0,-8-5-8 0,8 0-7 0,0 5-2 0,0-9-2 0,-1 5-3 31,8-5-4-31,-7 0 1 0,7-4-1 0,-7 4-2 0,7-3-1 0,-7-6 0 0,7 6-2 0,0-5-3 0,0 0-2 31,0-1-5-31,0-3-18 0,7 5-39 0,-7-5-60 0,7-5-64 16,0 2-56-16,1-1-51 0,-1-5-48 0,0-3-48 0,0 0-43 16,-7 4-44-16,8-4-52 0,-8-4-10 0</inkml:trace>
  <inkml:trace contextRef="#ctx0" brushRef="#br0" timeOffset="214237.25">18351 17532 348 0,'7'-12'335'0,"-7"3"-94"0,0 6-66 0,0-6-32 0,0 1-15 16,7 4-2-16,-7-4 6 0,0 4 5 0,0 4 1 0,0-4-6 16,0 4-10-16,8 0-12 0,-8 0-19 0,0 0-19 15,7 0-19-15,-7 0-16 0,7 4 0 0,0 0 2 0,1 4 4 16,-1-4 8-16,0 4 8 0,7 1 6 0,-6-1 0 0,-1 4 1 15,0 0-1-15,8 0-1 0,-8 4-2 0,0-3-6 0,0 3-7 16,1 0-5-16,-1-3 0 0,7 3-5 0,-7 0-12 0,1 0-12 16,-1-4-7-16,0 5-4 0,8-5-5 0,-8 5-4 0,7-6-12 15,-6 2-42-15,6-1-54 0,1-4-55 0,-1 0-60 0,0-3-69 16,1-2-100-16,7 1-168 0,-8 1-77 0,1-5-7 0</inkml:trace>
  <inkml:trace contextRef="#ctx0" brushRef="#br0" timeOffset="214600.88">18763 17455 307 0,'0'-9'476'0,"0"5"-123"0,0 4-96 0,0 0-59 15,0 0-26-15,0 9-20 0,0-5-11 0,7 8-38 16,-7 0-29-16,8 0-13 0,-1 1 6 0,0 3 10 0,-7 4 6 15,15-3 14-15,-8 3 19 0,0 4 0 0,8 1 8 0,-8-1 14 16,7 0-6-16,1 1-7 0,-1-1-7 0,1 1-14 0,-1-1-19 16,1 0-13-16,-1 1-20 0,1-1-23 0,-1 1-10 0,-7-5-7 15,8 1 7-15,-1-5 0 0,-7 0-2 0,8-4 3 0,-8 4 1 16,0-7 5-16,1-1 4 0,-1 0 5 0,0-4-1 0,-7 0 9 16,0 0 8-16,7-4 4 0,-7 0 0 0,0-4-3 0,0-8-3 15,0 0-5-15,0-1-7 0,0-7-5 0,0 0-7 0,0-9-6 16,0 5-3-16,0-5 0 0,0-3-3 0,0-5-2 0,0 0-4 15,8 1-7-15,-8-1 0 0,0-3-3 0,0-1-1 16,0 0-2-16,7-4-7 0,-7 1-14 0,0 3-12 0,7 0-44 16,-7 0-82-16,0 5-93 0,0 3-88 0,7 0-103 15,-7 5-161-15,0 4-97 0,-7 3-64 0,7 1-7 0</inkml:trace>
  <inkml:trace contextRef="#ctx0" brushRef="#br0" timeOffset="-214356.7">18582 16409 111 0,'0'-9'328'0,"0"9"-111"0,0-4-54 16,0 0-26-16,8 4-15 0,-8-4-10 0,7 4-7 0,-7 0-7 15,7 0-7-15,0-4-10 0,1 4-36 0,-1 0-23 0,0 0-9 16,0 0-6-16,-7 0-1 0,7 4 1 0,1-4 9 0,-1 8 18 15,0 0 20-15,0 5 13 0,1-1 9 0,-1 0 5 16,-7 4 2-16,7 5-2 0,-7-1-8 0,7 4-17 0,-7-3-19 16,8 3-14-16,-8 1-9 0,7-5-4 0,-7 4-3 0,0-3-1 15,7-1 0-15,-7-3 11 0,0-1 16 0,0 0 19 16,0-4 27-16,0-3 33 0,0-2 31 0,0 2 24 16,0-5 19-16,0-1 2 0,0 2-7 0,0-5-13 0,7 0-26 15,-7-5-30-15,0-2-28 0,8-2-25 0,-8-3-19 0,7 0-13 16,-7-4-12-16,7 3-4 0,0-7-4 0,8 0-2 0,-8-5-2 15,7 5-2-15,1-4-1 0,-8 4 2 0,8-5 0 16,-1 0-2-16,1 1 0 0,-1-1-1 0,0 5 1 0,1-4-1 16,-8 4-1-16,8-1 2 0,-8 5-1 0,7 4 2 0,-6-1-1 31,-1 1 0-31,0 4-3 0,-7 0-1 0,7 4 0 16,1 0-7-16,-1 0-17 0,0 0-43 0,0 4-68 0,-7 0-77 15,7 0-72-15,1 4-77 0,-1-4-102 0,-7 4-168 0,7 0-75 16,-7-4-15-16</inkml:trace>
  <inkml:trace contextRef="#ctx0" brushRef="#br0" timeOffset="-213913.23">19016 16461 345 0,'0'5'316'0,"0"-5"-92"0,0 0-68 15,0 3-45-15,0-3-31 0,0 0-18 0,0 4-13 0,0-4-10 16,0 0-9-16,0 0-7 0,0 5-7 0,0-1-6 15,0-4-4-15,0 4-3 0,0 4-2 0,0-4 1 0,0 4 2 16,-7 0 6-16,7 0 5 0,0 5 7 0,0-1 7 0,-7 0 12 16,7 1 13-16,-7-1 9 0,0 4 7 0,-1 0 2 15,1 4-1-15,0-3-6 0,0 3-4 0,-1 1-13 0,1-1-11 16,0 0-8-16,0 0-9 0,-1 1-8 0,1-1-5 0,7 5-3 16,-7-9 0-16,0 4-2 0,-1 0 0 0,1-3-1 0,7 3 0 15,-7-4 0-15,0 1 0 0,0-1-1 0,-1 0 0 16,1-3 0-16,7-1 0 0,-7 0 0 0,0-4-2 0,7-4 0 15,0 4-1-15,-8-4-2 0,8 1 0 0,0-1-13 16,0-1-19-16,8-3-24 0,-8 0-34 0,7 0-41 0,7-3-68 16,-6-1-118-16,-1-5-122 0,7 1-59 0</inkml:trace>
  <inkml:trace contextRef="#ctx0" brushRef="#br0" timeOffset="-213389.21">19060 16779 28 0,'-7'-9'376'0,"7"6"-82"0,0-1-82 0,7-1-58 15,-7 1-42-15,0 0-21 0,7-4-12 0,-7 4-8 16,7 0-8-16,1 0-9 0,6 0-8 0,-7 0-7 0,8 0-2 16,-8 0-5-16,7 4-5 0,-6-4-1 0,-1 4-2 0,7 4 3 15,-6-4 0-15,-1 8 1 0,0-4 1 0,-7 8 4 0,7-3 6 16,-14 7 9-16,7 0 9 0,-7 0 12 0,0 5 11 16,-8-1 12-16,1 0 13 0,-1 0 19 0,1 1 18 0,-1-1 13 15,-6 1 9-15,13-5 2 0,-6 0-3 0,7 0-6 0,-1-7-8 31,8-1-19-31,-7 0-21 0,7-4-17 0,7 0-14 0,-7 0-14 0,8-4-12 0,6 0-5 0,8 0-10 0,0-8-3 16,-1 0-6-16,8 0-7 0,7-5-7 0,1 1-5 0,-1-4-3 16,7 0-12-16,2 0-30 0,-9-1-93 0,0 1-108 15,0-4-124-15,0 3-225 0,-14 1-111 0,0 4-72 0,-8 0-47 16</inkml:trace>
  <inkml:trace contextRef="#ctx0" brushRef="#br0" timeOffset="-210996.34">18973 17324 313 0,'0'-4'335'0,"-7"0"-119"0,7 0-81 16,0 4-49-16,-7 0-30 0,-1 0-13 0,1 0-9 0,0 4 1 0,0 0-2 15,-1 0 0-15,-6 4-1 0,-1 5 1 0,8-1 2 0,-7 4 4 16,-1 0 9-16,-6 5 7 0,6 4 4 0,1-5 2 0,-1 8 0 16,1-3-3-16,-1 3-3 0,8 0-3 0,-7-3-9 0,6 3-7 15,1-3-8-15,7-1-5 0,0-4-6 0,7 1-3 16,1-1-3-16,-1-4-2 16,0 1-2-16,7-5 2 0,1 0 5 0,7-4 5 0,-1-4 3 0,1 1 3 0,0-10 3 0,7 1 3 15,0-4 2-15,0 0 8 0,-8-4 4 0,8-4 15 0,0 0 21 16,-7-5 24-16,0 5 23 0,-1-9 22 0,-6 5 15 0,-1 0 3 15,-7-1-5-15,1 1-16 0,-1-5-22 0,-14 5-23 0,7-4-26 16,-15 3-24-16,8-3-19 0,-7 4-13 0,-8 3-8 16,-7 1-4-16,0 4-3 0,0 4-3 0,-7 4-2 0,0 4-1 15,-8 4 4-15,1-1 4 0,-1 10 7 0,1 4 3 0,0-1 2 16,6 4 2-16,-6 0 0 0,7 5 2 0,7-1-2 0,0 0-4 16,0 1-3-16,15 3-3 0,-1-3-4 0,8-5 0 0,7 1-2 15,0-1-3-15,7-4-2 0,8 1 2 0,6-5-3 16,1 0 0-16,7-8-1 0,0 0-1 0,7-8 1 0,0 0 0 15,8-4 0-15,-8-5 0 0,0 1 2 0,7-4 0 0,-6-4 2 16,-1-1 2-16,0-3 1 0,-7 4 6 0,0-5 1 0,-8 1 2 16,1 4 2-16,0-1 2 0,-8 1-2 0,-6 3-1 15,-1-3-2-15,-7 8-4 0,0 0-1 0,-7-1-2 0,-8 9-2 16,1 1-4-16,-15 3 0 0,7 7 2 0,-14 2 1 0,0 3-1 16,-1 0 0-16,1 4-1 0,-7 4 1 0,7 5 0 0,-8 0 1 15,8-1-1-15,0 0-2 0,0 5-1 0,7-5 0 0,7-3 0 16,0-1-1-16,8 0 0 0,7-4-1 0,-1 1 0 0,16-5 0 15,-1 0 0-15,7-3-1 0,8-6 0 0,0-3-2 0,0 0-1 16,14-3-2-16,-7-6-1 0,7 1 1 0,0-4-2 0,0 0-1 16,-7-4 4-16,7-1 3 0,-7-3 2 0,0 4 3 0,-7-1 2 15,0 1 2-15,-1 0 4 0,-13 3 1 0,-1 1-1 0,0 4-1 16,-7 0 1-16,0 0-2 0,-7 4 0 0,-8 0-4 16,8-1 0-16,-7 5 0 0,-1 5-1 0,-7-1 1 0,8 0-1 15,-8 4 1-15,1 0-2 0,-1 0 1 0,7 4 0 0,-6-3-1 16,6 3 2-16,-7 0-1 15,15 0-4-15,-7-4-1 0,7 5-1 0,7-10-2 0,0 6-2 0,0-1-1 0,0-4-5 0,7 0 2 16,0 0-1-16,0-4-2 0,8 0 1 0,-1-4-1 16,-7 0 2-16,8-4 3 0,-1-5 1 0,1 6 3 0,-8-6 2 15,8 1 4-15,-15 0 5 0,7 4 3 0,-7-5 2 0,0 1 1 16,-7 4-1-16,-1-4-2 0,1 8 0 0,-7-4-1 0,-1 4-3 16,-7 4 1-16,-7 4-2 0,1 4-2 0,-1 0 1 0,0 4 2 15,0 4-1-15,0 1 0 0,0-1-2 0,0 4 1 0,7 1-1 16,0-1-1-16,1 4 1 0,6 1-1 0,1 3 1 0,-1 1-2 31,8-1 0-31,7 1-5 0,0-1-6 0,15-3-19 0,-8-1-35 16,15-3-49-16,-8-1-58 0,15 1-49 0,-7-5-35 0,7-4-23 15,7-4-14-15,-7 0 6 0,7-4 25 0,-7-4 47 0,0 0 47 16,0-4 42-16,0 4 25 0,-8-8 10 0,-6 4 1 0,-1 0-12 16,1-1-24-16,-8 2-46 0,-7-1-60 0,0-5-97 0,-7 5-61 15</inkml:trace>
  <inkml:trace contextRef="#ctx0" brushRef="#br0" timeOffset="-210252.22">17996 16360 244 0,'0'0'206'0,"-7"0"-60"0,7 0-44 0,0 0-31 15,0 0-18-15,0 0-11 0,0 0-8 0,7 0-5 16,-7 0-5-16,0 4-4 0,8-4-4 0,-8 0-3 16,0 0-3-16,7 4 1 0,-7-4 2 0,7 4 3 0,-7-4 10 15,0 0 8-15,0 4 12 0,7-4 13 0,-7 0 14 0,0 4 18 16,0-4 18-16,0 4 20 0,0-4 24 0,0 0 22 15,0 0 20-15,0 0 17 0,0 0 8 0,0 0 2 0,0 0-5 16,0 0-11-16,-7 4-21 0,7-4-25 0,0 4-26 0,0 4-22 16,0 1-19-16,0-1-15 0,0 4-15 0,0 0-14 0,7 4-9 15,1-4-6-15,-8 5-8 0,7-1-8 0,0 4-6 16,0-3-5-16,0 3-1 0,1-4-1 0,-8 4-2 0,7 5 0 16,0-4-1-16,0 3-1 0,1-4 1 0,-1 5 0 0,-7-5-1 15,7 4 1-15,0-3-2 0,1-1 1 0,-8-4 1 16,0 5 0-16,7-5 0 0,-7-4-1 0,-7 4 1 0,7-3 3 15,0-1 0-15,-8 0-1 0,8-3 4 0,-7-2 3 16,7 2-3-16,-7-5 2 0,7 0-1 0,-7 0-2 0,7 0-2 16,0-4 1-16,0 4-4 0,-8-4-3 0,8 0-1 0,0 0-9 15,0 0-32-15,0 0-78 0,8-4-97 0,-8 0-93 16,0-4-107-16,0-1-170 0,7-2-112 0,0-2-67 0,0 5-15 16</inkml:trace>
  <inkml:trace contextRef="#ctx0" brushRef="#br0" timeOffset="-209731">18206 16710 119 0,'-7'0'337'0,"7"0"-90"0,0 0-77 0,0-4-49 0,7 4-29 0,-7 0-16 0,0 0-9 16,7 0-8-16,-7 0-9 0,8-5-9 0,-8 5-9 0,7 0-11 16,0 0-6-16,-7 0-4 0,7-4 1 0,1 4 3 31,-1 0 5-31,-7-3 2 0,14 3 6 0,-6 0 9 0,-1-5 2 16,0 5 3-16,7-4 0 0,1 4 1 0,-8-4-2 15,8 0-2-15,-1 0-5 0,8 0-6 0,-8 0-4 0,8 0-2 16,-8 0-4-16,8-5-4 0,-7 6-3 0,6-1-3 0,-6-1-1 15,-1 1-2-15,1 0 0 0,-1 1 1 0,1-2 4 16,-1 1 3-16,-7 0 2 0,8 0 2 0,-8 0 3 0,0 4 0 16,1 0 2-16,-8-4 0 0,7 4-2 0,0 0 0 0,0-5 0 15,-7 5-3-15,7 0-2 0,-7 0-1 0,8 0-3 16,-8 0-3-16,7 0-5 0,-7 0-4 0,0 0-5 0,7 5-10 16,-7-5-28-16,0 4-40 0,0-4-42 0,0 0-57 0,0 0-89 15,-7 0-159-15,7 0-83 0,-15 0-37 0</inkml:trace>
  <inkml:trace contextRef="#ctx0" brushRef="#br0" timeOffset="-209399.38">18481 16575 362 0,'0'-3'385'0,"0"3"-110"0,0-5-77 0,0 5-40 15,-7-4-24-15,7 4-15 0,0 0-14 0,0 0-5 16,0 0-11-16,0 0-13 0,0 0-12 0,0 0-14 0,0 0-10 16,7 0-11-16,-7 0-9 0,0 4-5 0,7-4-2 15,-7 0 0-15,0 5 1 0,8-5 2 0,-8 3 0 0,0-3 8 16,7 0 15-16,-7 4 19 0,0-4 15 0,0 5 16 16,7-5 18-16,0 4 21 0,-7 0 18 0,7-1 12 0,-7 6-2 15,0-1-7-15,8 0-11 0,-8 0-16 0,7 0-17 0,0 4-19 16,-7 1-21-16,0-1-18 0,7 0-18 0,1 0-12 0,-8 1-5 15,7 3-4-15,0-4-2 0,-7 4-5 0,7 0-2 16,1-3 1-16,-1-1 0 0,-7 4 1 0,7-4-1 0,0 1-1 16,1 3-5-16,-8-8-23 0,7 5-70 0,0-5-87 15,-7 4-85-15,7-4-105 0,-7-4-183 0,7 0-107 0,-7 4-70 16,0-3-26-16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4T09:59:50.62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270 7822 259 0,'0'0'256'0,"-9"3"-68"0,9-3-55 0,0 5-34 16,-7-5-19-16,7 0-10 0,0 5-5 0,0-5-3 31,0 0-2-31,-11 0-5 0,11 0-4 0,0 0-7 0,0 0-8 16,0 0-10-16,0 5-7 0,0-5-6 0,0 0-6 0,0 0-4 15,0 0-3-15,0 0 0 0,0 5-1 0,0-5 1 16,0 5 1-16,0-5 1 0,11 5 3 0,-11 0 4 16,7 0 5-16,-7 4 5 0,19-4 3 0,-11 0 5 0,1 5 1 15,8-5 4-15,0 4 0 0,1-3-3 0,-1 2-2 0,9-2 0 16,0 4-3-16,-9-6 2 0,20 7 1 0,-13-7 1 0,10 2 1 16,3-2 3-16,-3 0-2 0,0 2 3 0,1 0-1 15,9-3-2-15,-10 2-4 0,1-5-3 0,0 0-3 0,8 0-2 16,-9 0 0-16,1-5-1 0,-9 5 2 0,0-3 1 0,1 3 4 15,-1-6 3-15,-8 6 6 0,7 0 6 0,-16 0 7 0,8-6 4 16,-9 6 3-16,1-4 4 0,0 4 1 0,-1-4-1 0,-8 4-5 16,10-6-6-16,-10 6-6 0,0-4-10 0,8 4-15 15,-8-6-42-15,0 6-52 0,0-5-55 0,0-5-59 16,0 6-67-16,0-6-112 0,0 0-137 0,-8 1-71 0,-10-1-16 16</inkml:trace>
  <inkml:trace contextRef="#ctx0" brushRef="#br0" timeOffset="690.38">5791 7947 129 0,'0'0'230'0,"0"-5"-64"15,9 5-57-15,-9-4-38 0,0 4-21 0,0 0-11 0,0 0-4 16,0 0-2-16,0 0 1 0,0 0 2 0,0 0 4 16,0 0 3-16,0 0 3 0,0 0 0 0,0 0 3 0,0 0 4 15,0 0 1-15,0 0 5 0,0 0 3 0,0 0 5 16,0 0 4-16,0 0 4 0,0 0 4 0,0 0-1 0,0 0-4 15,0 0-5-15,0 0-8 0,0 0-9 0,0 0-9 0,-9 4-10 16,9-4-11-16,0 0-8 0,0 0-4 0,0 5-4 16,-8-5-2-16,8 6-3 0,-8 4 1 0,-2-6 0 0,3 6 0 15,-3-1-1-15,0 1 4 0,3 5 2 0,-3-1 1 0,3 1 1 16,-3 0 2-16,2 0 0 0,8 4 2 0,-8-4 2 16,-2 5-1-16,2-6 0 0,-1 5 2 0,1 1 6 0,8-1 0 15,-10 1 2-15,2-1 2 0,8 1 2 0,-8 0 2 16,-2-1-2-16,10 1-2 0,-8-2 0 0,8 4 1 0,0-3 4 15,-8 4 4-15,8-3 8 0,0 5 6 0,0 1 5 0,0-3 2 16,0 2 0-16,0-1-4 0,0 0-3 0,0 6-4 16,0-7-9-16,0 2-6 0,0 0-4 0,8 4 0 15,-8-9-1-15,8 4 1 0,-8 0 1 0,10-4 0 0,-2 5 3 16,0-7 4-16,2 2 2 0,-2-5-1 0,1 4 0 0,9-4 1 16,-10 0 2-16,10 0 0 0,-11-1-4 0,10-4-2 0,-7 0-2 15,17 0-3-15,-11-2-2 0,2-1-3 0,-1-4-3 16,9 3-6-16,1-6-5 0,-1 4-22 0,8-4-56 15,1-4-71-15,0 4-77 0,0-6-88 0,8-8-135 0,0 4-149 16,0-4-91-16,0 4-34 0</inkml:trace>
  <inkml:trace contextRef="#ctx0" brushRef="#br0" timeOffset="1159.41">7450 8250 60 0,'-18'5'407'16,"18"-5"-111"-16,-8 0-107 0,8 0-73 0,-8 0-37 0,8 5-22 15,-10-5-10-15,10 0-4 0,0 5 0 0,0-5 1 16,0 0 1-16,0 0-1 0,10 5-1 0,-10-5-2 0,8 0-4 16,-8 5-3-16,0-5 0 0,8 5 1 0,2-5 4 0,-2 4 0 15,1-4 1-15,-1 0 1 0,10 6 4 0,-10-6 8 16,10 0 6-16,-1 0 7 0,8 0 0 0,-7 0 4 0,9 0 3 15,-1 0 1-15,9 0 1 0,-9-6-1 0,17 2 1 16,-9-1-2-16,1 0 4 0,0 0 3 0,0 0 0 0,9 0 0 16,-10-5-6-16,1 6-8 0,-1-2-8 0,-7-3-11 0,7 5-11 15,-16-2-11-15,8 1-8 0,-9 0-7 0,1 0-2 16,-1 5-2-16,0-5-6 0,-8 2-10 0,-1 3-38 0,2 0-46 16,-2-7-53-16,-8 7-51 0,8-3-53 0,1-3-62 15,-9-4-83-15,0 6-132 0,-9-2-54 0,1 2-4 0</inkml:trace>
  <inkml:trace contextRef="#ctx0" brushRef="#br0" timeOffset="1441.8">7659 8411 175 0,'0'5'317'16,"0"1"-103"-16,0 4-81 0,0-6-48 0,9 1-24 0,-9-1-10 15,8 2-4-15,1-2-2 0,-1-4 4 0,9 5 1 16,1 2 1-16,0-4 1 0,-2-3-2 0,11 5 3 0,-1-10 0 15,-1 5 5-15,2-3 1 0,8-4 4 0,0 2 7 0,-1 1 11 16,1-2 9-16,-10-3 6 0,19 5 8 0,-9-2 3 16,0-4 5-16,8 5 1 0,-16-4 1 0,17 3-3 0,-19-3-5 15,8 5-4-15,-5-6-6 0,-2 4-8 0,0 2-7 16,-1-2-5-16,-7 3-13 0,-10-4-12 0,2 7-11 0,7-3-9 16,-17 3-6-16,8 0-8 0,1-5-4 0,-9 5-2 0,0 0-3 15,0 0-2-15,0 0-7 0,0 0-23 0,0 0-39 16,0 0-51-16,0 0-54 0,9 0-55 0,-9 0-57 15,7-7-68-15,-7 4-110 0,11-2-108 0,5-5-39 0,-6 4 5 16</inkml:trace>
  <inkml:trace contextRef="#ctx0" brushRef="#br0" timeOffset="3170.64">11306 6639 192 0,'0'0'230'0,"-10"0"-47"0,10-5-40 0,0 5-34 0,0 0-24 16,0-5-17-16,0 5-9 0,0 0-6 0,0-5 1 0,0 5-4 15,0 0-2-15,0 0 1 0,0 0-4 0,0-6-2 16,0 6-2-16,0 0-4 0,0 0-5 0,0 0 1 0,0 0-2 16,0 0-5-16,0 0-1 0,0 0-5 0,0 0-3 15,0 0-1-15,0 0-3 0,10 0-4 0,-10 0 0 0,0 0 0 16,0 6 3-16,0-6 4 0,0 0 12 0,9 5 14 0,-9 0 11 16,8 0 12-16,-8 0 6 0,10 0 12 0,-3 3 9 15,3-2 11-15,-10 4 4 0,8 0 3 0,0-1 2 0,1 1 0 16,9 4-2-16,-10-4-8 0,2 5-11 0,-2-5-10 0,0 6-14 15,1-3-13-15,0 2-12 0,8-2-9 0,-9 3-5 16,2 4-2-16,-3-7 0 0,2 7-4 0,9 1 4 0,-8-3 0 16,6 2 3-16,-7 5 1 0,9-6 1 0,-3 6 2 0,5-1 1 15,-4 0 0-15,2 6-5 0,-1-5-1 0,1-2-6 0,-1 2-1 16,0-1-2-16,1 1-6 0,-10-1-3 0,9 0-3 16,1 0-4-16,0 1-3 0,-9 1-1 0,8-7-2 0,-9 5 1 15,9-5-2-15,-7 3 3 0,-2 1-1 0,0-8 2 0,10 4 0 16,-9-4 1-16,-1 0 3 0,1-2 0 0,0 3 1 15,-9-6-2-15,8-1 0 0,1 1 0 0,0-6 2 16,-9 2-1-16,8-2-1 0,-8 2-1 0,9-2 2 0,-9-4 1 16,7 0 8-16,-7 5 9 0,0-5 5 0,11 0 8 0,-4-5 8 15,-7 5 3-15,9-4 1 0,2-6 1 0,-4-6-6 0,11 3-5 16,-10-7-5-16,1-4-5 0,9-1-5 0,-10-5 0 16,9-4-5-16,-8 0-2 0,8-9 0 0,-8-1-1 15,8-5-1-15,-8 4-3 0,0-7-3 0,7 3-2 0,-6-6 3 16,0 6-2-16,-3 0-1 0,1 0 1 0,2 1-2 0,-2 4-1 15,1 0-3-15,0-1 0 0,-9 6 1 0,7 1-2 16,-7-1 1-16,10 4-2 0,-10 6-1 0,0-5 3 0,9 5 1 16,-9 5 0-16,0-1-1 0,0 1 2 0,0-1-2 0,0 5 0 15,0 6 1-15,0-5-4 0,0 3 1 0,0 6-1 0,0 1 2 16,0-1-1-16,0 6 1 0,0-2-4 0,0 2-4 16,9 4-10-16,-9-6-26 0,0 6-63 0,0 0-87 15,0 0-81-15,0 6-74 0,0-2-101 0,9 2-192 0,-9 8-86 16,0 1-32-16,0-1 26 15</inkml:trace>
  <inkml:trace contextRef="#ctx0" brushRef="#br0" timeOffset="4411.76">9829 8040 336 0,'0'0'272'0,"-8"0"-89"0,8 0-70 15,0 0-39-15,0 0-20 0,-8 0-9 0,8 0-6 16,0 0-1-16,0 0-2 0,0 0-3 0,8 0-2 16,-8 0-4-16,0 0-7 0,0 0-5 0,8 0-4 0,-8 0-4 0,9 0-1 15,0 0 1-15,0 0 2 0,-2 0 0 0,3 0 0 16,-2-5 1-16,11 5-1 0,-11 0 1 0,9 0 1 0,1 0-1 0,-1-3 3 16,9 3 4-16,0 0 3 0,0 0 0 0,0 0 0 0,9 0 1 15,-2-7 1-15,4 7 4 0,6-3 1 0,0-3 1 16,0 6 0-16,0-5 5 0,9 0 4 0,1 0 4 0,-1 0 2 15,0-5 2-15,0 7 2 0,9-3 1 0,-9-4 1 0,1 6 0 16,-3-2-3-16,12 2-6 0,-9-7-3 0,-1 7-6 0,10-2-5 16,-12 2-5-16,11-2-5 0,-1 2-3 0,11 0-5 15,-10-2 0-15,8 2 0 0,-1-1 0 0,12 0-2 0,-11-5-1 16,0 5 0-16,10 0 1 0,-10-4 1 0,9-1 0 16,0 5 0-16,0-5 2 0,-8 5 4 0,8-5 1 0,0 1 3 15,0-1 3-15,-9 5 2 0,10-5 4 0,-1 0 2 0,-7 0 0 16,7 0 0-16,-10 6-2 0,10-6-2 0,1 1-2 15,-10 3-2-15,9-4-2 0,0 6-4 0,1-6-8 16,-10 6 1-16,8-6 2 0,2 0-1 0,0 0-1 0,-2 5 1 16,2-4 0-16,7 4 2 0,1-5 6 0,-9 5-2 0,10-5-3 15,-2 0-1-15,-8 0-2 0,9 6 0 0,0-6-1 16,-1 0-2-16,1 1-2 0,0-1 0 0,0 0-1 0,1 4 1 16,6-2 1-16,3-3-1 0,-3 1 0 0,1 6 1 0,2-6-1 15,7 1-1-15,1-1 1 0,-2 0 1 0,-8 5 0 16,10-6-1-16,-8 2 1 0,5-6-1 0,-6 11 1 0,0-6-2 15,-10 0 1-15,12 0-2 0,-4 1-1 0,-8-1 1 16,11 1-1-16,-12 3 0 0,12-4 1 0,-11 0 0 0,9 0-1 16,-7 1 2-16,7-1-1 0,-1 6 0 0,3-6 2 0,-2 1 0 15,10-1 1-15,-2-2 2 0,3-2 0 0,6 4 0 16,-7 1 2-16,16-6 0 0,-10 6 0 0,12-1-1 0,-1 0-2 16,-1 0 0-16,-7 0-1 0,7-3 0 0,1 2-1 15,-1-4 0-15,1 5 0 0,-10-5 1 0,10 1 0 0,0-5 1 16,-9 3 0-16,8-2 1 0,1-2 1 0,-10 6-2 0,10-6 2 15,-10 2 0-15,11-4 4 0,-10 3 0 0,-1 5 2 16,-7-2 0-16,-1-3 3 0,1 5 6 0,-10-2 0 16,0 3 2-16,-8 3-2 0,0-6-1 0,-9 6 0 0,-9-3 4 15,-8 3 3-15,-8 5 4 0,-10-5 9 0,-9 7 11 0,1-4 11 16,-17 2 12-16,-2 1 11 0,3 4 2 0,-11-5-2 0,-8 0-8 16,0 5-18-16,0-5-33 0,-8 0-61 0,-11 5-84 15,-6 0-87-15,-1-5-79 0,-18 5-89 0,1 5-135 16,-18-5-120-16,-9 5-70 0,2 0-5 0</inkml:trace>
  <inkml:trace contextRef="#ctx0" brushRef="#br0" timeOffset="6055.81">9734 9173 391 0,'0'-4'392'0,"-8"-2"-134"0,8 2-102 16,0-1-54-16,0 0-29 0,0 0-14 0,-10 0-2 0,10 1 1 15,0 4 1-15,0-5-2 0,0 5-2 0,0 0-7 16,0 0-10-16,0 0-11 0,10 0-10 0,-10 0-8 0,0 0-3 15,8 0-2-15,-8 5 1 0,8-1 2 0,2 6 0 0,-2 0 5 16,1 4 1-16,-1 0 2 0,10 1 4 16,-10 5 1-16,2 0 2 0,6 4 1 0,-7 1 0 0,0-1-3 0,7 1 0 0,-6 4-3 15,-2 1 2-15,1-1-4 0,9-6-4 0,-10 7-4 16,10-5-3-16,-9-6 0 0,-1 6-1 0,1-5 1 16,0-1-2-16,0-4 3 0,-1-1 8 0,1 0 8 0,-9-4 17 15,8-4 29-15,-8 3 37 0,0-5 41 0,9-4 40 0,-9 6 25 16,0-6 11-16,0-6 2 0,0 2-11 0,0-5-24 0,8-7-34 15,-8-4-41-15,0 2-36 0,0-6-27 0,0-1-13 0,0-10-9 16,0 6-1-16,-8-4-4 0,8-3-3 0,-9-3 0 0,9 1-5 16,-8-1-2-16,8-6-1 0,-9 2-2 0,1-6-4 0,8 0-2 15,-9-5 1-15,0 6 0 0,9-6 1 0,-9 0 0 0,9 5-4 16,-8 6 2-16,8-2 2 0,-9 7-1 0,9 3-2 16,0-4 1-16,0 4-2 0,9 6-1 0,-9-1-2 0,8 7 0 15,1-3 0-15,0 3 1 0,0 5-4 0,-1 2 1 0,1-3-1 16,8 3-3-16,-9 2 4 0,10-1-1 0,0 5 0 15,-2-4-1-15,11 5 5 0,-10-6-1 0,9 5 1 0,-8-1 2 16,8 1-2-16,0 1-1 0,-9 0 1 0,9-1 1 16,-8 5-3-16,-1-5 0 0,0 5 0 0,0 0 2 0,0 0 0 15,-8 0 1-15,9 1-1 0,-8 4 1 0,-3-6 1 0,1 3-2 16,-8 3-2-16,10 0-3 0,-10 0 0 0,0-6-4 16,8 6-5-16,-8 0-3 0,0 0-8 0,0 0-11 0,0 0-19 15,0 0-36-15,0 0-54 0,0 6-59 0,0-6-53 0,9 0-45 16,0 0-41-16,-9 0-50 0,9 0-77 0,-9 0-124 15,8 0-29-15,1 3 14 0</inkml:trace>
  <inkml:trace contextRef="#ctx0" brushRef="#br0" timeOffset="6650.53">10273 8773 243 0,'0'-10'348'0,"0"6"-99"0,8-6-83 0,-8 5-49 16,0 0-26-16,0-5-12 0,0 6-7 0,0-3-3 0,9 4-5 15,-9-2-7-15,8 0-7 0,1 0-10 0,-9 0-8 16,9 0-12-16,-1 0-6 0,2 0-4 0,-3 2-3 0,10-4 0 16,-7 3 0-16,7 4 0 0,-9-5 0 0,2-1 2 15,-2 6 3-15,10 0 1 0,-9 0 1 0,-1 0 2 0,1 6 2 16,0-1 2-16,7-1 1 0,-6 6 1 0,-2 5 0 0,1 0 1 16,-1 0 2-16,1 9-3 0,-9-6-3 0,9 8-2 15,-9-7-2-15,8 10 1 0,-8-5 1 0,0 1 0 16,-8 0 3-16,8-1 4 0,-9 0 5 0,0 0 9 0,1 1 7 15,-1 1 7-15,-9-8 3 0,2 7 6 0,-2-6 6 0,1 1 12 16,-1-1 11-16,0-4 9 0,3 0 6 0,-5-5 6 0,-4-2 7 16,14 4 4-16,-7-9 0 0,8 3-9 0,-8-2-8 15,9-4-10-15,-2 0-10 0,10 0-11 0,-8-4-12 0,0-2-10 16,8 3-12-16,0-2-7 0,0-5-6 0,0-1-9 16,0 1-7-16,0-4-4 0,8 4-3 0,-8-4-2 0,8-1 0 15,2 0-3-15,-2 6-3 0,1 0 1 0,8-2-1 16,-8 1 1-16,-1 0-1 0,2 5 0 0,6 5 0 0,-8-3 3 15,2 3 0-15,0 0-1 0,5 0-1 0,-5 3 1 0,-2 2 2 16,1 0 0-16,0 5-1 0,8 0-2 0,-8 0 1 0,0-1 1 16,-1 6 1-16,10-5 0 0,-10 5 0 0,1-1 0 15,-1 1 0-15,10-1 2 0,-10 0-3 0,1 1-1 16,8 1-11-16,-8-2-21 0,0 2-34 0,8-3-54 0,-10 3-56 16,11-2-54-16,-8-5-47 0,8 6-53 0,-10-5-82 0,10-5-150 15,8-5-61-15,-9 0-11 0</inkml:trace>
  <inkml:trace contextRef="#ctx0" brushRef="#br0" timeOffset="7484.91">11427 8685 48 0,'0'-8'397'0,"0"-3"-88"0,-8-4-92 0,8 5-55 16,-8 1-30-16,8 3-16 0,-10-4-5 0,10 0 5 0,-8 2 10 15,8 3 8-15,0-1 7 0,-9-4 4 0,9 6-4 16,0 4-5-16,0-6-10 0,0 6-16 0,0-4-18 16,0 4-21-16,0 0-21 0,9 0-17 0,-9 0-13 0,0 0-9 15,0 4-6-15,8 2-2 0,-8-2 0 0,10 6 5 0,-10 5 6 16,8 5 7-16,-8-1 11 0,0 6 8 0,8 4 9 31,-8-6 10-31,0 8 6 0,0-3 0 0,0 7-1 0,0-6-4 16,0 7-6-16,0-8-5 0,-8 6-5 0,8 0-6 0,0-5-6 15,-8 1-5-15,8-1-3 0,0 0-4 0,-10-4 0 0,10-1-3 16,0-4-2-16,-8 0 0 0,8 0-1 0,0-11 3 16,0 5 3-16,0-4 6 0,0-4 4 0,-9 4 5 0,9-7 5 15,0 2 3-15,0-5 5 0,0 0 2 0,0 0 1 16,0 0-2-16,0 0-7 0,0-5-5 0,0-4-7 0,0-1-6 16,0-4-6-16,0-2-5 0,-9-2-5 0,9-7-3 15,0 1 0-15,0-1 0 0,0-4 1 0,0-1 0 0,0-3-3 16,0-1 0-16,0-6-1 0,0 1 0 0,0-1-2 0,9-3-1 15,-9 4 0-15,0 0 0 0,9 5 1 0,-9-6 0 0,8 6-1 16,-8 4 1-16,10 1 2 0,-2 6-2 0,0 3 0 16,-8 4 0-16,0-2 0 0,9 8 0 0,-9 0 0 15,0 0 0-15,9 7 0 0,-1-4 0 0,-8 2 0 0,9 5 0 16,-1 5-1-16,9 2 0 0,-8 1 0 0,0 7 0 0,10 0-2 16,-3 4-1-16,-7 6 3 0,9-1 1 0,-3 1 0 0,5 9-2 15,-4-5 2-15,2 0 0 0,-1 6-2 0,1-1 2 16,-10 0 0-16,9-1 0 0,0 2 0 0,1-1 0 15,-1 0 0-15,-7 0 1 0,5 0-1 0,5-5 0 0,-12 6-3 16,9-6 0-16,0 1-1 0,-7-1 1 0,6-5 0 0,-7-3-1 16,0-3 0-16,0 2 1 0,-1-4 2 0,1-3 1 0,0-3 0 0,-9-4 6 15,8-2-2-15,-8 2 1 0,9-12-1 0,-9 6 1 16,9-10 0-16,-1-5-2 0,-8 1 2 0,9-10-3 0,-2 0 6 16,-7-1 5-16,11-5 5 0,-11-4 7 0,7 0 2 15,-7 1 2-15,0-8 0 0,0 3-2 0,0-1-3 0,0-4-4 16,0-2-5-16,0 0-8 0,0 2-1 0,0-6-4 0,0 5-1 15,0 5-1-15,0 0 0 0,0 0-2 0,0 5-2 16,9 1-3-16,-9-2-3 0,0 9-8 0,0 3-11 0,11-3-20 16,-11 8-50-16,7-3-81 0,2 8-83 0,0-2-74 15,8 5-76-15,1-5-110 0,-1 5-152 0,9 0-77 0,-9 6-3 16</inkml:trace>
  <inkml:trace contextRef="#ctx0" brushRef="#br0" timeOffset="8392.43">12452 8808 239 0,'0'4'296'0,"-10"-4"-65"16,3 0-57-16,-3 0-31 0,10 0-21 0,-8 0-11 0,8 0-7 15,0 0-5-15,-8 0-6 0,8 0-4 0,0 0-5 16,0 0-10-16,0 0-10 0,0 0-9 0,0 0-8 0,0 0-4 15,0 0-3-15,8 0 0 0,-8-4-4 0,8 4-1 0,-8 0-1 16,10-6-3-16,-3 2-3 0,3 4-5 0,7-5-5 16,0-1-1-16,1-4 1 0,8 6 2 0,1-6 1 0,-1 1 3 15,-1-1 1-15,-7 0 3 0,16 1 3 0,-16-1 2 16,7 0 1-16,2 0-1 0,-9 0 2 0,8 2 1 0,-18-3 0 16,10 6-2-16,-1-5 3 0,0 5 4 0,-9-5 5 0,1 6 6 15,0-2 9-15,0-4 8 0,-1 10 9 0,-8-4 12 16,9-2 4-16,-9 6-1 0,9 0-2 0,-9-4-5 0,0 4-7 15,0 0-11-15,0 0-10 0,-9 0-11 0,9 0-9 16,0 4-10-16,-9-4-8 0,1 10-4 0,-1 0-6 0,0 0-2 16,0 5-1-16,1 0-4 0,-9-1-1 0,0 11-1 0,7-5 1 15,-6-1-1-15,8 4-1 0,-10 3 2 0,9-7 0 16,-9 7-2-16,0-3 0 0,10 2 2 0,-9-1-1 16,9 1 4-16,-11-1-3 0,2 1-1 0,9-1 0 0,-10 0 1 15,10-5-2-15,-9 1 1 0,7-1 2 0,10-4 1 0,-8 0 2 16,8 0 1-16,-8-6 3 0,8-4 1 0,0 5 3 0,0-6 2 15,0-4 0-15,0 6 0 0,0-6 1 0,8 0-2 16,0-6 0-16,2 2-1 0,-2-6 1 0,9 0-2 16,-8 1-6-16,8-1-1 0,0-5-1 0,-8 5-2 0,9-4 1 15,-1-1 0-15,-9 5-3 0,2-5 9 0,7-4-3 0,-8 5-3 16,0-1-1-16,-1-5-1 0,2 6 0 0,-2-6-2 0,0 1 1 16,0-1-12-16,2-3 5 0,-2 2 5 0,-8 3 0 15,9-8 0-15,-9 7 1 0,8 3-1 0,-8-2 1 16,9 8 3-16,-9-5 1 0,0 6-1 0,0 2-1 0,0 4 1 15,0-2-1-15,0 0 1 0,0 0 1 0,0 5-4 0,0 0-2 16,0 0-1-16,0 0 1 0,0 0 0 0,0 5-1 16,0 5 1-16,0 0 0 0,0-1 0 0,0 11 2 0,8-7 0 15,-8 7 4-15,0 1-4 0,0-3 0 0,0 7-1 0,9 1 0 16,-9-8 0-16,0 7 0 0,9-1 1 0,-9 1 0 16,0-1-2-16,9 5 1 0,-9-5 1 0,0 7-1 0,8-8 1 15,-8 2-1-15,0-1-1 0,9 0-1 0,-9-3 3 16,9 3 0-16,-9-4 1 0,9-2 0 0,-9 3-1 0,8-2 2 15,-8-5 1-15,8 1 0 0,-8-5 0 0,0 0 0 0,10-1 0 16,-10 0-1-16,0-3-2 0,0-2 0 0,0 2 0 16,0-6 0-16,0 5 0 0,0-5-2 0,0 0 1 0,0 5 1 15,0-5 2-15,0 0-1 0,0-5-1 0,0 5-2 16,0 0-3-16,0-5-6 0,0-1-27 0,0 2-53 0,0-5-75 16,0-2-74-16,0 2-61 0,0-6-68 0,7 0-90 0,3-4-162 15,0-1-66-15,-3 0-8 0</inkml:trace>
  <inkml:trace contextRef="#ctx0" brushRef="#br0" timeOffset="9143.64">13676 8367 101 0,'0'0'438'0,"-8"0"-117"0,16-4-119 16,-8 4-78-16,0 0-48 0,0 0-20 0,0 0-13 16,0 0-9-16,0 4-3 0,0-4-3 0,9 6-1 0,-9 4 0 15,9 0 5-15,-9-1-2 0,9 5 3 0,-1 2 3 0,2-3 4 16,-10 9 5-16,8-4 3 0,0 5 1 0,1 3-1 15,0-3-1-15,-1 3-5 0,1 3-3 0,-1 0 1 0,2-4-6 16,-10 4-6-16,7-6-4 0,-7 8-3 0,9-7-1 16,0-4 0-16,-9-1-2 0,0 1-1 0,9-1 11 0,-9-9 16 15,0 6 24-15,0-7 29 0,0 0 30 0,0-4 33 0,-9 0 26 16,9 0 20-16,0 0 3 0,0-5-9 0,-9 5-18 16,9-5-26-16,-9 0-34 0,2-5-31 0,-3 5-28 0,2 0-23 15,-1 0-15-15,1-5-9 0,-10 5-6 0,10 0-3 16,0 0-5-16,-2 0-1 0,2 0 0 0,-10 0 0 0,9 0-1 15,-7 5-2-15,6-5 0 0,-7 10 1 0,0-6 0 0,7 2 1 16,-7 3-3-16,1 6 1 0,-2-1 1 0,1 0 1 16,7 1-1-16,-6 5 0 0,-2-1 0 0,9 1 1 0,-8 0 1 15,8 4 1-15,-9-4-2 0,11 4-4 0,7-4 3 16,-9-2-1-16,9 3 1 0,-10-7-2 0,10 6-7 0,10-6 1 16,-10 1 3-16,9-5 4 0,-2 0-1 0,11-1 2 0,0-4-4 15,-1 0 1-15,1-5 5 0,-2 0-2 0,11-5-3 16,-9 0 3-16,8-4 0 0,0-1-1 0,-1-5 1 0,1 0 1 15,-8 2 3-15,9-7 1 0,-11 4 0 0,-7-2-3 0,8-3 1 16,0 2-2-16,-7-5 1 0,-3 4 1 0,-7 1-1 16,9-6 0-16,0 7 2 0,-9-2 0 0,0-1 1 0,0 8 2 15,0-8 0-15,9 12 1 0,-9-6 1 0,0 5 1 16,0 6-1-16,0-6 0 0,0 5 0 0,0 5-2 0,0-5 0 16,-9 5-2-16,9 0-3 0,0 0-1 0,0 5 0 0,0 5-2 15,0-1 1-15,-9 1-1 0,9 5 1 0,-9 4-1 16,9-5 0-16,-7 7 1 0,7-3 1 0,0 2-1 0,0 0 1 15,0 0 1-15,0-1-4 0,0 1 1 0,0-1 2 16,0-4-1-16,0 5 1 0,0 0 0 0,7-1-2 0,-7-5 0 16,9 2 2-16,0-3-4 0,-9-3 0 0,19 6-3 0,-12-7-3 15,2-5-5-15,0 6-9 0,9-5-17 0,-10 0-26 16,9-5-42-16,1 0-57 0,-1-5-56 0,0 0-47 0,1-5-43 16,-1 1-39-16,-8-1-51 0,8-5-51 0,1-3-91 15,-10-8-26-15,1 6 2 0</inkml:trace>
  <inkml:trace contextRef="#ctx0" brushRef="#br0" timeOffset="9473.39">14033 8314 283 0,'8'-9'446'0,"-8"-6"-150"0,9 5-113 0,-1 0-66 0,1-5-35 15,0 5-22-15,9 0-11 0,-9 1-4 0,9 5-4 0,-2-2-3 16,-8 1-4-16,10 5-4 0,-10 0-12 0,10 5-4 16,-9 1-4-16,-1 4 0 0,1-1-6 0,-9 5 4 0,0 6 2 15,0-1 0-15,-9 1 3 0,9-2-1 0,-8 7-1 16,-1-5-1-16,0-1 11 0,0 7-1 0,1-12 3 0,-1 5 7 16,9-4 9-16,-9 0 12 0,9-6 12 0,0 2 10 0,0-1 6 15,0-1 6-15,0-4 9 16,9 5 7-16,-9-5 0 0,17-5-4 0,-8 5-5 0,9-10-7 0,8 5-11 0,0-5-11 15,-1-5-14-15,12 5-14 0,-4-4-11 0,2-6-11 0,8 5-11 16,-9 0-24-16,2-3-47 0,-1-3-51 0,8 1-50 16,-9 1-65-16,1-2-111 0,-9-3-167 0,0 5-88 0,1-5-32 15</inkml:trace>
  <inkml:trace contextRef="#ctx0" brushRef="#br0" timeOffset="10792.31">15038 9941 368 0,'-7'-6'423'0,"-1"3"-125"16,8-3-99-16,-10 2-53 0,10 4-28 0,0-6-9 15,-8 1 1-15,8 5 4 0,0 0 5 0,0 0-3 0,0 0-11 16,0 0-14-16,0 0-18 0,0 0-17 0,0 5-16 0,8-5-17 16,-8 6-9-16,10 4-4 0,-2-1 0 0,-1 0 3 15,4 6 4-15,-2 4 6 16,-1 1 3-16,9 0 3 0,-8 4 4 0,-1 5 10 0,2 0 17 0,6 6 17 0,-7-1 9 0,8 5 10 15,-8 1 9-15,0 3 7 0,8-4 1 0,1 5-3 0,-1 0-18 16,1-4-20-16,-2 4-15 0,2-1-14 0,0-4-13 16,-1 5-9-1,1-5-8-15,-1-4-6 0,9-1-2 0,-9 1-3 0,0-2 0 0,1 1 1 0,-2-5 1 0,4-5-1 0,-5 1-1 16,3-5 0-16,-9-6-2 0,0 1 2 0,0-5-2 16,-1-1 2-16,-8 1 2 0,9-5 13 0,-9 0 11 0,9-5 10 15,-9 0 6-15,0 0 4 0,0-5 6 0,0 0 2 16,0-8 0-16,0-3-10 0,-9 1-9 0,0-3-9 0,9-8-3 15,-8-3-1-15,-1 0-4 0,0-5-1 0,0-6 0 0,1-2-3 16,-2-9-1-16,2-2 1 0,-9-4-3 0,7-12-3 16,-6-5-2-16,7-5-3 0,-8-3-4 0,8-6-1 0,-8-4-1 15,8-7-3-15,-8 1 2 0,8-4 1 0,1 4 0 0,-2 1 1 16,2-6 0-16,8 9 2 0,-9-3 1 0,9 4-1 16,-8 1-1-16,8-2 0 0,-9 3-1 0,9 2 0 0,0 2 0 15,0-2-1-15,9 6-3 0,-9 1 2 0,8 3-2 16,1 0 0-16,-1 7-2 0,2 3 5 0,-10 7 0 0,8-2 2 15,-8 9 0-15,9 1-1 0,0 11 3 0,-9-1-1 0,8 10 0 16,-8 0-1-16,9 9 1 0,-9 5-2 0,0 2 0 16,0 3 0-16,8-1-1 0,-8 12 0 0,0-6 0 0,0 6-1 15,0 4-3-15,0-5 0 0,0 5-2 0,9 0 1 16,-9 0 0-16,0 0-1 0,0 5 3 0,0-5-1 0,0 4 1 16,0 0 1-16,9 2 1 0,-9-6 0 0,0 4 0 0,0 2 2 15,0-2-4-15,0-4 1 0,8 6 0 0,-8-2 1 16,9 1 2-16,-9 1 0 0,9 2-1 0,-1-2 0 0,0-2-1 15,2 2-1-15,0-2 0 0,5 1 1 0,3 0 0 16,0 0-2-16,8-5 3 0,0 5-4 0,0-5 3 0,8-5 0 16,1 0 0-16,1 5-1 0,7-5 0 0,0-4-1 0,9 3 3 15,0-4 1-15,1 2 1 0,7-3 0 0,10 1 2 32,7-4 1-32,3 0 0 0,14-1 0 0,21 0-3 0,-4-4-1 0,29-1 0 0,-2 0-3 0,18-4-3 0,0 0 3 15,10 0 2-15,-2-7 1 0,19 8 0 0,-2-6 0 0,10-1 0 16,1 0 2-16,8 1-1 0,0-4-4 0,-9 3 2 0,1-4 0 15,6-5 2-15,-16 4 2 0,10 2-1 0,-10-3 2 16,-8 3 1-16,-9 2 0 0,-9 3-6 0,-16 4 1 0,-19-1-5 16,-10 2 1-16,-14 2-1 0,-19 3 0 0,-8 2 3 15,-18 2 0-15,0 3 2 0,-25 1-1 0,7 0-1 0,-17 0-4 16,1 6-4-16,-10-5-4 0,1 4-10 0,-9 0-15 0,-9 0-38 16,1 5-52-16,-10 0-66 0,1 0-62 0,-10 0-58 15,2 5-64-15,-10 0-93 0,-9 5-158 0,-6-2-49 0,-21 8 1 16</inkml:trace>
  <inkml:trace contextRef="#ctx0" brushRef="#br0" timeOffset="11512.16">16316 7957 344 0,'-17'-4'438'0,"8"-2"-128"0,-17 6-108 0,9-5-71 0,-8 5-36 15,-2 5-14-15,-8 1-6 0,0-2 3 0,9 6 3 0,-8 0 4 16,8-1-3-16,0 1-1 0,-1 5-7 0,10-1-8 16,8-4-9-16,2 5-10 0,-11 0-6 0,18 0-3 0,0 4-2 15,0-4 1-15,0 3 2 0,18-3 0 0,-2 5-1 16,1 6-1-16,18-8-4 0,-9 3-3 0,17 2-3 0,-8 2-7 16,9 0-5-16,-1 2-5 0,1-2-3 0,-1 5-3 0,1-1-3 15,-1-4 0-15,2 4-1 0,-12 1 0 0,-7-6 3 16,9 6 0-16,-10-7-2 0,-7 6 2 0,-9-3 1 0,-1-3 6 15,1 2 7-15,-18-5 4 0,1 5 6 0,-1-6 5 16,-17 4 7-16,0-3 6 0,0 1 4 0,-9-7 2 0,0 2 6 16,-8-3 12-16,9-3 12 0,-10 0 12 0,9-4 7 15,-7-6 4-15,5 0 3 0,3 0-2 0,8-12-7 0,0 8-15 16,0-11-16-16,8 1-15 0,10-6-12 0,0 1-10 0,8-11-9 16,0 1-6-16,8 0-2 0,0-6-4 0,2 1-3 0,7-4-1 15,8-3-5-15,-7-1 0 0,8-3 0 0,-8 7 0 16,8-11-2-16,1 5-1 0,-11-5 1 0,10 4 0 15,-18 1 1-15,10 0 1 0,0 5 4 0,-18 1 1 0,8 3 4 16,-8 6 2-16,0-1 1 0,0 7 1 0,-8 2-1 0,-1 1 0 16,-8 6-4-16,7 5-5 0,-6-1-7 0,-11 5-11 0,10 5-27 15,7 0-49-15,-7 0-71 0,1 10-75 0,7-5-63 16,0 4-55-16,0 1-81 0,18 0-150 0,-9-6-86 16,9 6-18-1,8 1 31-15</inkml:trace>
  <inkml:trace contextRef="#ctx0" brushRef="#br0" timeOffset="12123.5">16828 7996 189 0,'0'-13'467'0,"-8"1"-140"0,8-2-122 0,0 4-69 16,0 1-32-16,0-1-14 0,-9 0-5 0,9 0 4 0,0 6 3 16,0-1-2-16,0 0-5 0,0 0-6 0,0 5-14 0,0-5-16 15,0 5-17-15,9 0-19 0,-9 5-6 0,8 0-1 16,-8 0-4-16,10 4-4 0,-10 1 8 0,8 0 11 15,0 9 11-15,2-3 24 0,-3 4 11 0,3 3 9 0,-1 3 22 16,-1 2 18-16,2-4 10 0,-3 10 0 0,3-5-4 0,-2 7-12 16,0-3-10-16,1 1-8 0,0 6-17 0,0-6-15 0,-1 5-12 15,0 0-7-15,2-5-6 0,-2 5-6 0,1-6-4 16,-9 3-4-16,9-7-5 0,-1 0-4 0,-8 1-1 0,9-7-5 16,-9 2-1-16,0 0 1 0,8-12 1 0,-8 8-1 15,0-6 0-15,0-6-2 0,0 1 2 0,10 0 0 0,-10 0 1 16,0-5 4-16,0-1 11 0,0 2 9 0,0-6 13 15,0 4 11-15,0-4 6 0,0 0 5 0,0 0 5 0,0 0-3 16,0 0-4-16,0 0-10 0,-10 0-14 0,10-4-9 0,0 4-8 16,0-6-6-16,-8 2-9 0,8-7-16 0,-9 7-34 0,1-2-53 15,8-4-70-15,-9 2-72 0,0-2-62 0,9-5-62 16,-8-4-83-16,8 4-137 0,0-5-74 0,-10 6-15 16,10-6 30-16</inkml:trace>
  <inkml:trace contextRef="#ctx0" brushRef="#br0" timeOffset="12625.27">17386 8006 62 0,'0'0'390'0,"0"0"-107"0,0 0-104 0,0 0-71 16,0 5-41-16,-11-5-25 0,11 5-17 0,-7 1-9 0,-2-3-5 15,-2 7 0-15,-6 0-3 0,10-5-1 0,-11 10-1 0,0-5-1 16,1 4-3-16,0 1 1 0,-9-5 1 0,9 5 1 15,-1 0 5-15,2-6 2 0,-2 5 1 0,1-4 4 16,7-1 4-16,2-2 2 0,-1 1 3 0,0-3-1 0,2 5-4 16,7-4 1-16,-10-2-1 0,10 2-3 0,-9-3 0 0,9 3-3 15,0-2-2-15,0 1 0 0,0 0 0 0,0 5-1 0,0-5 2 16,0 5-1-16,9-6-1 0,-9 6 1 0,10 1 0 16,-3-2 1-16,2 1 2 0,8-2-2 0,-7 4-1 15,-2-2 1-15,9 3 0 0,1-3 0 0,-10 0 0 0,10-1 1 16,-1 6 0-16,0-4 2 0,1-1 2 0,-10 3-2 0,9-3 0 15,1 5-1-15,0-5 1 0,-1 0-2 0,1 5-2 16,-2-5-2-16,-5-1-3 0,5 6-1 0,-8-5-1 0,2-2-1 16,-2 2-3-16,0 0 1 0,1-4-1 0,-9 4-2 15,9-1-3-15,-9-5-8 0,8 6-15 0,1-10-23 0,-9 6-27 16,9-2-44-16,-9-4-81 0,0 0-159 0,9-4-90 0,-9-2-47 16</inkml:trace>
  <inkml:trace contextRef="#ctx0" brushRef="#br0" timeOffset="13346.73">17602 8422 238 0,'-9'-6'310'0,"9"6"-97"16,0-5-71-16,-9 5-40 0,9 0-19 0,0-5-10 0,0 5-7 15,0 0-5-15,0 0-7 0,0 0-6 0,0 0-6 0,0 0-10 16,9 0-8-16,-9 0-7 0,0 0-2 0,0 5-2 16,0-5-3-16,0 5 1 0,9 1 0 0,-9-2 1 0,0 2 2 15,8 3 5-15,-8 1 2 0,0-1 7 0,9 6 3 16,-9 0 3-16,0 3 2 0,0-2 0 0,0 9-2 0,0-7-2 15,0 8-6-15,0-3-3 0,0 2-2 0,0 0 0 0,0 4 0 16,0-6 0-16,0 8 0 0,0-7 0 0,0 1 0 16,0 3-3-16,0-8-4 0,0 5-3 0,0-6-1 15,0 1-2-15,0-5-1 0,0 4 4 0,0-9 4 0,0 5 4 16,0-7 7-16,0-1 14 0,0 2 23 0,0-9 31 0,0 4 32 16,0 1 32-16,0-5 23 0,0 0 18 0,-9 0 5 0,9-5-9 15,0 1-18-15,0-5-28 0,0-2-30 0,0 1-31 16,0-4-22-16,0 0-19 0,0-6-10 0,0 0-8 0,0 2-3 15,-8-8 0-15,8 1-5 0,0-3-4 0,0-3-2 0,0 3-4 16,-9-1-1-16,9-1 0 0,0-4 2 0,0 4-1 16,0 1 1-16,0-1 1 0,9 2-3 0,-9-1 2 0,8 4 1 15,-8 1-2-15,9 5-1 0,-1-7-3 0,2 7 1 16,-10 5-1-16,8-2-2 0,1 3 1 0,0 1-2 0,-1 4 0 16,1-2 0-16,-9 4-1 0,8 3-3 0,1-3-1 0,0 1 3 15,-1 5-2-15,-8 0-1 16,9 0 1-16,0 11-2 0,-1-8-3 0,-8 7-1 0,8 1-2 0,2 4-4 0,-10 4-2 15,0 1-3-15,0-1-3 0,0 5-1 0,-10 1-1 0,10-1-2 16,0 1-1-16,-8 4-1 0,8-4-4 0,0 4-2 0,0-6-5 16,8 3-4-16,2-7-5 0,-10 7-4 0,17-8-2 15,-17 2 0-15,18-1 1 0,-10-4 2 0,1-1 3 16,0 0 1-16,-2 2 2 0,3-1 4 0,-10-7 3 0,9 2 0 16,-9 2 4-16,0-4 3 0,0-3-1 0,-9 5 10 0,-1 0 8 15,3-4 7-15,-2 3 5 0,-8-5 5 0,7-4 6 16,-5 5 4-16,-5-5 9 0,4 5 0 0,-2-5 2 0,1 0-3 15,8 0 0-15,-8 0-1 0,9-5-4 0,-1 5-5 16,-8 0-13-16,17 0-42 0,-10-5-66 0,10 5-67 0,0-4-62 16,0-2-71-16,10-3-101 0,-2-1-166 15,1-5-81-15,8 7-15 0</inkml:trace>
  <inkml:trace contextRef="#ctx0" brushRef="#br0" timeOffset="13644.33">17940 8089 64 0,'-9'0'433'0,"1"0"-102"0,8 0-111 16,-9 0-70-16,9 0-40 0,0 0-25 0,0 0-15 0,0 0-11 15,9 0-8-15,-9 5-7 0,8-5-9 0,-8 0-7 16,9 0-4-16,8 5-2 0,-8-5-1 0,9 0 2 0,-10 0 1 15,10 0 2-15,9 0 2 0,-10 0-2 0,0 0-3 16,-1 0-2-16,11-5-2 0,-9 5-5 0,8-5-3 0,-1 0-2 16,-7 5-1-16,7-4-3 0,2-1-1 0,-1 0-1 0,-2 5-1 15,-4-5-1-15,-4 0-3 0,2 0-4 0,0 0-12 16,-1 5-12-16,-9-5-18 0,-8 5-21 0,9 0-23 0,-9-5-28 16,0 0-33-16,0 5-37 0,-9-3-43 0,9-4-50 0,-8 7-54 15,-9 0-37-15</inkml:trace>
  <inkml:trace contextRef="#ctx0" brushRef="#br0" timeOffset="13832.81">18226 8025 258 0,'-8'0'261'0,"-1"0"-52"0,9 0-55 0,0 0-43 16,0 0-26-16,0 0-16 0,0 0-9 0,0 0-8 0,0 0-5 15,0 0-5-15,0 7-4 0,0-4-3 0,0 7-7 0,0-5 0 16,9 5-1-16,-9 5 1 0,0-1-1 0,0 5 2 16,0-3 2-16,0 7 2 0,8 3-1 0,-8-3 0 15,0 7 0-15,0-1 0 0,0 0 0 0,9 5-3 0,-9-5-1 16,10 7-2-16,-2-8-3 0,-8 6-3 0,8 1-5 0,1-7-4 15,-9 8-3-15,9-3-3 0,0 2-3 0,-1-6-4 16,-1 7-17-16,4-13-20 0,-2 6-26 0,-1-4-39 0,0-2-68 16,10 2-132-16,0-5-109 0,-10-4-67 0</inkml:trace>
  <inkml:trace contextRef="#ctx0" brushRef="#br0" timeOffset="14256.43">16212 9379 80 0,'10'-6'486'0,"-3"-4"-130"0,11 7-145 0,7-8-93 15,11 2-58-15,-1-1-27 0,8 0-16 0,2-5-8 0,5 6-2 16,11-6 2-16,8 5 10 0,2-5 9 0,6 7 14 0,10-8 15 16,0 2 14-16,8-2 15 0,1 8 14 0,8-2 9 15,-1-5 9-15,2 5 8 0,9 0 4 0,-1-4 0 0,-1 4 0 16,1 0-5-16,9 0-9 0,-10 0-5 0,1 1-8 15,0 0-14-15,0-2-11 0,-8 1-17 0,-10 5-14 0,-8 0-10 16,-9 0-5-16,-9-4-11 0,-7 3-9 0,-10 2-5 16,-18 0-4-16,0-2 0 0,-8 2 0 0,1 4-9 0,-19-6-20 15,1 1-33-15,-9 1-38 0,-9 4-42 0,-8 0-40 0,-1 0-39 16,-8 0-36-16,-8 4-36 0,0 1-47 0,-18 1-72 0,-1-2-83 16,1 6-31-16</inkml:trace>
  <inkml:trace contextRef="#ctx0" brushRef="#br0" timeOffset="16759.58">17132 9706 287 0,'0'0'230'0,"0"0"-71"0,0 0-54 0,0 0-34 16,0-5-19-16,0 5-9 0,0 0-2 0,-8-5 1 16,8 5 3-16,0 0 0 0,0 0 2 0,0-5-3 0,8 5-2 15,-8 0-7-15,0 0-5 0,0 5-7 0,0-5-6 0,0 0-3 16,0 0-4 0,0 5 0-16,10 0-1 0,-10-5 1 0,8 4 1 0,1 8 2 0,-1-9 4 0,10 4 1 0,-1-7 2 15,0 3 0-15,9-3 3 0,0 0 1 0,1 0 1 0,6-3-1 16,-5 3-1-16,6-7-1 0,1 4-2 0,-1-3 1 0,10-4-1 15,-10 5 2-15,10-5 1 0,-9 2-2 0,9 2 2 16,-10-10-1-16,9 8 1 0,-8-3-4 0,0 1-3 0,-9 6-5 16,0-2-3-16,0-4-3 0,-9 7-3 0,9-2-1 0,-17 5-5 15,8-5-9-15,-8 5-16 0,-9 0-20 0,0-5-25 16,9 5-32-16,-18 0-43 0,9 0-63 0,0 0-95 0,-9 0-105 16,-8 0-47-16</inkml:trace>
  <inkml:trace contextRef="#ctx0" brushRef="#br0" timeOffset="16962.55">17515 9745 175 0,'0'0'134'16,"0"-5"-123"-16,0-3-114 0,-9 1-103 0</inkml:trace>
  <inkml:trace contextRef="#ctx0" brushRef="#br0" timeOffset="17573.29">17471 9770 252 0,'0'-5'333'0,"0"0"-90"0,0 5-79 0,0-5-55 0,0 5-31 16,0 0-18-16,0-5-7 0,0 5-8 0,0 0-8 0,9 5-4 15,-9-5-10-15,0 5-4 0,0 0-4 0,0 3-3 16,0 8-4-16,0-1 0 0,0 3 3 0,0 2 1 0,0 1 2 16,-9 3 2-16,9-5 0 0,-9 7 3 0,9-3 1 0,-8 2 4 15,-1-1 3-15,0 0 2 0,1 5 2 0,0 1 1 16,-2-6-1-16,2 1 0 0,-1 4 2 0,2-4 0 0,-4-1 0 15,4-4-1-15,-2 3-2 0,-2-7-1 0,4 4 2 16,7-7 0-16,-10-3-2 0,10 0 3 0,0-4 5 0,0-2 6 16,0 1 10-16,0-5 12 0,0 5 21 0,0-5 20 0,10-5 12 15,-3 0 6-15,4-5-1 0,-2-4-3 0,-2-1-2 16,11-9-2-16,-1 5-14 0,-7-1-15 0,6-5-11 16,2 1-7-16,-1-1-4 0,1 1-1 0,-10-6-5 0,10 5-7 15,-1 1-9-15,-9-1-3 0,9 2-6 0,-8 4-1 0,2-1-4 16,-4 0-5-16,2 5-4 0,0 2-4 0,-9 2-1 0,0 1-3 15,8 2-1-15,-8-4-4 0,0 8-2 0,0-2 0 16,9 6-1-16,-9-4-4 0,0 4-2 0,0 0 0 16,0 0-2-16,0 0 1 0,0 0 0 0,0 4-3 0,8 2 0 15,-8 4 2-15,0-1 2 0,10 1 2 0,-10 6 0 0,8 3-1 16,1 0 1-16,0 5 1 0,-9 1-1 0,8-2 1 16,1 2 1-16,-9 5-2 0,8-6 1 0,-8 6 1 0,9-1-1 15,0 1 1-15,-1-6 0 0,1 6-11 0,0-7-26 16,-1 3-44-16,0-3-58 0,2 2-65 0,7-6-66 0,1 1-63 15,-1-10-103-15,-1-6-167 0,12 7-68 0,-12-11-19 0</inkml:trace>
  <inkml:trace contextRef="#ctx0" brushRef="#br0" timeOffset="19173">18435 9701 189 0,'-9'0'251'15,"9"0"-50"-15,0-5-50 0,0 5-43 0,0 0-29 0,0 0-20 16,0 0-10-16,0 0-2 0,0 0 0 0,0-5 5 0,0 5 5 16,0 0 4-16,0 0 1 0,0-4 1 0,0 4 1 15,0-4 1-15,0 4-4 0,0-6-2 0,0 6-6 0,0-6-2 16,0 6-2-16,0-4-2 0,0-2-1 0,9 6-1 16,-9 0-3-16,0-4 0 0,9 4-2 0,-9-4-4 15,8-1-4-15,1 5-4 0,0-6-4 0,0 2-7 0,-1-2-4 16,0 2-4-16,2 4-2 0,7 0-2 0,-7 0-1 0,6 0-2 15,-7 4-1-15,8 2 0 0,-9 4 1 0,10 3 1 0,0 3 0 16,-1-2 4-16,1 5 2 0,-10 6 2 0,10 0 2 16,-11-1 4-16,3 10 3 0,7-4 0 0,-17 3 2 0,10-3-2 15,-3 4 0-15,-7 1 7 0,0-1 7 0,0-6 12 0,0 3 18 16,0-2 16-16,0-5 18 0,0-5 18 0,0 1 17 16,0 0 11-16,0-5 7 0,0-6-2 0,-7 0-10 0,7-3-20 15,0 4-7-15,0-10-13 0,0 5-11 0,0-5-12 0,0-5-10 16,0 5-12-16,7-6-8 0,-7 2 3 0,0-6-10 15,0 0-8-15,0-4-6 0,11-6-7 0,-4 1-6 0,-7 0-4 16,8-7-3-16,-8 1-3 0,18 1-1 0,-9-5 2 16,8 5-1-16,-8-5-2 0,8 4 0 0,0-3 0 0,-8 2 2 15,9 1-2-15,-10 2 0 0,0 3 0 0,10 1-1 0,-10-1 0 16,1 11 1-16,-9-6-1 0,9 10-1 0,0-5 0 16,-1 5-1-16,-8 0 1 0,10 5-1 0,-2 0 2 0,-8 5 1 15,7 0 0-15,3 5-2 0,-10 0 1 0,10 4 1 16,-10 6-1-16,8-6 0 0,-8 6-1 0,0 5-2 0,0-7 0 15,0 7-2-15,0 1 1 0,-8-3-1 0,8-3 0 0,0 4 0 16,-10-5 1-16,10 2-2 0,-10-3 3 0,10-2 1 16,0-8 3-16,-7 4-3 0,7-3 3 0,0-5 0 0,0 6 1 15,0-5 2-15,0 0 1 0,0-5-2 0,0 0-2 16,0-10 2-16,0 5-2 0,7-4 2 0,-7-6-1 0,10 1 0 16,0-5 0-16,7-3-1 0,-10-1 3 0,11-2 8 0,0 1-5 15,-1-1-6-15,1-4-1 0,-2 0 0 0,11 0-2 16,-10-1 0-16,-1 6 0 0,11-5-9 0,-9 4 7 0,-1 7 0 15,1 2 3-15,-1 1-2 0,-8 1 2 0,8 4 0 16,1 4-1-16,-10-2 1 0,0 8 1 0,2 0-1 0,7 4 0 16,-9 6 2-16,2 0 10 0,-3 4-3 0,2 5-4 0,0 6-1 15,0 0-2-15,1-1 1 0,-3 6-1 0,11-6-3 16,-10 5-8-16,2 0 3 0,-2 7 5 0,1-8 1 0,-1 2-1 16,10-2 1-16,-10-4 2 0,1 7 0 0,8-8-2 15,-8 2-6-15,8-5-19 0,-8-1-43 0,8-4-82 0,0 0-93 16,-7-11-105-16,16 2-152 0,-9-6-149 0,10-10-100 0,-11 0-40 15,10-5 13-15</inkml:trace>
  <inkml:trace contextRef="#ctx0" brushRef="#br0" timeOffset="33023.68">12157 8055 107 0,'-9'-5'194'0,"9"5"-54"0,-9 0-40 16,1 0-28-16,8 0-19 0,-9 0-6 0,0 0-3 0,9-5 2 15,0 5-1-15,-8 0 2 0,8-5-4 0,0 5-6 16,0-5-4-16,0 5-3 0,-9-3-5 0,9 3-6 0,0-7-2 15,0 7-3-15,0-3-2 0,0 3-1 0,0-6-2 0,0 6-2 16,-9-5-3-16,9 0 2 0,0 5-4 0,0-5 1 16,-8 5-1-16,8-5 1 0,-9 5 1 0,9-5 1 0,-8 5 0 0,-2-5-1 15,2 5 3-15,-1-3-1 0,-8-3-1 0,8 6 2 16,-9-6 0-16,9 6 1 0,2 0 0 0,-11 0 1 16,9-4 3-16,-8 4-2 0,8 0 2 0,-8 0 0 0,8-4 2 15,1 4-1-15,-1-6 2 0,0 6-3 0,0 0-1 0,1-4-1 16,0 4 1-16,-2-6 0 0,-7 6-2 0,9-5 0 0,-9 1-1 15,8-2 2-15,-9 2 0 0,10 4 1 0,-10-6-2 16,1 2-2-16,-1 0 0 0,-8 4 0 0,9-6 2 0,-1 6 0 16,2-4-2-16,-2 4-1 0,0-5 1 0,1 5-1 0,-1 0 1 15,1-5-3-15,1 5-1 0,-3 0-2 0,10 0 1 16,-7-5 0-16,6 5 0 0,-7 0-1 0,9 0-1 0,-10 0 2 16,10 0-1-16,-10 0 1 0,1 0-1 0,-1 0-1 15,2 0 2-15,-1 0 0 0,-10 0 0 0,10 0-2 0,-1-5 2 16,0 5-1-16,1 0 1 0,-1-5 1 0,2 5 0 0,-2 0-1 15,10 0 1-15,-10-5 1 0,1 5 0 0,8-4-1 16,-8 4 2-16,7-5-2 0,-6 5 2 0,7 0-2 0,0 0 0 16,-8-5-1-16,10 5-1 0,-13 0 0 0,12 0-1 0,0 0 0 15,-10 0 0-15,0 0 0 0,10 0 0 0,-9 0 3 16,8 0-1-16,-8 0-2 0,8-5 0 0,0 5 2 0,1 0-2 16,-10 0 0-16,10-5 0 0,-1 5-4 0,1 0 1 15,8 0 2-15,-10-5 1 0,3 5 0 0,-2 0 1 0,-2 0 0 16,11-5-1-16,-7 5 1 0,-2 0 0 0,0 0-1 0,1 0-1 15,-1 0 1-15,-9 0-2 0,10 0 2 0,-1 0 1 16,0 0 0-16,1 5 0 0,-1-5 0 0,-8 5 0 0,8-5-1 16,1 5 1-16,-1-5-1 0,-8 5 1 0,9 0-1 0,-12-5 1 15,2 5 0-15,3-1-1 0,-12 1 0 0,10 0 1 16,0 5 1-16,-1-5-2 0,-7 4 0 0,7-3-2 0,1 2 1 16,0-2 1-16,-1-2 1 0,1 6-1 0,-1-5 0 15,11 1 1-15,-13 4 0 0,12-6-1 0,-1 0 0 0,-8-4 0 16,17 6 0-16,-8 0-1 0,-1-3-1 0,0 2 0 0,1 0 1 15,-1-5 0-15,1 5 1 0,-2 0 1 0,2 0 0 16,-10 0 0-16,10 1-1 0,-1 4 0 0,-8-7 0 16,8 7 0-16,-9-5-1 0,2 5 1 0,6-5-1 0,-8 5 1 15,11-5 2-15,-11 4-2 0,10-4 0 0,-10 0-1 0,9 4 3 16,1-3-2-16,-10-2 1 0,10 2 0 0,0 2-1 0,-10-2 0 16,9 0 0-16,-8-3 0 0,0 7-2 0,8-4 1 15,-8 4 0-15,-1-6 0 0,1 5 0 0,-1 1 1 0,1 0 0 16,0 0 0-16,-1 0 0 0,1-4-1 0,-1 3 1 15,10 0-1-15,-10-4-1 0,1 5 0 0,9-5 2 0,-10 0 0 16,0 0 1-16,11 5 0 0,-10-6 0 0,7 1 0 16,-7 4 0-16,-1-3-1 0,1 4-1 0,8-5 1 0,-8 5 0 15,-1-5-1-15,1 5-1 0,8-1 2 0,-8 1-2 0,-1 0 2 16,1-6 0-16,9 5 0 0,-9 1 0 0,-3 6 0 16,13-6 0-16,-11-6 0 0,1 5 0 0,9 1 0 0,-10 2 0 15,9-4 0-15,-8-3-1 0,9 5 0 0,-10 0 1 16,9-5 0-16,1 5 0 0,-10-1 1 0,10 1-1 0,0-5 0 15,-10 5 1-15,9-5-1 0,1 4 0 0,-2 1 0 0,2-6 1 16,1 2-1-16,7-2 0 0,-11 7-1 0,4-7 1 16,7 0-1-16,-10 6-1 0,1 0 1 0,1 0 0 0,8 0-1 15,-9-1 2-15,1 2 0 0,-2 3 0 0,2-4 1 16,8 0 0-16,-8 5-1 0,-1-5 0 0,9-1 2 0,-9 6-1 16,9-5-1-16,-9-2 0 0,1 2 0 0,8 0 0 0,-9 1 0 15,9-1 0-15,-9-2 0 0,9 2 0 0,-8 2 0 16,8-4 0-16,-9 2 0 0,9 5 0 0,-9-6 0 15,9 1 1-15,-8 5-1 0,8-5 0 0,-9 4 0 0,9 1 0 16,-8 0 0-16,-2-1 0 0,10 6 0 0,-7-5 0 0,7-1 0 16,-9 2 0-16,9-3 0 0,-9 2 0 0,0 0 0 0,9-1 0 15,0 1 0-15,-10 5 0 0,10-6 0 0,0 1-1 16,0-1 0-16,0 0 0 0,0 7 0 0,-7-7 1 16,7 2-1-16,0-3 0 0,0 2 1 0,0 0 0 0,0 4 0 15,0-4 0-15,0 0 0 0,0 0 0 0,0 0 0 0,0-2 0 16,0 3 1-16,7-3-1 0,-7 3 0 0,0 4 0 15,10-7 2-15,-10 7-1 0,9 0 1 0,-9 4-1 0,9-4 1 16,0 5 1-16,-9-6-1 0,7 6 1 0,3-1 1 16,-10-4-2-16,8-1 0 0,1 1 1 0,-1-1-3 0,10 0 3 15,-10 1-1-15,1 0 0 0,0-5-2 0,8 4 0 0,-8 0 0 16,0-5 0-16,7 7 0 0,-6-3 0 0,7 4-1 16,-9-4 0-16,11 3 1 0,-12-3 0 0,11 2 0 0,-10 0 0 15,10 4 0-15,-1-6 0 0,1 7 0 0,0-5 0 16,-2 5 1-16,2-6-1 0,-1 1 0 0,0 4 1 0,10-4-1 15,-10-1 2-15,9 5 0 0,-8-3 1 0,8-3-3 0,-9 2 3 16,9-1-1-16,0-4 0 0,0 5-2 0,-9 0 0 16,9-6 0-16,1 6-1 0,0 0 0 0,-3-7-1 0,2 8 0 15,1-6 1-15,-1 4 2 0,0-5 0 0,0 1-1 0,8 5 1 16,-7-6 0-16,-1 1 0 0,0 1 1 0,0-3-1 16,0-3 0-16,0 0-1 0,0 5 1 0,0-6-1 15,-9 1 1-15,8-5 0 0,3 5 1 0,-2-5-1 0,-9 4 0 16,9-5-1-16,0 2 1 0,0-2 0 0,0 2 0 0,-9-2-1 15,17 7-1-15,-14-7-1 0,5 2 2 0,10-2 1 0,-9 6 1 16,0-4-2-16,8 2 2 0,-8-3-1 0,0 0 1 16,0 5 1-16,-1-5-2 0,3 1 1 0,-2-3-2 15,8 4 2-15,-8-4-3 0,1 2-1 0,-2 0 2 0,0-5 1 16,2 5-1-16,0-5-1 0,-1 5 1 0,0-5-1 0,0 0 1 16,9 0 0-16,-9 0 1 0,-1 0-2 0,1 0 1 15,1 0 0-15,-1 0 0 0,8 0 1 0,-7 0 0 0,-1 0 0 16,8 0 0-16,-7 0 0 0,-1 5 0 0,8-5-1 0,1 0 0 15,-9 5 0-15,9-5-2 0,-9 5 1 0,9-5 0 0,-1 3-1 16,-8-3 1-16,9 7-1 0,-8-7 1 0,7 0 1 16,-8 4 0-16,8-4 0 0,-7 0 0 0,-2-4 0 15,11 4 0-15,-10 0 1 0,9-7 0 0,-1 7 0 0,-8-3-1 16,9 3 1-16,-11-5-1 0,3 5 0 0,9-5-1 0,-11 5 0 16,2 0 0-16,-1 0 1 0,0-5 0 0,0 5 1 15,0 0 1-15,-9 0 0 0,9-5 1 0,-1 5-2 0,3-5 0 16,-2 5-1-16,-9-5 0 0,9 5 0 0,0-5 0 15,0 5 0-15,-9-3 0 0,8-4 0 0,-7 7 0 0,8-3 0 16,-8-3 0-16,0 6 0 0,7-5-1 0,-7 0-1 0,0 5 1 16,7-5-1-16,-7 0 1 0,7 5 1 0,-6-5-1 15,-1 1 0-15,7 4 1 0,-8-4 0 0,1-2 2 0,8 6-2 16,-10-6 1-16,11 2 0 0,-10 4 1 0,0-4-1 16,1 4 0-16,-1-6 0 0,1 6-1 0,-2-4 0 0,11 4 0 15,-17-5 0-15,6 5 0 0,-7-6 0 0,8 6 0 0,-9 0 0 16,2 0 0-16,-2-4 0 0,1 4 1 0,-1 0 0 15,1 0-1-15,-9 0 0 0,9 0 1 0,-9 0-1 0,8 0-2 16,-8 0 2-16,10 0 0 0,-10 0 0 0,8 0 0 16,-8 4-1-16,8-4 2 15,-8 0-1-15,9 0 0 0,0 0-1 0,-9 0 1 0,9 0-2 0,-2 0 1 0,13 0 0 16,-13-4 0-16,3 4 1 0,-2 0 1 0,9 0 0 0,-8-6 1 16,8 6-2-16,-8 0 0 0,9 0 1 0,-1 0-3 0,-9 0 1 15,9 0 1-15,-7-4-1 0,6 4 1 0,2 0 0 0,-10 0 1 16,10-6-1-16,-1 6 0 0,1-4 1 0,-1 4 0 15,1-4 0-15,-2 4-1 0,2-5 1 0,8 0 0 16,-9 5 1-16,9-10 0 0,-8 5-2 0,9 0 1 0,-11 0-1 16,11-1 1-16,-10 3 0 0,10-2 0 0,-11 0 0 0,11 0-1 15,-9 0 2-15,7 0-2 0,-8 0 0 0,0 0 1 16,0 0-1-16,1 0 0 0,8 2 0 0,-8-9 0 0,0 8 0 16,-3-1 0-16,5-5 0 0,-4 6 0 0,-7-6 0 0,17-1-1 15,-17 6 1-15,8-3 0 0,0-3 1 0,0 1 0 16,1 0 0-16,-1 6-1 0,1-5 1 0,-11 4 0 0,13-5-1 15,-2 5 0-15,-11-5 0 0,10 4 0 0,-8-4 0 16,8 7 1-16,-8-8 0 0,0 7 0 0,0-6-1 0,8 5 1 16,-8 0-1-16,-1 0 0 0,0-5 1 0,2 6 0 0,-2-2-1 15,1 2 0-15,-1-1 1 0,-8 0 0 0,9 0 1 16,-9 5 0-16,8-4-2 0,-8-2-1 0,9 6 1 0,-9 0 0 16,0-5 0-16,0 5 1 0,0 0-1 0,11 0 0 15,-11 0 2-15,0 0 3 0,0-5 0 0,0 5-2 0,0 0 1 16,0 0-1-16,0 0 0 0,0 0-2 0,0 0 2 0,0-4-3 15,0 4 1-15,0 0 0 0,0 0-1 0,0 0-1 16,0-6 1-16,0 6-1 0,0 0 0 0,0 0 0 16,0 0 1-16,0 0 0 0,0 0 0 0,0-3 0 0,0 3 0 15,0-6 1-15,0 6-1 0,0 0 0 0,0 0-2 0,0 0 2 16,0-4 0-16,0 4 2 0,0 0 0 0,0-6 1 0,-11 6 0 16,11 0 2-16,0 0 2 0,0-4 0 0,0 4 2 15,0 0-1-15,-9 0 1 0,9-6-1 0,0 6 2 0,0-4 0 16,0 4-2-16,-8-6 1 0,8 6 1 0,0 0-1 15,0-3-2-15,0 3-1 0,0-7-1 0,-9 7-2 0,9-3 2 16,0-2-1-16,0-2 1 0,0 7 0 0,0-3-2 0,0-2 2 16,0-1-2-16,0 2 2 0,0-2-3 0,0 2 0 15,0-6-2-15,0 6 1 0,0-2 1 0,0 2-2 0,0-1 0 16,0 0 0-16,0 5 0 0,0-5 0 0,0 0 0 0,0 5 1 16,0-5-1-16,0 5 2 0,0-5-1 0,0 5 0 15,0-5 0-15,0 5-1 0,0-4-1 0,0 4 0 16,0-6 1-16,0 6 0 0,0-4 0 0,0 4 0 0,0-5 2 15,0 5-1-15,0-4 2 0,0-2-1 0,0 6-1 0,9-5 0 16,-9 0 0-16,0 0-1 0,0 0 1 0,8 1-1 16,-8-2 0-16,0 3 1 0,9-3-1 0,-9 0 0 0,0 2 1 15,11 0 0-15,-11-2 0 0,7 2 0 0,-7-5-1 16,8 3 0-16,2-3 2 0,-2-2 0 0,1 1-1 0,-1 6-1 16,0-6 0-16,11 0 0 0,-11 0 1 0,1 1-1 0,8 4 0 15,-8-5-1-15,0 0 1 0,-1 1 1 0,0 0 0 16,2-1-1-16,-2-1 0 0,0 1 0 0,2 2 0 0,-2-4 0 15,1 2 0-15,-1-4 0 0,2 5 1 0,-2-1-1 0,-8 0 0 16,9 0 0-16,0 1 2 0,-2-6-1 0,3 5-1 16,-1-1 0-16,0-2 0 0,0 3 0 0,-9-5 0 0,7 5 0 15,3-5 0-15,-10 1-1 0,8 1 1 0,1-3 0 16,-1-3 1-16,-8 3 0 0,18-4-1 0,-18-3 1 0,8 4-1 16,0-1 1-16,2 0-1 0,-2 0 0 0,-8 6 0 0,9-5 0 15,0-1 0-15,0 1 0 0,-1-1 0 0,-8 4 0 16,8-2 0-16,2 3 0 0,-3-5 0 0,3 6 0 0,-2-1 1 15,-8 0-1-15,9 1 0 0,-9-6-2 0,10 5 3 16,-3 1-1-16,-7-6-1 0,10 6 0 0,-10-7 0 0,8 3 1 16,0-2 0-16,-8 1 2 0,10-1-3 0,-2 0 0 0,-8 1 1 15,9-1 0-15,-9 1 0 0,8-1 0 0,-8 1 0 16,10-1 1-16,-10 1 0 0,0 0 0 0,0 4-1 16,8-5 0-16,-8 6 1 0,0-7 0 0,8 2-1 0,-8-1 0 15,10 6 1-15,-10-5-2 0,8-1 1 0,-8 1 0 0,0-6 0 16,8 6 0-16,-8-1 1 0,0-4-1 0,9 4 0 0,-9-4 0 15,0 4 1-15,9-5-1 0,-9 2 1 0,9-2-2 16,-9 4 1-16,0-2 0 0,8-2 0 0,-8 1-1 16,0 4 0-16,0-3 0 0,0 3 1 0,0 1 1 0,0-3-1 15,0 4 2-15,-8-2 4 0,8 1 5 0,-9-1 2 0,9 6 5 16,-9-1 2-16,0 0 1 0,9-3 0 0,-16 2-1 16,6-4-3-16,2 1 0 0,0 5-1 0,-10-6-1 0,9 5-1 15,-9-4 4-15,2 4 7 0,6 0 6 0,-7 0 2 0,8 1-1 16,-9-1-2-16,1 2-3 0,9 1-1 0,-9 4-2 15,-1-8-10-15,10 7-5 0,-10-1-2 0,1 0-3 0,0 0-2 16,0 1 0-16,7-1-2 0,-6 0 2 0,-2 1 0 16,1 4 1-16,-1-5-3 0,0 0 2 0,1 0 3 0,9 5-2 15,-10-3 4-15,0 2 0 0,2 0 1 0,7-3 1 0,-9 4 1 16,10 0 1-16,-9 0-1 0,-2 0 1 0,11 1-4 16,-9-2 0-16,-1 2-3 0,3 4 0 0,-5-6-3 0,3 2 1 15,0 0-1-15,-1 4 0 0,2-6 0 0,-2 1-1 16,1 1 1-16,-1-2-1 0,1 2 2 0,-9-2 0 0,8 2-1 15,2-2 1-15,-11 2 1 0,10 0 1 0,0 4 2 0,-1-5-1 16,-8 0 0-16,9 5 0 0,-1-5 1 0,1 0 0 16,0 5-2-16,-1 0-1 0,1-5-1 0,-9 5-2 15,8 0 3-15,1 0-1 0,-10 0 0 0,10 0-2 0,0 0 0 16,-9 5 1-16,10-5 0 0,-11 0 0 0,1 0-1 0,1 5 0 16,-2-5-1-16,0 5 1 0,1-5 0 0,1 5 0 15,-11-5 0-15,11 5 1 16,-1-5 0-16,0 4 0 0,-9-4 6 0,9 4-3 0,-9-4-1 0,9 6-2 0,0-6-1 0,-8 0 0 15,7 0 1-15,1 4-1 0,1-4-5 0,-2 0 2 0,1 0 2 16,0 6 1-16,0-6 0 0,0 4 0 0,9-4-3 16,-9 6 1-16,-1-6 1 0,0 4-1 0,10-4-1 15,-8 5 2-15,-1-5 1 0,-1 6-1 0,10-2 1 0,-8-4 0 16,7 4 1-16,-8-4-1 0,9 6 1 0,-1-6 0 0,0 4 0 16,3-4-2-16,-3 0 1 0,-1 0 0 0,2 6 1 15,0-6 0-15,0 0 0 0,0 0-1 0,-1 0 0 0,0 0 2 16,1 0-2-16,-1 0 0 0,2 0-1 0,-1 0 1 0,-2 0 0 15,1 0 0-15,1 0 1 0,1 0 1 0,-2 0-1 16,1 4 0-16,-1-4 0 0,1 0-1 0,0 5 0 0,0-5 1 16,0 5-1-16,-10-5-1 0,10 5 0 0,-1 0 1 15,0-5 0-15,3 0 0 0,-5 5 0 0,4-1 0 0,-2 2 0 16,10-6 0-16,-10 6 0 0,10-3 0 0,-10 2-1 16,10-5 0-16,-1 5 1 0,-9 0-1 0,10 0 0 0,-9-5 0 15,8 5 0-15,0 0 1 0,2 0 0 0,-4 0 1 0,-5 0-1 16,5-1 0-16,4 1 1 0,-2 5 0 0,-8-5 0 15,8 0-1-15,-8 4 0 0,8-3 0 0,-8-2 1 0,-1 6 0 16,2-6-1-16,-2 6 1 0,1 1-1 0,-9-1 0 0,0-2-1 16,-1 4 1-16,9 1 0 0,-7-3-2 0,-1 0 3 15,0 6-1-15,8-3 0 0,-8-3 0 0,9 5-3 0,-9-5-18 16,8 4-28-16,1 0-35 0,-1 2-46 0,-8 4-60 16,9-7-134-16,0 7-125 0,0-4-89 0,-9-3-42 0</inkml:trace>
  <inkml:trace contextRef="#ctx0" brushRef="#br0" timeOffset="38341.65">6270 12920 38 0,'0'-5'370'0,"0"0"-92"0,-10 1-96 0,10-2-65 0,-8 3-37 0,8-3-15 0,0 6-5 0,-9-4-4 15,9 4-4-15,-8-6-2 0,8 6-2 0,-9 0-6 0,9 0-6 16,-10-5-4-16,3 5-4 0,7 0-1 0,-11 0 1 0,11 0 0 15,-7-5 0-15,7 5 3 0,0 0-3 0,0 0-2 16,-8 0-2-16,8 0-5 0,0 0-4 0,0 5-4 0,0-5-4 16,8 0-2-16,-8 0-2 0,7 5 0 0,4-5 1 15,-4 6 2 1,12-6 0-16,-2 4 2 0,9-4 9 0,9 6 6 16,-9-6 5-16,17 3 6 0,-9-3 2 0,10 6 3 0,0-6 1 15,-1 0-4-15,8 4-3 0,-6-4-6 0,5 0-5 16,-5-4-5-16,7 4-4 0,-8 0-3 0,-1-6-2 0,2 6-2 15,-3-3-2-15,-8 3 0 0,10 0-2 0,-10 0 0 0,-7-6-2 16,8 6-5-16,-9 0-15 0,-9-4-15 0,9 4-19 16,-8 0-22-16,-10 0-24 0,9 0-32 0,-8 4-37 0,0-4-59 15,-9 0-108-15,8 6-85 0,-16-6-45 0</inkml:trace>
  <inkml:trace contextRef="#ctx0" brushRef="#br0" timeOffset="38873.85">6825 12861 303 0,'0'-3'315'15,"-9"-7"-98"-15,9 4-82 0,0 0-48 0,-9 2-23 16,9 0-9-16,0-2-2 0,-8 2 1 0,8 4 0 0,-9-5 2 15,9 5 4-15,-9-4-2 0,1 4-4 0,-1 0-5 0,0 4-4 16,1-4-6-16,-1 5-2 0,1-1-3 0,-2 6-2 16,3 0 2-16,-2 6 4 0,-9-3 2 0,8 7 4 0,-6-1 0 15,7 6 2-15,-9 4 2 0,10 1 2 0,-9-2 1 16,7 8 0-16,-6-3 5 0,7 6 7 0,-8 0 8 0,8 6 6 16,0-7 6-16,-7 7 1 0,6-2-1 0,2 6-5 0,-1-6-5 15,1 6-6-15,-2-4-10 0,2 4-5 0,-1-5-9 16,0-1-6-16,9 1-2 0,0 2-2 0,0-8-3 15,0 1-4-15,9-4-6 0,8-2-4 0,-7 1-3 0,7-4-4 16,-9-6-2-16,10 1-3 0,-1-1-1 0,9 1-1 0,-9-7 3 16,9-2-3-16,1-2 0 0,6 1-2 0,4-6-3 0,-3 2-17 15,9-1-41-15,1-10-52 0,7 0-53 0,2 0-54 16,-1-10-62-16,9-1-102 0,8-4-156 0,1 2-73 16,-10-3-10-16</inkml:trace>
  <inkml:trace contextRef="#ctx0" brushRef="#br0" timeOffset="39359.15">8075 13432 303 0,'-7'0'369'0,"-3"0"-128"0,0 6-103 0,3-6-58 16,-3 4-30-16,10-4-10 0,-7 6-2 0,7-6-1 16,-10 4 4-16,10-4 0 0,0 6 1 0,0-6-3 0,0 4-2 15,0-4-6-15,0 5-3 0,10-1-1 0,-10 2 1 0,7-6 0 16,3 4 1-16,7 2 5 0,-7-6 4 0,7 4 0 16,-1-4-2-16,11 6-1 0,-10-6 0 0,9 0 2 0,0 0 3 15,0 0-1-15,0 0 2 0,0 0 2 0,1 0 0 16,-2 0-1-16,1-6-1 0,0 6-3 0,-8-4-4 0,7-2-4 15,-7 6-4-15,8-4-7 0,-9-2-4 0,1 2-3 0,0 4-3 16,-2-5-9-16,2 1 0 0,-9-2-12 0,8 2-19 16,-8-2-24-16,-1 2-30 0,1-2-30 0,9 2-33 15,-18-2-34-15,8 3-60 0,-8-2-90 0,0 0-107 0,-8 5-44 16</inkml:trace>
  <inkml:trace contextRef="#ctx0" brushRef="#br0" timeOffset="39562.9">8058 13697 334 0,'0'6'359'0,"0"-6"-127"16,0 3-100-16,10 2-58 0,-3-5-29 0,3 5-14 0,6-5 1 15,2 0 2-15,-1 0 2 0,9 0 2 0,0 0 1 0,9-5-2 16,-9 5-2-16,9-5-2 0,-2 2-5 0,3-3-3 16,-1 0 1-16,-1 2 1 0,2-6 5 0,-2 6 1 15,0-7 1-15,2 1-1 0,-10 6-1 0,0-2-5 0,0 2-3 16,-1-2-12-16,-7 2-21 0,9 0-29 0,-11-1-40 0,12 0-65 15,-12 0-131-15,11 5-112 0,-10-5-74 0</inkml:trace>
  <inkml:trace contextRef="#ctx0" brushRef="#br0" timeOffset="42502.25">12313 12622 272 0,'0'0'239'0,"0"0"-59"0,0 0-52 0,-8 0-36 16,8 0-16-16,0 0-18 0,0-4-7 0,-10 4-4 0,10 0 1 15,-7 0 0-15,7 0-1 0,0 0-1 0,-9 0-1 16,9 0-1-16,0 0 0 0,0-6 0 0,0 6-1 0,0 0 0 16,0 0 0-16,-9 0-1 0,9 0-1 0,0 0-5 0,0 0-6 15,0 0-4-15,0 0-5 0,0 6-6 16,0-6-4-16,0 0-4 0,0 0 0 0,0 4 0 0,0-4 0 0,-9 4 2 15,9 2 2-15,-10 4 5 0,3-1 6 0,-2 6 5 0,0-6 8 16,1 13 8-16,-2-9 3 0,-5 7 0 0,5-1 2 16,-8 6 2-16,1-2 0 0,8 2 2 0,-17 4 0 0,9 1 1 15,0 4 5-15,-10 0 8 0,2 6 2 0,7-7 1 0,-16 11 1 16,7-4-3-16,1 4-2 0,-8-5-13 0,7 4 0 16,-7 1-4-16,8 0-3 0,-9 1-3 0,0-6 0 0,9-1-3 15,-8-3 0-15,-1-1 5 0,9 0-4 0,-9 1-3 0,0-6-3 16,0 0-2-16,0 0-6 0,1 1-1 0,9-6-5 15,-11 0-1-15,1-4-4 0,10 0-2 0,-1-5 0 0,0-1 4 16,8-4 3-16,-9 0 1 0,11-6 3 0,-2 0 3 16,1-4 6-16,-1 0 3 0,10 0 2 0,-9-4 1 0,-2 0 0 15,11-6-4-15,0-5-4 0,-1-1-3 0,0-2-7 0,0-2-1 16,1-5-7-16,1 1-2 0,-4-5-4 0,11 4 2 16,0-3 1-16,-9-3-3 0,9 3 0 0,0-7-1 0,9 6-2 15,-9-1 0-15,0 1-1 0,11 1 0 0,-4-3-2 16,-7 3-1-16,17-2 3 0,-8 6 2 0,0-1 1 0,-1 1-3 15,10 0-2-15,-9 0 0 0,8 3 0 16,0 3 0-16,1 3-1 0,-2 0-1 0,-6 0 0 0,6 5 1 0,-6 1-1 16,7-1 0-16,-9 6-1 0,10-2-1 0,-10 1-2 15,9 5 1-15,2 0-1 0,-1 0 0 0,-1 5 1 0,-1-5 2 16,2 10 1-16,-1-4 2 0,9 3 0 0,-8 0-1 0,7 1 0 16,-8 5 0-16,10 0 0 0,-10-1-1 0,9 0 0 0,-8 7-2 15,9-3 0-15,-1 2 2 0,-1 5 1 0,1-5 0 16,-9 4 1-16,10 0-2 0,8 1 1 0,-9-2 1 15,0 8 2-15,-1-7-1 0,1 0-2 0,1 1 0 0,7-1-1 16,-8-5 2-16,1 6-1 0,7-5 0 0,-8-5-2 0,9 4-1 16,0-4-1-16,-1-7-11 0,-8 8-9 0,9-6-19 15,-9-6-30-15,9 7-42 0,-1-7-53 0,-7 0-54 0,7-4-46 16,1 0-44-16,9-4-57 0,-10 0-92 0,1-2-111 0,0-3-37 16,-1-1 5-16</inkml:trace>
  <inkml:trace contextRef="#ctx0" brushRef="#br0" timeOffset="47281.87">16013 7865 161 0,'0'0'192'0,"0"0"-48"16,0-5-45-16,-9 5-33 0,9 0-21 0,0 0-10 0,0 0-7 16,0 0-2-16,0-5-2 0,-9 5-1 15,9 0-1-15,0 0-1 0,0-5-1 0,0 5-2 0,-9 0-2 0,9-5 0 0,0 5 1 16,-8-5 2-16,8 5 2 0,0 0 2 0,0-5 1 0,-9 5-1 15,9-5-2-15,0 5-1 16,0-5-3-16,0 5-2 0,0-3-2 0,0 3-2 16,0-6-1-16,0 6 1 0,9-6-1 0,-9 6-1 0,0-4 1 0,0-1-1 0,0 5-2 0,0-5 0 15,8 0 0-15,-8 5-4 16,0-5 1-16,9 5-2 0,-9-5-1 0,9 5-1 16,0-4-1-16,-1 4 1 0,0-6-1 0,10 2 0 0,0-2 1 0,-10 6 0 0,9-4 0 0,0 4 0 15,1-4 0 1,-1 4 1-16,1-6-2 0,-9 6 1 0,7 0 0 0,-6 0-1 0,-3 0-1 0,3 0 1 0,0 6-1 0,-3-6 1 15,2 4 1-15,0 0-1 0,0 6 1 0,-1 0 1 0,-8-5 0 16,8 10 2-16,2-6 0 0,-2 3 0 0,1 1 0 16,0 2-1-16,-9 0 2 0,8-6-2 0,1 6 1 15,-9 0 1-15,8-1-1 0,-8 0 1 0,10 1 0 0,-10 1-1 16,8-2 3 0,-8 0-1-16,8 1-1 0,-8 1 0 0,9 2-1 15,-9-3 0-15,9 0-1 0,-9-1 1 0,9 1-2 0,-9 4 0 0,7-5 0 0,3 1 0 0,-10 1 0 0,10-2 0 0,-3 2-1 31,-7-3 1-31,11-3 0 0,-11 6 0 0,7-7-1 16,-7 5 2-16,8-4-1 0,-8 0-1 0,0 5 5 0,0-6 1 16,9 6-1-16,-9-5 0 0,0 5 2 0,0-7-1 15,9 8 2-15,-9-2 0 0,0 2 0 0,9-7-3 0,-9 5 0 16,0 2 0-16,8-7 0 0,-8 5 1 0,0-2-2 0,9-4-1 16,-9 2 0-16,0 5 0 0,9-7 0 0,-9 2 1 15,0 1-1-15,8-1 2 0,-8 0 1 0,0-2 0 0,9 2 1 16,-9 6 3-16,0-6 1 0,9 3-2 0,-9-3 0 15,9 10 0-15,-9-5 0 0,8 0-3 0,-8-1-2 0,8 6 0 16,-8-5 1-16,10-1-1 0,-10 6-2 0,8-6-1 0,-8 0 0 16,9 2 0-16,-9-1 0 0,8-1-1 0,-8 2-2 15,9-3 0-15,-9-3 2 0,0 6-1 0,8-3 0 0,-8 2 1 16,0-5-1-16,9 4 0 0,-9-4 1 0,0 5 1 0,0 0-1 16,0 0 0-16,0-2 1 0,0 2 0 0,0-1 2 15,0 1-1-15,0 0 0 0,0 0-1 0,0 0 0 16,0 4-1-16,11-4 0 0,-11-5 0 0,0 4 0 0,0 1 0 15,7-5 0-15,-7 5 1 0,8-5-1 0,-8 4 0 0,0-4 1 16,10 0-1-16,-10 0 0 0,8 3 0 0,-8-3 0 0,9 6 0 16,-9-6-1-16,8 3 1 0,2 2 0 0,-2-5 0 15,-8 5 0-15,9-1 2 0,0 1-2 0,-1-5 0 16,0 5 1-16,1 0 0 0,0-6-1 0,0 5 0 0,-1-4 0 16,10 5 0-16,-10-6-1 0,0 2 1 0,2-1 0 0,-2 3 0 15,-8-3 0-15,17 2 1 0,-17-4-1 0,10 2 0 0,-2 0 1 16,0 0-1-16,2 0 0 0,-3-7 1 0,-7 8 0 15,19-1-1-15,-11 0 0 0,2-2 1 0,-3-2-1 16,3 4 1-16,6 0 0 0,2-6-1 0,-1 7 1 0,-9-3 0 16,10-2 1-16,0-2 0 0,7 2-2 0,-8 0-1 0,1-2 0 15,8 0 1-15,-8 1-2 0,0 0 0 0,-1-5 0 16,9 5-1-16,-9-5 2 0,0 4 1 0,1-4 0 0,-1 0-1 16,0 0 1-16,-8 6 1 0,-1-6 0 0,10 0 1 15,-9 0 0-15,0 0-2 0,8 0 1 0,-10 0 0 0,4 0 0 16,5 0-1-16,-5 0 0 0,5 0 0 0,2 0 0 0,-2-6 0 15,2 6 0-15,-1 0 0 0,1-4 0 0,-1 4 1 16,0-5 1-16,0 5-1 0,0-5 1 0,3 0 2 16,-4 1-1-16,1 4 2 0,0-4 0 0,-7-2 2 0,7 6 0 15,0-6 2-15,0 2-2 0,-8 4 0 0,8-6 0 0,1 6 0 16,-10 0-2-16,10-4-2 0,-1 4-1 0,-9-4-2 0,10 4 1 16,-9-5 0-16,7 5 0 0,3-6 0 0,-10 6-1 15,7-4 1-15,2 4-2 0,-1-6 3 0,-8 2-1 0,8 4 0 16,1-6 1-16,-1 2 0 0,-8-2 1 0,8 6 2 0,-9-3 2 15,9 3 0-15,-7-5 0 0,0 5 0 0,7-5-2 16,0 0 0-16,-9 5-1 0,10-5 0 0,-1 0 0 16,-9 0 0-16,10 5 1 0,0-6-2 0,-2 3 3 0,2-4-1 15,-1-1-1-15,0 3 0 0,10 0-2 0,-1-5 1 0,-2 5-1 16,4-3 1-16,6 1 0 0,-7 2-1 0,7 1 0 0,-8-6 0 16,9 5 1-16,-8 1-3 0,-2-2 3 0,2 6 0 15,-1-4 0-15,0-2 2 0,-1 1 0 0,1 0 2 0,1 5-1 16,0-4 1-16,-2-2-1 0,1 3-1 0,0-3-1 0,-9 6 0 15,9-4-2-15,1-2-2 0,-2 2 1 0,-8 4-1 16,10-6 1-16,-9 2 1 0,7 4 1 0,2 0 0 16,-10-6 1-16,9 3 1 0,-1-4 0 0,1 7 2 0,-8-3 0 15,8-2 0-15,-10 5 0 0,11-5 0 0,-9 0 0 0,8 5-2 16,-9-5-1-16,10 5-1 0,-10-6-1 0,0 6-2 0,1-4 1 16,-1 4 0-16,1 0 0 0,-2-6 0 0,2 6 0 15,-1 0 0-15,1 0 0 0,0 0 1 0,7 0 0 16,-7 0 0-16,-1 0-1 0,0 0 1 0,1 0 0 0,-1 0 1 15,9 0-3-15,-8 0 0 0,-1 0 1 0,-1 0 3 0,12 0-2 16,-12 0 1-16,2 0 0 0,8 0 0 0,-9 0 2 16,1 6 0-16,-1-6-1 0,1 0-2 0,8 0 0 0,-9 4 0 15,0-4 0-15,-7 6-2 0,8-6 0 0,-3 5 0 16,3-5 0-16,-9 5 0 0,9 0-1 0,-1 0 1 0,0-2 0 0,0 4-3 16,1-4 1-16,-2 3 1 0,2-2 0 0,0 2-1 15,-1-2 2-15,1 6-2 0,-3-4 1 0,-4-3 3 0,6 7-1 16,-8-5-1-16,-1 6 0 0,1-7 2 0,-1 6-1 0,2-5 1 15,-2 5-2-15,-8-1 1 0,0 1 0 0,8 0 0 16,-8 0 0-16,9 5-1 0,-9-2 0 0,0-2 0 16,9 4 0-16,-9-2-1 0,0 3 0 0,9-2 1 0,-9 1 0 15,0-1 0-15,0 2 1 0,8 3 0 0,-8-3 1 0,0-3 1 16,0 7-1-16,0-5 1 0,0 4-1 0,0 1 2 0,0-1 0 16,0 1 2-16,0 3 0 0,0-1 0 0,0 1-1 15,-8 2 0-15,-1 4 0 0,0 0-2 0,0 0-1 16,1 0 0-16,8 7 0 0,-8-8 1 0,8 2 1 0,0 4 0 15,-10-10-2-15,10 6 0 0,0-5 1 0,-8-2-1 0,8 2 0 16,-9-1 2-16,9 1 0 0,-8-6 2 0,8 1 2 16,-9 4 3-16,-1-9 6 0,3 5 5 0,-11-2 4 0,10-2 3 15,-10 3 1-15,9 1-1 0,-9-6 0 0,2 5-1 16,-2 1-7-16,1 0-3 0,-1 0-6 0,2-1-4 0,-2-4-2 16,-8 3-1-16,9 2-2 0,-8 1-1 0,7-1 0 0,-9-2 1 15,0 3 0-15,11-3-1 0,-11 2 1 0,10 0 0 16,-9-1-2-16,0 0 2 0,1 1 0 0,5-5 1 0,-4 3-1 15,-2-2-3-15,-1-2 5 0,10 1 4 0,-9 1 1 16,0-3-1-16,1-3-1 0,-10 0 1 0,17 0 3 0,-17-1 1 16,8 1-2-16,2 0-6 0,8 0 2 0,-9 0-2 0,0-6-2 15,8 7 1-15,-8-8-2 0,0 9 0 0,8-9 0 16,-9 7-1-16,11-4-1 0,-10-2 1 0,0 0 0 0,0 2-1 16,-9 0 1-16,10-3-1 0,-12 7 0 0,12-10 0 15,-18 5 0-15,9 6-1 0,-1-7 1 0,-9 2 0 0,9-2 0 16,2-4 0-16,-11 5 0 0,8-1 1 0,2 2 0 15,7-2 0-15,-7-4 0 0,0 5-1 0,7 0-4 0,-8 0 2 16,0 0 0-16,1-5 1 0,-1 5 0 0,10 0 1 0,-10 0-1 16,0-1 1-16,0 2 7 0,9-2-5 0,-8 1 0 15,8 1 0-15,-1-3-2 0,1-3 1 0,1 6-1 0,-2-2 0 16,0 2 0-16,2-6 0 0,-1 5 0 0,0-5 1 16,8 0 0-16,-7 0-1 0,-1 3 0 0,-2-3 1 0,3 0-1 15,-1 7 0-15,-1-7-1 0,2 0-1 0,-1 0 1 0,0 5-1 16,0-5 1-16,0 0 1 0,0 0 0 0,-10 0 0 15,11 0 1-15,-1 0-1 0,9 0 0 0,-10 0 0 0,1 0-1 16,0 0-1-16,2 0 1 0,-3 0-1 0,-1-5 0 0,3 5 0 16,-10 0 2-16,9 0 0 0,0 0 0 0,-8 0 0 15,-1 0 0-15,9 0 1 0,-9 0-1 0,1 0 0 0,-1 0 0 16,-1 0 0-16,11 5-2 0,-9-5 2 0,-1 0 0 16,-1 0 0-16,10 0 0 0,1 0 0 0,-11 0 0 0,11 0 0 15,-1 0 1-15,9 0-1 0,-10 0 2 0,10-5-2 0,-9 5 0 16,8-7 0-16,1 7 1 0,-9-3-7 0,8 3 3 15,2 0 1-15,-11 0 1 0,10-5 0 0,0 5 1 0,-10-6 0 16,12 6 0-16,-13 0 7 0,11-4-5 0,-10 4 0 16,11 0-1-16,-11-6 0 0,1 6-1 0,0-3 0 0,9-3-1 15,-8 1 2-15,-2-5 1 0,1 6-1 0,-1-6 0 0,1 5 1 16,0-10 2-16,1 6-2 0,-1-1 2 0,8 1-1 16,-8-1 1-16,9-6-2 0,-1 6 1 0,1 1 1 15,-1-5-1-15,9 4 1 0,-8 1 0 0,9-3-2 0,-1 2 2 16,0 2 0-16,-8-7 0 0,9 5-1 0,-2 1 3 0,2-1-1 15,0-5-1-15,-2 0 3 0,2 6 0 0,-1-6 2 16,9-5 1-16,-8 7-2 0,8-3-1 0,0 2 0 0,-9-7 0 16,9 7-1-16,0 0-2 0,-9-6-2 0,9 6-1 15,0-6 0-15,-8 5-1 0,8 2-1 0,0-8 1 0,-10 6 0 16,10 2-2-16,0-7 3 0,-7 5-1 0,7-1 0 0,0 2 0 16,0-5 1-16,0 4-1 0,-9-4 2 0,9 4 3 15,0-5-2-15,-10 5 5 0,10-4 5 0,0 0 6 0,0 3 5 16,-8-3 6-16,8-1 0 0,0 2 0 0,-10-2-1 15,10-1-5-15,0 3-3 0,-7-2-2 0,7 1-3 0,0-1-3 16,0 5 1-16,0-5 0 0,0 7 0 0,0-7 3 0,7 4 2 16,-7-2 3-16,0-3 5 0,10 3 2 0,-10-2 5 15,0 0 3-15,8 1 4 0,-8-1 2 0,0 1-2 0,0-6-1 16,10 5 0-16,-10 2-1 0,0-7-4 0,0 5-2 16,0-4-5-16,0 4-2 0,0 2-2 0,0-3-3 0,0 3-6 15,0-4-2-15,0 8-2 0,0-5-2 0,0 3-1 16,-10 3 0-16,10-2 0 0,0 5-1 0,0-4-1 0,0 4 0 15,0-5-4-15,0 2 0 0,-8 3-2 0,8-6 1 0,0 6 0 16,-10-3 0-16,10-3 2 0,-7 2 1 0,7-1 3 0,0 5 2 16,-8-6 3-16,8 3-2 0,0 3 1 0,0-6-1 15,-10 6 0-15,10-3-2 0,0-2-4 0,0 5-2 16,0-5 0-16,0 5 0 0,-8-3-2 0,8 3-1 0,0-1 1 16,0-4 0-16,0 6 0 0,0-1 0 0,0-4 0 0,0 5-1 15,0-6 2-15,0 5-1 0,0-5 0 0,0 6 0 16,0-2 0-16,0 2 1 0,0-1-1 0,0 0 3 0,0 5-3 15,0-5 1-15,0 5 0 0,0 1-1 0,0-1 0 16,0 1 0-16,0-2 0 0,0 2-1 0,0-2-6 0,0-4 1 16,0 5 3-16,0 0 3 0,-9 2 0 0,9-7 1 0,0 4 0 15,0-4-1-15,0 6 8 0,0-6-4 0,0 1-2 16,0 4-3-16,0-5 1 0,0-1-2 0,0 1 0 16,0 1 1-16,0 4-1 0,0-5 1 0,0 6 1 0,0-6 0 15,0 0-1-15,0 0 0 0,0 5 0 0,0-5-1 0,0 1 2 16,0-1 0-16,0-5 0 0,0 5 0 0,0-4 1 0,-9 4 0 15,9-4 1-15,0-7 1 0,0 7 2 0,0-5 0 16,0 0-2-16,-9-6-2 0,9 5-1 0,0 1 2 0,0-6 0 16,0 5-2-16,-8 2 0 0,8-3-3 0,0 1 2 15,0 2 1-15,0-2 0 0,0 6 0 0,0-6 0 0,0 5 0 16,0 1-1-16,0-1 1 0,0 0-2 0,8 1 1 16,-8 4 0-16,9-4-1 0,-9 3 2 0,0-3 0 0,9 4 0 15,-9-4 0-15,9-1 1 0,-9 5-1 0,8-6-1 0,-8 8 0 16,10-7-1-16,-2 5-2 0,-8-5 0 0,7 6 0 15,3-6-1-15,-2 1 2 0,-8 3 0 0,10-4 1 0,-1 2 1 16,-2-3-1-16,-7 3 0 0,10-2 1 0,-2 0 0 16,-8-4 1-16,9 4 0 0,0 0 1 0,-9 0-1 0,8 5-1 15,-8-5 2-15,9 2 1 0,-9 2 0 0,8-4 0 0,-8 5-2 16,10 1 0-16,-2-1 0 0,0 0 0 0,2 0-1 16,-2 1-3-16,1 0 2 0,-1-6 0 0,1 5 0 0,8 0 0 15,-7 0 2-15,-10 1 0 0,7-6-1 0,2 5-5 16,1 0 0-16,8-5-1 0,-11 1 0 0,11-1-1 0,-10 2-1 15,10-3 1-15,-9 6 1 0,-1 0 3 0,0 1 2 0,2-1 1 16,-2 4-1-16,0-2 0 0,2 2 1 0,-10 2-3 16,8-1 1-16,1 0 0 0,-1 0-1 0,1 0 2 15,-1 0-2-15,10 0 3 0,-1-4-1 0,1 4 1 0,-1 0-1 16,1 0 0-16,-1-5 2 0,0 5 0 0,1 0-1 0,-1-3-1 16,1 2 0-16,-1 0 0 0,0-3-3 0,0 9 2 0,1-10-3 15,-1 10-1-15,1-5 0 0,-1 0 0 0,0 5 0 16,9-4-1-16,-8 4-2 0,-1-6 0 0,9 6-2 15,-8-4 3-15,-1 4-2 0,9 0 1 0,-9-6-1 0,0 6 1 0,10 0 1 16,-9 0 2-16,-1-4 2 0,1 4-2 0,8 0 2 16,-10 0 2-16,2 0 0 0,-1 0 3 0,1 0 0 15,-2 0 0-15,-6 0-2 0,7 0 1 0,-9 0-6 0,2 0 0 16,6 0-1-16,-6 0-3 0,7 0 2 0,0 0 1 0,0 0-1 16,1 4 2-16,8-4 2 0,-9 0 0 0,1 6 0 0,-1-6 0 15,9 0 0-15,-8 4 1 0,-2-4-1 0,2 0-1 16,-1 0 0-16,1 6 1 0,0-6 0 0,-1 4 0 15,1-4-1-15,-2 5-3 0,2-5-3 0,-10 5 0 0,10-5-1 16,-10 5 0-16,1 0 1 0,0-5 0 0,-1 0 0 0,9 5 2 16,-7-1 3-16,-2-4 0 0,-8 6-2 0,9-6-3 15,-9 6-2-15,9-6 0 0,-9 3-2 0,7-3-1 0,-7 5 1 16,0 0 1-16,0-5 2 0,0 5 2 0,0 0 3 16,10 0 1-16,-10 0 5 0,0 5 0 0,7-5-1 0,4-1 1 15,-11 1 2-15,0 5 1 0,9-5 0 0,-2 0 1 0,4 4 1 16,-4 1-2-16,2 0 1 0,-1-6 1 0,2 11-2 15,6-5 1-15,-7 0 0 0,8 0 0 0,1 4-1 0,-9-4-1 16,8 0 1-16,0 1-1 0,0-1 1 0,-7-2-1 16,6 2 1-16,2 0 0 0,-9 0 0 0,0-5 1 0,8 4-2 15,-9-4 1-15,2 0-1 0,-10 0 0 0,8 4-1 0,1-3 0 16,0-2-1-16,-9 2 0 0,8 2 1 0,-8-2 1 16,0 0 0-16,0 3-1 0,9-5 1 0,-9 6-1 0,0 0 0 15,0-4-1-15,0 4 2 0,8-2-2 0,-8 2 2 16,9 1 0-16,-9-1 0 0,9-1 1 0,-9 0 0 0,0-4 0 15,8 5 2-15,-8 0-1 0,0-1-1 0,9 1-1 16,-9 1 1-16,9-2 0 0,-9 1-1 0,0-2 0 0,8 4-1 16,-8-2 0-16,0-1 0 0,8 1 2 0,-8 0-1 0,10 3 0 15,-10-3 0-15,10 6 0 0,-3-6 1 0,-7 3 0 16,8-3 0-16,2 5-2 0,-2 0 1 0,-8 0 1 0,9 0 0 16,0-1-1-16,-2 1 0 0,3-2 2 0,-10 3-1 15,9-6 0-15,0 5 1 0,-9-1-1 0,8 0-1 0,-8 1 3 16,8-1 0-16,-8 1-2 0,10 0-1 0,-10 0 0 0,0 0 1 15,8 4-1-15,-8-4 1 0,0 3-1 0,9-2-3 16,-9 3 2-16,8 1 8 0,-8-1-4 0,9 1 0 0,0-1-2 16,-1 1-1-16,1 0 0 0,0-1 2 0,-1 1-2 15,10-2-7-15,-9-2 5 0,7 3 1 0,1 1 1 0,3-1 0 16,-3 1 0-16,0 4-8 0,9-4-18 0,-1 4-28 0,1-4-36 16,9 5-43-16,8-1-43 0,1 0-61 0,9 0-122 15,7 1-123-15,1 4-85 0,0-4-32 0</inkml:trace>
  <inkml:trace contextRef="#ctx0" brushRef="#br0" timeOffset="51956.9">13086 12749 191 0,'-8'0'278'0,"-2"-4"-67"0,2 4-65 0,-1-7-48 0,9 7-27 15,0-3-15-15,0 3-12 0,0-5-3 0,0 5-2 16,0-5-6-16,0 5-1 0,0 0-2 0,-9-5-1 16,9 5-2-16,0 0 6 0,0 0 1 0,0-5 0 0,0 5 4 0,0-5 4 15,-8 5 6-15,8 0 4 0,0-5 5 0,0 5 2 16,-9 0 4-16,9-5 5 0,0 5 3 0,0 0 5 0,0 0 4 15,0-3 7-15,0 3 5 0,0 0 4 0,0 0 5 0,0 0 4 16,0 0 2-16,0 0 4 0,0 0 0 0,0 0 0 16,0 0-4-16,0 3-2 0,0-3-7 15,0 0-8-15,0 0-12 0,0 5-12 0,0-5-12 0,0 0-10 0,0 5-9 0,0 0-9 16,0 0-6-16,0 0-3 0,0 0 1 0,0 3-3 0,9 8 2 16,-9-6 2-16,8 5 5 0,1 0 7 15,-9 4 9-15,17 0 2 0,-7 7 2 0,-2-3 3 0,0 6 1 0,1 1-1 16,0 4-5-16,7 1-8 0,-6 4-8 0,0 4-5 0,-3-4-5 15,3 10-1-15,-2-6-4 0,0 6-1 0,1-4-3 16,0 4-1-16,0-5-1 0,-1-1 0 0,1 2-1 0,0 0-1 16,8-4 1-16,-8 0-3 0,-1-3 0 0,1-3 0 0,-1 4 0 15,2-10 1-15,-2-1-1 0,0 3-1 0,-8-6 0 0,8-1 2 16,-8-6 0-16,10-3-2 0,-10 0 0 0,8 0-1 16,-8-5 0-16,0-1 2 0,0-3-8 0,0-2 1 15,9 1 6-15,-9-5 0 0,0 0 5 0,0 0 1 0,0 0 2 16,9-9 0-16,-9 0 8 0,9-7 0 0,-1-4-3 0,2-5-2 15,-10 1-3-15,15-5-1 0,-5 0-2 0,-2-10 0 0,2 5-2 16,6-5-2-16,-6-6-1 0,-2-3 0 0,10-1 0 16,-10 0-1-16,1-5 0 0,-1 1 1 0,2 4-1 15,-2-4 0-15,0 4-1 0,2 5 2 0,-2-5 0 0,-8 9-1 16,9-4 1-16,-1 11-2 0,-8-8 0 0,10 8 1 0,-2 4 0 16,-8 0 1-16,8 4 2 0,-8 2 0 0,10 1-1 0,-10 4 0 15,0 3 2-15,7-5 1 0,-7 6-2 0,0 4-1 16,0 0-3-16,0-1 1 0,0 3-3 0,0 3-3 15,0 0-3-15,0 0-13 0,0 5-15 0,0 0-46 0,-7 0-86 16,7-5-93-16,0 5-89 0,0 0-137 0,-10-5-157 0,10 5-99 16,0 0-37-16,0 0 13 0</inkml:trace>
  <inkml:trace contextRef="#ctx0" brushRef="#br0" timeOffset="52599.51">14198 12794 285 0,'-9'0'303'0,"9"0"-84"0,-9-7-74 0,9 7-46 16,-9 0-23-16,9 0-11 0,0-4-5 0,-8 4-2 15,8 0-3-15,0 0-3 0,0 0-6 0,0 0 0 0,0 0-7 16,0 0-2-16,0 0-2 0,0 0 1 0,0 0 3 16,0 0 7-16,0 0 6 0,0 0 4 0,0 0 8 0,0 0 6 15,0 0 5-15,0 0 5 0,0 0 6 0,0 0 0 16,0 4 2-16,0-4-1 0,0 0 0 0,0 0 1 0,0 0-3 15,0 7 0-15,0-7-2 0,8 0 2 0,-8 0 7 0,9 3 8 16,9-3 6-16,-10-3 3 0,18 3 0 0,-8-7-2 0,7 3-7 16,1 0-8-16,0-1-15 0,9 0-15 0,-8 0-13 15,7 0-11-15,-8 0-11 0,8-4-5 0,-7 2-3 16,8 4-6-16,-9-2-3 0,8-5-3 0,-7 5-1 0,7 0-3 16,-8-5 0-16,1 7-1 0,-1-4-1 0,-1 4 1 0,-6-3-2 15,6 0 1-15,-7-3 5 0,-1 9-3 0,1-5-2 16,-10 0-2-16,0 0-1 0,2 5 2 0,-2 0 1 0,-8-3 1 15,8 3-5-15,-8 0 1 0,0 0-1 0,0 0-8 16,9-6-22-16,-9 6-42 0,-9 0-61 0,9 0-71 0,0 6-67 16,-8-6-66-16,0 3-67 0,-2-3-97 0,2 5-129 0,-10 0-38 15,1 0 15-15</inkml:trace>
  <inkml:trace contextRef="#ctx0" brushRef="#br0" timeOffset="52865.71">14561 12738 141 0,'0'-3'486'0,"0"-2"-99"16,-7 5-123-16,7 0-85 0,0-5-49 0,0 5-24 16,0 0-10-16,0 0 0 0,-9 5 5 0,9 0 5 0,9-2 10 15,-9 13 15-15,0-1 15 0,0-1 7 0,7 12 0 0,-7-3-7 16,10 6 0-16,-10 1 0 0,9 4-2 0,-9 0-12 16,0 4-13-16,9 3-12 0,-9 2-8 0,9-4-7 15,-9 0-16-15,7 6-14 0,-7-7-15 0,10 7-10 0,-10-7-9 16,8 2-6-16,-8-6-3 0,9 5-6 0,-9-10-4 0,8 5 0 15,-8-5-2-15,9 1-2 0,-9-7-2 0,9-2 0 0,-9-1-2 16,0-2 0-16,8-2 0 0,-8-7 0 0,0 1-1 16,0-6-7-16,8 2-16 0,-8-6-32 0,0 0-68 15,10 0-87-15,-10-10-80 0,8 0-83 0,-8-5-109 0,9-9-168 16,0 5-79-16,-9-10-15 0</inkml:trace>
  <inkml:trace contextRef="#ctx0" brushRef="#br0" timeOffset="53335.75">14457 11993 229 0,'0'0'359'0,"0"0"-90"0,0 0-81 0,0 0-56 0,0 0-32 0,0 0-17 16,0 0-9-16,0 0-6 0,0 0-5 0,0 0-3 15,0 0-2-15,0 0-1 0,0 0-2 0,10 0 3 0,-10 0 0 16,16 0 1-16,-6 0 1 0,-2 0 2 0,1 0 2 15,9 0 3-15,-1 0 0 0,-1-6-2 0,3 6-2 0,-1 0-2 16,7-4-1-16,-8 4-2 0,9 0-1 0,0-6-2 0,1 6 0 16,-1 0-4-16,-1-4-4 0,1-2-4 0,0 2-5 15,1 4-6-15,-1-5-5 0,0-1-5 0,-9 6-7 16,9-4-3-16,-9 4-4 0,2-6-3 0,-3 6-2 0,-7-4 0 16,-1 4 0-16,2 0 1 0,-2 0 0 0,-8 0 2 0,7-4 2 15,-7 4 2-15,0 0 3 0,0 0 0 0,0 0 1 0,0 0-2 16,0 0-7-16,0 0-14 0,0 0-24 0,0 0-40 15,0 0-45-15,0 0-49 0,0 0-52 0,0-6-63 0,0 6-101 16,-7-4-133-16,7-1-61 0,0 0-12 0</inkml:trace>
  <inkml:trace contextRef="#ctx0" brushRef="#br0" timeOffset="53664.97">15170 11558 140 0,'0'0'495'0,"0"5"-128"0,0-5-142 0,0 0-90 16,9 4-49-16,-9 0-17 0,8 2-2 0,1 4 2 0,-9-6 4 16,9 11 7-16,-1-1 11 0,1 1 3 0,-1 5-5 15,9 0-10-15,-8 4-10 0,2 1-3 0,-4-1-1 0,2 5-3 16,0 0-6-16,-1 1-2 0,1-1 0 0,-1 5-2 15,2-5-4-15,-10 1-5 0,8-1-6 0,-8 0-3 0,9 0-2 16,-9-4-5-16,0 0 0 0,9-1 0 0,-9-5 2 0,0 1 0 16,0-1-1-16,8-3-2 0,-8-3-3 0,0-3-2 15,0 0-3-15,0 0-3 0,0 0-3 0,0-5-2 0,0-1-1 16,0 2-2-16,0-6 0 0,0 4-3 0,0-4-4 16,0 0-16-16,0 0-31 0,0 0-42 0,0 0-42 0,0 0-47 15,9 0-51-15,-9-4-65 0,8-2-99 0,1-3-131 0,0-1-48 16,-1 0-6-16</inkml:trace>
  <inkml:trace contextRef="#ctx0" brushRef="#br0" timeOffset="54034.68">15804 11680 51 0,'0'-10'468'16,"-9"10"-107"-16,9-5-125 0,0 5-83 0,0-5-46 0,0 5-24 16,0 0-11-16,-8 0-6 0,8 0-4 0,0 0-6 15,0 5-7-15,0 0-7 0,0 0-4 0,0 0-6 0,-9 4-6 16,9 1-1-16,0 5 6 0,-9-1 9 0,1 0 13 0,-2 11 11 16,3-5 9-16,7 9 10 0,-9-3 12 0,-9 7 10 15,8-4 6-15,3 5 3 0,-1-5 5 0,-10 10 2 16,9-3-3-16,-9 2-6 0,0-4-11 0,2 4-9 0,-2 3-14 15,1-8-10 1,9 6-16-16,-9 0-11 0,-1-5-6 0,1 2-7 0,-1-3-3 0,9 2-5 0,1-6-2 0,-10 0-2 0,11-4-2 16,7-6-1-16,-10 1-1 0,0-7-2 0,10 7 1 15,-8-10-1-15,8 1 0 0,0-3-3 0,0-2-9 0,0-2-22 16,0 2-39-16,0 0-55 0,0-3-62 0,8-3-63 16,2 0-59-16,0 0-79 0,5-9-121 0,3 3-101 0,-9-4-36 15,17 2 8-15</inkml:trace>
  <inkml:trace contextRef="#ctx0" brushRef="#br0" timeOffset="54373.07">15830 12265 414 0,'-8'-14'642'0,"8"5"-36"16,-10-7-180-16,10 6-120 0,10-3-58 0,-2 3-28 0,-8-6-16 15,18 6-14-15,-10 1-6 0,9-5-6 0,1 4-14 16,7 0-29-16,-6-5-39 0,6 10-34 0,1-4-23 0,-8 4-17 16,-1 0-9-16,1 5-4 0,-2 0-2 0,2 5 0 0,-9 5 2 15,-1-1 3-15,1 6 1 0,-9-1 0 0,0 12 0 16,0-3 1-16,-9 6 0 0,1 1 1 0,-9 4-3 16,-1 0-1-16,-8 1-4 0,9-1 1 0,-9-1 0 0,8 2-2 15,-7 1 0-15,-1 2-4 0,8-4 1 0,0-6 1 0,1 7 1 16,-1-6-1-16,10-5-1 0,0 1 0 0,8-5 4 0,0-2 5 15,8 3 2-15,0-1 0 0,10-5 0 0,8-6 2 16,8 1 4-16,3-1 2 0,5-9-2 0,10 6-4 0,0-12-3 16,9 6 1-16,8-9-2 0,1 5 1 0,8-11-6 15,9 4-5-15,-1-3-9 0,1-1-15 0,0-4-44 0,-8 4-126 16,8-5-128-16,-18 7-196 0,0-8-142 0,-17 3-104 0,-8 2-57 16,-26 6-26-16</inkml:trace>
  <inkml:trace contextRef="#ctx0" brushRef="#br0" timeOffset="107889.99">22179 7625 355 0,'7'0'312'15,"-7"0"-96"-15,0 5-70 0,0-5-41 0,0 0-22 0,0 0-13 16,0 5-3-16,0-5 0 0,0 0-1 0,0 0-1 16,0 5-6-1,0-5-5-15,0 0-9 0,0 0-8 0,0 5-10 16,0-5 0-16,0 5 6 0,0 5 9 0,0-1 10 0,9 6 16 15,-9 0 12-15,9 4 7 0,-9 1 8 0,8 3 1 0,2 7 4 16,-2 1 8-16,-1 2 2 0,3 6-5 0,-10-1 2 0,10 13 5 16,-2-2 9-16,-8 3 0 0,9 8-4 0,-9 7-8 15,9 6-7-15,-9 10-3 0,0 5-5 0,0 11-12 0,0 2-11 16,0 7-12-16,0 6-11 0,8 6-6 0,-8 8-4 16,0 8-9-16,8 2-6 0,-8 8-4 0,0 10-2 0,0 6 0 15,0 3 2-15,-8 1-6 0,8 5 0 0,0 0 2 0,0 5 3 16,8-5 3-16,-8 5 2 0,9 0 0 0,0-1 2 0,0 2 0 15,-1-1-1-15,9-11 4 0,-8 2-3 0,9-1-3 16,-1-11-1-16,9 3-2 0,-8-12-4 0,8-5-2 16,-9-5-4-16,9-3-9 0,-9-5-1 0,9-12-4 0,-8-3-4 15,8-7-4-15,-9-8-3 0,1-4-7 0,-2-6-11 0,2-6-16 16,-1-3-47-16,-8-10-81 0,8-7-89 0,-7-13-101 0,-2-4-149 16,9-11-155-16,-7-10-84 0,-2-9-39 0</inkml:trace>
  <inkml:trace contextRef="#ctx0" brushRef="#br0" timeOffset="109986.43">24567 7025 93 0,'8'-7'140'0,"-8"4"-23"0,0-2-26 0,0 0-18 0,0 0-14 0,9 5-11 15,-9-5-7-15,0 5-4 0,0 0-4 0,-9 0-3 16,9-5-2-16,0 5-6 0,0 0-7 0,0 0-1 0,0 5-1 16,-8-5-5-16,8 0 3 0,0 0 2 0,0 0 4 15,0 0 10-15,0 0 12 0,-10 0 7 0,10 0 10 0,0 0 12 16,0 0 6-16,0-5 2 0,0 5 0 0,0-5-1 15,0 5-4-15,0-5-6 0,0 5-7 0,0-3-9 16,0 3-9-16,0 0-6 0,0 0-6 0,0 0-8 0,0 0-6 0,0 0-1 16,10 3-1-16,-10 7 3 0,8 0 8 0,1 5 8 0,-1 4 12 15,1 10 11-15,-1-3 9 0,1 7 1 0,0 1 0 0,-1 10-2 16,9 0-3-16,-8 1-4 0,0-2-4 0,-1 6-6 16,2 0 2-16,-2-5 5 0,9 4 7 0,-8 1 12 0,0-5 6 15,-2 1 1-15,11-1-2 0,-9-1-5 0,9-9-4 0,-9 7-9 16,-1-8-9-16,1-4-18 0,8 5-10 0,-8-5-7 15,0-5-4-15,0 1-4 0,-9 1-4 0,8-8-2 0,1 2 2 16,0-5-1-16,-9-6-2 0,8 6-1 0,-8-6-5 16,8-3-14-16,-8-2-32 0,10 2-42 0,-10-6-51 0,0 0-52 15,8-6-64-15,-8-4-90 0,0-4-172 0,0-5-83 0,-8-1-19 16</inkml:trace>
  <inkml:trace contextRef="#ctx0" brushRef="#br0" timeOffset="110331.43">24644 6877 220 0,'0'-10'498'15,"8"-4"-170"-15,-8 5-137 0,9-1-74 0,0 0-38 0,-1 1-17 16,10-1-11-16,-1 0-5 0,8 0-1 0,-7 0 0 15,18 5 1-15,-10-5-4 0,9 5-6 0,7 5-7 0,-6 0-6 16,7 0-5-16,0 0-6 0,1 5-3 0,-9-5-2 16,7 10-2-16,-7-5-3 0,-8 10-2 0,6 0 0 0,-13 4 0 15,-3 1 0-15,0 3-1 0,-17 8-1 0,8-1-2 0,-16 3 2 16,-1 1 0-16,-9 0 0 0,-16 4 2 0,-1 3 1 16,0-8 0-16,-9 6 4 0,1-4 4 0,-1-6 3 0,-7 1 3 15,8-2 3-15,-1-2 0 0,1-7 0 0,8 1-1 16,1-6-4-16,8 1-1 0,-1-6-5 0,1 1-4 0,8-5-6 15,10 0-17-15,-1-5-26 0,9 5-35 16,0-10-52-16,9 0-98 0,-1 0-168 0,2-5-87 0,15-5-43 0</inkml:trace>
  <inkml:trace contextRef="#ctx0" brushRef="#br0" timeOffset="110973.36">25816 6906 358 0,'0'0'360'0,"0"-4"-119"0,-8 4-82 0,8-4-49 0,0 4-29 0,0-6-12 15,0 6-10-15,0 0-8 0,8 0-9 0,-8 0-9 16,0 0-7-16,9 0-9 0,-9 6-6 0,9-6-5 0,-1 4-5 15,1 6 7-15,8 0 7 0,-8-1 5 0,9 6 4 16,-2 0 7-16,2 4 8 0,-1 6 8 0,1-1 7 0,0 0 1 16,-1 12 2-16,0-9 3 0,0 8 6 0,1 0 1 0,-1 4-3 15,0-1-1-15,-9 1-1 0,10 0-3 0,-9 6-6 16,9-6-3-16,-10 5-9 0,1-1-5 0,9-4-6 0,-10 1-5 16,1-1-5-16,0-6-1 0,8 3-4 0,-8-3-4 0,-1 2 0 15,1-6-1-15,-9 0-2 0,8-4 2 0,2-1 0 16,-2-4-3-16,-8 0-1 0,8-6 0 0,-8 0 14 15,10-3 24-15,-10-7 28 0,0 2 36 0,8-2 30 0,-8-4 22 16,0 4 14-16,8-8 9 0,-8 4-7 0,0-10-16 0,9 0-24 16,-9-5-33-16,0-3-25 0,9-7-17 0,-9-4-7 0,0-6-5 15,9 1-5-15,-9-4-4 0,0-7-6 0,8 0-3 16,-8-3-4-16,0 0-7 0,9-7-7 0,-9 3-6 16,9-3-4-16,-2 1-2 0,3-5 4 0,-2 2-4 0,2 2-1 15,-1 3 0-15,9-2 0 0,-11 5-2 0,2 1-2 0,0 2 0 16,8 7-6-16,-9 4 2 0,2 2-7 0,-2 4-8 0,0 4-2 15,2 1-16-15,-10 4-16 0,8 0-42 0,-8 6-71 16,0 5-82-16,0-7-67 0,9 6-73 0,-9 2-95 16,0-2-138-16,0 5-85 0,-9-5-24 0,1 10 33 0</inkml:trace>
  <inkml:trace contextRef="#ctx0" brushRef="#br0" timeOffset="111647.15">26181 5832 224 0,'-8'-10'350'0,"-1"6"-115"16,9-2-81-16,0 2-36 0,0-6-13 0,0 6-7 0,0-1-9 16,0 0-8-16,0 0-6 0,0 0-8 0,0 0-10 0,9 5-11 15,-1-6-16-15,-8 3-9 0,9-4-7 0,9 4-5 16,-10-2-3-16,1 5-2 0,8-6-1 0,-9 6 0 0,10 0 1 16,0 6 1-16,-2-6 0 0,2 8 1 0,-1 2 2 0,8 1 2 15,-7 4 0-15,1-2 1 0,-1 7-1 0,7 1-1 0,-8 3 0 16,1-5-1-16,-2 10-1 0,2-4-1 0,-9 5 0 15,8-2-3-15,0 2 2 0,-7-1-3 0,-3-3 1 16,2 3-2-16,-1-6 0 0,2-3 1 0,-10-1 0 0,10-4 1 16,-10 0-1-16,0-5 4 0,7-2 7 0,-7 4 12 0,0-9 20 15,0 3 36-15,0-2 43 0,0-4 51 0,0 6 36 16,0-12 22-16,0 6 7 0,0-10-3 0,-7 2-14 0,7-7-32 16,0 0-41-16,0-4-51 0,-10-1-37 0,10-5-25 15,0 2-12-15,0-3-6 0,0-3-9 0,0 0-3 0,0-1-2 16,0 2 0-16,10-2 0 0,-10 2 3 0,7-3-1 0,1-3-3 15,2 5-1-15,-2 0-1 0,10 0 1 0,-9-1-1 16,8 0-1-16,0 1-1 0,-9 5-1 0,10-1 1 0,-1 1 2 16,1 5-1-16,-10-1 2 0,10 5-1 0,-10 0-1 15,1 6-1-15,0-1-3 0,0 0-4 0,-1 5-26 0,-8 0-53 16,0 1-77-16,0 4-73 0,7 0-71 0,-7 4-98 0,11 1-206 16,-11 5-104-16,0 0-40 0,0 4 16 0</inkml:trace>
  <inkml:trace contextRef="#ctx0" brushRef="#br0" timeOffset="112258.33">27223 7171 250 0,'0'6'345'16,"-8"-6"-119"-16,8 0-81 0,0 3-47 0,0-3-28 0,0 0-7 16,0 0-8-16,0 0-5 0,0 0-4 0,8-3-7 15,1 3-7-15,8 0-9 0,0-6-7 0,1 6-2 0,8-4-1 16,-1-2 3-16,2 1 3 0,-1 0 4 0,8 0 2 0,10 0 4 16,-9-5 5-16,9 7 4 0,-1-9 5 15,0 4 3-15,9-2 3 0,-9 4 0 0,1-3 0 0,-2 3-1 0,3 3-4 16,-2-4-1-16,-17 3-3 0,9-6-2 0,-9 6-4 15,1-1-1-15,-1 0 1 0,-9 0-4 0,1 0 0 0,-10 5-4 16,9-4-4-16,-8 4-3 0,-9-7-2 0,9 7-5 0,-9 0-4 16,8 0-3-16,-8 0-5 0,-8 0-8 0,16 0-26 15,-8-3-29-15,0 3-33 0,0 0-38 0,-8 0-50 0,-1 3-75 16,0-3-129-16,0 7-96 0,-7 2-41 0</inkml:trace>
  <inkml:trace contextRef="#ctx0" brushRef="#br0" timeOffset="112430.27">27501 7381 174 0,'0'5'253'0,"0"-1"-86"0,0 2-49 0,8-2-20 0,2 1-3 15,-3-5 5-15,12 0 7 0,-1 0 7 0,-1 0-2 16,8-5-5-16,1 1-3 0,9-2-4 0,-1 2-1 16,1-5 0-16,0 3-3 0,0-4-1 0,8 0-5 0,-8 0-9 15,8 1-9-15,-8-1-14 0,7 0-17 0,-5 6-19 0,-2-5-23 16,-10-1-41-16,10 5-45 0,-9-2-53 0,7-1-85 0,-6-2-169 15,0 1-104-15,-1-2-59 0</inkml:trace>
  <inkml:trace contextRef="#ctx0" brushRef="#br0" timeOffset="112852.73">29212 6716 237 0,'-9'0'353'0,"0"-4"-125"0,9 4-93 0,-7 0-53 0,7 0-30 15,0 0-14-15,0 0-6 0,0 0 0 0,0 4 4 0,0-4 5 16,7 10 2-16,-7-5 0 0,9 5 2 0,0 4 7 16,0-2 10-16,7 1 5 0,-6 7 5 0,7-2 1 15,-9 8 5-15,10-3 4 0,-10 2 4 0,10 5 2 0,-10-1-3 16,1 0 6-16,0 1 1 0,7-1 5 0,-6 6-6 0,0-1-3 16,-3-4-4-16,-7-1-10 0,10 4-7 0,-10-8-13 15,8 3-11-15,-8-4-12 0,8 7-6 0,-8-11-4 0,0-1-4 16,0 1 0-16,0-1-4 0,0-5-3 0,0-2-2 15,0 1-5-15,0-8 0 0,0 4-3 0,0-3-6 0,-8-1-10 16,8-1-32-16,0-4-48 0,-8 6-55 0,8-12-70 0,0 2-104 16,0-7-172-16,-10 7-94 0,10-11-47 0</inkml:trace>
  <inkml:trace contextRef="#ctx0" brushRef="#br0" timeOffset="113181.71">29724 6760 283 0,'0'-5'403'0,"-17"5"-140"0,8 0-112 0,-8 5-70 0,0 2-38 15,-10-4-21-15,-8 7-8 0,9 0-7 0,-9 0-3 0,1 5-2 16,0-1-1-16,-1 1-1 0,8 4 0 0,-6-5 1 0,6 1 0 16,0-1 1-16,11 2 0 0,-2-2-1 0,9 1 4 15,-8-5 3-15,8-1 4 0,9 6 5 0,-8-5 5 0,8 0 5 16,0 0 5-16,0 0 6 0,8-1 8 0,-8 1 0 0,9-1 2 15,-1 1-2-15,10 1 1 0,-10-2 1 0,10 0 0 16,-1 1-2-16,1 0-1 0,9 0 1 0,-2-4 4 16,1 4 6-16,0-7 5 0,0 7 5 0,0-5 5 0,8 0 6 15,1 1 1-15,1-2 2 0,-3-4 0 0,3 6-1 0,7-3-5 16,-9-3-8-16,1 0-7 0,1 6-8 0,-2-6-11 0,1 4-8 16,-9-4-11-16,1 0-9 0,7 5-9 0,-9-5-18 15,1 5-39-15,2-5-46 0,-3 5-49 0,-7-5-63 16,7 0-90-1,-7 5-171-15,8-5-101 0,-18 0-46 0</inkml:trace>
  <inkml:trace contextRef="#ctx0" brushRef="#br0" timeOffset="113431.98">30324 7089 139 0,'0'0'485'0,"0"-6"-139"16,0 6-133-16,9 0-82 0,-9 0-42 0,0 0-21 0,0 0-6 15,0 0-3-15,0 0 0 0,0 0-3 0,0 0-4 0,7 6-7 16,3-3-4-16,-2 3-1 0,1-2 2 0,8 6 4 0,-8-6-2 16,8 2 2-16,1 3-1 0,-1 1 0 0,0 0-10 15,9 0-14-15,-10 0-34 0,11-4-48 0,-1-3-72 0,-8 7-143 16,7-5-145-16,-6 0-88 0,-11 0-49 0</inkml:trace>
  <inkml:trace contextRef="#ctx0" brushRef="#br0" timeOffset="114835.47">25226 9046 49 0,'0'0'150'0,"0"5"-35"0,0-5-30 0,0 0-20 0,0 0-13 16,0 0-8-16,0 0-7 0,0 0-1 0,0 0-3 15,0 0-2-15,0-5-5 0,0 5-3 0,0 0-6 16,0 0-3-16,0-5-5 0,-10 5-1 0,10 0 2 16,0 0 3-16,0 0 3 0,-7-3 1 0,7 3 3 0,0 0 4 0,0-6 4 15,0 6 5-15,0 0 3 0,0-6 4 0,0 6 3 0,0-4 3 16,0 4 3-16,0-4 6 0,0-2 0 15,0 6 0-15,0-4-3 0,0-2-1 0,0 6 3 0,0-5-1 0,0 1 0 0,0-2 0 16,0 6 0-16,0-3 1 0,0-4 3 0,0 7 4 16,0 0-4-16,0 0-1 0,0 0-6 15,0 0-6-15,0 0-8 0,0 0-8 0,0 0-8 0,0 0-8 0,0 0-5 0,0 7-3 16,0 2 3-16,7-5 3 0,-7 11 4 0,10-1 5 16,-3 6 1-16,4 0 2 0,-2 4 2 0,-2 6 4 0,3-1 3 0,-2 6 2 15,1-1 1-15,-1-1 1 0,1 7 0 0,-9 4 2 16,9 0 0-16,-9-1-3 0,8 1-6 0,-8 0-7 0,0 6-5 15,9-6-2-15,-9 0-4 0,0 4-1 0,0-4-2 0,0-4-1 16,0 2-1-16,0-7-1 0,-9 4-1 0,9-3 1 16,0-3-1-16,0-4 1 0,0-5-1 0,0 0-1 0,0 1 1 15,-8-11 4-15,8 7 0 0,0-12 14 0,0 1 20 16,0 1 21-16,0-7 25 0,-9 1 26 0,9-1 14 0,-9-4 12 16,9 6 11-16,-8-6-6 0,-1-6-13 0,1 6-19 0,-2-4-24 15,3-5-21-15,-13 3-9 0,13-9-15 0,-10 6-11 16,8-6-8-16,0 1-5 0,-9-2 0 0,10-2-2 15,-1 3-2-15,1 0-3 0,-2 0 0 0,10 1-3 0,-8 4 2 16,0-5 0-16,8 5-3 0,0 6 0 0,-10-2-1 0,10-3-2 16,0 5-1-16,0 4-5 0,0-6 1 0,0 1-2 0,0 5 0 15,0 0 0-15,0 0-2 0,0 5 1 0,10 1 1 16,-10-2 5-16,8 5 0 0,0 1 0 0,2 5-2 16,-2 0 2-16,1 4 0 0,-1 1-1 0,10-2 0 0,-9 7 1 15,0-5-3-15,-2 5 0 0,10-1 0 0,-6-5-1 0,5 6 0 16,-6-1 1-16,-2-4 0 0,9 0 0 0,-8 0 0 0,8-1-4 15,-8-5 1-15,8 2-2 0,1-7 0 0,-9 0 1 16,7 2-1-16,2-11-2 0,-1 0 0 0,2 0 5 16,-1-11-1-16,-3 2 2 0,3-6 2 0,-1-5-2 0,1-3 1 15,0 3 4-15,-10-10 2 0,9 6 0 0,-8-5 5 0,8 4 2 16,-9 1 0-16,-8-1 3 0,9 2 5 0,-9-3 6 0,9 7-1 16,-9 0-2-16,0 4 0 0,0 0-1 0,0 0-3 15,0 5-2-15,0-3-5 0,0 2-6 0,0 6 6 0,0 0-9 16,0-3-8-16,0 2-11 0,0 6-13 0,0-6-21 0,0 6-52 15,0 0-81-15,8 0-92 0,-8 0-69 0,0 0-81 16,0 6-117-16,-8 0-141 0,8-3-71 0,-9 7 3 0</inkml:trace>
  <inkml:trace contextRef="#ctx0" brushRef="#br0" timeOffset="118698.71">23550 11532 126 0,'0'-4'166'16,"0"4"-34"-16,0 0-28 0,0 0-23 0,0 0-15 15,0 0-8-15,0-6-3 0,0 6 0 0,0 0-2 16,0 0 1-16,0-3-4 0,-9 3-4 0,9 0-3 0,0-5-4 15,0 5-3-15,0-5-2 0,0 5-1 0,0-5-1 0,0 0 0 16,0 5-2-16,0-5-2 0,0 0 2 0,0 5-3 16,0 0-1-16,0-6 1 0,0 6-1 0,0 0 0 0,0-3 3 15,0 3 2-15,0 0 2 0,0 0 1 0,0 0 1 16,0 0 1-16,0 0-2 0,0 0-1 0,0 0-1 0,0 0-3 16,0 0-4-16,0 0-4 0,0 0-2 0,0 0-3 0,0 0-2 15,0 0-4-15,0 0-1 0,0 3-3 0,0 3-1 16,0-1 2-16,0 5 17 0,9 5 18 0,-9 4 15 0,9 6 15 15,-9-1 10-15,8 9 17 0,-8 2 10 0,9 4 9 0,0-1-8 16,-2 3-11-16,3 2-8 0,0-4-8 0,-3 5-7 16,10-5-11-16,-7 0-9 0,6 0-12 0,-6 0-9 0,-2-4-8 15,1-1-5-15,8 0-6 0,-8 1-5 0,-1-2-4 16,2-4-2-16,-2-4-2 0,0 5-1 0,-8-6 1 0,9-6-2 16,-9 7 0-16,9-9-1 0,0 3-1 0,-9-9 1 0,0 4-1 15,0-4-1-15,0-5-2 0,7 0 0 0,-7 0-2 16,0-1-5-16,0 2-22 0,0-6-43 0,-7 4-51 0,7-4-55 15,0-4-66-15,0-6-100 0,0 0-174 0,0 1-95 0,0-7-32 16</inkml:trace>
  <inkml:trace contextRef="#ctx0" brushRef="#br0" timeOffset="119121.71">23394 11655 176 0,'0'0'381'0,"0"-5"-126"16,0 0-109-16,0 5-66 0,7-5-37 0,-7 0-17 15,10 2-7-15,-1-3-4 0,0 0 0 0,7 2-1 16,-6-6-1-16,7 5 1 0,0-5-1 0,0 6 0 0,-8-6 2 16,17 4 0-16,-8-2 6 0,-1-3 1 0,9 1 5 0,-9 6 3 15,10-6 3-15,-1 1 0 0,-1 4 3 0,1-5 2 16,0 5-1-16,1-5-2 0,-2 4-3 0,2 6-1 0,-1-3-4 16,-9 3-5-16,10 3-6 0,-10 3-6 0,0-1-2 0,1 5-3 15,-10 0-1-15,0 4-2 0,1 0 4 0,-9 2 1 16,0 3 1-16,-9 5 3 0,1 1-1 0,0-1 3 0,-10 1 3 15,1 4 8-15,-9-1 4 0,0 3 3 0,-1 3 2 16,1-5-1-16,-8 5 1 0,7-4-3 0,-7 4-4 0,8-6-6 16,-9 3-7-16,10-8-4 0,-2 3-3 0,1-3-4 0,9-3-2 15,-1 0-5-15,1-6-19 0,8-4-29 0,9-1-46 16,0 1-78-16,9-4-164 0,-1-6-109 0,10 0-65 0</inkml:trace>
  <inkml:trace contextRef="#ctx0" brushRef="#br0" timeOffset="120774.8">24461 11665 134 0,'0'0'88'0,"0"0"-50"0,9-5-49 0,-9 5-49 0,0-5-58 0</inkml:trace>
  <inkml:trace contextRef="#ctx0" brushRef="#br0" timeOffset="121072.66">24496 11655 17 0,'0'0'90'0,"9"0"-30"0,-9 0-27 15,0 0-17-15,0 0-14 0,0 0-8 0,0 0-7 0,0 0-4 16,0 0-4-16,0 0 0 0,0 0-1 0,0 0 0 15,0 0 2-15,0 0 0 0,0 0 5 0,0 0 0 0,0 0 2 16,0 0 1-16</inkml:trace>
  <inkml:trace contextRef="#ctx0" brushRef="#br0" timeOffset="122102.54">24557 11626 97 0,'0'0'183'0,"0"0"-47"0,0 0-43 0,-10 0-32 16,10 0-17-16,0 0-7 16,0 0 1-16,0 0 6 0,0 0 6 0,-7 0 6 0,7 0 7 0,0-6 7 0,0 6 4 0,-8 0 5 15,8 0-1-15,0-4 0 0,0 4 3 0,0 0 2 0,0-5 2 16,0 0 2-1,0 5-2-15,0 0-4 0,0-5-5 0,0 5-6 0,0 0-8 0,8 0-7 0,-8-5-9 0,0 5-13 16,0 0-8-16,0 0-5 0,0 0-3 0,0 0 1 0,7 0 3 16,-7 5 2-1,0-5 10-15,10 5 18 0,0 5 25 0,-2 6 28 0,1-3 21 0,8 7 16 0,0-2 7 0,-8 13 5 16,8-3 0-16,9 11-14 0,-8 1-21 0,7 4-26 0,-7 0-22 16,7-1-19-16,2 8-12 0,-10-9-10 0,9 8-13 15,-8-1-6-15,8-6-4 0,-9 2-2 0,1-2-4 0,-1-4 0 16,0-1 0-16,0-3-3 0,1 0 2 0,-10-6 1 0,1 0 2 15,0-4 0 1,0-5-1-16,-9-1 2 0,8 1 0 0,-8-10-2 0,8 3 2 0,-8-3 1 0,0-4 2 0,0-2 12 16,10 1 14-16,-10 1 6 0,0-12 2 0,0 1 5 15,9 1 0-15,-9-12 2 0,8-2-4 0,-8-2-12 0,9-9-12 16,-1-1-10-16,-8 1-2 0,9-10-2 0,-9 0 0 0,9 0-5 16,-9-1 2-16,0-9-2 0,0 6 2 0,0-11-9 0,0 5 4 15,0 0 0-15,0-5 0 0,0 6 3 0,0-1-5 16,0 5 3-16,0 0 1 0,0 4 7 0,-9 1-2 15,9 6-2-15,0 4-2 0,0 4 0 0,0 2 2 0,0 2-5 16,-9 1-4-16,9 10-15 0,0 0-37 0,0 6-66 0,0 0-78 16,0-1-73-16,9-5-75 0,-9 4-98 0,9 2-178 15,0-2-85-15,-1 2-22 0</inkml:trace>
  <inkml:trace contextRef="#ctx0" brushRef="#br0" timeOffset="122384.39">25504 11855 404 0,'0'5'492'0,"0"-5"-170"0,0 0-137 0,0 0-77 15,8 0-42-15,2-5-19 0,-2 5-9 0,10-5-3 16,-10 5-2-16,9-5 2 0,9 2-4 0,0-3-6 15,0 2-6-15,1-2-6 0,8 1-4 0,-1-5-2 0,0 5 0 16,-7-4-1-16,7 5 0 0,1-8 1 0,-1 8 1 0,1 0-1 16,-9-6-1-16,9 5-4 0,-9-1-2 0,-8 2-7 15,-1 4-14-15,0-6-22 0,1 6-29 0,-10-4-36 0,1 4-43 16,1-6-63-16,-10 6-87 0,0 6-113 0,-10-2-54 0</inkml:trace>
  <inkml:trace contextRef="#ctx0" brushRef="#br0" timeOffset="122541.29">25651 12100 97 0,'-8'9'495'0,"-2"-4"-126"0,10 5-143 0,0-6-90 16,0 2-50-16,0-2-17 0,0 2-1 0,10-1 3 15,-2-2 7-15,1 3 4 0,-1-6 2 0,10 6-5 0,9-6-6 16,-10-6-14-16,8 6-12 0,10-6-15 0,-9 3-11 0,18-8-8 16,-9 1-6-16,16 1-3 0,-7-1-15 0,-1-4-21 15,9-1-31-15,1 0-42 0,-1-5-65 0,0 7-124 0,-8-13-135 16,-1 7-80-16,-10-1-32 0</inkml:trace>
  <inkml:trace contextRef="#ctx0" brushRef="#br0" timeOffset="122886.37">27006 11332 122 0,'-18'0'578'16,"10"0"-8"-16,-1 0-208 0,0 0-156 0,9 0-94 0,0 0-54 0,0 6-28 0,0-2-12 0,0 2 0 16,0 3 8-16,9 5 11 0,0 2 7 0,-1 3 8 0,10 7 12 15,-10-3 14-15,10 2 19 0,-2 4 14 0,4 0 2 0,-3 0-2 16,0 5 1-16,0 0-2 0,0 1-11 0,1-1-14 15,-9 4-18-15,8-3-22 0,-8 4-14 0,7-5-8 16,-6 1-9-16,-2-1-6 0,1-5-5 0,0 0-1 0,-1 0-1 16,0 1 0-16,-8-6-1 0,9 1-4 0,2-6-3 0,-11 1-16 15,0 0-39-15,7-6-50 0,-7 1-52 0,0-5-54 0,0-6-60 16,0 2-85-16,8-6-141 0,-8 0-94 0,0 0-25 16</inkml:trace>
  <inkml:trace contextRef="#ctx0" brushRef="#br0" timeOffset="123340.13">27041 11357 150 0,'-9'-15'541'0,"0"1"-86"0,9-2-165 0,0 1-115 0,0 1-63 15,0 4-27-15,9-4-9 0,-9 0-3 0,9 4-4 16,-2-5-3-16,13 5-4 0,-3-4-4 0,0 5-11 16,9-1-14-16,0-1-13 0,0 2-7 0,-1 0-1 0,11 3-1 15,-11 0 0-15,10 2 0 0,-9 0 2 0,9 4 2 0,0 4 3 16,-10 0-2-16,1 2-2 0,1 3-3 0,-1 6-1 16,-8 0-3-16,-1 0-3 0,0 4 1 0,0 6-5 0,-7-6-1 15,-2 5 0-15,0 2 1 0,-8-3 0 0,0-3-1 0,0 4 1 16,-8-9 0-16,0 4 2 0,-2-4 3 0,3 0 2 15,-3 0 3-15,-7 0 3 0,0-2 10 0,-1 3 6 0,-8-6 12 16,9 0 13-16,-1-1 17 0,-8 1 10 0,9 0 8 16,-1 0 0-16,10-5-5 0,-1-1-2 0,1 0-10 0,-1-4-13 15,9 6-14-15,0-6-10 0,0 0-6 0,0 0-3 0,0 0 1 16,9 4-1-16,-1-4-1 0,9 0 0 0,1 0-1 16,-1 6-2-16,9-6-3 0,-8 0-3 0,7 4-1 0,1 1-4 15,10 0-2-15,-11 0-2 0,10 5-3 0,-9-6 0 16,9 8-2-16,-1-4 1 0,-8 2-3 0,9 5 0 0,-9-5-2 15,9 4-2-15,-9 1-1 0,9 0-2 0,-9-2-3 0,0 3-21 16,9-1-40-16,-9-1-43 0,1-4-45 0,-2 4-40 16,2-4-43-16,-2-5-54 0,1 0-87 0,0-5-145 15,-8 0-61-15,-1-5-17 0</inkml:trace>
  <inkml:trace contextRef="#ctx0" brushRef="#br0" timeOffset="123715.64">28118 11035 226 0,'-9'0'453'0,"0"0"-132"0,9 0-130 0,0 4-82 15,0-4-51-15,0 6-24 0,0-6-9 0,9 4 1 0,0-4 1 16,-1 5 5-16,10 0 2 0,-1-5 5 0,0 0 6 16,10 5 1-16,0-5 3 0,-2-5 4 0,10 5 2 0,-1-5 5 15,-8 0 5-15,9 5 3 0,8-4 5 0,-8-6 3 0,9 0 10 16,-10 5 8-16,9-5 12 0,1 0 23 0,-2-3 14 16,2 3 11-16,0-1 7 0,-9-4 8 0,8 6-5 0,-8 5-12 15,0-8-15-15,0 4-32 0,-9 2-20 0,-9-3-22 16,9 3-18-16,-8 6-18 0,-10-4-18 0,1 4-6 0,-1-6-3 15,-8 6-13-15,9 0-1 0,-9 0-8 0,0 0-25 0,0 0-36 16,0 6-46-16,-9-2-61 0,1 2-55 0,-1 3-44 16,-9-3-64-16,1 2-73 0,0-2-86 0,0 0-85 0,-1 4-15 15</inkml:trace>
  <inkml:trace contextRef="#ctx0" brushRef="#br0" timeOffset="123949.96">28518 11087 460 0,'-9'0'367'0,"9"0"-129"0,0 7-93 16,0-7-61-16,0 3-31 0,0 3-8 0,9 0 2 16,-9 3 7-16,7 1 8 0,3 4 7 0,-2 1 6 0,9 5 12 15,-8-1 3-15,0 5 2 0,9 5 2 0,-10-5 0 0,9 7 10 16,-8-3 9-16,8 7 6 0,-9-6-1 0,9 7-3 16,-7-3-3-16,7 1 5 0,-7-1 3 0,7 2-11 15,-9-1-12-15,10-3-10 0,-10 2-14 0,9-4-7 0,-7 1-7 16,-2-2-19-16,0-3-19 0,2-1-13 0,-2-4-23 0,0 4-49 15,1-4-55-15,0-5-60 0,-9-1-63 0,9 1-78 16,-9-10-122-16,8 5-151 0,-8-6-69 0,0 2-4 0</inkml:trace>
  <inkml:trace contextRef="#ctx0" brushRef="#br0" timeOffset="124122.28">29785 11632 262 0,'0'-6'823'0,"0"0"4"0,0 2-9 0,-9-1-237 15,9 0-255-15,-8 5-223 0,-2 0-169 0,2 0-135 0,0 0-136 16,-10 0-211-16,1 0-107 0,-9 5-74 0,9 0-24 16</inkml:trace>
  <inkml:trace contextRef="#ctx0" brushRef="#br0" timeOffset="135343.12">15309 13926 129 0,'8'0'164'15,"-8"0"-52"-15,0 5-34 0,0-5-17 0,0 0-3 0,0 0-2 16,0 5 4-16,0-5 3 0,0 0 3 0,0 0 0 0,0 0 2 16,0 0 3-16,0 0 0 0,0 0-2 0,0 0-3 15,-8 0-6 1,8 0-5-16,0 0-5 0,0 0-9 0,0 6-7 0,-9-6-11 16,9 0-4-16,0 0-5 0,0 4-5 0,0-4-4 0,0 0 0 0,0 0-3 0,0 0-1 0,-8 0-1 15,8 6 1 1,0-6 0-16,0 0 1 0,0 0 8 0,0 3 5 0,0-3 7 15,8 0 8-15,-8 6 10 0,0 3 13 0,0-4 10 16,9 10 12-16,-9-5-5 0,8 9-4 0,2 0-4 0,-10 7-7 16,8-3-9-16,1 3-5 0,8 3-6 0,-8 4-7 0,-1-3 2 15,10 3 1-15,-10 3 6 0,10-7 4 0,-10 4 5 0,10 2 0 16,-1-6 4-16,1 6 2 0,-10-6 0 0,10 0 0 16,-1-5-4-16,10 5-3 0,-10-4-2 0,0-6-3 0,9 6-4 15,-10-5-3-15,11-1-3 0,-1 1 1 0,-1-1 1 0,3 1-1 16,6-1-3-16,1-5-2 0,-1 1-2 0,10 0-3 15,-1 0-1-15,-8 1-3 0,18-8-4 0,-11 2-2 0,10 0-2 16,-8 0-3-16,7 0-3 0,3-1-2 0,-2-4 0 0,-1 5 1 16,-7-6-2-16,17-4 0 0,-9 6 0 0,0-2-1 15,9-4 1-15,0 0-1 0,-9 0-1 0,-1 0-3 0,2 0-1 16,-1-4 0-16,9-2-1 0,-18 2 1 0,10-1-2 16,-9 0 1-16,7-5 3 0,-8-1 0 0,-8-2 2 0,8-2 1 15,1 2 0-15,-18-3 1 0,8 1 2 0,-7 0 0 0,-1 6 1 16,-9-5-1-16,0-2 0 0,1 7 1 0,-9-7 0 15,-1 8 2-15,1-7-2 0,0 0 1 0,-9 1-1 16,0-1 1-16,0 5-3 0,0-5 3 0,-9 0-2 0,0 1-2 16,1 4 0-16,-10-4 1 0,9 4 0 0,-8-4 1 0,0 3 2 15,-9 1-4-15,10 0 1 0,-11 6 1 0,-1-6 0 0,3 6 0 16,-1 4-3-16,0-5 2 0,0 5 1 0,0 0 11 16,1 0 6-16,7 0 3 0,1 5 3 0,-1-5-1 15,0 0 4-15,1 0 0 0,8 0-3 0,0 0-9 0,9 0-7 16,0 0-2-16,-9 0-2 0,9 0-1 0,0 0 0 0,0 0-1 15,9 0 1-15,0-5-1 0,0 5 2 0,1 0 1 16,6 0 0-16,1 0-1 0,1-5-1 0,-1 5 1 0,9 0-2 16,0-5 0-16,-8 5-1 0,8 0-2 0,-1 0 0 15,11 0 0-15,-12-5 1 0,3 5 0 0,8 0-1 0,-9 5 0 16,9-5 1-16,0 0 1 0,-9 10 2 0,8-5 0 0,-7-1-3 16,-1 6 0-16,0 4 0 0,0 1-1 0,0 5 1 15,-9-1 2-15,-8 5-4 0,0 6 4 0,-1 3 7 0,-8 2 4 16,-8 4 5-16,-1 5 7 0,-8 0 2 0,-1 5 0 15,-7-1 3-15,-1 3-1 0,-1-2-2 0,-6-1-8 0,6 1-14 16,0-5-51-16,-7-1-84 0,7 1-98 0,10-4-132 0,-8-1-196 16,7-5-124-16,2-5-63 0,5 5-27 0</inkml:trace>
  <inkml:trace contextRef="#ctx0" brushRef="#br0" timeOffset="149875.91">23975 13903 8 0,'0'3'36'0,"0"-3"-5"0,0 0-7 16,9 0-3-16,-9 7-1 0,0-4-5 0,0 2-2 0,0-5-6 15,0 5-4-15,0-5 0 0,0 5-1 0,0 0 0 0,0-5-2 16,0 6 0-16,-9-2-1 0,9-4 1 0,0 6 0 0,0-6 1 16,0 0 0-16,0 3-2 0,0-3 0 0,0 0 0 0,0 0-1 15,0 6-3-15,0-6-3 0,0-6-3 0,9 6-4 0,-9 0-4 16,8 0-4-16,-8-3-4 0,9 3-4 0,0-6-2 16</inkml:trace>
  <inkml:trace contextRef="#ctx0" brushRef="#br0" timeOffset="150391.37">24027 13936 44 0,'0'0'69'0,"0"0"7"16,-8 0 1-16,8 0-4 0,0 0-9 0,0-5-12 0,-9 5-13 15,9 0-11-15,0 0-7 0,-9 0-3 0,9 0-1 0,0-5-1 16,0 5-1-16,0-5-1 0,0 5-3 0,0 0-2 16,0-5-2-16,9 5-5 0,-9-3 1 0,0-4-1 0,9 7-2 15,-9-3 1-15,0-3 2 0,8 0-1 0,-8 6 1 0,9-4 2 16,-9 4-1-16,0-4 2 0,9 4 1 0,-9-6 1 16,0 6 3-16,0-4 5 0,0 4 3 0,0 0 2 15,0 0 3-15,0-6 2 0,0 6 2 0,0 0 1 0,0-3-1 16,0 3-1-16,0 0 0 0,0 0-1 0,0-6-3 0,0 6-1 15,0 0-2-15,0 0-3 0,0 0-2 0,0 0-2 0,0 0-2 16,0 0-3-16,0 0 2 0,0 0 0 0,0 0 2 16,0 0 4-16,0 0 0 0,0 0 3 0,0 0 3 15,0 0 3-15,0 0 2 0,8 0 3 0,-8 0 0 0,0 0-1 16,0-6 0-16,0 6-2 0,0 0-3 0,0-3-2 0,0-4-6 16,0 7-4-16,0 0-4 0,0-4-1 0,0 0-5 15,0 4 0-15,0 0 0 0,0-5-2 0,0 5 1 0,0 0-1 16,0 5 0-16,0-5-1 0,0 0 1 0,0 4-1 15,0 0-5-15,0 3 5 0,0-4 3 0,0 9 5 0,0-3 3 16,0 5 8-16,0 2 8 0,0-3 6 0,0 7 10 0,0-1 2 16,9 6 5-16,-9-5 3 0,8 5 1 0,-8 2-1 15,10 4 1-15,-10-1-1 0,9-1 2 0,-2 4 1 0,4-3-3 16,-4-1-1-16,2 6-5 0,0-7-5 0,8 1-4 16,-9 6-7-16,2-6-4 0,6 1-7 0,-6-2-7 0,-2-2-3 15,1 3-2-15,9-4-2 0,-10-1-2 0,0-5 2 0,2 0-2 16,-3 1 0-16,3 0 1 0,-3-5 0 0,-7-1 1 15,10 1 0-15,-10-6 1 0,10 1-4 0,-10-6 4 0,0 6 3 16,0-4 10-16,7-6 11 0,-7 4 15 0,0 1 21 0,0-5 24 16,0 6 20-16,0-6 13 0,0 0 3 0,0 0-4 15,-7 0-11-15,7-6-16 0,-10 6-22 0,10-5-35 16,-10 1-52-16,10-6-72 0,-7 0-72 0,-3-9-62 0,10-1-72 16,0-9-96-16,0 1-174 0,-7-3-87 0,7-3-22 0</inkml:trace>
  <inkml:trace contextRef="#ctx0" brushRef="#br0" timeOffset="150720.04">24070 13736 214 0,'0'-6'399'0,"10"-3"-145"0,-1 4-108 0,-2-5-63 16,11 7-38-16,0-9-21 0,-1 8-12 0,1-6 2 0,8 0-4 16,-9 1-3-16,9-1 0 0,9 4 3 0,-8-4 6 15,-2 6 5-15,10 0 5 0,-9-6-1 0,8 5 3 0,-7 5 3 16,-2 0 0-16,-6 0-4 0,-3 5-7 0,1 0-3 0,1 4-7 16,-11 5 0-16,3 2 2 0,-10 3 1 0,-10 7 6 15,3-3 3-15,-1 6 4 0,-10-4 3 0,0 4 2 0,-8 0 2 16,1 0-4-16,-2 1 9 0,1-1 2 0,0 0 0 15,-9-4-3-15,9-1-3 0,-8 1-4 0,7-2-3 0,11-7-1 16,-2 3-12-16,1-9-13 0,7 0-18 0,2-1-26 0,0-3-36 16,16-6-62-16,0-6-115 0,10 3-145 0,-1-7-80 15,9-6-41-15</inkml:trace>
  <inkml:trace contextRef="#ctx0" brushRef="#br0" timeOffset="151099.12">25226 14029 357 0,'-10'5'348'0,"3"-1"-138"0,-2-4-90 0,9 6-55 15,-9-6-28-15,9 5-15 0,0-5-9 0,0 0-1 0,0 3 5 16,0-3 7-16,9 0 6 0,0 7 5 0,-2-7 5 0,3 0 2 16,-3 0 2-16,13 0 3 0,-13 0-6 0,11 0-5 15,-1 0-6-15,9 0-4 0,-8-7-1 0,-1 7-3 0,9-3 0 16,0 3 1-16,0-5 4 0,-9-1 1 0,9 2 8 16,1 4 10-16,7-9 5 0,-8 3 8 0,1 1 8 0,-2 1 3 15,10-2-3-15,-8-3-1 0,-1 4-7 0,0 0-11 0,-9 0-8 16,9-5-12-16,-9 10-9 0,1-5-8 15,-10 1-3-15,10 4-4 0,-10 0-3 0,1-6-2 0,-9 6-6 0,9 0-4 0,-9 0-18 16,0 0-26-16,0 6-31 0,0-6-34 0,-9 0-49 16,0 4-64-16,1-4-100 0,-18 5-130 0,8 5-54 0</inkml:trace>
  <inkml:trace contextRef="#ctx0" brushRef="#br0" timeOffset="151240.29">25295 14297 337 0,'-8'6'391'0,"8"4"-142"15,-9-6-100-15,9 1-57 0,0-1-29 0,9 2-8 0,-1-2-5 16,1-4-1-16,8 0 3 0,1 0 0 0,8-4-3 0,-1-6-7 16,10 1-8-16,2-1-11 0,5-6-5 0,2 3-6 15,7-7-9-15,1 0-19 0,10-4-31 0,-2-1-60 0,1 1-137 16,0-6-133-16,-1 6-82 0</inkml:trace>
  <inkml:trace contextRef="#ctx0" brushRef="#br0" timeOffset="151789.79">27041 13565 31 0,'-9'0'377'0,"9"0"-92"0,0 0-96 16,0 0-67-16,0 5-45 0,0-5-27 0,9 0-13 0,-18 0-9 0,9 5-6 16,0-5-2-16,9 0-3 0,-9 5 4 0,0-2 7 15,0 7 5-15,7-4 5 0,-7 9 8 0,0-1 5 0,0 6 9 16,10 5 6-16,0-7 4 0,-10 7 0 0,7 4 1 0,-7 1 3 15,10-1-3-15,-2-4 4 0,-8 4-4 0,9 0 2 16,-1 0-5-16,1 1-4 0,0-1-4 0,-1-4-10 16,1 4-6-16,0-6-4 0,0 2-7 0,-9 1-9 0,8-3-6 15,1-3-5-15,0-1-5 0,-1 1-3 0,-8 0-1 0,8-5-1 16,-8-1-1-16,10 0 0 0,-10-3-3 0,8-1-3 0,-8-2-6 16,0-2-16-16,0-2-21 0,9-4-30 0,-9 0-34 15,0-4-47-15,9-2-64 0,-9-7-96 0,8-3-147 16,-8-3-65-16,0 0-26 0</inkml:trace>
  <inkml:trace contextRef="#ctx0" brushRef="#br0" timeOffset="152211.72">26971 13580 146 0,'0'-10'489'0,"0"-5"-144"0,9 5-137 0,-1-5-87 16,2 1-49-16,6-1-25 0,2-5-12 0,-9 6-9 16,18 5-2-16,-10-7-1 0,0 2-3 0,9 5-1 0,0-6-5 15,0 4-3-15,9 1 4 0,-9 1 5 0,10 4 3 0,-12-4 0 16,2 4 3-16,1 0-2 0,-2 5 2 0,2 0-2 0,-1 0-6 16,-10 5-7-16,2 0-6 0,-1 0-1 0,-7 4-3 15,-2 0-1-15,0 7 0 0,-8-1 0 0,0-1-2 16,0 6 2-16,-8-1 0 0,0 5 4 0,-2-4 6 0,2-1 5 15,-9 6 3-15,-1 0 3 0,-8-6 3 0,9 6 4 0,-1-7 5 16,-7 2 4-16,6-1-1 0,3-3 0 0,-2 3 0 16,1-5 0-16,10 1-2 0,-4-5-2 0,2 0-7 0,1 5-4 15,8-5-3-15,0 0-5 0,0-6 0 0,8 6-1 16,-8 0 2-16,9-5 4 0,9 4 6 0,-10-5 3 0,10 6 2 16,7 2 4-16,2-9 1 0,-10 3-2 0,18-2-2 0,-9 2-5 15,9-2-5-15,-1 0-5 0,10-4-3 0,-9 6-3 16,8-6-2-16,1 6-3 0,-9-3-4 0,9-3-3 0,-1 7-4 15,0-4-7-15,-9 2-16 0,1-5-27 0,9 5-28 16,-10 0-28-16,2-5-34 0,-2 0-42 0,-8 0-59 0,0-5-80 16,0 0-120-16,-9 5-60 0</inkml:trace>
  <inkml:trace contextRef="#ctx0" brushRef="#br0" timeOffset="152664.84">28048 13399 7 0,'0'0'512'0,"0"-6"-85"0,9 6-153 16,-9-4-110-16,18-2-66 0,-10 3-39 0,9-8-17 0,-8 7-6 15,17-1-3-15,-9-5 2 0,1 5 2 0,6-5-1 16,14 5 2-16,-13-5 8 0,0 6 7 0,10-6 3 0,0 1 1 15,0-1-1-15,-1-1-1 0,-7 6-3 0,6-4-6 16,4 5-11-16,-12-2-10 0,1 2-10 0,1-2-7 0,-11 2-7 16,2 4-11-16,-1-6-24 0,-9 6-27 0,9 0-27 0,-17 0-32 15,10 0-30-15,-20 6-33 0,10-6-34 0,-17 0-26 16,1 4-9-16,-2-4 3 0,1 6 23 0,-9-2 49 0,0 2 66 16,9-2 67-16,-9 1 63 0,8-1 60 0,-8-4 46 15,9 5 33-15,-1-5 14 0,1 0-9 0,-1 5-28 0,10-5-21 16,-1 0-15-16,-8 6-13 0,17-6-5 0,-9 0-2 15,0 4-4-15,1 2-1 0,8-2 1 0,0 6-1 0,-9-1 1 16,9 11 2-16,0 0 1 0,0 0 2 0,0 4 7 0,0 0 10 16,9 0 11-16,-9 5 5 0,8 1 6 0,1 1 5 0,0-3 1 15,-1 1-2-15,1 0-11 0,0 5-13 0,7-5-18 16,2 1-22-16,-1 1-17 0,1 2-15 0,0-4-12 16,-1-1-12-16,10 7-13 0,-10 1-38 0,0-7-51 0,0-1-49 15,0 6-56-15,-7-9-64 0,-2 5-81 0,0-12-116 0,-8 8-116 16,-8-7-35-16</inkml:trace>
  <inkml:trace contextRef="#ctx0" brushRef="#br0" timeOffset="152962.12">27284 14815 211 0,'-18'5'531'0,"18"0"-118"15,-9-5-158-15,9 5-110 0,9-5-65 0,2 5-35 16,4-5-18-16,3 0-8 0,-1-5-3 0,10 5-1 16,7-5-1-16,10 0 2 0,-1 0-2 0,1 0 0 0,7-5 5 15,10 1 4-15,8-1 11 0,-8 0 15 0,0-3 19 0,9 1 17 16,-1-2 19-16,-7 4 5 0,-2-5 1 0,1 5-5 0,0 2-10 15,-18-2-23-15,9 0-37 0,-9 5-60 0,-8 0-61 16,8 0-62-16,-16-1-83 0,-1 3-135 0,-9 3-136 16,1 0-76-16,-18 0-28 0</inkml:trace>
  <inkml:trace contextRef="#ctx0" brushRef="#br0" timeOffset="153275.76">28135 15168 77 0,'9'3'613'16,"-9"7"6"-1,8 0-162-15,-8 0-163 0,9 0-112 0,8 5-85 0,-8 4-42 0,9-4-9 0,-11 5-1 0,13-1 7 0,-13 6 6 16,11-1 3-16,-1 5 2 0,-9-5 3 0,10 5 7 16,-1 1-3-16,1 0-6 0,8 4-7 0,-18-6-6 0,10 3-2 15,-2-3-3-15,2 1-1 0,-1 1 0 0,1 0 13 0,-9-6 11 16,7 0 10-16,3-4 7 0,-10-1 5 0,0 1 6 15,-2-11 7-15,3 1 0 0,-2-5-11 0,1 0-8 0,-1-5-3 16,1 0 2-16,0-5 0 0,-1-5-1 0,10-4 1 0,-1-10-2 16,1-7-6-16,-2-2-4 0,1-1-9 0,10 1-9 15,-10-8-3-15,1-2-5 0,8-1-10 0,-9-1-6 0,9-4-10 16,0-4-13-16,-8 0-23 0,8-2-26 0,1 2-35 16,-11-1-62-16,11 6-114 0,-1-1-116 0,-9 0-138 0,0 9-209 15,-8 2-96-15,-1 4-42 0,-8 9-6 0</inkml:trace>
  <inkml:trace contextRef="#ctx0" brushRef="#br0" timeOffset="158048.54">24349 15162 72 0,'0'0'114'0,"0"-4"-18"0,0 4-17 0,0-6-11 16,-9 6-11-16,9 0-4 0,0 0-5 0,0 0-5 0,0 0-4 15,0 0-4-15,0 0-3 0,0 0-5 0,0 0-2 16,0-4-5-16,0 4-5 0,9 0-3 0,-9 0-3 0,0 0-3 15,0-6-2 1,9 6-1-16,-9 0 0 0,8-4-4 0,-8 4 3 0,0 0-2 0,0 0 1 0,9 0-1 0,-9 0 0 0,0 0 0 16,0 0 1-16,0 0 3 0,0 0 0 0,0 0 3 15,0 0 4 1,0 0 6-16,0 0 4 0,0 0 7 0,0 4 4 0,0-4 4 0,0 0-1 0,0 0 0 0,0 0-1 0,0-4-1 16,0 4-2-16,0 0-3 0,0 0-1 0,0 0 0 15,9-6-2-15,-9 6-3 0,0 0-2 0,0 0-3 0,0-3-4 16,0 3-2-16,0 0-4 0,0 0-2 0,0 0 0 15,0 0 2-15,0 0-2 0,0 0 2 0,0 0-1 0,0 0-1 16,0 0 2-16,0 3 0 16,0-3-3-16,0 0-2 0,0 0-1 0,0 6 0 0,0-6-1 0,0 0 0 0,0 4-3 0,0-4 2 15,0 6 0-15,0-6-1 0,0 0 3 0,0 4 0 16,0-4-1-16,0 6 2 0,0-6 0 0,0 4 0 0,0-4-1 31,0 9 2-31,0-3-2 0,0-2 2 0,0 1 1 0,0 6 1 0,0-7 4 0,0 6 0 0,-9-1 3 0,9 1 2 16,0 0 0-16,0 0 0 0,0 5 4 0,0-5-1 0,-9-1-2 31,9 0 1-31,0 7 0 0,0-6-2 0,0 3 0 16,0-3-1-16,0 6-1 0,0-6 1 0,0-1 0 0,0 1 0 15,0 0 0-15,0 4 0 0,0-4 0 0,-8-1 0 0,8 1-1 16,0 2 0-16,0-4-3 0,-9 7 0 0,9-5-1 16,0 5-1-16,-9-6 5 0,9 6 4 0,-9-1 2 0,9 0 3 15,-8-4 0-15,8 5 5 0,-8-5 3 0,-2 4 2 16,10 1-2-16,-7 0-1 0,-3 6-1 0,0-8 1 0,10 2-2 15,-7 5 0-15,-3-6-6 0,3 1 0 0,-3 0-3 0,2 0-4 16,0 3-4-16,-2 2-3 0,-7-4 0 0,9 2-2 16,-2-3 0-16,-6 4-2 0,6-4 1 0,2 0 0 0,-1 0-1 15,-8-6 2-15,8 6-1 0,2-5 0 0,-4 5-2 0,4 0 0 16,-2-6 0-16,-9 1-1 0,9 0 1 0,-8 3-1 0,0-3 0 16,8 0 0-16,-9 6 11 0,1-6 12 0,0-1 10 15,-1 0 17-15,10 1 31 0,-9-5 26 0,0 5 13 16,-1 0 9-16,1-5-4 0,-1 4-12 0,1-3-8 0,-1-3-6 15,1 3-26-15,-9-6-19 0,8 0-8 0,-8 4 0 0,9-4-3 16,-9-4 2-16,0 4 1 0,1-6-2 0,-2 3-1 16,1-3 3-16,0-3 0 0,-9-1-1 0,18 0 1 0,-9 0 0 15,-1-5 1-15,11 2-5 0,-12-3-6 0,12-4-8 16,-1 1-7-16,-1-5-3 0,1-5-6 0,-1-1-4 0,9 1-4 16,-8-4-1-16,0-3 1 0,8 3-1 0,1-1 2 0,-9-1 1 15,8 1-4-15,-8-1 3 0,7-4 0 0,-7 6 4 16,9-2-2-16,-10 1 0 0,11 5 0 0,-4-4 0 15,-6-3 1-15,8 1 0 0,-8 6 1 0,9-4-6 0,-2-2-1 16,2 1 2-16,0 0-2 0,-1-1 1 0,0 2-8 0,9-1 2 16,-9-6 0-16,9 6 3 0,-8-5 2 0,8-1 0 0,-9 1 0 15,9 0-1-15,0-4 12 0,0 3-4 0,0-8-3 16,0 3-5-16,9-3-1 0,-9-1 0 0,0-5-1 0,0-5 2 16,0 0-6-16,0 2 2 0,8-2 3 0,-8-4 3 15,0-6 1-15,0 5 2 0,0-3-2 0,0-2-4 0,0-5 0 16,0 7 0-16,9-7 0 0,-9 2-1 0,9 1-2 0,-9 4 0 15,9-7 0-15,-1 5 2 0,-8-3 0 0,8-2-2 16,2 2 1-16,-2-2 2 0,1 2-1 0,8 3 0 0,-7-10 1 16,8 5 1-16,-11 2-1 0,11-2 0 0,-1-4-1 15,-9 4 1-15,10-3 0 0,0-1 0 0,-1-1 0 0,0 1 0 16,0 1 0-16,0-2 9 0,0 2-4 0,3-2-4 0,5 7 0 16,-8-3-2-16,9 2 1 0,-8 11-3 0,-2-3 1 15,2 2-6-15,8 4 1 0,-9 5 3 0,-8 1 2 0,8-2 0 16,1 2 1-16,-1 4 1 0,1 0 1 0,-1 0 0 15,0 1 1-15,0 0 1 0,9-7-1 0,-16 6 0 0,7-6-1 16,0 4 0-16,0-8-1 0,1 5-2 0,-1-5 0 0,1 0 1 16,-11 0-1-16,11 0-1 0,1 6 2 0,-3-1-3 15,2 6 1-15,-9 3 3 0,8 2 2 0,-8 3-2 0,0 1 1 16,8 6 0-16,-9-1-1 0,1 4 2 0,-1 5-1 16,2-4-3-16,-2 6 1 0,0-3 0 0,1 1-2 0,-9 1 3 15,9-1-1-15,-9 2 0 0,8-2-1 0,1 1 2 0,0-1 0 16,0 0 4-16,-9 2-1 0,8-3-2 0,1-3-1 15,0 6 0-15,-1-7-1 0,1 6 0 0,-1-6 0 0,2 5-5 16,-1-4 2-16,9 6 3 0,-18 3 1 0,16-6 0 0,-16 13 2 16,9-7-1-16,-1 5-2 0,1 1 0 0,-9-1 0 0,8 5-3 15,2-5 0-15,-10 6 2 0,8 5 1 0,-8-6 0 0,8-1 2 16,-8 1 0-16,10 5 1 0,-10-8 2 0,8 3-2 16,1 4-4-16,-9-4-1 0,8 0 0 0,2 2 1 0,-2-7 3 15,0 5 0-15,2 0-1 0,-10 0 2 0,7 0 3 0,3 1-1 16,-3-1-1-16,-7 5-2 0,10-5-14 0,0 0 3 0,-10 5 5 15,7-4-1-15,3 5 2 0,-2-7 0 0,-8 1 2 16,8 0 2-16,1 5 8 0,0-10-2 0,0 7-5 16,-9-2 2-16,8-1-3 0,1 7 0 0,-9-12-1 0,9 8 0 15,-9 2 1-15,8-3-2 0,1-1 1 0,-9 5-2 0,9 1 2 16,-9-2 0-16,0 2 0 0,8-1 1 0,-8 0 0 0,0 0 1 16,0 0 0-16,9 0-1 0,-9 0-1 0,8-4 2 15,-8 3 0-15,10 3-2 0,-10-9 0 0,8 8 1 16,-8-1 1-16,0 0 0 0,8 0-1 0,-8 0-2 0,0 2 0 15,9-3 2-15,-9 0-2 0,0-4 0 0,0 6 2 0,0 0 0 16,9-2 1-16,-9 2-1 0,0-1 0 0,10-1-2 0,-10 6 1 16,0-4 1-16,7 4-3 0,-7-6 0 0,0 6 2 15,0 0 0-15,0-4 0 0,0 4 1 0,0 0-2 16,0 0-1-16,0 0 1 0,0 0-1 0,0 0 1 0,0 0 0 16,0 0 0-16,0 0-1 0,0 0 1 0,0 0 0 0,-7 0-2 15,7 0-2-15,0 0-1 0,0 0 0 0,-10 0 1 16,10 0 1-16,0 0 0 0,0 0-1 0,0 0 3 0,0 0 0 15,0 0 1-15,0 0 0 0,0 0-1 0,0 0 3 16,0 0-3-16,0 0 2 0,0 0 0 0,0 4 2 0,0-4 0 16,0 0-1-16,0-4 0 0,0 4 0 0,0 0 1 0,0 0 0 15,0 0-2-15,0 0-1 0,0 0 0 0,0 0-5 16,0 0 2-16,-9 0-2 0,9 0-3 0,0 0-2 0,0 4-1 16,0-4-4-16,0 0 0 0,0 0 2 0,0 0-3 0,0 0-1 15,0 0 3-15,0 0 0 0,0 0 5 0,0 0 2 16,0 0 2-16,0 0 3 0,0 0 3 0,0 0 1 0,0 0 0 15,0 0 0-15,0 0 0 0,0 0 0 0,0 0 0 16,0 0-1-16,0 0 0 0,0 0 0 0,0 0 0 0,0 0-1 16,0 0 1-16,0 0 1 0,0 0-2 0,0 0 1 0,0 0 1 15,0 0 0-15,0 0 6 0,0 0-2 0,0 0-2 16,0 0 1-16,0 0-1 0,0 0 0 0,0 0-2 16,0 0 4-16,0 0-7 0,0 0 3 0,0 0 0 0,0 0-1 15,0 0-1-15,0 0 2 0,0 0-1 0,0 0-3 0,0 0 2 16,0 0 1-16,0 0-2 0,0 0 1 0,0 0 2 0,0 0 1 15,0 0 2-15,0 0-1 0,0 0-1 0,0 0-1 16,0 0 2-16,0 0-2 0,-9 0 0 0,9 6-2 16,0-6 0-16,0 0-1 0,0 0 0 0,0 0 2 0,-8 4-1 15,8-4-1-15,0 0 1 0,0 0 1 0,0 6-1 0,-8-6 1 16,8 0 0-16,0 5 1 0,-10-5-1 0,2 4 1 16,8-4 0-16,-9 6 0 0,1-2 0 0,8-4-2 0,-9 4 2 15,0 2-1-15,1-2 0 0,8 2-1 0,-9 0 1 16,0-3 1-16,9-3-1 0,0 5 0 0,-8-5-1 0,8 5 0 15,0-5 2-15,-9 0-1 0,9 0 1 0,0 5 0 0,0-5 0 16,0 0 0-16,-9 5 0 0,9-5 0 0,0 0 0 16,-9 4 4-16,9-4-3 0,-8 6 0 0,8 0 0 0,-8-3 0 15,-2 3 1-15,3-2 1 0,-3 6-2 0,-7-5-1 16,7 5 1-16,3-5-1 0,-3 0 1 0,-6 5-2 0,6-6 0 16,2 1-2-16,8 0 0 0,-9 0 1 0,1 0 0 0,8-1 1 15,-10-4-1-15,10 6 1 0,-8-2 1 0,0 0-2 16,8-4 2-16,-10 7-1 0,10-4-1 0,-8-3-1 0,8 6 0 15,0-6 0-15,-9 4 1 0,9 1 1 0,0-5-3 0,-8 6-1 16,8-6-1-16,0 0-2 0,0 4-1 0,0-4-3 16,-9 6-2-16,9-6-3 0,0 4-1 0,0-4 2 15,0 0 2-15,-9 0 1 0,9 4 3 0,0-4 1 0,0 0 2 16,0 6 2-16,0-6 1 0,0 0 1 0,0 0 1 0,0 0 1 16,0 0 1-16,0 0 1 0,0 0-1 0,0 0 0 0,0 0-2 15,-7 0 1-15,7 0 0 0,0 0-2 0,0 0 1 16,0 6 1-16,0-6-1 0,0 0 4 0,0 3-1 15,0-3 0-15,0 0-1 0,0 0 1 0,0 0-1 0,0 0-1 16,0 0 2-16,0 0-4 0,0 0 3 0,0 0-1 0,0 0 1 16,0 0-2-16,0 0-1 0,0 0 2 0,0 0-1 15,0 0-1-15,0 0-2 0,0 0-2 0,0 0-1 0,0 0 7 16,0 0-8-16,0 0-4 0,0 0-4 0,0 0-2 16,0 0-1-16,0 0 1 0,0 0 1 0,0 0-8 0,0 0 9 15,0 0 4-15,0 0 4 0,0 0 4 0,0 0 1 0,0 0 2 16,0 0 2-16,0 5 0 0,0-5 0 0,0 0-2 15,0 0 0-15,0 0 0 0,0 0 1 0,0 0 1 0,0 0-2 16,0 0-2-16,0 0 1 0,0 0-1 0,0 0 1 16,0 0-1-16,0 0-1 0,0 0 2 0,0 0-2 0,0 0 2 15,0 0 1-15,0 0 1 0,0 0 0 0,0 0 1 0,0 0 0 16,0 0-2-16,0 0 2 0,0 0 0 0,0 0 0 16,0 0 0-16,0 0-1 0,0 0-3 0,0 0 1 0,0 0-4 15,0 0-2-15,0 0-3 0,0 0-4 0,0 0-4 0,-11 0-2 16,11 0 0-16,0 0 0 0,0 0 0 0,0 0 3 15,0 0 1-15,0 0 1 0,0 0 4 0,0 0-2 16,0 0-1-16,0 0 1 0,0 0 1 0,0 0-1 0,0 0 2 16,0 0 3-16,0 0 0 0,0 0 3 0,0 0 3 0,0 0 0 15,0 0 4-15,0 0 0 0,0 0-1 0,0 0 1 0,0 0-1 16,0 0 1-16,0 0 0 0,0 0 0 0,0 0 0 16,0 0-1-16,0 0 0 0,0 0 0 0,0 0 0 15,0 0 0-15,0 5 0 0,0-5 0 0,0 0 0 0,0 5-1 16,0-5 1-16,0 0 1 0,0 0 0 0,0 0 0 0,0 0 2 15,0 0-1-15,0 0 0 0,0 0 0 0,0 0 0 16,0 0 0-16,0 0 0 0,0 0-1 0,0 0 0 0,0 0 0 16,0 0-1-16,-7 0 1 0,7 0-1 0,0 0 1 15,0 0 0-15,0 0 0 0,0 0 0 0,0 0 0 0,0 0 0 16,0 0-1-16,0 0-1 0,0 0-1 0,0 0 1 0,0 0-1 16,0 0 0-16,0 0 0 0,0 0 1 0,0 0 0 15,0 0-4-15,0 0 4 0,0 0 0 0,0 5 0 0,0-5 1 16,0 0 2-16,0 0-1 0,0 0 0 0,0 0 4 15,0 0-3-15,0 0 0 0,0 0-1 0,0 0-1 0,0 0 1 16,0 0 0-16,0 0 0 0,0 0 0 0,0 0-1 16,0 0-1-16,0 0 0 0,0 0 1 0,0 0-2 0,0 0 0 15,0 0 1-15,0 0 1 0,0 0-1 0,0 0 1 0,0 0 1 16,0 0 0-16,0 0 1 0,0 0-1 0,-9 0 0 16,9 0 0-16,0 0-1 0,0 0 1 0,0 0 0 0,0 0 0 15,0 0 0-15,0 0 1 0,0 0 0 0,0 0 0 16,0 0-1-16,0 0 0 0,0 0 0 0,0 0 0 0,0 0 0 15,0 0 0-15,0 0 1 0,0 0-2 0,9 0 2 0,-9 0-1 16,0 0 1-16,0 0 0 0,0 0-1 0,0 0-1 16,0 0 0-16,0 0 1 0,0 0 0 0,0 0 0 0,0 0 0 15,0 0 0-15,0 0 0 0,0 0 0 0,0 0 0 16,0 0 1-16,0 0 0 0,0 0 0 0,0 0 1 0,0 0-1 16,0 0 0-16,0 0-1 0,0 0 1 0,0 0-1 0,0 0-1 15,0 0-9-15,0 0-21 0,-9 5-32 0,9-5-39 16,0 0-46-16,0 0-46 0,9 0-75 0,-9 0-152 0,0-5-111 15,0 5-54-15,0-5-13 0</inkml:trace>
  <inkml:trace contextRef="#ctx0" brushRef="#br0" timeOffset="163633.68">24505 8739 145 0,'0'0'157'0,"0"0"-48"16,0 5-38-16,0-5-25 0,0 0-14 0,0 0-6 0,0 0-3 16,0 0 1-16,0 0 2 0,0 0 3 0,0 0 1 15,0 0-1-15,9 0 0 0,-9 0 0 0,0 0-3 0,0 0-1 16,0 0-3-16,0 0-1 0,8-5-2 0,-8 5-2 16,0 0-3-16,0-5-3 0,0 5-2 0,10 0-2 0,-10 0-1 0,8-5-1 15,-8 5 0-15,0-4 2 0,0 4 0 0,7-7 2 16,-7 7 1-16,0-3 2 0,10 3 2 0,-10-5 3 15,0 5-2-15,0-5-2 0,0 5-3 0,0-5-1 0,0 5 0 0,10-5-2 16,-10 5-3-16,0-5-1 0,0 5 0 0,0 0 1 16,0-5-1-16,8 0-1 0,-8 5 0 15,0 0 1-15,9-3-1 0,-9-4 1 0,8 7 1 0,-8-4 1 0,9 4 0 0,-9 0-1 16,0 0 0-16,0 0 0 0,0 0 0 0,8 0 3 16,-8 4 4-16,0 6 6 15,9 0 6-15,-9 5 5 0,9 5 4 0,-1-1 2 0,-8 4 3 0,9 8 10 0,-1-3-6 0,1 7-2 16,0-6-5-16,-1 6-3 0,-8-1-4 0,10 0-3 0,-2-5-2 15,1 5-10-15,-1 0-2 0,1-4-2 0,0 4-3 16,-2-4-1-16,-7-2 1 0,11 2 1 0,-11-6-1 0,7 6-2 0,-7-6 0 16,0 1-1-16,0 3 2 0,9-7 0 0,-9 3-3 15,0 0 1-15,10-5-3 0,-10 7-16 0,8-7-36 16,-8 0-85-16,9 1-190 0,-1-5-104 0,1-2-53 0</inkml:trace>
  <inkml:trace contextRef="#ctx0" brushRef="#br0" timeOffset="172797.55">25408 6150 232 0,'-8'-5'281'0,"-10"0"-65"0,10-4-64 0,-1 3-44 0,0 3-28 15,-8-3-17-15,8 2-11 0,0-2-1 0,1 1 3 0,-1 0 2 16,0 0-1-16,-8 5-1 0,17-5-2 0,-8 2-4 15,-2-4-5-15,3 4-5 0,-2-3-6 0,-2 6-1 0,4-10 1 16,-3 6 4-16,3 4 10 0,-2-6 11 0,0 2 14 0,-9-2 20 16,10 6 19-16,-9-3 17 0,-1 3 10 0,0-6 9 15,2 6 8-15,-2 0 4 0,1 0-8 0,0 0-14 16,-10 0-16-16,10 0-19 0,-1 0-7 0,3 0-9 0,-13 6-10 16,11-6-9-16,0 3-2 0,-1 3-4 0,1-6-4 0,0 10-1 15,-1-6-6-15,1 0-7 0,-1 2-8 0,1 3-10 0,-1 6-9 16,2-5-2-16,-2 11-5 0,-8-3-2 0,9 2-5 15,-10 4 4-15,1 0-2 0,9 2 3 0,-9 3 1 16,9 0 1-16,-11 1 0 0,13-2 0 0,-3 2 2 0,0 4-3 16,1-1 0-16,-9-3 0 0,18 5-3 0,-10-2-3 0,1-3 1 15,8 3 0-15,-8 3 0 0,8-7-2 0,0 10 2 16,-8-5-1-16,8 5 0 0,0 0 4 0,1 4-3 0,0 6 3 16,-2 2-3-16,-7 0 4 0,7 5-1 0,10-2-1 15,-7-2 0-15,7 3-3 0,-10 2 2 0,10-2-2 0,0-2 0 16,0-3-1-16,0 2-2 0,0-3 1 0,10 6 0 0,-10-11 2 15,7 5-1-15,-7-1 3 0,10-4-1 0,0 0 0 16,-3 0 2-16,3-5-1 0,-2 0-1 0,9 0-1 0,-8 0 0 16,8-4-1-16,-8 3 0 0,8-8 0 0,-8 5-1 15,8-7 1-15,0 3 0 0,1-3 1 0,-10 2 0 0,10-2-1 16,-1-2 0-16,1-3 0 0,0 3 0 0,-10 3 0 0,9-6 1 16,1-1 0-16,-1 1-1 0,-8 2-1 0,8-6 2 15,0 4 1-15,0-3 8 0,1 1-3 0,0-3-3 0,-1 2-2 16,0-1 0-16,-1-4 0 0,2 0-2 0,1 0 1 15,-2 0-12-15,-9-1 4 0,10-4 1 0,-1 5 3 0,1-6-2 16,-1-5 3-16,0 6 0 0,1-4-1 0,-1-2-1 0,0 7 1 16,0-11 1-16,1 4-1 0,-10-4 1 0,10 6 0 15,-1-6-10-15,-9 0 5 0,11 0 6 0,-11 0 1 0,1 0-2 16,8 0-2-16,-8-6 0 0,0 6 2 0,-1-4 8 0,0-1-3 16,10-1-5-16,-10 2 0 0,2-6 2 0,-2 0 1 0,1-4 0 15,-1-1-2-15,2-1 2 0,-2-2 0 0,10-2-1 16,-11 1 1-16,3-6-1 0,8 5-1 0,-2-9 1 15,-6 9 1-15,7-3-1 0,-9-3-2 0,10-2 2 0,-1 5-1 16,0-3 1-16,1 1 0 0,-9-4 0 0,7 5 0 0,2-7 0 16,-1 4 0-16,-8-3 0 0,8 0 0 0,1-4 0 0,0 0 0 15,-1 1 0-15,1-3 0 0,-10 3 3 0,10-7-1 16,-2 1 1-16,2 0 0 0,-1 0 0 0,-9 0-2 16,10 0 4-16,-10 0 0 0,10-5-2 0,-9-5-1 0,9 4-2 15,-10-3 1-15,-1 0-1 0,4-7 2 0,-2-3-1 0,-1 0-1 16,1 0 0-16,-9-6 1 0,0 0 0 0,0 0-1 0,0 1 3 15,-9 5-1-15,9 0-1 0,-8-3 2 0,-12 4 1 16,13 3 0-16,-11 0 3 0,10 0 1 0,-9 6 0 16,-1-1 2-16,0-5 3 0,-7 10 1 0,7-4 0 0,-8 3-1 15,0 6-2-15,1 1 2 0,0-1 0 0,-12 3-4 0,12 3-2 16,-10 3-1-16,0 6 0 0,-8-1-1 0,9 6 1 0,-3-1-4 16,4 10-1-16,-2-3 0 0,9 7-5 0,0-4-12 15,-1 6-20-15,10 4-57 0,-10 0-91 0,19 0-91 16,-9 0-96-16,-1 8-147 0,10-2-137 0,-10 3-97 0,1 6-36 15</inkml:trace>
  <inkml:trace contextRef="#ctx0" brushRef="#br0" timeOffset="174986.5">23715 1480 28 0,'0'-5'129'0,"8"5"-34"0,-8-5-25 0,0 1-17 0,10-2-8 15,-10-3-3-15,8 5-2 0,-8-7 2 0,8 1 2 0,-8 2-1 16,0 1 3-16,0-2-3 0,0 5-3 0,0-2-2 15,0 2-3-15,0-2-1 0,0 6-5 0,0-4-1 0,0-2-6 16,-8 6-3-16,8-3-4 0,0 3-2 0,0 0-4 0,0 0-1 16,-8-6-2-16,8 6-1 0,0 0-1 0,0 0 2 15,0-6-1-15,-10 6 1 0,10 0 1 0,0 0 3 16,0 0 5-16,0 0 5 0,-8 0 5 0,8 0 4 0,0 0 6 0,0 0 2 16,0 0 4-16,0 0 0 0,0 0-2 0,0 0-3 15,0 0-3-15,0 0-4 0,0 0-4 0,0 0-5 0,0 0-4 16,0 0-4-16,0 0-4 0,0 0-2 0,0 6-1 0,0 0 3 15,-9-3 4-15,9 7 5 0,0 6 4 0,-9-3 5 0,9 7 5 16,0 0 3-16,-8 4 3 0,8 1-4 0,0-1-5 0,0 6-2 16,0-5-5-16,0 4-3 0,0-1-2 0,0 2-1 15,8-1-1-15,-8 1 2 0,0 4 2 0,0-1-1 0,9-2 1 16,-9 3 1-16,0 1 1 0,0-2 3 0,0 1 2 16,0-1 2-16,-9 2-2 0,9-5 0 0,0 5 2 0,0-7-1 0,0 2-2 15,0-6-3-15,-8 0-6 0,8 1-1 0,0-1-1 16,0-5-2-16,0-4-2 0,0 0-1 0,0-5-4 15,0-1-1-15,0 1 0 0,0-5-1 0,0 5 0 0,0-5-1 16,0 0 1-16,0-5-2 0,0 5 2 0,8 0 0 0,-8-5-1 16,0 0 0-16,0 4-4 0,0-4-12 0,0-4-19 15,0 4-28-15,0-5-31 0,-8 0-42 0,8-5-58 0,0-5-105 16,-9 1-143-16,9-5-73 0</inkml:trace>
  <inkml:trace contextRef="#ctx0" brushRef="#br0" timeOffset="175502.34">23629 1314 230 0,'0'0'298'15,"0"0"-121"-15,0 0-78 0,0 0-46 0,7 0-21 0,3 0-11 16,-2-5-2-16,0 1 0 0,10-1-1 0,-1 0 3 0,9 0 0 16,-8-5 0-16,8 5 0 0,0-5-2 0,1 1-1 0,7 4-1 15,-8-5 0-15,9 0 3 0,-10 0 0 0,10 5 2 16,0-3-1-16,-9 2-2 0,8 0-2 0,-8 2-5 16,1 4-2-16,-10 0-3 0,0 4-2 0,9 2-1 0,-16 3-1 15,7-4-1-15,-9 10 3 0,2-5 2 0,-2 5 0 0,-8-1 0 16,0 6 0-16,0-5 0 0,-8 4 0 0,-2 0 0 15,2 1 0-15,-9-1 0 0,-1 1 0 0,0-1 0 0,1-4 1 16,0 5 0-16,1-1-1 0,-2 1-1 0,-1-6 0 16,2 7-3-16,0-8 1 0,0 3-3 0,8-3 1 0,-9 3 0 15,10-6-1-15,8-6-1 0,-9 6 0 0,9-4 0 0,0-3 0 16,0 3 0-16,0-2 1 0,0 1 0 0,9-5 1 16,-9 5 1-16,8-5 0 0,10 6 2 0,-9-6 1 0,-1 4 1 15,10 2-1-15,-1-6 0 0,10 4 2 0,-9 1 1 0,7-1 0 16,0 2-2-16,1-2 0 0,1 8-1 0,-1-9 0 15,9 2 0-15,-8 0-3 0,-2 0 0 0,10 4-3 0,-9-3 2 16,8-1-2-16,-7-2 0 0,7 7 0 0,-8-4-1 16,1-1 0-16,-2 0-1 0,2 5 2 0,-2-5 0 0,-7 0 0 15,7 4 0-15,-7-5-1 0,0 6-7 0,-1-4-7 0,-9 4-11 16,10-5-11-16,-11 3-19 0,4-2-21 0,-4-6-29 16,2 4-52-16,1-8-118 0,-10 4-88 0</inkml:trace>
  <inkml:trace contextRef="#ctx0" brushRef="#br0" timeOffset="175784.54">24618 1369 72 0,'0'0'369'0,"0"0"-129"0,0 0-101 0,0 3-59 0,0-3-31 15,9 0-11-15,-1 0-6 0,9 0-1 0,-8 0-1 16,8-3 0-16,10 3-2 0,-10-6 0 0,10 6-4 16,-1-6-3-16,8 3-4 0,-8-2 0 0,9-1 1 0,-10 2 2 15,11-2 3-15,7-3 0 0,-8-1 0 0,0 1 3 0,8-1-3 16,-8 0-3-16,-1 0-2 0,1 0-5 0,0 1-3 16,-8 4-2-16,-2 1-8 0,1-2-13 0,-9 1-18 0,-8 0-22 15,8 5-25-15,-8-5-35 0,-9 0-68 0,9 0-134 0,-18 5-84 16</inkml:trace>
  <inkml:trace contextRef="#ctx0" brushRef="#br0" timeOffset="176018.91">24974 1280 112 0,'0'10'259'0,"0"0"-84"15,0 4-60-15,0 5-35 0,0 2-20 0,0-3-8 0,0 8-4 0,0 2 0 0,8 2 2 16,-8 4 1-16,9 0 0 0,-9 6-4 0,0-2 0 15,0 1-1-15,0 5 0 0,0 1-4 0,0-1-2 0,0 5-2 16,0-6-3-16,0 1-1 0,0 0-6 0,0 0-3 0,0-5-5 16,0 0-3-16,9-4-6 0,0-1-3 0,-9 0-9 15,8-4 1-15,0-2 1 0,2 1 0 0,-1 1-3 0,-1-5-9 16,1-1-15-16,-9-5-22 0,8 1-18 0,-8-6-35 16,0 0-53-16,0-2-105 0,-8-3-121 0,-1 1-60 0</inkml:trace>
  <inkml:trace contextRef="#ctx0" brushRef="#br0" timeOffset="176348.02">23889 2950 189 0,'-18'7'337'15,"1"-4"-114"-15,8 2-87 0,0 0-50 0,9 0-28 0,-8 0-13 16,8 0-6-16,0-5-4 0,8 5 0 0,1-5-1 0,9 5-1 16,8-2-1-16,0-3-1 0,-1 0-6 0,10 7-5 15,9-7-5-15,-1 0-3 0,9 0-2 0,-9 0 0 0,10-7-1 16,8 7 3-16,-1-8 0 0,1 3 1 0,0-5 6 16,8-5 1-16,10 5 2 0,-10-5 2 0,17 1 1 0,-7 1-2 15,-1-9 0-15,9 3-1 0,-9 5-4 0,0-2-4 0,-1 3-2 16,-6-2-4-16,-10 4-2 0,-1 1-2 0,-8 7-2 15,-7-7-2-15,-11 5-1 0,1 5-2 0,-10 0-4 0,-8 0-6 16,1 0-4-16,-9 0-4 0,-1 0-2 0,2 5-4 0,-10-5-7 16,0 5-9-16,-10 0-15 0,2-2-19 0,-1 4-28 15,-9-4-60-15,1 3-115 0,0 4-101 0</inkml:trace>
  <inkml:trace contextRef="#ctx0" brushRef="#br0" timeOffset="176849.81">24731 3502 231 0,'-9'0'391'0,"9"-4"-121"0,0 4-104 16,0 0-62-16,0-6-36 0,0 6-17 0,0 0-10 0,0 0-6 16,0 0-4-16,0 6-5 0,9-6-3 0,-9 4-5 0,7-4-6 15,-7 6-2-15,11 4-2 0,-4-1 2 0,12 1 1 16,-11 4 2-16,1 1 4 0,-1 5 8 0,10-1 10 0,-1 5 4 16,1 6 5-16,-1 0 1 0,8 3 2 0,-7 6 1 15,0-4-2-15,7 9-7 0,-7-5-6 0,8 10-7 0,-9-6-3 16,1 6 2-16,-1-5 8 0,0 10 5 0,-8-5 3 0,0-1 3 15,0 1-2-15,-1-5 0 0,0 1-1 0,2-2-7 16,-2-4-10-16,-8 0-8 0,8-5-5 0,-8-5-4 0,10 1 1 16,-10-5-1-16,8-5 2 0,-8-1 3 0,9-5 4 0,-9-2 11 15,8-4 12-15,-8-3 18 0,10 0 30 0,-10-5 31 16,8 0 20-16,1-10 15 0,-9 2 6 0,9-8 3 16,8-4-6-16,-10-9-12 0,4 0-26 0,-2-5-24 0,8-6-20 15,-9 1-14-15,1-5-9 0,8-5-11 0,-8 0-9 0,-1-4-9 16,1 0-4-16,-9-6-9 0,9 0-5 0,-1 5-1 0,-8-5-4 15,0 6-2-15,9-1 0 0,-9 5-2 0,9 0-9 16,-9 5-12-16,0 1-22 0,0-1-32 0,0 9-53 16,0-4-64-16,0 5-58 0,0-1-56 0,0 2-52 0,0 3-79 15,0 1-157-15,0-1-71 0,9 1 1 0</inkml:trace>
  <inkml:trace contextRef="#ctx0" brushRef="#br0" timeOffset="177397.94">26588 2247 320 0,'0'-4'280'0,"0"4"-96"0,0-6-66 15,0 6-36-15,0 0-17 0,0 0-10 0,0 0-6 0,0 0-5 16,0 0-5-16,-8 0-8 0,8 6-4 0,0-2-6 16,0 0-5-16,-9 8-3 0,9-3-2 0,-7 0 0 0,-3 6 2 15,2 4 2-15,-1 1 4 0,0 5 1 0,1-1 0 0,-9 1 2 16,7 3 1-16,-6 2 3 0,-2-1 0 0,9 0-1 15,-8 6-2-15,1-1 3 0,-2-1-2 0,-1 3 1 16,1-8 2-16,2 7-4 0,-1-1-1 0,-1-6-1 0,1 3-1 16,-1-3-2-16,10 3-2 0,-10-1-1 0,10-7-2 0,-9 3-3 15,8-8-2-15,1 5-2 0,-1-2-2 0,0-1-6 0,0-6-13 16,9 0-17-16,-8 1-25 0,8-5-29 0,0 0-32 16,0-4-52-16,0-2-88 0,0-4-138 0,0-4-65 15</inkml:trace>
  <inkml:trace contextRef="#ctx0" brushRef="#br0" timeOffset="177694.94">25982 2565 114 0,'0'-5'380'15,"8"5"-113"-15,-8-5-103 0,0 5-67 0,0 0-43 0,9 0-23 16,-1 0-8-16,1 5-5 0,0-5-4 0,8 5 3 15,-8 0 0-15,8-1 1 0,0 7 1 0,9-8 2 16,-7 7-1-16,6 1 0 0,-7-1-1 0,8-2 0 0,0 2 0 16,-1 6 2-16,-7-6-2 0,8 5-3 0,0 3 0 0,0-3-3 15,0 0 0-15,-8 6-4 0,9-3 2 0,-2-3-3 16,-8 3 2-16,9-2 0 0,-8 4 0 0,-1-7 0 0,0 3-1 16,10 3 0-16,-11-9-1 0,2 6-1 0,-8-3-3 15,5-3-1-15,3 6-1 0,-9-13 0 0,9 7 0 0,-10 0-1 16,1-5-5-16,0 5-11 0,-1-5-15 0,0 0-20 0,2-2-32 15,-2-3-49-15,1 0-99 0,-1-3-137 0,-8-2-67 16</inkml:trace>
  <inkml:trace contextRef="#ctx0" brushRef="#br0" timeOffset="178306.37">26824 2081 154 0,'0'-5'393'0,"0"0"-122"0,-9 0-109 0,9 5-65 15,9 0-39-15,-9-3-18 0,0 3-10 0,0 0-5 0,8-6-3 16,-8 6-4-16,7 0-4 0,4 0-2 0,-4 0 1 16,3 0 8-16,0 0-1 0,6 6 0 0,-7-3-1 0,0 2 4 15,7 0 3-15,-6 0 3 0,7 6-1 0,-9-1-6 0,10 3 1 16,-10 2 2-16,10 5 1 0,-1-6 0 0,1 10-3 16,-1-3-1-16,0 3-2 0,1 6 1 0,-9-7-2 0,8 6-2 15,0 6-1-15,-8-6-3 0,9 4-2 0,-10 2 0 16,10-1-1-16,-10 1 1 0,0-1-2 0,10 4-1 0,-9-2-1 15,0-3 0-15,-1 1 0 0,0 6 0 0,1-6 1 0,-9-4-2 16,11 4 1-16,-4-6-1 0,1-3 1 0,-8 5-1 16,9-7 0-16,-9 7-1 0,9-10-1 0,-9 4 1 0,9-4-1 15,-9-6 1-15,8 0-2 0,-8-4 2 0,0 1-1 0,8-7 0 16,-8 6 3-16,0-10 6 0,10 4 8 0,-10 2 13 16,0-6 22-16,0 0 27 0,0 0 29 0,0 0 22 0,9-6 14 15,-9 2 9-15,0 0-2 0,0-11-8 0,0-1-14 16,0-2-21-16,0-7-23 0,0 1-15 0,-9-6-13 0,9-4-10 15,0 0-4-15,-10-5-5 0,10-5-7 0,0 0-7 0,-8-5-8 16,8 0-8-16,0-4-7 0,-8-1-4 0,8 0-2 16,0-5-1-16,-9 6-3 0,9 4 3 0,0-4-1 15,0 8 1-15,0 0 2 0,0 7 0 0,0 4-1 0,0 6 0 16,0-3 1-16,0 7 0 0,0 4-1 0,0 1-1 0,0 3-1 16,0 3 7-16,0-2-4 0,0 5-6 0,0 6-18 15,0-6-24-15,0 5-34 0,0 0-38 0,0 0-41 0,0 0-48 16,9 0-39-16,-9 0-39 0,0 0-45 0,8 2-107 15,-8 3-90-15,0-10-42 0,0 10-9 0</inkml:trace>
  <inkml:trace contextRef="#ctx0" brushRef="#br0" timeOffset="179121.43">27284 1060 71 0,'0'-5'277'0,"0"5"-67"16,0 0-60-16,-7-5-42 0,7 5-27 0,0 0-14 0,0 0-9 15,0-3-9-15,0 3-7 0,0 0-4 0,0 0-6 16,0-6-5-16,0 6-5 0,0 0-1 0,0 0-7 15,0 0-1-15,7 0-5 0,-7 6-1 0,0-6-1 0,8 0-4 32,1 3 0-32,0 2-3 0,-9 0 0 0,17 0 2 0,-9 5 1 15,2 0-2-15,7 0 0 0,0 4 1 0,1-4 0 0,-1 10 0 16,1-6 0-16,-2 1-1 0,2 5 1 0,-1 0 0 16,1 3 0-16,7-3-1 0,-6 4 2 0,-11 1-1 0,9-1-1 15,1 1 2-15,-1 4 0 0,-8-5 1 0,8 5-1 0,-7-4 1 16,-2-1-1-16,0 1-1 0,-8 0 2 0,9-1-2 15,-9-6 0-15,0-2 0 0,0-2 2 0,0 2 2 16,0-7 4-16,0-5 3 0,0 6 10 0,0-4 14 0,0-2 12 16,0-4 16-16,0 6 13 0,0-6 12 0,0 0 7 0,0 0 3 15,0-6-4-15,0 2-8 0,-9-7-10 0,9 2-14 0,0-6-10 16,0-5-12-16,0 0-9 0,9 2-5 0,-9-6-5 16,0-6-2-16,9 5-3 0,-9-3 0 0,8 2-4 15,-8-3-3-15,9 0-1 0,-1-1-1 0,-8-3 0 0,10 3-2 16,-3 1-2-16,-7-1 0 0,9 7 2 0,0-8 2 0,-9 7 1 15,9 0 0-15,1 5 1 0,-3-6-1 0,11 7-1 16,-10-3-1-16,2 1-1 0,5 6-4 0,5 0-2 0,-12-7-1 16,9 11 0-16,-8-4-1 0,8 5 0 0,0-1-1 15,-8 5-2-15,-1 0-10 0,1-4-24 0,0 9-28 0,-9-7-33 16,8 7-31-16,2 0-34 0,-10 0-45 0,0 7-88 0,0-3-150 16,0 1-67-16,0 0-19 0</inkml:trace>
  <inkml:trace contextRef="#ctx0" brushRef="#br0" timeOffset="179607.3">28543 2379 42 0,'0'0'396'0,"0"0"-113"0,0 0-101 0,0 0-70 15,0 0-43-15,0 0-23 0,0 0-10 0,0 0-8 0,0 5-3 16,9-5-3-16,-9 0-3 0,8 0-1 0,1 0-2 16,0 0-1-16,9 0 0 0,-10 0 3 0,9 0-1 0,1-5 3 15,8 5 0-15,-1-5-2 0,-6 1 2 0,6-6 1 0,10 5 0 16,-9 0 2-16,8-5 1 0,1 0-1 0,1 5 2 15,-11-5-3-15,8 6-1 0,5-5-5 0,-14 3-3 0,3 2-3 16,-1-7-3-16,0 6-3 0,0 1-1 0,-9 4-1 16,1-6-2-16,-1 3 0 0,-7 3-7 0,6-6-13 0,-7 6-17 15,-9-6-21-15,9 6-23 0,-9 0-26 0,0 6-36 0,-9-6-67 16,0 6-125-16,-7-6-77 0</inkml:trace>
  <inkml:trace contextRef="#ctx0" brushRef="#br0" timeOffset="179810.75">28672 2525 267 0,'-7'5'329'16,"7"-5"-130"-16,0 5-89 0,0-5-49 0,0 5-19 15,7-5-7-15,-7 5-2 0,10-5 3 0,-2 0 1 0,11 0 4 16,-2 0 1-16,-1 0 0 0,2-5-2 0,9 5-4 16,-11-5-2-16,10-5-1 0,1 6 0 0,-2-6 0 0,2 5-2 15,8-5-4-15,-9 0-3 0,8 0-5 0,1 1-6 16,-9-1-3-16,9-4-7 0,0 4-14 0,-9 1-21 0,8-6-31 15,-7 0-50-15,7 0-109 0,-8 0-134 0,1-4-80 0</inkml:trace>
  <inkml:trace contextRef="#ctx0" brushRef="#br0" timeOffset="180217.72">30071 1730 327 0,'-7'-5'352'0,"7"-1"-127"15,-10 2-84-15,10-1-45 0,0 5-19 0,0 0-9 0,0-5-4 16,0 5-5-16,0 0-6 0,0 0-9 0,0 0-11 15,0 0-12-15,0 5-8 0,0 0-6 0,10-1-5 0,-3 2-2 16,-7 2 1-16,9 2-1 0,0 6 2 0,-1-1 2 0,2 3 2 16,-2 8 1-16,-1-3 5 0,3 7 2 0,0 1 5 15,-2 2 3-15,0 1 3 0,-8 5 2 0,9 0 1 0,0 6 0 16,-9-7-2-16,0 1-1 0,8 4-2 0,-8-4-4 16,0 2 1-16,9-3 0 0,-9-4 0 0,0 0-1 0,0-5 0 15,9 1-1-15,-9-1 0 0,0 1 1 0,0-6-4 0,0-4-3 16,0-1-4-16,0 0-1 0,0-3 0 0,0-6 0 15,0 3-3-15,0-7 2 0,0 4 1 0,0-6 2 16,0-4 1-16,0 6 2 0,0-6-4 0,0 0-18 0,0-6-29 16,8 2-34-16,-8-6-43 0,9-6-54 0,-9-2-80 0,9-6-154 15,-9-1-92-15,0-5-32 0</inkml:trace>
  <inkml:trace contextRef="#ctx0" brushRef="#br0" timeOffset="180546.84">30350 1925 245 0,'-17'10'300'0,"-3"-2"-120"0,-5 3-72 16,8 4-36-16,-9-5-17 0,0 3-6 0,9-3 2 0,-1 6 1 0,1-7-1 16,0 1 0-16,9 0-5 0,-12 0-2 0,13-1-3 15,-1 1-2-15,-2 0-5 0,10-4-5 0,-8 4-4 16,8-1-1-16,0 0-1 0,0-4-3 0,0 5-3 0,0 5-1 15,8-5 1-15,2-1 0 0,-2 1 1 0,9-1 3 0,-7 5-4 16,6-4 1-16,2 5 2 0,-1-5-1 0,9 4 1 0,-9-2 1 16,10-3 3-16,-2 0-1 0,11-4 2 0,-2 5-2 15,-8-4-1-15,18-6-2 0,-10 4-5 0,1-4-1 16,10 5-2-16,-3-5-3 0,-7 4-1 0,8-4-1 0,-8 6-2 16,8-2-3-16,-9-4 3 0,-7 5-3 0,7 0 0 0,-8 0-3 15,1 0-1-15,-1 5-4 0,-9-5-13 0,0-1-20 16,0 2-28-16,-7-2-34 0,7 1-42 0,-9-5-70 0,1 0-159 15,1 0-90-15,-3 0-42 0</inkml:trace>
  <inkml:trace contextRef="#ctx0" brushRef="#br0" timeOffset="180734.5">31539 2194 539 0,'0'-6'514'16,"0"6"-185"-16,0 0-138 0,0 0-86 0,0 0-50 0,0 0-34 16,0 0-32-16,0 0-35 0,0 0-47 0,0 0-84 15,0 0-177-15,-9 6-99 0,1-6-52 0</inkml:trace>
  <inkml:trace contextRef="#ctx0" brushRef="#br0" timeOffset="185532.91">27327 1139 49 0,'0'0'133'0,"0"0"-27"0,0 0-23 16,0 0-17-16,0 0-13 0,0 0-8 0,0 0-4 15,0 0 1-15,0-6 0 0,0 6 0 0,0 0-2 16,0-4-2-16,0 4-3 0,0 0-1 0,0 0-1 0,0 0-3 16,0-5-4-16,0 5-1 0,-8 0-4 0,8 0-3 0,0 0-4 15,0 0-4-15,0 0-4 0,0 0-2 0,0-5 2 0,0 5-3 16,0 0 0-16,0 0 1 16,0 0 3-16,0 0 5 0,0 0 2 0,0-5 7 0,0 5-3 0,0 0 5 0,0 0 3 15,0-5 2-15,0 5 2 0,0 0-3 0,0 0-1 0,0-5-3 16,0 5-2-16,0 0-1 15,0 0-3-15,0 0-3 0,0 0-7 0,0 0 0 0,0 0-4 0,0 0-1 0,0 0-2 16,0 0-3-16,0 0 0 0,0 0-1 0,8 0 3 0,-8 5 0 16,8-5 0-1,-8 0 0-15,10 0 0 0,-1 5 1 0,-9-5 0 0,8 0 0 0,1 0 0 0,-1 5 0 0,-8-5 0 0,9 0-2 16,-9 5 0-16,9-5 1 0,-9 5 0 0,0-1 0 16,9 2 1-1,-9-2-2-15,8 0 0 0,-8 6 1 0,8-4 0 0,2-1 1 16,-10-1 1-16,8 6-1 0,0-4 0 0,2-2 0 0,-2 6 1 0,1-4 1 0,-1-3 0 0,-8 7-1 0,10-5-1 31,-2 5 1-31,-8-5-1 0,8 5 0 0,-8-5 0 0,0 4 0 0,10 1 0 0,-10 0 1 0,0-5-1 0,0 5-1 16,0-1 1-16,0-4 0 0,0 5 0 0,0-1 0 0,0-3-1 15,0-2 0-15,0 2 2 0,0-1 0 0,0-2 0 32,0 3 0-32,0-6 1 0,0 6 0 0,0-6-1 0,0 3 0 0,0-3 0 0,0 6-1 0,0-6-1 0,0 0 1 0,0 4 0 15,0-4 0-15,7 0 0 0,-7 0 0 0,0 6 0 16,0-6 0-16,0 4 0 0,0-4 0 0,0 6 0 0,10-6 0 15,-10 4 0-15,0-4 0 0,9 6 0 0,-9-6 0 32,8 3 0-32,-8 4 1 0,0-7-1 0,0 3 0 0,0-3-1 0,10 5 1 0,-10-5 0 0,0 5 0 0,0 0 2 15,0-5-2-15,7 5 0 0,-7 1 1 0,0-6-1 0,0 4 1 32,0 1 2-32,0-1-3 0,0-4 1 0,0 6-1 15,0-2 1-15,0 1 0 0,0-5 0 0,0 5 0 0,0 0-1 0,10 0 0 16,-10-5 0-16,0 5 1 0,0-5-1 0,0 5-1 15,0-5 2-15,8 5-1 0,-8-5 0 0,0 0 0 0,0 4 1 16,0-4-1-16,0 0 1 0,0 6 2 0,0-6-1 0,0 0 1 16,0 0 2-16,0 0 1 0,0 0 0 0,0 0 1 0,0 0 1 15,0 0 0-15,0 0-1 0,0 0-1 0,0 0-1 16,0 0-2-16,0 0 0 0,0 0-1 0,0 4-1 0,-8-4-1 16,8 0-1-16,0 0-4 0,0 0-9 15,0 0-14-15,0-4-23 0,0 4-40 0,-10-6-77 0,10 2-161 0,-7-6-87 0</inkml:trace>
  <inkml:trace contextRef="#ctx0" brushRef="#br0" timeOffset="186753.76">27284 1124 46 0,'0'0'199'0,"0"0"-42"0,0 0-40 0,0-5-27 0,0 5-18 15,0 0-11-15,0 0-6 0,0 0-5 0,0 0-1 0,0-5-6 16,0 5-1-16,0 0-3 0,0 0-5 0,0 0-6 16,0 0-4-16,0 0-3 0,8-5-6 0,-8 5-4 0,0 0-2 15,9-5-2-15,-9 0-2 0,9 5-3 0,-9-4 0 16,9-1-2-16,-9 5 1 0,8-5 3 0,-8 0-1 0,8 0 0 16,-8 5-2-16,10-5 1 0,-10 5 1 0,9-5 0 0,-9 5 1 15,8-5-2-15,1 5-1 0,-1-5-1 0,1 0 3 16,0 5-1-16,-9-3-1 0,9 3-1 0,-1-6 0 0,0 6 1 15,2-5 1-15,-2 5-1 0,0 0-1 0,-8-5-1 16,10 5 0-16,-2 0 0 0,1 0 0 0,-1 0 0 0,-8 0-1 16,10 0 1-16,-2 0 1 0,0 5 1 0,2-5-1 0,-3 0 0 15,3 0 0-15,-10 5-1 0,9-5 1 0,-1 6-1 16,-8-6-1-16,10 3 0 0,-10 2 0 0,7-5 0 0,-7 5 2 16,10 0 0-16,-10 0 0 0,8-5 0 0,-8 5 2 15,8 0-1-15,-8 0 1 0,9 0-1 0,-9 0 4 0,9 4 1 16,-9-4 1-16,0 5 1 0,9-5 0 0,-9 4 0 15,8-3 1-15,-8 2 0 0,10 2-2 0,-10-4-3 0,8 3 0 16,0 1-2-16,-8-4 1 0,9 2 1 0,0-2-3 0,-9 3 1 16,8-4-1-16,-8 5-1 0,9 0 1 0,-9-5 1 0,8 5 1 15,-8-1 1-15,0 1 1 0,0 0 2 0,10 0 1 16,-10 0 1-16,0-1 0 0,0 6-1 0,0-6 0 16,0 7-2-16,7-8 0 0,-7 7-2 0,0-5-1 0,0 6 1 15,0-6-2-15,0 0 1 0,9-2-1 0,-9 7 1 0,0-5 0 16,0-1-1-16,9 1 1 0,-9 0 0 0,0 0-1 15,0 0 0-15,0-1 1 0,9 1 1 0,-9 1-1 0,0-2 1 16,0 1 0-16,0 5 2 0,0-10 1 0,-9 5 0 0,9 3 0 16,0-7-1-16,0 4 1 0,0 0-4 0,0-7 2 0,0 7-5 15,0-5 2-15,0 0-2 0,0 1 0 0,-9-2 0 16,9 2 0-16,0-6 1 0,0 4 0 0,0-4 2 16,0 5-2-16,0-5 0 0,0 0 0 0,0 4 1 0,0-4-1 15,0 0 0-15,0 0 1 0,0 0 0 0,0 0 1 0,0 0 2 16,0 0 3-16,0 0 4 0,0 0 6 0,0 0 7 15,0 0 5-15,0 0 9 0,0 0 6 0,0 0 7 0,0 0 2 16,0-4 1-16,-9-1-4 0,9 5-4 0,0-4-5 16,0-6-8-16,0 4-6 0,0-4-8 0,-7 0-5 0,7 1-3 15,0-1-5-15,0-4 0 0,0 5-3 0,0-6 0 0,0 0-2 16,0-1-1-16,0 2 0 0,0-5 0 0,0 4-1 16,0 0-1-16,0-4 0 0,-10 4 0 0,10 0 0 15,0 2 1-15,-8-7-1 0,8 4-1 0,0 1 1 0,-9 1 1 16,9 0 0-16,0-1 0 0,-8 1 0 0,8-1-2 0,0 0 2 15,-9 1-1-15,9 5 1 0,0-7-1 0,0 6-1 0,0-3 1 16,0 1 6-16,-9-2-2 0,9 4-3 0,0-5-2 16,0 5 1-16,0 2-5 0,9-7-2 0,-9 5-1 15,0 0-10-15,0-4 2 0,9 4 0 0,-9 0 1 0,0 0-2 16,8 0 2-16,-8 1 1 0,9 4-1 0,-9-5 0 0,8 0-2 16,-8 5-1-16,10-4 1 0,-3 3 1 0,2-4-1 0,-9 6 1 15,9 0 3-15,0-2 0 0,1 2 1 0,-3-1 0 16,2-1 0-16,0 2-2 0,-1-2-1 0,2 2 1 0,-2-2-3 15,-1 2 2-15,3 0 3 0,8-1 1 0,-10 0 2 16,1 0 3-16,0 0 1 0,-1-5 1 0,1 6 2 0,0-3 0 16,-1 4 1-16,1-2 0 0,-1 0 0 0,1 0-1 15,0 0 1-15,-1 0 0 0,2 5 1 0,-2-5-1 0,1 5 0 16,-1-5 1-16,10 5 0 0,-11 0 0 0,4-3-1 0,5 3-2 16,-6 0-4-16,-2 0-3 0,1 0-2 0,-1 0-1 15,2 0-2-15,-10 0 0 0,8 0 0 0,-8 3 3 0,8-3 2 16,-8 0 1-16,9 0 3 0,-9 0-2 0,0 0 1 15,0 0-3-15,0 5 0 0,9-5 0 0,-9 5 1 0,0-5-1 16,-9 5 1-16,9-5 2 0,0 5 1 0,0-5 2 0,0 5-1 16,0-5 1-16,0 0 2 0,0 5 0 0,0-5 1 15,0 0-1-15,0 0-3 0,0 0-4 0,-9 5-6 0,9-5-7 16,0 0-12-16,0 3-12 0,0-3-20 0,-8 0-30 16,8-3-51-16,-8 3-107 0,-2-5-98 0</inkml:trace>
  <inkml:trace contextRef="#ctx0" brushRef="#br0" timeOffset="187317.19">27354 1050 9 0,'8'0'81'0,"1"-3"-17"0,8-3-16 16,-8 6-15-16,0-5-9 0,-1 5 0 0,0-5-1 15,2 5 1-15,6 0 3 0,-6-5-1 0,7 5-2 16,-9 0-1-16,10-5-3 0,0 5-6 0,-1 0-2 0,-8 5-5 16,9-5-4-16,-11 5-2 0,11 0-1 0,-10 0 0 0,10 1-1 15,-9-3 0-15,-1 7 0 0,-8 0 0 0,10 0 1 16,-2 5 1-16,0-6 3 0,-8 6 3 0,9-1 2 0,-9 0 3 16,9 2 2-16,-9-1 2 0,0-1 2 0,8 2 0 15,-8-3-1-15,0 2-1 0,0 0-2 0,9-1-2 0,-9 1-2 16,0 0-1-16,0 4-2 0,0-4-2 0,8-1-10 0,-8 0-21 15,0 1-42-15,10 1-94 0,-10-6-113 0</inkml:trace>
  <inkml:trace contextRef="#ctx0" brushRef="#br0" timeOffset="188863.69">26720 4567 85 0,'8'-4'122'0,"-8"-2"-27"0,0 2-22 0,0-2-19 15,0 6-11-15,0-4-7 0,0-2 1 0,0 6 8 16,0-3 0-16,0 3-1 0,0-5-1 0,0 5-3 0,0-7-3 15,0 4-3 1,0-2-2-16,-8-1-1 0,8 2 1 0,0-2 2 16,-10 6 3-16,10-3 2 0,-8-3 1 0,8 1-1 0,0 5 0 15,-8-4-1-15,8-2-3 0,0 6-2 0,0-4 0 0,0 4 1 16,-9-5-3-16,9 5 2 0,0-5 2 0,0 5 2 0,-9-5 3 16,9 0 5-16,0 5 4 0,-8 0 5 0,8-5 5 15,0 5 0-15,0-5 4 0,0 5 0 0,-9-5 3 16,9 5 0-16,0 0-5 0,0 0-3 0,0 0-6 0,0-4-5 0,0 4-7 15,0 0-10-15,0 0-9 0,0 0-10 0,0 4-8 16,0-4-4-16,0 0-5 0,0 5 0 0,9 0-2 0,-9 0 1 16,8 5 0-16,1 4 1 0,-9-4 2 0,9 10 2 0,7-2 0 15,-6 3 2-15,-2-1 0 0,9 3 0 0,-8-3 1 16,0 5 1-16,8-6 0 0,-8 6 0 0,8-2 0 0,-8-2 0 0,8 3 0 16,-10-4-1-16,4 5 2 0,-4-1 0 0,3-5-3 15,0 1 1-15,-3-1-1 0,-7 1 0 0,9-5 1 0,-9 4 1 16,9-4-6-16,-9-1 3 0,0-3 2 0,0-2 0 0,0 0 0 15,0 1 0-15,0-4 0 0,0 2-1 0,9-8 4 16,-9 6-2-16,0 0-1 0,0-6-4 0,0 3-10 0,0-3-17 16,0 0-21-16,0 0-25 0,0 0-34 0,-9-3-46 15,9-3-61-15,0-4-86 0,-9 0-127 0,0 0-66 0</inkml:trace>
  <inkml:trace contextRef="#ctx0" brushRef="#br0" timeOffset="189396.79">26685 4308 24 0,'-9'-4'425'0,"1"-2"-108"15,-1 2-120-15,9-1-75 0,-9 0-43 0,9 5-24 0,0-5-13 16,0 0-6-16,0 1-3 0,0 4-7 0,9-6-3 15,0 2-9-15,-1-1-3 0,1 0-2 0,8-5-5 0,1 5-2 16,-1 0-2-16,0-4 0 0,0 3 0 0,1-3 0 16,8 5 1-16,-9-7-6 0,1 6 4 0,9 0 1 0,-2 0 0 15,-8-4 1-15,9 5 0 0,0-2 1 0,1 2 1 0,-11 4 0 16,11 0 1-16,-10 0 0 0,10 0 0 0,-10 4-1 16,0 2 0-16,0-2-2 0,-8 5-1 0,0 1 1 0,8 6 0 15,-17-6 0-15,9 3 2 0,-9 2 1 0,0 0 1 0,0 4 1 16,-9 1 2-16,1-6 1 0,-1 6-1 0,-9-1 0 15,10 1 0-15,-10-1 2 0,1-3 1 0,-1-2 0 0,1 1 2 16,0-6 3-16,-1 6 0 0,1-5 2 0,-1-1-1 16,10 1-2-16,-10-5-1 0,10 4 0 0,-1-3-3 0,1-2-4 15,8 2-1-15,-10-1-1 0,10-5-2 0,0 3-2 0,-8-3-2 16,8 7-2-16,8-2 1 0,-8-2 0 0,0 3 0 16,10-2-2-16,-2 2 0 0,1 4 3 0,-1-6 1 15,1 6 1-15,0-1 0 0,-1 1-1 0,10 0 0 0,-1 5 2 16,1-5-1-16,-1 0 0 0,0 6-1 0,1-8 1 0,-1 7-1 15,9 0 0-15,-8-2 0 0,8-2 0 0,-9 4-1 0,1-2 1 16,8 3-2-16,-10-2 0 0,11-3 1 0,-10 3 1 16,1-4-2-16,8 4 0 0,-9 1-5 0,0-5-6 15,1-1-7-15,-9 1-5 0,7 0-6 0,-6 0-7 0,-2-5-8 16,0 0-5-16,2 0-8 0,-2-2-6 0,1 4-12 0,-1-7-14 16,-8 0-31-16,10-7-56 0,-10 4-111 0,8-2-82 15</inkml:trace>
  <inkml:trace contextRef="#ctx0" brushRef="#br0" timeOffset="189709.37">27379 4206 354 0,'0'0'332'0,"0"0"-125"0,0 0-87 0,9 0-53 16,-9 0-25-16,9 0-10 0,0 0-5 0,7-4 0 15,2 4 2-15,0-6 0 0,-1 1-1 0,1 0-2 0,8 0 1 16,0-3-2-16,-1 2-2 0,10-4 1 0,1 6-1 0,-2-6 2 16,1 4-2-16,-1-3-1 0,1-1-1 0,-2 0-3 0,3 6-2 15,-1-6-4-15,-1 5-2 0,-8 0-3 0,9 0-2 16,-10 0-3-16,12 0 0 0,-12 0-1 0,-7 5-1 15,-1-4-5-15,9 4-12 0,-17 0-13 0,8 0-22 0,-8 0-24 16,-9 0-27-16,0 0-41 0,0 0-62 0,-9 0-109 0,1 0-80 16</inkml:trace>
  <inkml:trace contextRef="#ctx0" brushRef="#br0" timeOffset="189928.57">27761 4084 134 0,'-7'0'362'16,"7"0"-110"-16,0 0-101 0,0 0-63 0,0 0-39 0,0 0-19 15,0 0-9-15,7 5-1 0,2 0 0 0,-9-1 3 16,9 6 6-16,-1 0 3 0,2 0 1 0,-2 5 0 16,-1-1-1-16,13 2-3 0,-12 2 1 0,0-3 0 0,1 9-1 15,0 1-4-15,-1-1 0 0,1 1-4 0,0 5 0 0,-1-1 0 16,-8-1-3-16,9 2-2 0,-1-1-3 0,-8 1-1 0,9-2-2 16,0 1-1-16,-9 1 1 0,0-1-1 0,8-4-2 15,-8 4-2-15,10-4 2 0,-10-2-3 0,8 3-8 16,-8-7-14-16,0 1-23 0,9-1-29 0,-9-5-41 0,8 2-65 0,-8-7-119 15,9 1-104-15,-9-5-58 0</inkml:trace>
  <inkml:trace contextRef="#ctx0" brushRef="#br0" timeOffset="190618.59">28803 4153 128 0,'0'0'306'15,"-8"0"-55"-15,8 0-56 0,0-6-45 0,0 6-33 0,0 0-24 16,0 0-14-16,0-4-9 0,0 4-9 0,0 0-6 15,0 0-7-15,-8 0-7 16,8 0-5-16,0 0-8 0,0 0-6 0,0 0-8 0,0 0-3 0,-10 4-5 0,10 2-3 0,-8-2-2 16,8 6-1-16,-9-1 0 0,1 1 0 0,-2 6 6 15,2 3 2-15,0 0 6 0,-9 5 4 0,7-4 5 0,-7 8 3 16,0 3 4-16,-1-1 2 0,1-1 0 0,-1 4-2 0,2-3 1 16,-2 3-3-16,0-2-2 0,1-3-2 0,9 1-2 15,-9-3 1-15,8-3-1 0,0 2-1 0,0-5-2 0,9-5-1 16,-10 4-2-16,3-9-2 0,7 5-2 0,0-7-3 15,-9 2-3-15,9-4-2 0,0-2-1 0,0 2-2 0,-9-2-6 16,9 1-11-16,0-5-15 0,0 6-20 0,0-6-19 0,0 0-18 16,0 0-21-16,0 0-22 0,0-6-29 0,0 1-31 15,-8-5-42-15,8 0-69 0,0-4-89 0,0 0-49 0</inkml:trace>
  <inkml:trace contextRef="#ctx0" brushRef="#br0" timeOffset="190885.16">28395 4245 411 0,'-8'-5'319'0,"8"0"-119"16,0 5-84-16,0-5-47 0,0 5-27 0,0-5-13 0,0 5-6 0,0 0-3 0,0 0-5 16,0 5-4-16,8-5-1 0,-8 5-3 0,8 0-2 15,2 5 0-15,-2 0 1 0,1 0 0 0,-1-1 0 0,2 1 0 16,-2 5 1-16,1 0 0 0,7 0 2 0,3-2-1 0,-10 7 2 15,7-1-2-15,2 1 1 0,-1-1-1 0,1 1-2 16,0 0 1-16,-2 4-2 0,2-5-1 0,-1 2 1 0,-9-3-1 16,9 2 0-16,1-1-1 0,-9 1 4 0,8 0-2 15,1-1-1-15,-10-4-1 0,10 0-1 0,-9 0-7 0,9 0-9 16,-10-6-17-16,10 1-22 0,-2-5-39 0,-7-5-68 0,9 0-137 16,-1-5-96-16</inkml:trace>
  <inkml:trace contextRef="#ctx0" brushRef="#br0" timeOffset="191777.72">29221 4084 156 0,'0'0'303'0,"0"-5"-99"0,0 5-83 0,0 0-51 0,0 0-29 0,0 0-14 0,0 0-8 0,0 0-1 16,0 0-2-16,0 5-2 0,0-5 1 0,0 0-2 0,0 5 0 15,0-5-3-15,8 5 4 0,-8-1 3 0,0-4 4 0,8 6 3 16,-8-2 1-16,10 6 5 0,-10-4 3 0,8 3 3 15,-8 1 1-15,9 0 0 0,-9 0-3 0,8 0 2 0,-8-2-3 16,9 7 0-16,-9 1-1 0,9 2-2 0,-1-3-4 16,2 4-3-16,-10 1-2 0,8 0-2 0,0-2-1 0,1 7-3 15,0-5-2-15,7 4-2 0,-6-3-2 0,0 2 1 0,-3 2 0 16,3-5-1-16,6-2-2 0,-7 6-2 0,0-3 1 16,0 3-2-16,8-5 0 0,-8 1 1 0,0 0-2 15,-9-1 0-15,8-4 1 0,1 5 0 0,-9-5 0 0,8 4 1 31,-8-4-1-31,0-5 2 0,9 4 1 0,-9-4 0 0,0 0 0 16,0-1 1-16,0-3-1 0,8-2 0 0,-8 0 0 0,0 2-1 16,0-2-2-16,0 2 1 0,0-6-1 0,0 6-1 15,0-6-1-15,0 3-1 0,0-3 0 0,0 0-1 0,0 0 1 16,0 0-1-16,0 0 0 0,0 0 2 0,0 0 0 16,0 0 0-16,0 0 2 0,0 0 1 0,0 0 2 0,0 0 5 15,0 0 7-15,0 0 6 0,0 0 7 0,0 0 14 16,0 0 2-16,0 0 1 0,0 0-4 0,0 0 0 0,0-3-4 15,0 3-6-15,0 0-6 0,0-6-11 0,0 6-4 0,0 0-2 16,0 0 3-16,0-6-5 0,0 6-2 0,0-4 0 0,0-2-1 16,0 2 2-16,0-6 2 0,10 1 2 0,-10-1 6 15,0-6 7-15,8 3 9 0,-8-2 9 0,8-6 11 16,0-2 5-16,-8 5 7 0,10-8 5 0,-2 1 3 0,1 1-5 16,0-1-6-16,0 2-11 0,-1-7-6 0,2 6-8 0,-2-6-4 15,-1 5-8-15,3-4-7 0,-2 6-4 0,-8-7-3 16,10-1 2-16,-1 3-5 0,-2-1-1 0,3-1-7 0,-2-4-2 15,-8 0 1-15,9 5-1 0,0-5 0 0,-1 4 0 16,-8 1 0-16,9-1-1 0,-9 1 2 0,8 4-1 0,-8 7 1 16,0-3 0-16,0 3 0 0,0 3 0 0,0 0 0 0,0 4 1 15,0 3 1-15,0 3-1 0,0 0-1 0,0 0 0 16,0 5-1-16,0-5 0 0,0 5-5 0,-8 0-4 16,8-5-6-16,0 5-13 0,0 0-21 0,0 0-30 0,0 0-38 15,0 0-42-15,0 0-40 0,0 5-50 0,0-5-75 0,0 0-161 16,-9-5-85-16,1 5-30 0</inkml:trace>
  <inkml:trace contextRef="#ctx0" brushRef="#br0" timeOffset="192922">29429 3243 120 0,'0'0'210'0,"0"0"-37"0,0-4-40 0,-9 4-34 15,9 0-25-15,0 0-15 0,0-5-9 0,0 5-5 0,0 0-5 16,0 0-3-16,0 0-2 16,0 0-4-16,0 0-3 0,0 0-6 0,0 0-3 0,0 0-3 0,0 0 0 0,0 0 2 0,0 0-1 15,0 0 2-15,0 0 1 0,0 0 1 0,9 0-1 0,-9-5-1 16,0 5-1-16,0 0-1 0,0 0-1 0,0 0-3 15,0 0-2-15,0 0-2 0,0 0 0 0,9 0-2 0,-9 0-4 16,0 0 0-16,0 0-3 0,8 0 0 0,-8 0 0 0,9 0 0 16,0 5 0-16,0-5 0 0,-1 5 2 0,9-5-2 15,-8 4 0-15,-1 6 2 0,10-6-2 0,-10 6 0 0,10-4 2 16,-10 9 0-16,10-5 0 0,-9 0 2 0,9 3 1 0,-10 2-1 16,9 0 2-16,-9 0-1 0,2 4-2 0,-1 1-1 15,-2-6 1-15,3 7-1 0,-2-8 1 0,-8 8 1 0,0-3 3 16,9-2 0-16,-9 3 0 0,0-5 1 0,0 2 2 15,0-2-2-15,0 1-1 0,0-6 3 0,0-4 2 0,0 5-2 16,0-5 2-16,0 0 2 0,0 0 2 0,0-1 5 0,0-4 5 16,0 6 4-16,0-6 8 0,-9 0 9 0,9 0 13 15,0 0 9-15,0 0 5 0,0 0 1 0,-8-6-4 0,8-3-6 16,0-1-11 0,-10 0-10-16,10-4-12 0,0-1-12 0,0 1-6 0,-7-6-5 0,7 5-1 0,0-5-1 0,-9 7 0 0,9-9-1 31,0 4-1-31,0-2-2 0,0 6-1 0,0-1 0 0,0 0-2 15,0 0 0-15,0 2 0 0,0 3 0 0,9-1 0 16,-9 2-2-16,0-6-1 0,7 11-1 0,-7-6-2 0,10 0 0 16,-2 4 1-16,-8-3 0 0,9 3 1 0,-9-4-2 0,9 6 3 15,-1 0-1-15,-8-2 2 0,9 2-3 0,-9-1-3 0,8 0-4 16,-8 5-6-16,0-5-6 0,10 5-5 0,-10 0-7 16,8-5-4-16,0 5-6 0,-8 0-5 0,0 0-2 0,10 0-3 15,-2 0-3-15,-8 5-3 0,0-5-4 0,9 0-5 0,-9 0-8 16,0 5-16-16,8-5-24 0,-8 5-43 15,0-5-87-15,0 0-121 0,0 0-63 0</inkml:trace>
  <inkml:trace contextRef="#ctx0" brushRef="#br0" timeOffset="193876.84">30107 3464 98 0,'0'0'168'16,"-10"0"-49"-16,10 3-41 0,0-3-25 0,0 0-16 0,0 0-8 15,0 0 0-15,-8 0 3 0,8 0 4 0,0 0 5 16,0 0 6-16,0 0 5 0,0 0 3 0,0 0-1 0,0 0-2 16,0 0-4-16,0 0-6 0,0 0-5 0,0 0-6 0,0 0-6 15,0 0-5-15,0 0-4 0,0 0-4 0,0 0-1 16,0 0-1-16,0 0-1 0,0 7 0 0,0-7 0 0,0 0 1 15,0 0 2 1,0 5 2-16,8-5 2 0,-8 0 3 0,0 0 3 0,10 3 1 0,-2-3 1 0,-1 0-2 0,3 0-1 0,8 0-2 31,-10 0-3-31,10-3-2 0,-1 3-5 0,0-5-1 0,9-2-4 0,-9 4 0 0,10-2-1 0,-10-1-3 0,-1 2 0 16,11-2 0-16,-9 6 2 0,-1-3 0 0,1-3 1 0,-10 1-2 31,10 5-1-31,-9-4 3 0,-1 4-1 0,1-6-1 16,-9 6 1-16,9 0 2 0,-9-4 4 0,8 4 4 0,-8 0 6 15,0 0 8-15,0 0 3 0,0 0 6 0,0 0 5 0,0 0 3 0,0 0 1 16,0 0-2-16,0 0-2 0,0 0-7 0,0 0-5 16,0 0-5-16,0 0-6 0,0 0-6 0,0 0-5 0,0 0-6 15,0 0-6-15,-8 0-8 0,8-5-9 16,0 5-16-16,0 0-16 0,0 0-22 0,0 0-27 0,0 0-38 0,0-5-62 0,0 5-117 16,0 0-93-16,0 0-54 0</inkml:trace>
  <inkml:trace contextRef="#ctx0" brushRef="#br0" timeOffset="194612.74">30627 3175 247 0,'0'-5'279'16,"0"1"-78"-16,0 4-63 0,0-6-40 0,0 6-23 16,-8-3-10-16,8 3-9 0,0-6-4 0,0 6-6 0,0 0-5 15,0-4-7-15,0 4-3 0,0 0-7 0,0 0-4 0,0 0 1 16,0 0-4-16,-9 0 1 0,9 0 0 0,0 0 0 15,0 0-1-15,0 0-2 0,0 4-2 0,0-4-3 0,0 6 1 16,0-3 2-16,0 3 3 0,0 3 1 0,0 1 3 0,9 5 4 16,-9-6 5-16,0 6 3 0,0 4 1 0,0-5-4 15,0 8-1-15,8-3 0 0,-8 4-2 0,0 3-3 0,0-3-4 16,9 2-3-16,-9 5-3 0,0-6-2 0,8 1-2 16,-8-1-2-16,0 0 0 0,9 1 0 0,-9-6-2 0,0 5-1 15,0-4 1-15,9-1 0 0,-9 1-1 0,0-5-2 0,0 5 0 16,0-6 0-16,0 0-1 0,0-4 1 0,0 1 0 15,0-3-1-15,0 2 1 0,0 0 0 0,0-5 1 0,0 0-1 16,0 0 1-16,0-5 0 0,0 5 0 0,0-5-2 16,0 0-11-16,0 0-22 0,0 0-35 0,0-5-65 0,9 0-121 15,-9 0-136-15,0-4-82 0,-9-7-56 0</inkml:trace>
  <inkml:trace contextRef="#ctx0" brushRef="#br0" timeOffset="195176.52">31009 4522 414 0,'-9'0'334'16,"9"0"-131"-16,-8 0-90 0,8 0-47 0,0 0-26 16,0 0-9-16,0 0-6 0,0 0-2 0,8-3-2 15,-8 3 0-15,9 0 0 0,-9 0-4 0,10 0-4 0,-3-5-4 16,3 5-2-16,-2 0 0 0,10-6-3 0,-10 6 0 0,9-4 0 15,-7 4 1-15,6 0 1 0,2-6 1 0,-1 6 1 16,1 0 2-16,-1-3 1 0,0-3 0 0,9 1 3 0,-9 5-1 16,8-4 0-16,3-2 0 0,-2 2-1 0,0 4-1 0,0-5-2 15,0 0 0-15,-9-5-2 0,9 10 0 0,-9-10-2 16,9 10-1-16,-8-5-2 0,0 1 3 0,-10-2-3 0,1 6-1 16,-1-4 0-16,2 4 0 0,-2 0-1 0,-8 0-1 15,9 0-6-15,-9 0-9 0,0 0-13 0,0 0-17 0,-9 0-17 16,9 0-27-16,-8 0-32 0,-2-5-42 0,2 5-61 0,-9 5-81 15,8-5-80-15</inkml:trace>
  <inkml:trace contextRef="#ctx0" brushRef="#br0" timeOffset="195380.61">31113 4660 354 0,'-8'10'339'0,"8"-5"-130"0,-8 0-94 0,8-1-50 0,0 2-24 16,0-1-9-16,0-5 0 0,0 3-1 0,0 4 5 0,8-7 3 15,0 0-2-15,10 3-2 0,-1-3-2 0,1-3-1 16,7 3-6-16,-6-7-6 0,14 4-4 0,-8-8-3 0,3 7 0 16,6-1-5-16,-8-5-1 0,9 5-3 0,-9-5-1 0,9 5-7 15,-1-5-13-15,-7 1-17 0,7-1-24 0,-7-4-39 16,-1 4-78-16,0-5-147 0,0-5-95 0</inkml:trace>
  <inkml:trace contextRef="#ctx0" brushRef="#br0" timeOffset="195850.37">32095 3853 343 0,'0'-3'355'15,"0"-2"-107"-15,0 5-85 0,0-5-53 0,0 5-30 0,0 0-16 16,-9 0-6-16,9-5-4 0,0 5-2 0,0 0-3 16,0 0-6-16,0 0-7 0,0 0-7 0,0 0-7 0,0 0-7 15,0 0-5-15,0 5-2 0,0-5-1 0,9 0 1 0,-9 5 4 16,0 0 3-16,0 4 8 0,8 1 9 0,-8 0 8 15,9 5 7-15,-9 3 5 0,9-2 9 0,-1 3 8 16,2 5 3-16,-3-4 0 0,2 1-2 0,1 2-2 0,-2 2 0 16,2 4-4-16,-3-6-6 0,2 2-9 0,8 1-13 0,-8-3-1 15,0-3-2-15,0 4-6 0,9 1-5 0,-10-6-3 0,0 1-3 16,0 5-3-16,2-10 6 0,-2 4-8 0,1 1-3 16,-1-7-1-16,1 3 2 0,-9-2-2 0,8-5-1 15,-8 6-2-15,9-5 1 0,-9 0 1 0,0-5-1 0,0 4-1 16,0-3-4-16,0-2 2 0,9 1 2 0,-9-5-1 0,0 6 2 15,0-6 0-15,0 0-1 0,0 3-6 0,-9-3-24 16,9 0-35-16,0-3-44 0,0-3-44 0,-9 1-48 0,9-5-62 16,-8-4-92-16,8-1-152 0,-9 1-66 0,9-5-13 15</inkml:trace>
  <inkml:trace contextRef="#ctx0" brushRef="#br0" timeOffset="196226.37">32623 3889 278 0,'0'0'434'0,"0"0"-131"15,-7 5-120-15,-2-5-79 0,-9 4-48 0,2 6-25 16,-2-6-13-16,1 6-8 0,-9 5-3 0,8-5-1 0,-8 6 0 16,0-3-1-16,-1 7-1 0,11-4-2 0,-11-3 0 0,10 2 0 15,-9-2 2-15,9 3 1 0,8-6 0 0,-9 5 0 16,10-5 1-16,-8-2-1 0,16 4 1 0,-10-3 0 0,2 1 1 15,8 0 0-15,0 0 2 0,0-6 4 0,0 5 2 16,0 1 4-16,8 0 1 0,2 0 0 0,-2-4 1 0,0 3 0 16,0 0-1-16,10 1-3 0,-9 0-2 0,8-5-2 0,0 10-1 15,9-11 2-15,-8 6-1 0,7 0 0 0,2-6 0 16,-1 2 1-16,0-2 2 0,0 7 3 0,0-11 3 0,1 3 4 16,7 3 0-16,-8-6 1 0,2 6 1 0,-4-6 0 15,2 3-3-15,-8-3-4 0,8 6-3 0,-9-6-4 0,1 4-3 16,-2 2 0-16,-7-6-1 0,8 4-1 0,1-4-2 0,-9 6 0 15,-1-6 0-15,2 4 0 0,-2 2-2 0,-1-6-3 16,3 0-5-16,-10 3-17 0,8 3-26 0,-8-6-29 16,10 0-43-16,-10 0-66 0,9 0-118 0,-9-6-125 0,0 3-71 15</inkml:trace>
  <inkml:trace contextRef="#ctx0" brushRef="#br0" timeOffset="196398.87">33041 4284 465 0,'0'0'524'0,"0"0"-168"16,-8-5-146-16,8 5-95 0,0 0-59 0,0 0-43 0,0 0-37 16,0 0-45-16,0 0-67 0,0 0-133 0,0 0-123 0,0-5-76 15</inkml:trace>
  <inkml:trace contextRef="#ctx0" brushRef="#br0" timeOffset="198278.01">28239 5681 9 0,'-7'9'204'15,"7"-3"-49"-15,-11-2-42 0,11 1-44 0,-9 2-23 0,9-4-12 16,0 2-6-16,-7-5 0 0,7 5 7 0,0-5 0 0,0 5 3 16,0-5 8-16,-11 5-1 0,11-5-1 0,0 0-2 15,0 0-2-15,0 4-1 0,0-4-2 0,0 0-2 16,0 0-1-16,0 0 0 0,0 0 0 0,0 0-1 0,0 0-1 16,0 0 2-16,0 0-2 0,0 0-1 0,0 0 1 0,0 0-1 15,0 0-3-15,0 0 0 0,0 0 0 16,0 0-3-16,0 0-1 0,0 0-1 0,0 0-3 0,11 0-1 0,-11 0-3 15,0 0-1-15,0 0-2 0,7 0 0 0,-7 0-1 0,9 6-1 16,2-6 2-16,-4 0 3 16,2 0 2-16,0 0 0 0,8 0 1 0,1 0 0 0,-1 0-1 0,0 0-1 0,0-6-3 15,1 6-1-15,8-4-5 0,0 4 2 0,-1-5-3 0,2 0-1 16,-1 0 0-16,1 0 0 16,-2 2-1-16,10-4-1 0,-9 2 0 0,0 1 0 0,-1-2 1 0,2 2 0 0,0-1-1 15,-2 0 0-15,1 0 0 0,1 1 0 0,-11-2 2 0,2 2-1 16,-1-2 1-16,1 6 3 0,-10 0 4 0,1-4 5 0,-1 4 7 15,1-6 4-15,-9 6 8 0,10 0 7 0,-10 0 6 16,0 0 7-16,8 0 3 0,-8 0 3 0,0 0 1 0,0 0-1 16,0 0-2-16,0 0-3 0,0 0-6 0,0 0-7 0,-8 0-10 15,8 0-9-15,0 0-14 0,0 0-24 0,0 6-30 0,0-6-38 16,-10 0-40-16,10 0-38 0,-9 4-35 0,9-4-39 16,-8 0-40-1,-1 0-46-15,1 0-67 0,-1 0-71 0,-9 0-31 0</inkml:trace>
  <inkml:trace contextRef="#ctx0" brushRef="#br0" timeOffset="198573.7">28734 5676 63 0,'0'0'447'0,"8"-5"-93"0,-8 5-103 0,0 0-78 0,0 0-52 0,0-4-26 16,0 4-17-16,0 0-5 0,10 0-4 0,-10 0-3 0,0 0-7 15,0 0-7-15,0 0-8 0,0 0-11 0,0 0-10 0,0 4-9 16,8-4-6-16,-8 5-4 0,0 0 2 0,9 4 4 15,-1-3 5-15,-8 10 9 0,10-8 6 0,-2 7 10 0,0 3 11 16,2 3 7-16,-2 3 0 0,0 0 0 0,1-3-4 16,0 9-6-16,0-7-3 0,-1 3-11 0,-8-3-9 0,9 2-9 15,-1-1-4-15,1 1-2 0,1-7-3 0,-10 6-2 16,0-2-2-16,8-4-1 0,-8-3 1 0,0 4 1 0,0-4-2 16,8-5 1-16,-8 0-2 0,0 4 1 0,0-4-1 0,0-5 1 15,0 4-2-15,0-3-1 0,0-1-8 0,0-5-17 0,0 3-19 16,0-3-25-16,0 0-28 0,0 0-34 0,0 0-43 15,0 0-50-15,9-3-65 0,-9-2-104 0,0-5-85 16,0 5-38-16</inkml:trace>
  <inkml:trace contextRef="#ctx0" brushRef="#br0" timeOffset="199154">29559 5912 286 0,'0'0'228'0,"0"0"-73"16,0 0-52-16,0 0-33 0,0 0-16 0,0 0-8 0,0 0-3 16,0 0-2-16,0 0 1 0,0 0-4 0,0 3-2 0,0-3-3 15,8 0-4-15,-8 0-3 0,0 0 0 0,9 0 0 0,-9 0-2 16,9 0 2-16,0 0 2 0,-9 0 3 0,8 0 2 16,2 0 1-16,5 0 3 0,-5 0 0 0,8-3 1 0,-9 3-2 15,8 0-1-15,0-6-1 0,0 6-1 0,0-6-3 0,1 6-2 16,8-4-1-16,-9 4 0 0,1-5 3 0,7 0-1 15,-6 5 0-15,6-5 0 0,-7 0-1 0,8 2 0 16,-9 3 2-16,1-6 1 0,8 0-1 0,-9 2-3 0,1-2-1 16,-11 2-3-16,11 4-3 0,-9-4-2 0,1 4-4 0,-3 0-3 15,-7-6 2-15,9 6 5 0,-9 0 3 0,0 0 6 0,0 0 3 16,0 0 4-16,0 0-1 0,0 0-2 0,0 0-4 16,0 0-7-16,0 0-19 0,0 0-27 0,0 0-28 15,0 0-34-15,0 0-31 0,0 0-36 0,0 0-49 0,0 0-60 16,-9 0-91-16,9 0-104 0,-17 0-46 0</inkml:trace>
  <inkml:trace contextRef="#ctx0" brushRef="#br0" timeOffset="199420.31">29742 6004 355 0,'0'0'262'0,"0"0"-90"0,8 4-59 16,0-4-33-16,2 0-13 0,-2-4-6 0,9 4-2 0,1 0-2 15,0-6-3-15,-2 6-4 0,12-4-5 0,-13-1-4 0,12 5-1 16,-9-5-1-16,8 0 3 0,0 0 2 0,-1 5 3 0,1-4 4 16,-8-3-4-16,8 7 0 0,-9-3 0 0,8 3-5 15,-5-5-4-15,-4 5-6 0,-7-5-6 0,0 5-8 16,-1 0 1-16,1 0-5 0,0 0-1 0,-9 0-1 0,8 0 1 16,-8 0 2-16,0 0 2 0,0 0 0 0,0 0-4 0,-8 0-10 15,8 0-21-15,0 5-28 0,-9-5-42 0,9 0-59 16,-9 5-109-16,1-5-151 0,-10 0-80 0,10 0-42 0</inkml:trace>
  <inkml:trace contextRef="#ctx0" brushRef="#br0" timeOffset="202165.46">31565 5602 86 0,'9'0'80'0,"0"6"-32"0,-1-6-21 0,1 4-12 16,8-4-8-16,-8 0-4 0,-1 0-3 0,1 0 0 16,0 0-1-16,-1 0 0 0,0-4-1 0,-8 4-3 0,10 0-6 15,-10-6-8-15,10 6-10 0,-10-4-13 0,0 4-14 0,7-6-18 16</inkml:trace>
  <inkml:trace contextRef="#ctx0" brushRef="#br0" timeOffset="202461.93">31688 5389 34 0,'0'0'150'0,"0"-6"-21"0,-10 6-28 15,10-4-25-15,0 4-26 0,0 0-16 0,0-5-15 0,0 0-9 16,0 5-5-16,-10 0-5 0,10-5-3 0,0 5-5 15,-8 0-4-15,8-5-6 0,0 5-4 0,-8 0-8 16,8 0-9-16,0-6-12 0,0 6-13 0,0 0-15 0,-9 0-18 16,9-4-25-16</inkml:trace>
  <inkml:trace contextRef="#ctx0" brushRef="#br0" timeOffset="203291.63">31634 5364 42 0,'0'-5'103'0,"0"5"-10"0,0 0-11 0,0 0-10 15,0 0-6-15,0 0-6 0,0 0-7 0,0 0-5 0,0 0-4 16,0 0-6-16,0 0-3 0,0 0-4 0,0 0-6 0,0 0-1 16,0 0-2-16,9 0 1 0,-9 0 5 0,0 0 5 15,0 0 4-15,0-6 3 0,0 6 4 0,0 0 3 0,0 0 2 16,0 0 2-16,0 0-2 0,0-4-2 0,0 4-2 0,0 0-3 15,0 0-1-15,0 0-3 0,0 0-4 0,0 0-2 16,0 0-4-16,0 0-3 0,0 0-3 0,0 0 0 0,0 0-2 16,0 0-2-16,0 0 1 0,0 0-1 0,0 0 0 15,0 0 1-15,0 0 0 0,0 0 0 0,-9 0 1 0,9 0-2 16,0 0 1-16,0 0-2 0,0 4 0 0,0-4 0 0,0 0 0 16,0 0 0-16,0 0 1 0,0 0 0 0,0 0 0 15,0 0 2-15,0 0-3 0,0 0-1 0,0 0-3 0,0 0-1 16,0 0-2-16,0 0-2 0,0 0-2 0,0 6-2 15,0-6-1-15,0 0-1 0,0 0-2 0,0 5 0 0,0-5 1 16,0 0-1-16,0 5-1 0,0-5 0 0,0 5 0 0,-8-5 1 16,8 5 1-16,0-1-1 0,0-4 1 0,0 6-2 15,0-3 1-15,0 3 0 0,0-2 1 0,0 2-1 16,-9-2 0-16,9 2 0 0,0-2 0 0,0 2 0 0,0-3 0 16,0 3 1-16,0 3-1 0,0-4 0 0,0 1-1 0,0 4 1 15,0-6 0-15,9 5 2 0,-9-3 5 0,0 3 2 0,0 1 1 16,0 0 9-16,0 0-2 0,8 4 2 0,-8-3-2 15,0 2 2-15,0 3 0 0,9-3-1 0,-9 7 2 16,9 0-7-16,-9-1 4 0,0 1 0 0,8-1-1 0,-8 3-2 16,8 1-3-16,2-5-2 0,-10 3-2 0,10-1-4 0,-10-2 0 15,7-2-2-15,1 3 0 0,-8-5 1 0,10 1-1 16,-2 0-1-16,-8 0 2 0,0 1 0 0,0-8-1 0,9 2 1 16,-9 5 0-16,0-7-2 0,9-1 1 0,-9 2 3 0,0-4-3 15,7 0 0-15,-7 0 2 0,0-1 1 0,0 2-1 0,0-6 3 16,10 4-1-16,-10-4-2 0,0 4 2 0,0-4 1 15,0 0-1-15,0 0 0 0,0 0 0 0,0 0 1 16,0 0 2-16,0 0 0 0,0 0 3 0,0 0-2 0,-10 0 1 16,10 0-2-16,0 0 0 0,10 0-1 0,-10 0-2 0,0 0-1 15,0 0-3-15,0 0 0 0,0 0-1 0,0 0-2 16,0 0-12-16,0 0-14 0,0 0-19 0,0-4-22 0,0 4-25 16,9-4-28-16,-9 4-29 0,0-6-33 0,0-3-38 15,0 4-50-15,0-9-83 0,0 4-85 0,9-5-37 0</inkml:trace>
  <inkml:trace contextRef="#ctx0" brushRef="#br0" timeOffset="203839.41">32139 5457 308 0,'7'-11'338'0,"2"6"-124"0,1 1-89 15,-2-2-49-15,2-3-24 0,-3 5-10 0,2-2-3 0,0 6 0 16,-9-4 1-16,8 4-1 0,1-6-4 0,-9 6-3 16,0 0-5-16,9 0-2 0,0-4 1 0,-9 4 1 0,0 0 2 15,8 0 5-15,-8 0 5 0,0 4 6 0,0-4 4 16,0 0 6-16,0 0 2 0,0 6 2 0,-8-2 2 0,8 2 1 15,-18-2 0-15,9 5-3 0,1-3-4 0,-10 8-5 16,1-4-6-16,-10 5-6 0,10-1-5 0,0-4 1 0,-9 5 0 16,8-1-1-16,-8 1-1 0,9-6-2 0,0 7-2 0,0-6-2 15,0 0 1-15,8-1-9 0,-1 1-5 0,-8-6-4 0,11 2-3 16,7-2 2-16,-10 2-3 0,2-2-1 0,8 1-1 16,-8-1-2-16,8-4-1 0,0 6 1 0,0-2 0 15,0 2-3-15,0-2 2 0,0 2 5 0,8-2 2 0,0 6 0 16,2-1 3-16,-3-3 2 0,11-2-1 0,1 8 1 0,-2-9 1 15,0 2-2-15,9 0-2 0,0 5-1 0,0-6 0 16,0 2-1-16,1 2-2 0,-1-1-1 0,8-4 0 0,1 3 0 16,-8 4-1-16,-3-5 0 0,11 5-2 0,-9-6-1 15,9 6 2-15,-9 0-2 0,-1-6-1 0,-5 6-1 0,5-5-1 16,-8 5 1-16,1-6 0 16,-10 6-1-16,1-4 2 0,0 0-1 0,-1-3 0 0,-8 2 0 0,9 0 2 0,-9-5 2 15,0 0 4-15,0 5 6 0,0-5 4 0,0 0 4 0,0 5 3 16,-9-5 2-16,9 4-1 0,-8-4 0 0,-10 6-6 15,10-6-21-15,-2 0-32 0,-6 6-42 0,7-6-49 0,0 0-54 16,-7 0-71-16,6 0-115 0,-7-6-143 0,7 6-68 0,-6-6-24 16</inkml:trace>
  <inkml:trace contextRef="#ctx0" brushRef="#br0" timeOffset="204995.67">31348 6283 320 0,'-8'-6'270'16,"8"6"-87"-16,0 0-71 0,0-4-46 0,0 4-27 0,0 0-11 16,0 0-3-16,0-6-1 0,-10 6 1 0,10 0 1 0,0 0 2 15,0 0-2-15,0 0-1 0,0 0-4 0,0 0-4 0,0 0 1 16,0 0-1-16,0 0 2 0,0-4 2 0,0 4 3 0,0 0 0 15,10 0 3 1,-10 0-2-16,0 0-2 0,0 0-3 0,0 0-5 0,0 0-2 0,0 0-2 0,0 0 0 0,0 0-2 16,0 0-2-16,0 0 0 0,0 0 0 0,0 0-1 0,0 0-2 15,0 0-1-15,0 0-2 0,0 0 2 0,0 0 1 16,0 0-1-16,0 0 1 16,0 0 1-16,8 0 1 0,-8 0 1 0,8 0 0 0,1 0-1 0,-9 0 0 0,9 0-1 15,-1 0 0-15,1 0-2 16,0 0 0-16,0 0 0 0,-1-6-2 0,-8 6 1 0,9 0 0 0,0 0 0 0,-9 0 2 0,0 0-1 15,0 0 4-15,0 0 0 0,8 0 5 0,1 0 0 0,-9 6 3 32,8-6 2-32,-8 0 3 0,0 0 2 0,0 0-1 0,0 0 4 0,0 0-1 0,0 0 2 0,0 0 0 0,0 0 3 15,0 0 0-15,0 0 3 0,0 0 2 0,0 4 2 16,0-4 4-16,0 0 0 0,0 0 4 0,0-4 1 0,0 4 1 16,0 0 0-1,0 0-5-15,0 0-4 0,0 0-6 0,0 0-5 0,0 0-7 0,0 0-6 0,0 0-4 0,0 0-5 16,0 0-2-1,0 0-1-15,0 0-2 0,0 0-3 0,0 0-8 0,0 0-12 0,0 0-17 0,0 0-18 0,0 0-16 0,0 0-17 16,0 0-12-16,0 0-11 0,0 0-5 0,0 0 4 0,0 0 8 31,0 0 11-31,0-6 11 0,-8 6 12 0,8 0 6 0,0 0 6 0,0 0 0 0,0 0-9 0,0 0-23 0,0-4-45 16,8-2-92-16,-8 2-103 0</inkml:trace>
  <inkml:trace contextRef="#ctx0" brushRef="#br0" timeOffset="206019.37">31157 6355 19 0,'0'-5'448'0,"0"5"-108"0,0-5-125 0,0 5-91 0,0 0-57 15,0 0-30-15,0-4-14 0,0 4-6 16,0 0-2-16,0 0-2 0,9 0 0 0,-9 0 1 0,8 0 1 0,1-6 0 0,-1 6 2 15,1-4 2-15,1 4 1 0,6-5 2 0,1 5 5 0,1-4 4 16,9-2 3-16,-2 2 3 0,2-2 0 0,7 1-2 16,9 0 0-16,-8 1 0 0,10-2-3 0,-3 3 0 0,10-7-2 15,-9 0-2-15,18 4-2 0,-10-4-2 0,11 0-2 16,-1 2-2-16,7-2 0 0,-6 5-1 0,7-5 0 0,2 0 0 16,-2 0 1-16,0-4 3 0,0 4 4 0,10 0 1 0,-10-5 5 15,10 5 4-15,-9-3 5 0,7 2 6 0,-7-4 5 16,-1 5 8-16,1-5 7 0,-2 7 3 0,-7-2-2 0,1 1-6 15,-11-3-6-15,-8 2-7 0,-7 6-10 0,-1 0-11 0,-10-2-9 16,-6 2-8-16,-3 4-1 0,1-5 8 0,-7 5 10 16,-2 0 10-16,-8 0 14 0,9 0 10 0,-9-5 9 0,0 5 7 15,0 0 1-15,-9-5-9 0,9 5-9 0,-8 0-14 16,-2 0-22-16,10 0-31 0,-17 0-50 0,8 5-62 0,2-5-61 16,-12 5-60-16,1-5-69 0,1 5-103 0,-8-5-160 0,-1 10-74 15,0-6-7-15</inkml:trace>
  <inkml:trace contextRef="#ctx0" brushRef="#br0" timeOffset="207204.41">31340 6849 280 0,'0'0'223'0,"0"-5"-60"0,0 5-54 0,0-5-43 0,0 5-26 16,0-5-17-16,0 5-6 0,-10 0-2 0,10 0-1 0,0-5 1 15,0 5-1 1,0 0 1-16,0-5 2 0,0 5 1 0,0 0 1 15,0-6 1-15,0 6 2 0,0 0 2 0,0 0 3 0,0 0 4 0,0-3 1 0,0 3-2 0,0 0 0 0,0 0-3 16,0 0-2 0,0 0-2-16,0 0-2 0,0 0-1 0,0 0-2 0,0 0-1 15,0 0-2-15,0 0-1 0,0 0 0 0,0 0-1 0,10 3 1 0,-10-3 1 0,0 0 1 0,0 0 1 16,0 6 6-16,8-1 5 0,0 0 4 0,-8 0 3 0,9 5 4 31,0-6 3-31,-1 10 2 0,-8-4 4 0,9 5 2 0,0-1 2 16,0 8 6-16,-9-4 6 0,8 3 4 0,-8 2 10 0,0 2 5 0,9 4 2 15,-9 1 0-15,9-2-5 0,-9 1-4 0,0-4-12 16,0 5-4-16,8-6-7 0,-8 5-7 0,9-5-7 0,-9 2-6 16,8-3-5-16,-8-3-1 0,0 4 0 0,10-3-5 0,-10-2-5 15,7-3 0-15,-7-3-3 0,9 1-1 0,-9 1 0 16,0 0-2-16,11-5 1 0,-11 0-4 0,0 3 0 0,0-7 8 16,0 4-4-16,7 0-5 0,-7-6-3 0,0 2-1 15,0-1 1-15,0-1-1 0,0 0-1 0,0-4-9 0,0 0 4 16,0 6 1-16,0-6 1 0,0 0-12 0,0 0-24 0,-7 0-32 15,7 0-39-15,0-6-43 0,0 6-45 0,-11-8-47 16,11-3-65-16,0-3-90 0,-9-5-123 0,9-1-40 16</inkml:trace>
  <inkml:trace contextRef="#ctx0" brushRef="#br0" timeOffset="207956.53">31322 6853 140 0,'0'-4'380'16,"-9"-1"-111"-16,9 5-106 0,0-5-68 0,0 5-38 16,0-5-18-16,0 5-6 0,0-5-2 0,9 5-1 0,-9-5-1 15,0-1 0-15,8 6-2 0,-8-3-5 0,10-4-1 0,-2 4-8 16,0-2-2-16,1 0 1 0,0-5 1 0,8 5 1 16,-8 0 2-16,0 0 4 0,-1 2 1 0,10-4 2 0,-10 2 0 15,1 1-3-15,-1-1-2 0,9 0-2 0,-8 0-2 16,2 0-3-16,5 0-4 0,-7 1-2 0,8-2-2 0,-9 6 0 15,10-4 0-15,-9-2-1 0,8 6 1 0,-8-4-1 0,8 4 1 16,-8-4 1-16,8 4 3 0,-8-6 0 0,7 6 2 16,-6-5 4-16,0 5 1 0,-3 0 3 0,1 0 2 0,2 0 0 15,-2 0-1-15,-8 5-1 0,9-5 0 0,-9 6 0 0,9-2-2 16,-9 0 0-16,0 2 1 0,7 4 1 0,-7-6-1 16,0 6-1-16,0 5 2 0,0-6-1 0,0 6-2 0,0 0 1 15,0 0-2-15,0-2 1 0,0-2 0 0,-7 4 5 16,7-6 1-16,-9 5 1 0,0 2 4 0,1-7 6 0,-2 5 5 15,2 2 2-15,-9-7 3 0,7 6 0 0,-6 0 2 0,-2-6 1 16,1 6 1-16,0 0-3 0,0-5-2 0,-1 5 0 16,0-6 1-16,10 1 1 0,-9-1-2 0,8-3-1 15,0-2-1-15,2 7-5 0,7-8-5 0,-11 3-3 0,11-6-4 16,-9 6-4-16,9-6-5 0,0 0-5 0,0 0-1 0,0 3-3 16,0-3 2-16,0 0-2 0,0 0-3 0,0 0-2 0,9 0 2 15,-9 6 1-15,0-6-1 0,11 0 1 0,-11 0-3 16,7 4 2-16,-7-4 0 0,9 6 1 0,0-2 0 15,-1-4 0-15,1 10-1 0,-1-4 2 0,10 4-1 0,0-7 0 16,-1 7 0-16,0 0-1 0,0 0-1 0,1 5 1 0,8-6 1 16,-9 6-3-16,9 0 1 0,-1-5 1 0,3 5-1 15,-2-2 1-15,-1 1 0 0,1 1-1 0,0-5 1 0,-8 6 2 16,7-6-2-16,2 0 1 0,0-1 0 0,-10 0-2 16,0 2 1-16,-8-1-1 0,-1-6-1 0,1 1 2 0,-1-1 0 15,-8 2-1-15,10-6 1 0,-10 4 0 0,0-4 0 0,0 5 0 16,0-5 3-16,0 0-2 0,0 7 4 0,0-7 1 15,0 0-2-15,-10 0 1 0,10 0-12 0,0 3-24 0,-8-3-36 16,8 0-45-16,0 0-50 0,-9-3-62 0,9-4-91 16,-8 2-156-16,-1 1-87 0,0-6-27 0</inkml:trace>
  <inkml:trace contextRef="#ctx0" brushRef="#br0" timeOffset="210674.01">32208 6687 174 0,'0'0'267'0,"0"0"-75"0,0-4-61 0,0 4-43 0,0-6-24 15,0 6-12-15,0-4-5 0,0 4-1 0,0 0 0 16,0 0 1 0,0 0-3-16,0 0-1 0,0 0-3 0,0 0-6 15,0 0-5-15,0 0-2 0,0 0-4 0,0 0 0 0,0 0 2 16,8 0 3-16,-8 0 0 0,0 0 1 0,0 0 2 0,0 0 0 15,0 0 1-15,0 0-1 0,0 0 0 0,9 0-3 0,-9 0 3 16,0 0 5-16,0 4 6 0,0-4 4 16,9 6 6-16,0-2 9 0,-9 1 7 0,8 5 10 0,2 0 11 0,-2 0 7 15,8-1 6-15,-6 6 4 0,7-1 2 0,-9 1 2 0,9 5-7 16,-8 3-3-16,9-2-8 0,-1 3-8 0,1 0-6 16,-2 5-2-16,-6 6-5 0,7-6-2 0,0 6-1 0,-8-1-7 0,9 0-4 15,-2-1-5-15,-6 2-5 0,7 0-7 0,0-1-6 16,-8-1-7-16,9-2-2 0,-2-3-4 0,-7 1-2 0,9 1-3 15,-11-5-1-15,13-1-3 0,-13-5-3 0,4 5 1 16,-4-8-8-16,1 4 0 0,1-7 0 0,-9-3 3 0,0 0 0 16,9 1 6-16,-9-3 7 0,0-2 5 0,0-2 12 0,0 2 3 15,0-2 3-15,0-4 4 0,0 6 0 0,0-6-4 16,0-6-3-16,0 2-2 0,0-2-6 0,0-4-4 16,-9 2-5-16,9-7-4 0,0-1-3 0,0-2-3 0,0-2-1 15,0-4-6-15,0-1 0 0,0-4-1 0,0 0-1 0,9-6-1 16,-9 2-1-16,9-7-1 0,-1-4 0 0,1 0-1 0,-9-5-5 15,9 1-2-15,-9-1-2 0,8 1 0 0,-8-7-3 16,0 10 1-16,9-3 0 0,-9 4 2 0,0 5 3 16,0 5 3-16,-9-1 0 0,9 7 2 0,0 3 3 0,0 0 0 15,0 6 0-15,0-1 0 0,0 5 0 0,0 1-2 0,0 5 1 16,0-1 0-16,0-1 7 0,0 6-7 0,0 1-5 0,0-1-7 16,0 5-9-16,0 0-23 0,0 0-36 0,0 0-57 15,0 0-71-15,0 0-54 0,0 0-51 16,0 5-44-16,0-5-59 0,9 4-82 0,-9 1-113 0,0 0-23 0,0 1 19 15</inkml:trace>
  <inkml:trace contextRef="#ctx0" brushRef="#br0" timeOffset="211440.46">32746 6222 177 0,'0'-3'365'16,"-9"-2"-82"-16,9-5-84 0,0 5-61 0,0 0-40 0,0 5-21 16,9-5-15-16,-9 0-9 0,0 5-7 0,0-4-4 0,0 4-7 15,9-6-5-15,-9 6-6 0,0 0-8 0,8 6-2 0,-8-6 0 16,9 4 6-16,-1-4 4 0,2 10 6 0,-2-5 8 15,9 4 5-15,-8 2 6 0,-1-1 9 0,10-2 2 0,-9 8-4 16,9 4-3-16,-10-7-3 0,9 7-4 0,-9 0-5 16,2-1-4-16,-1 6-6 0,0 0-5 0,-1-1-4 0,-8 1-2 15,8 4-3-15,-8-6-4 0,9 3-2 0,-9-7-1 16,0 0-2-16,0 1 0 0,0-1 7 0,9-4 10 0,-9-5 15 16,0 0 20-16,0 0 27 0,0-5 28 0,0-1 29 0,0 0 22 15,0 2 14-15,-9-6 4 0,9 0-8 0,0 0-16 16,0-6-21-16,0 2-24 0,-9 0-28 0,9-6-24 0,0 5-20 15,-8-5-13-15,8-6-7 0,0 2-6 0,0 0-4 16,0-1-6-16,0-5-1 0,0 1-4 0,8-1-2 0,-8 1-1 16,9-1-1-16,0 0-2 0,0 2 3 0,-1-7-3 0,10 1-1 15,-10 4 0-15,0-5-2 0,2 6 0 0,-2-5-2 16,9 5 0-16,-7 3-1 0,-2-4 2 0,-8 5 0 0,8 1-1 16,2 5 0-16,-3-1 0 0,-7 5-17 0,10-5-4 15,-10 6-6-15,9 4-22 0,-9-5-24 0,0 5-34 0,8-5-39 16,-8 5-42-16,0 0-30 0,10 0-35 0,-10 5-35 0,7-5-20 15,3 0-26-15,-2 5-46 0,-8-5-94 0,8 4-49 16,-8 2-14-16</inkml:trace>
  <inkml:trace contextRef="#ctx0" brushRef="#br0" timeOffset="211690.51">33163 6345 459 0,'0'0'377'16,"0"0"-135"-16,0 0-107 0,0 0-54 0,8 0-39 0,-8 5-15 15,9-5-6-15,0 0-1 0,-9 0 1 0,9-5 0 16,7 5 3-16,-6 0-7 0,7-4 3 0,-8-2-1 0,8 6 2 16,1-4-2-16,-11-1-1 0,2 5-1 0,9-4-1 15,-8 4-3-15,-3-6-1 0,2 6-2 0,0-4-4 0,-1 4-3 16,2-6-5-16,-2 6-16 0,9-5-19 0,-7 5-30 0,6 0-48 15,-7-5-78-15,0 1-140 0,-1-5-93 0</inkml:trace>
  <inkml:trace contextRef="#ctx0" brushRef="#br0" timeOffset="211910.34">33484 6053 49 0,'0'-6'463'0,"0"2"-107"16,0 4-127-16,-9-6-96 0,9 6-56 0,0 0-31 0,0 0-13 16,0 6 0-16,0-6 2 0,9 10 4 0,-9-6 4 0,0 12 3 15,9-3 7-15,-1 2 8 0,-8 9 3 0,9 1-2 16,-1-1-2-16,2 6-2 0,-2 0-3 0,1-1-2 0,0 4-10 16,-9 6-14-16,7 1-25 0,3-7-30 0,-3 6-38 0,-7 6-42 15,11-11-54-15,-2 5-86 0,-9 1-156 0,0-6-95 16,0 4-29-16</inkml:trace>
  <inkml:trace contextRef="#ctx0" brushRef="#br0" timeOffset="214630.49">32573 4934 335 0,'0'0'282'16,"-10"-5"-104"-16,10 5-78 0,0 0-45 0,0-5-18 0,-8 5-6 16,8 0 1-16,0-5 2 0,0 5 2 0,-9-4 3 15,9 4-1-15,0-7 1 0,-8 7-7 0,8 0-6 0,0-3-3 16,-9 3 1-16,0-5 0 0,9 5 4 0,-8 0 5 0,8-5 5 15,-10 5 7-15,10-5 2 0,-8 5-1 0,0-5-5 0,-1 0-5 16,0 5-5-16,-7 0-3 0,6-5-2 0,-7 5-4 16,7 0-1-16,-6 0-1 0,7 0-3 0,-9 0 1 0,1 0 2 15,-1 0-5-15,1 5-3 0,0-5-6 0,-1 5-2 0,-6-5 1 16,6 5-2-16,0 0 0 0,1-5-1 0,-1 5-2 16,-7 0 1-16,6-5 3 0,2 3-2 0,0 4 1 0,0-3 0 0,0 6-2 15,-1-5-1-15,0 5 1 0,1-5-1 0,-9 3 0 16,8-1 1-16,2 2 2 0,-12 0 0 0,11 1 4 0,-8 0 4 15,7 0 4-15,0-1 3 0,-7 6 3 0,8-5 4 16,-10 1 4-16,11-1 3 0,-2-7-1 0,8 7 0 0,-6 0-2 16,-1 0-4-16,-1 0-2 0,1-5-5 0,-1 4-4 0,1 6-1 15,0-5-4-15,8 5-1 0,-8-5-1 0,8 4-1 16,1 0-1-16,-1 2 0 0,-8-3-1 0,7 2 0 0,2 0-2 16,-1 4 0-16,1-4 0 0,-1 5-1 0,9-6 0 0,-9 1 0 15,2 0 4-15,-4 5 4 0,2-7 6 0,2 3 8 16,-3 4 5-16,2-2 6 0,-1-3 4 0,1 4 3 15,-1 1-1-15,0 0 1 0,1 4-1 0,-10-5-4 0,9 7-2 16,1-7-2-16,8 5-3 0,-9 1-1 0,9-1 2 0,-9 0-2 16,9 1 0-16,-8-2-4 0,8 3 0 0,-8-3-2 0,8 3-2 15,-10-3-2-15,10 7-4 0,-8-5-2 0,-1-1 1 16,2 6 5-16,-3-6-1 0,2 4 2 0,8-3 1 0,-9 5 1 16,-2-6-1-16,11 7-1 0,-7-8-2 0,7 2-3 0,-8 4 0 15,8-6 0-15,-10 8 2 0,10-7 0 0,0 5 2 16,0 0 1-16,-8-4 1 0,8 5-1 0,-9-6-3 15,9 1-1-15,0 3-1 0,0-3-1 0,-8 5 0 0,8-7-1 16,0 7-4-16,-8-6 0 0,8 1-1 0,-10 4 0 0,10-5-2 16,-9 5-2-16,9-4-2 0,-8-1 0 0,8 1 1 0,-9 0-1 15,9-1 1-15,-8-4 1 0,8 4 0 0,0-5 2 16,-9 5 0-16,9 1 2 0,0 1 0 0,0-3-1 0,0 2 0 16,-9-6-1-16,9 10-1 0,0-3-2 0,0-3 0 15,0 3 1-15,9 3-3 0,-9-6 1 0,0 2 0 0,0-1-1 16,0 0 1-16,0 2-1 0,9 3 2 0,-9-6-1 15,0 3 0-15,8-3 0 0,1 2 0 0,-9-1 1 0,8 6 0 16,1-10 0-16,1 9-1 0,-2-9-1 0,0 3 0 0,1 2 1 16,-1-1 1-16,2 1-1 0,-2 0 0 0,-1-1-1 15,4-4 0-15,-2 4 2 0,-9 1-1 0,8-1-1 0,-8-5 7 16,10 1-4-16,-10 4-1 0,7-4-1 0,-7-1 0 16,9-4-3-16,-9-1 2 0,8 6 1 0,-8-6-7 0,10 1 2 15,-2-5 4-15,0 6 0 0,1-3 0 0,0-3 1 0,-9 6 1 16,8-6-1-16,1 3-1 0,9-3 1 0,-10 0-1 15,1 0 2-15,0-1-1 0,-1 1-2 0,9 0-1 0,-7 0 1 16,6 0 1-16,-5-2 0 0,5 4 0 0,-7-9-5 16,-1 3 0-16,9 4 1 0,-7-6 0 0,7-4-2 0,-8 6-2 15,8-2-3-15,-9-4-3 0,1 0 1 0,0 6 1 0,-1-6 1 16,1 0-1-16,0 0 2 0,-1 0 1 0,0 0 3 16,2 0 3-16,0-6 2 0,5 6-1 0,-5 0-1 15,-2-4 2-15,1 4-2 0,0-6 0 0,-2 6 2 0,3-4-1 16,-1-2 0-16,0 2 2 0,0-2 1 0,-2-3 0 0,11 3 2 15,-9-2 0-15,-1-8-1 0,10 7-1 0,-10-1 0 0,10-4 1 16,-10 4-1-16,10-5-2 0,-9 0 1 0,7 5 0 16,-6-4 1-16,7-1 1 0,-9 2-2 0,2-3 0 15,-1 6 1-15,-2-5-1 0,3 1 0 0,-2 0 0 0,1-1 0 16,0-5 0-16,-9 6 1 0,8-1-1 0,1-5 1 0,-1 6 2 16,2-6-1-16,-10 5 0 0,8-5 0 0,0 1 0 15,2-1-1-15,-2 2 4 0,1-2 2 0,-9 5 2 0,8-4 0 16,-8-1 2-16,9 5 0 0,-9-4 2 0,0 4 0 0,0-5 0 15,0 6-1-15,0-5-2 0,0 3 2 0,0 3-1 0,9-2 0 16,-9 0-1-16,0-4-1 0,0 4-1 0,0-5-2 16,0 5-2-16,8-4-1 0,-8-1-2 0,0 0 0 15,0 1-1-15,0-4 0 0,0 1 0 0,0-2 0 0,0 0 0 16,0 0 1-16,0-1 0 0,0 1-1 0,0-1 0 0,0-4-1 16,0 4 0-16,0-3 0 0,0-3 1 0,0 3-2 15,0-7 0-15,-8 8 1 0,8-3 0 0,0-5 1 0,0 1 0 16,0 0 0-16,-9-1 0 0,9 1 0 0,0 0-2 0,0-1 1 15,0 2 1-15,0-1 0 0,0 4-1 0,0 1-2 16,0-1 2-16,0 2 1 0,9 2 1 0,-1 3-1 0,2-2 0 16,-10 1-1-16,7-1-2 0,2 1 2 0,1 4 0 15,8-3 0-15,-11 3 1 0,2-6-2 0,8 8 1 0,-8-2 1 16,9-5 3-16,-10 6-2 0,10-1 2 0,-10 1-3 0,0-1 0 16,10 0 0-16,-9 1 0 0,-1-1-1 0,1 5 0 15,-1-3 0-15,-8-2-1 0,9 6 0 0,0-6 0 0,0 5 1 16,-1-5 0-16,1 1 1 0,0 4 0 0,0-5-3 15,7 2 2-15,-6-3-1 0,7-3-1 0,-7 5 0 0,6 0 1 16,2-6-5-16,-10 2 2 0,10 1-1 0,-1-7-4 0,0 5-4 16,0-5-1-16,1 0-5 0,-1 0 0 0,1-1 2 15,-11 0 0-15,13 1 2 0,-2-1 4 0,-11 1 2 16,1-4 4-16,1 3 2 0,0 1 0 0,0-1 0 0,-1 1 0 16,1-4 1-16,0 3 0 0,-9-5 1 0,8-3 0 0,-8 3-1 15,9 1 2-15,-9 0-1 0,0-1 1 0,0 2 0 0,-9 4 2 16,9-6-1-16,-8 6 4 0,-1-1 1 0,0 1 5 15,1 0 7-15,-10 5 4 0,9-1 6 0,-6 1 5 16,-3 4 2-16,-2 0 5 0,4 1 2 0,-2 4 0 0,2 1-6 16,-2-2-4-16,-8 7-5 0,9-1-6 0,-9 6-5 0,8-2-8 15,2 2-7-15,-4 4-22 0,3 0-37 0,-8 4-54 16,16 2-65-16,-8 4-64 0,-1-1-71 0,1 1-102 0,8 10-180 16,1-1-79-16,-9 0-20 0</inkml:trace>
  <inkml:trace contextRef="#ctx0" brushRef="#br0" timeOffset="-213540.68">32963 5208 281 0,'0'0'272'0,"0"0"-90"16,-9 0-70-16,9 0-46 0,0 0-23 15,0 0-12-15,0 0-5 0,0 0-2 0,0 0-1 0,0 0-3 0,0 4 4 0,0 2 0 16,9-2 0-16,-9 2 0 0,0 7 2 0,0-3 2 0,9 6 9 31,-9-3 5-31,0 7 0 0,9 0 0 0,-9-1-2 16,0 1 0-16,0 4-1 0,0 1-4 0,0-2-4 0,8 7-5 15,-8-1 0-15,0 1-4 0,0 0-1 0,0-1-3 0,0 0-1 16,8-5-4-16,-8 5-1 0,0-4-2 0,0 1-2 0,10-3-1 16,-10-5-1-16,0 3 0 0,0-1-3 0,0-6 1 15,0 0-3-15,0-4 3 0,0-5-1 0,0 5 0 0,0-6 2 16,0-4 1-16,0 6 1 0,0-2 0 0,0-4 0 0,0 0-2 15,0 6-5-15,0-6-14 0,0 0-21 0,0-6-24 16,0 6-30-16,0-4-40 0,0-6-51 0,0 0-67 16,8-5-97-16,-8 1-81 0</inkml:trace>
  <inkml:trace contextRef="#ctx0" brushRef="#br0" timeOffset="-213246.66">33267 5344 249 0,'0'-5'444'0,"-9"5"-125"16,1 0-120-16,8 0-78 0,-9 0-50 0,-8 0-26 16,7 5-15-16,-6 0-3 0,-2-1-3 0,1 2 1 0,-1-1-2 15,1 5-1-15,0-1-2 0,0 0-3 0,7 1-1 0,-6 0-3 16,6-4 0-16,2 4 0 0,-1-1 1 0,1 0 0 16,-2 2 0-16,10-1 0 0,0 3 1 0,-8-3 0 0,8 0-2 15,0 5 0-15,0-1-2 0,8-4-1 0,-8 4 0 16,10 2-3-16,-2-1 0 0,1-1 0 0,-1 0-3 0,10-4 0 15,-10 5 0-15,9-5-1 0,2 4 1 0,-1-4 0 0,-1-5 2 16,-9 5 2-16,18-6 4 0,-9 6 0 0,1-5 0 16,-1-5 0-16,0 7 1 0,0-7-1 0,0 0-9 0,10 0-11 15,-10 0-20-15,1-7-18 0,0 2-23 0,-10 1-30 0,9-2-39 16,1-3-61-16,-10-1-86 0,1-4-125 0,0 4-56 16</inkml:trace>
  <inkml:trace contextRef="#ctx0" brushRef="#br0" timeOffset="-212996.18">33380 4851 159 0,'0'0'436'0,"9"-6"-140"0,-1 12-123 0,-8-6-70 0,10 6-39 16,6-3-13-16,-7 7-3 0,0 0-1 0,-1 10-2 16,-8-5 1-16,9 9-2 0,0 1-5 0,-9-1-6 0,0 6-11 15,0 3-9-15,-9 1-6 0,9 0-6 0,-9 0-11 0,9 1-17 16,-8-1-22-16,8 1-36 0,0-2-52 0,0-3-104 16,-9-1-126-16,9 1-71 0</inkml:trace>
  <inkml:trace contextRef="#ctx0" brushRef="#br0" timeOffset="-211624.98">29264 9599 151 0,'0'0'195'0,"0"0"-42"0,-9 0-35 0,9-5-32 15,0 5-24-15,-8 0-16 0,8 0-12 0,-10-5-5 16,2 5-5-16,0 0-3 0,-1 0-3 0,0-5 0 0,0 5-1 15,2 0-2-15,-3-5-1 0,0 5-1 0,3 0-4 0,7 0 0 16,-10 0 1-16,2 0-3 0,0 0 2 0,-1 0 2 0,9 0 5 16,-9 0 3-16,0 0 5 0,1-6 4 0,-1 6 1 15,0 0 8-15,1 0 2 0,-10 0 3 0,10 0 0 0,-9 0-1 16,7 0 1-16,-7 0-2 0,10 0 3 0,-11 0-3 0,9 0-2 16,-2 0-2-16,4 0-2 0,-1 0-1 0,8 0-6 15,-10 0-3-15,2 0-5 0,8 0-6 0,0 0-2 0,-9 0-5 16,9 0-1-16,0 0-1 0,0 0 3 0,0 0-1 15,0 0 1-15,0 0 0 0,0 0 0 0,0 0 1 0,0 0-1 16,0 0 0-16,9 0-2 0,-9 6 0 0,0-6 3 0,8 0 1 16,2 0 3-16,-2 0 3 0,10-6 5 0,-1 6 2 0,0 0-1 15,10-3 5-15,-2-4-2 0,10 4 0 0,0-2 0 16,0 0-3 0,-1-5-2-16,9 0 0 0,1 2 0 0,-1-4 0 0,1 8 1 0,-1-6 3 0,-8 1-5 0,0 3 1 0,-1-4 1 31,-8 5-1-31,-8 0-2 0,-1 5-2 0,1-4-3 0,0 4-5 15,-10 0 9-15,-1-6 0 0,-7 6 0 0,10 0 2 0,-10 0 0 16,0 0 2-16,0 0-2 0,0 0-2 0,0 0-4 16,0 0-6-16,0 0-9 0,0 0-16 0,0 6-24 0,0-6-28 0,0 0-32 15,0 0-32-15,0 4-34 0,0-4-49 0,-10 5-79 16,10 6-139-16,-7-7-63 0</inkml:trace>
  <inkml:trace contextRef="#ctx0" brushRef="#br0" timeOffset="-211340.44">29342 9545 424 0,'0'0'403'0,"0"-5"-120"0,0 0-100 0,0 5-62 0,0 0-35 16,0 0-18-16,0-5-10 0,0 5-7 0,0 0-6 15,0 5-5-15,0-5-8 0,0 0-6 0,0 5-8 0,0 0-2 16,9 5 1-16,-9-2 3 0,7 8 5 0,-7-1 2 0,10 3 4 15,0 2 2-15,-10 5-1 0,7 1-2 0,3-3-3 0,-10 6-3 16,8 1-3-16,0-1-4 0,1-1-3 0,0 7-1 16,0-5 0-16,-1 5-3 0,-8-2-2 0,9-4-1 15,0 5-2-15,0 2 0 0,-9-9 1 0,8 8-3 0,-8 0-1 16,9-6 1-16,-9 0-3 0,8 4 0 0,-8-8 0 0,0 5 0 16,9-6-7-16,-9 1-14 0,0-6-15 0,8-4-24 15,-8 5-26-15,0-5-34 0,0-6-47 0,10-5-78 0,-10 2-161 16,0-1-79-16,0-5-31 0</inkml:trace>
  <inkml:trace contextRef="#ctx0" brushRef="#br0" timeOffset="-210886.79">29924 9848 196 0,'-9'0'396'0,"9"0"-117"0,0 0-108 15,0 0-73-15,0 0-40 0,0 0-21 0,0 0-11 16,0 0-4-16,0 0 0 0,0 0 1 0,0 0 0 0,0 5 0 16,9-5 3-16,-9 0 2 0,9 4 2 0,-9-4 5 0,8 0 0 15,2 0 3-15,6 0 1 0,-8 0 1 0,10 0-1 16,-1 0-1-16,-7 0-2 0,6-4-2 0,2-1 1 0,-1 5-3 16,1 0 0-16,0-6 1 0,-3 6-1 0,5-4 2 15,5 4 1-15,-8 0 1 0,1-6 1 0,-1 6-1 0,-8-4-4 16,8 4-5-16,-9 0-3 0,10-6-7 0,-9 6-4 0,-1 0-6 15,1 0-2-15,0 0-3 0,-2 0-5 0,-7 0-8 16,11 0-15-16,-11 0-16 0,9 0-20 0,-9 0-22 0,0 0-21 16,0 0-20-16,0 0-19 0,0 6-19 0,-9-2-23 15,9 2-31-15,-18-2-52 0,9 2-82 0,-8-1-59 0</inkml:trace>
  <inkml:trace contextRef="#ctx0" brushRef="#br0" timeOffset="-210668.03">29985 10057 146 0,'0'6'348'0,"0"-6"-101"16,0 0-85-16,0 0-57 0,0 0-32 0,0 0-17 0,0 0-7 15,0 4-3-15,0-4-2 0,8 0-1 0,-8 0-4 16,9 6-4-16,9-6-3 0,-11 0-3 0,2 4-3 16,0-4 3-16,10 4 2 0,-3-4 2 0,-7 0 2 0,9-4 1 15,-3 4 0-15,5-4-1 0,-4 4 0 0,2-6 0 0,-1 2 0 16,9 4-1-16,-17-6-4 0,16 3-2 0,-15 3-2 15,7-6-4-15,-9 0-6 0,10 6-9 0,-11 0-18 0,4 0-23 16,-2-3-31-16,-2 3-39 0,3 0-59 0,-2 0-115 0,1 0-123 16,8-7-70-16</inkml:trace>
  <inkml:trace contextRef="#ctx0" brushRef="#br0" timeOffset="-209352.31">31460 9457 387 0,'-8'-6'313'0,"8"3"-96"0,0-3-73 16,-9 6-45-16,9-4-24 0,0-2-10 0,0 6-4 0,0-4-1 16,0 4-4-16,0 0-6 0,0-6-5 0,0 6-7 15,0 0-10-15,0 0-8 0,0 0-6 0,0 6-5 16,0-6-1-16,0 4 3 0,0 6 2 0,0-1 8 0,9 6 9 0,-9 0 9 16,0 4 10-16,8 6 12 0,-8 0 12 0,10-2 9 0,-10 8 6 15,7-3-2-15,-7 7-2 0,9-6-5 0,-9 7-5 0,11-3-7 16,-11-4-12-16,7 5-10 0,-7-5-8 0,0 7-4 15,9-7-6-15,-9-1-5 0,0-3-2 0,9 4-6 16,-9-9-2-16,0 4-2 0,0-5-2 0,0-5-2 0,8 7 0 0,-8-7-3 16,0-4 0-16,0 0-1 0,0-5 0 0,0 5 0 15,0-6 1-15,0-4 0 0,0 5 1 0,0 0 2 0,0-5 0 16,0 0-2-16,0 0-15 0,0 0-29 0,-8-5-42 0,8 5-46 16,0-9-49-16,0 3-56 0,0-7-71 0,0-3-107 0,0-4-107 15,0 1-38-15</inkml:trace>
  <inkml:trace contextRef="#ctx0" brushRef="#br0" timeOffset="-208992.35">31920 9432 92 0,'10'-10'570'0,"-10"6"-60"15,0-2-144-15,0 3-110 0,0-4-69 0,0 7-42 0,0-3-24 16,-10 3-14-16,10 0-11 0,-8 0-10 0,8 3-15 0,-17 4-19 15,8 2-16-15,-8 5-15 0,-1-4-10 0,1 5-7 16,0-1-3-16,0-4-3 0,0 5 1 0,-1-5 0 0,-1 6-2 16,3-8 1-16,7 7 1 0,-9-5-1 0,10-2 1 15,1 2 2-15,-3 6-1 0,10-6-1 0,-10 3 1 0,10-3-1 16,-8 6-1-16,8-6 0 0,0 3 0 0,0-3 0 0,8 6 0 16,-8-7 1-16,10 1 0 0,0 6 1 0,-3-6 0 15,1 3 1-15,10 2 2 0,-9-5 2 0,7 4-1 16,3-4 1-16,-1 0 1 0,-1 0 1 0,8-2 0 0,-7-2-1 15,-2 4 0-15,2-6-3 0,0 7 3 0,7-7-3 0,-8 6 1 16,-7-6-3-16,8 2 0 0,-9-2-1 0,-2 2-1 0,3 0 0 16,-2-6-3-16,1 3-4 0,-9 2-11 0,9-5-20 15,-9 5-22-15,8-5-27 0,-8 0-29 0,0 5-24 0,9-5-28 16,-9 5-30-16,0 1-34 0,0-6-52 0,0-6-107 16,0 6-67-16,0 0-33 0</inkml:trace>
  <inkml:trace contextRef="#ctx0" brushRef="#br0" timeOffset="-208694.58">32121 9066 293 0,'8'-10'343'0,"9"0"-113"15,-8 2-85-15,9 2-50 0,-1-4-27 0,1 6-11 0,-1-2-6 16,1 6-3-16,-10 0-5 0,10 0-2 0,-2 0-4 0,2 6 1 16,-9-2-1-16,-1 6-2 0,1-1 0 0,-1 1 0 15,-8 5 2-15,0 0 1 0,0 4 0 0,0 1-1 0,0-1-4 16,0 1-2-16,-8 5-3 0,-1-1-2 0,1-4-1 0,-1 3-3 16,-9 3-4-16,10-7-3 0,0 0-3 0,0 1-1 15,-2-1-5-15,2 0-15 0,-1 2-25 0,0-6-37 0,0 4-54 16,9-5-96-16,-8-5-170 0,8 6-89 0,0-4-46 15</inkml:trace>
  <inkml:trace contextRef="#ctx0" brushRef="#br0" timeOffset="-208194.42">31157 10493 395 0,'-9'0'402'0,"9"4"-141"15,-9 2-109-15,1-6-67 0,8 5-36 0,0-5-20 0,0 0-8 16,0 4-1-16,0-4 1 0,0 0 1 0,8 0 4 16,10 4 3-16,-1-4 4 0,0 0-1 0,10 0 2 15,8-4 1-15,0 4 0 0,7-4-1 0,2-1 0 0,8-5-2 16,-1 4 0-16,2-4 4 0,8 0 4 0,0 2 2 0,0-2 3 15,9-5 8-15,-10-1 7 0,9 2 6 0,0 0 6 16,2-1 6-16,-2 1 2 0,0-1-1 0,2 1-3 0,-12-2-5 16,-7 6-8-16,1-3-6 0,-10 3-10 0,1 0-11 15,-18 4-4-15,-1-4 2 0,1 7 9 0,-17-2 14 0,9 5 13 16,-11-7 10-16,3 7 8 0,-10-3 2 0,0 3-2 0,0-5-12 16,-10 5-24-16,3 0-36 0,-2 0-49 0,-9 5-58 15,2-5-63-15,-2 3-56 0,1 4-56 0,-1-2-60 0,0-2-91 16,2 4-149-16,-11 2-54 0,10 1-4 0</inkml:trace>
  <inkml:trace contextRef="#ctx0" brushRef="#br0" timeOffset="-207333.98">31486 11297 112 0,'0'0'480'15,"-9"-3"-96"-15,9 3-118 0,0 0-87 0,0 0-47 16,0-5-26-16,0 5-9 0,0 0-5 0,0 0-2 16,0 0-8-16,0 5-9 0,0-5-9 0,0 0-14 0,0 0-12 15,0 3-12-15,9-3 3 0,-9 7 12 0,11-2 19 0,-11-2 20 16,7 7 21-16,2 0 24 0,0 6 22 0,-1 3 20 16,1-5 10-16,9 6 3 0,-10-1-15 0,10 6-17 0,-1 0-16 15,0 4-19-15,0 0-21 0,1 1-20 0,-2-1-21 0,4 4-25 16,5 2-4-16,-8-1-3 0,-1 1-6 0,3-1-5 15,-1 1-1-15,-11-2-4 0,11 6 0 0,-9-5 1 0,8-5-1 16,-8 6-2-16,-1-1-1 16,0 1 0-16,2-7 1 0,-2 2 1 0,1-1-2 0,0-4 0 0,0-2 0 0,-1-3 1 15,0-1 0-15,-8 1 2 0,10-4-2 0,-3-3 0 0,-7-3-1 16,0 0 3-16,10-5 1 0,-10 0 1 0,0 0 0 0,0-5 2 16,0 0 5-16,0 0 1 0,0-5 4 0,8-5 1 15,-8 0 0-15,0-4-1 0,0-5 0 0,10-7-3 16,-10 3-2-16,9-11-4 0,-9 4 1 0,7-9-2 0,3-5 0 15,-10 1 0-15,8-12-3 0,1 2 3 0,0 0-1 0,-1-6 1 16,-8 0-3-16,9 0-2 0,-1 0-2 0,2 1-1 0,-2 3 2 16,-8 4 0-16,8-5-3 0,2 12 2 0,-10 1 2 15,8 9 2-15,-8-1 1 0,0 6 0 0,9-1-2 16,-9 5-3-16,0 7-3 0,0 3-8 0,0-1-13 0,0 2-28 16,0 5-55-16,0 4-85 0,0-5-87 0,0 10-88 0,-9-10-126 15,9 6-166-15,0 4-91 0,-8-5-28 0,-2 5 20 16</inkml:trace>
  <inkml:trace contextRef="#ctx0" brushRef="#br0" timeOffset="-206691.85">31765 10542 89 0,'0'0'382'0,"0"0"-99"0,9-6-93 0,-9 2-65 15,0 4-39-15,9-6-17 0,-2 6-10 0,-7 0-4 0,10 0-2 16,-10-5-2-16,8 5-6 0,-8 0-5 0,9 0-4 0,-9 0-3 16,8 0-5-16,1 5 0 0,0-5 2 0,-1 6 3 15,-8-2 7-15,8 2 4 0,2 3 6 0,-2 1 7 0,10-1 3 16,-9 1 4-16,-1 5 2 0,0-5-1 0,9 5-5 0,-7-1-3 15,-2 1-4-15,2 0-6 0,-1 4-3 0,-2-5-8 16,3 7-4-16,-2-7-6 0,1 5-2 0,-9-4-3 0,9-1-1 16,-9 1-1-16,0-5 1 0,0 5 1 0,0-7 2 15,8-1 4-15,-8 2 3 0,0-4 5 0,0 0 6 0,0-5 11 16,0 5 13-16,0-5 16 0,-8 0 18 0,8 0 15 0,0 0 15 16,-9-5 9-16,9 5 4 0,0 0-5 0,-9-5-11 15,9 0-13-15,0-4-21 0,0 2-19 0,0-6-15 16,0 3-18-16,0-8-18 0,0 2-6 0,0 1-3 0,9-3-3 15,-9-2-3-15,9-1-1 0,-9 1-2 0,8 7 2 0,1-7 4 16,-9 1-5-16,8 4 7 0,2-5-5 0,-2 7-3 0,0-3-1 16,10 1-1-16,-9 1-2 0,-1 3 1 0,1 2 1 15,8-6-12-15,-7 5 4 0,-3 0 2 0,2 0 0 16,1 7 1-16,-2-7-2 0,2 5-3 0,-3 0-3 0,2 0 0 16,-9 5-3-16,9-5-8 0,-9-1-17 0,8 6-26 0,-8 0-35 15,0 0-46-15,9 0-55 0,-9 0-52 0,0 0-48 0,9 0-41 16,0 6-49-16,-9-1-78 0,8-5-116 0,-8 5-34 15,0 0 13-15</inkml:trace>
  <inkml:trace contextRef="#ctx0" brushRef="#br0" timeOffset="-206409.28">32303 10634 14 0,'9'0'468'0,"-9"-6"-122"0,8 6-130 0,9-3-91 15,-8-2-53-15,9 5-25 0,-1-5-13 0,-8 0-5 0,8 0 1 16,1 5-2-16,-1-10 2 0,0 5 1 0,10 0 1 0,-11 0 5 16,2 2 4-16,8-4 7 0,-9 2 7 0,1 1 5 15,-1-6-1-15,8 5 2 0,-5 1-1 0,-2-6-7 0,-3 4-6 16,3 1-10-16,-1 0-7 0,-8 1-10 0,0 4-3 15,-1-4-8-15,1 4-6 0,-9-5-11 0,9 5-19 0,-9 0-23 16,8 0-27-16,1 0-32 0,-9 0-49 0,0 0-80 0,8-6-141 16,2 2-86-16,-10 4-39 0</inkml:trace>
  <inkml:trace contextRef="#ctx0" brushRef="#br0" timeOffset="-206174.68">32815 10410 231 0,'0'0'524'0,"0"-6"-129"0,0 6-141 16,0 0-96-16,0 0-53 0,0 0-22 0,0 6 4 15,9-1 15-15,-9-2 15 0,8 7 22 0,1 6 19 0,0-1 16 16,0 3 15-16,-1-2 9 0,2 7-1 0,5 3-6 0,-5-7-9 16,-2 5-19-16,2 6-23 0,-1-1-21 0,0 0-24 15,-1 1-22-15,0-1-23 0,1 0-17 0,0 0-24 0,0 6-38 16,-1-6-70-16,0 0-92 0,2 0-87 0,-10-3-110 15,8-3-201-15,-8 3-109 0,-8-8-65 0,8 2-7 0</inkml:trace>
  <inkml:trace contextRef="#ctx0" brushRef="#br0" timeOffset="-164324.51">1684 15655 244 0,'0'-3'356'0,"-9"3"-120"16,9 0-88-16,-8-6-50 0,8 6-27 0,0-6-13 0,0 6-9 16,0 0-5-16,0 0-7 0,0-4-6 0,0 4-3 15,0 0-5-15,0 0-4 0,0 0-5 0,0 0-2 0,8 0-1 0,1 0 2 16,0 0 1-16,-1 4 2 0,10-4 1 0,-1 0 3 15,9 0 3-15,-1 0 5 0,2 0 7 0,8-4 5 16,0 4 4-16,9-5 3 0,6 0 5 0,-5 0 2 0,16-5-1 0,-10 0-3 16,10-4-7-16,0 4-9 0,0-5-4 0,-9 5-8 15,9-4-4-15,-19 10-5 0,11-6-3 0,-9 0-4 0,-9 0-4 16,0 6 1-16,-1-3-1 0,-8 4-2 0,1-2-1 16,-12 5-2-16,5-6-4 0,-3 6-2 0,-10 0-8 0,3-4-11 15,-10 4-17-15,8 0-22 0,-8 4-27 0,0-4-35 0,-8 6-50 16,8-6-88-16,-10 5-145 0,3-2-71 0</inkml:trace>
  <inkml:trace contextRef="#ctx0" brushRef="#br0" timeOffset="-164024.78">2466 15529 275 0,'0'-5'404'0,"-10"0"-131"0,3 0-110 0,-3 5-61 15,2-5-31-15,0 5-15 0,-2 0-10 0,2 0-8 0,-1 0-8 16,1 5-6-16,-1 5-4 0,0 0-5 0,1 4-6 0,-10 6-2 16,1 3-4-16,8 2 0 0,-7-1 0 15,-2 11 3-15,9-7 1 0,-9 7 4 0,10-1 2 0,-10 7 3 0,9-2 4 0,1-1 8 16,-1 1 9-16,0 0 10 0,0 6 9 0,9-6 8 16,-8 4 7-16,-1-3 8 0,9-1 3 0,-8 0 1 0,8 0 3 15,0-6-1-15,0 2-3 0,0-1-4 0,8-4 0 0,-8-1-7 16,9-6-3-16,-1 3-3 0,1-7-10 0,0 7-6 15,8-8-5-15,-8 2-6 0,9-6-8 0,-2 1-5 0,11 0-8 16,-1-7-5-16,0 8-18 0,9-6-29 0,-9-6-39 16,18 1-42-16,-10 1-39 0,9-6-41 0,1 0-46 0,-1-6-63 15,0 1-107-15,1-5-101 0,-9 0-37 0</inkml:trace>
  <inkml:trace contextRef="#ctx0" brushRef="#br0" timeOffset="-163554.78">3247 16184 271 0,'0'0'373'0,"-8"-7"-135"16,8 7-107-16,0 0-61 0,0 0-32 0,0 0-16 15,0 0-3-15,0 0-9 0,8 0-1 0,-8 7-3 0,10-7-1 16,-10 0-1-16,8 0-2 0,0 3 3 0,10-3-2 0,-1 0 8 15,-8 0 4-15,17 0 5 0,-9 0 2 0,9-3 6 16,-8 3 0-16,6 0 1 0,3 0-3 0,8-7-6 0,-9 7-5 16,0 0-2-16,1 0-3 0,-1-3 0 0,-9 3-4 15,10 0-2-15,-2 0 3 0,-7 0 0 0,-1 0 5 0,1 0 3 16,-1 0 5-16,-8 0 6 0,7 0 8 0,-7 0 6 0,0 0 0 16,8 0 1-16,-17 0 0 0,8-5-2 0,1 5-4 15,0 0-7-15,-9-5-8 0,8 5-6 0,-8-5-6 0,0 5-4 16,10 0-8-16,-10 0-20 0,0-5-26 0,0 5-42 15,8-6-53-15,-8 6-98 0,-8-4-155 0,8 4-78 0</inkml:trace>
  <inkml:trace contextRef="#ctx0" brushRef="#br0" timeOffset="-163367.29">3577 16335 252 0,'0'4'250'16,"0"-4"-94"-16,8 6-51 0,2-6-24 0,-2 3-10 0,9-3-2 15,-8 0 0-15,19-3-1 0,-13 3-7 0,3-6-11 16,-1 6-8-16,10-4-3 0,-2-1-5 0,2 5-3 16,-11-6-4-16,10 2-2 0,1 4-2 0,-1-5-1 0,-8 5-1 15,8-5-8-15,-1 5-4 0,2 0-4 0,-10-5-5 0,9 5-9 16,0 0-30-16,0 0-61 0,-1-5-175 0,12 5-104 16,-12-4-71-16</inkml:trace>
  <inkml:trace contextRef="#ctx0" brushRef="#br0" timeOffset="-162554.19">5461 15962 30 0,'0'-3'388'16,"0"3"-113"-16,0-5-110 0,0 5-66 0,0 0-34 16,0 0-16-16,0 0-7 0,0 0-7 0,0 0-2 0,0 0-3 15,11 0-7-15,-11 0-5 0,0 5-8 0,0-2-3 16,7 3-2-16,-7 0-1 0,0 3 1 0,0-5 6 0,0 6 11 15,8 6 9-15,-8-3 8 0,-8 2 6 0,8 6 5 16,0-3 4-16,0 2 3 0,-7 4 0 0,-4 0-5 0,2 2-3 16,1 3-2-16,-1-6-3 0,1 7-3 0,-9-1-1 0,-1 6-1 15,1-7 1-15,-9 8-4 0,8-3-2 0,-8-4 0 16,1 6-1-16,-1-6 3 0,-10 6 2 0,11-6 2 0,-2 0 4 16,1 0 0-16,-8 1 0 0,8-6-1 0,-2-3-1 15,3-3-1-15,8 2-3 0,-9-6-1 0,8-4-2 0,2 0 1 16,6 0 8-16,-7-6 8 0,9 2 10 0,-1-6 2 0,0 0 1 15,1-6-2-15,8 2-5 0,-9-6-7 0,0-4-9 16,1-1-15-16,8-5-11 0,-9 0-5 0,9-4-6 0,-9 0-2 16,9 0-1-16,-9-1 1 0,9-4-3 0,-8 0 3 15,8 4 0-15,0 2 1 0,0-3 0 0,0 1 1 0,0 5 3 16,0 1-2-16,8-1 2 0,-8 2-3 0,9 3-2 0,9-1-3 16,-10-2-1-16,10 8-3 0,-1-5-3 0,0 6 1 15,10-2-1-15,-11 1 3 0,2 6 1 0,8-1 2 16,1 5-1-16,-12 0 2 0,13 5-2 0,-2-1 0 0,0 2 2 15,-1-2 0-15,1 7 0 0,1 3 0 0,-1 0 0 0,-1 1 5 16,2 0-1-16,-1 5-1 0,0-7-1 0,0 13 0 0,8-7 0 16,-7 1 1-16,-2 4 0 0,2-5-4 0,-1 6 1 15,-1 0 1-15,2-6 0 0,-1 6-1 0,0-7 0 16,0 7 0-16,-8-5 0 0,-1-1-1 0,1-4 1 0,-2 0 0 16,1 0 0-16,-7-1 1 0,-3-4 0 0,3 0-1 0,-10-1-2 15,10 1-1-15,-10-5-4 0,7 0-5 0,-7 0-24 16,0 0-36-16,0-5-49 0,10 4-50 0,-10-4-54 0,0 0-73 15,0 0-132-15,8-4-123 0,-8-1-54 0,8 0-9 0</inkml:trace>
  <inkml:trace contextRef="#ctx0" brushRef="#br0" timeOffset="-161991.75">6278 16066 324 0,'0'-4'376'16,"0"-2"-140"-16,0-4-93 0,0 5-47 0,8 0-26 16,-8 0-12-16,0 5-5 0,0-5-6 0,0 5-5 0,9-3-6 15,0 3-10-15,-9 3-7 0,9 2-7 0,-1 0-3 0,1 0 5 16,0 6 7-16,-1 3 0 0,10 0 3 0,-10 1 5 16,10 5 3-16,-9 3 2 0,7 3-1 0,2-3-5 0,-8 7-5 15,6-1-3-15,1 0-2 0,-7 6-2 0,7 0-3 16,-9-1-3-16,10 0 0 0,-10 5-2 0,10-6-1 0,-10 7-1 15,1-1-1-15,0 0 0 0,7-4-1 0,-6-2 1 0,-2 3 5 16,-8-8 3-16,9 2 5 0,-1-6 1 0,2 1 2 16,-10-7 4-16,8 2 7 0,-8-4 7 0,9-6 7 0,-9-2 17 15,0 2 28-15,9-5 44 0,-9-5 35 0,0 0 21 16,7-5 6-16,3-5-1 0,-3-5-5 0,4-4-9 0,-2-10-24 16,-2-1-40-16,11 2-31 0,-9-12-18 0,8-4-11 0,0 1-4 15,-8-6-4-15,0 0-10 0,8 0-7 0,-8-6-9 16,8 6-3-16,-8 1 0 0,8-1-2 0,-8 0-4 0,-1 5-3 15,2 1-2-15,6-1 0 0,-5 9 1 0,-4 1-4 16,2 0-4-16,-9 10-1 0,9 0 0 0,-9 3-1 0,8 2-1 16,-8 5 0-16,0 4-3 0,9 0-9 0,-9 5-18 0,0 0-42 15,0 0-72-15,0 5-77 0,-9 5-71 0,9 0-81 16,0 0-142-16,0 5-135 0,-8 5-85 0,-1-6-14 0</inkml:trace>
  <inkml:trace contextRef="#ctx0" brushRef="#br0" timeOffset="-157692.3">7945 15377 59 0,'0'-5'162'0,"8"5"-35"0,-8 0-32 0,0 0-26 0,0-4-19 16,10 4-16-16,-10-6-7 0,0 6-7 0,8 0 0 16,-8-4-2-16,0 4 0 0,9 0-2 0,-9 0 0 15,0-6-2-15,0 6-1 0,0 0-1 0,8 0-3 0,-8 0 1 0,0 0-2 16,0 0 0-16,0 0 4 0,0 0 3 0,0 0 3 16,10 0 1-16,-10 0 6 0,0 0 3 0,0 0 3 15,0-4 3-15,0 4 3 0,8 0 2 0,-8 0-1 0,0-6 4 0,0 6-2 16,0 0 0-16,0 0-3 0,0 0-3 0,0-4-3 0,0 4-4 15,0 0-2-15,0-6-3 0,0 6 0 0,0 0 0 16,-8 0 2-16,8 0-1 0,0 0-3 0,0 0 0 0,-10 6-2 0,10-6-2 16,0 0-5-16,-8 4-4 0,8-4-4 0,-9 0 1 15,9 0-1-15,-8 0 0 0,8 6-2 16,-10-6 1-16,10 0 1 0,-8 4 0 0,0-4 1 0,8 0-3 0,-10 6-1 0,2-2 0 16,0 2 2-16,-1-2 2 0,0 1 3 0,-7 5 4 15,6-6 3-15,2 6 5 0,-1 0 2 0,-1 5 2 0,2-5 3 0,-9-1 1 16,8 6 3-16,-8 0 2 0,-1 3 0 0,9 3-2 15,-7-1-2-15,-2-2 1 0,10 2-2 0,-10-1 7 0,9 6 2 16,-8-1-1-16,9 1 3 0,-10 5 4 0,9-1 6 0,1 6 0 16,-10-7 2-1,9 6-6-15,1 1-3 0,0-1 7 0,-2 5 3 0,1-6 4 0,9 12 4 0,-8 0 11 0,-2-2 5 16,3 6 1-16,7 0 0 0,-9 4-8 0,-9 1-3 0,18 0 2 16,-8 5 4-16,8-1-5 0,-8 1-3 0,8-5 0 15,0 4 3-15,8 1 6 0,-8-5 1 0,8 5-6 0,1-5-14 16,0 4-7-16,0 0-8 0,-2 0-5 0,3 7-8 15,-2-2-8-15,1 1-8 0,1-2-4 0,-2 7 1 0,9-5-3 16,-8 4 2-16,0-3 1 0,8-3 0 0,1 1-1 16,-1-4 1-16,8 0-2 0,-7-2-3 0,16 4 0 0,-7-3-1 15,8-5 0-15,-9 0-1 0,8 2 1 0,1-2-2 0,-1 0-1 16,1-4 0-16,1-4-1 0,-12-1 0 0,13 0-1 16,-3-5-2-16,-8 5-2 0,0-9-11 0,0 3-25 0,0-4-40 15,0 1-49-15,-9-6-52 0,1 0-54 0,0 0-56 0,7-5-69 16,-7-4-127-16,8 1-104 0,-9-8-39 0,9-3 3 15</inkml:trace>
  <inkml:trace contextRef="#ctx0" brushRef="#br0" timeOffset="-155602.33">8508 15660 239 0,'0'-5'239'16,"0"5"-70"-16,0-3-55 0,0 3-34 0,0-6-14 15,-7 0-13-15,7 6-6 0,0-4-6 0,0 4-3 0,0 0-4 0,0-5-4 16,-9 5-4-16,9 0-3 0,0 0-3 0,0-5 0 15,0 5-5-15,0 0-2 0,0 0-1 0,0 0-3 16,9 5-1-16,-9-5 0 0,0 5 4 0,0-1 4 0,7 8 5 0,4-9 5 16,-11 12 0-16,7 0 3 0,2 3 5 0,1 3 5 0,-2 3 1 15,1 0 1-15,-9 5-3 0,8 1 0 0,1 4 0 0,0 1 0 16,-1-1-3-16,-8 0-5 0,9 1-5 0,0-2-3 16,-9 2-3-16,9-6-3 0,-9 6-1 0,8-11-1 15,-8 4-1-15,9-2 1 0,-9-3 1 0,0-3 2 0,0-1 3 0,9 2 7 16,-9-7 2-16,0-4 5 0,0 0 0 0,8-1 4 15,-8 0 6-15,0-3 8 0,0-1 4 0,0 0 9 0,0-5 11 16,0 5 13-16,0-5 11 0,0 0 5 0,0 0 0 16,0 0-7-16,0-5-7 0,0 5-17 0,0 0-15 0,0-5-19 15,0 0-17-15,-8-1-15 0,8 3-12 0,0-3-28 0,0-3-43 16,-9 3-48-16,9-3-48 0,0-6-48 0,0 5-52 16,9-5-79-16,-9 2-134 0,0-3-77 0,8 2-26 15</inkml:trace>
  <inkml:trace contextRef="#ctx0" brushRef="#br0" timeOffset="-155179.22">8935 15695 26 0,'-9'0'360'0,"9"0"-115"15,-8 0-103-15,-2 5-61 0,10-5-32 0,-8 3-11 0,0-3-6 16,-1 7-5-16,0-7-1 0,1 9-2 0,-1-4-1 0,-8 0-4 16,8 4-4-16,-8-3-5 0,8 2-3 0,-9-1 0 0,1 2-2 15,1 0-1-15,-1 1-2 0,6 4 1 0,-5-2 2 16,-2-4 5-16,1 2 4 0,-1-5 6 0,10 5 1 16,-10 0 0-16,10-1 0 0,8-4-1 0,-9 0-1 0,0 5-6 15,9-5-4-15,-9 5-6 0,9-5 2 0,0 4 5 0,0 1 3 16,0-5 2-16,0 4 0 0,9 1 0 0,-9 1 2 15,0-8 0-15,9 12 1 0,0-5-5 0,8 0-3 0,-8 0-2 16,7-1 2-16,2 1 1 0,9-5 1 16,-11 5-1-16,12 1-2 0,-3-1 1 0,1-6-1 0,0 5 1 0,9-4-3 15,-18 5-3-15,8-5-1 0,2 5-2 0,-9-5-1 0,-1 0-1 16,9 0 0-16,-17 4 0 0,9-3 1 0,-11-3 0 16,3 3 0-16,-2-2-1 0,1 2 1 0,-1-1 1 0,-8-5 0 15,9 5-1-15,-9 0 0 0,9-5 0 0,-9 0 0 16,0 0 0-16,0 0-1 0,0 0 0 0,0 0-1 0,0 0 1 15,0 0-12-15,0-5-22 0,8 5-30 0,-8-5-52 0,0-6-91 16,9 7-150-16,-9-5-74 0</inkml:trace>
  <inkml:trace contextRef="#ctx0" brushRef="#br0" timeOffset="-154850.86">9100 15207 38 0,'0'-10'478'0,"0"-1"-127"0,9 6-147 0,-9 1-91 0,17-2-46 15,-8-3-23-15,0 5-8 0,-1-2-4 0,10 6-2 16,-1 0 0-16,-9 0 1 0,11 6-3 0,-1-2-2 0,-3 5-6 15,3 1-4-15,-1 0-4 0,1 6-2 0,0 3-1 0,-10 0 0 16,0 1 2-16,1 5-2 0,-9-1 1 0,9 4-2 16,-18 2 0-16,9-1-1 0,-9 0-1 0,1 1-2 0,0 0 0 15,-10-1-3-15,0-6-1 0,1 7 0 0,-1-5-1 16,3-1-3-16,-3 1 0 0,-1-6-1 0,2 1-18 0,-1-2-30 16,10-2-51-16,0-6-113 0,-1-1-135 0,9-3-82 0</inkml:trace>
  <inkml:trace contextRef="#ctx0" brushRef="#br0" timeOffset="-154112.87">8145 16817 94 0,'-9'0'299'0,"1"0"-72"15,-1 6-68-15,0-6-42 0,0 0-26 0,1 0-13 0,8 0-6 16,-8 0-5-16,-2 0-5 0,10 0-6 0,0 0-9 0,-7 6-9 16,7-6-4-16,0 0-9 0,0 0-5 0,0 0-4 15,0 0-4-15,0 0-3 0,0 0-2 0,0 0 1 16,0 0-2-16,0 0-1 0,7 3 1 0,-7-3 4 0,10 0 7 15,-2 0 5-15,0 6 6 0,1-6 6 0,9 0 5 0,-1 4 7 16,9-4 3-16,-9 0-2 0,10 0-8 0,7 0-2 0,-8 0-4 16,9 0-4-16,0-4-4 0,-1 4-5 0,9 0-4 15,-7-6-2-15,14 6 0 0,-5 0-2 0,7 0-3 0,0-3 0 16,8 3-2-16,2-6-2 0,-1 6 0 0,-1-6-1 0,10 6-1 16,0-3-2-16,-1 3 1 0,9-7-2 0,0 3 0 15,0 0 0-15,0-6 0 0,1 5 1 0,7-5-1 16,-7 1 1-16,-10 3 1 0,0-3 3 0,1-1-1 0,-9 0 1 15,0 0 1-15,-10 6 1 0,-7-5 5 0,-9 3 10 0,-10-4 9 16,1 5 16-16,-8 5 18 0,0-5 21 0,-10 5 23 0,1-5 16 16,-9 5 3-16,8 0-3 0,-8 0-13 0,-8-5-14 15,8 5-22-15,-17 0-23 0,8 0-33 0,-8 0-56 16,-9 0-61-16,8 5-63 0,1-5-63 0,-1 5-86 0,-8-5-153 16,9 5-114-16,-9 0-67 0,0 5-2 0</inkml:trace>
  <inkml:trace contextRef="#ctx0" brushRef="#br0" timeOffset="-152718.56">8562 17595 200 0,'-9'-5'284'0,"9"5"-75"0,0 0-67 0,-8 0-45 16,8 0-24-16,0 0-12 0,0 0-2 0,-10 0 0 0,10 0 2 15,0 0 0 1,0 0-2-16,0 0-3 0,0 0-2 0,0 0 0 15,0 0 1-15,0 0-2 0,0 0-6 0,0 0-1 0,0 0 1 0,0 0-4 0,0 5-8 0,0-5-5 0,0 0-7 16,0 0-5 0,0 0-1-16,0 0-6 0,0 5-4 0,0-5-1 15,0 0 0-15,0 3 2 0,10-3 12 0,-10 7 8 0,8 2 21 16,1-4 16-16,-9 10 26 0,8-6 26 0,1 11 25 0,8-5 13 16,-8 3 2-16,9 7 2 0,-10-5-13 0,10 9-12 15,-10-4-20-15,10-1-26 0,-1 6-25 0,8 0-17 0,-5 3-12 16,-3-4-11-16,8 6-9 0,-7-1-5 0,-1-1-5 15,9 3-3-15,-9-3 0 0,0-4 1 0,9 6-2 0,-8-1-2 16,-1-4 1-16,1-1 1 0,-1-6-1 0,-8 7 1 0,8-5 0 16,-8-5 0-16,0-1-1 0,0 0 0 0,-2-4 0 0,3 0 1 15,-10 0 0-15,8-6 1 0,-8 1-1 0,9 0 1 16,-9-5 4-16,0 0 13 0,8 0 14 0,-8-5 15 16,0 0 12-16,0 0 6 0,0 0 4 0,0-5 3 0,-8 0-2 15,8-5-10-15,0 0-13 0,0-4-16 0,8-6-11 0,-8 0-9 16,0-4-3-16,0-5-3 0,9 0-1 0,-9-7-1 0,0 3-4 15,9-6 2-15,-9-1-11 0,8 1 3 0,-8 0 5 16,9-4 1-16,-9 3 0 0,9 1 1 0,-9-5 1 16,8 10 0-16,1-4 10 0,-9 8-4 0,9-4-7 0,0 4 0 15,-1 1 1-15,-8 6 0 0,8-3-1 0,2 7-2 0,-10-1-2 16,8 6 2-16,1-1 0 0,-9 0-4 0,0 4-1 16,8 3-11-16,-8 3-20 0,0 0-39 0,9 0-61 0,-9 5-67 15,0-5-68-15,0 5-67 0,0-5-81 0,0 5-134 16,0-5-101-16,0 5-35 0,0 0 16 0</inkml:trace>
  <inkml:trace contextRef="#ctx0" brushRef="#br0" timeOffset="-152043.88">9257 17145 187 0,'0'-5'369'0,"0"5"-118"16,0-5-98-16,0 0-59 0,0 5-29 0,0-4-15 0,0 4-10 16,0 0-2-16,8 0-4 0,-8 0-6 0,0 0-6 0,9 4-7 15,-9-4-4-15,8 5-6 0,2 0-1 0,6 0-1 0,-6 5 2 16,6 0 5-16,-7 0 2 0,17 5 3 0,-9-2 1 15,0 8 2-15,1 3-1 0,-1-4-4 0,1 3 0 16,0 7-3-16,-1-6-1 0,0 6-1 0,0-5-1 0,1 4-2 16,-1 0 1-16,1-4 1 0,-1 3-3 0,-8-3 0 0,-1 1 0 15,10-8-3-15,-18 5 1 0,8-7 7 0,1 4 7 16,-2-7 4-16,-7 3 5 0,0-6 8 0,0-1 8 0,0-3 16 16,0-2 17-16,0 0 18 0,0-4 23 0,0 6 33 15,0-6 31-15,-7 0 27 0,7 0 14 0,-9-6-2 0,9 2-9 16,-8-6-17-16,-1 6-22 0,0-11-30 0,1 5-32 0,8-4-33 15,-9-6-22-15,9-1-13 0,-9-2-10 0,9 5-3 16,0-13-10-16,0 7-5 0,9 0-6 0,-9-11-3 0,0 6 0 16,9 0-1-16,-1-1-1 0,1-4-1 0,0 9 0 15,-9-4-1-15,8 5 2 0,8 0 0 0,-5-1-1 0,-4 5 2 16,3 1-1-16,0-1-1 0,7 6 0 0,-10-1 1 0,3 0-3 16,6 5 2-16,-6 2 0 0,-2-2-2 0,1 4 0 15,-1 2 0-15,1-2-3 0,0 2-1 0,-1 4-3 0,2-6-11 16,-2 6-18-16,0 0-22 0,1 0-41 0,0 6-38 0,0-6-46 15,-2 4-44-15,3 2-41 0,-2-6-37 0,1 4-38 16,1 2-62-16,-2-6-102 0,0 0-58 0,1 4-16 0</inkml:trace>
  <inkml:trace contextRef="#ctx0" brushRef="#br0" timeOffset="-151589.56">10056 17345 238 0,'0'0'378'0,"0"0"-100"0,0 0-93 0,0 0-53 0,0 0-30 16,0 0-16-16,0 0-9 0,0 0-7 0,0 0-10 16,8 0-7-16,-8 0-11 0,8 0-11 0,1-5-11 0,0 1-7 15,0 4-7-15,-1-5-3 0,10 0-1 0,-11 5-1 0,11-5-1 16,-8 1 1-16,6-2-1 0,2 6 0 0,0-4 1 16,-1-2-1-16,1 1 0 0,8 5 0 0,-9-5 0 0,0 1 1 15,10 4 0-15,-11-4 0 0,12 4-1 0,-13-5 0 16,3-1 0-16,9 2 0 0,-10-2 0 0,0 2-1 0,1-2 1 15,-10 6-1-15,1-4 0 0,-1 4 1 0,1 0 1 0,-9-6 3 16,9 6-1-16,-9 0 2 0,0 0 0 0,0 0 4 16,0 0 3-16,0 6 0 0,0-6 2 0,0 0 2 15,-9 0 0-15,9 0-2 0,0 4 0 0,-9-4-3 0,9 0-2 16,0 0-2-16,-8 0-6 0,8 0-1 0,-9 6-3 0,9-6-3 16,-8 4-11-16,8-4-19 0,-10 0-28 0,10 0-35 0,0 0-54 15,0 0-89-15,0-4-152 0,0 4-76 0</inkml:trace>
  <inkml:trace contextRef="#ctx0" brushRef="#br0" timeOffset="-151245.03">10741 16999 79 0,'0'0'473'0,"0"-6"-112"0,0 6-133 16,0 0-91-16,0 0-52 0,0 0-27 0,0 0-13 0,0 0-7 15,0 0-4-15,0 0-3 0,0 6-6 0,0-6-7 0,0 4-6 16,0 2-5-16,0-1-2 0,0 5-3 0,0-2 2 16,9 2-1-16,-9 6 1 0,0-2 2 0,8 0 1 0,-8 7 7 15,0-2 11-15,0 0 15 0,10 1 6 0,-10 5 7 16,0-1 3-16,8 1 0 0,-8-2-1 0,0 6-5 0,0-3-11 15,0-3-9-15,9 2-9 0,-9 0-5 0,0-1-4 0,8 1-2 16,-8-6 2-16,0 1-2 0,9-1-1 0,-9 1-4 16,0-6 0-16,0 1-1 0,9-6-1 0,-9 6-2 15,0-5-1-15,0-5-1 0,0 0-2 0,0 0-3 0,0 0-5 16,0-5-16-16,0 0-25 0,0 0-34 0,0-5-49 0,7 0-82 16,-7-5-152-16,0 0-99 0,11-5-56 0</inkml:trace>
  <inkml:trace contextRef="#ctx0" brushRef="#br0" timeOffset="-150023.3">10498 15158 62 0,'0'-6'154'0,"0"6"-32"0,0 0-29 0,0 0-25 16,0 0-17-16,0 0-12 0,-8 0-4 0,8 0-1 0,0 0-1 15,0 0-1-15,0 0 1 0,-10 0-3 0,10 0-2 0,0 0 1 16,0 0 1-16,0 0 2 0,-8 0 3 16,8 0 5-16,0-4 0 0,0 4 4 0,0 0 1 0,0 0 0 0,0 0-2 15,8 0-3-15,-8-6-3 0,0 6-1 0,0 0-2 0,0 0-4 16,0-4-2-16,0 4-3 0,10 0-5 0,-10 0-4 16,0-6-2-16,0 6-4 0,0 0-3 0,8 0-1 0,-8-3-1 0,0 3-1 15,9 0 1-15,-1 0 0 0,1 0 2 0,0 0 3 16,8 0 4-16,0 0 2 0,1 0 0 0,-1 0 0 0,1 3 2 15,-1-3-2-15,1 6 2 0,-1 4-2 0,9-6 0 0,0 6 1 16,-9-1-1-16,10 1 2 0,-2 0-1 0,0 6-2 16,2 3 0-16,-9-5-2 0,8 6 0 0,0 4 1 0,0 1 11 15,0-2 13-15,0 13 15 0,0-3 13 0,2 2 14 16,-4 4 15-16,2 5 6 0,9-1 8 0,-9 6-4 0,0 0-8 16,8 1-12-16,-7 2-10 0,7 2-9 0,-7 0-6 0,7 5-8 15,-8-5-9-15,1 4-5 0,-1-4-5 0,0 5-1 16,-9 0-5-16,8-1-5 0,-7 1-7 0,-9-2-1 0,8 8 3 15,-8-2 4-15,0-4 3 0,-1 5 2 0,2-1-1 0,-2 1-1 16,-8 0-1-16,7 3-2 0,-7-3-4 0,0 5-6 16,10-2-6-16,-10 2-1 0,0 0 0 0,10 4-2 0,-10-5 3 15,8-1-1-15,0 2 0 0,-8 0 1 0,10-1-2 16,-10 1-1-16,8-1 6 0,-8-5-2 0,8 0-3 0,-8 7-3 16,0-6 0-16,-8-6-2 0,8 1 1 0,-8-1 0 0,-2-4-8 15,-6-1 2-15,-4-4 3 0,-5 0 1 0,-1 0 2 16,0-6 0-16,-9 2 0 0,1 0-1 0,-1-12 2 0,0 6 0 15,2-5-2-15,-4-5 2 0,-6 1 0 0,8-6 0 16,1-3 0-16,-1-3 0 0,1-3-4 0,8-5-12 0,-1-1-48 16,12-3-68-16,-5-6-72 0,12-6-116 0,0 2-206 0,8-11-105 15,0 0-56-15,0-3-20 0</inkml:trace>
  <inkml:trace contextRef="#ctx0" brushRef="#br0" timeOffset="-149008.22">11453 15080 40 0,'-8'4'274'16,"-1"-4"-77"-16,0 5-70 0,1-1-44 0,0-4-23 0,-2 6-10 15,2-1-1-15,-1-5 3 0,0 3 6 0,0-3 2 16,9 7 2-16,-8-7-1 0,0 0-2 0,8 0 2 16,0 0-3-16,0 0 1 0,0 0-4 0,0 0-2 0,0 0-3 15,0 0-3-15,0 0-5 0,0 0-7 0,0 0-7 0,0 0-5 16,0 0-5-16,0 0-5 0,0 0-3 0,0 0-4 15,0 0-3-15,8 5 0 0,0-5 0 0,1 0-2 0,0 0 3 0,0 0-2 16,9 0 2-16,-2 0-1 0,2 0 2 0,-1 0 0 16,8 0-1-16,2-5 1 0,-1 5-3 0,1-7 1 0,8 7-1 15,-9 0-1-15,8-3 0 0,-8 3-1 0,-1-5 0 0,10 5 0 16,-10 0-2-16,3 0 2 0,-11 0-1 0,10-6 0 16,-11 6 0-16,-7 0 0 0,9 0 0 0,-10 0 1 0,1 0 0 15,0 0 1-15,-9 0 5 0,0 0 2 0,8-4 3 0,-16 4 1 16,8 0 1-16,0-5 2 0,-9 5 0 0,0-4 1 15,9 4-1-15,-8-6-4 0,-1 6-1 16,-9-5-2-16,10 5-1 0,0-4-1 0,-2 4-3 0,2 0-2 0,-1-6-1 0,1 6-3 16,8 0-3-16,-9 0-11 0,9-4-24 0,-8 4-32 15,8 0-44-15,8-5-61 0,-8 5-111 16,0-5-127-16,0-5-70 0</inkml:trace>
  <inkml:trace contextRef="#ctx0" brushRef="#br0" timeOffset="-148632.18">12173 14522 79 0,'-8'-5'425'0,"8"5"-130"16,0-4-121-16,0 4-72 0,0 0-38 0,0 0-18 0,0 0-12 15,0 0-5-15,0 0-4 0,0 4-3 0,0 1-4 16,0 1-5-16,0 2-1 0,0 8 2 0,8-7 4 16,-8 11 5-16,0-4 10 0,0 7 7 0,0 2 6 0,10-1 8 15,-10 4 5-15,0 7 1 0,0-1 4 0,0 7 1 0,0-8-2 16,10 10-4-16,-10-4-4 0,7 0-5 0,-7 1-5 0,8-1-1 16,-8 1-4-16,10-1-5 0,-2-6-5 0,1 1-3 15,0 0-2-15,-9 1-2 0,7-6-3 0,3 1-7 16,-10-6-4-16,9 0-4 0,-9-5-2 0,0 1-1 0,0-5 0 15,0-1-1-15,9-4 0 0,-9 2-1 0,0-4 0 0,-9 2 0 16,9-5 0-16,0-5 0 0,0 4-2 0,0 2-6 16,-9-6-6-16,9 5-25 0,0-5-30 0,-10 0-34 0,10-5-46 15,10 5-66-15,-10-10-110 0,0 0-130 0,0 0-66 16</inkml:trace>
  <inkml:trace contextRef="#ctx0" brushRef="#br0" timeOffset="-148240.12">12695 14810 62 0,'-7'0'413'0,"7"0"-129"0,0 5-119 0,0-5-67 0,0 5-30 16,0 5-14-16,-10 0-4 0,10 5 2 0,-8-1 6 15,-2 0 6-15,1 7 3 0,2 3-5 0,-11 0-4 0,9 5 1 16,0 6 1-16,1-1 2 0,-9 0 1 0,7 1 0 0,-6 4 2 16,6 0 8-16,-7 4-1 0,-1-3-5 0,2 4-6 15,-1 0-6-15,-2-1-7 0,1 1-4 0,1-6 3 0,1 7 2 16,-2-6 7-16,1 0 4 0,-1 0 1 0,1-4 2 15,8 4-2-15,-8-9-1 0,9-2-9 0,-2 1-13 0,3-4-12 16,-2-4-12-16,0-3-4 0,0-3-5 0,9 0-2 0,-10-1-2 16,10-4-3-16,-7 0-6 0,7 0-9 0,0-5-33 15,0-2-44-15,0 3-44 0,0 0-47 0,7-6-63 0,-7-6-113 16,10 6-145-16,8-6-77 0,-9-2-10 0</inkml:trace>
  <inkml:trace contextRef="#ctx0" brushRef="#br0" timeOffset="-147865.08">12860 15509 319 0,'9'-9'474'0,"-1"-1"-164"0,1-1-126 0,0 2-71 15,8-1-30-15,-9 5-12 0,9 2-1 0,3-4 0 0,-13 7 1 16,11 0-2-16,7 0-6 0,-7 0-7 0,-1 7-11 0,1 1-12 16,0 2-10-16,-2 5-5 0,-7 0-5 0,0 4 0 15,-9 4-1-15,0 3-1 0,0-3-3 0,-9 12 1 0,0-6-1 16,-7 6-1-16,-2-1 0 0,0 1 0 0,1-1 3 0,-1-1-2 16,-7 3 11-16,0-8 8 0,5 1 17 0,-5 0 15 15,8 0 9-15,-1-3 11 0,1-6 10 0,-1-2 13 0,10 3 4 16,-9-8 6-16,8-3 1 0,9 0 6 0,0 0 11 15,0 0 8-15,0-5 1 0,9-1-1 0,8 1-11 0,0-5-11 16,9-5-15-16,9 1-20 0,0-1-22 0,9 0-18 16,-1-10-17-16,9 5-12 0,10 0-5 0,-2-3-11 0,-8-3-31 15,7 1-72-15,4 0-96 0,-4-4-106 0,-6 5-167 16,-1-1-157-16,1-5-99 0,-9 6-57 0,-11-1-4 0</inkml:trace>
  <inkml:trace contextRef="#ctx0" brushRef="#br0" timeOffset="-142001.36">14875 16984 297 0,'-8'0'330'0,"8"-5"-113"0,-10 5-85 0,2-4-38 0,-1 4-19 16,9 0-6-16,-8-6 3 0,-2 6 0 0,10-4 5 16,-8-1 0-16,0 5 0 0,8 0-7 0,-10-5-6 0,10 5-4 15,-7-5-4-15,7 5 0 0,0 0 0 0,-10 0-2 0,10 0-1 16,0 0-1-16,0 0-4 0,0 0-6 0,0 0-9 15,0 0-8-15,0 0-7 0,0 0-2 0,10 0 0 0,-10 0 1 16,7 5 5 0,3 0 8-16,-2-5 7 0,0 0 6 0,10 5 6 15,9-1 5-15,-11-4 2 0,10 0 4 0,1 0 5 0,7 0 2 0,1 0 4 0,-2 0 0 0,12 0-1 0,-2 0-3 16,-8-4-4-16,17 4-6 0,-9 0-7 0,1-5-11 0,-9 5-11 16,8 0-9-16,-8 0-6 0,0 0-6 0,0 0-3 0,0-5-1 15,0 5-3-15,-10-5 0 0,2 5-1 0,-3-5-1 31,-6 5 1-31,0-5 2 0,-9 5-1 0,9 0 2 0,-10 0 0 0,-1-5 4 0,3 5 3 0,-10 0 7 0,0 0 4 16,8-5 4-16,-8 5 3 0,0 0 2 0,0 0 1 0,-8-4-6 16,8 4-19-16,0 0-46 0,-10 0-68 0,3-6-65 0,-1 6-63 15,-2-3-71-15,2-3-103 0,-1 2-169 0,0 4-79 16,-8-6-7-16</inkml:trace>
  <inkml:trace contextRef="#ctx0" brushRef="#br0" timeOffset="-141655.52">15317 16917 52 0,'-8'-6'500'0,"-1"6"-116"0,1 0-145 16,-1 0-92-16,0 0-56 0,2 0-26 0,-4 0-4 0,2 6-9 15,2-3-4-15,-3 7-2 0,2-5-6 0,-1 5-4 16,9 0 1-16,-8 4-6 0,8-4-7 0,0 4 2 0,0 2 6 15,-9-1 8-15,9-1 8 0,0 6 8 0,0 0 5 0,0-2 7 16,0 3 11-16,0 2 9 0,0-3 8 0,9 5 5 16,-9-7 1-16,0 13-4 0,0-7-1 0,8 1-6 15,-8 3-9-15,9-3-7 0,-1 4-15 0,2-1-9 0,-3 3-9 16,2-3-6-16,2 3-7 0,-4-3-3 16,11 2-7-16,-10-6-6 15,9 1-1-15,-7-1-4 0,7-4-1 0,0-2 0 0,0 2 0 16,1-5-1-16,-1-1 1 0,8 2-2 0,-5-7 0 15,5 1 1-15,1 0-1 0,0-6-1 0,0 2-2 0,8 0-11 16,-8-6-30-16,9-6-51 0,-9 6-56 0,9-6-59 0,-1-3-68 16,2-1-105-16,-1-4-175 0,-1-2-91 0,1 2-19 15</inkml:trace>
  <inkml:trace contextRef="#ctx0" brushRef="#br0" timeOffset="-141279.78">16507 17193 301 0,'-8'0'446'0,"8"0"-132"15,0 0-119-15,0 0-70 0,8 0-43 0,-8 0-23 0,0 0-10 16,0 0-6-16,9 0-3 0,-9 0-3 0,9 0-4 16,8 0-3-16,1-3-1 0,-1 3 0 0,8 0 4 0,2-5 4 15,-1 5 3-15,9-6 4 0,-1 2 7 0,1-1 7 16,-1 0 7-16,11 0 3 0,-2 0 2 0,-9 0 4 0,10-5 0 16,-1 5 1-16,-8-4-5 0,8 4-4 0,-8-5-8 0,0 6-6 15,0-7-6-15,-1 6 0 0,1-5-10 0,-9 7-6 16,0-7-6-16,-8 4-5 0,-1 6-6 0,1-4-3 15,-9 4-3-15,-2-6-13 0,4 6-2 0,-4 0-16 0,-7 0-23 16,0 0-32-16,0 0-34 0,0 0-41 0,-7 0-43 0,-4 6-47 16,4-6-59-16,-13 0-72 0,-4 4-97 0,-12 2-47 0</inkml:trace>
  <inkml:trace contextRef="#ctx0" brushRef="#br0" timeOffset="-141060.53">16542 17326 186 0,'-17'10'409'0,"8"-6"-124"0,0 8-110 15,9-4-65-15,0 2-36 0,0-5-19 0,9 5-7 16,0-5-3-16,0 5 1 0,7-7-5 0,2 3-3 0,16-1-4 16,-7-5-5-16,8 0-2 0,0 0-2 0,8 0 0 15,8-5-4-15,-6-4-1 0,15 2 2 0,-8 4 2 0,0-7 3 16,1 0 3-16,-2-5 0 0,2 5 2 0,-1 1 1 0,0-6 4 16,0 5 2-16,-8 0-2 0,-10 0-1 0,1 2-3 15,-1-3-2-15,-7 7-6 0,-10-2-3 0,0 2-6 0,0-2-6 16,-7 6-3-16,-3-4-3 0,2 4-7 0,-9-6-18 0,0 6-25 15,0 0-44-15,-9 0-61 0,2-3-98 0,-11 3-165 16,1 0-86-16,-1 0-43 0</inkml:trace>
  <inkml:trace contextRef="#ctx0" brushRef="#br0" timeOffset="-139489.58">5479 15493 189 0,'0'-3'182'0,"0"3"-46"0,0-5-41 0,0-1-32 16,0 2-18-16,0 4-6 0,0 0-4 0,0-5-1 0,0 5 0 16,0-5 1-16,-7 5 2 0,7 0 1 0,0-5-2 15,0 5-5-15,0 0-2 0,-11 0-2 0,11 0-1 0,0 0-1 16,0 0 0-16,0-5-1 0,0 5 0 0,0 0-1 15,0 0-2-15,0 0-3 0,0 0-4 16,0 0-4-16,0 0-4 0,0 0-2 0,0 0-2 0,0 0-2 0,0 0-1 0,0 0 1 16,0 0 0-16,0 0 0 0,0 0 0 0,0 0-1 0,-9 0 0 15,9 5 1-15,0-5-2 16,0 0 2-16,-8 5-1 0,8 0 1 0,-9 0 0 0,9-5 0 0,-8 10 0 0,8-5 0 16,-9-2 1-16,9 4-1 0,0-3-1 0,-8 1 0 15,8 0 0-15,-10 5 1 0,10 4 0 0,-8 0 2 0,8 6 2 16,-8-1 6-16,-1 11 4 0,0 4 4 0,9 6 4 0,-17 3 7 15,8 12 3-15,-8-2 2 0,-1 11 0 0,1 3-4 0,-1 8-3 16,2 2-3-16,-11 7-5 0,1 3-6 0,0 6-3 16,0-5-3-16,0 0-2 0,-1-1 0 0,3-3-1 0,-3-1-1 15,9-5-2-15,-8-4-1 0,9-7 0 0,-9-2-11 0,18-7-19 16,-10-4-28-16,9-11-51 0,1 2-101 0,8-12-136 16,-9 2-87-16</inkml:trace>
  <inkml:trace contextRef="#ctx0" brushRef="#br0" timeOffset="-135409.78">18027 16681 120 0,'-10'0'284'0,"10"-5"-75"0,-7 5-64 0,7-5-42 16,0 5-19-16,-10-3-6 0,10 3 2 0,0-6 5 0,-8 0 3 15,8 2 5-15,0 4 1 0,0-6 5 0,-8 6 0 16,8-4 2-16,0 4 4 0,-9-4 7 0,9 4 5 0,0-6 4 15,0 6-1-15,0 0-5 0,0 0-7 0,0 0-12 0,0 0-15 16,0 0-16-16,9 6-17 0,-9-2-8 0,0 0-3 16,8 12 4-16,0-2 7 0,2 1 6 0,-3 4 6 0,13 6 7 15,-13-1 4-15,10 1 3 0,9-2 1 0,-8 8-5 16,9 2-8-16,-11 3-3 0,10-3-6 0,1 2-4 0,-2 4-6 16,2 5-7-16,-1-1-10 0,-2-4-7 0,4 11-4 0,-2-6-4 15,0 0 0-15,-9-1-2 0,9 6-1 0,-8-5-1 16,-1 0 0-16,9-1-3 0,-8-3 1 0,-1-1-3 0,0-5-3 15,1 0 0-15,-1-10-1 0,1 5-1 0,-1-7 0 16,-8-4 6-16,-1-3 10 0,1-6 9 0,-1 1 13 0,2-5 8 16,-10-5 8-16,8 0 3 0,0-9 2 0,-8 0-3 0,10-12-9 15,-3 3-6-15,3-12-7 0,-3-1-9 0,3 3-4 16,0-6 0-16,-3-4 0 0,11-3 1 0,-10 3-1 0,10-6-5 16,-9-2 0-16,8 5-2 0,-8-4-1 0,8 0-3 0,-8 7-3 15,-1-7 0-15,-8 6-3 0,9 0-2 0,-9 6 0 16,0 3 0-16,0 1 3 0,0-1-8 0,0 11 4 15,0-1-3-15,0 6-7 0,0-1-8 0,-9 0-24 0,9 5-63 16,-8-5-102-16,8 6-92 0,0-1-128 0,-9 0-213 0,9 0-103 16,-9 1-55-16,1 0-14 0</inkml:trace>
  <inkml:trace contextRef="#ctx0" brushRef="#br0" timeOffset="-134970.48">18592 15465 36 0,'0'-10'494'0,"-10"0"-118"0,10 5-116 0,-8-5-68 16,8 6-31-16,-8 4-13 0,8-5 3 0,0 5 1 0,0-5-5 15,0 5-10-15,0 0-15 0,0 0-20 0,0 0-19 0,0 0-21 16,0 0-18-16,8 0-16 0,-8 5-1 0,8 0 16 16,-8-1 12-16,10 6 8 0,-2 2 9 0,10 1 14 15,-10 1 9-15,1 7 10 0,-1 3 0 0,10 0-14 0,-10 5-6 16,9 1-3-16,-7-1-8 0,7 5-9 0,-7-4-7 0,8 4-5 15,-3 0-7-15,3-1-8 0,-1 2-9 0,1-1-6 16,-1-4-3 0,0-1-4-16,0 1-4 0,1-6-5 0,-10-4-2 0,10 3-1 0,-10-8 0 0,1 0-1 0,0 0 0 0,-9-6-1 15,9-4-1-15,-1 5-1 0,-8-10 0 0,0 5-2 16,0 0-18-16,0-5-54 0,0 5-86 0,10-10-90 0,-10 5-126 16,0 0-213-16,0-10-119 0,8 0-62 0,-1 0-16 15</inkml:trace>
  <inkml:trace contextRef="#ctx0" brushRef="#br0" timeOffset="-134391.49">19912 16832 7 0,'-10'-3'456'0,"10"-3"-107"0,0 0-127 0,0 3-83 0,-8-4-47 0,8 7-22 0,0-4-9 0,0 4-3 0,0 0-3 16,0-4-6-16,0 4-7 0,0 0-8 0,0 0-8 0,0 0-6 15,0 4-4-15,0 0 1 0,0 3 5 0,0-4 8 16,-7 9 10-16,7 1 6 0,-11 1 11 0,4 1 8 16,7 10 13-16,-19-4 17 0,11 2 10 0,-1 2 12 0,-9 3 11 15,10-4 8-15,-9 7 0 0,-1-1 1 0,1-1-7 0,0-6-11 16,-1 7-13-16,1 0-14 0,-1-6-14 0,2 4-8 16,-2-2-7-16,1-3-2 0,-1 3-6 0,0-3-6 0,1-3-6 31,9 5-6-31,-1-7-3 0,0 3-5 0,1-6-6 0,-1-2-7 0,9-3-6 0,-9 0-3 0,9 1-1 0,0-7-3 15,0 0 0-15,0 2-2 0,0-6-1 0,0 4-5 0,0-4-7 32,9-4-24-32,-9-2-49 0,9 2-64 0,-1-5-65 15,1-1-56-15,0-6-64 0,-1-2-86 0,1-2-134 0,-1-1-78 16,-8 3-18-16</inkml:trace>
  <inkml:trace contextRef="#ctx0" brushRef="#br0" timeOffset="-134125.31">19503 16891 396 0,'0'-5'408'0,"0"5"-139"0,0-5-107 0,0 5-57 16,0 0-30-16,9 0-12 0,-9 0 2 0,9 0 5 16,8 5 5-16,-8 5 5 0,8 1 3 0,0-1-2 15,10-1-8-15,-10 5-6 0,9 1 0 0,8 5-1 0,-7-6-2 16,7 6-1-16,1 0-1 0,-1-7 1 0,1 7 0 0,-9 4-4 15,10-3-12-15,-1-2-11 0,-1 0-10 0,1 6-5 16,-9-5-7-16,0-1-6 0,-1 1-2 0,11-1-2 0,-19-5-1 16,0 7-2-16,0-8 3 0,1-2-2 0,-1 3-2 15,-8-9 1-15,0 5-2 0,-1-6-7 0,-8 1-24 0,0 2-34 16,0-7-45-16,0 0-60 0,0-7-98 0,0 2-183 0,-8-4-101 16,-1-1-48-16</inkml:trace>
  <inkml:trace contextRef="#ctx0" brushRef="#br0" timeOffset="-129855.3">20580 16436 237 0,'-9'-4'341'0,"9"0"-107"0,-8-1-81 16,8 5-50-16,0-6-27 0,0 2-11 0,-8-2-6 0,8 2-4 16,0 4-2-16,0 0-6 0,0-6-5 0,0 2-7 0,0 4-5 15,0 0-7-15,0 0-6 0,0-6-4 0,0 6-2 16,0 0-2-16,8 0-2 0,-8 0-1 0,0 0-2 0,0 6 5 16,0-6 3-16,8 0 6 0,-8 4 9 0,0-4 9 0,9 6 6 15,0-2 6-15,-9 2 3 0,9-2 3 0,-1 2 2 16,-1 3-2-16,13-5-6 0,-12 2-8 0,1 4 3 0,-1-6 3 15,9 6 4-15,-7 0 5 0,-2-1 2 0,0 1 6 0,10 5 6 16,-10-5 9-16,1 5 6 0,0 5 7 0,0-1 12 16,8 4 6-16,-8 3 6 0,-1-3 1 0,1 2-5 0,-1 5-7 15,2-1-8-15,-1-4-13 0,-2 4-17 0,11 1-14 0,-9-2-10 16,0 1-9-16,-1 1-6 0,9-5-1 0,-7 4-6 16,-2-5-3-16,10 6-3 0,-10-7-7 0,9 3-2 0,1-3-2 15,-10 3 0-15,2-3-4 0,6 2 1 0,-8-5-2 0,2 4 1 16,7-4 1-16,-9 0 0 0,2-1-1 15,-2-5 1-15,10 5 0 0,-11-3 0 0,3-2 1 0,-10-4-1 0,9-1-1 16,-9 3 1-16,9-9 1 0,-9 2-1 0,8 0-1 16,-8 0 2-16,0-5 0 0,0 0 2 0,8 5 9 0,-8-5 7 15,0-5 6-15,0 5 3 0,0-5 4 0,0 0 2 0,0-3 1 16,0-4 0-16,10-2-5 0,-2-5-5 0,-8-5-3 16,9-1-1-16,-9 1-2 0,8-7-2 0,1-2-2 0,0-2-3 15,-1-4-1-15,-8-5-3 0,9 1-2 0,0-1-3 16,-1-4 0-16,1-7-2 0,0 0-1 0,0 3 2 0,-1-2-1 15,-8 5-1-15,9 4 1 0,-9 2 1 0,0-1 0 0,0 9 1 16,0-4 3-16,0 10 1 0,0-1-2 0,0 12 1 16,-9-6-1-16,9 3-1 0,0 7-1 0,-8 0-1 0,8 3-2 15,0 1-1-15,0 1-1 0,-9 5-3 0,9-2-9 16,0 2-24-16,0 4-50 0,0 0-74 0,0 0-78 0,-9 0-69 16,9 4-78-16,0 2-119 0,-9-2-144 0,9 5-72 0,-8-3-3 15</inkml:trace>
  <inkml:trace contextRef="#ctx0" brushRef="#br0" timeOffset="-128405.2">20484 15391 28 0,'0'0'89'0,"0"0"-12"0,0 0-9 0,0 0-7 0,0 0-6 16,0 0 1-16,0 0 0 0,0 0 0 0,0 0 4 0,0 0-1 15,0 0-1-15,0 0-4 0,0 0-4 0,-8 0-6 16,8 0-7-16,0 0-7 0,-8 0-9 0,-2 0-2 16,10 0 4-16,-8 0-2 0,8 0 1 0,0 0 1 0,-8 0 2 15,8 0 3 1,0 0 5-16,-10 0 1 0,10 0-4 0,0 0 3 0,0 0 3 0,0 0 1 0,-8 0-1 0,8-4-2 0,0 4-3 16,0 0-5-16,0 0-4 0,0 0-4 0,-9 0-4 15,9 0-5 1,-8 0-2-16,8 0-1 0,-10 4 0 0,10-4-1 15,0 0 3-15,-8 0-1 0,8 0 0 0,0 0 0 0,0 0 2 16,0 0 0-16,0 0 2 0,0 0 3 0,0 0 0 0,0 0 1 16,0 0 0-16,0 0 2 0,0 0 0 0,0 0-1 0,0 0-1 15,0 0-4-15,0 0-1 0,8 0-1 0,-8 0 0 16,0 0-2-16,0 0-3 0,0 0-1 0,0 0 0 0,0 0-1 16,0 0 0-16,0 0-1 0,10 0-1 0,-10 0 2 0,8 0-1 15,-8 0 1-15,9-4 0 0,9 4 1 0,-10 0-1 16,10-6-1-16,-2 6 1 0,-7-4-1 0,9-1 1 0,-1 5-2 15,0-4-1-15,9 4 1 0,-8-6 0 0,-1 6 2 0,10-4-1 16,-10 4-1-16,0-6 2 0,1 2 0 0,7-2 0 16,-8 6-2-16,1 0 0 0,-1-4-1 0,-8 4 1 0,0-6 0 15,8 6-1-15,-17 0 1 0,8 0 2 0,-8-3 1 0,10 3 2 16,-10 0 2-16,0 0 2 0,-10 3 5 0,10-3-1 0,-8 0 0 16,-1 6-3-16,-8-2-1 0,0-4-3 0,-1 6-2 15,1-2-3-15,-9 6-4 0,0-4 1 0,0-2 1 0,-2 1 1 16,4-1 2-16,-2 2 0 0,-1-2 0 15,9 2 0-15,-7-2 0 0,8 2-1 0,-1-2 0 0,2-4-1 0,6 0 0 0,2 0-1 0,-1 5 1 0,1-5 0 16,-2 0 0-16,10 0 0 0,0 0 0 0,0 0 0 16,0 0 0-16,0 0 0 0,0 0-1 0,0 0 0 0,10 0 0 15,-2 0 0-15,1 0 0 0,-1-5 0 0,10 5 0 0,0-4 1 16,-2-2 0-16,2 2 0 0,8-2 0 0,-9 2 0 0,9 4 0 31,-8-6 0-31,-1 2 0 0,10-1 1 0,-10 5-1 16,8-4 0-16,-7 4-1 0,-1-6 1 0,0 6-1 0,1-4-1 15,-9 4-4-15,8-6-3 0,-8 6-4 0,8 0-8 0,-9 0-10 16,2-4-12-16,6 4-12 0,-5 0-15 0,-4-6-19 16,2 6-26-16,-9 0-35 0,9 0-55 0,-9 0-97 0,0-4-90 15</inkml:trace>
  <inkml:trace contextRef="#ctx0" brushRef="#br0" timeOffset="-127176.39">20902 14981 13 0,'-10'-5'332'0,"10"5"-84"0,0-5-78 0,-8 5-55 15,8-3-32-15,0 3-14 0,-9-7-7 0,9 7-5 0,0 0-2 16,0-3-1-16,0 3-6 0,0 0-7 0,9 0-8 0,-9-6-8 16,0 6-7-16,8 0-1 0,-8 0-3 0,0-6-2 15,10 2 1-15,-10 0 0 0,8-2 1 0,-8 2 4 0,9-2 2 16,-9 3 2-16,9-3 1 0,-9 6 2 0,8-6-1 0,-8 3-3 15,0 3-2-15,9 0-3 0,-9-7-3 0,8 7-4 16,1 0-2-16,0 0 0 0,-1 0-1 16,9 0 0-16,-8 0 1 0,9 7 0 0,-8-7-1 0,-3 3-2 0,1 3 0 0,10 0-2 15,-9 3 0-15,0 1 1 0,-2-2-2 0,3 7 2 0,-1 0 1 16,8 6 1-16,-9-2-1 0,-8 0 1 0,10 1 1 16,-2 5-1-16,1-6 1 0,-9 4-1 0,8 3-1 0,1-3-1 15,-9-3 1-15,9 0-2 0,-1 4-1 0,-8-4 0 0,0-6-1 16,0 7 0-16,0-2-1 0,0-4 1 0,0-1 2 15,0 0 3-15,0 2 3 0,0-3 5 0,-8-3 4 0,8 0 1 16,-9-4 7-16,9 3 5 0,-9-4 10 0,9-5 9 0,0 5 10 16,0-5 11-16,-8 4 13 0,8-4 12 0,0 0 6 15,0 0 1-15,0-4-5 0,0-1-8 0,-9 0-10 0,9-4-14 16,0-1-16-16,0 0-14 0,0-5-12 0,0 5-5 16,0-10-6-16,0 7-3 0,0-7-2 0,0 4-2 0,0-8 0 15,0 5-1-15,0-1-1 0,0-3-2 0,0 2-1 0,9-3 0 16,-9 4 0-16,8-3 0 0,-8-3 0 0,9 2-1 15,0 0 1-15,-1-1 0 0,1 6 0 0,0-1-2 16,-1 0 0-16,1 5 1 0,0-3 0 0,0 3 0 0,-1 6 1 16,1-6-3-16,0 5 1 0,-2 0 1 0,3 0 0 0,0 6-1 15,-2-6 1-15,1 5 0 0,-2 0 0 0,-7 0 1 0,10 0-1 16,-2 0 0-16,1 0-1 0,0 5-1 0,-9-5-3 16,8 5-5-16,-8 0-9 0,9-3-9 0,-9 3-11 15,0 0-12-15,0 0-16 0,0 0-18 0,8 0-15 0,-8 0-16 0,0-7-16 16,0 7-18-16,-8 0-24 0,8 0-34 0,0 0-66 15,0 0-151-15,0 0-72 0,-9 7-27 0</inkml:trace>
  <inkml:trace contextRef="#ctx0" brushRef="#br0" timeOffset="-125878.94">21570 15226 73 0,'0'0'220'0,"0"0"-54"15,-9 0-48-15,9 4-33 0,-8-4-22 0,-1 0-11 0,9 0-7 16,-9 5-6-16,9-5-2 0,-8 0-2 0,8 0-1 0,-9 5 0 15,9-5-5-15,0 0-4 16,-8 0-2-16,8 0-3 0,0 0-2 0,0 0-4 0,0 0-1 0,0 0-4 0,0 0 0 16,0 0 1-16,0 0 1 0,0 0 3 0,0 0 3 0,0 0 3 15,0 0 4-15,0 0 3 16,0 0 0-16,0 0-1 0,8 0 0 0,-8 0-9 0,0 0-1 0,0 0-1 0,0 0-3 16,0 0-2-16,0 0-1 0,0 0-2 0,0 0 0 0,9 0 1 15,-9-5-1-15,8 5-1 0,1 0-2 0,-9 0-1 0,9-5-2 16,-1 5 1-16,1 0-1 0,0 0 1 0,0-4-2 15,8 4 1-15,-8 0-1 0,7-6 0 0,2 2 0 0,-1 4 0 16,0-5 0-16,3 5 1 0,-5-4 0 0,3-2-1 0,-1 2 2 16,1-2-1-16,-1 1 1 0,9 0-2 0,-8 1 0 0,-2-2 0 15,2-3 1-15,-10 9 1 0,10-4-3 0,-1-2 0 16,-7 2 0-16,6 4 2 0,-6-6-1 0,-3 6 0 0,10-4 0 16,-7 4 0-16,0-6 0 0,-3 6 1 0,-7-3 1 0,9 3-1 15,0-7 1-15,-9 7 2 0,8 0 3 0,-8 0 4 16,0 0 6-16,0 0 2 0,0 0 3 0,0 0 3 15,0 0 3-15,0 0-2 0,-8 0-3 0,8 0-4 0,-9 0-5 16,9 0-3-16,-9 0-4 0,9 0-3 0,-7 0-3 0,7 0-3 16,0 0-8-16,-10 0-8 0,10 7-14 0,-10-7-17 0,10 0-23 15,-7 0-33-15,7 0-48 0,0 0-79 0,-10 0-131 16,10 0-72-16</inkml:trace>
  <inkml:trace contextRef="#ctx0" brushRef="#br0" timeOffset="-124782.64">21787 15069 12 0,'0'0'86'0,"0"0"-2"0,0 0-5 16,0 0-2-16,0 0-2 0,-8-4-5 0,8 4-7 15,0 0-3-15,0 0-7 0,0-6-2 0,-9 6-5 0,9 0-2 0,0 0-5 16,0 0-8-16,0 0-5 0,0 0-5 0,0 0-7 0,0 0-2 16,0 0-4-16,0 0-5 0,0 0 2 15,0 0 0-15,0 0 4 0,0 0 3 0,0 0 4 0,0 0 2 0,0-4 3 0,0 4 3 16,-10 0 3-16,10-5 0 0,0 5-1 0,0-5 2 15,0 5-2-15,-8-5 2 0,8 5 2 0,0-5 0 0,0 5-7 16,0 0 0-16,0 0 2 0,0-5-3 0,0 5-1 0,0 0-3 16,0 0-5-16,0 0-2 0,0 0 3 0,0 0-6 15,0 0-2-15,0 0-1 0,0 0-3 0,0 0-1 0,0 0 1 16,0 0 0-16,0 0 0 0,0 0 1 0,0 5-1 16,0-5-1-16,0 5 0 0,0-10-1 0,0 5 0 0,0 0-1 15,0 0 0-15,8 5 1 16,-8-5-2-16,0 5 2 0,10 0 0 0,-10 0 0 0,0-1 0 0,9 2 1 0,-9 3 1 0,8-3 5 15,-8 3 4-15,10 1 4 0,-10-2 3 0,7 7 4 0,-7 1 3 16,9-6-1-16,-9 4 1 0,9 5-4 0,0-3-2 0,-9 3-3 16,8 0-3-16,-8-4-4 0,8 4-1 0,2 2-1 15,-2-7-1-15,-8 6-3 0,8-6 0 0,2 6-2 0,-10-6-1 16,8 1 0-16,-8 5 0 0,0-11 0 0,9 5 0 16,-9-4 0-16,0 2-1 0,0-4 0 0,0 2 1 0,0-5 1 15,0-1 0-15,0 2-1 0,0-6-1 0,0 5 2 0,0-5 0 16,0 3 1-16,0-3-2 15,0 0 1-15,0 0-2 0,0 0-9 0,0 0-13 0,-9 0-24 0,9 0-30 0,0 0-48 16,-8-3-72-16,8-2-143 0,0-5-90 0,0 5-46 0</inkml:trace>
  <inkml:trace contextRef="#ctx0" brushRef="#br0" timeOffset="-124360.18">22160 14781 143 0,'0'0'289'0,"0"-5"-77"0,0 5-65 16,-9-5-47-16,9 5-27 0,0-5-15 0,0 5-9 15,0 0-7-15,0 0-7 0,0 0-7 0,0 0-6 0,0 0-7 16,0 0-7-16,0 0-4 0,0 0-4 0,0 0 0 15,0 0-5-15,0 0 0 0,0 5-3 0,0-5-3 0,0 0-2 16,0 5-4-16,0-5-1 0,0 5-3 0,0-5 2 0,0 5-1 16,0-5 3-16,0 5 3 0,0-5 4 0,0 6 2 15,0-6-2-15,-8 0-4 0,8 0-8 0,0 3-7 0,0-3-12 16,0 0-14-16,0 0-10 0,-8 0-12 0,8 0-10 0,0 0-8 16,0 0-8-16,0 0-8 0,0 0-6 0,0 0 3 15</inkml:trace>
  <inkml:trace contextRef="#ctx0" brushRef="#br0" timeOffset="-124062.03">22135 14786 112 0,'0'0'126'0,"0"-5"0"0,0 0-8 0,0 0-14 0,0 0-15 16,0 5-12-16,0-5-6 0,0 2-5 0,0-3-3 0,0 6-3 16,0-6-4-16,0 6-7 0,0-4-4 0,0 4-4 15,0-4-4-15,0 4-3 0,0-6-2 0,-10 6-1 0,10-4 0 16,0 4 2-16,0-6 1 0,0 6-2 0,0 0-1 16,0 0 1-16,-8 0-2 0,8 0-3 0,0 0-3 0,0 0-1 15,0 0-3-15,0 0-1 0,0 0-5 0,0 0-2 0,0 0-3 16,8 0 0-16,-8 6 3 0,0 4 7 0,0-6 4 15,10 6 4-15,-2 4 11 0,-8 1 13 0,8 4 10 0,1 1 8 16,-9 5 7-16,9-1 2 0,1 0 6 0,-3 5 6 16,11 1-1-16,-10-1-3 0,2 0 0 0,-2 1-4 0,9-1-10 15,-7 1-8-15,-2 3-9 0,10-3-8 0,-10-6-11 0,9 6-9 16,-8-6-9-16,8 1-6 0,-9 0-1 0,10-1-3 16,-10-6-2-16,2 2-4 0,-2 0 0 0,1-1-2 0,-1-3 1 15,2 3-1-15,-2-9 0 0,-1 6-3 0,-7-8-15 0,0 2-31 16,11-1-37-16,-11-3-37 0,0-1-42 0,7-2-47 15,-7 4-74-15,0-7-141 0,-7 0-92 0,-4-7-44 16,4 7-13-16</inkml:trace>
  <inkml:trace contextRef="#ctx0" brushRef="#br0" timeOffset="-123404.98">20484 14448 147 0,'-8'0'217'0,"8"0"-51"0,0 0-40 0,0 6-31 16,0-6-20-16,0 0-13 0,0 0-11 0,0 0-6 0,0 5-5 15,-8-5-5-15,8 0-4 0,0 5-3 0,-10-5-4 16,10 0 0-16,-8 5-1 0,0 0 1 0,-2 0 1 0,-7 3 3 16,9-2 2-16,-10 4 1 0,10 0 1 0,-2-6 1 15,3 7 0-15,-10-3 0 0,7 8 5 0,0-7-1 0,3 6-1 16,-3-1 0-16,-7 6-1 0,9 0-1 0,-10-2 0 0,1 3-1 15,8 3-2-15,-8 0 0 0,-1 1 0 0,10 4 3 16,-10 0 0-16,10 6 3 0,-1-6 4 0,1 4-2 0,-1 8 0 16,-1-8 2-16,3 6 2 0,-4 1 3 0,11-1-1 15,-7 1-3-15,7-7-3 0,0 6 3 0,0 0-1 0,7 1-2 16,-7-1-7-16,11 0-2 0,-11 0-4 0,7 4-2 0,12-4-4 16,-11 1-5-16,1-1-2 0,9 0-3 0,-2 0 1 15,2 0-2-15,-1 0 2 0,9-1-2 0,0-3 1 16,1-1-1-16,0 1-1 0,7-6-1 0,9 0-2 0,-9 1-1 15,1-6-1-15,8 1 0 0,1-2-1 0,0-3 0 0,-1 0 1 16,0-5-4-16,1 4-18 0,-1-4-30 0,2-5-42 16,-3 4-48-16,10-8-78 0,-9-3-154 0,1 3-121 0,-1-6-75 15,1 0-33-15</inkml:trace>
  <inkml:trace contextRef="#ctx0" brushRef="#br0" timeOffset="-122746.86">21944 14371 119 0,'-10'0'350'15,"2"0"-86"-15,0 0-81 0,8 0-53 0,-10 0-31 0,10 0-15 16,0 0-7-16,0 0-7 0,-8 0-8 0,8 0-6 0,0 0-5 15,8 0-9-15,-8-5-7 0,0 5-9 0,10 0-8 16,-10 0-5-16,8 0-5 0,0 0-3 0,2 0-1 16,7 0 1-16,-10 0 0 0,13 5-3 0,-4-1 0 0,1 2 2 15,-8 3 3-15,17 1 2 0,-8 5 4 0,-1 0 3 0,0 3 2 16,10 8 6-16,-2-3 5 0,-6 8 3 0,6 2 1 0,1 6-2 16,1 1-1-16,-10 3-2 0,8 6-2 0,10 5-2 15,-9-5-5-15,0 5-3 0,1-1-6 0,-1 6-2 16,0-5-2-16,-1-2-1 0,1 3-3 0,1 3-1 0,-10-3-1 15,0-1 0-15,1 4 0 0,-1-5 0 0,-9 0 1 0,2 6-1 16,-10-4 1-16,0 3 2 0,0-4-1 0,-10-1 0 16,2-4 1-16,-1 0-2 0,-8-5 2 0,0 4 0 0,-1-7 1 15,-8-8 0-15,9 2-1 0,-9-1 1 0,0-4-3 16,-2-6-15-16,3-6-29 0,0 2-39 0,7-10-71 0,0 0-143 16,2-1-117-16,-2-9-81 0,9 0-49 0</inkml:trace>
  <inkml:trace contextRef="#ctx0" brushRef="#br0" timeOffset="-121782.63">22586 15010 131 0,'-9'0'183'0,"9"0"-35"0,0 0-27 0,0 0-24 0,0 0-19 0,-8 0-12 0,8 0-5 0,0 0-3 16,0 0-2-16,0 0 0 0,0 0-1 0,0 0-3 15,0 0 0-15,0 0-6 0,0 0-4 0,0 0-6 0,0 0-2 16,0 0-6-16,0-3-3 0,0 3-4 0,8 0-3 0,-8 0-3 15,0 0-2-15,9 0 0 0,-9-6-2 0,9 6-2 16,-1 0-1-16,-8 0-1 16,9-4-1-16,-1 4 1 0,2-6-1 0,-3 6-1 0,13-5 0 0,-13 5 1 0,10 0-1 0,-8-5 1 15,0 5 1-15,-1-5-2 0,10 5 1 0,-9-5 0 0,-1 5-2 16,10-3-1-16,-10 3-2 0,1-7 1 0,8 7 1 16,-8-3-2-16,0 3 0 0,-1-6-1 0,0 6 1 0,2-6 1 15,-10 6 0-15,8 0-2 0,1-4-1 0,-9 4 2 16,0 0-1-16,0 0 0 0,8 0-1 0,-8 0 0 0,0 0 1 15,0 0 0-15,0 0-3 0,0 0-8 0,0 0-13 0,0 0-20 16,0-4-34-16,0-2-53 0,10 2-82 0,-10-5-138 16,8 3-82-16</inkml:trace>
  <inkml:trace contextRef="#ctx0" brushRef="#br0" timeOffset="-121062.53">22812 14648 226 0,'0'-3'204'0,"0"-2"-60"0,0 5-45 0,0-5-24 16,0 5-13-16,0-5-5 0,8 5-3 0,-8 0-1 0,0 0-2 16,0-5-5-16,0 5-6 0,0-5-5 0,8 5-3 15,-8-5-5-15,10 5-1 0,-10 0-1 0,8 0 1 16,1 0 2-16,-9 0 5 0,8 5 1 0,2 0 2 0,-2 0 2 15,1 5 2-15,0-5 2 0,-2 9 4 0,3 1 3 0,-3 0 3 16,4 3 4-16,-2-3-2 0,-2 5-1 0,3 4 1 16,-2 1-1-16,-8-6-2 0,9 11-4 0,-9-6-6 0,8 1 3 15,-8-1-7-15,9 1-6 0,0 5-5 0,-1-7-5 16,-8-4-7-16,9 6-3 0,-9-1-3 0,9-3-9 0,-1-2 1 16,-8 1 0-16,9-7 0 0,0 3 0 0,-9-6 1 0,9 3-1 15,-9-3 0-15,8-5-2 0,-8 6-9 0,0-7-16 16,0 2-23-16,8-2-24 0,-8-4-29 0,0 0-38 0,10 0-57 15,-10 0-91-15,8-4-138 0,-8-6-63 0</inkml:trace>
  <inkml:trace contextRef="#ctx0" brushRef="#br0" timeOffset="-120686.63">23289 14786 320 0,'0'0'275'0,"0"-5"-83"0,-8 5-61 0,8 0-39 16,0 0-22-16,0 5-14 0,0-5-7 0,-9 0-4 15,9 5-1-15,0 1-3 0,-9 4-1 0,1-2 1 16,8 7 0-16,-9-5 3 0,1 9 1 0,-1-4 1 0,0 4 1 16,1 7 0-16,-2-7 0 0,2 4-2 0,-1 2 3 0,-9-1-2 15,10 1 1-15,1 5 0 0,-4-6-1 0,4 1-1 0,-3-1-3 16,1 0 0-16,-8 0-3 0,17 1-5 0,-8-1-4 16,-2-4-7-16,2 0-7 0,0-2-4 0,-1 3-5 15,9-6 0-15,0 4-3 0,-9-5-3 0,9 1-5 0,0-5-14 16,0 0-22-16,0 4-25 0,9-9-31 0,-9 5-39 0,9-10-63 15,-1 4-104-15,0-4-138 0,2 0-62 0</inkml:trace>
  <inkml:trace contextRef="#ctx0" brushRef="#br0" timeOffset="-120342.06">23333 15168 135 0,'0'-6'441'0,"10"2"-139"0,-10-2-121 0,7 6-69 0,1-4-39 16,2 4-19-16,7-6-10 0,-8 6-5 0,-2 0-1 16,12 0-5-16,-10 0-3 0,-1 6-4 0,0-2-2 0,2 6-2 15,-2-1 4-15,-8 1 4 0,9 6 5 0,-9 3 3 0,0 0 4 16,-9 1 2-16,1 0-2 0,8-2-3 0,-10 8-1 15,2-7-1-15,0 1 4 0,-1-1 3 0,0 1 5 0,9-6 8 16,-10 5 10-16,3-4 13 0,7 0 14 0,0-5 6 16,-9-1 5-16,9 5 1 0,9-7 1 0,-9 2-1 0,0-4 0 15,7 5-2-15,3-10-3 0,8 5-1 0,-10 0 0 0,10-5-2 16,-1 0-5-16,0 0-7 0,9-5-9 0,0 0-14 16,9 0-15-16,1 0-31 0,-2-5-53 0,0-1-82 0,1 3-90 15,-1-2-99-15,0 0-151 0,3-3-150 0,-3 1-96 0,-17 2-41 16</inkml:trace>
  <inkml:trace contextRef="#ctx0" brushRef="#br0" timeOffset="-118556.48">22308 17321 73 0,'0'0'423'0,"-9"0"-106"0,1 0-107 0,8 0-73 0,-8 0-44 0,-1 0-23 0,9 0-7 0,-9 5-6 16,9-5 2-16,-8 5 0 0,8 0-3 0,-10-5-3 0,10 0-4 16,0 4-3-1,0-4-8-15,0 5-5 0,0-5-5 0,0 0-1 0,0 0 1 0,0 0 0 0,0 7 2 0,10-7-1 0,-10 0 4 16,8 0 10-16,1 3 12 0,0-3 9 0,7 5 6 0,2-5 6 15,-1 5 10-15,0-5 10 0,10 0 7 0,-2-5-1 32,0 5 2-32,3 0-1 0,6-5 0 0,1 2-6 0,-9-4-9 0,9 2-10 0,-1 1-12 0,-8-1-13 0,2 0-14 15,-12 0-12 1,11 5-9-16,-10-4-3 0,-9-2-5 0,10 6-4 0,-10-4-2 16,1 4-2-16,0 0-2 0,-9 0-2 0,0 0-12 15,8 0-23-15,-8 0-33 0,0 0-43 0,0 0-45 0,0 4-39 16,0-4-36-16,0 6-29 0,-8-2-19 0,8 1-9 0,-9 5 2 15,0-1 7-15,-7-2-2 0,-2 1-9 0,1 7-17 0,-10-5-13 16</inkml:trace>
  <inkml:trace contextRef="#ctx0" brushRef="#br0" timeOffset="-118355.25">22428 17526 303 0,'-15'5'332'0,"-3"5"-54"0,1 1-70 0,7-8-58 16,-7 7-42-16,8-5-27 0,1 0-14 0,0 0-5 0,8 5 2 16,-9-5 3-16,9 3 1 0,0-1 0 0,0 2 0 15,9-4-4-15,-9 0-5 0,8 0-6 0,0 0-10 0,10 0-3 16,0-1-3-16,-10-4-1 0,9 0-1 0,8 4 0 15,-7-4 1-15,9-4-1 0,0 4-3 0,-11 0-4 0,19-4-3 16,-9 4-1-16,0-5-3 0,1 0 0 0,0 0-3 0,-3 0-2 16,-6 0-2-16,8 0-1 0,1 1-2 0,-11-3-4 15,2 7-2-15,-1-3-5 0,-8 3-7 0,7-5-17 0,-6 5-23 16,-2-5-30-16,1 5-35 0,-1-5-41 0,2 0-52 16,-2 5-78-16,1-5-120 0,-9 0-85 0,9-3-42 0</inkml:trace>
  <inkml:trace contextRef="#ctx0" brushRef="#br0" timeOffset="-117099.24">25209 17203 327 0,'0'0'259'0,"0"0"-74"16,0 0-54-16,0-4-39 0,0 4-20 0,0 0-10 0,0 0-2 16,0-6-1-16,0 6 2 0,7 0-1 0,-7 0-2 0,0-3-6 15,0 3-4-15,0 0-4 0,0 0-6 0,10-5-5 16,-10 5-1-16,0-6 1 0,0 6-3 0,0-4 0 0,7 4 1 15,-7-5 0-15,0 5-1 0,0 0 0 0,0 0-3 16,0 0-3-16,0 0 2 16,0 0 8-16,11 5 11 0,-11-1 13 0,9 2 17 0,-9 2 15 0,7 2 18 0,3 6 23 0,-2-1 21 15,9 3 8-15,1 2 1 0,-10 4-6 0,10 1-9 16,-10-1-9-16,10 6-16 0,-1 4-21 0,1-4-22 0,7 3-18 16,-16-4-16-16,19 6-10 0,-13-1-8 0,3-1-5 0,-1 3-5 15,-7-7-5-15,16 4-3 0,-18-3-3 0,9 1 1 16,1-3-4-16,-10 2-2 0,0-6-1 0,10 1-1 0,-10-1 1 15,-8-6 0-15,10 4 0 0,-2-9-1 0,1 7 2 16,-9-11 0-16,8 1 2 0,-8 0 2 0,0-5-1 0,10 0 7 16,-10 0 7-16,0 0 7 0,0-5 5 0,0 0 3 0,0-5 4 15,0 5 1-15,0-10-1 0,8 0-6 0,-8-5-4 16,7-4-5-16,4-1-6 0,-2-5-3 0,-1-2-5 0,9-3-1 16,-8-4-1-16,9-1 0 0,-2 0-3 0,2-4 2 0,-1 6-2 15,1-6 0-15,-1 0 1 0,0 1 1 0,1 2 0 16,-9-3-1-16,7 4 1 0,-5 7-3 0,-4-3-1 0,3 3 1 15,-3 3 0-15,2 2-1 0,-9 2 3 0,9 3-1 16,-9-2-1-16,0 4 1 0,8 8-1 0,-8-2 0 0,0 0-1 16,0-1 1-16,0 7-2 0,0-2-3 0,0 3 0 15,0 3-8-15,-8-5-9 0,8 5-26 0,0 0-43 0,0-6-65 16,0 12-70-16,-9-6-70 0,9 0-68 0,0 5-81 0,-9-5-132 16,9 0-82-16,-17 3-28 0,10-3 21 0</inkml:trace>
  <inkml:trace contextRef="#ctx0" brushRef="#br0" timeOffset="-116658.77">25902 15974 200 0,'-7'-12'461'0,"7"9"-124"0,-9-2-121 0,9-1-70 16,-9 2-37-16,9-2-19 0,0 2-5 0,-9 4-4 0,9 0-4 15,0-5-8-15,0 5-9 0,0 5-12 0,0-5-12 16,0 0-8-16,9 4-5 0,-9 6 4 0,9 1 10 16,0-2 10-16,-2 6 12 0,-7 5 15 0,9 3 10 0,2 3 4 15,-4-3 0-15,3 7 3 0,-3 0-1 0,2-1-3 0,0 0-8 16,-1 4-10-16,2 3-5 0,7-8-5 0,-9 6-6 0,1-4-9 16,0-5-11-16,-1 3-8 0,1-3-5 0,0-1-4 15,-1 1-4-15,1-6 0 0,-9-4 2 0,9 0 0 0,-9 0 1 16,0-5 4-16,8-1 3 0,-8-4 0 0,0 0 4 15,0 0-2-15,0 0-3 0,0-5-3 0,0 0-23 0,0 5-52 16,0-5-70-16,0 0-76 0,8 0-96 0,-8-5-180 16,10 0-115-16,-10 0-76 0,0-5-32 0</inkml:trace>
  <inkml:trace contextRef="#ctx0" brushRef="#br0" timeOffset="-115580.03">26850 17203 236 0,'0'0'251'0,"0"0"-69"0,0 0-57 0,0 0-40 16,-11 0-27-16,11 0-17 0,0 0-10 0,0 0-6 0,0 0-9 15,11 0-2-15,-11 0-5 0,0 0-4 0,0 0 0 0,0 0-2 16,0 0 1-16,0 0-1 0,0 0 3 0,0 0 4 0,0 0 3 16,0 0 3-16,0 0 5 0,-11 0 4 0,11 0 3 0,0 0 4 15,0 0 0-15,0 0 0 0,0 0-3 0,0 0-1 16,0 0-2-16,0 0-3 0,0 0-4 0,-7 0-2 0,7 0-3 16,0 0-1-16,0 0 0 0,0 0-4 0,0 0 0 0,0 0-2 15,0 0 0-15,0 0-3 0,0 0 2 16,0 0-4-16,0 0 1 0,0 0-1 0,0 0-1 0,0 6 0 0,0-6-1 15,0 0 0-15,0 0 0 0,0 0 0 0,0 0 1 0,0 0-1 16,0 0 0-16,0 0 0 0,0 0 0 0,0 0 0 16,0 5 0-16,0-5 0 0,0 0 1 0,0 0 3 0,0 0 2 15,0 0-1-15,0 0 2 0,0 0 2 0,0 0 1 0,0 0 2 16,0 0-1-16,0 0-1 0,0 0-1 16,0 0 2-16,0 0-2 0,0 0 0 0,0 0-3 0,0 0-1 0,0 0 2 0,0 0 0 15,0 0-1-15,0 0-3 0,0 0 2 0,0 0-1 0,0-5 2 16,0 5 0-16,0 0 2 0,0 0 2 0,0 0 0 0,0 0 3 15,0 0 5-15,0 5 2 0,0-5 4 0,0 0 3 16,0 5 2-16,0-5 1 0,0 0 3 0,0 0 1 0,-8 0-4 16,8 0-1-1,0 0-2-15,0 5-2 0,-9-5-3 0,9 10-1 0,-9-5-2 0,9 4-2 0,-9 1 1 0,9 0 0 0,-8 5 2 16,8-2 5-16,-9 2 5 0,0 0 3 0,9 4 4 16,-8 1 2-16,-1 5 2 0,0 4-1 0,-8-6 0 0,9 7-3 15,-2-1-3-15,-6 1-1 0,7 1-2 0,0-8 1 0,1 2 1 16,-1-1 7-16,0 0 5 0,0-4 4 0,9 3 3 15,-8-1 0-15,-2-9 3 0,10 1 0 0,-8 1-3 0,8-5-8 16,0 0-8-16,-7-5-5 0,7 0-8 0,0 0-3 16,0 0-4-16,0-5-3 0,0 5-4 0,0-5-1 0,0 0-1 15,0 0 0-15,0 0-1 0,0 0-5 0,0 0-2 0,0 0-5 16,0 0-7-16,0 0-18 0,0-5-33 0,7 0-39 16,-7 0-42-16,0-5-38 0,0 0-40 0,0 0-44 0,8-5-46 15,-8-4-60-15,10 5-94 0,-10-6-51 0,0 6-15 16</inkml:trace>
  <inkml:trace contextRef="#ctx0" brushRef="#br0" timeOffset="-115282.07">26633 17326 115 0,'0'0'274'16,"0"0"-70"-16,0 5-62 0,0-5-41 0,0 0-27 0,0 0-13 15,8 0-9-15,-8 5 0 0,0 4 1 0,9-2 7 0,0 1 2 16,0 2 2-16,-1 0 1 0,10 3-2 0,-10 3 1 16,10 4-3-16,-1-7-2 0,0 7-4 0,0 1-2 0,1-3-4 15,8-2-3-15,-9 3-3 0,8 0-4 0,-5-4-5 16,5 5-4-16,0-7-5 0,-7 3-4 0,8-1-3 0,-9-1-5 15,1 0-6-15,-1 2-1 0,1-7 0 0,-1 5-5 16,0-4-5-16,1 2-17 0,-9-4-24 0,8 2-28 0,-8-5-43 16,-1-1-78-16,10 2-160 0,-9-6-99 0,-1 6-59 15</inkml:trace>
  <inkml:trace contextRef="#ctx0" brushRef="#br0" timeOffset="-113869.42">28187 17160 105 0,'0'-5'280'0,"0"5"-76"0,7 0-66 0,-7-5-48 15,11 0-26-15,-4 0-12 0,2 5-3 0,-9-5 2 0,11 0 5 16,-4 1 3-16,2 4 1 0,-9-5-2 0,0 5-3 16,9-4-4-16,-9 4-1 0,0 0-2 0,0 0-2 15,0 0 1-15,0 0 0 0,0 0 2 0,0 0-3 0,0 0-1 0,0 4 1 16,0-4 8-16,0 5 12 0,0-1 17 0,8 6 11 15,-8 0 8-15,0 0 11 0,0 0 15 0,9 5 14 16,-9-1 3-16,8 6-5 0,2 0-13 0,-2-1-6 0,1 6-4 16,-1-7-6-16,1 7-12 0,0 4-16 0,-1 1-11 0,1-1-7 15,0-1-10-15,8 2-6 0,-8-1-8 0,-1 1-6 0,10 1-5 16,-10 2-6-16,9-4-8 0,-7 5-4 0,-2-5-3 16,10 1-2-16,-11-1-2 0,12 0-3 0,-10 1-2 0,7-6-1 15,-6 5 0-15,7-3-1 0,-9-3 2 0,1-4-1 0,8 1 0 16,-7 0 1-16,-2-5 1 0,-8-1 0 0,8 1 1 15,1-1-1-15,-9-4-2 0,0 1 3 0,0-8 1 0,0 3-1 16,0-2 9-16,0-4 7 0,0 0 5 0,0-4 4 0,0-2 6 16,0 3-1-16,0-12 1 0,9 0 1 0,-9-5-6 15,0 0-7-15,9-4-9 0,-1-4-5 0,-8-2-1 0,8-5-2 16,9 1 0-16,-7 0-2 0,-2-6 0 0,11 1 1 16,-2 0 3-16,-1-4 3 0,-6-1-5 0,7 0 1 0,1 0 0 15,-2-5-1-15,2 10-1 0,-10-5-2 0,10 0 1 0,-9 6-5 16,-1-3-1-16,1 2-4 0,-1 6-1 0,-8-2 0 15,9 7-3-15,-9-1 5 0,0-1 0 0,0-1 0 0,0 13 1 16,-9-6 2-16,9 9 11 0,-8 0-7 0,8 0-2 16,-9 5-5-16,9 1-5 0,0-1-8 0,-8 5-17 0,8 0-25 15,-9 0-50-15,9 5-44 0,-9 0-54 0,0 5-52 0,1-5-52 16,0 5-61-16,-2 0-78 0,2 1-142 0,0-2-51 16,-2 2 1-16</inkml:trace>
  <inkml:trace contextRef="#ctx0" brushRef="#br0" timeOffset="-111124.51">28500 16305 133 0,'0'0'179'0,"-9"5"-28"0,9-5-26 0,-10 0-23 16,10 0-22-16,-7 0-14 0,7 5-9 0,-9-5-6 0,0 0-2 15,9 5-4-15,-8-1-1 0,8-4-3 0,-10 0-4 16,10 6-5-16,-8-6-1 0,8 0-3 0,0 0 1 0,0 5 0 0,0-5 3 15,-9 0 1-15,9 0 5 0,0 0 3 0,0 0 1 16,0 0 3-16,0 0-3 0,0 0 1 0,-8 4-2 0,8-4-2 0,0 0-2 16,0 0-2-16,0 0-2 0,0 0-2 0,0 6-1 15,0-6 1-15,0 3 0 0,0-3 0 0,0 0-2 16,0 6 4-16,0-6 3 0,0 0 3 0,0 0 2 0,0 0-2 16,-10 5 0-16,10-5 3 0,0 0 3 0,0 0-4 0,0 5-2 15,10-5 1-15,-10 0-4 0,8 0 2 0,-8 5 2 0,9-5 1 16,-1 5-3-16,2-5-2 0,-10 5-2 0,17-5-3 15,-8 5-1-15,-2-5-7 0,12 3-6 0,-1-3-4 0,-1 0-3 16,0 0-1-16,9 0-4 0,-8 0 1 0,7 0-1 0,-7-3 0 16,8 3 0-16,-1-5-2 0,-6 0 0 0,6 5-1 15,-7-5 1-15,7 0-2 0,-7 0 3 0,0 5-1 16,-2-5-1-16,-7 5-1 0,0 0-1 0,0-6 1 0,-1 6 0 16,-8 0 5-16,9 0 5 0,-9 0 11 0,0 0 16 0,0 0 18 15,0 0 22-15,0 0 16 0,0 0 14 0,0 0 9 0,0-3 2 16,-9 3-1-16,9 0-12 0,0 0-14 0,0-6-17 15,-8 6-18-15,8 0-15 16,0 0-12-16,-9 0-10 0,9 0-7 0,0 0-7 16,0 0-3-16,0 0-6 0,0 0-13 0,0 0-29 0,0 0-52 0,-9 0-71 0,9 0-67 0,0 0-65 0,0-4-69 15,0 4-93 1,-9-5-147-16,9 5-67 0,0-6-3 0</inkml:trace>
  <inkml:trace contextRef="#ctx0" brushRef="#br0" timeOffset="-109493.2">28604 16364 52 0,'0'-5'139'0,"0"0"-22"0,0 5-30 0,8 0-27 0,-8-6-21 15,9 3-17-15,-9-3-10 0,0 6-3 0,0 0-4 0,9-4-2 16,-9 4-2-16,0 0-1 0,0-5 0 0,9 5 0 16,-9 0 2-16,0 0-3 0,0 0 0 0,0 0 3 0,0 0-1 0,0 0-2 15,0 5 1-15,0-5 0 0,0 0-2 0,0 4-2 0,-9-4-4 16,9 0-9-16,0 0-16 0,0 0-22 0,0 0-31 0,0 0-52 16</inkml:trace>
  <inkml:trace contextRef="#ctx0" brushRef="#br0" timeOffset="-108526.52">28709 16320 98 0,'-10'4'301'0,"1"-4"-82"0,1 6-74 0,8-6-51 15,-10 9-28-15,3-9-17 0,-3 9-10 0,2-9-6 16,8 6-5-16,0-1-5 0,-8 0-5 0,8-5-5 16,8 5-5-16,-8 0-1 0,8 0-3 0,-8-5-1 0,10 5-2 15,7-5-1 1,-9 0-1-16,1 0 0 0,1 0-1 0,7-5 1 0,-9 0-1 0,0 0 1 0,2 0 1 0,-2-5 0 0,1 4 2 16,-1-3 5-16,-8 5 6 0,0-1 3 0,0-1 7 31,0-3 6-31,0 4 3 0,-8 0 3 0,-1 0 1 0,1 5-4 15,-10 0-5-15,10 0-4 0,-19 0-4 0,10 5-6 0,0 0-5 16,-1 0-3-16,-8-5-3 0,17 5-2 0,-7-1-7 16,6 2-10-16,-7 3-22 0,8-9-32 0,9 9-62 0,0-3-120 0,0-6-109 15,0 0-72-15</inkml:trace>
  <inkml:trace contextRef="#ctx0" brushRef="#br0" timeOffset="-104658.02">28604 16266 75 0,'0'-4'150'15,"0"4"-33"-15,0 0-32 0,8 0-26 0,-8 0-21 0,9-6-16 16,0 6-6-16,0-4-7 0,-1 4-3 0,0-6-2 0,9 6 1 15,-7-5-3 1,-2 5 3-16,11 0 0 0,-12-5-2 0,3 5-1 0,-2 0-1 0,-8 0-1 0,8 5 1 0,-8-5 5 0,0 0 3 16,0 5 5-16,-8 1 3 0,8-6 6 0,-8 4 3 15,-2 2 8-15,10-2 5 0,-7 1 4 0,-3-1 2 0,1-4 0 32,1 0 1-32,8 6-1 0,-10-2-5 0,3-4 0 0,7 0-5 0,0 0-4 0,0 0-5 0,-10 0-3 0,10 0-4 15,0 0-2-15,0 0 1 0,0 5-5 0,0-5-5 0,10 0-1 16,-10-5-1-16,0 5-5 0,7-4-1 0,3 4 0 15,-10-6-2-15,8 6-1 0,-8 0 0 0,9 0-3 0,-9-4-6 16,0 4-8-16,0 0-18 0,0 0-25 0,0 0-46 16,0 0-77-16,0 0-136 0,0 0-72 0</inkml:trace>
  <inkml:trace contextRef="#ctx0" brushRef="#br0" timeOffset="-102962.68">28925 15777 83 0,'0'0'90'16,"0"0"-12"-16,0 0-9 0,0 0-8 0,0-5-4 0,0 5-3 15,0 0 0-15,0 0 1 0,0-4-1 0,0 4 0 0,0 0-2 16,-9 0-6-16,9 0-4 0,0-6-4 0,-8 6-4 16,8 0-1-16,0-3 0 0,0 3-3 0,0 0 2 0,-8-7 1 15,8 7 1-15,0 0-1 0,0 0 1 0,0 0-1 16,0 0 1-16,0-4 0 0,0 4 1 0,0 0-1 0,0 0 0 16,0 0 0-16,8 0-4 15,-8 0-2-15,0 0-2 0,0 0-3 0,0-4-2 16,0 4-2-16,0 0-2 0,8 0-2 0,-8 0-1 0,0 0-3 0,0 0 0 0,0 0-4 0,9 0-2 0,-9 0-1 31,8 4 3-31,-8-4 4 0,10 4 0 0,-2-4 2 0,-1 7 8 16,4 2 4-16,-2 0 5 0,-1 1 3 0,9 0 4 0,-8 6-1 0,-1-8 3 0,10 7 1 0,-9 5-3 0,-1-6-3 31,1 1-2-31,0 5-1 0,-1-1-5 0,1-5-3 16,0 7-5-16,-1-3-3 0,1 2-2 0,0-4-5 0,-9 2-1 15,9-3-1-15,-9 5-3 0,0-1 1 0,0-4-3 0,0 0 3 16,0-1-1-16,0-5 5 0,0 1 4 0,0 1 3 15,-9-6 10-15,9 0 8 0,0 0 13 0,0-2 16 0,0 4 18 16,0-7 18-16,0 0 14 0,0 0 10 0,0 0 4 0,-9 0 2 16,9 0-6-16,-9-7-11 0,9 4-15 0,0-2-18 0,-8-5-12 15,8 5-9-15,0-5-8 0,-9-5-9 0,9 6-7 16,0-6-5-16,0 0-2 0,0 0-4 0,9-4-4 0,-9 4-5 16,8-3-5-16,-8-2-2 0,9 0-3 0,0-1 2 0,-9-3-4 15,9 5-1-15,-1 0-1 0,0-6 1 0,2 6 1 16,-3-1-2-16,3 0 2 0,7 5-1 0,-8-3 4 0,0-3 0 15,8 7-2-15,-9-5-1 0,10 4-1 0,-9 1 1 0,8-1 0 16,-8 5 0-16,9-5-4 0,-2 7 1 0,-7-4 0 16,0 3 0-16,7-1 0 0,-6 5 1 0,0 0 0 0,-3 1-2 15,-7-2 7-15,10 6-8 0,-2 0-5 0,-8-4-6 0,0 4-10 16,8 0-13-16,-8 0-14 0,0 0-17 0,0 0-34 0,0 4-27 16,-8 2-36-16,8-6-35 0,0 4-27 0,0 1-22 15,0 0-26-15,0 0-28 0,-8 0-50 0,8 0-104 0,0-5-48 16,-10 4-19-16</inkml:trace>
  <inkml:trace contextRef="#ctx0" brushRef="#br0" timeOffset="-102125.98">29481 15938 217 0,'0'-4'242'0,"0"-1"-65"16,9 0-54-16,-9-5-32 16,0 6-16-16,0-1-7 0,8-5-4 0,-8 5-1 0,0-5-3 0,9 5-4 0,-9-5-4 0,8 7-1 15,-8-7-3-15,0 4 0 0,10-4-1 0,-10 5 1 0,8 5 5 16,-8-5 9-16,0 5 6 0,-8-5 7 0,8 5 6 15,0 0 3-15,0 0 3 0,0 0 1 0,-10 0-2 0,10 5-6 16,0-5-6-16,0 5-5 0,-8 0 1 0,8 5 0 16,-9 0 2-16,1-1 3 0,-1 6 4 0,1 5 7 0,-1-6 2 15,0 10 3 1,-8 0-6-16,8 1-6 0,-9 4-8 0,10 1-6 0,-10-1-6 0,1 1-8 0,0 3-5 0,-1-2-7 0,1 3-4 31,9-1-4-31,-10-3-5 0,0 4-4 0,10-4-4 0,-1-1-4 16,-9-1-3-16,10 2-2 0,0-5-2 0,-1-1-1 15,0 1 3-15,0-6-6 0,2 1 1 0,-3-2-2 0,10-2 1 0,-10-1 0 0,10-5-2 0,0-2 0 0,-7 2-3 16,7 0 2-16,0-4 1 0,0-2-1 0,0-4-1 0,0 5-6 16,0-5-16-16,0 6-31 0,0-6-47 0,0 4-50 15,0-4-54-15,0 0-52 0,7 0-58 0,3-4-86 0,0-2-157 16,-3 1-66-16,2-5-13 0</inkml:trace>
  <inkml:trace contextRef="#ctx0" brushRef="#br0" timeOffset="-101671.47">29585 16207 217 0,'0'-4'389'0,"0"-2"-113"0,0 2-103 15,0 4-61-15,0-6-32 0,0 3-15 0,0-4-7 0,9 7-6 16,-9-3-4-16,0 3-5 0,8-5-4 0,-8 5-10 16,10-5-9-16,-10 0-5 0,8 5-5 0,-8 0-2 0,7 0 2 15,-7 0 3-15,10 0 3 0,-10 5 9 0,8 5 6 0,-8 0 8 16,0-1 6-16,0 5 7 0,-8 5 5 0,-2 1 4 15,3 5 4-15,-1 0 1 0,-2-6-1 0,-7 5-3 0,8 6-2 16,-8-6-5-16,7 0-4 0,-6 1-6 0,-2-5-2 16,10 3-4-16,-1-8 1 0,1 5-1 0,-1-5 1 0,9-2 0 15,-8-2 2-15,8-6 0 0,0 5 0 0,-9-5-2 0,9 0 0 16,9-5 2-16,-9 5 5 0,0-5 4 0,8 4 4 16,1-4 3-16,-1 0 3 0,9-4 1 0,1 4-4 15,8-5-5-15,0 0-5 0,1-5-11 0,-2 0-8 0,9-1-7 16,-7 3-7-16,7-2-4 0,2-5-4 0,-2 7-2 0,0-8-3 15,-7 6-2-15,8-5-8 0,-9 5-33 0,1-4-58 0,-11 4-69 16,2 1-74-16,7-7-102 0,-8 2-197 0,-8 5-101 16,9-1-54-16,-8 5 0 0</inkml:trace>
  <inkml:trace contextRef="#ctx0" brushRef="#br0" timeOffset="-100034.36">28726 16148 163 0,'0'-4'187'0,"0"-2"-44"16,8 3-35-16,-8-3-24 0,0 6-15 0,0-5-9 0,0 5-2 16,8 0-3-16,-8 0-4 0,0-4-6 0,0 4-4 15,0 0-6-15,10 0-4 0,-10-5-6 0,0 5-7 16,0 0-1-16,0 0 1 0,0 0 1 15,8 0 0-15,-8 0 2 0,0 0 3 0,0-5 5 0,0 5 8 0,0 0 1 0,0 0 2 16,0 0 0-16,0 5 3 0,0-10-2 0,0 5-3 16,0 0-4-16,0 0-4 15,-8 0-6-15,8 0-6 0,0 5-4 0,0-5-4 0,0 5-3 0,0 4-1 0,-10 0-1 0,10 1 3 16,0 6 2-16,0-3 2 0,0 3 0 0,0-2 1 0,0 5 0 16,10 1 1-16,-10 0 2 0,0 4-3 0,0 1 0 0,8-1-1 15,-8 1 0-15,0-2-1 0,0 3-2 0,0-3 0 0,0 7-1 16,0-1-2-16,0-4-3 0,0 3 0 0,0-2-2 15,0 3 2-15,0-5-1 0,0 1-1 0,0-6-4 16,0 5-12-16,0-3-22 0,9-2-30 0,-9-4-52 0,0-6-107 16,0 1-150-16,0-5-88 0,8 0-47 0</inkml:trace>
  <inkml:trace contextRef="#ctx0" brushRef="#br0" timeOffset="-96038.43">30097 15744 261 0,'0'0'185'0,"10"-6"-68"0,-10 6-43 16,0 0-21-1,0 0-10-15,0 0-5 0,0 0 0 0,0 0 0 0,-10 0 0 16,10 0-3-16,0 0-4 0,0 0-4 0,0 0-1 0,0 6 2 0,0-6 3 0,-8 0 1 0,8 0 3 15,0 4 1 1,0-4 1-16,-9 0-1 0,9 4-2 0,-9-4-5 0,9 7-2 0,-7-7-3 0,7 3-1 0,-10 3 2 16,1-2 2-16,9-4 2 0,-9 11 5 0,9-11 7 0,-9 10 3 15,9-6 5 1,-7 0 4-16,7 2 3 0,-10 0 2 0,10-3 1 16,-8 2 1-16,8 0-1 0,0 0 0 0,-9-5-5 0,9 5-2 15,0 0-1-15,0-5-3 0,0 5-2 0,0-5-5 0,0 0-3 16,9 6-4-16,-1-6-3 0,2 0-4 0,-3 4-2 15,2-4-3-15,9 0-4 0,-1 0-3 0,1 0-2 16,8 0-3-16,-9 0-2 0,9-4-1 0,0 4 0 0,0-6-5 16,0 1 1-16,1 0-2 0,-2 0-1 0,11 0 0 0,-10 0 1 15,-9 0 0-15,9 2 2 0,0 3 3 0,-9-6-1 16,1 0 2-16,-2 6 2 0,-6-4 0 0,7 4 0 0,-10-4 4 16,3 4 9-16,-10 0 8 0,8 0 12 0,-8 0 9 0,0 0 7 15,0-6 2-15,0 6 5 0,0 0-5 0,0 0-9 0,-8 0-13 16,8 0-11-16,-10 0-11 0,10 0-6 0,-7 0-6 15,7 0-19-15,-9 6-33 0,9-6-41 0,-8 0-46 16,8 0-48-16,0 0-53 0,8 0-63 0,-8 0-95 0,9 0-136 16,-9 0-54-16,7 0 0 0</inkml:trace>
  <inkml:trace contextRef="#ctx0" brushRef="#br0" timeOffset="-95655.29">30784 15465 159 0,'-10'-10'399'0,"10"0"-96"0,0 1-92 0,-8-1-53 15,8 5-30-15,-8-5-14 0,8 6-2 0,0-6 1 0,0 4 3 16,-10 2 3-16,10 4 6 0,0-6-3 0,0 6 1 15,0 0-4-15,0 0-2 0,0-4-5 0,0 4-6 0,0 0-7 16,0 0-11-16,0 0-10 0,0 0-13 0,0 0-12 16,0 0-12-16,0 0-9 0,0 0-10 0,0 0-8 0,0 4-1 15,0 2 2-15,0-2 5 0,0 6 4 0,0 0 7 0,0 5 6 16,0 4 11-16,0 1 9 0,0 0 4 0,0 4-5 16,10 1-5-16,-10-1-5 0,8 1-5 0,0 3-16 0,-8-3-4 15,10 4-9-15,-3-4-3 0,3 4-1 0,-1-4-2 0,-9 3 0 16,8-3-2-16,2-1 9 0,-3 1-6 0,3-1-2 15,-10-4-1-15,8 0-1 0,0-1-3 0,-8-4 0 16,0 0-12-16,9 0-25 0,-9-6-37 0,0 1-56 0,0 0-60 16,0-6-60-16,-9 2-64 0,18-3-86 0,-9-3-153 0,0 0-77 15,0 0-28-15</inkml:trace>
  <inkml:trace contextRef="#ctx0" brushRef="#br0" timeOffset="-95137.63">30731 16193 112 0,'0'0'368'15,"0"0"-102"-15,0 0-95 0,0 0-61 0,9-6-36 0,-9 6-20 16,8 0-9-16,-8-3-5 0,10 3 3 0,-2-7-1 16,10 4 2-16,-11-2-1 0,12 0 1 0,-11 0 4 15,9-6 3-15,1 7 5 0,-1-2 5 0,9-3 15 0,-8 4 3 16,-1-4 7-16,9 4 10 0,-1-5 5 0,-7 5 15 0,8-5 11 16,-8 0 8-16,8 1-5 0,1 5 8 0,-11-6 4 0,10-1-2 15,-8 6-3-15,8 0-13 0,-9-3-10 0,1 1-12 16,7-2-10-16,-7 5-13 0,-11-2-15 0,13 2-13 15,-12 4-12-15,2-6-9 0,-10 6-12 0,7-4-6 0,-7 4-4 16,0 0-5-16,9 0-8 0,-9 0-23 0,-9 0-35 0,9 0-56 16,0 0-56-16,-7 0-57 0,7 4-54 0,-10-4-55 15,2 6-65-15,8-2-103 0,-9 2-82 0,-2 4-18 0</inkml:trace>
  <inkml:trace contextRef="#ctx0" brushRef="#br0" timeOffset="-94746.88">31026 16300 5 0,'10'-4'530'0,"-2"-2"-58"16,10 1-162-16,-10-5-126 0,9 1-75 0,9 5-46 15,-8-2-21-15,8-4-8 0,-9 5-2 0,9 5 2 0,-8 0 3 16,7 0 2-16,0 0 3 0,3 5 7 0,-11 1 9 0,0-2 14 16,1 6 14-16,-1 5 12 0,-8 0 15 0,-1-1 17 0,1 6 11 15,-9 4 4-15,-9 1 1 0,9 3-9 0,-8 1-8 16,-10 6-11-16,2-6-15 0,-2 6-18 0,2-6-16 16,-2 0-15-16,-2 1-10 0,5-1-3 0,-3-5-4 0,1-5 2 15,-1 2 0-15,9-2 0 0,-8 1 0 0,9-10 2 0,-1 4 1 16,0-4-3-16,9 0-5 0,0-6-5 0,0 7-1 15,0-8 1-15,9 3 6 0,0-6-6 0,-1 6-2 0,18-6-5 16,0-6-2-16,1 0-3 0,8 3-5 0,-1-4-4 0,9-1-11 16,9-2 1-16,-9-5-5 0,10 0-12 0,-9 1-33 15,7-6-64-15,1 5-90 0,-9-4-96 0,0-1-131 0,1 1-193 16,-9-6-111-16,-9 5-46 0,-8 2-4 0</inkml:trace>
  <inkml:trace contextRef="#ctx0" brushRef="#br0" timeOffset="-84484.41">29698 17756 284 0,'17'-6'236'0,"-8"2"-82"0,9-1-52 16,-2 5-29-16,2-5-12 0,-1 0-8 0,9 0-3 0,-9 2 1 15,2-3-1-15,-1 0-2 0,-3-4-6 0,3 6-5 16,0 0-4-16,-1-2-4 0,1 2-2 0,-10-1-6 0,10-1-3 0,-10 6-5 15,1-4-2-15,-1-2-3 0,2 6-2 0,-3-4-2 16,2 4-2-16,-9-6-1 0,9 6-1 0,-9-4 0 0,9 4 1 16,-9 0 0-16,0 0-1 0,0 0-1 0,0 0 0 0,0 0 0 15,0 0-2-15,0 0-7 0,0 0-12 0,0 0-21 16,0 0-32 0,0-4-47-16,0 4-74 0,-9-5-122 0,9 5-84 0</inkml:trace>
  <inkml:trace contextRef="#ctx0" brushRef="#br0" timeOffset="-84203.43">29385 18079 22 0,'0'0'359'0,"0"0"-100"0,10 0-93 15,-10-7-65-15,16 7-41 0,-7-3-19 0,0-2-14 16,8-1-4-16,1 2 0 0,-1-5-2 0,0 3-3 0,10 1-2 16,-3 1-4-16,-6-2 0 0,9-3 1 0,-1 4 3 15,-1-5 5-15,1 5 1 0,1 0 4 16,-1-4 0-16,-8 3 2 0,8 2-2 0,-1-5-5 0,-7 3-5 0,7-4-7 0,-6 5-2 16,-1 0-5-16,-3 2-5 0,3 3-20 0,-9-7-38 15,9 4-76-15,-10-3-161 0,2 6-97 0,-10-6-47 0</inkml:trace>
  <inkml:trace contextRef="#ctx0" brushRef="#br0" timeOffset="-83388.93">30975 17893 258 0,'0'-6'302'0,"0"6"-64"0,-10 0-58 15,10 0-43-15,0 0-29 0,0 0-19 0,-8 0-12 0,8 0-9 16,0 0-7-16,0 0-8 0,0 0-7 0,0 0-9 0,0 0-6 15,0 0-8-15,0 0-5 0,0 6-5 0,8-6-1 16,-8 0 3-16,0 4 3 0,0 2 11 0,10 2 17 0,-10 4 15 16,7-2 15-16,-7-2 14 0,10 7 15 0,-10 0 13 15,8 4 9-15,1-4 3 0,-9 0 2 0,10 4 3 0,-3 0 3 16,-7 2 1-16,10 3-7 0,-2-4-7 0,-8 8-6 0,8-3-10 16,2-1-15-16,-2 6-18 0,-8-5-19 0,9-1-15 15,-1 0-10-15,2 6-10 0,-2-11-8 0,0 5-5 0,2 1-5 16,-2-6-1-16,0 6 3 0,1-6-4 0,0 1 0 15,0-5-1-15,-1-1 2 0,1 0 0 0,-1 1-2 0,1-5-1 16,-9-6-1-16,10 8 1 0,-10-8 0 0,8 0 1 0,-8 1-2 16,8 0 1-16,-8-5 2 0,0 5 0 0,9-5 2 15,-9-5 2-15,8 5 2 0,-8-5-2 0,10-4 1 16,-10-1 0-16,8-4 0 0,-1-1 0 0,13-5-2 0,-12 1-2 16,2-6 0-16,6-4 4 0,-8 4-1 0,10-9-2 0,-1 5-2 15,0-6 0-15,1-3-3 0,-1-1 1 0,9-1-1 0,-9 2 0 16,9-1 1-16,1 0 1 0,-10 3 1 0,0-2-2 15,1 9 5-15,0-1-2 0,-1 2 0 0,0 2-3 0,-8 1 0 16,-1 7 1-16,1-2-6 0,0 0 2 0,-1 11-4 16,0-6-11-16,-8 5-26 0,0 5-45 0,0-5-61 0,0 7-64 15,0 3-57-15,0-6-67 0,0 0-91 0,-8 2-161 16,0 4-71-16,-1 0-17 0</inkml:trace>
  <inkml:trace contextRef="#ctx0" brushRef="#br0" timeOffset="-81962.86">31895 16907 217 0,'0'0'177'0,"0"0"-40"0,0 0-33 0,0 0-21 16,0 0-11-16,0 0-7 0,0 0-2 0,0-6 1 15,0 6 0-15,0 0-3 0,0-5-1 0,-9 5-4 0,9 0-3 16,0 0-1-1,0 0-4-15,0-5-2 0,0 5-3 0,-9 0-1 0,9 0-4 0,0 0-4 0,0 0-4 0,0 0-7 16,0 0-3-16,9 0-4 0,-9 0-4 0,0 0-5 0,0 0 0 16,0 0-1-1,0 0-3-15,9 5 1 0,-9-5-2 0,9 11 0 16,-9-7 1-16,8 2-1 0,-8 3 1 0,8 5 0 16,-8-4-1-16,10 0 1 0,-10 5-1 0,7-1 1 0,-7 0 1 15,10 7-1-15,-10-7 0 0,0 6-2 0,0 0 2 0,0-7 0 16,0 7-2-16,0-1 1 0,8 1-1 0,-8 0-1 0,0-5 0 15,10 3 2-15,-10-2 0 0,0-6-2 0,0 0 0 16,0-1 1-16,0 1 4 0,0-6 5 0,0 2 11 0,0-2 14 16,0-4 22-16,0 0 22 0,0 0 20 0,0-4 11 0,9-2 11 15,-9-4 11-15,0-3 8 0,7 3-5 0,-7-10-8 16,0 4-8-16,10 2-8 0,-10 0-5 0,8-6-9 0,1 1-11 16,0 0-11-16,-1-2-5 0,-8-3-9 0,9 4-13 0,-1 2-10 15,2-3-5-15,6-3-6 0,-6 5-4 0,-2-6-8 16,9 7-5-16,-8-3-4 0,8-4-1 0,-7 6-2 0,6-1 0 15,-6 5-1-15,-2 1 2 0,9 0-2 0,-8 4 3 0,-9-4-2 16,9 8 0-16,-1-3 0 0,-8 4-1 0,0 0-1 16,9 0-1-16,-9 5 1 0,0-5-1 0,0 5 0 0,0 0 1 15,9 0-1-15,-9 0-2 0,0 0-1 0,0 0-2 16,0 0-9-16,0 0-12 0,0 5-20 0,0 0-27 16,-9 0-37-16,9 0-39 0,0 0-39 0,0 5-33 0,0-6-27 0,0 6-23 15,0 4-18-15,0-4-18 0,0-6-29 0,0 6-60 0,-9-4-75 16,9 3-27-16</inkml:trace>
  <inkml:trace contextRef="#ctx0" brushRef="#br0" timeOffset="-81126.52">32277 17140 115 0,'0'0'300'0,"8"0"-87"15,-8 0-76-15,0-5-49 0,0 5-29 0,10-5-11 0,-2 5-3 16,-8-4 0-16,9-1 4 0,-9 1 1 0,8 4 5 15,-8-6 1-15,9 6 1 0,-9-4 1 0,0 4 2 0,8-6 0 16,-8 6 1-16,0 0 1 16,0-5 0-16,0 5 1 0,0 0-5 0,0 0-1 0,0 5 2 0,0-5 0 0,-8 6 2 0,8-2 5 15,0 2 6-15,-9 7 4 0,1-3 5 0,-1 10 4 0,1-1-2 32,-2 1-2-32,-6 0-5 0,-2 3-10 0,10-3-6 0,-10 5-5 0,9-1-6 0,-8 5-8 0,8-4-5 0,-8 0-5 15,9 4-5-15,-11-6-2 0,12 3-6 0,-11-3-6 0,9 3-4 16,0-7 0-16,1 0-3 0,-1 1-3 0,1 0 1 0,-2-5-3 31,10-1-1-31,-8-4 1 0,8 4-1 0,-8-10-3 0,8 6 2 0,0-4 0 0,-10-2 1 0,10 2 0 0,0-1-4 16,0-5-18-16,0 4-35 0,0-4-43 0,0 0-49 15,0-4-54-15,0-1-79 0,0-1-113 0,0-4-138 0,0 0-61 16,0 6-12-16</inkml:trace>
  <inkml:trace contextRef="#ctx0" brushRef="#br0" timeOffset="-80672.8">32243 17531 144 0,'0'0'384'16,"8"0"-119"-16,-8-5-106 0,10 5-65 0,-2-5-37 16,0 1-18-16,0 4-7 0,-8-6-6 0,18 2-2 0,-9 4-2 15,-1 0 1-15,1-6-3 0,-1 6-5 0,1 0-1 0,0 0 1 16,0-4 3-16,8 4 3 0,-8 4 4 0,0-4 5 16,-1 0 0-16,0 6 3 0,2-2 0 0,-3 2 3 15,-7-6 5-15,10 9 5 0,-10-4 6 0,0 5 5 0,-10 4 7 16,10 1 6-16,-7 0 1 0,-11 3-2 0,1-2-4 0,-1 9-3 15,1-7-5-15,-9 3 3 0,9-3 5 0,-10 4 5 0,3-4 6 16,6 3 6-16,-9-8 9 0,10 7 8 0,-9-5 3 16,8-1-3-16,2 1-7 0,6 0-9 0,-7-7-9 15,8 2-7-15,1 2-10 0,8-9-11 0,-9 3-6 0,9-2-6 16,0 2-5-16,-8-2-5 0,16-4-1 0,-8 4-2 0,0-4-3 16,9 0-4-16,-1 6-2 0,10-6-4 0,-10-6-2 15,9 6-1-15,2-4-3 0,6 0 0 0,1-2-1 0,-8 2-3 16,9-5-5-16,7 3-15 0,-9-3-32 0,1-2-54 15,0 1-61-15,1 1-60 0,-1-6-77 0,-9 1-111 0,9-1-161 16,-8-5-74-16,-2 7-20 0</inkml:trace>
  <inkml:trace contextRef="#ctx0" brushRef="#br0" timeOffset="-79869.31">32650 17062 23 0,'0'0'134'0,"0"0"-11"0,0 0-12 0,0 0-12 0,-7 0-9 16,7 0-11-16,0 0-9 0,0 6-7 0,0-6-7 16,0 0-1-16,0 0-1 0,0 0-2 0,0 0-3 0,0 0-2 15,0 0-3-15,0 0-2 0,0 0-1 0,0 0-3 16,0 0 0-16,0 0-3 0,0 0-3 0,0 0-2 0,0 0-1 15,0 0 0-15,-10 0 1 0,10 0 1 0,0 0 1 16,-10 0 2-16,10 0 2 0,0 4 3 0,-7-4 0 0,7 0 1 0,0 0 1 16,0 0 4-16,0 0 3 0,0 0 5 0,0 0 4 0,-9 0 3 15,9 0 3-15,0 0-2 0,0 0-1 16,0 0-3-16,0 0-6 0,9 0-8 0,-9 0-10 0,0 0-6 0,0 0-8 16,0 0-4-16,7-4-5 0,-7 4-4 0,10 0-2 0,0-6-2 15,-3 6-2-15,4-4 0 16,4 4 0-16,-6-6 0 0,0 6 0 0,8-4-1 0,1-2-1 0,-10 2 1 0,10 4-1 15,-1-6 2-15,-9 3 0 0,10 3 0 0,-1-5 0 16,-8 5 0-16,-1-7-1 0,10 4-2 0,-9 3 0 0,-1-5-2 16,2 5-3-16,-2 0-5 0,-1-6-9 0,-7 6-10 0,0 0-10 15,10 0-11-15,-10 0-13 0,0 0-17 0,0 0-18 16,0 0-18-16,0 0-22 0,0-4-32 0,0-2-49 16,-10 6-87-16,10-4-112 0,-7-1-52 0</inkml:trace>
  <inkml:trace contextRef="#ctx0" brushRef="#br0" timeOffset="-79568.38">32737 16881 424 0,'0'-3'354'15,"0"3"-124"-15,0 0-88 0,0 0-52 0,0 0-27 16,0 0-15-16,0 0-4 0,9 3 1 0,-9 2-2 0,0 0-4 15,0 0-5-15,9 6-2 0,-9-7-4 0,8 5 1 0,-8 1-1 16,9 0-2-16,-9 0 4 0,8 0 5 0,-8 5 7 16,0-1 8-16,10 0 0 0,-10 7-3 0,0-7-1 0,8 6-1 15,-8 0-7-15,0-7-6 0,0 7-8 0,0-5-10 0,0 4-4 16,0 1-3-16,0-6-4 0,-8 6-1 0,8-5-1 16,0 0 0-16,0-2-1 0,0 3-1 0,0-2-6 0,0-3-12 15,0-3-20-15,-10 2-22 16,10 0-30-16,0-4-39 0,0-2-49 0,-8-4-76 0,8 0-127 0,0 0-84 0,0 0-37 0</inkml:trace>
  <inkml:trace contextRef="#ctx0" brushRef="#br0" timeOffset="-79020.64">33120 16691 171 0,'0'-10'387'0,"8"5"-110"0,-8 0-93 15,0 2-63-15,0-3-37 0,0 0-20 0,0 6-13 0,10-4-8 16,-10 4-4-16,0 0-8 0,7 0-3 0,-7 0-4 0,10 4-4 16,-10 2-3-16,8 0 8 0,0-3 3 0,1 7 4 15,0 0 4-15,0 0 6 0,-9 5 4 0,8-6 8 0,0 11 6 16,-8 0 4-16,0-6 6 0,10 10 3 0,-10 2-1 16,0-3-3-16,-10-4-5 0,10 6-10 0,0-1-8 0,0-4-10 15,-8 5-10-15,8-6-6 0,-8 0-5 0,8 2-3 0,0-3-3 16,-9-2 0-16,9 4-2 0,0-12-3 0,0 7-1 15,0-5-1-15,0-4-1 0,0 3-2 0,0-5-6 0,0 6-20 16,0-10-29-16,-9 5-37 0,9-5-46 0,0 0-61 16,0 0-99-16,0 0-158 0,0-5-79 0,-9 5-28 0</inkml:trace>
  <inkml:trace contextRef="#ctx0" brushRef="#br0" timeOffset="-78785.78">32972 17291 169 0,'0'0'447'0,"0"0"-125"0,0 0-119 0,9 0-75 16,-1-4-42-16,0 4-23 0,2-4-10 0,-2-1-4 16,10-1-2-16,-10 6-3 0,9-10-6 0,9 6-11 0,-9-2-9 15,10-4-5-15,-10 7-6 0,9-7-4 0,1 0-2 0,-1 0 0 16,0 0 1-16,-1 1 0 0,-8-2 0 0,10 7-2 15,-1-6-1-15,-9 0-7 0,10 5-15 0,-9 0-27 0,-2 0-37 16,2-5-57-16,-10 6-90 0,1-1-145 0,0 1-74 0</inkml:trace>
  <inkml:trace contextRef="#ctx0" brushRef="#br0" timeOffset="-78457.14">33084 17562 7 0,'0'0'534'0,"0"0"-60"0,10 0-159 0,-3 0-128 0,3 0-76 16,-1-7-39-16,9 7-21 0,-11 0-8 0,11 0-4 0,-10 0-3 16,10 0-3-16,-1 7-3 0,-9-7-7 0,10 3-7 15,-9 2-5-15,8 0-3 0,-8 5-1 0,-9 0 3 0,8-2 1 16,-8 8 1-16,0-1 2 0,0-1 0 0,-8 6 1 15,-1-1 0-15,1 5 0 0,-1-4-1 0,0-1-1 0,-9 6 3 16,10-5 5-16,0 5 15 0,-1-6 15 0,9 0 14 0,-9 1 13 16,9-5 14-16,0-1 17 0,0 2 21 0,0-6 12 15,9-2 0-15,-9-3-3 0,9 5-4 0,-1-10-4 0,10 0-6 16,-1 0-19-16,0 0-20 0,10-10-20 0,7 5-20 16,-8-3-32-16,9-2-48 0,8-2-75 0,-17-2-80 0,18 1-76 15,-9-9-91-15,-2 4-153 0,4-2-113 0,-12 1-65 0,-8-1-16 16</inkml:trace>
  <inkml:trace contextRef="#ctx0" brushRef="#br0" timeOffset="-69328.03">1510 10283 2 0,'-8'0'145'0,"-1"0"-35"0,0 4-34 0,1-4-24 16,-1 0-16-16,9 0-4 0,-9 6 1 0,9-6 6 16,-8 0 5-16,8 0 3 0,0 0 8 0,0 0 2 15,-9 0 1-15,9-6-1 0,0 6-4 0,0 0-3 0,0 0-2 16,0 0-2-16,0 0-2 0,0 0 0 0,0 0-1 0,0 0-1 31,0-4-2-31,0 4-5 0,0 0-5 0,0-6-4 16,0 6-5-16,0-4-3 0,-8 4-3 0,8 0-2 0,0-6 0 15,0 6 1-15,0 0-1 0,0 0 0 0,0-3 0 0,0 3-1 16,0 0-2-16,0 0-3 0,0 0-1 0,0 0 1 0,0 0-1 16,0 0-6-16,0 0 1 0,0 0 3 0,0 0-1 15,0 0 4-15,0 0-3 0,0 0-1 0,0 0-1 16,0 0 5-16,0 0-3 0,0 0-2 0,0 0 1 0,0 0-1 0,0 0-1 15,0 0 1-15,0 0 0 0,0 0 1 0,0 0 3 0,0 0 2 16,0 0 2-16,0 0 1 0,0 0 2 0,0 0 0 0,0 3 0 16,-9 3-1-16,9-6-3 0,0 0-3 0,0 0-3 0,0 0-1 15,0-6-2-15,0 6 0 0,0 0 0 0,0 0 0 0,0 0-1 16,0 0 1-16,0 0 0 0,0 0 0 0,0 0 0 16,0-3 0-16,0 3-1 0,0 0-1 0,0 0 0 15,0 0 0-15,0 0 2 0,0 0-1 0,0 0 0 0,0-7 1 16,0 7 0-16,0 0 2 0,0 0-1 15,0-3 0-15,0 3-1 0,0 0 0 0,0 0 0 0,0 0-4 0,0-5-2 0,0 5-4 16,0 0-3-16,0 0-1 0,0-7-2 0,0 7 0 0,-9-3 2 16,9 3 0-16,0-5 3 0,0 5 3 0,0 0 4 0,0 0 1 15,-8-6 2-15,8 6 0 0,0-4 1 0,0 4 0 16,0 0 0-16,0-6 0 0,0 6 0 0,0 0 0 0,0-4 1 16,0 4 0-1,0 0-1-15,0 0 0 0,0-5 0 0,0 5 0 0,0-5 1 16,0 5 0-16,0 0-1 0,0-4 1 0,0 4-1 0,0 0 1 0,0 0-1 0,0 0 0 0,0 0 0 0,0 0-1 31,0 0 0-31,0 0 1 0,0 0 0 0,0 0-1 0,0 0 0 16,0 0-1-16,0 0 2 0,0 4-1 0,0-4 0 0,0 0 0 0,0 5-1 0,0 4 1 0,0 1 1 0,0 1-1 31,8 4 1-31,-8-2 0 0,0 7 1 0,9-1-1 16,-9 7 0-16,9-7 0 0,-1 10-1 0,1-5 2 0,-9 0 0 15,8 2 0-15,1 3-1 0,0 0 0 0,-1-5 1 0,1 5-1 16,0-4 1-16,-9 5 0 0,8-6 0 0,0 5-1 0,2 1 1 15,-10-7 2-15,10 7-1 0,-10-6 0 0,0 6 0 16,7-5 0-16,-7-6 0 0,0 4-2 0,0-3 3 0,0 1-1 16,0-1-1-16,0-7 0 0,0 2 1 0,0 0 1 15,0-9-1-15,0 3 1 0,0 0 0 0,0-4-2 0,0 0 4 16,8 0-3-16,-8-5 0 0,0 5-2 0,0-5 1 16,0 0 1-16,0 0-2 0,0 0 2 0,0 0-2 0,10-5 2 15,-10 5 1-15,0-5-1 0,8-5-2 0,-8 5-9 0,9-8-16 16,0-3-23-16,-2-4-33 0,3 1-50 0,-1-5-86 15,-9-1-134-15,0-4-82 0</inkml:trace>
  <inkml:trace contextRef="#ctx0" brushRef="#br0" timeOffset="-68293.19">1502 10180 120 0,'0'0'105'16,"0"0"-31"-16,0 0-26 0,0 0-16 0,0-5-11 0,-9 5-5 16,9 0-1-16,0 0 0 0,0 0-1 0,0 0-1 0,0 0 2 15,0 0-1-15,0 0-1 0,0 0-1 0,9 0 1 16,-9 0 4-16,0 0 5 0,0 0 5 0,0 0 6 16,0 0 7-16,0 0 2 0,0 0 3 0,0 0 1 0,0 0-3 15,-9 0-2-15,9 0-2 0,0 0-3 0,0-5-6 0,0 5-4 16,0 0-2-16,0 0-3 0,0-5-5 0,0 5-5 15,0 0-3-15,0-5-3 0,0 5-3 0,0 0 2 0,0-5-2 16,0 5 5-16,0-4 2 0,0 4 3 0,0-6 3 16,0 2 3-16,9 4 1 0,-9-5 0 0,0 1 1 0,0-2-5 15,0 1-2-15,8 0 1 0,-8-5-4 0,8 6-1 0,-8-2 0 16,0 3-1-16,10-3-1 0,-10 6-1 0,0-6 1 16,10 2-3-16,-10 0 0 0,0-2-2 0,7 6 0 0,-7-4 0 15,8-5 0-15,2 9 0 0,-2-12 0 0,-8 9-1 16,9-4 1-16,7 3 1 0,-16 0-3 0,10-2 0 0,-1 2 1 15,0-1-1-15,-1 0-1 0,0 5-1 0,-8-5-1 0,10 5 2 16,-10-5 1-16,8 5-2 0,-8 0 0 0,0 0 2 16,9 0 0-16,-9 0 1 0,0 0-1 0,8 0 0 15,-8 0 1-15,9 0 1 0,-9 0 0 0,0 5 1 0,9-5-1 16,-9 0-1-16,8 5-1 0,-8 0 0 0,9-5 0 0,0 5-1 16,-1-1 0-16,-8 2-1 0,9-2 1 0,0 7 1 0,-9-11 0 15,9 3 0-15,-9 9 0 0,8-9 1 0,-8 7-1 16,0 0 0-16,8 0-1 0,-8-1 0 0,0 1 0 0,0 5 1 15,0 0 0-15,0-6-1 0,0 6 0 0,-8-5 1 16,8 5 0-16,0-6 0 0,-8 6 0 0,8-6 0 0,-9 1 0 16,9 1 0-16,-9-1 0 0,0-2-1 0,1 2 2 15,-1 6-1-15,0-6 0 0,-8 3 1 0,0-3-1 0,0 6 0 16,-1-7 1-16,1 5-1 0,-2-4 2 0,3 0 4 0,-1-5 6 16,7 5 0-16,-5-5 4 0,5 0 1 0,0-1 1 0,2-4-1 15,8 0 1-15,-8 6-5 0,8-6-4 0,0 0-2 16,-9 0 0-16,9 0-1 0,0 0-2 0,0 0 0 15,0-6 1-15,0 6 0 0,0 0-1 0,0 0 2 0,0 0-2 16,0 0 0-16,0-4 1 0,0 4-1 0,0 0 1 0,0 0-3 16,0-5 2-16,0 5-3 0,0 0-1 0,0 0 1 15,9 0 0-15,-9 0 2 0,0 0-1 0,0 0-1 0,0 0 0 16,8-5 1-16,-8 5 1 0,0 0-3 0,8 0 7 0,-8-5-6 16,0 5 1-16,0 0 0 0,0 0-2 0,0 0 0 0,0 0 0 15,0 0 0-15,0 0-5 0,0 0 5 0,0 0-1 16,0 0 0-16,0 0 0 0,0 0 1 0,0 0 0 15,0 0-1-15,0-5-1 0,0 5-8 0,0 0-14 0,0 0-15 16,10-5-25-16,-10 5-37 0,10-5-61 0,-3 0-111 0,-7 1-113 16,8-6-60-16</inkml:trace>
  <inkml:trace contextRef="#ctx0" brushRef="#br0" timeOffset="-67165.61">1624 10204 98 0,'0'-4'91'0,"8"-2"-21"0,-8-3-18 0,0 4-11 0,8 0-6 16,-8-5-2-16,10 5-1 0,-2-4 0 0,-8 3 1 15,0-3-1-15,9 5 1 0,-9-7 2 0,0 1 3 0,8 5 4 16,-8 1 3-16,0-5 2 0,0 3-1 0,-8 0 3 0,8 6 5 15,-9-4 1-15,9 0-2 0,-8 4-5 0,-2-6-3 0,2 6-6 16,0-4-3-16,-1 4-4 0,-10 0-6 0,12 0-7 16,-11 0-7-16,0 0-2 0,-7 4-1 0,7-4-2 15,-8 6-1-15,9-2 0 0,-9 0-1 0,0 8 0 0,0-3 0 16,0-5-1-16,-1 11 1 0,1-4 2 0,1 2-1 0,-1 2 1 16,-9 5 2-16,9 4 4 0,0-4 1 0,0 10 1 15,-2-7 3-15,13 6-2 0,-12 1 0 0,11 4-2 0,-3-4-1 16,2 4-5-16,0-4-1 0,-1-1-2 0,10 4-1 15,0-3-1-15,8-6 1 0,-10 1-4 0,10-2 2 0,0-2 1 16,0 3 0-16,10-10 0 0,-10 2 3 0,8-1 1 0,-8-7 2 16,8 4 3-16,10-4 1 0,-9 2 1 0,-1-5 1 15,9-5-1-15,2 0 1 0,-3 0-2 0,11-5 1 0,-12-5-1 16,13 2 1-16,-2-8 1 0,0 2 3 0,0-7 1 0,-9 3 0 16,9-7 1-16,0 1-1 0,1-1 3 0,-11-5 9 15,11 7 6-15,-10-7 2 0,0 1 1 0,1 5 1 0,0-7-1 16,-1 7 0-16,-9 0-3 0,10-5-11 0,-10 10-1 15,1-7 1-15,0 7 0 0,-9-1 0 0,8 2 0 0,-8 3-1 16,8-1 0-16,-8 7-1 0,0 0-7 0,10-1-6 0,-10 5-4 16,0 0-4-16,0 0 1 0,0 0-1 0,0 0-2 15,0 5-1-15,0 0-3 0,0 0 2 0,0 5-1 16,10 5 1-16,-10 0 2 0,0 0 2 0,7 8 2 0,-7 3 2 16,8 4 0-16,-8 4 1 0,10 4 2 0,-10 2 2 0,0 4-1 15,0 5-2-15,0-1-1 0,0 2-1 0,0 0 1 0,-10 3-1 16,10 0 0-16,0 5-2 0,-8 1-2 0,1 1 1 15,7 3-1-15,-10 0 1 0,0 1 2 0,-6-5-3 16,7 0 0-16,0-1 0 0,1 1 3 0,-1-6-4 0,-8 1-1 16,8 0-1-16,1-10-1 0,-1 1 1 0,0-1 0 0,1-6-2 15,8-3-1-15,-10-5 2 0,10-1 1 0,0-5 0 16,-8-4 1-16,8-5-1 0,0 0 1 0,0 0 2 0,0-5 2 16,0 0 1-16,8-5 1 0,-8 5 0 0,0-5 1 15,10-5 0-15,7 0 2 0,-8 5-1 0,8-10-2 0,0 0-4 16,9 0 1-16,-1-4-2 0,2 4-1 0,8-5-2 0,-9-5-2 15,8 6-6-15,1-5-13 0,0 3-29 0,0-2-36 16,0-2-36-16,-1-4-45 0,1-1-59 0,8 0-99 0,-7-4-149 16,-2-1-70-16,0 1-13 0</inkml:trace>
  <inkml:trace contextRef="#ctx0" brushRef="#br0" timeOffset="-66837.46">2119 10828 56 0,'-10'0'358'0,"10"7"-121"0,-8-7-104 0,8 4-59 0,0-4-30 16,0 5-11-16,0-5-2 0,0 0-2 0,8 5 3 15,2-5 1-15,-2 0 1 0,10 0 0 0,-1 0 0 0,0 0-6 16,0-5-5-16,9 5-2 0,-8-5-2 0,7 5-5 0,2-4 0 15,-1-3-3-15,0 7-1 0,0-3-2 0,0-2 0 16,1 0-1-16,-1-5-1 0,-2 5 1 0,3 0 0 0,-9 0 1 16,8 2-1-16,0-4-1 0,-9 4 1 0,1-3 0 15,-1 1 0-15,1 0-1 0,-2 0 0 0,-7 5-2 0,0-5 0 16,-1 5-3-16,1 0 0 0,-9-5-2 0,9 5 0 0,-9 0-3 16,0 0-12-16,0-4-20 0,0 4-34 0,0 0-53 15,0 0-83-15,-9 0-130 0,0 4-76 0</inkml:trace>
  <inkml:trace contextRef="#ctx0" brushRef="#br0" timeOffset="-66649.73">2327 11097 177 0,'0'15'183'0,"0"-9"-58"0,0-2-25 0,0 6-13 0,0-6-3 15,9-4-2-15,-1 6-3 0,0-6-2 0,2-6-8 16,7 6-14-16,0-4-12 0,10-6-8 0,-11 6-7 15,11-5-6-15,0-3-4 0,6 2-5 0,-6-4-2 0,7 5 0 16,1-6-4-16,-9 1-3 0,8 4-3 0,1-5 0 0,-10 1-10 16,12 5-26-16,-3-12-52 0,-8 6-114 0,8 2-124 0,-7-7-78 15</inkml:trace>
  <inkml:trace contextRef="#ctx0" brushRef="#br0" timeOffset="-65674.66">3151 10385 308 0,'0'0'278'0,"0"0"-92"0,0 0-62 0,0 0-36 0,0 0-15 16,0 0-10-16,0-5-2 0,0 5-2 0,0 0-3 0,11 0-8 16,-11 0-9-16,0 0-12 0,7 0-9 0,-7 0-8 15,10 0-4-15,-3 0-4 0,11 0 0 0,-10 5 1 0,10 0 2 16,-1 5 0-16,1 0 2 0,-1 4 0 0,0 1 1 15,1 5 1-15,8-2-1 0,-9 13-1 0,9-3 2 0,-8 6 0 0,-1 1-1 16,-10-1 1-16,13 0-2 0,-13 5 0 0,11 0 0 16,-9 0 0-16,-1-1-1 0,1 3-1 0,-9-7-1 15,9-5 1-15,-1 0 7 0,-8 0 4 0,9-4 7 0,-9-5 9 16,0-1 10-16,0-4 24 0,0-1 34 0,9-10 49 0,-9 6 57 16,0-10 43-16,0 6 26 0,0-6 9 0,0-6-3 15,0 6-15-15,-9-10-34 0,9-4-48 0,0 0-61 0,0-10-48 16,0-1-33-16,9-4-19 0,-9-1-9 0,0-3-6 0,8-8-4 15,1 8-1-15,-9-6-2 0,9-5-1 0,0 5 1 0,-1-6 2 16,10 2-2-16,-10-1 1 0,1 0 2 0,-1 1-2 16,11-1 0-16,-12 0-2 0,11 4-1 0,-10 6 1 15,2-1-1-15,-2 6-1 0,9 9-2 0,-7 2 1 0,-2 3 1 16,1 0-1-16,0 6 2 0,-1 3-2 0,0-3 1 0,10 4 0 16,-9 5 1-16,-1 0-1 0,0 0 0 0,1 0-1 0,0 5-1 15,-9 0-3-15,8-1 0 0,2 2-6 0,-2 3-12 16,1 0-26-16,-1 1-37 0,-8 4-53 0,10-2-61 15,-2 1-58-15,-8-3-54 0,9 6-53 0,0-6-78 0,-2-1-139 16,-7 0-59-16,10 2-12 0</inkml:trace>
  <inkml:trace contextRef="#ctx0" brushRef="#br0" timeOffset="-65393.45">3985 10693 100 0,'-8'4'454'0,"8"2"-121"15,0-6-128-15,0 0-79 0,8 5-48 0,1-5-25 0,0-5-16 16,-1 5-5-16,10-6-6 0,-1 2-4 0,9-2-6 0,-1 2-3 16,2-6-2-16,8 1-3 0,0 4-1 0,-1-5 0 0,1 0 2 15,8-1 3-15,-8 3 6 0,0-2 1 0,9-5-2 16,-9 5 0-16,7 2-2 0,-7-8-2 0,0 6-1 15,-1 1-4-15,2-1-3 0,-11-1-2 0,2 2 0 0,-10 5-2 16,9-7-6-16,-17 7-17 0,-1-2-24 0,2 2-43 0,-3-2-68 16,-7-4-99-16,0 2-135 0,0 3-66 0</inkml:trace>
  <inkml:trace contextRef="#ctx0" brushRef="#br0" timeOffset="-65174.68">4333 10346 232 0,'-8'0'343'0,"8"0"-127"0,0 5-93 0,-10-5-50 16,10 0-28-16,0 4-10 0,0 6-5 0,0-5 0 0,0 5 2 16,0 5 2-16,10 5 5 0,-10-7 0 0,8 13 2 15,0-3-2-15,1 3 0 0,0-3 0 0,0 12 1 0,-1-6-2 16,-1 1-2-16,4 4 0 0,-2-1-3 0,-1-2-3 0,1 2-5 16,-1 3-6-16,-8-3-5 0,9 1-2 0,-1-5-3 15,2 0-2-15,-2-3-2 0,0-3-2 0,1 3-2 16,8-3-1-16,-8-3-4 0,0-1-16 0,0-9-23 0,8 0-38 15,0-6-67-15,0-4-113 0,2-9-126 0,-1-1-73 0</inkml:trace>
  <inkml:trace contextRef="#ctx0" brushRef="#br0" timeOffset="-64939.54">4994 10063 152 0,'-10'-9'511'0,"10"-3"-144"0,-9 9-144 0,9-8-91 0,0 11-53 31,-9 0-30-31,9 0-11 0,0 0-5 0,0 11 6 0,-8-2 11 0,8 6 12 0,0 3 8 0,0 7 4 0,0 5 2 16,0 4-1-16,0 0 4 0,0 4-10 0,8-3-5 15,-8 9 5-15,9-4 3 0,0 3-1 0,1 2-5 0,-3-1-3 32,2-1-7-32,0-2-1 0,-1 2-9 0,2-4-17 0,-2-1-14 0,-1 3-7 0,13-2-6 0,-12-6-5 0,1 1-7 15,-2-1-31-15,-7-2-41 0,10-1-43 0,-2-12-48 0,-8 3-61 16,9-8-86-16,-18 2-145 0,9-5-85 0,-8-5-22 0</inkml:trace>
  <inkml:trace contextRef="#ctx0" brushRef="#br0" timeOffset="-64658.3">3707 11470 89 0,'-8'3'417'16,"-1"7"-123"-16,1-4-107 0,8-6-65 0,0 5-38 0,0-5-22 16,8 0-9-16,-8 0 2 0,9 0-2 0,9-5 1 0,-1-1-5 15,8 3-6-15,2-4-2 0,7-7-3 0,9 5-4 16,0-1 1-16,11-5 6 0,-3 6 10 0,10-6 11 16,1 1 11-16,-2-2 13 0,0 2 12 0,11-1 8 0,-2 1 5 15,0-5-5-15,0 4-7 0,0-6-11 0,2 7-13 0,-2 0-16 16,0-6-12-16,-8 5-16 0,-9 5-14 0,0 1-11 15,-8-1-19-15,-11 0-40 0,-5 0-46 0,-2 6-49 0,-9-2-54 16,-8-3-72-16,-1 3-109 0,-8 6-121 0,-8 0-64 16,-10 0-12-16</inkml:trace>
  <inkml:trace contextRef="#ctx0" brushRef="#br0" timeOffset="-64235.86">4194 11680 228 0,'0'0'509'0,"0"0"-155"16,0 0-137-16,8 0-85 0,2 0-45 0,-2-5-22 15,10 0-12-15,-2 0-4 0,2 5-4 0,-2-5 0 0,2 5-5 16,9 5-4-16,-10 0-3 16,9 0-5-16,-8 3-3 0,-1 8 4 0,0-1 6 0,0 3 5 0,1 8 6 0,-1-3 4 15,-8 7 1-15,-1 1-1 0,-8 2-1 0,0 1 0 0,0 5-1 16,-17-4-1-16,8 8-2 0,-7-4 2 0,-11-4 4 15,2 3 1-15,-2-3 1 0,1-2-6 0,-9-3-1 0,8-1 8 16,-7-4 6-16,0-5 3 0,-1-2-2 0,9 3 5 0,-9-6 7 16,8-5 5-16,2-7 3 0,-10 3-7 0,9-2 0 15,0-4 8-15,9 0 7 0,-1 0-1 0,2-4-4 0,-2-2-3 16,8-4-8-16,3 7-6 0,7-12-8 0,0 4-18 16,0-2-15-16,7-8-8 0,12 7-7 0,-2-1-5 0,9 1-3 15,0-1-1-15,0-5-3 0,9 10 1 0,0 0-1 0,9 1-1 16,-11 5 1-16,20-2 1 0,-10 2 1 0,0 4-1 15,10 4 1-15,-9-4 0 0,8 6-1 0,-10 4 2 0,11-7-1 16,-9 7-1-16,7 0 0 0,-7 0 2 0,8 0-1 16,-10-1-1-16,3 1 7 0,-2 0-3 0,1 5-1 0,-1-5-3 15,-7-6-4-15,-3 11-10 16,-8-9-37-16,12 3-81 0,-20 1-100 0,0-2-98 0,0-1-165 0,0 1-143 0,-8-1-91 16,-9-7-49-16,-9 3 3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08-10T10:10:03.7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383 8401,'0'-34,"0"1,-34 33,1 0,0 0,0 0,0 0,0 33,0-33,0 0,0 34,0-34,0 33,0 0,0-33,0 33,-1 0,34 0,-33 0,0 0,0 0,33 0,-33 0,33 0,-33 0,33 0,0 1,0-1,0 0,0 0,0 33,0-33,0 33,0-33,0 0,0 33,0-33,0 34,0-34,0 33,0-33,0 0,0 0,33 0,0 0,0-33,-33 33,33-33,0 0,1 33,-1-33,0 0,0 0,0 0,0 0,0 0,0 0,0 0,0 0,0 0,0 0,0 0,0 0,1 0,-1 0,-33-33,33 33,0-33,0 33,0-33,0 0,33 0,-33 0,0-33,0 33,0 0,1 0,-1-34,0 34,-33 0,33-33,-33 33,0 0,33 0,-33 0,0 0,0 0,0-33,-33 32,0 1,33-33,-33 33,0 0,-1-33,1 33,-33 0,33 0,0 0,0 0,0 33,-33-33</inkml:trace>
  <inkml:trace contextRef="#ctx0" brushRef="#br0" timeOffset="1274.58">19282 11212,'0'0,"0"-33,0 0,-34 33,1-33,0 33,0 0,0 0,0 0,0 0,0 0,33 33,-33-33,0 0,0 0,0 0,0 33,-1-33,1 33,0-33,0 0,0 33,-33 0,33 0,0 0,-33 0,33 0,0 0,-34 33,34-33,0 34,-33-34,33 33,0-33,0 0,0 33,33-33,-33 0,33 0,-33 0,33 0,-33 1,33-1,-33-33,33 33,0 0,0 0,0 0,0 0,0 0,0 0,0 0,33 0,-33 0,33 0,0 0,-33 1,33-34,0 33,0 0,0 0,0 0,0 0,0-33,0 33,0 0,1-33,-1 33,0 0,0-33,0 0,0 33,0-33,33 0,-33 0,0 0,0 0,0-33,34 33,-34 0,33-33,-33 0,33 33,0-33,-33 0,33 0,1 0,-1 0,0 0,-33 0,33-1,0 1,-33-33,33 33,-33 0,1 0,-1-33,0 33,33-33,-66 33,33-34,0 1,0 33,-33-33,0 0,0 0,0-33,0 32,0 1,-33 0,0 0,0 0,0 0,0 0,-33 33,32-34,-32 34,0 0,0 0,0 0,0 33,0-33,-1 33,-32 33,33-33,0 33,0 0,0 0</inkml:trace>
  <inkml:trace contextRef="#ctx0" brushRef="#br0" timeOffset="16165.96">18554 11741,'0'0,"0"33,-33-33,0 0,33 33,-33-33,0 33,0 0,-1-33,34 33,-33-33,33 33,-33-33,33 33,-33 0,33 1,-33-34,33 33,0 0,-33-33,33 33,0 0,0 0,-33-33,33 33,0 0,0 0,0 0,0 0,0 0,0 0,33 0,-33 1,0-1,0 0,0 0,33-33,-33 33,0 0,0 0,0 0,33-33,-33 33,0 0,0 0,33-33,-33 33,33 0,-33 1,33-34,-33 33,34-33,-1 0,-33 33,33-33,0 0,0 0,0 0,0 0,0 0,0 0,-33-33,33 33,0 0,0 0,-33-33,33 33,0 0,-33-34,34 34,-34-33,33 33,0-33,0 0,0 0,-33 0,33 33,-33-33,33 0,-33 0,33 0,-33 0,33 0,-33 0,33-1,-33 1,33 0,-33 0,33-33,-33 33,0 0,0-33,0 33,0 0,0-33,0 32,0 1,0-33,0 33,0 0,-33 0,33 0,0 0,-33 0,0 0,33 0,-33 33,0-33,33 0,-33 33,33-34,-33 34,0-33,0 33,0 0,33-33,-33 33,-1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7001.49561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12T09:58:11.94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871 10298 4 0,'0'-12'286'15,"0"4"-115"-15,0-4-71 0,0 4-44 0,0 4-22 0,0 0-13 16,-7-1-9-16,7 2-6 0,-7-1-9 0,7 4-12 0,0 0-22 15,-7 0-27-15,7-5-45 0,-8 5-82 0</inkml:trace>
  <inkml:trace contextRef="#ctx0" brushRef="#br0" timeOffset="490.41">13568 9961 312 0,'-8'-8'421'0,"1"-1"-139"0,7 1-87 0,-7 4-39 16,7-4-22-16,-7 4-5 0,7 4 1 0,0-4 6 15,0 0 7-15,0 4 5 0,0 0 3 0,0 0-6 0,0 0-1 16,0 0 6-16,0 0 14 0,0 4 8 0,-8 4-5 15,8 0-5-15,-7 4-6 0,7 1-7 0,-7 3-7 0,0 0-19 16,-1 9-26-16,8 3-22 0,-7 5-13 0,0-1-9 0,0 9-9 16,-1 4-4-16,-6 0-5 0,7 3-1 0,-8 5-6 15,1 4-3-15,-1 1-1 0,1 2-8 0,-1 2 6 0,1-2 1 16,-8 6-2-16,8-1-2 0,-1-4-1 0,1 0-2 0,-1 4 1 16,1-8 5-16,-8 0-4 0,8 0 5 0,-1-4 6 0,1-4 6 15,-1 0 6-15,1-8 8 0,-1-1 6 0,1-4 5 16,7-3-1-16,-8-4-1 0,8-5-4 0,0-4-1 0,0-4-4 15,7-3-2-15,-8-1-5 0,8 0-2 0,-7-3-1 0,7-2-3 16,7-2-2-16,-7 3-3 0,8 0-4 0,-1-4-2 16,14 0-1-16,1 0 0 0,0 0-1 0,14 0 0 0,0 1-3 15,8-5-2-15,6 0-3 0,8 0-2 0,7-5-4 16,0 1-2-16,8 0-3 0,6 0-2 0,1 0-2 0,-8 0 1 16,8-4 0-16,-8 4-1 0,-7 0-1 0,0-1-6 0,-7 2-13 15,-7-1-28-15,0-1-41 0,-15 1-46 0,7 4-70 16,-14-4-148-16,-7-4-164 0,0-4-251 0,-1 4-114 0,-14-9-47 15,1 6-3-15</inkml:trace>
  <inkml:trace contextRef="#ctx0" brushRef="#br0" timeOffset="965.31">15218 10820 37 0,'-14'4'436'0,"-1"0"-113"0,-7 0-104 0,8 0-65 16,-8 0-35-16,8 0-18 0,-1 0-6 0,1 0-3 0,-1 1-6 16,8-2-5-16,-7 1-11 0,14-4-8 0,-7 4-7 0,-1 1-5 15,8-1 0-15,0-1-2 0,0 6 10 0,8-9 21 16,-1 4 34-16,0 4 42 0,7-4 34 0,1 0 19 0,7-4 9 16,-1 4 5-16,1-4-8 0,7 0-18 0,7 0-32 15,0 0-41-15,8-4-33 0,6 4-17 0,-6-4-11 0,6-4-8 16,1 4-6-16,7 0-4 0,-7-5-5 0,-1 6 1 0,1-6-4 15,-8 5-1-15,1 0-3 0,-8-4-4 0,0 4 0 16,-7 0-4-16,0 0-1 0,-7 0-5 0,-1 4-3 0,-6-4-3 31,-1 0-5-31,1 0 0 0,-1 4-4 0,-7-4 0 0,1 4-1 16,-8-4-2-16,7 4-7 0,-7 0-11 0,0 0-17 0,0 0-25 16,0-5-65-16,0 5-104 0,-7 0-95 0,-1 0-96 15,1-4-112-15,-14 4-165 0,-1 4-71 0,-7-4-30 0</inkml:trace>
  <inkml:trace contextRef="#ctx0" brushRef="#br0" timeOffset="1156.26">15160 11149 223 0,'-7'9'538'0,"7"-6"-139"0,0 6-156 16,7-5-93-16,0 0-52 0,8 0-19 0,-1 0 11 0,8 0 24 15,0 0 38-15,14-4 39 0,0 4 31 0,0 0 17 16,15-4 4-16,-8 0-7 0,8 0-19 0,7 0-25 0,-7-4-35 15,6 4-37-15,1-4-30 0,-7 4-23 0,0-4-15 0,-1 4-16 16,-6-4-7-16,-1 4-11 0,-7 0-15 0,8-4-43 16,-8 4-91-16,-7 0-99 0,7 0-109 0,0-4-165 0,0 0-154 15,1-5-96-15,-1 2-45 0</inkml:trace>
  <inkml:trace contextRef="#ctx0" brushRef="#br0" timeOffset="1615.89">17324 10185 322 0,'-8'-9'353'0,"1"2"-128"0,0 2-75 15,0-3-41-15,-1 4-18 0,8 0-5 0,-7 0-1 16,0 0 2-16,0 0-1 0,7 4-1 0,-8-4-7 0,8 4-3 16,-7 4 2-16,7-4 4 0,-7 8 7 0,7 0 11 0,0 4 21 15,-7 0 31-15,7 5 27 0,0 3 26 0,0 0 7 16,0 1-2-16,0 7-6 0,0 1-16 0,0-1-25 0,7 5-32 15,-7-1-29-15,7 5-26 0,-7 4-17 0,0-4-7 16,0-1-6-16,7 5-8 0,-7-1-3 0,0 1-2 0,0 0-3 16,8-4-3-16,-8 3-8 0,0-3 1 0,7-5-1 0,-7 1 1 15,0 0-4-15,0-5-2 0,7-3-5 0,-7 3-1 16,0-8 5-16,0 1-7 0,7-1-5 0,-7-8-1 0,0 0 0 16,0 1-2-16,8-5-6 0,-8 0-10 0,0-4-18 0,0 0-47 15,0-4-99-15,0 0-98 0,0-8-95 0,0-4-112 0,0-5-163 16,0-3-94-16,7-4-47 0,-7-1 11 0</inkml:trace>
  <inkml:trace contextRef="#ctx0" brushRef="#br0" timeOffset="1900.45">17721 10555 153 0,'8'0'495'0,"-1"0"-149"15,-7 0-129-15,-7 0-82 0,-8 0-46 0,1 4-27 16,-8 0-14-16,-7 4-12 0,0-3-10 0,-7 7-6 0,0-4 0 15,0 0 2-15,-1 0 3 0,8 0 6 0,-7 4 8 0,7-3 12 16,8-5 10-16,-8 3 6 0,7 2 5 0,8-5-1 16,-8 4 0-16,15-4-3 0,-8 1-6 0,15-2-8 0,-7 5-6 15,7-3-5-15,0 2-3 0,0 2 3 0,7-1 4 16,0 0 10-16,1 4 19 0,6-3 24 0,1 3 20 0,6 0 17 16,1-4 7-16,0 4 3 0,7 0-4 0,-8 1-10 0,8-1-21 15,0 0-27-15,7 1-24 0,-7-6-21 0,0 6-10 16,7-5-11-16,-7 0-6 0,0 4-2 0,0-4-3 0,-7 0-2 15,7 1-6-15,-7-1-18 0,7 0-64 0,-8 0-83 16,-6-4-81-16,6 0-84 0,-6 0-109 0,7-4-181 0,-8 0-90 16,-7 0-40-16</inkml:trace>
  <inkml:trace contextRef="#ctx0" brushRef="#br0" timeOffset="2153.93">17982 10799 154 0,'0'-4'591'0,"0"-4"-18"0,0 4-179 16,-7 4-115-16,7-4-63 0,0 0-32 0,0 4 7 0,0 0 18 15,0 8 5-15,-8-4-9 0,8 4-13 0,0 8-15 0,0-3-16 16,0 3-16-16,0 4-32 0,8 0-31 0,-1 5-25 16,-7 0-14-16,7-1-8 0,0 1-4 0,1 3-4 0,-1 1-5 15,0-5-4-15,8 4-4 0,-8 1-1 0,0-5-4 16,7 5-3-16,-6-5-4 0,6 5-1 0,-7-5-1 0,1 0-2 15,6-3-8-15,-7-1-20 0,1 1-40 0,-1-5-65 0,0-4-73 16,0 0-68-16,1-4-57 0,-1-3-57 0,0-1-58 16,0-8-73-16,0-1-97 0,1-3-19 0,-8-4 21 0</inkml:trace>
  <inkml:trace contextRef="#ctx0" brushRef="#br0" timeOffset="2583.77">18033 10828 197 0,'-8'-8'538'16,"8"4"-110"-16,-7-5-112 0,7 6-52 0,0-6-10 0,0 5 7 16,0-4 12-16,0 4 1 0,0 0-13 0,0 0-18 15,0 0-31-15,0 0-35 0,7-1-43 0,1 5-42 0,-1-3-33 16,7-1-17-16,8 4-11 0,0 0-4 0,-1 4-2 0,1-4-5 15,0 3 0-15,-1 6-3 0,1-5-2 0,0 4-2 16,-8 4-5-16,8-4-3 0,-7 4-4 0,-1 5 0 16,-7-5-1-16,0 8 0 0,1-3-1 0,-1 3 1 0,-7 0 1 15,0 1 1-15,0-1-1 0,7 1 0 0,-7-1 0 0,7 0 0 16,8-3 1-16,-1 7-1 0,1-8-2 0,7 4-1 0,6 1 2 16,9-5 0-16,-8 5-2 0,-1-5 1 0,1 0 0 15,0-4 0-15,-7 1 1 0,-7-1 1 0,-1-4-1 0,0-4 2 16,-6 4 2-16,-1-4 6 0,-7 4 4 0,-7-4 3 0,-1 1 3 15,-6-2 4-15,-8 1 3 0,1 5 1 0,-8-5-2 16,0-1-4-16,0 2-5 0,-7-1-3 0,7 0-3 0,-7 0-3 16,14 0-4-16,0 0-7 0,0 1-10 0,1-2-14 0,6 1-39 15,8 0-73-15,0 1-85 0,0-5-82 0,7 0-79 0,0-5-101 16,14 1-163-16,0-3-87 0,1-6-22 0</inkml:trace>
  <inkml:trace contextRef="#ctx0" brushRef="#br0" timeOffset="2854.27">18742 10421 317 0,'-8'-4'523'0,"1"4"-159"0,7-4-122 16,0 4-71-16,0-5-45 0,7 5-22 0,1-4-7 0,13 1 2 15,-6-2-3-15,6 5 7 0,8-4 10 0,0 0 8 16,0 0 12-16,7 0 15 0,1 0 3 0,-1 0-7 0,7 0-15 16,-7 0-21-16,1 0-19 0,-1-1-16 0,0 1-17 0,-7 1-20 15,0-1-15-15,-8 4-19 0,-6-5-44 0,7 5-58 16,-15 0-57-16,0 0-51 0,0 0-45 0,1 0-41 16,-8-4-34-1,0 4-25-15,0 0 5 0,-8-4 24 0,8 4 31 0,-14 0 33 0,7 0 35 0,-15 0 43 0,7 0 53 0,1 0 62 16</inkml:trace>
  <inkml:trace contextRef="#ctx0" brushRef="#br0" timeOffset="3012.36">19219 10339 49 0,'-22'0'96'15,"8"5"38"-15,-1-5 28 0,1 4 11 0,7-4-4 0,-8 3-18 0,8 1-19 32,-7-4-12-32,6 5-11 0,1 3-4 0,0-4-2 0,0 4 4 15,7 4 18-15,-8-3 20 0,8 3 37 0,-7 4 35 0,7 4 29 16,0 1 10-16,0-1 3 0,0 4-8 0,7 5-20 16,-7-1-23-16,0 5-44 0,8-1-42 0,-8 5-38 0,7 0-22 15,0-1-17-15,0 1-9 0,1 4-7 0,-1-5-9 0,0 5-5 16,0-4-8-16,0 4-13 0,1-1-34 0,-1-3-76 0,7-5-90 15,-6 5-84-15,6-8-90 0,-7-1-131 0,8-8-163 16,-8 5-87-16,0-9-21 0</inkml:trace>
  <inkml:trace contextRef="#ctx0" brushRef="#br0" timeOffset="3549.62">15652 11837 114 0,'-21'-4'476'0,"-1"0"-145"0,0 4-125 0,0-4-79 16,8 4-41-16,-1-4-30 0,-6 4-17 0,6-4-4 16,8 4 1-16,-7 0 2 0,6 0 0 0,1 0 1 0,0 0-3 15,0 0-3-15,7 0-7 0,0 0-6 0,0 4-6 0,7 0-7 16,0 0-2-16,15-4 2 0,-8 4-2 0,15 0 0 0,0 0 1 15,7-4 0-15,15 5-3 0,0-2 0 0,7-3 0 16,7 4 0-16,7-4 5 0,15 0 9 0,14 0 14 0,8 0 18 16,14 0 30-16,14 0 38 0,8 0 47 0,14 0 39 0,7 0 23 15,8 0 17-15,0-4 2 0,6 4-7 0,9 0-21 16,6 0-37-16,0 0-45 0,1 0-40 0,-1 4-22 0,8-4-22 16,-8 5-17-16,7-5-7 0,-6 4-5 0,7 0-2 15,-7 4 0-15,-15-4 2 0,0 0-2 0,-22 0 0 0,-7 0 3 16,-15 0-1-16,-14-4-1 0,-22 0-1 0,-7 0 0 0,-14-4-3 15,-15 0-5-15,-7 0-1 0,-15 0-4 0,-6-4-3 16,-16 4-2-16,1-4-7 0,-15-4-15 0,-7 3-30 0,-14-3-89 16,-8 4-110-16,-7-4-98 0,-14 0-120 0,-8 3-178 0,0-3-90 15,-14 4-54-15,0 0-15 0</inkml:trace>
  <inkml:trace contextRef="#ctx0" brushRef="#br0" timeOffset="5009.45">15710 13046 184 0,'0'-8'545'15,"0"4"-111"-15,0 4-170 0,0-4-109 0,0 0-70 0,0 4-29 16,7 0-4-16,-7 0 9 0,8 4 23 0,-1 4 29 0,-7-4 42 16,14 8 37-16,-6 0 25 0,6 5 9 0,-7-1-4 0,8 8-16 15,6-3-23-15,-6 7-26 0,-1 1-38 0,8-1-35 16,0 5-22-16,-8 3-19 0,8-3-11 0,0 3-6 0,-1 1 0 16,-6 0-7-16,7 0-5 0,-1-5-4 0,-6 1 0 0,-1 0-1 15,1-5 0-15,6-4 3 0,-13-4-1 0,6 1 1 16,-7-9 9-16,1 1 14 0,-1-2 14 0,0-6 20 0,-7-1 23 15,0 0 12-15,7-8 1 0,-7-5 1 0,0-2-7 0,0-10 2 16,0 1-7-16,-7-9-11 0,7-3-22 0,-7-5-9 16,0-4-3-16,-8-3-1 0,1-6 1 0,-1 2-14 0,1-9-12 15,-8 0-7-15,0-4-6 0,1-4-3 0,-1-1-4 16,-7-3-1-16,7-4-4 0,0 4 0 0,1 4 1 0,6 0-2 16,-6 0 1-16,6 12 1 0,1 0 1 0,-1 8-1 0,8 8 2 15,0 5-1-15,-1 7 0 0,1 1 0 0,7 4-1 16,7 3 0-16,1 5-3 0,6-4 2 0,8 8-1 0,7-4 8 15,0 3-5-15,7 1-2 0,15 0 0 0,-8 4 0 0,15 0 2 16,0-4-1-16,0 4 1 0,14-1-7 0,-7 2 5 0,0-1 2 16,0-1 1-16,8 1 0 0,-15 0-1 0,7 0-1 15,-7 4 0-15,-1-4 0 0,-6 4-1 0,-8 0-2 0,1-4 1 16,-15 4-1-16,0 0-2 0,-8 0-1 0,1 0-3 0,-7 0-4 16,-8 0-5-16,0 0-3 0,0 0-9 0,1 0-8 15,-1 0-12-15,-7 0-12 0,0 0-13 0,0 0-15 0,0 0-17 16,0 0-30-16,0 4-63 0,-7-4-80 0,7 0-71 0,-8 4-71 15,1 0-93-15,-7 4-163 0,-1 1-69 0,1-1-20 0</inkml:trace>
  <inkml:trace contextRef="#ctx0" brushRef="#br0" timeOffset="5738.29">16332 12908 182 0,'0'0'244'0,"-7"-4"-63"0,7 4-50 0,0 0-30 16,-7 0-18-16,7-4-9 0,0 4-4 0,-7-4 2 16,7 4-2-16,0-5-2 0,0 5-1 0,0-3-5 0,0 3-6 15,0-4-6-15,0-1-4 0,0 1-4 0,0 0-3 16,0 0-1-16,7 0-4 0,-7 0-1 0,7 0 1 0,0 0 2 16,1 0 2-16,-1-5-3 0,7 6-1 0,1-6-1 0,-8 5 0 15,15 0 3-15,-8-4 8 0,1 8 10 0,6-4 7 16,1 0 9-16,0 4 9 0,-1-4 16 0,1 4 17 0,7 0 11 15,-7 0 2-15,-1 0-8 0,1 0-8 0,0 4-8 0,0 0-13 16,-8 0-17-16,1 4-18 0,-1-4-14 0,0 9-11 0,-6-1-6 16,-1 0-2-16,-7 4-3 0,0 0 0 0,-7 5-1 15,-8 4-3-15,1-1-1 0,-8 0-2 0,0 5 0 0,-7-1-2 16,0-4 2-16,1 1 5 0,-9 0 14 0,8-1 15 0,-7 0 10 16,0 1 8-16,7-5 7 0,-7 0 4 0,7 1 1 15,0-5-3-15,0 0-12 0,7-3-11 0,1-1-6 0,6 0-9 16,1-4-6-16,-1 0-4 0,15-4-1 0,-7 1-4 0,7-2-1 15,0 1 1-15,7 1-5 0,1-5 0 0,13 4 3 16,1-4-3-16,0 0 0 0,14 0 0 0,0-4-3 0,7-1-3 16,1 5-1-16,6-4-2 0,1 1-3 0,0-2 1 0,-1-3 1 15,8 4-2-15,0 0-1 0,-7 0 0 0,-1-4 1 0,1 4 1 16,-7 0-1-16,-8 4 0 0,-7-5-2 0,0 2-1 16,0 3 2-16,-8-4-2 0,-6 4-3 0,-1 0-9 15,-7-5-12-15,1 5-32 0,-1 0-74 0,-7-4-97 0,7 4-97 16,-7-4-113-16,7-4-184 0,-7 0-101 0,0 0-58 0,0-1-12 15</inkml:trace>
  <inkml:trace contextRef="#ctx0" brushRef="#br0" timeOffset="6292.26">17591 12570 257 0,'0'0'282'0,"-7"0"-105"0,7 0-67 0,0 0-37 0,0 0-20 16,0 0-11-16,0 0-3 0,0 0-1 0,0 0-2 15,0 0-1-15,0 4 0 0,0-4 4 0,0 0 3 0,7 4 6 16,-7-4 7-16,7 4 6 0,-7 1 8 0,8 2 10 0,-8-2 7 15,7 3 6-15,-7 0 18 0,7-4 17 0,-7 8 22 16,0-4 22-16,7 9 24 0,-7-1 16 0,0 0 6 0,8 8 3 16,-8-3-15-16,0 3-15 0,7 4-23 0,-7 1-27 0,7 4-34 15,0-1-25-15,8 1-19 0,-8-1-16 0,0 5-7 16,8-4-9-16,-8-1-9 0,7 1-5 0,1-1-3 0,-8 1-2 16,8-5-2-16,-8 1-2 0,7-5-4 0,-6 1-1 0,6-1-2 15,-7-3 1-15,0-1 0 0,1-4-1 0,-8 0 0 16,7 1 0-16,0-9-2 0,-7 4-3 0,7-4-2 0,-7-3-9 15,8-2-23-15,-8-3-45 0,0 0-79 0,7 0-84 16,-7-3-77-16,7-2-75 0,0-7-100 0,-7-4-154 0,8 3-66 31,-8-7-10-31</inkml:trace>
  <inkml:trace contextRef="#ctx0" brushRef="#br0" timeOffset="6639.05">17577 12509 64 0,'-8'-12'407'0,"1"3"-102"0,7 5-96 0,-7-4-61 0,7 4-36 15,-7 0-21-15,7 0-15 0,0 0-14 0,0 4-13 0,0-4-13 16,0 4-13-16,7-4-8 0,0 4-2 0,0-4 1 15,8 0 2-15,-1 4 3 0,8-4 2 0,0 4 7 0,0-5 5 16,-1 5 8-16,1 0 3 0,7 0 3 0,-7 5 4 16,7-5 1-16,-8 4 1 0,8 0-3 0,-7 0-3 0,0 0-6 15,-1 4-4-15,1 4-1 0,0-4-2 0,-8 5-4 16,8-1-2-16,-8 4-1 0,-6 0-5 0,6 5 1 0,-7-1 1 16,-7-3-2-16,8 3 6 0,-8 0 7 0,0 1 7 0,-8-1 9 15,8-4 11-15,-14 4 9 0,7 1 6 0,-8-5-2 0,-7 4-6 16,8 1-9-16,-8-5-8 0,1 0-10 0,-1 1-13 15,0-1-11-15,0-4-11 0,1 5-28 0,6-5-54 0,1-4-59 16,7 4-60-16,7-4-78 0,0 1-129 0,7-5-145 0,7-1-86 16,8-3-25-16</inkml:trace>
  <inkml:trace contextRef="#ctx0" brushRef="#br0" timeOffset="7445.89">18503 12937 17 0,'-7'0'342'0,"-8"0"-98"0,15 0-83 0,-7 0-55 15,7 0-30-15,-7 0-16 0,7 0-9 0,0 0-2 16,0 0-5-16,0 0-6 0,0 0-7 0,0 0-5 0,0 0-4 15,7 0 1-15,-7 0 6 0,0 0 7 0,7 0 15 16,0 0 13-16,1 0 12 0,6 0 11 0,-7-5 9 0,8 5 3 16,-1-4 5-16,-7 4 2 0,8-4 3 0,-1 0 0 15,1 0 3-15,7 0 5 0,-8 0 15 0,8-4 14 0,-8 4 10 16,8-1 3-16,0 2-4 0,-8-6-7 0,8 5-9 0,-8 0-11 16,8-4-19-16,-8 4-20 0,1 0-21 0,-1 0-15 0,-6 0-13 15,-1 0-5-15,0-1-3 0,0 5-4 0,1-3-1 16,-8 3-3-16,7 0 0 0,-7 0-2 0,0 0-1 0,0 0-2 15,0 0-4-15,-7 0-3 0,7 3-2 0,-8 6-3 0,1-1 0 16,-7 4-1-16,6 5-1 0,-6-1 0 0,-1 4 1 16,-6 1-1-16,-1-1 1 0,0 4-1 0,1 1 0 0,-1-1 2 15,0 5 0-15,-7-5 0 0,8 0 0 0,-8 5 0 16,7-9-1-16,0 5-1 0,8-5 0 0,-1 0 0 0,1-3-1 16,-1-5-1-16,8 0 0 0,0-4 1 0,0 0 3 0,7-4 0 15,-8 1 2-15,8 2 4 0,0-7 6 0,8 5 2 16,-8-5 4-16,7-5 0 0,7 2-1 0,1-10 1 0,-1 1-5 15,8 0-2-15,0-1-4 0,-8-3-2 0,8 0-5 0,0 0 0 16,-8-5 0-16,0 1-1 0,8 4 0 0,-7-8-5 0,-1 3-1 16,1 1 1-16,-1-1 3 0,-7 5 0 0,8-4 1 15,-8 8-2-15,7-5-1 0,-6 5 10 0,-1 0 2 0,0 4-9 16,-7-1-2-16,7 5-2 0,-7 1-1 0,8-1 0 16,-8-1 0-16,7 5-8 0,-7 5 1 0,7-1 4 0,0-1 2 15,1 6 1-15,6 3-1 0,-7 0 1 0,8 4 1 0,-8-3-1 16,7 7 1-16,1-4-11 0,-8 1 4 0,8 3 3 15,-1 0 2-15,1-3-1 0,-8 3 3 0,7 0-1 0,1 0-1 16,-1 1 14-16,-7-5-7 0,8 0-5 0,-1 5-1 0,1-9-7 16,-1 4-13-16,1-3-15 0,7-1-28 0,-8 0-76 15,8-4-105-15,-1-4-104 0,1 0-128 0,7-4-202 0,-7 0-91 16,7 0-47-16,0 0-12 0</inkml:trace>
  <inkml:trace contextRef="#ctx0" brushRef="#br0" timeOffset="8205.83">19922 12313 280 0,'0'-4'454'0,"0"1"-145"15,0 3-124-15,0 0-68 0,0 0-33 0,0 3-12 0,0 1 1 16,0 5 7-16,0-1 12 0,0 8 14 0,0-4 8 0,0 9 6 15,0-1-5-15,7 0-6 0,0 5-2 0,-7-1-5 16,8 5-5-16,-1-1-1 0,7 1 7 0,-6-1 4 0,-1 5 2 16,0-5-3-16,0 1-9 0,0-1-12 0,8 1-8 15,-8-5-13-15,0 1-15 0,1-1-7 0,-1-8-7 0,-7 1 2 16,7-1 8-16,0-4 4 0,-7-4 3 0,0 0 3 0,0 1 4 16,8-6 1-16,-8 2 3 0,0-1-2 0,0 0-6 15,-8 0-6-15,8-4-2 0,-7 4-6 0,0 0-8 0,-8-4-6 16,1 4-7-16,-8 0-7 0,8 0-4 0,-8 5 5 0,0-5-6 15,1 3-2-15,-1 2-2 0,0-1-2 0,8 4 0 16,-1 0 0-16,-6 0-1 0,6 1-8 0,8-1 4 0,-8 4 3 16,8 1 1-16,0-1 1 0,0 0 0 0,-1 0-1 0,8 5 4 15,-7-5-3-15,7 0 0 0,7 0 0 0,-7 1 0 0,15-1-3 16,-8-3 0-16,8-1 1 0,-1-1 0 0,8-2 2 16,0-1 1-16,-1-4 0 0,8 0-3 0,-7-4 5 15,7 0 2-15,0-4-3 0,-8 0-2 0,8 0-2 0,-7 0 1 16,0-5 1-16,-8-2 0 0,8 2-2 0,-8-3-3 0,1-4 1 15,-1 4 2-15,1-9 0 0,-8 5 1 0,0 0-1 0,1 0 1 16,-1-5 0-16,-7 5 1 0,7 0-1 0,-7-1 2 16,7 5-4-16,-7-4 0 0,0 4 3 0,0-1 1 0,0 5 4 15,0 0-1-15,0 4-1 0,0-4 0 0,0 4 2 0,0 0-2 16,0 4-2-16,0 0-3 0,0 0-3 0,-7 0 1 16,7 4 1-16,0 4-1 0,-7-4 0 0,7 8 3 0,0-4-1 15,-7 5 0-15,7 3-1 0,0-4 0 0,0 4 0 16,0 0 2-16,0 1-2 0,7-1-2 0,-7 1 1 0,7 3 1 15,0-4 1-15,1 1 1 0,-1 3-1 0,0 0 0 0,7-4 0 16,-6 1-1-16,6-1 1 0,1 0 0 0,-1 1-2 16,8-5-1-16,-8 0 2 0,8-4-2 0,0 0-1 0,-1 0-1 15,1-3-8-15,0-2-6 0,-1-3-19 0,1 0-42 0,0 0-85 16,7-8-85-16,-7 4-81 0,6-4-94 0,-6-4-125 0,0 0-145 16,0-5-62-16,-1 5-3 0</inkml:trace>
  <inkml:trace contextRef="#ctx0" brushRef="#br0" timeOffset="8997.69">20334 12171 45 0,'0'-4'416'0,"0"0"-114"15,0 4-105-15,0-4-60 0,0 0-29 0,8-1-11 0,-8 5-6 16,7-3-5-16,-7-1-2 0,7-1 3 0,7 1-1 31,-6-3 5-31,6 2 7 0,1 1 2 0,-1-4 11 0,1 4 15 0,-1 0 24 0,0 0 21 0,8-4 18 0,-7 8 5 16,6-4-8-16,-6-1-7 0,7 5-19 0,-8-4-20 0,0 4-27 15,8 0-28-15,-7 0-25 0,-1 0-15 0,-7 0-10 0,8 0-5 16,-1 4-4-16,-6 1-1 0,-1-1 2 0,0-4-4 16,0 8-3-16,0 0-2 0,1 0-1 0,-8 0 1 0,-8 4 4 15,8 4 3-15,-14 5-13 0,0-5 5 0,-1 9 3 0,-7-5 2 16,1 4 1-16,-8-3-2 0,0 4-1 0,-7-1-1 31,7 0 6-31,-8 1-5 0,9-5-1 0,-1 0-3 0,0 0 3 16,0 1-1-16,0-5-1 0,0 0-1 0,7-3 0 0,8-1-1 15,-1 0-2-15,1-3-3 0,-1-6 0 0,15 6-2 16,-7-5-1-16,7 0 0 0,0 0 1 0,0 0 1 0,15-4 1 16,-1 4 1-16,8-4 1 0,7 0-2 0,0-4 1 15,7 0-2-15,0 0-2 0,7 0 0 0,8 0-4 0,-8-5 1 16,8 6-3-16,0-6 3 0,-1 1-2 0,1 4 1 0,0-4-1 15,-1 4 0-15,-6 0 1 0,6 0-1 0,-6-1 0 0,-1-2 2 16,-7 2 0-16,0 1 2 0,-14 0 3 0,7 0 4 16,-14 0 8-16,-1 4 8 0,1-4 8 0,-8 4 2 0,0 0 9 15,0 0 3-15,0 0 2 0,-7-4-2 0,0 4-5 16,0 0-9-16,0 0-9 0,0 0-4 0,0 4-9 0,0-4-6 16,-7 0-8-16,7 0-14 0,-7 0-19 0,0 4-26 15,0-4-28-15,-1 4-40 0,1-4-98 0,0 4-109 0,0-4-103 16,-1 0-118-16,-6 0-181 0,7 0-67 0,-1 0-32 0,1-4 2 15</inkml:trace>
  <inkml:trace contextRef="#ctx0" brushRef="#br0" timeOffset="27019.18">25197 11218 315 0,'-7'-4'285'0,"0"1"-86"0,-1-2-55 16,8 1-34-16,-7 4-20 0,7-4-11 0,0 0-9 0,0 0-9 16,-7 0-8-16,7 4-11 0,0-4-4 0,0 4 2 15,0-4 1-15,0 4 5 0,-7 0 11 0,7 0 11 0,0 0 14 16,0 0 10-16,0 0 6 0,0 0 0 0,0 0-1 0,-7 4 2 15,7 0 19-15,0 0 29 0,0 4 21 0,0 0 9 16,0 9 6-16,0-1 4 0,0 0 0 0,0 9-4 0,7-1-29 16,-7 0-39-16,7 5-36 0,-7 4-21 0,7-1-15 15,8 1-7-15,-8-1-7 0,0 5-11 0,0-5 1 0,8 1-2 16,-8-1 0-16,8-3-4 0,-8 4-1 0,7-5-4 0,-6 5-1 16,6-9 0-16,-7 1-2 0,0-1-3 0,1-4 0 15,-1 1 1-15,0-1-2 0,0 1 2 0,1-5-2 0,-1-4-1 16,-7 4-2-16,7-4-5 0,-7 1-10 0,0-1-26 0,0-4-51 15,7 0-76-15,-7-4-74 0,0 4-74 0,0-8-96 16,8 0-167-16,-8-4-103 0,0 0-51 0,0-4 7 0</inkml:trace>
  <inkml:trace contextRef="#ctx0" brushRef="#br0" timeOffset="27447.27">25588 11353 180 0,'-7'-13'551'0,"7"6"-113"0,7-2-152 0,-7 5-90 0,7-4-49 15,0 0-20-15,1 0-1 0,6 4 9 0,8-4 17 16,-1 0 17-16,8 3 12 0,0-2 2 0,7 2-1 0,1 1-6 15,6-4-10-15,0 4-15 0,1 4-23 0,-1 0-29 0,1 0-28 16,-1 0-15-16,-7 4-14 0,-7 4-8 0,0 1-12 16,0 3-8-16,-7-1-4 0,-8 6-5 0,1 3 3 0,-15 1 1 15,7 3 1-15,-14 5 3 0,0-1 7 0,-8 1 1 16,-7 3 5-16,1-4 7 0,-16 5 5 0,9 0 4 0,-9 0 2 16,-6-5 3-16,7 1 0 0,0-1 5 0,7-4-2 0,-8 1-3 15,9-5-3-15,6 1-7 0,7-5-4 0,-6-4-3 16,6 4-4-16,8-3-5 0,0-1-5 0,-1-4-3 0,8 4 0 15,8-4-2-15,-8 0 0 0,14 0-3 0,1 1-3 0,6-1 1 16,1 0-1-16,14-4-2 0,0 0-4 0,1-4-11 0,13 0-10 16,-6 0-15-16,14-4-16 0,-8 0-27 0,8-4-51 15,-7 0-85 1,7-1-82-16,-8 1-74 0,1-4-85 0,0-4-124 0,-8 3-120 0,0-3-63 0,1 4 2 0</inkml:trace>
  <inkml:trace contextRef="#ctx0" brushRef="#br0" timeOffset="27668.59">27237 11284 136 0,'15'-17'695'0,"-1"5"41"15,-6 0-145-15,6 4-122 0,-7 0-82 0,1-1-57 32,-1 5-41-32,0 1-47 0,-7-2-60 0,7 5-63 0,-7 5-39 15,0-2-26-15,0 6-15 0,-7 3-6 0,0 4-1 0,0 4-3 16,-1 1-2-16,-13 4-1 0,6 3-4 0,1 0-4 15,-8 5-4-15,7 0-2 0,-6-1-5 0,-1 0-3 0,0 1 1 16,1-1-8-16,-1-3-5 0,0-1-12 0,8 1-17 0,-1-5-21 16,8-3-43-16,-7-1-67 0,6 1-76 0,-6-5-62 15,7-4-56-15,-1 0-52 0,1-3-65 0,0-5-101 0,0-4-81 16,-8 0-1-16</inkml:trace>
  <inkml:trace contextRef="#ctx0" brushRef="#br0" timeOffset="27874.55">26825 11402 372 0,'0'-12'591'0,"0"3"-112"0,0 5-115 0,0 0-57 0,7 0-26 16,-7 0-8-16,15 4-9 0,-8 4-12 0,7 0-19 0,1 0-28 15,7 5-34-15,-1 3-37 0,1 0-32 0,0 4-28 0,-1 0-18 16,8 1-15-16,0 3-8 0,-7 0-6 0,7 1-3 16,0 3-4-16,0-3-4 0,-7 3-4 0,6 1-2 0,1-5-1 15,-7 0-4-15,0 4-6 0,0 1-9 0,-1-5-17 0,1 1-48 16,0-1-85-16,-1 0-83 0,-6-4-84 0,7-3-100 15,-8 3-161-15,0-8-110 0,1 4-63 0,-1-8 5 0</inkml:trace>
  <inkml:trace contextRef="#ctx0" brushRef="#br0" timeOffset="28127.02">28055 11145 615 0,'0'-4'807'0,"0"0"6"0,0 4-117 16,0 0-231-16,0 4-197 0,7 0-112 0,-7 5-57 15,0 2-24-15,7 2-7 0,1 3-1 0,-1 4-3 0,0 5-5 16,0 3-8-16,8 1-10 0,-8 3-7 0,8 1-9 0,-8 4-9 16,7-5-5-16,1 5-6 0,-8-1-2 0,7-3-1 0,-6 4 1 15,6-5-6-15,-7 5-5 0,1-5-15 0,6-3-48 16,-7 4-89-16,1-5-85 0,-1-3-74 0,0-1-72 0,0-4-82 15,0-4-123-15,8-3-107 0,-8-5-32 0,0 0 48 0</inkml:trace>
  <inkml:trace contextRef="#ctx0" brushRef="#br0" timeOffset="28412.05">28561 11280 396 0,'-7'-9'665'0,"7"2"-18"0,0 7-169 16,0 0-116-16,-7 7-79 0,7 2-60 0,0 7-29 15,-7 5-15-15,7 2-7 0,0 2-19 0,7 8-33 0,0-1-37 16,0 1-28-16,8 3-18 0,-1 1-12 0,1-5-9 0,7 5-6 16,-1-4-2-16,1-4-2 0,7-1-1 0,0-4 1 15,7 1-1-15,-7-5 0 0,7-4 0 0,0-3 9 0,-7-6 11 16,7-2 7-16,1-5 15 0,-8-5 11 0,8-2 15 16,-8-6 17-16,0-3 16 0,0-4 11 0,-8-1 10 0,1 1 5 15,0-9-6-15,-8 5-4 0,1-8-6 0,-8 3-11 0,-7-8-14 16,0 5-20-16,-7-5-22 0,-8 0-18 0,1-3-21 15,-8 3-25-15,0 1-35 0,-7 3-35 0,8-3-41 0,-1 3-36 16,-7 4-68-16,13-3-106 0,-5 3-96 0,6 1-91 0,1 3-120 16,7-3-120-16,-8 4-62 0,8 3-15 0</inkml:trace>
  <inkml:trace contextRef="#ctx0" brushRef="#br0" timeOffset="28602.26">28518 10559 471 0,'0'-4'578'0,"0"0"-167"0,7 4-135 0,0-4-78 0,8 0-44 16,7 4-22-16,-8-4-14 0,15 4-9 0,0-4-17 16,7 4-22-16,0 0-25 0,8 0-38 0,-1 0-46 0,15 0-47 15,-7 0-48-15,7 0-54 0,-1-5-68 0,2-2-119 0,-1-2-133 16,0 1-58-16</inkml:trace>
  <inkml:trace contextRef="#ctx0" brushRef="#br0" timeOffset="28856.01">29445 10160 498 0,'-14'-8'415'0,"6"4"-150"15,1 0-98-15,0 0-55 0,0 4-28 0,7 0-14 0,0 4-7 16,0 4-3-16,7 4-2 0,-7 5 1 0,14-1 6 0,-6 4 5 15,13 1 6-15,-6 3 13 0,7 0 14 0,-1 1 14 0,1 3 14 16,-8-3 14-16,8 3 16 0,-7-3 13 0,-1-1 8 16,1-4-7-16,-1 1-14 0,-7-1-20 0,0 1-25 0,-7-9-25 31,8 4-25-31,-16-4-19 0,8 1-17 0,-7-1-8 0,0-4-7 16,-7 0-11-16,-1-4-18 0,1 4-45 0,-8-4-77 15,7-4-75-15,1 0-72 0,-1-4-75 0,1-8-88 0,0 0-133 16,6-4-92-16,-6-1-21 0</inkml:trace>
  <inkml:trace contextRef="#ctx0" brushRef="#br0" timeOffset="28982.78">29329 10160 224 0,'8'-8'477'0,"6"0"-110"0,1 0-99 16,-1 0-60-16,8 0-30 0,-1 4-12 0,16-5-2 0,-8 5 7 16,7 0 6-16,7-4-1 0,1 4-11 0,6 0-17 15,1 0-22-15,-1-5-19 0,1 6-22 0,-8-1-58 0,8-1-78 16,-15 1-82-16,8-3-81 0,-15 2-104 0,0-3-198 15,-8 4-94-15,-6-4-65 0,-15 3-7 0</inkml:trace>
  <inkml:trace contextRef="#ctx0" brushRef="#br0" timeOffset="29409.64">29054 11121 126 0,'-14'-4'485'0,"7"0"-127"0,-16 0-126 0,1 4-77 16,1 0-42-16,-8 0-19 0,-8 4-12 0,1 4-9 0,0 0-10 15,-7 0-13-15,-1 4-14 0,8 0-12 0,0 5-8 0,0-5-7 16,7 4-13-16,0 1-15 0,7-1-24 0,0 4-34 16,8-3-48-16,7-1-85 0,7 0-170 0,7 0-86 0,0 0-49 15</inkml:trace>
  <inkml:trace contextRef="#ctx0" brushRef="#br0" timeOffset="30217.91">30205 11345 365 0,'-7'-5'366'15,"-1"5"-136"-15,1 0-94 0,7-3-56 0,-7 3-28 16,7 0-13-16,0 3-5 0,-7-3 1 0,7 0 3 0,0 5 0 16,0-5 0-16,0 4 4 0,-8 0 5 0,8 0 8 0,0 0 7 15,-7 0 6-15,0 0 9 0,0 4 8 0,-1-4 8 16,-6 5 5-16,7-1 2 0,-1 0 4 0,-6 4 3 0,0-4 0 16,6 5-5-16,-6-1-5 0,-1 0-6 0,8 0-5 0,-7 5-4 15,6-1-5-15,1 0-8 0,0 0-6 0,0 0-3 0,-1 1-1 16,1 3-3-16,7 1-7 0,-7-1-6 0,7-4-7 15,0 5-6-15,0-1-8 0,7 0-7 0,0-4-5 0,1 5-3 16,-1-5-1-16,0 0-1 0,0 0-3 0,1 1-1 0,-1-5 0 16,7 0-1-16,-6-3 0 0,-1-2 1 0,7 2 2 15,-6-1-2-15,-1-4-1 0,7 0 4 0,-7 0 0 0,8-4 2 16,-8 0 1-16,8 0 1 0,-8-4 9 0,7 0 10 0,-6-4 9 16,6 0 7-16,-7-1 7 0,1 1 5 0,-1-4 6 15,7 0 2-15,-7 0-5 0,1 0-7 0,6-5-5 0,-7 1-6 16,8 0-4-16,-1-1-5 0,-6 1-7 0,6 0-4 0,-7-1-1 15,8-3-2-15,-1 4-2 0,1-1-2 0,-1 6-2 0,1-6-1 16,-1 5 0-16,1 0-1 0,-1 0-3 0,-7 3-2 16,8-3 0-16,-8 8-1 0,0-4 1 0,0 4-1 0,1 0-1 15,-1-1-2-15,0 5 2 0,0 0-2 0,-7 0-1 32,8 0-1-32,6 0-1 0,-14 5 1 0,7 3-1 0,1 0 2 15,-1 0 1-15,0 0 1 0,0 5-1 0,8-1 0 0,-15 0 0 16,7 0-1-16,-7 1 0 0,7-6 1 0,-7 6-1 15,0-1-1-15,7 0 1 0,-7-3-1 0,0 2 0 0,0-6 1 16,0 3 1-16,0-4 0 0,0 0 3 0,0 0 4 0,0-4 5 16,0 4 7-16,0-4 5 0,0 0 8 0,0 0 2 15,0 0 3-15,8-4 1 0,-8 0-2 0,7 0-4 0,-7 0-4 16,7 0-4-16,0-5-6 0,-7 5-4 0,8 1-1 0,-1-1-5 16,-7 4-1-16,7-5-1 0,0 1-2 0,1 4 0 0,-1-4-3 15,0 4-1-15,0 0-1 0,8 0 1 0,-8 0-2 16,7 4 0-16,8-4 0 0,-7 4-1 0,-1-4 0 0,8 5 1 15,-1-1 0-15,1-4 0 0,0 3 2 0,7 1 4 16,-7-4 3-16,-1 0-2 0,8 5-2 0,-7-5-1 0,0 4-2 16,-1-4 0-16,1 0-1 0,0 0-1 0,-8 0-6 0,8 0 3 15,-8 0 2-15,1 0 2 0,-8 0 0 0,0 0-8 16,8 0-10-16,-8 0-15 0,0 0-18 0,0 0-26 0,1 0-74 16,-8 0-88-16,7 0-85 0,-7 0-74 0,0 0-82 0,0 0-125 15,0 4-108-15,-7 0-52 0,-8 0 28 0</inkml:trace>
  <inkml:trace contextRef="#ctx0" brushRef="#br0" timeOffset="30693.41">26348 13059 21 0,'-22'-9'539'16,"0"1"-67"-16,8 0-148 0,-8 0-108 0,7 4-55 0,1 0-13 16,7 0 9-16,0 0 21 0,-1 0 13 0,8 4 1 0,0-5-5 15,0 5-14-15,15-4-17 0,6 0-19 0,8 0-22 16,15-4-16-16,6 4-10 0,16-4-2 0,13 0-3 0,8-5-2 16,7 6 3-16,22-6-2 0,0 1-1 0,14 0-10 15,7-1-8-15,1 1-9 0,6 0-5 0,1 4 0 0,0-4-3 16,-1 0-9-16,-6-1-6 0,-1 5-5 0,8 0-5 0,-15 0-6 15,1 0 0-15,-8 0-6 0,-8 4-5 0,-13-1-2 0,-16 1-2 16,-5 4-1-16,-16-4 0 0,-7-4-2 0,-15 4-4 16,-6 0-2-16,-8 4-8 0,-8-4-10 0,-13 4-17 0,-1-4-40 15,-14 0-68-15,-8 0-79 0,-14 4-68 0,-7 0-60 0,-15 0-60 16,-14 0-63-16,-7 8-70 0,-16-4-108 0,-6 8-4 16</inkml:trace>
  <inkml:trace contextRef="#ctx0" brushRef="#br0" timeOffset="30930.51">25942 13319 86 0,'-21'8'793'0,"13"-4"15"0,16 0 8 0,13 0-213 15,23-8-209-15,14 0-180 0,14 0-101 0,15 0-47 0,14-4-12 16,15 0-1-16,7-1 4 0,14-3 3 0,8 0 8 0,7 4 7 16,7-4 10-16,8 3 14 0,6-7 7 0,-6 4-2 15,13 0-6-15,-6 0-6 0,0-5-5 0,7 5-2 0,-15 0-7 16,8 0-28-16,-15 4-20 0,0-5-10 0,-6 1-3 0,-8 0-1 15,-15 4-5-15,-7-4-5 0,-7 3-8 0,-15 2-6 0,-7-2-23 16,-14 1-25-16,-8 0-32 0,-7 0-36 0,-7 0-80 16,-7-4-109-16,-8-1-109 0,-14 1-142 0,0-4-164 15,-7-1-88-15,-8-3-33 0,0 0 2 0</inkml:trace>
  <inkml:trace contextRef="#ctx0" brushRef="#br0" timeOffset="31105.15">31724 12285 210 0,'15'-16'941'15,"-1"0"8"-15,-7-1 2 0,1 5 1 0,-8 0-456 32,0 3-257-32,-8 2-154 0,1-6-98 0,0 5-112 0,-8 0-128 15,-6 4-124-15,-1 0-181 0,-7 0-151 0,0 4-106 0,0 0-45 16,-14-5-7-16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7001.49561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12T09:59:15.49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2295 17048 2 0,'-15'0'376'0,"8"0"-103"16,0 0-82-16,0-4-60 0,0-5-34 0,-1 1-12 0,8 4 0 16,-7-8-6-16,0 4-4 0,0-4-6 0,7 3-7 15,-8 1-2-15,8 0 0 0,-7 4-6 0,7 0-10 0,0 0-5 16,-7 4-1-16,7 4 6 0,0 4 5 0,-7 8 10 31,7 5 10-31,-8 7 9 0,1 9 6 0,0 8 10 0,0 8 4 16,-8 4 0-16,8 3-5 0,-7 2 2 0,6 3-3 0,1-8 5 15,0 0 6-15,7-4 2 0,0-4 8 0,0-5 5 0,7-7 6 16,8-5-5-16,-1-3 2 0,8-8-2 0,7-5-2 0,7-8-8 16,7-8-7-16,22-17-7 0,8-7-4 0,21-21-5 0,21-12-5 15,16-20-2-15,21-12-6 0,21-21 6 0,30-21-2 16,28-15-4-16,15-25-9 0,29-12-4 0,23-17-7 0,28-16-10 15,14-16-11-15,21-12-21 0,16-12-9 0,13-4-2 0,8 3-7 16,7-4-21-16,8 5-15 0,-1 4-16 0,0 8-4 0,-14 7 0 16,-14 13-12-16,-21 20-19 0,-31 26-24 0,-42 19-62 15,-37 20-74-15,-36 30-70 0,-43 11-93 0,-30 24-130 0,-42 18-145 16,-37 19-78-16,-29 13-22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7001.49561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12T10:00:48.64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584 9615 31 0,'0'-4'406'0,"-8"0"-103"0,8 0-101 16,-7-1-57-16,7 1-28 0,0 0-12 0,-7 1-3 15,7-2 7-15,0 1 10 0,-7 0 9 0,7 0 9 0,0 0 9 16,0 0 14-16,-8 0 11 0,8 4 7 0,0-4-7 0,0 4-9 16,0 0-17-16,0 0-20 0,0 0-23 0,0 0-24 0,0 8-19 15,-7 0-13-15,7 4-7 0,0 4 2 0,-7 5 12 16,0-1 14-16,7 9 10 0,-8 3 7 0,8 1 1 0,-7 3-5 16,7-3-6-16,0 8-6 0,7 0-16 0,-7-1-12 0,8 1-10 15,-1 0-8-15,0 3-4 0,0-3-4 0,1 0 0 16,-1 0-4-16,0-1 0 0,0-3 0 0,8-1-3 0,-8 1-1 15,0-5-1-15,1 1-3 0,-1-4 1 0,-7-1 0 16,7-3-2-16,0 3-2 0,0-7-1 0,1-1 1 0,-8 0-3 16,7-3-9-16,0-5-17 0,0 0-43 0,-7-4-68 0,8-4-78 15,-1 0-79-15,-7 0-78 0,7-8-109 0,-7-4-167 16,0-4-75-16,0-5-13 0</inkml:trace>
  <inkml:trace contextRef="#ctx0" brushRef="#br0" timeOffset="349.58">12439 9639 302 0,'-15'-8'525'0,"1"0"-147"16,7 0-133-16,-1 0-71 0,1 4-42 0,0-5-22 0,7 5-9 15,0-4-5-15,0 4-7 0,7-4-8 0,0 0-7 16,8 4-10-16,7-4-6 0,-1-1-6 0,8 2-3 16,0-2 5-16,0 5 5 0,7-4 6 0,1 4 2 0,-1 0 3 15,7 0 0-15,-7 4-2 0,0 4-3 0,1 0-12 0,-1 4-11 16,-7 4-12-16,0 5-10 0,0-1-5 0,-8 4-4 16,1 1-3-16,-7 3-1 0,-8 0 0 0,0-3 1 0,-7 3 6 15,-7 0 7-15,0 1 10 0,-15-1 12 0,0 1 12 0,0-5 10 16,-14 5 10-16,0-5 5 0,0 0 3 0,-8 1-5 0,8-1-5 15,0-4-11-15,-7 1-12 0,7-1-11 0,7-4-11 16,0 1-12-16,7-1-30 0,0-1-58 0,15-2-81 0,-7-1-77 16,14 0-68-16,0-3-71 0,7-5-99 0,7 0-169 0,8 0-67 15,0-5-2-15</inkml:trace>
  <inkml:trace contextRef="#ctx0" brushRef="#br0" timeOffset="587.49">13445 10123 262 0,'-15'5'564'16,"1"-1"-95"-16,6 0-163 0,1 0-97 0,0-4-62 0,7 0-38 16,-7 0-19-16,14 0-10 0,-7 0-8 0,7 4-10 15,8-4-10-15,-1 0-10 0,1 0-4 0,13 4-4 0,-6-4-1 16,7 0-1-16,0 0-3 0,7 0-3 0,-7 0-4 0,15 0-3 15,-8 0-3-15,0 0-2 0,7 0-3 0,-6 0-4 16,-1 0-21-16,7 0-37 0,-14 4-40 0,7-4-46 0,-7 0-40 16,-7 0-58-16,0 0-76 0,-8 0-116 0,-7 0-92 0,-7 4-33 15</inkml:trace>
  <inkml:trace contextRef="#ctx0" brushRef="#br0" timeOffset="729.47">13510 10364 182 0,'-29'8'536'16,"7"0"-138"-16,0 0-141 0,1 0-88 0,6 0-54 0,8-4-27 15,0 1-12-15,7-1-4 0,0 4 0 0,0-4-1 0,7 0-5 16,7 0-3-16,8 0-4 0,0-4-7 0,7 4-6 16,7-4-10-16,7 0-30 0,1 0-45 0,14-4-53 0,-1-4-67 15,1 0-122-15,7 0-154 0,1-5-90 0,-1 5-50 0</inkml:trace>
  <inkml:trace contextRef="#ctx0" brushRef="#br0" timeOffset="1315.74">15500 9932 493 0,'0'-4'444'0,"-7"-4"-137"0,7 4-101 0,0 0-56 15,0-4-33-15,0 4-14 0,7-1-5 0,-7 2 0 16,8-1 0-16,6 0 2 16,0-1 9-16,1 1 9 0,7 0 5 0,-8 0 7 0,15 0 5 15,-7 0 1-15,7 0-1 0,0 4-6 0,0-4-12 0,0 4-12 0,-8-4-13 0,8 4-13 16,0 4-16-16,-7 0-15 0,0 0-14 16,-8 0-11-16,8 4-9 0,-15 5-5 0,7-2-2 0,-6 6-1 15,-8-1-1-15,0 0 1 0,-15 5-2 0,8 3 2 0,-15 4 1 0,1-3 1 0,-1 3 3 16,-7 1 5-16,0 4 8 0,0-5 4 0,-7 1 11 15,7-1 0-15,0 0 5 0,-7-3 1 0,7 0-3 0,7-1-3 32,-7-4-6-32,7-4-5 0,8 5-8 0,-8-5-3 0,8-4-6 15,-1 1-3-15,8-1-2 0,0 0-3 0,0 1-1 16,7-6-2-16,0 2 2 0,0-1 1 0,7-4 1 16,0 4 0-16,8 0 1 0,-1-4 2 0,8 0 0 0,7 0-1 15,0-4-1-15,7 0-1 0,0 4 0 0,0-4-3 0,8 0 0 16,-8-4-10-16,7 4-17 0,1-4-53 0,-8 0-88 0,7 0-92 15,-7 0-89-15,1-4-107 0,-9-4-171 0,9 4-94 16,-16-1-48-16,8 1 12 0</inkml:trace>
  <inkml:trace contextRef="#ctx0" brushRef="#br0" timeOffset="2061.62">16745 10034 186 0,'-8'-4'459'0,"1"4"-108"0,-7 0-120 0,-1 0-76 15,1 0-41-15,-1 0-21 0,1 4-9 0,-8 4-7 0,0-3-2 16,8 2-5-16,-8 6-7 0,8-1-8 0,-8 0-8 16,8 4-7-16,-1 0-7 0,1 5-7 0,-1-5-7 0,8 5-6 15,0-5-5-15,0 0-2 0,7 4-3 0,0-8 1 0,0 5-1 16,7-5 0-16,0 0-1 0,0-3 1 0,8-6 1 16,-1 2 1-16,8-5-1 0,0 0 0 0,-1-5 1 0,1-2 8 15,0-2 13-15,7 1 16 0,-8-8 21 0,1 3 35 16,0-3 33-16,-8 0 30 0,8 4 21 0,-8-4 16 0,-6 0 3 15,6-1-7-15,-7 1-13 0,-7 3-31 0,8-3-31 0,-8 4-26 16,0 4-24-16,-8 0-21 0,8-1-15 0,-7 2-11 16,0 2-9-16,0 5-5 0,-1 0-5 0,1 0-3 0,0 5-2 15,0 2 0-15,-8 2-2 0,8 3 1 0,0 0 0 0,0 8 1 16,-1-3 2-16,1 3-1 0,0 1 1 0,7-1 0 0,-7 1 1 16,7-1 0-16,0 0-1 0,7-4 0 0,0 4 0 15,0 1 0-15,1-9 0 0,6 5-1 0,0-1-1 0,8-8-1 16,0 4 1-16,0-8-1 0,7 0-1 0,-1 0-3 0,9-8 1 15,-8 0-1-15,7-4 0 0,0 0-1 0,0-9 1 16,-7 6 0-16,7-6 4 0,-7-3 3 0,0-1 0 0,0 1 1 16,-7-4 1-16,7-1 2 0,-8 1-1 0,1-5 0 15,-7 1-1-15,6-1-2 0,-6 1 1 0,-8-1 1 0,7-4 1 16,-6 5 1-16,-1 0 2 0,-7-1 1 0,0 5 3 0,0 0 2 16,0 3 1-16,0 5 4 0,0 0 0 0,-7 4-3 15,7 3-1-15,0 1-4 0,-8 4 0 0,8 0-2 0,0 0-4 16,-7 4-3-16,7 4 0 0,0 0 0 0,-7 4-1 0,7 5 3 15,-7-1-1-15,7 4 0 0,-7 4 1 0,7 5-1 0,0-5-1 16,0 9 0-16,0-1-1 0,0 0 1 0,0 5-1 16,0 0 0-16,0-1 0 0,7 5 0 0,-7-5 0 0,7 5 0 15,-7-5 2-15,7-3-1 0,0 0 0 0,1-1-2 0,-1 1 2 16,7-5-1-16,1-4 0 0,-8 1 2 0,8-1-3 16,-1-4 0-16,0-4-3 0,1 1-6 0,-1-5-11 0,1-4-28 15,7 0-47-15,-1-4-69 0,-6-4-73 0,6 0-65 0,1-4-60 16,-7 0-76-16,-1-9-125 0,1 1-98 0,-1-4-29 0,-14-1 27 15</inkml:trace>
  <inkml:trace contextRef="#ctx0" brushRef="#br0" timeOffset="2203.82">17215 9981 358 0,'-14'-4'493'15,"6"4"-163"-15,1 0-129 0,7 0-76 0,0 4-44 0,0 0-22 16,7-4-11-16,1 4-7 0,6-4-8 0,0 5-9 0,15-5-4 15,8 3-5-15,-1-3-8 0,7 4-21 0,8-4-33 0,7 5-49 16,-8-10-90-16,8 5-176 0,-7 0-91 0,-1-4-54 16</inkml:trace>
  <inkml:trace contextRef="#ctx0" brushRef="#br0" timeOffset="3012.48">17678 10238 208 0,'7'0'303'0,"0"-5"-68"0,-7 5-62 16,8-4-38-16,-1 4-20 0,-7-4-13 0,7 4-2 0,-7-3 0 15,7 3-3-15,-7-5-8 0,0 5-6 0,8-4-5 16,-8 4-6-16,0 0-5 0,0 0-7 0,0 0-5 0,7 4-9 15,-7-4-2-15,7 5-1 0,-7-5 1 0,7 3 7 0,-7 1 10 16,8 0 14-16,-1 5 9 0,-7-6 7 0,7 6 0 16,0 3-3-16,1-4-8 0,-1 4-10 0,0-3-12 0,0 7-16 15,0-4-13-15,1 4-8 0,6 0-4 0,-7 1-4 0,1-1-1 16,-1 0-2-16,0 5-3 0,0-5-2 0,1 0-2 16,-8 1-1-16,7-1 2 0,0 0-2 0,-7-3-1 0,0-2 0 15,0 2 2-15,7-5 0 0,-7 4 2 0,0-4 0 0,0-3 1 16,0 2 4-16,0-2 14 0,0-1 22 0,0-4 27 15,0 4 22-15,0-4 17 0,0 0 11 0,0 0 5 0,0 0 0 16,0-4-10-16,0-5-18 0,8 2-25 0,-8-2-20 0,0-3-17 16,7 0-9-16,-7-5-6 0,7 1-2 0,-7 0-3 0,7 0-1 15,0-1-2-15,1 1 0 0,-1-4-1 0,0 3-2 16,0 1-1-16,1 0 0 0,-1 4-3 0,0-1 0 0,0 1-1 16,1 4-1-16,-1 0 0 0,0 4-4 0,0-4 2 0,1 4-3 15,-1 4-1-15,0-4-1 0,0 8-1 0,0-4 0 16,1 4 1-16,-1 4 0 0,-7 0-2 0,7 0 0 0,0 5 1 15,-7-1-2-15,8 0 3 0,-8 4-1 0,0 0 0 0,7-3 1 16,-7-1 1-16,0 4 0 0,0-7 0 0,0 3 0 0,0-4 0 16,7-4 0-16,-7 0 2 0,0 4 1 0,0-8 0 15,7 0 2-15,-7 0 1 0,8-4 1 0,-1 0 0 16,7-4 1-16,-6-5-1 0,6 1 0 0,0 0 1 0,-6-4 2 16,6-1 3-16,1 5 0 0,-1-4 2 0,-7 0 2 0,8 0 2 15,-1 3 0-15,1 1-1 0,-8 0 0 0,7 3-14 0,-6 2 3 16,-1-2 1-16,0 5-1 0,0 0-3 0,1 4-3 15,-1-4-1-15,0 8-1 0,0-4 5 0,8 4-4 0,-15 4-2 16,7 1-1-16,0-1 0 0,1 4 1 0,-1 0-1 0,0 0 0 16,0 4 3-16,-7-3 0 0,7 3-3 0,-7 1-4 15,0-1-10-15,8 4-9 0,-8-3-15 0,7-1-20 0,0 0-65 16,-7 0-103-16,15 1-98 0,-8-6-111 0,0 2-185 16,8-5-108-16,-1 0-62 0,0 0-23 0</inkml:trace>
  <inkml:trace contextRef="#ctx0" brushRef="#br0" timeOffset="3329.18">19024 10543 10 0,'0'-4'530'0,"0"0"-29"0,0 4-175 0,7 0-116 0,0 0-58 15,0 0-20-15,8 0-5 0,-8 8 8 0,8 0 13 0,-1 0 11 16,1 4 8-16,-8 0-16 0,7 5-20 0,-7-1-19 0,1 9-15 16,-1-1-18-16,-7 0-19 0,0 5-19 0,-7 4-23 15,-8-1 0-15,8 1-1 0,-7 3-2 0,-8 1-3 0,0-5-3 16,0 1 0-16,1-1-3 0,-8 1-4 0,0 0-16 0,7-9-40 15,-7 5-57-15,7-9-62 0,8 0-67 0,-8-4-98 16,8-3-186-16,7-5-95 0,-1 0-50 0</inkml:trace>
  <inkml:trace contextRef="#ctx0" brushRef="#br0" timeOffset="4105.02">19763 9488 200 0,'-8'0'386'0,"8"5"-139"0,0-5-106 16,0 0-50-16,0 0-25 0,8 4-11 0,6-4 1 0,1-4 5 16,6 4 8-16,8 0 4 0,7-5 7 0,1 5-3 15,-1-3-6-15,7-1 1 0,8 4 2 0,0-5 2 0,-1 1 6 16,8 0 6-16,-7 0 6 0,14 0 8 0,-7 0 7 0,0 0 8 15,7 0 13-15,-7 0-7 0,-1 0-11 0,-6-1-12 16,0 5-13-16,-15 0-13 0,0-3-16 0,0 3-17 0,-14 0-34 16,0 0-35-16,-8 0-44 0,1 0-48 0,-8 0-48 0,0 0-50 15,-7 0-56-15,-7 0-78 0,0 0-142 0,-1-4-75 16,-13 4-26-16</inkml:trace>
  <inkml:trace contextRef="#ctx0" brushRef="#br0" timeOffset="4295.35">20407 9488 221 0,'-8'0'505'0,"1"5"-160"0,0-5-136 0,0 8-82 0,7-4-43 16,0 4-13-16,0 0 5 0,0 5 22 0,7 3 28 16,0 0 37-16,8 5 24 0,-1 3 17 0,1 0 15 0,6 1 8 15,1 7-6-15,0 1-12 0,-8-1-21 0,8 5-32 0,0 0-26 16,-8 3-18-16,0-3-21 0,1-1-21 0,7 5-16 16,-15 0-16-16,7-4-12 0,1-1-5 0,-8 5-8 0,0-8-15 15,8-1-57-15,-8 1-95 0,0-5-100 0,8-3-107 0,-1-5-188 16,1 0-131-16,-1-7-78 0,8-2-42 0</inkml:trace>
  <inkml:trace contextRef="#ctx0" brushRef="#br0" timeOffset="5118.16">21304 9936 97 0,'0'0'516'0,"0"-4"-120"15,7 4-128-15,-7-4-77 0,7 4-45 0,0-4-21 0,8 4-7 16,-8-4 1-16,15 4 6 0,-8-4 6 0,8 4 4 0,0 0 4 15,-1-4 0-15,8 4-5 0,0 0-4 0,-7-4-7 16,7 4-12-16,0-4-13 0,7 4-18 0,-7-4-14 16,-7 4-13-16,7-5-9 0,-8 5-11 0,8 0-12 0,-7 0-12 15,-8 0-36-15,8 0-53 0,-7 0-62 0,-1 0-55 0,-7 0-60 16,8 0-60-16,-8-3-81 0,0 3-147 0,-7 0-66 0,-7 0-13 16</inkml:trace>
  <inkml:trace contextRef="#ctx0" brushRef="#br0" timeOffset="5261.34">21383 10087 235 0,'0'4'409'0,"8"-4"-140"0,6 4-100 15,-7-4-60-15,15-4-33 0,0 4-16 0,7 0-11 0,7-4-7 16,0 4-10-16,7-4-8 0,8 0-17 0,0 0-28 16,7-1-40-16,7 2-72 0,0-6-146 0,0 1-97 0,0-4-65 15</inkml:trace>
  <inkml:trace contextRef="#ctx0" brushRef="#br0" timeOffset="5863.86">22469 9700 238 0,'0'-8'381'0,"-8"0"-104"0,8 0-81 0,0 4-49 15,0-5-25-15,0 2-10 0,0 2-3 0,8-3-3 0,-8 4 5 16,7-4 0-16,0 0 3 0,0 4 8 0,8-4 13 15,-1 4 11-15,1 0 8 0,-1-1 6 0,8 1 2 0,-8 0 1 16,8 1-2-16,0-2-5 0,7 5-11 0,-8-4-14 0,1 4-17 16,7 0-16-16,0 4-17 0,0-4-15 0,-7 5-17 0,7-2-13 15,-8 5-12-15,1-3-8 0,-8 3-8 0,1 4-1 16,-8 0-6-16,0 0 0 0,-7 4 0 0,0-3 2 0,-14 3-1 16,7 1 0-16,-15 3 0 0,7-4 0 0,-6 5-1 0,-1-5 3 15,-7 4-2-15,7-8-2 0,1 0 2 0,-1 1-3 16,0-1 1-16,8-4 0 0,-1 0 0 0,8 0 0 0,-7-4-1 15,6 1-9-15,8-1 3 0,0-4 4 0,0 4 3 0,8-1 1 16,-1-3-1-16,7 5 0 0,1-1 1 0,7 0 10 16,6 0-4-16,1 0-2 0,8 0-3 0,-1 4-2 0,0 0 0 15,-7 0 0-15,7 5-4 0,0-1 1 0,-7 0 0 16,7 4-1-16,-7-3 2 0,0 3 0 0,-7 0 0 0,0 0 2 16,-1 1 3-16,-13-5-1 0,-1 4 0 0,-7 4 2 0,0-3-1 31,-15-1 1-31,-6 1-2 0,-1-1 0 0,-14 0-1 15,0 1 2-15,-8-6 0 0,8 1-1 0,-15 1-1 0,8-5 0 16,0 0 0-16,-1 0 1 0,8 1 0 0,0-5-1 0,7-1-2 16,-7 2 0-16,14-5 0 0,0 0-10 0,8 0-34 0,7 0-76 15,-1 0-90-15,8-8-87 0,0 4-85 0,15-9-121 16,-1 1-162-16,8-4-76 0,7-1-19 0</inkml:trace>
  <inkml:trace contextRef="#ctx0" brushRef="#br0" timeOffset="6164.53">23612 9741 136 0,'-22'-4'551'0,"8"4"-53"0,-8 4-166 0,0 0-115 16,8 4-60-16,-8 0-28 0,7 4-11 0,1 1-3 16,0 3-14-16,-1 4-15 0,8 5-14 0,0-1-15 0,7 0-8 15,0 5-7-15,7 0-9 0,7-1-13 0,1 1-6 0,-1-1-5 16,15-3-3-16,-7-1 0 0,14-4-2 0,-7 1 3 0,7-5 1 15,-7-4 3-15,7 1 12 0,0-6 28 0,1-2 36 16,-1-5 36-16,-7 0 28 0,0-5 18 0,-8-2 14 0,1-6 11 16,0 1-4-16,-8 0-17 0,-7-4-31 0,1-1-30 0,-1 1-20 15,-7-4-19-15,-7-1-15 0,-8 1-11 0,1-5-13 16,-8 5-9-16,-7-4-6 0,0 3-9 0,-7 1-5 0,0 3 5 16,0 1-6-16,0 0-11 0,7 8-9 0,0-4-17 0,0 4-19 15,7 4-56-15,8-1-93 0,-1 5-98 0,15 0-73 16,-7 0-68-16,14 0-92 0,0 0-140 0,8 0-71 0,-1 0 0 15</inkml:trace>
  <inkml:trace contextRef="#ctx0" brushRef="#br0" timeOffset="6464.23">24213 9761 197 0,'-7'5'529'15,"0"-2"-126"-15,-9 6-146 0,9-1-97 0,-7 4-51 0,6 0-28 16,1 4-9-16,0 1 0 0,0 3-3 0,7 1-9 0,0-1-10 15,7 0-5-15,0 0-7 0,0 1-3 0,8 3-7 16,-1-3-6-16,9-1-5 0,-1-3-3 0,7-1-1 16,0 0-1-16,0-4 1 0,7 0-1 0,0-4 7 0,0 1 18 15,0-6 35-15,-7-3 43 16,7-3 44-16,-7-1 39 0,0-5 31 0,-7 1 15 0,0-8-1 0,-1 3-14 0,-6-7-29 16,-8 0-38-16,-7 0-40 0,0-5-36 0,-7 1-30 0,-8-1-13 15,-6-3-8-15,-8-1-7 0,-8-3-7 0,-6-1-7 0,-8 5-5 16,1-1-4-16,-8 1-2 0,0 3-3 0,7 1-1 0,1 4-6 15,5 3-13-15,9 5-15 0,0 4-33 0,14 0-75 16,1 4-92-16,6 4-85 0,8 4-80 0,7 0-118 16,7 0-168-16,8 4-80 0,-1 0-20 0</inkml:trace>
  <inkml:trace contextRef="#ctx0" brushRef="#br0" timeOffset="6718.32">24980 9631 422 0,'-7'-4'670'0,"0"-4"-1"15,-1 4-179-15,8 4-142 0,-7-4-88 0,7 4-51 0,-7 0-28 16,7 4-22-16,-7 4-30 0,7 4-32 0,0 0-28 0,0 4-13 16,0 5-2-16,7-1-3 0,-7 5-2 0,7 3-7 15,-7 1-10-15,7-1-10 0,-7 1-3 0,8 3-4 16,-8 1-7-16,7-5-1 0,-7 5-4 0,0-5 2 0,0 5-2 15,0-5-1-15,0 5-2 0,0-8-6 0,0 3-29 0,0-3-57 16,0-5-73-16,0-4-70 0,0 1-59 0,7-6-54 16,0-2-57-16,1-6-90 0,-1 2-106 0,0-10-31 0,0-2 18 15</inkml:trace>
  <inkml:trace contextRef="#ctx0" brushRef="#br0" timeOffset="6924.39">25284 9847 384 0,'7'-12'377'0,"-7"3"-101"0,0 2-71 15,0 2-41-15,0 1-25 0,0 0-18 0,-7 4-14 0,0 0-11 16,0 4-9-16,-8 5-1 0,8-2 1 0,0 2 9 16,-8 3 6-16,8 0 10 0,-8 0 11 0,8 1 3 0,0-2 3 15,7 6-6-15,-7-1-5 0,-1 0-13 0,8-3-10 16,0 7-10-16,0-3-12 0,8-1-14 0,-1 0-11 0,0 0-8 16,8 0-12-16,-1 1-7 0,1-5-4 0,6 4-6 0,1 1-10 15,0-5-34-15,7 4-66 0,-8-4-70 0,1-3-70 31,0-2-76-31,7 2-112 0,-8-5-161 0,8 0-83 0,-7-4-19 16</inkml:trace>
  <inkml:trace contextRef="#ctx0" brushRef="#br0" timeOffset="7129.55">25754 10123 364 0,'0'5'498'16,"7"-5"-138"-16,1 8-128 0,-8-4-75 0,7 4-33 0,0 4-8 15,0 1 7-15,1-1 15 0,-1 4 13 0,-7 5 7 16,7-5 7-16,-7 4 5 0,0 0-5 0,-7 5-8 0,0 3-12 16,-8-4-14-16,1 1-14 0,-8-1-18 0,-7 5-20 0,0-5-18 15,0 5-11-15,0-5-10 0,-7 1-9 0,0-5-7 16,7-4-10-16,0 5-10 0,-7-9-25 0,7 4-62 0,0-4-88 16,0 1-90-16,7-6-127 0,1-2-203 0,6-1-101 0,1-4-56 15,-1 0-9-15</inkml:trace>
  <inkml:trace contextRef="#ctx0" brushRef="#br0" timeOffset="8191.05">26420 9578 357 0,'-7'-4'392'15,"7"4"-134"-15,0 0-92 0,0 0-51 0,0-4-29 0,0 4-15 16,0 0-11-16,0 0-8 0,7-4-9 0,0 4-8 0,0 0-6 15,15 0-2-15,-7-4-2 0,6 4-3 0,8-4 4 16,-7 4 2-16,7-4 1 0,7 0 2 0,0 0 2 0,0 4 9 16,0-5 5-16,1 2 12 0,6-1 11 0,0-1 12 0,1 1 20 15,-8 0 16-15,0 0 14 0,0 0 8 0,1 0 15 0,-16 4 7 16,8-4 0-16,-7 0-5 0,-8 4-6 0,-6-4-11 31,6 4-15-31,-7-4-11 0,1 4-19 0,-8 0-18 0,0-5-14 16,7 5-13-16,-7-3-16 0,0 3-11 0,0 0-9 0,0-4-15 15,0 4-33-15,0 0-56 0,0 0-85 0,-7-5-84 16,-1 5-73-16,1-4-81 0,-7 4-124 0,-1 0-134 0,-7 0-55 16,1 0 8-16</inkml:trace>
  <inkml:trace contextRef="#ctx0" brushRef="#br0" timeOffset="8491.78">27006 9534 303 0,'7'-5'541'0,"-7"1"-147"0,0 4-120 16,0 0-73-16,0 0-42 0,0 0-22 0,0 0-15 0,0 0-10 15,0 4-7-15,-7 1 0 0,0 2 4 0,-1 6 3 0,1-1 5 16,-7 0 6-16,6 4 8 0,-6 5 3 0,0-5-2 0,6 4-8 16,-6 1-11-16,7-1-12 0,-1 4-11 0,1 1-8 15,0 0-10-15,0-1-10 0,-1 5-8 0,1-5-10 16,7 4-11-16,-7 1-4 0,7-1-5 0,0 1-4 0,0-1-3 15,0 4-4-15,0-2-2 0,7-2-1 0,0-4-1 0,1 5-2 16,-1-5-1-16,0 0 0 0,8-3-3 0,-1-1 1 16,1-4 0-16,6 1-1 0,1-5 1 0,7 0-2 0,7-8-7 15,0 4-28-15,8-8-56 0,-1 0-84 0,8 0-85 0,-8-8-77 16,8-4-94-16,-1 0-141 0,-6-4-118 0,6-5-49 0,-13 1 11 16</inkml:trace>
  <inkml:trace contextRef="#ctx0" brushRef="#br0" timeOffset="8730">27816 9790 195 0,'-7'0'554'16,"7"0"-102"-16,-7 0-142 0,7 0-87 0,0 0-46 0,0 0-22 15,0 0-6-15,0 0 2 0,7 0 3 0,7 0 5 16,1 0-6-16,-1 0-10 0,8 0-10 0,0 0-8 0,7 0-13 15,0 0-17-15,0 0-19 0,0 0-28 0,-1 0-18 0,9 0-12 16,-8 0-8-16,0 0-7 0,7 0-25 0,-7 0-46 0,-8 0-65 16,8 0-59-16,-7 0-60 0,-8 0-60 0,8-4-78 15,-7 4-121-15,-8 0-94 0,-7-4-26 0</inkml:trace>
  <inkml:trace contextRef="#ctx0" brushRef="#br0" timeOffset="8872.15">27831 9936 366 0,'-8'5'370'0,"8"-2"-129"0,-7-3-82 16,7 4-40-16,7 1-19 0,1-5-8 0,6 4-6 0,8-4-7 16,0 0-13-16,6 0-14 0,9 0-11 0,-1 0-9 0,7 0-8 15,1 0-6-15,6 0-16 0,1 0-26 0,0 0-35 16,6-4-54-16,-6-1-99 0,0-2-169 0,-1-2-90 0,1 1-46 16</inkml:trace>
  <inkml:trace contextRef="#ctx0" brushRef="#br0" timeOffset="9300.28">29322 9517 98 0,'0'-8'572'0,"0"4"-40"16,0 0-155-16,0-4-104 0,0 3-54 0,0 2-31 0,-7-1-20 15,7 4-20-15,-7-5-22 0,-1 5-27 0,1 0-30 16,0 0-27-16,-8 5-20 0,8-1-8 0,-7 4-7 0,-1 0-3 16,1 0-1-16,-1 4 1 0,1 1 5 0,-1 3 11 0,1 0 11 15,-1 5 6-15,-6-1 5 0,6 4 8 0,1 5 9 16,-8-5 9-16,8 8-1 0,-1 1-8 0,1 0-8 0,5-1-5 16,2 9-4-1,0-8-4-15,0 3-10 0,7 1-7 0,0-1-8 0,7 1-1 0,7-4-2 0,2-1-3 0,-2-3 0 16,8-1 0-16,0-3-2 0,7-5 0 0,0-4-1 0,7 0 1 15,-7-7-1-15,7-1 4 0,-7-4 3 0,7-4 7 0,-7 0 6 16,0 0 8-16,-7-4 13 0,-1-1 13 0,1-2 10 0,-7 2 5 16,-8-3 1-16,0 0-4 0,0-4-7 0,-7 4-11 15,-7-4-12-15,0 3-11 0,-8-3-11 0,-6 4-10 16,-1 0-4-16,-7 0-2 0,-7 4-2 0,7 0 1 0,-7 0-3 31,7-1-7-31,-7 5-13 0,7 5-31 0,7-5-59 0,0 4-82 16,8-4-75-16,-1 4-67 0,8 0-66 0,7 0-97 0,7-4-158 15,8 4-67-15,-8-4 8 0</inkml:trace>
  <inkml:trace contextRef="#ctx0" brushRef="#br0" timeOffset="9538.53">30031 9733 355 0,'0'-4'579'0,"0"0"-120"0,-7-1-149 16,7 5-100-16,0-4-57 0,-7 8-28 0,-1-4-13 0,1 9-4 16,0-5-5-16,0 8-9 0,-1 0-5 0,1 4 1 0,0 1 7 15,-7-1 1-15,6 9-1 0,-6-5-11 0,7 4-10 16,-8 1-13-16,8-1-12 0,-8 0-14 0,1 5-14 16,7-5-5-16,-8 1-7 0,8 3-3 0,-7-3-5 0,-1-1-29 15,8-4-52-15,0 1-60 0,-8-1-59 0,8-3-61 0,0-5-67 16,-1-4-108-16,1-4-155 0,0 0-55 0,0-8 7 0</inkml:trace>
  <inkml:trace contextRef="#ctx0" brushRef="#br0" timeOffset="9760.6">29640 9741 149 0,'0'0'496'16,"0"4"-148"-16,0 0-133 0,0 4-76 0,8 4-37 0,-1-3-11 0,-7 3-2 15,14 4 4-15,-6 0 5 0,6 1-1 0,1 3 2 16,-1 0-5-16,8 5-6 0,-8-1-11 0,8 1-12 0,0-5-11 16,-8 4-12-16,8 1-13 0,-8-5-10 0,8 5-8 15,-8-5-4-15,1 0-12 0,7 1-28 0,-15-1-36 0,7-4-38 16,-6 1-42-16,6-5-46 0,-7-4-69 0,0-4-120 16,1 0-105-16,-1-4-42 0</inkml:trace>
  <inkml:trace contextRef="#ctx0" brushRef="#br0" timeOffset="9998.33">30263 9656 137 0,'0'-5'514'0,"0"1"-139"16,0 4-148-16,0 0-90 0,-8 0-47 0,8 4-22 15,0 5-5-15,0-1 1 0,-7 4 6 0,7 4 13 0,0 1 12 16,0 3 9-16,0 0 3 0,-7 5-2 0,7-1-5 15,0 5-3-15,0-5-5 0,7 9-11 0,-7-5-11 0,0 0-15 16,0 5-5-16,7-4-4 0,-7-1-3 0,0 5-8 16,0-5-10-16,8 0-10 0,-8 1-5 0,0 0 0 0,7-5-4 15,-7 0-2-15,0 1-6 0,0-5-27 0,7-3-41 0,-7-1-44 16,0-4-46-16,0 0-49 0,0-8-64 0,7 0-112 0,-7-4-140 16,0-4-59-16,0 0-2 0</inkml:trace>
  <inkml:trace contextRef="#ctx0" brushRef="#br0" timeOffset="10345.79">30885 9627 14 0,'-7'8'508'15,"-1"4"-100"1,8 1-150-16,-7 3-91 0,0 4-44 0,0 0-16 0,-8 5-4 0,15 3-1 0,-7 1-5 0,0-1-9 15,-1 1-7-15,8 4-10 0,0-5-8 0,8 4-13 0,-8-3-11 16,7 0-8-16,0-5-3 0,0 0 5 0,8 1 8 16,-1-9 17-16,1 0 22 0,-1-4 28 0,1 1 26 0,-1-9 24 15,1 4 20-15,6-8 9 0,-6 0-1 0,7-8-8 16,-8 0-18-16,1-1-23 0,-1-3-23 0,-7-4-21 0,8 0-20 16,-8 0-16-16,-7 0-9 0,0-5-8 0,0 1-4 0,-7-5-7 15,-1 5-4-15,-6-5-6 0,0 1-5 0,-8 0-5 16,-7 3-4-16,7-3-2 0,-7 3-3 0,0 1-3 0,8 4-5 15,-1 3-7-15,0 1-13 0,0 0-24 0,8 4-71 0,0 0-97 16,6 4-92-16,1-5-95 0,0 5-132 0,0-3-151 0,7-2-82 16,0 1-22-16</inkml:trace>
  <inkml:trace contextRef="#ctx0" brushRef="#br0" timeOffset="10583.03">30313 9155 191 0,'0'-4'476'16,"0"4"-154"-16,0-4-126 0,0 4-71 0,8-4-39 15,-1 4-18-15,7-5-7 0,1 5-5 0,6-4-6 0,-6 4-4 16,14 0-5-16,0-3-2 0,0 3-4 0,0 0-1 0,7 0-5 15,0 0-4-15,-7 0-7 0,7 0-5 0,-7 0-2 16,0 0-3-16,0 0-2 0,-7 0-7 0,-1 0-16 0,1 0-24 16,0 0-29-16,-1-5-38 0,1 5-65 0,0-4-135 0,-8-4-115 15,8 0-70-15</inkml:trace>
  <inkml:trace contextRef="#ctx0" brushRef="#br0" timeOffset="11026.75">31109 8699 303 0,'-14'-4'470'0,"6"0"-184"0,8 4-120 0,0 0-66 0,0 0-32 16,8 4-19-16,-1 0-9 0,7 4-9 0,1 0-4 15,7 4-7-15,6 1-4 0,1 3-1 0,0 5-3 0,0-1-4 16,0 4-2-16,0-4-2 0,0 9-1 0,-7-5-3 0,7 5 0 15,-15-5 0-15,1 5 0 0,-1-1 0 0,-7-4 2 16,-7 5 1-16,0-5-1 0,-7 1-1 0,-7-9 2 0,-8 5 0 16,0-9 4-16,1 0 5 0,-8 0 7 0,0-7 7 0,0-2 8 15,7-3 10-15,-7 0 10 0,0 0 9 0,7-3 14 16,8-6 8-16,-8 5 1 0,15-4-1 16,-7-4-5-16,14 4-8 0,-8-9-7 0,8 1-11 0,8 0-19 15,6 0-14-15,-7-5-3 0,15 5-9 0,0-4-3 16,-1-1-4-16,8 1-2 0,-7-1-2 0,0 1 1 0,7 0 2 0,-15 0-3 0,8-1 10 15,0 1 14-15,-8 3 19 0,1-3 25 0,-1-1 36 16,-7 5 25-16,0 0 20 0,1 0 14 16,-8 4 3-16,0-1-6 0,0-3-12 0,-8 8-24 0,1-4-21 0,0 4-32 0,0 3-26 15,-8-2-17-15,1 2-13 0,7 1-9 0,-8 4-7 0,1 0-7 16,-1 0-38-16,1 4-30 0,-1 1-56 0,1 2-69 16,-1-2-61-16,1 3-58 0,-1-4-74 0,8 4-145 0,0 0-101 15,-8-4-47-15,8 5 16 0</inkml:trace>
  <inkml:trace contextRef="#ctx0" brushRef="#br0" timeOffset="11643.6">31789 9782 379 0,'-14'-9'352'0,"-1"5"-130"0,1 1-86 0,-1-2-46 16,1 1-24-16,-1 0-11 0,-6 0-6 0,6 4-7 16,1 0-8-16,-1 4-6 0,8-4-4 0,-7 4-4 0,6 5-3 15,1-6-3-15,0 6 0 0,7-1-1 0,0 4 1 0,0 0-1 16,7 4 0-16,0-3-1 0,1 7-2 0,6 0 0 16,8 1-2-16,-1-1-1 0,-6 4-4 0,14 1 0 0,-7 3 0 15,-1-3-2-15,-6 0-1 0,6 3-1 0,-6-4 0 0,-1 0 1 16,1-3 0-16,-8 4 1 0,0-5-1 0,-7-4 2 15,8 1 4-15,-16-6 5 0,8 1 10 0,-7 1 12 0,-7-5 17 16,6 0 21-16,-6-4 23 0,-8 4 22 0,1-3 17 31,-1-5 10-31,0 0 4 0,0 0-2 0,1 0-7 0,-1 0-16 16,0-5-18-16,8 5-22 0,-1-4-20 0,1 0-15 0,7 4-18 16,-1 0-30-16,1 0-48 0,7 0-63 0,0-4-66 15,7 0-71-15,8-4-101 0,-1 0-175 0,15-4-98 0,-7-1-38 16</inkml:trace>
  <inkml:trace contextRef="#ctx0" brushRef="#br0" timeOffset="11833.24">32390 10120 48 0,'7'-4'596'15,"-7"4"41"-15,0-5-165 0,7 5-113 0,-7-4-61 16,7 0-32-16,-7 0-16 0,0 4-14 0,8-4-27 0,-8 4-41 15,7-4-55-15,-7 4-82 0,7 0-96 0,0-4-89 0,1 4-78 16,-1 0-73-16,-7-4-78 0,7 0-142 0,0 0-116 0,-7-1-40 16,0 5 19-16</inkml:trace>
  <inkml:trace contextRef="#ctx0" brushRef="#br0" timeOffset="16319.5">12699 12232 172 0,'-14'-12'501'0,"-1"4"-132"0,8-4-138 0,-7-1-76 15,6 5-32-15,1 0-11 0,-7 0 9 0,7 4 0 0,-1 0 5 16,1-1 3-16,7-2-2 0,-7 7-5 0,7-5-13 0,0 5-18 15,-7-4-26-15,7 4-16 0,0 4-17 0,0-4-14 16,0 5-10-16,7 2 2 0,-7 6 8 0,7 3 11 0,0 1 12 16,1 7 14-16,-1 5 14 0,0 3 12 0,0 0 9 0,8 5 0 15,-15 4-5-15,7-1-5 0,0 1-10 0,0 0-10 16,-7 0-11-16,8 4-10 0,-8-5-7 0,0 1-6 0,7 0-5 16,-7-5-5-16,0-3-4 0,0-1-3 0,0 1-2 15,0-4-2-15,-7-5-1 0,7 0-3 0,0-3-1 0,0-1-1 16,-8-4 1-16,8 1 0 0,0-5-4 0,0 0-14 0,0-4-38 15,0 0-47-15,0 0-53 0,0-3-54 0,0-1-54 16,0-4-58-16,0-4-73 0,0-1-113 0,-7-7-88 0,0 0-25 16</inkml:trace>
  <inkml:trace contextRef="#ctx0" brushRef="#br0" timeOffset="16638.53">12461 12138 321 0,'-8'-16'523'0,"8"0"-185"0,0 4-148 0,0-5-82 0,8 5-42 0,-1 0-20 0,7 0-10 16,8-1-5-16,0 6-3 0,7-2-2 0,0 1 0 16,7 4 4-16,0-4-1 0,0 8-4 0,8 0-2 0,-1 0-1 15,-7 8-2-15,8-4 0 0,-8 4-1 0,-7 5 0 0,0-1 1 16,0 0 0-16,-8 4 0 0,-6 5 4 0,-1-1 4 15,-7 4 6-15,-7 5 5 0,0-5 6 0,-7 5 2 0,-15 3 4 16,8-3 1-16,-15 0 1 0,0-1 0 0,0 0 2 0,0 1 7 16,-7-5-1-16,7-4-1 0,-7 1-1 0,7-5-3 15,0 0-6-15,0-3-5 0,7-1-9 0,1 0-17 0,6-8-14 16,1 5-33-16,7-6-47 0,-1-3-49 0,8 0-52 0,0-3-64 16,8-6-88-16,-1-3-155 0,7-4-87 15,1 0-32-15</inkml:trace>
  <inkml:trace contextRef="#ctx0" brushRef="#br0" timeOffset="16891.63">12989 11634 334 0,'7'-9'509'16,"7"2"-185"-16,1 3-133 0,7-5-75 0,-1 5-41 0,1 0-19 15,7 4-8-15,0 0-6 0,0 0 0 0,-7 4-6 0,7 0-6 16,-15 5-6-16,8 2-6 0,-8 2-5 0,1-1-3 16,-8 5-2-16,0 3-1 0,0-4 2 0,-7 0 0 0,-7 5-1 15,0-1 0-15,0 0-3 0,-1 0-2 0,-6 1 0 0,-1-1-5 16,1 1-14-16,0-5-24 0,-8 5-25 0,15-5-37 16,-1 0-62-16,1-4-129 0,0 0-127 0,7-3-70 0</inkml:trace>
  <inkml:trace contextRef="#ctx0" brushRef="#br0" timeOffset="17097.45">13806 12224 72 0,'-7'0'567'0,"0"0"-6"15,0 0-215-15,-1 0-142 0,8 0-87 0,8-4-52 0,-1 4-26 16,7-4-16-16,8 4-10 0,7-4-4 0,0 0-4 0,7-1-2 16,0 5-2-16,0-3-2 0,8-1-9 0,-1 4-15 15,1-5-18-15,-8 5-27 0,7-4-31 0,-14 4-53 0,7 0-88 16,-14 0-161-16,0 0-77 0</inkml:trace>
  <inkml:trace contextRef="#ctx0" brushRef="#br0" timeOffset="17256.25">13741 12488 375 0,'-14'0'555'0,"6"0"-163"16,1 5-156-16,0-5-88 0,7-5-55 0,7 5-30 0,8-4-17 15,6 1-8-15,8-6-10 0,8 5-9 0,6-4-9 16,8 0-6-16,6-4-22 0,1 3-33 0,15-3-49 0,-8 0-89 16,0-4-186-16,7 4-99 0,-7-1-58 0</inkml:trace>
  <inkml:trace contextRef="#ctx0" brushRef="#br0" timeOffset="17702.07">16151 11849 243 0,'0'-3'558'0,"-7"-2"-100"0,7 5-182 0,-7-4-110 0,7 4-70 15,0 0-38-15,-7 0-18 0,7 4-9 0,0 1 4 0,-7 2 7 16,7 6 6-16,-8 3 6 0,1 1 2 0,0 3 2 15,0 0 1-15,-1 5 1 0,1-1-4 0,-7 4 2 0,6 1 6 16,1 0 7-16,0 3 5 0,0-4 5 0,-1 1 7 0,1 4 2 16,0-9 5-16,7 5 7 0,-7-5-1 0,0 0 0 15,7-3-3-15,-8-1-4 0,8 0-7 0,0-3-5 0,0-1-9 16,0-4-18-16,0 0-12 0,8 1-6 0,-8-6-5 16,14 6 3-16,-7-5-1 0,8-4-1 0,-1 4-4 0,8-8-2 15,0 4-4-15,7-8-3 0,-1 4-3 0,1-8-5 0,8 4-15 16,6 0 4-16,0-4 0 0,1-1 2 0,-1 2-2 15,1-6-6-15,6 5-24 0,-6 0-65 0,-8 0-71 0,0 0-83 16,0 0-73-16,0-5-78 0,-7 5-116 0,-7-4-154 0,0 0-61 16,-15 4 17-16</inkml:trace>
  <inkml:trace contextRef="#ctx0" brushRef="#br0" timeOffset="17892.3">16419 12228 384 0,'-7'0'457'0,"0"0"-164"0,-1 0-114 0,1 0-64 15,0 0-33-15,7 4-14 0,-7 0-1 0,7 0-3 0,-8 9-1 16,8-5-2-16,0 4-2 0,0 0-2 0,0 5-6 0,0-1-8 31,8 4-10-31,-8 0-7 0,7 1-4 0,-7-1-4 0,7 0-4 16,0 5-4-16,1-1-3 0,-1 1-2 0,7-5-2 0,-6 4-6 0,13-3-14 0,-6-1-23 0,-1 1-31 16,8-1-35-16,0-8-52 0,-1 4-86 0,1-7-162 0,0-2-90 15,-1-2-39-15</inkml:trace>
  <inkml:trace contextRef="#ctx0" brushRef="#br0" timeOffset="18512.25">17258 12265 455 0,'-29'4'528'0,"1"4"-202"0,-1 4-136 0,0 1-74 16,0 3-41-16,0 0-19 0,7 0-9 0,0 5-5 0,8-1-3 16,-1 0-8-16,8 0-8 0,0 1-6 0,7-1-5 15,0 1-4-15,7-1-4 0,8-4 0 0,-1-4-2 0,1 1 1 16,6-5 1-16,8-4 0 0,-7 0-1 0,7-4 0 0,-7-4-1 16,7-4-1-16,-8-4 2 0,8 0-1 0,-7-1 1 15,0-7 8-15,-8 3 9 0,1 1 13 0,-1 0 27 0,-7-5 26 16,0 5 23-16,-7 0 30 0,8-4 32 0,-8 3 14 0,0 1 8 15,-8 4-3-15,8 0-17 0,0-1-24 0,-7 6-21 16,0-2-29-16,7 1-33 0,-7 4-20 0,0 4-17 0,7-4-11 16,-8 8-8-16,1 0-6 0,7 4-3 0,-7 1-1 0,7-2 0 15,-7 6-2-15,7-1 1 0,0 4-3 0,7 0 1 16,-7 1 2-16,7-1 1 0,-7-4-1 0,7 5 1 0,1-1 0 16,-1 0 0-16,7-4 1 0,-7 4-1 0,8-3 0 15,-8-5 1-15,8 4-1 0,-1-8 1 0,1 5 0 0,-1-9-1 16,8 3 2-16,-8-6 0 0,1-2-1 0,-1 1-2 0,8-4 0 15,-8-4 0-15,1-5 1 0,-1 5 1 16,1-8-1-16,-1 4 1 0,1-5 1 0,-8 1 3 0,7 0 0 0,-6-1 3 16,-1-3 3-16,-7-1 5 0,7 1 5 0,-7 4 5 0,0-9 5 15,7 5 1-15,-7-1 1 0,-7 1-1 0,7 4-3 16,0-1-2-16,-7 5-3 0,7 0-7 0,0 3-5 0,-7 5-3 16,7 0-1-16,0 4-2 0,0 0-2 0,0 0-2 0,0 4-3 15,0 4 2-15,0 4-2 0,0 0 1 0,0 4 0 0,0 5 4 16,0-1-2-16,7 0 1 0,-7 4 1 0,7 1-3 15,0 4 3-15,1-5-2 0,-1 4 2 16,0 1-7-16,0-1 3 0,0 0 1 0,1 1-1 16,-1-1 0-16,7 5-2 0,1-5-2 0,-8 1 2 0,8-1 0 15,6-4-5-15,-6 1-3 0,-1-1-4 0,8-4-14 0,0 1-25 0,-1-1-50 0,1-8-62 16,0 0-61-16,-1-8-53 0,1 0-45 0,0 0-43 0,-8-8-46 16,8 0-71-16,-7-4-108 0,-1-4-19 0,-7-5 16 0</inkml:trace>
  <inkml:trace contextRef="#ctx0" brushRef="#br0" timeOffset="18654.54">17569 12228 128 0,'-7'-4'509'0,"-7"0"-132"0,7 4-153 16,-1-4-90-16,8 4-53 0,8 0-29 0,-8 0-16 0,14 0-9 0,0 0-6 0,8 0-7 16,7 4-5-16,0-4-2 0,7 4-7 0,8 0-13 15,-8 0-18-15,7 0-31 0,-7 0-50 0,8-4-94 0,-8 4-156 16,0 1-80-16</inkml:trace>
  <inkml:trace contextRef="#ctx0" brushRef="#br0" timeOffset="19129.83">18054 12249 190 0,'0'-5'437'16,"7"5"-139"-16,-7-4-121 0,0 4-72 0,0 0-40 15,8 0-17-15,-8 4-5 0,7 1-2 0,0 2-2 0,0 2-3 16,-7-1-3-16,8 4 0 0,-1 0-3 0,0 4-4 0,0-3-6 16,1 7 0-16,-8-4 0 0,7 1 4 0,0 3 1 15,-7-4-1 1,0 4-1-16,7-3 2 0,-7-1-1 0,0-3-4 0,0-1-3 0,0-4 0 0,0 0 3 0,8 0 11 0,-8-4 18 31,0 0 27-31,0 0 40 0,0-4 46 0,7 0 31 16,-7 0 21-16,7-8 8 0,0 4 0 0,0-8-7 0,1 4-21 15,6-8-34-15,-7 3-41 0,1 1-31 0,6-4-17 16,-7 0-14-16,1 3-10 0,-1-3-7 0,0 4-9 0,0 4-6 16,-7-1-4-16,8 1-2 0,-8 4-6 0,0 0-2 0,7 0-4 15,-7 4-1-15,0-4-4 0,0 4 1 0,0 0-3 16,0-4-1-16,0 4-1 0,7 0 0 0,-7 0 0 0,0 4 0 16,7-4 1-16,-7 4 0 0,7-4 2 0,1 4-2 0,-1-4 1 15,0 4 1-15,0-4-1 0,8 4-1 0,-8-4 0 0,0 4 1 16,8 0 0-16,-8 1 1 0,0-5-1 0,1 4 0 15,-1 0 1-15,0 4-1 0,0-4 0 0,0 4-2 0,1 4-1 16,-1-4 1-16,0 4 2 0,-7-3 0 0,7 3-1 16,1 0 2-16,-1 0-1 0,0 0 1 0,0 1 0 0,1-1 1 15,-1 0-1-15,7 0 0 0,-7 1-2 0,8-5-14 0,-1 4-45 16,1-4-87-16,7 1-91 0,-8-6-91 0,8-3-112 16,-1 0-195-16,-6 0-108 0,7-3-47 0,-8-2 12 0</inkml:trace>
  <inkml:trace contextRef="#ctx0" brushRef="#br0" timeOffset="19367.5">19096 12387 385 0,'7'0'596'0,"-7"4"-83"0,8 0-176 0,6 0-111 16,-7 8-71-16,0 1-36 0,1-2-7 0,-1 6 6 0,0 3 8 15,0 1 2-15,-7 3-3 0,0 5-6 0,-7-1-12 0,0 5-9 16,0 3-15-16,-15 1-18 0,8 4-17 0,-15-5-15 16,7 5-9-16,-7-4-9 0,0-1-5 0,-7 1-4 0,7-4-4 15,0-1-16-15,0-4-36 0,0-3-48 0,0-1-53 0,7-4-51 16,1-3-50-16,-1-5-61 0,8 0-94 0,-8-7-151 16,15-2-65-16,-8-3-5 0</inkml:trace>
  <inkml:trace contextRef="#ctx0" brushRef="#br0" timeOffset="22498.34">20616 12016 79 0,'0'-4'99'0,"0"4"-29"0,0 0-22 0,0 0-15 16,0 0-12-16,0 0-8 0,0 0-6 0,0 0-5 16,0 0-1-16,0 0-2 0,0 0 0 0,0 4 0 0,0-4-1 15,0 0 1-15,0 0 2 0,0 0 4 0,8 0 7 0,-8 0 9 16,0 0 8-16,0 0 13 0,0 0 4 0,0 0 4 0,0 0 3 15,0-4 0-15,0 4-4 0,0 0-4 0,0-4-6 16,0 4-9-16,0 0-1 0,-8 0-3 0,8-4-2 0,0 4-1 16,0 0-1-16,0 0-1 0,0-4 0 0,-7 4 0 0,7 0 4 15,0 0 0-15,0-4 2 0,0 4 1 0,0 0 1 16,-7 0 2-16,7-4 1 0,0 4-1 0,-7 0-3 0,7 0 1 16,-8 0-2-16,1 0 1 0,7 0-1 0,-7 0-1 0,7 0 1 15,0 0 1-15,-7 0-1 0,7 0-3 0,0 0-1 16,0 0-3-16,0 0-3 0,0 0-2 0,0 0-2 0,0 0-2 15,0 0 1-15,0 0 1 0,0 0 0 0,0 0 0 16,7 0 3-16,-7 0 1 0,7 0 2 0,0-4 1 0,8 4 1 16,-8 0-2-16,8 0-1 0,-1 0 1 0,8-4-2 0,0 0-2 15,-8 4-3-15,15-5 0 0,-7 2-4 0,7-1 1 16,0 0-2-16,-1-1 0 0,9 1-1 0,-1-4 0 0,-7 4 2 16,14-4 3-16,-7 4-1 0,1-5 5 0,-1 2 5 0,7 3 5 15,-7-5 3-15,0 1 5 0,1 0 2 0,-1 4-1 16,0-4 2-16,-7 0-3 0,0 4-2 0,-7-5-6 15,-1 5-2-15,-6 1-6 0,6-2-2 0,-6 1-2 0,-8 4-1 0,0-4 0 16,1 0 0-16,-1 4 0 0,-7 0-2 0,0 0 0 0,7 0-2 16,-7 0-7-16,0 0-21 0,-7 0-28 0,7 0-38 15,-7 0-38-15,-1 4-45 0,-6 0-64 0,-1-4-115 16,1 4-128-16,-8-4-56 16</inkml:trace>
  <inkml:trace contextRef="#ctx0" brushRef="#br0" timeOffset="22721.22">21116 11899 5 0,'0'0'498'0,"0"0"-128"0,-8 0-145 16,8 0-94-16,0 3-51 0,0 1-25 0,0 1-12 16,0-1-2-16,8 3 2 0,-8 6 5 0,7-1 8 0,-7 5 4 15,7-1 2 1,0 0-2-16,1 4 2 0,-1 5 6 0,0 3 7 0,0 1 9 16,-7 0 7-16,8 3 8 0,-1-4 4 0,0 9 1 0,0-5-1 0,-7 1-11 0,7 0-13 0,1 3-13 15,-8-7-15-15,7 3-14 16,-7 1-7-16,7-4-7 0,-7-1-7 0,0 0-2 0,0 1-4 15,7-5-7-15,-7 1-1 0,0-1 1 0,-7-3-2 0,7-1-13 0,0-4-33 0,0 0-38 16,-7-3-39-16,7-1-29 0,0-4-34 0,0-4-38 31,0-4-52-31,0 0-75 0,0-4-120 0,7-4-56 0,-7-4-10 16</inkml:trace>
  <inkml:trace contextRef="#ctx0" brushRef="#br0" timeOffset="23069.87">21506 11259 270 0,'8'-8'535'16,"6"0"-145"-16,0 4-146 0,1 0-75 0,7-4-37 0,-1 4-8 16,8 4 7-16,0-5 14 0,-7 5 10 0,14 5 1 0,-7-1-3 15,0 0-8-15,0 4-10 0,-7 4-16 0,7 1-21 16,-8-1-17-16,1 4-17 0,-8 0-13 0,1 0-9 0,-8 5-3 16,0-1-6-16,-7 1-1 0,0-1-1 0,-7 4-2 15,-7 1-4-15,-1-5-1 0,-6 4-2 0,-8 1-5 0,7-5-3 16,-7 4-5-16,0-3-5 0,0-1-20 0,0-4-44 0,7 1-60 15,1-1-65-15,6 0-52 0,8-3-53 0,0-5-68 16,0 4-118-16,7-8-123 0,0 4-37 0,0-4 16 0</inkml:trace>
  <inkml:trace contextRef="#ctx0" brushRef="#br0" timeOffset="23322.88">22375 12049 154 0,'-8'0'556'0,"1"0"-52"16,0 0-199-16,7 0-128 0,0 0-74 0,0 0-40 15,0-4-16-15,7 4-8 0,0 0 1 0,15 0-1 0,-8-4-3 16,15 4-4-16,-7-4-2 0,7 0-5 0,7 4-5 0,-7-5-4 15,7 2-9-15,0 3-14 0,1-4-25 0,-1 4-32 0,-7-5-43 16,7 5-59-16,-7-4-96 0,-7 4-164 0,-1 0-85 16,1 0-39-16</inkml:trace>
  <inkml:trace contextRef="#ctx0" brushRef="#br0" timeOffset="23480.43">22353 12236 509 0,'-7'0'457'0,"-8"4"-173"15,15-4-113-15,-7 4-63 0,7-4-30 0,7 0-19 0,0 0-9 16,1 0-4-16,13 0-8 0,1-4-8 0,0 4-7 0,14-4-5 16,-7 4-6-16,14-4-18 0,1 0-23 0,-1 4-31 15,8-4-38-15,-1-4-60 0,1 4-110 0,0-5-139 16,-1 2-72-16</inkml:trace>
  <inkml:trace contextRef="#ctx0" brushRef="#br0" timeOffset="23766.21">23366 11915 377 0,'-15'-13'541'0,"-6"5"-156"0,6 4-127 0,1-4-73 0,-1 8-39 16,1-4-22-16,6 4-12 0,1 4-18 0,7 0-8 0,-7 4-14 15,14 4-15-15,-7 4-13 0,7 1-8 0,1-1-3 0,6 9-2 16,-7-5 2-16,15 5-4 15,-7 3 0-15,-1 0-1 0,8 5 9 0,-8-4 7 0,1 3 13 0,6-4 12 0,-6 1 19 16,-8 0 11-16,8-1 3 0,-8-4-1 0,7 1-8 16,-14-1-7-16,7-3-12 0,-7-1-10 0,0-4-19 0,0 0-14 15,-7 1-9-15,0-5-4 0,0 0-10 0,-8-4-29 16,1 5-56-16,-1-9-68 0,1 0-67 0,-8-4-61 0,8 0-59 16,-8-8-75-16,0-1-86 0,1 2-102 0,-8-10-33 0</inkml:trace>
  <inkml:trace contextRef="#ctx0" brushRef="#br0" timeOffset="23893.51">23004 12077 328 0,'-7'-24'435'16,"7"-1"-128"-16,7 5-108 0,0 0-61 0,0 0-33 0,8 4-18 16,-1-1-10-16,8 4-8 0,0-3-7 0,-1 9-5 0,8-6-9 15,0 1-7-15,8 4-6 0,-1 4-6 0,0-5-4 16,0 5-5-16,7-4-7 0,-6 8-9 0,6-4-17 0,-7 0-30 31,8 4-37-31,-8 0-51 0,0-4-82 0,0 4-151 0,0 0-103 16,-7-4-60-16</inkml:trace>
  <inkml:trace contextRef="#ctx0" brushRef="#br0" timeOffset="24193.78">23807 11776 61 0,'-7'4'475'0,"0"0"-131"0,-1 5-135 16,1-2-80-16,-7 2-45 0,6 3-21 0,1 4-9 15,0 0-3-15,0 1-2 0,7 3-3 0,-8 1-1 0,8-1-4 16,8 4-5-16,-8 1-2 0,7-5-5 0,7 5-1 0,-6-1 1 15,6 1 2-15,1-5 0 0,6 0 4 0,1 0 4 16,0-4 3-16,-1-3 3 0,1-1 4 0,0-4 7 16,-1 0 14-16,8-3 19 0,-7-1 27 0,0-4 34 0,0-4 28 15,-1 4 22-15,-6-9 12 0,-1 1 8 0,-7-4-7 0,1 4-16 16,-8-8-27-16,0 3-37 0,0-3-34 0,-8 0-26 0,-6-5-21 16,-1 5-18-16,-13 0-14 0,-1-4-9 0,0 3-8 15,-8 1-3-15,1 4-2 0,-7 0-6 0,7 3-10 0,0 2-22 16,7 2-44-16,0-3-69 0,7 8-77 0,8-4-65 0,6 4-58 15,8 0-62-15,0 0-93 0,8 4-133 0,6-4-51 16,0 0 22-16</inkml:trace>
  <inkml:trace contextRef="#ctx0" brushRef="#br0" timeOffset="24478.49">24372 11853 122 0,'-7'0'532'0,"0"5"-106"0,7-5-160 0,-7 8-104 0,-8-4-60 15,15 8-31-15,-7-4-12 0,7 4-6 0,-7 5 0 16,7-1-6-16,7 1-4 0,-7 3-7 0,7 0-6 16,8 0-6-16,-1 1-6 0,1 3-4 0,6-4-1 0,1 1-2 15,0-5-2-15,7 0 0 0,0-3 0 0,-8-1 4 0,8-4 11 16,0 0 16-16,7-8 35 0,-7 4 36 0,-7-8 37 0,7 0 37 16,-7-4 30-16,-1-1 19 0,1-3 3 0,-7-4-9 15,-1 4-27-15,-7-8-31 0,0 4-33 0,-7-5-37 0,0 1-29 16,-7-5-21-16,-7 5-8 0,-8 0-13 0,0-5-8 0,-7 4-8 15,0 1-6-15,1 0-2 0,-9 4-4 0,1-1-1 16,7 5-17-16,0 0-5 0,0 0-18 0,8 4-42 16,6 3-66-16,1-2-78 0,7 3-70 0,-1 4-58 0,8 0-53 15,15-5-74-15,-8 5-129 0,7 0-63 0,8 5 4 0</inkml:trace>
  <inkml:trace contextRef="#ctx0" brushRef="#br0" timeOffset="24723.11">25038 11744 344 0,'-7'-4'529'0,"7"4"-159"0,-7-4-134 0,7 4-79 0,-8 0-44 16,8 4-21-16,0 0-8 0,0 4-8 0,0 4-3 0,0 0-2 16,0 1 9-16,0 7-5 0,0 0-3 0,0 0-7 15,0 5-7-15,8 0-12 0,-8 3-11 0,0 0-9 0,7 1-17 16,-7 3-2-16,0-3 0 0,0 3-1 0,0 1-1 15,0 0-1-15,0-1 0 0,0 1-3 0,0-5-19 0,-7 1-29 16,7-1-35-16,0-3-41 0,-8-1-43 0,8-4-55 0,0-3-79 16,8-5-139-16,-8 0-80 0,0-8-29 0</inkml:trace>
  <inkml:trace contextRef="#ctx0" brushRef="#br0" timeOffset="25032.71">25530 11760 65 0,'-14'-4'508'0,"-1"0"-102"15,1 0-156-15,-1 4-97 0,1 4-53 0,-8 0-28 0,0 0-14 16,8 4-4-16,-8 0-2 0,0 5-5 0,8-2-5 0,-1 2-6 16,-6-1-3-16,6 0-3 0,1 4-1 0,7-3-3 15,-8-1 1-15,8 4 1 0,0-4 3 0,-1 4 1 16,1-3-2-16,7-1-1 0,-7 5-2 0,7-6 1 0,0 2 0 15,0-1-2-15,7 0-3 0,-7-3 1 0,7 3 0 0,1-4 3 16,-1 4 2-16,0-4 3 0,0 0 1 0,1 0-1 0,6 1 2 31,0 3-3-31,1-4 0 0,-1 0-2 0,1-4-3 0,-8 5-3 0,15-6-5 0,-8 5-2 0,1-3-3 0,-1 2-3 16,8-2-3-16,-8-1-3 0,1 0-3 0,7 0-14 0,-8 0-30 16,1 0-38-16,6-4-42 0,-6 4-50 0,-1 0-61 15,1-4-88-15,-1 0-156 0,1 0-80 0,-8 0-17 16</inkml:trace>
  <inkml:trace contextRef="#ctx0" brushRef="#br0" timeOffset="25411.91">25986 12191 321 0,'7'-4'439'16,"0"4"-138"-16,0 0-109 0,1 0-57 0,-1 4-31 0,0 1-11 15,8-1-1-15,-8 4 2 0,0 0-5 0,0 4-6 0,1 0-4 16,-1 4-9-16,0 1-8 0,0-1-7 0,-7 4-9 16,8 5-5-16,-8-5-5 0,-8 5-2 0,8-1-6 15,-7 4-3-15,0-3-4 0,-8 3-1 0,1-3-3 0,-1 3-6 16,1-3 0-16,-8 0-4 0,1-2-1 0,-1 2-4 0,-7 0 0 16,7-5-5-16,-7 0-18 0,8-4-21 0,-1 1-33 0,0-5-37 15,0-4-44-15,8 1-75 0,-1-2-144 0,1-7-111 16,0 4-55-16</inkml:trace>
  <inkml:trace contextRef="#ctx0" brushRef="#br0" timeOffset="26158.13">27122 11833 340 0,'-15'0'398'0,"8"0"-144"0,-8 0-98 16,8 0-51-16,7 0-25 0,-7 0-13 0,7 0-3 0,-7 0-2 15,7 0 3-15,7 4 3 0,-7-4 7 0,7 0 8 16,8 0 11-16,-1 0 17 0,8 0 16 0,0 0 16 0,7 0 9 16,7-4 9-16,0 0 5 0,7 4-2 0,1-8-5 0,6 4-14 15,1 0-19-15,0 0-19 0,-1-5-16 0,1 5-22 16,7 1-18-16,0-6-13 0,-8 1-13 0,8 4-7 0,0 0-9 16,-7-4-31-16,-1 4-67 15,1 0-75-15,-8 0-69 0,1 0-65 0,-8-4-79 0,0 3-128 0,-7-3-132 0,-7 4-53 16,-8 0 18-16</inkml:trace>
  <inkml:trace contextRef="#ctx0" brushRef="#br0" timeOffset="26396.49">28055 11707 308 0,'-7'4'455'0,"-1"-4"-148"0,1 0-114 0,0 4-57 15,-7 0-31-15,6 4-9 0,-6 5 5 0,-8-1 12 0,8 4 8 16,-8 5 5-16,0-1 4 0,1 4 3 0,-1 5 19 15,0-1 14-15,0 1-1 0,1 7-8 0,-1-3-6 16,8 4-4-16,-8-1-6 0,7 1-9 0,1-1-23 0,7-3-22 16,-1 3-17-16,1-7-9 0,7 4-10 0,0-5-11 0,7 1-10 15,1-1-9-15,-1-3-7 0,7-1-5 0,1-4-1 16,7-4-1-16,-1 1-1 0,1-1-5 0,14-8-18 0,-7 0-43 0,0 1-71 16,7-5-72-16,8-4-64 0,-8 0-58 0,7-13-66 15,1 5-94-15,-8-8-139 0,7 0-49 0,-7-4 20 0</inkml:trace>
  <inkml:trace contextRef="#ctx0" brushRef="#br0" timeOffset="26650.78">28163 10917 254 0,'-7'-12'595'0,"0"4"-33"0,7 0-197 15,0 4-123-15,0-1-61 0,7 2-28 0,8 3-8 0,-1 3-2 16,1 6-1-16,-1-5-8 0,8 8-10 0,0 4-7 0,6 1-10 16,-6 3-8-16,0 5-13 0,0 3-19 0,-8-3-14 15,8 3-12-15,-8 0-9 0,-7 5-7 0,1-4-7 16,-8-1-4-16,0 4-2 0,-8-3 1 0,1-1-10 0,-7 1-17 0,-8-1-41 16,0-3-61-16,-7 3-66 0,0-7-59 0,8 3-67 15,-8-4-103-15,7-3-183 0,0-1-85 0,8 0-17 0</inkml:trace>
  <inkml:trace contextRef="#ctx0" brushRef="#br0" timeOffset="27078.54">28800 11980 31 0,'-14'-5'521'15,"6"5"-104"-15,1 0-155 0,7-3-98 0,0 3-48 0,0 0-26 16,0 0-9-16,7-4-2 0,8 4-2 0,-1 0-1 16,8 0-2-16,7 0-2 0,0-4-4 0,14 4-3 0,-6-5-5 15,6 1-10-15,1 4-8 0,7-3-7 0,0-2-8 16,-1-3-8-16,1 4-6 0,0 0-2 0,-1 0-5 0,8-1-7 15,-14 2-26-15,6-5-34 0,-6 3-38 0,-8 1-41 0,0 1-49 16,-7-6-73-16,-7 1-131 0,-1 4-106 0,-13 0-46 0</inkml:trace>
  <inkml:trace contextRef="#ctx0" brushRef="#br0" timeOffset="27236.75">29024 12143 211 0,'0'0'494'15,"0"7"-146"-15,9-7-113 0,-2 5-62 0,7-5-26 0,8 0-12 32,0 0-6-32,7 0-9 0,7 0-15 0,0-5-20 0,8 5-19 0,-1-3-16 0,8-1-25 0,6-1-37 0,-6 1-42 15,7 0-58-15,0-8-90 0,0 4-183 0,-8 0-113 32,1-4-65-32</inkml:trace>
  <inkml:trace contextRef="#ctx0" brushRef="#br0" timeOffset="27553.77">30595 11430 1 0,'0'-12'605'0,"0"-4"27"0,-7 4-127 0,14-1-143 0,-7 5-80 16,0-4-36-16,8 8-16 0,-1-4-7 0,0 0-16 0,0 4-23 16,-7-1-35-16,8 5-46 0,-1 0-37 0,0 5-25 0,8 2-11 15,-1 6-4-15,-7-1 0 0,8 9-9 0,-1-1 10 16,-7 4 3-16,8 1 5 0,-8 3 1 0,8 4-3 0,-8 1-3 16,0 0-4-16,0 4 5 0,1-5-10 0,-1 5-4 15,0-1-3-15,-7 1-7 0,7 3-4 0,0 1 0 0,1 0-7 16,-1-4-37-16,0 8-95 0,8-5-102 0,-8-3-116 0,7-1-202 15,1 1-135-15,-1-1-88 0,-6 1-40 0</inkml:trace>
  <inkml:trace contextRef="#ctx0" brushRef="#br0" timeOffset="27680.54">31261 12696 325 0,'-7'0'837'15,"0"-4"23"-15,7 0 26 0,-8 4-222 0,8-4-246 16,-7 0-169-16,0 0-94 0,7-4-67 0,-7 3-58 0,-1 2-146 15,-6-10-185-15,-1 5-297 0,1-4-155 0,-15 0-87 0,0 4-49 16,-7-5-16-16</inkml:trace>
  <inkml:trace contextRef="#ctx0" brushRef="#br0" timeOffset="37321.55">3531 13889 462 0,'-8'-4'364'0,"1"-1"-139"0,0 5-89 0,0-3-49 0,-1-1-22 15,8 4-9-15,-7-4 2 0,7 4 1 0,-7 0 4 0,7-5 2 16,0 5 1-16,0 0-1 0,0 0-3 0,0 0-4 16,0 0-3-16,0 0-2 0,0 0-3 0,0 0-3 0,0 0-1 15,0 0-3-15,0 5 4 0,0-5 4 0,7 0 15 0,0 0 21 16,-7 4 25-16,15-4 31 0,-1 0 28 0,1 0 15 15,7 0 9-15,-1 0-1 0,8 0-11 0,0-4-21 0,7 4-26 16,1-5-36-16,-1-3-28 0,14 4-19 0,-6-4-13 0,6 4-8 16,8-4-5-16,-7 0-3 0,7 0-3 0,0 3-1 0,0-2-5 15,-1-2-1-15,1 1-2 0,0 4-2 0,-7 0-3 16,7-4-3-16,-8 4 0 0,-6 0-2 0,6-1 2 0,-6 1-2 16,-8 1-1-16,0 3 0 0,-7-5 1 0,-7 5-1 0,0-4-1 15,-8 0 2-15,0 4-1 0,1 0 2 0,-7-4-1 16,-1 4-2-16,-7 0 0 0,8 0-4 0,-8 0-12 0,0 0-44 15,-8 0-83-15,1 0-90 0,-8 4-86 0,7-4-95 0,-6 0-153 16,-8 4-134-16,1-4-69 16,-1 4-7-16</inkml:trace>
  <inkml:trace contextRef="#ctx0" brushRef="#br0" timeOffset="37607.67">4312 13844 320 0,'-14'-4'551'0,"6"0"-142"16,1 4-136-16,0-4-77 0,0 4-41 0,-1-4-16 0,1 4-4 16,-7 4-2-16,-1-4 1 0,8 4-3 0,-8 4-4 0,1 0 3 15,-8 4-13-15,8 1-5 0,-1-1-2 0,-6 4 0 16,6 5-2-16,1-5 2 0,-1 4-2 0,1 0-13 0,7 5-3 16,-8 0-9-16,8-2-13 0,7 7-10 0,-7-2-8 0,-1 0-9 15,8 1-9-15,0-1-4 0,0 5-6 0,8-5-1 0,-1 1-4 16,7-5-3-16,-6 4-3 0,6-3-4 0,8-1 2 15,-1 1-3-15,1-5 0 0,7-3-2 0,0 3 0 0,0-8-2 16,7 0 1 0,0-3-5-16,0-1 1 0,8-5-2 0,-8-3-6 0,7 0-11 15,1 0-41-15,-8-7-74 0,7 3-91 0,-6-9-77 0,-1 1-91 0,0-4-133 0,0-5-152 0,-7 1-79 16,-7 0-12-16</inkml:trace>
  <inkml:trace contextRef="#ctx0" brushRef="#br0" timeOffset="37938.69">5008 13030 503 0,'14'-4'593'15,"1"-4"-151"-15,-8 4-141 0,7 4-73 0,8-4-35 0,-8 8-4 16,8-4 8-16,-7 4 7 0,6 0 5 0,-6 4-7 0,-1 0-24 16,1 4-31-16,-1 1-32 0,-7-1-36 0,8 4-29 15,-15 4-16-15,7-3-12 0,-14 3-6 0,7 1-4 0,-7-1-4 16,-8 4-10-16,8 5-34 0,-15-5-66 0,8 5-75 0,-1-5-74 15,1 4-73-15,-8-3-117 0,8 3-177 0,-8-3-94 16,0-1-20-16</inkml:trace>
  <inkml:trace contextRef="#ctx0" brushRef="#br0" timeOffset="38334.61">3408 15322 310 0,'-15'3'555'0,"1"2"-148"0,6-5-160 0,1 4-100 15,0 0-54-15,0-4-21 0,7 4-3 0,0 0 12 0,7 0 17 16,7 1 21-16,1-5 16 0,7 3 10 0,7 1 2 16,7-4-5-16,0 0-7 0,7 4-6 0,8-4-4 0,7-4-5 15,0 4-4-15,7 0-4 0,7-4 0 0,1 1 0 0,-1-6-4 16,7 1-10-16,1 0-16 0,0 0-17 0,-1 0-16 0,-6 3-12 15,-1 1-11-15,0 1-12 0,-7 3-19 0,-7 0-32 16,-7 0-61-16,0 0-76 0,-8 0-74 0,-6 0-73 16,-1 0-94-16,-7 0-163 0,-7 3-117 0,-8-3-45 0,-6 4 14 15</inkml:trace>
  <inkml:trace contextRef="#ctx0" brushRef="#br0" timeOffset="38619.66">3885 16136 674 0,'0'-4'698'0,"7"4"-15"0,1-4-244 16,-1-1-199-16,7 1-116 0,-6 4-58 0,6-4-26 15,1 1-7-15,-1 3 12 0,8 0 8 0,-1 0 6 0,8 0 4 16,0 0-1-16,7-5 4 0,1 5-11 16,-1 0-8-16,7-4-8 0,1 4-8 0,-1-4-6 0,-7 4-5 0,8-4-7 15,-8 4-27-15,0 0-41 0,0 0-61 0,-7 0-63 0,-7 0-64 16,7-4-70-16,-8 0-102 0,1 4-161 0,-7-4-84 0,-1 0-10 16</inkml:trace>
  <inkml:trace contextRef="#ctx0" brushRef="#br0" timeOffset="38888.98">4377 16176 141 0,'0'5'589'0,"-7"-5"-43"0,0 4-184 16,7-4-135-16,-8 3-69 0,1 2-37 0,0 3-3 0,0 4 8 16,-8 0 11-16,8 1 7 0,-7 3 8 0,-1 4 0 15,1 0-3-15,-1 5-6 0,-7 0-12 0,8-1-6 0,-1 4-6 16,-6 1-7-16,6-1-6 0,1 1-6 0,-1-1-13 15,8 5-16-15,0-4-15 0,0 3-17 0,-1 0-13 0,1 1-7 16,7-1-3-16,0-3-4 0,7-1-3 0,-7 1-2 0,8-5-1 16,6 5 0-16,1-5-1 0,6 1-3 0,1-1 2 15,7-4-2-15,7-3-4 0,0-1-9 0,8-4-24 0,6-4-55 16,1-3-83-16,7-1-87 0,0-4-92 0,-8-4-129 0,16-1-182 16,-16-3-89-16,8-4-30 0</inkml:trace>
  <inkml:trace contextRef="#ctx0" brushRef="#br0" timeOffset="39254.15">5413 15407 465 0,'-7'0'620'0,"7"0"-91"15,-8 0-191-15,8 0-124 0,0 0-78 0,0 0-47 0,0 4-10 0,0-4 13 16,8 4 26-16,-1 0 25 0,0 1 19 0,7-1 10 0,1 4-1 31,-1-4-6-31,8 0-18 0,-7 0-25 0,14 0-27 0,-8 4-22 16,8-8-20-16,0 0-10 0,0 0-5 0,7 0-6 15,0 0-5-15,-7 0-2 0,15 0-7 0,-8-4-5 0,0 4-7 16,0-4-19-16,0 4-50 0,-7-4-81 0,8 4-84 0,-16 0-82 16,1-4-93-16,0 0-132 0,-8 4-147 0,1-4-68 15,-15-1 0-15</inkml:trace>
  <inkml:trace contextRef="#ctx0" brushRef="#br0" timeOffset="39428.04">5478 15680 564 0,'-7'4'549'0,"-1"4"-174"0,8-4-138 0,-7-4-78 0,7 4-40 16,7 0-8-16,-7-4 8 0,15 5 11 0,-1-5 9 0,8 0 3 15,0 0-6-15,14 0-14 0,0-5-26 0,0 5-47 16,8-4-66-16,6 0-73 0,1 0-71 0,0-4-80 0,6 0-128 15,-6-5-163-15,0 2-90 0,-1 2-29 0</inkml:trace>
  <inkml:trace contextRef="#ctx0" brushRef="#br0" timeOffset="40107.3">6802 14593 651 0,'-7'-8'716'0,"-1"0"2"0,8 4-230 0,-7-1-204 16,0 1-108-16,7 1-51 0,0-2-27 0,0 5-15 16,-7 0-4-16,7 0-5 0,0 0-3 0,7 5-1 0,-7-2-8 15,0 1-11-15,7 9-4 0,-7-1-1 0,7 4 2 0,1 1 5 16,-1 3 5-16,0 4-2 0,0 1-4 0,8 7-2 0,-8-3-5 16,0 4-4-16,8 3-7 0,-8 1-4 0,0 3-4 15,8 1-5-15,-8 0-5 0,7-1-5 0,-6 5-3 0,6-4-2 16,1-1-2-16,-8 1-2 0,0-4 0 0,7 4 0 0,-6-8 1 15,6-5 1-15,-7-3 5 0,1-5 2 0,-1-4 8 16,0-8 10-16,-7 0 14 0,7 0 13 0,1-8 12 16,-1 0 4-16,0-8 3 0,0-4 0 0,8-8-3 0,-8-5-9 15,7-3-10-15,1-9-13 0,-8 1-11 0,0-10-5 0,1-2-6 16,-1-9-5-16,-7 0 1 0,0-4-2 0,0-4-3 0,0-5-2 16,-7 1-3-16,-1-4 0 0,1-4 0 0,0-1-2 15,0-7-3-15,-1 4 0 0,1-9-6 0,0 0 0 0,0 5 0 16,0 0 0-16,7 7 1 0,-8 1 2 0,1 11 2 0,7 6-4 15,0 7 7-15,0 8 0 0,0 4 0 0,7 8-3 0,-7 5 0 16,15 3 0-16,-8 5-2 0,15 0 3 0,-8 4-2 16,8 3 0-16,0 5 0 0,7 4 1 0,7-4 1 15,0 8-1-15,0-4 2 0,15 4-2 0,-1 0 0 0,8 0-1 16,0 4 1-16,0-4-1 0,7 4 1 0,0 0 1 0,0 0-3 16,0 0 2-16,1 0 1 0,6 0 1 0,-7 5 0 0,0-6 1 15,0 2-1-15,0-5 0 0,-7 4 1 0,-7-4 0 16,0 4-1-16,-1 0-1 0,-6-4-3 0,-8 4-10 0,-7 0-11 15,0-4-13-15,-15 4-15 0,8-4-17 0,-8 4-13 0,-6-4-15 16,-1 0-23-16,0 4-43 0,-7-4-64 0,7 0-68 16,-14 0-61-16,7 0-71 0,-14 0-123 0,6 0-139 0,-6-4-60 15,-1 4 0-15</inkml:trace>
  <inkml:trace contextRef="#ctx0" brushRef="#br0" timeOffset="40375.18">7627 14194 196 0,'-8'4'621'16,"1"-4"-6"-16,7 0-204 0,0 4-133 0,0-4-73 0,0 0-38 15,7 0-7-15,8-4 1 0,-1 4 6 0,8 0 6 0,0 0-2 16,-1 0-15-16,16 0-21 0,-8 0-27 0,7 0-23 0,0 0-16 15,7 0-13-15,1 0-9 0,-1 0-6 0,1-4 3 16,6 4-4-16,-6-4-6 0,6 4-4 0,-6 0-11 0,-8-4-6 16,7 4-3-16,-14 0-8 0,7 0-28 0,-7 0-48 0,-7 0-73 15,0 0-79-15,-8 0-62 0,1 0-64 0,-1 0-80 16,-7-4-117 0,-7 0-125-16,0 4-28 0,-7-4 32 0</inkml:trace>
  <inkml:trace contextRef="#ctx0" brushRef="#br0" timeOffset="40595.85">8162 14141 25 0,'-14'-4'536'16,"6"4"-81"-16,1-4-151 0,0 4-103 0,0 0-50 0,-1 0-17 16,8 4 7-16,-7 4 17 0,7 1 19 0,-7 3 21 0,7 0 18 15,7 0 11-15,-7 8 0 0,0-3-11 0,7 7-19 0,-7 1-22 16,8-1-24-16,-1 5-26 0,-7 3-26 0,7-4-31 16,-7 5-15-16,7 0-14 0,-7 3-10 0,8-3-5 15,-1 4-5-15,0-1-4 0,0-3-5 0,0-1 4 0,1 5-2 16,-1-9-3-16,0 5 0 0,0 0-2 0,1-9-5 0,-1 4-11 15,0-3-16-15,0-5-41 0,1 1-74 0,-8-5-78 0,7-4-70 16,0-4-63-16,-7 0-70 0,7-4-112 0,-7-4-144 16,8-4-41-16,-1-4 14 0</inkml:trace>
  <inkml:trace contextRef="#ctx0" brushRef="#br0" timeOffset="40865.58">8394 13869 456 0,'7'0'580'0,"0"0"-149"0,0 4-149 0,0 0-80 16,8 4-41-16,-1 0-13 0,1 0 9 0,-1 4 18 15,1 4 14-15,-1 1 1 0,1 3-10 0,-1 5-20 0,1-1-25 16,-1 0-23-16,-7 5-27 0,8-5-28 0,-8 5-22 0,-7-5-13 16,7 5-9-16,-7-5-9 0,0 1-23 0,-7-1-49 15,7 0-65-15,-7-3-68 0,0-1-65 0,-1-3-84 0,8-6-165 16,-7 2-122-16,-7-1-57 0,14-4 2 0</inkml:trace>
  <inkml:trace contextRef="#ctx0" brushRef="#br0" timeOffset="41531.98">9602 14389 449 0,'0'-3'398'0,"0"3"-143"0,0 0-100 15,-7 0-54-15,-1 0-30 0,1 3-14 0,0 1-4 16,0 5 1-16,-8-1 5 0,1 0 6 0,-1 4 8 0,1 4 6 15,-1-3 9-15,-6 7 11 0,6 0 11 0,-7 1 8 0,1-1 6 16,-1 4 7-16,0 1 9 0,1 0 2 0,-1-2-2 16,0 7-7-16,0-2-7 0,1 0-10 0,-8 1-11 0,7-1-16 15,0 1-21-15,1-1-17 0,6-3-14 0,-6 3-11 16,6-3-11-16,1-5-8 0,-1 4-13 0,1-7-33 0,6 3-51 16,1-8-60-16,0-3-61 0,7-2-57 0,0-3-63 0,0-4-92 15,0 0-155-15,7-4-73 0,0-3-3 0</inkml:trace>
  <inkml:trace contextRef="#ctx0" brushRef="#br0" timeOffset="41769.89">9132 14365 196 0,'0'-4'567'0,"0"4"-102"0,0-4-167 0,0 4-113 0,7 0-60 15,-7 4-26-15,7 0-1 0,0 4 14 0,0 5 24 0,8-6 23 16,-8 10 24-16,15-1 14 0,-8 0-1 0,8 5-15 16,7-1-17-16,-7 5-20 0,7-1-27 0,-8 0-23 0,8 1-25 15,-7 3-16-15,7-3-13 0,-7 3-10 0,7-3-9 0,-8 3-6 16,8 0-4-16,-7 1-13 0,0 0-43 0,-1-5-69 16,1 0-75-16,0-7-70 0,-1 3-77 0,1-8-105 0,1 1-174 15,-1-1-93-15,-1-8-12 0</inkml:trace>
  <inkml:trace contextRef="#ctx0" brushRef="#br0" timeOffset="42008.06">10196 14002 179 0,'-7'-3'611'0,"0"-1"-13"0,7 8-186 0,-8-1-137 15,1 2-73-15,7 7-24 0,0 4-3 0,0 4 10 0,0 5 13 16,0 3 12-16,0 5 0 0,7 0-11 0,-7 3-25 16,8 5-40-16,-1 4-35 0,-7-1-28 0,7 2-22 0,0-2-16 15,8 5-13-15,-8 0-9 0,7 0-5 0,-6-5-2 0,6 5 9 16,-7 1-9-16,8-2-19 0,-1-3-41 0,1-5-65 16,-8 1-76-16,8-4-66 0,-8-9-63 0,7 1-75 0,-7-9-77 15,8-4-128-15,-8 1-67 0,-7-9 3 0</inkml:trace>
  <inkml:trace contextRef="#ctx0" brushRef="#br0" timeOffset="42309.52">10211 13913 553 0,'7'-16'588'0,"0"4"-183"15,0 0-151-15,0 3-81 0,15-3-49 0,-7 4-19 0,6 4-6 16,1-4 2-16,7 4 5 0,0 4 5 0,0 0 0 16,7 4-7-16,0 0-12 0,0 4-12 0,1 4-10 0,-8 1-10 15,-1 3-9-15,1 4-7 0,-7 1-8 0,0 3-7 0,-8 0-1 16,-6 1 0-16,-1 3 2 0,0-3 4 0,-14 3 1 0,0-3 0 16,-8 3 0-16,-7-3-1 0,1-1-5 0,-16 1-1 15,9-5-6-15,-9 0-4 0,-6-4-6 0,7 4-9 0,0-7-32 16,-1 3-62-16,1-4-70 0,0 0-75 0,0 1-86 0,7-5-144 15,7-4-146-15,-7 4-81 0,0-4-21 0</inkml:trace>
  <inkml:trace contextRef="#ctx0" brushRef="#br0" timeOffset="42832.2">6404 15843 168 0,'-22'-5'491'0,"8"1"-154"0,7 1-153 16,-8 3-90-16,8-5-27 0,7-3 28 0,-7 8 26 16,7-4 6-16,-8 0 4 0,8 0 0 0,8 0 6 0,-1 4 1 15,0-4-20-15,8 4-53 0,6-4-40 0,1 4-13 0,7-4-8 16,7 4-1-16,0 0-4 0,0 0 0 0,8-5 2 15,6 5 9-15,8 0 13 0,15 0 19 0,-1 0 26 0,15 0 30 32,7 0 32-32,14-3 32 0,8 3 26 0,7 0 10 0,15 0-1 15,6 0-11-15,8 0-19 0,7-4-24 0,1 4-28 16,6 0-29-16,0 0-27 0,8 0-17 0,0 0-12 0,7 0-6 16,-8 0-8-16,1 0-7 0,-1 0-1 0,-6 0 1 0,-7 0 0 15,-8 4 2-15,-7-4 0 0,-8 0 2 0,-7 3 0 0,-14-3 2 16,-15 0-3-16,-14-3-4 0,-14 3-2 0,-15-4-1 15,-8 4-1-15,-6-4-2 0,-8-1 0 0,-15 1-9 16,1 0-11-16,-15-4-17 0,-7-4-56 0,-14 4-89 0,-8-4-88 16,-14 0-76-16,0 3-77 0,-15-3-88 0,-7 4-128 0,0 0-97 15,-7 4-11-15</inkml:trace>
  <inkml:trace contextRef="#ctx0" brushRef="#br0" timeOffset="43816.02">7004 16722 476 0,'-7'0'536'16,"7"-4"-126"-16,0 0-108 0,0 4-62 0,0 0-32 0,0 4-18 16,0 0-54-16,0 0-65 0,7 4-32 0,-7 0-2 0,8 4 11 15,-1 4 13-15,0 5 14 0,0-1 15 0,1 5 19 0,6 3 18 16,1-3 12-16,-8 3-4 0,7 5-13 0,1-5-12 16,6 1-9-16,-6-1-12 0,-1-3-14 0,1 3-18 15,-1 1-13-15,1-5-6 0,6 1-3 0,-6-5-2 0,-1 1-8 16,1-1-6-16,-8-4-3 0,8-4 4 0,-1 0-2 0,-7-3 0 15,8-2 1-15,-8 2 4 0,0-9 10 0,-7 0 5 0,7 0 0 16,1-4 3-16,-8-8 4 0,7-1 3 0,-7-3 1 16,0-1 0-16,-7-6-2 0,7-2 0 0,-8-3 1 0,1-5-6 15,-7-4-2-15,-1 1-4 0,1-9-3 0,-1 0-4 0,8-4-5 16,-7 0-4-16,-1-4-4 0,8-4-3 0,0 1-2 16,-1-2-2-16,1 1-4 0,0 0-3 0,7 4-2 0,0-3-1 15,0 7-2-15,0-4 0 0,7 8 2 0,0 0 0 0,1 0-2 16,6 9-2-16,-7-1 2 0,15 5 2 0,-7 3 0 0,6 0 1 15,8 9-3-15,-7-4 0 0,14 8 0 0,-7 0 2 16,14-5-1-16,-6 9 1 0,6-1 1 16,0 1-3-16,8 0 2 15,0 4 0-15,-1 0-1 0,1 0-1 0,7-4 2 0,-7 7 0 16,6-3 0-16,-6 0 0 0,7 4 1 0,-7-4 0 16,6 4 0-16,-6-5 2 0,-7 6-2 0,-1-1-1 0,0 0 1 15,-6-1 0-15,-1 1-3 0,-15 4 0 0,8-4 0 16,-14 4-7-16,7 0-7 0,-15 0-11 0,7 0-7 0,-7 0-14 15,-7 0-14-15,8 0-16 0,-8 0-35 0,0 4-67 0,0-4-76 16,0 4-73-16,-8 1-74 0,1-5-86 0,0 4-155 16,0 0-95-16,-8-1-39 0,1 6 39 0</inkml:trace>
  <inkml:trace contextRef="#ctx0" brushRef="#br0" timeOffset="44101.36">7829 16360 303 0,'-7'0'577'0,"7"0"-71"16,7-4-170-16,-7-1-61 0,7 1-29 0,8 1-15 0,-8-6-6 16,15 5-4-16,-8 0 2 0,8 0 1 0,7-4-34 0,0 4-79 15,7 0-43-15,0-5-21 0,0 5-8 0,1 1-3 16,-1-6 4-16,7 5 6 0,1 4 6 0,-1-4-1 0,8 0-2 15,-15 4-1-15,7-4-6 0,-7 4-1 0,1 0-9 0,-8 0-7 16,-1 0-12-16,1 0-12 0,-14 0-16 0,7 0-34 0,-8 0-55 16,-7 0-75-16,1 0-72 0,-1 4-70 0,-7-8-69 15,0 4-74-15,-15 0-100 0,8-4-103 0,-15 0-19 0</inkml:trace>
  <inkml:trace contextRef="#ctx0" brushRef="#br0" timeOffset="44306.59">8213 16303 300 0,'-8'0'486'0,"8"4"-117"0,0-4-145 0,8 4-45 0,-8-4 5 16,0 4 5-16,7 4 2 0,-7-4 6 0,0 4 7 0,7 4 13 16,-7 5 25-16,7-1-25 0,1 0-43 0,-1 5-24 0,0 3-7 15,0 1-6-15,1 3-5 0,-1 4-7 0,0 1-26 16,-7 3-27-16,7 1-17 0,0 4-8 0,1 0-11 0,-8-1-3 16,7-3-5-16,0 4-6 0,-7 0-6 0,7-5-5 0,-7 1-4 15,0-1-3-15,0-3 0 0,0 0-4 0,0-5-8 16,0 0-16-16,0-7-35 0,0 3-82 0,0-7-91 15,0-5-80-15,8 0-80 0,-1-8-100 0,0 0-158 0,8-8-93 16,-8 0-28-16</inkml:trace>
  <inkml:trace contextRef="#ctx0" brushRef="#br0" timeOffset="44558.58">9522 16559 141 0,'0'-8'734'0,"-7"4"8"16,0-4 67-16,-1 4-211 0,-6 4-216 0,0-4-126 0,-1 8-65 15,-7 4-29-15,1 4-13 0,6 5-9 0,-14-1-63 0,8 4-33 16,-1 4-17-16,-7 1-9 0,7 3-5 0,-7 1 1 0,8 7-1 16,-8 1-2-16,0-1-3 0,7 5-8 0,-7-4 4 15,7 0-4-15,1 3 1 0,-1-3-6 0,0-4-7 0,1-1-11 16,6 1-24-16,1-1-55 0,-1-7-91 0,1 3-86 0,6-7-85 15,1-1-100-15,0-8-157 0,0-4-107 0,-1 0-48 16,8-4 19-16</inkml:trace>
  <inkml:trace contextRef="#ctx0" brushRef="#br0" timeOffset="44749.4">8886 16701 525 0,'7'-7'557'0,"0"-6"-138"0,0 9-58 0,0-4-35 15,-7 4-17-15,8 0-10 0,-1 8-5 0,0 0 0 0,0 4-2 16,8 0-55-16,-1 8-98 0,1-3-55 0,-1 7-30 16,8 0-15-16,0 5-9 0,-1-1-5 0,1 1-4 0,0 3-7 15,7 5-4-15,0-5-8 0,7 1-11 0,-7 3-36 0,7-7-70 16,-7 3-92-16,7-4-84 0,0 1-86 0,0-4-109 0,-7-1-151 16,8-8-98-16,-9 0-29 0</inkml:trace>
  <inkml:trace contextRef="#ctx0" brushRef="#br0" timeOffset="45018.51">10015 16661 598 0,'0'-4'749'0,"0"-5"59"16,-7 2-106-16,7 2-207 0,0 5-168 0,0 5-89 0,-7 2-46 15,7 6-24-15,-8 7-14 0,8 0-56 0,0 9-40 16,-7-1-19-16,7 5-6 0,0 4-4 0,0-1-3 0,0 1 1 15,0 4 0-15,7-1-2 0,-7 1-7 0,0 4-5 0,0-5-6 16,8 6-1-16,-8-6-3 0,7 1 0 0,-7 0-2 16,7-1 0-16,-7-3 1 0,7-1 1 15,1-3-2-15,-8 0-8 16,7-1-10-16,0-8-17 0,-7-3-20 0,0-1-36 0,7-4-75 16,-7-3-91-16,0-5-87 0,0 0-75 0,8-8-95 0,-8 0-146 15,0 0-89-15,0-8-30 0,0-4 39 0</inkml:trace>
  <inkml:trace contextRef="#ctx0" brushRef="#br0" timeOffset="45255.23">10247 16645 124 0,'7'-29'583'0,"0"5"5"0,8 4-202 15,-1-5-77-15,1 4-14 0,-1 5-7 0,1 0-5 16,-1 4-1-16,-7-1-2 0,15 5-1 0,-8 4 0 0,1 0-98 15,-1 4-84-15,1 4-46 0,-1 0-23 0,1 4-14 16,-8 1-7-16,0 3-2 0,0 8-3 0,-7-4 1 0,0 9-3 16,-7-1 2-16,-7 1 0 0,-1 3 1 0,-6 1 0 0,-1-1-2 15,-7 1-4-15,0-1-9 0,-7 0-3 0,7 2-8 0,-7-7-17 16,0-2-33-16,-1-1-52 0,8-3-70 0,0-1-70 16,1-4-69-16,6-4-96 0,0 1-140 0,8-9-109 0,6 0-48 15,-6 0 13-15</inkml:trace>
  <inkml:trace contextRef="#ctx0" brushRef="#br0" timeOffset="45491.57">10739 16307 757 0,'7'-13'821'0,"7"1"48"16,-6 0-98-16,6 4-244 0,-7 0-186 0,15 4-102 15,-7 0-54-15,6-1-28 0,1 10-27 0,0-1-51 0,-1 4-37 16,-6 0-21-16,-1 4-10 0,1 1-4 0,-15 3-4 0,7 4-7 16,-14 4-11-16,0 1-14 0,-8 8-18 0,1-5-15 15,-8 4-31-15,0 1-74 0,-7 0-97 0,0-1-87 0,-7 1-81 16,7-5-106-16,-7 1-162 0,7-9-82 0,-7 4-22 0</inkml:trace>
  <inkml:trace contextRef="#ctx0" brushRef="#br0" timeOffset="45935.09">10145 16413 277 0,'0'0'433'0,"8"-4"-147"0,-8 4-126 0,0-5-74 0,0 5-40 16,0-4-8-16,0 4 49 0,7-4 56 0,-7 4 32 0,0-4 17 16,0 4 9-16,-7 0 6 0,7 0 3 0,0 0-9 15,0 0-48-15,0 0-45 0,0 0-12 0,0 0 6 0,0 4 7 16,-8 0 9-16,1 5 8 0,0-5 2 0,-8 8-12 0,1-4-13 16,0 4-20-16,-8 4-21 0,0-4-14 0,0 5-16 15,1-1-13-15,-8-3-4 0,14 3-3 0,-6 0-5 0,6 5-1 16,-7-5-12-16,15 4-43 0,-7 0-76 0,7-3-79 0,-1 3-78 15,8-4-77-15,8 0-102 0,-8 1-176 0,7-5-98 16,0 4-17-16</inkml:trace>
  <inkml:trace contextRef="#ctx0" brushRef="#br0" timeOffset="46425.34">10022 16376 253 0,'8'-8'468'0,"-1"0"-154"16,0-1-141-16,8 2-81 0,-8-2-40 0,7 5 10 15,1-4 18-15,-8 4 8 0,7 0-2 0,1 0 0 0,-8 0 1 32,8 4 0-32,6-4-6 0,1 4-30 0,7-5-31 0,0 5-13 15,7-4-1-15,0 4-2 0,0 0-1 0,1 0-1 16,-1 4-1-16,0 1-11 0,0-1-27 0,-7 0-51 0,-7-4-82 15,7 0-187-15,-15 4-116 0,-7-4-61 0</inkml:trace>
  <inkml:trace contextRef="#ctx0" brushRef="#br0" timeOffset="61216.79">13162 15322 387 0,'15'0'382'0,"-1"-4"-164"0,1 0-93 0,14 4-53 16,-8-9-25-16,16 6-14 0,-1-2-7 0,7-3-2 0,-7 4-3 15,8-4-2-15,-1 4-6 0,8-4-4 0,-1-1-6 0,1 5-3 16,0-4-18-16,-8 4-24 0,8-4-45 0,-8 4-106 0,1-4-127 16,-15 0-79-16</inkml:trace>
  <inkml:trace contextRef="#ctx0" brushRef="#br0" timeOffset="61359.47">13394 15537 9 0,'0'9'481'0,"0"-5"-139"0,7-1-146 0,8-3-85 16,-1 0-50-16,8-3-26 0,-1-1-14 0,16-1-8 0,-8 1-5 16,14-4-3-16,-7 4-4 0,8-4-6 0,-1 0-22 0,0 0-39 15,1-5-78-15,6 2-162 0,-6-2-89 0</inkml:trace>
  <inkml:trace contextRef="#ctx0" brushRef="#br0" timeOffset="64762.69">15189 15240 371 0,'-7'-4'261'0,"0"0"-104"0,-1 4-58 0,1-4-34 16,0 4-12-16,7-4-8 0,-7 4-4 0,0 0-3 0,7-4-3 15,0 4-2-15,0 0-4 0,-8-4-3 0,8 4-1 0,0 0-1 16,0 0 2-16,0 0 4 0,0 0 5 0,0 0 7 0,0 0 6 16,0 0 5-16,0 0 7 0,0 0 4 0,0 0 5 15,-7 0 2-15,7 0 6 0,0 0 4 0,0 0 5 0,-7 0 6 16,7 0 0-16,0 0-4 0,0 0-7 0,0 0-7 0,0 0-12 16,0 4-13-16,0 0-11 0,0 4-5 0,0 0-1 15,7 4 1-15,-7 5 6 0,7 3 3 0,1 5 6 16,-1 3 7-16,0 1 4 0,-7-1 4 0,7 4-2 0,8 1-1 15,-8 0 1-15,0-1 0 0,0-3-2 0,8 3-4 0,-1-7 0 16,1 3-8-16,-8 1-1 0,8-5-4 0,-1 1-6 0,0-5-2 16,1 0-2-16,-8-3-2 0,8-1 1 0,-8-4-4 15,0 0 2-15,0-4 4 0,1 0 7 0,-1 1 6 0,-7-5 8 16,7 0 10-16,-7 0 5 0,0-4 4 0,7-4 0 0,-7 0-9 16,8-5-7-16,-8-7-7 0,7 0-4 0,0-8-11 15,0-5-10-15,-7 1-4 0,7-9-3 0,-7 1 2 0,0-5-2 16,0-4-1-16,0-4-6 0,-7 0-1 0,0-4-2 0,0 0-1 15,0-7-2-15,-1 2-2 0,-6-7 0 0,-1 4-2 0,1-4 0 16,-1 0-1-16,1 4-1 0,-1 0 0 0,-6 0 0 16,6 4 0-16,1 4 0 0,-1 0 4 0,1 4-3 0,7 0 1 15,-8 9 0-15,8-1-1 0,7 8-1 0,0 1 1 0,0 3-2 16,7 0-5-16,8 5 3 0,6 0 2 0,8-1 0 16,0 1 2-16,15 4 0 0,-1-5-2 0,0 5 1 0,15 0 1 15,0-1-2-15,7 1-1 0,0-1 1 0,1 5-2 16,6 0 2-16,-7 0 1 0,7 0 1 0,-6 3 4 0,-1 1-1 15,-7 4 1-15,-1 0 0 0,-6 3 0 16,0 1-2-16,-1 1 1 0,-6-2-4 0,-8 1-2 0,0 4-3 0,0-4-1 16,0 4-1-16,-7-4 0 0,0 4-4 0,0-4-2 0,0 4-1 15,-7-4-6-15,7 4-6 0,-7-4-7 0,-1 0-11 0,1 0-21 16,-8 4-33-16,8 0-58 0,-7 0-68 0,-8 0-57 16,0 0-46-16,0 4-46 0,1-4-58 0,-8 4-113 0,0 0-81 15,-8 4-21-15,-6 4 26 0</inkml:trace>
  <inkml:trace contextRef="#ctx0" brushRef="#br0" timeOffset="65222.26">16021 14768 323 0,'-7'-12'468'0,"0"4"-163"0,0-4-101 15,-1 3-44-15,1 2-14 0,0 2 3 0,0 1 4 0,7 0 0 16,-8 0-2-16,8 4-11 0,0 0-21 0,-7-4-21 0,7 4-23 15,0 4-20-15,0-4-7 0,0 8 5 0,7-4 15 16,-7 8 16-16,0-3 20 0,8 3 21 0,-8 4 18 0,7 0 7 16,0 5-5-16,-7-1-13 0,7 1-22 0,1 3-18 0,-8 0-24 15,7 1-15-15,0 3-17 0,-7-3-7 0,7 3-8 16,-7 0-3-16,0 5-3 0,7-4-2 0,-7 3 0 0,0-3-6 31,8-1-1-31,-8 0-3 0,0-3-1 0,7-1 0 0,-7 1-1 16,7-5-1-16,-7 1 1 0,7-1-1 0,-7-3 0 15,8-1 0-15,-8 0-2 0,7-4-7 0,-7 0-7 0,0-4-27 16,7 1-43-16,-7-1-57 0,0-4-67 0,0 0-63 16,7-4-60-16,1-4-72 0,-1 0-117 0,0-8-110 0,8-5-43 15,-8 1 12-15</inkml:trace>
  <inkml:trace contextRef="#ctx0" brushRef="#br0" timeOffset="65586.86">16542 14731 49 0,'-14'-4'492'0,"-1"0"-127"0,1 1-127 15,-1 3-72-15,-6 3-41 0,6 1-21 0,-7 0-12 0,8 5-2 16,-8-1-5-16,8 4-2 0,-1 0-7 0,1 5-5 0,7-1-5 15,-1 0 8-15,1 0 11 0,7 5 6 0,0-5 18 16,7 8 13-16,1-4 12 0,-1 1 8 0,7 4 10 16,1-1 0-16,6-4-7 0,1 5-6 0,0-1-16 0,7 0-14 15,-8 1-14-15,8-5-12 0,0 4-15 0,0 1-16 0,-7-4-9 16,0 3-10-16,-1-4-5 0,1 1-5 0,-15-1 0 0,8-4-3 16,-8 1 0-16,-7-1 3 0,0 0 0 0,0 0 0 15,-7 0-1-15,-8 1-1 0,1-1-3 0,-1 1-3 0,-6-5-2 16,-1 0-4-16,0 0-3 0,1 4-2 0,-1-8-4 0,0 1-4 15,0-1-7-15,1-4-16 0,6 0-47 0,-6-4-81 16,6-4-79-16,1-4-70 0,6-5-62 0,1-7-68 0,0 0-95 16,0-4-134-16,-1-9-39 0,1 4 35 0</inkml:trace>
  <inkml:trace contextRef="#ctx0" brushRef="#br0" timeOffset="65745.04">16195 14882 168 0,'0'-8'490'0,"0"0"-149"0,0-5-129 0,7 5-69 0,0 0-34 15,8 0-15-15,-1 0 0 0,1 4 5 0,6 0 11 0,8-4 7 16,0 4 7-16,7-1 2 0,1 2 6 0,6-6 6 16,0 5 2-16,8-4-1 0,7 0-8 0,-7 4-13 0,7-4-17 15,-1-1-18-15,1 6-23 0,0-6-38 0,-7 5-65 0,-1-3-76 16,1 2-73-16,-7 1-74 0,-1-4-123 0,0 4-154 16,-6-5-97-16,-1 6-34 0</inkml:trace>
  <inkml:trace contextRef="#ctx0" brushRef="#br0" timeOffset="66520.65">19255 14736 191 0,'0'-9'429'0,"-7"2"-118"16,7 2-96-16,0 1-46 0,0 0-19 0,-7 0 3 0,7 0 10 16,0 4 10-16,0 0 3 0,0-4-2 0,0 4-12 15,0 0-17-15,-7 0-20 0,7 4-20 0,0 0-8 0,-8 4 2 16,1 4 12-16,0 1 8 0,0-1 8 0,-8 4 5 0,1 4 4 15,-1 1-2-15,1-1-15 0,-8 4-19 0,0 5-23 16,1-1-18-16,-1 1-14 0,0 0-10 0,0 7-5 0,-6-3-4 16,-1 3-5-16,0 1-6 0,0 0-5 0,0-1-3 0,0 1 0 15,7 3-1-15,0-7-3 0,1 0-3 0,-1 0 0 0,0-5-3 16,8-4-13-16,7-3-31 0,-8-1-58 0,8-4-73 16,0-3-72-16,-1-6-70 0,1-3-67 0,0-8-94 0,7 0-149 15,-7-12-63-15,-1 0-4 0</inkml:trace>
  <inkml:trace contextRef="#ctx0" brushRef="#br0" timeOffset="66694.52">18488 14911 1 0,'0'-17'515'15,"0"5"-100"-15,8 0-140 0,-1 4-83 0,0 4-36 0,7-1-10 16,-6 5 16-16,6 0 32 0,8 9 33 0,0-1 24 0,-1 0 11 16,8 8-5-16,-7 1-17 0,7 3-25 0,0 4-34 15,0 1-48-15,0 7-40 0,-8-3-31 0,8 4-25 0,0 3-15 16,0-3-5-16,-7 3-7 0,7 1-3 0,0 3-3 15,-7-3-8-15,6 4-22 0,1-4-51 0,0-1-77 0,0-3-76 16,0-1-68-16,7-3-77 0,1-9-123 0,-8-4-135 16,7 0-72-16,-7-7 0 0</inkml:trace>
  <inkml:trace contextRef="#ctx0" brushRef="#br0" timeOffset="66916.09">19683 14906 241 0,'7'-16'754'0,"1"8"12"0,-8 0-184 16,0 4-145-16,0 4-94 0,7 0-52 0,-7 8-80 16,0 4-84-16,0 0-46 0,0 4-20 0,0 9-9 0,0 0-6 15,0 3-6-15,7 4-1 0,0 1-8 0,1 0-6 0,-1 3-3 16,0 1-4-16,7 4-2 0,-6 0-1 0,6-1 3 16,8 5-5-16,-8 4-5 0,1-4-12 0,7-1-32 0,-8 1-69 15,8-9-90-15,-1 1-86 0,1-4-87 0,0 0-133 16,0-9-147-16,-1-4-95 0,1 1-23 0</inkml:trace>
  <inkml:trace contextRef="#ctx0" brushRef="#br0" timeOffset="67233.4">20472 14842 228 0,'-8'-13'706'0,"-6"9"7"0,7 4-47 16,-8 4-211-16,1 4-175 0,-1 8-99 0,1 5-49 0,-1 7-19 15,1 5-2-15,7 3 5 0,0 10-12 0,7 2-25 0,-8 1-15 16,16 4-4-16,-1 4-5 0,7 4-9 0,8-4-11 16,7 4-11-16,0-4-7 0,7 0-6 0,0-8-1 0,8 0-4 15,-1-5-1-15,0-3-1 0,8-8-1 0,-8-5 0 16,8-4-2-16,-8-7 6 0,8-9 7 0,-15 0 11 0,8-8 8 16,-8-8 14-16,0-4 16 0,0-4 17 0,-7-5 13 0,-7-3 8 15,-8-4 3-15,1-1 0 0,-1-8 2 0,-14 0-4 16,0 1-10-16,-14-5-15 0,7 0-16 0,-15 1-10 0,0-1-10 15,-7 0-3-15,-7 5-20 0,0-5-17 0,-8 4-22 0,1 1-27 16,0 3-27-16,-1 0-30 0,-6 5-33 0,6 0-81 0,1 3-109 16,7 1-101-16,-8 3-117 15,15-3-181-15,0 8-80 0,0-4-35 0,0-1-5 0</inkml:trace>
  <inkml:trace contextRef="#ctx0" brushRef="#br0" timeOffset="67408.44">19813 14410 239 0,'-14'-8'603'15,"14"4"35"-15,-7-5-165 0,14 6-121 0,0-1-64 16,8-1-36-16,6 1-17 0,15 4-18 0,8-4-21 0,-1 4-61 16,15 0-66-16,0 0-58 0,0 0-85 0,14 4-86 0,-7-4-76 31,8 4-67-31,-8-4-75 0,7 5-178 0,-14-10-97 0,7 5-44 0</inkml:trace>
  <inkml:trace contextRef="#ctx0" brushRef="#br0" timeOffset="67758.3">20862 14048 144 0,'8'-9'570'16,"-1"5"-68"-16,7 1-185 0,1 3-108 0,7 3-55 15,6 1-22-15,9 5 2 0,-1 3 0 0,0 4-19 0,-7 4-9 16,7 1-5-16,0 3-4 0,-7 1-7 0,0 3-13 0,-7 1-17 16,0 3-21-16,-8 1-21 0,1-1-14 0,-8-3-9 0,-7-5-6 15,-7 5-2-15,-1-5-1 0,-6-4-2 0,-1-3 1 16,-6-1 3-16,-1-4 1 0,-7 1 9 0,7-9 1 0,-7 0 3 16,8-4 5-16,-8-4 7 0,7-5 9 0,0-3 13 0,8-4 17 15,-1 0 10-15,1-5 6 0,7 1 6 0,7-5 2 16,0-3-3-16,7 0-4 0,0-1-11 0,8-4-15 15,-1 1-10-15,1 0-5 0,6-1-8 0,1 4-5 0,0-3-3 0,-8-1 3 16,8 5 7-16,-8-1 6 0,-6 5 4 0,-1-1 3 16,-7 5 0-16,0 4-3 0,-7 4 0 0,-8 3-9 0,-7 5-20 15,1 4-31-15,-8 0-43 0,-7 8-56 0,-1 0-54 16,1 5-51-16,-7 3-50 0,7 0-51 0,-1 1-65 0,8 3-120 16,1 4-74-16,-1-4-21 0</inkml:trace>
  <inkml:trace contextRef="#ctx0" brushRef="#br0" timeOffset="68092.38">22780 15346 133 0,'-22'-21'676'0,"-7"5"7"15,0 0-53-15,0 0-231 0,0 4-176 0,-7 3-88 0,7 5-27 16,0 1 18-16,-7 3 16 0,7 3 6 0,7 1 5 16,-7 9 1-16,15-1-1 0,-1 9-15 0,8-1-27 0,7 4-45 15,0 5-31-15,15 3-14 0,-1 1-10 0,8-1-4 0,7 1-2 16,0-5-1-16,7 5-2 0,-7 0-1 0,7-1 0 15,-7-4-2-15,0 1 0 0,0-5 1 0,0 1 0 0,-8-1-6 16,-6-3-4-16,-1-1-15 0,-6-4-37 0,-8 0-75 0,-8 1-93 16,1-5-103-16,-15 0-156 0,-6 0-151 0,-1-3-94 0,-22-1-42 15,0-4 4-15</inkml:trace>
  <inkml:trace contextRef="#ctx0" brushRef="#br0" timeOffset="68314.15">19161 16803 714 0,'-7'-3'848'0,"7"-2"9"0,0 1-7 0,14-8-309 0,8 0-242 15,7-1-133-15,14-3-69 0,15 0-34 0,8 0-18 16,14-1-14-16,7 1-13 0,7-4-14 0,7 3-18 0,1 1-42 15,-1 0-86-15,-7 4-116 0,0-1-130 0,-22 6-217 16,-7 2-106-16,-14 5-78 0,-22 5-35 0</inkml:trace>
  <inkml:trace contextRef="#ctx0" brushRef="#br0" timeOffset="68472.87">19372 17044 427 0,'-44'11'838'0,"15"2"12"16,0-5 29-16,7-4-208 0,8 0-269 0,14 0-160 0,7-4-86 15,7 4-44-15,22-8-25 0,8 4-12 0,15-4-28 0,13-4-25 16,15 0-27-16,7-5-28 0,14 2-48 0,15-2-123 16,0-3-130-16,8-4-175 0,-8 3-162 0,7-3-118 15,-14 0-56-15,-15-9-21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7001.49561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12T10:06:53.01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124 4657 2 0,'0'0'12'16,"-7"0"-4"-16,7 0 0 0,-8 0 0 0,1 0 0 0,7-4 2 16,-7 4-2-16,0 0 1 0,7 0-2 0,-8 0 0 0,1 0-3 15,0 0 1-15,0 4-3 0,0-4-2 0,-1 0-1 0,1 0 0 16,0 4 0-16,0-4 1 0,-1 0 0 0,1 0-1 15,0 4 1-15,0-4 0 0,-1 0 0 0,1 0 0 0,7 0 0 16,-7 0-1-16,7 0 0 16,0 0 0-16,0 0 1 0,-7 0 0 0,7 0-1 0,0 0 0 0,0 0-2 0,0 0 1 15,-7 0-2-15,7 0 0 16,0 0-2-16,0 0 1 0,0 0 0 0,0 0 0 0,-8 0 0 0,8 0-3 0,8-4-5 0,-8 4-4 16</inkml:trace>
  <inkml:trace contextRef="#ctx0" brushRef="#br0" timeOffset="1757.74">3979 4640 23 0,'7'-4'45'0,"-7"1"-1"15,0-2 1 1,8 5-4-16,-8-4-3 0,0 4-4 0,0-4-2 0,0 0-2 0,0 4-1 0,0 0 1 0,0 0-1 16,0-4-2-16,0 4-4 0,0 0-3 0,0 0-5 0,0 0-3 15,-8 4-4-15,8-4-1 0,-7 0-5 16,7 0 0-16,-7 0-2 0,7 4 0 0,-7-4 0 16,7 0 0-16,-7 4 1 0,7-4 0 0,-8 0 0 15,8 0 0-15,0 0 1 0,-7 0 0 0,7 4-1 0,0-4-1 0,-7 0 0 0,7 0 0 16,0 0 1-16,-7 0-1 0,7 0 1 15,0 0 2-15,0 0 0 0,0 0 4 0,0 0-2 0,0 0 1 0,0 0 0 0,0 0 2 16,0 0 1-16,0 0 3 0,0 0 3 0,0 0 2 0,0 0 2 16,0 0 0-16,0 0 0 0,0 0 0 0,0 0 1 15,0 0-1-15,0 0-4 0,0 0-2 0,0 0-3 16,0 0-2-16,0 0 0 0,0 0-1 0,0 0-2 16,0 0-5-16,0 0 0 0,0 0 1 0,0 0-1 0,0 0 2 0,0 0 0 15,0 0-2-15,0 0 0 0,0 0 1 0,0 0-1 16,0 0 0-16,0 0 5 0,0 0 4 0,0 0 4 0,0 0 3 15,0 0 2-15,0 0 1 0,0 0 1 0,0 0 0 0,0 0-3 32,0 0-4-32,0 0-4 0,0 0-1 0,0 0-4 0,0 0 1 15,0 0-3-15,0 0 0 0,0 0 1 0,0 0-3 16,0 0 1-16,0 0 0 0,0 0 2 0,0 0-2 0,0 0-1 16,0 0 2-16,0 0 7 0,0 0 6 0,0 0 1 0,0 0 2 15,0 0 1-15,0 0 1 0,0 0 2 0,0 0-1 16,0 0-6-16,0 0-5 0,0 0-2 0,0 0-2 0,0 0-1 15,0 0-1-15,0 0 0 0,0 0-2 0,7 0-1 0,-7 0 0 16,0 0 2-16,0 0-3 0,0 0 1 0,0 0-1 16,0 0 1-16,0 0-1 0,0 0 0 0,0 0 0 0,0 0-1 15,0 0 1-15,0 0-1 0,0 0 2 0,0 0 0 16,0 0 1-16,0 0 1 0,0 0-2 0,0 0 1 0,0 0-2 16,0 0 3-16,0 0-1 0,0 0 0 0,0 0-2 0,7 0 0 15,-7 0 2-15,0 0 1 0,0 0-1 0,7 0-1 16,-7 0-1-16,8 0 1 0,-1 0 1 0,-7 0-1 0,7 0 0 15,-7 0-1-15,7 0 1 0,-7 5-1 0,7-5 1 0,-7 0 0 16,8 3-1-16,-1-3 0 0,-7 0 0 0,7 0 1 16,0 0-1-16,1 0 0 0,-1 0 0 0,-7 0 1 0,7 0-1 15,0 0-1-15,1 0 2 0,-1 0 0 0,0 4 1 0,0-4-2 16,0-4 0-16,1 4 0 0,-1 0 0 0,0 0 2 0,8-3-2 16,-8 3 1-16,0 0-1 0,0 0 0 0,1 0 1 15,-1 0-1-15,0 0 0 0,0 0 1 0,1 0 0 16,-1 0-1-16,0 0 0 0,0 0 1 0,0 0-1 0,1 0 0 15,-1 0 0-15,0 0 0 0,0 3 0 0,1-3 0 0,-1 0 0 16,0 0-1-16,0 0 1 0,1 0 1 0,-1 0 0 16,0 0 1-16,-7 0-1 0,15 4 1 0,-8-4-1 0,0 0 0 15,0 0 1-15,0 5-1 0,1-5-1 0,6 0 1 0,-7 0 1 16,1 4 0-16,-1-4 2 0,7 0-1 0,-6 0 2 0,6 0-2 16,-7-4 0-16,1 4 0 0,6 0-4 0,0 0 0 15,-6-5 1-15,6 5 0 0,-7 0 0 0,8 0 0 0,-1-4 0 16,1 4 0-16,-8 0 3 0,8 0 0 15,-8-3-2-15,7 3-1 0,1 0 0 0,-1-5 1 0,1 5 0 0,-1 0-1 16,1-4 0-16,-1 4 0 0,1-4 0 0,-1 4 1 0,0-4-1 16,1 4 0-16,-1 0-1 0,1 0 0 0,-1 0 1 15,1-4 0-15,7 4 0 0,-8 0 0 0,0 0 0 16,1 0 0-16,0 0 2 0,-7 4 1 0,6-4-2 0,1 0 0 16,-1 0 0-16,-7 0-1 0,8 0 1 0,-8 0 0 0,7 0 0 15,-6 0 0-15,6 0 0 0,-7 0 0 0,1 0 2 0,-1-4-2 16,7 4-1-16,-6 0 0 0,-1 0 1 0,7 0-1 15,-6-4 0-15,-1 4-2 0,7 0 2 0,-7 0 1 0,8-4 1 16,-1 4-2-16,1 0 0 0,-1 0 1 0,1 0 2 0,-1 0 0 16,8-4-3-16,-8 4 0 0,8 0 2 0,-7 0-1 0,6 0 1 15,-6 4 0-15,7-4-2 0,-8 0 0 0,0 0 0 16,1 0 0-16,-1 4 0 0,1-4 0 0,-1 0 0 0,8 0-3 16,-7 4 3-16,-1-4 1 0,0 4 0 0,1-4-1 0,7 0 0 15,-8 0 1-15,1 0 0 0,-1 4 0 0,8-4-2 0,-8 0 1 16,8 4 0-16,-8-4 1 0,8 0 1 0,0 0-1 15,-8 4-1-15,8-4 0 0,-8 0 2 0,8 0-1 0,-7 0-1 16,6 5 1-16,-6-5-2 0,7 0 1 0,-8 3 0 16,0-3 0-16,1 0 0 0,-1 0 0 15,1 4 1-15,-1-4-1 0,1 0 1 0,-1 0-1 0,1 0 5 0,-1 0 4 16,1 0 2-16,6 0 3 0,-6-4 0 0,-1 4 1 0,1 0 2 16,6 0 0-16,-6 0-4 0,-1 0-5 0,8 0-2 0,-7 0-3 15,6 0-1-15,1 0 0 0,-8 0-2 0,8 0-1 0,0 4 1 16,0-4 1-16,-1 0-1 0,8 0 0 15,-7 0 1-15,0 5-2 0,-1-5 1 0,1 0 1 0,0 0-1 0,-1 4 0 16,1-4 0-16,0 0 1 0,0 0 0 0,-1 4 1 0,-6-4 1 16,-1 0-3-16,1 0 0 0,-1 4 1 0,8-4 0 15,-15 0-1-15,8 0 1 0,-1 4-1 0,-7-4-1 16,8 0 1-16,-8 0 0 0,7 0-1 0,1 0 1 0,-8 0 0 16,8 0 0-16,-1 0 1 0,1 0 1 0,6 0 1 0,-6-4-2 15,-1 4 2-15,1 0-2 0,-1 0 1 0,1-4-1 0,-1 4 0 16,1 0-1-16,-8 0-1 0,0 0 1 0,8 0-1 15,-8 4 2-15,0-4-1 0,0 4 0 0,0-4-1 0,1 0 1 16,-1 0 0 0,0 0 1-16,0 0 1 0,-7 0-2 0,8 0 0 0,-1 0 0 0,-7 0 0 0,7 0 0 0,0 0 0 15,-7 0-1-15,8 0 1 0,-1 0 1 0,0 0 0 0,0 0-1 16,0 0 0-16,1 0 0 0,-1 0 0 0,7-4 1 0,-6 4 0 16,-1 0-2-16,7 0 0 0,1 0 0 0,-1 0 1 15,1-4 1-15,6 4 0 0,1-4-1 0,0 0-1 0,0-1 2 16,7 5 0-16,-1-4 0 0,-6 1 1 0,7-2-2 0,0 5 0 15,-7-4 0-15,7 4 1 0,-8-4-1 0,8 4 0 0,-7-4 0 16,7 4 0-16,-7-4 0 16,-1 4 0-16,1-4 1 0,0 4 1 0,0 0-2 0,-1-4 1 0,1 4-3 31,0-4 1-31,-1 4 1 0,-6-4 0 0,7 4-1 0,-8-4 0 16,0 4 1-16,8-5-4 0,-7 5 2 0,-8 0 2 0,7-3 0 15,-6 3-1-15,-1 0 1 0,0 0 1 0,0-4 2 16,1 4 7-16,-8 0 1 0,0 0 0 0,7 0 0 0,-7 0 3 15,0 0-1-15,0 0 1 0,0 0-1 0,0 0-2 0,0 0-2 16,0 0-2-16,0 0-1 0,0 0-1 0,0 0-1 0,-7 0-1 16,7 0-1-16,0 0 0 0,-8 0 0 0,8 0 0 15,8 0 0-15,-8 0 0 0,0 0 0 0,0 0-1 0,0 0 1 16,0 0 0-16,0 0-1 0,0 0-1 0,0 0 2 0,0 0 1 16,0 0 0-16,0 0 0 0,0 0 0 0,-8 0 0 15,8 0 0-15,0 0 0 0,-7 0-1 0,7 0 1 16,0 0 1-16,-7 0 3 0,7 0 1 0,0 0 3 0,-7 0 5 15,7-4 4-15,0 4 3 0,0 0-1 0,0 0 0 0,0 0 2 16,-8 0-3-16,8 0-4 0,0-5-4 0,0 5-4 0,0 0-1 16,0 0-2-16,-7 0-4 0,7 0-1 0,0 0 1 15,0 0 0-15,0 0-2 0,0 0 1 0,0 0-2 0,0 0 1 16,0 0-2-16,0 0-3 0,0 5-16 0,-7-5-32 0,7 4-43 16,0-4-73-16,-7 4-185 0,7-4-94 0,-8 3-52 15</inkml:trace>
  <inkml:trace contextRef="#ctx0" brushRef="#br0" timeOffset="3121.71">9719 4624 83 0,'-8'0'125'0,"1"4"-49"0,0-4-31 0,7 0-19 16,-7 0-8-16,7 0-4 0,-8 0 1 0,8 0 3 15,0 0 2-15,0 0 3 0,0 0 4 0,0 0 4 0,0 0 6 16,0 0 4-16,8 0 4 0,-8 0 1 0,0 0 0 0,7 0 0 15,-7 0-5-15,7 0-3 0,-7 0-5 0,7 5-9 16,8-5-6-16,-8 0-6 0,0 0-4 0,8 0-3 0,-1 0 0 16,-7 3-2-16,15-3-1 0,-7 0-1 0,-1 0-1 0,1 0 0 15,6 0 1-15,1 0 0 0,0 0 0 0,-1 0-1 16,8 0 2-16,0 0 0 0,-7 0-1 0,7 0 2 0,0-3 1 16,0 3-2-16,0 0 1 0,0 0 1 0,0 0-1 15,0 0-1-15,7 0 1 0,-7 0 0 0,0 0-2 0,0 0-1 16,-8 3 1-16,8-3 0 0,0 4 5 0,0-4-4 0,0 0-1 15,0 5-1-15,0-5 0 0,0 0 0 0,0 0 1 16,0 0-1-16,0 0-5 0,0 0 2 0,0 0 2 0,7 0 0 16,-7 0 1-16,0 0-1 0,0 0 0 0,-1 0 1 0,9 0 0 15,-8 0 0-15,0 0 1 0,-1 0 0 0,1 4 0 0,0-4 2 16,0 0-2-16,0 0 0 0,0 4-1 0,-7-4 1 16,7 0 1-16,0 0 1 0,0 0-2 0,0 0 1 15,0 0 1-15,-1-4-2 0,1 4 3 0,-7 0-1 0,7 0-1 16,-7 0-1-16,-1 0 2 0,8 0-2 0,-7 0 1 0,-7 0 0 15,6 0 0-15,-6 0-1 0,6 0-1 0,-6 0 2 16,-1 0-1-16,1 0 0 0,-1 0 0 0,1 0 0 0,-1 0 0 16,1 4 0-16,-1-4 0 0,1 0 0 0,-1 0-1 15,1 4 0-15,6-4 0 0,-6 0 1 0,7 0-1 0,-8 4 1 0,8-4-1 16,-8 4 0-16,8-4 1 0,-8 4 0 0,8-4 0 16,-7 4 0-16,6-4 0 0,-6 4 0 0,6-4-1 0,-6 4 1 15,7 1 1-15,-1-2-1 0,1 1-1 0,0-4-1 16,-1 5 1-16,1-1 0 0,0 0 0 0,0 4 0 0,-1-8-1 15,8 4 0-15,-7 0 1 0,7 0 1 0,-8 0-1 16,8 0 0-16,0-4 0 0,0 5 0 0,7-2 0 0,-7 1 0 16,0-4 0-16,8 5 0 0,-9-1 1 0,1 0-1 0,8-4 1 15,-8 8-1-15,-1-8 0 0,1 4 0 0,8 0-1 0,-8 0 1 16,-1 0-2-16,-6 0 1 0,7 1 1 0,-7-2 0 16,7 1 0-16,-8 0 0 0,1-4 0 0,0 5 0 0,-8-1 2 15,8-1-2-15,-7-3-1 0,6 5 1 0,-6-5 0 0,-1 4 0 16,-7-4 0-16,1 0-1 0,-1 4 0 0,0-4 2 15,-7 0 1-15,7 4-1 0,-7-4 4 0,8 0 4 0,-8 0 4 16,0 0 2-16,0 0 1 0,-8 0 0 0,8 0 1 0,0 0 1 16,-7-4-2-16,7 4-5 0,-7 0-4 0,7-4-2 15,-7 4-2-15,7 0-2 0,0 0-1 16,-8-4-4-16,8 4-22 0,0 0-46 0,0-5-95 0,0 5-132 0,0-3-89 0</inkml:trace>
  <inkml:trace contextRef="#ctx0" brushRef="#br0" timeOffset="5261.74">15956 4640 66 0,'-7'0'66'16,"7"0"-9"-16,0 0-3 0,-7 0 3 0,7 0 2 16,0-4 0-16,0 4-7 0,0 0-5 0,0 0-5 0,0-3-6 15,0 3-8-15,0 0-5 0,0 0-6 0,0 0-4 0,0 0-3 16,0 0-3-16,0 0 0 0,0 0-6 0,0 0 4 16,0 0-4-16,7 3-1 0,-7-3 0 0,0 0 0 0,0 0 0 15,0 4-1-15,7-4 1 0,-7 0 3 0,7 0 6 0,-7 5 3 16,8-5 3-16,-1 0 4 0,0 0 5 0,0 0 3 15,1 0 1-15,6 4-2 0,0-4-3 0,1 0-3 0,-1 0-2 16,1-4-3-16,-1 4-3 0,8 0-3 0,0 0 1 16,-8-5-1-16,15 5 0 0,-7-4 1 0,7 4 0 0,-7-3 0 15,14-2 5-15,-7 1 1 0,0 0 0 0,7 0 0 0,0 4 0 16,-7-4-1-16,7 0 1 0,0 0-2 0,0 0-6 0,-7 0-1 16,7 4-1-16,-7 0-3 0,8-4-1 0,-8 4 0 15,7 0 0-15,-7 0 0 0,7 0 0 0,-7 0-1 0,7 0 0 16,0-5 0-16,-7 5 0 0,0 0 0 0,7 0 0 0,-7-3 0 15,0 3-1-15,0 0-1 0,-7 0 1 0,7 0 0 16,0 0 0-16,-8 0 0 0,8 0 0 0,-7 0-2 0,7 0 2 16,-7 0 1-16,7 3 0 0,-8-3 1 0,1 0-2 0,7 5 1 15,-7-5-1-15,-1 0 1 0,8 0-1 0,0 4 1 16,-7-4 0-16,7 0-1 0,0 0 1 0,0 0 1 0,7-4-1 16,-7 4 0-16,7 0 0 0,-7 0 1 0,7-5-1 0,0 5-1 15,-7 0 0-15,7 0 0 0,-7 0 0 16,7 0 1-16,-7 0 0 0,0 0-1 0,8 0 0 0,-9 0 1 0,1 0-1 15,0 0 1-15,0 0-1 0,0 0 1 0,0 0-1 16,-7 0 2-16,7 0-1 16,-7 0 1-16,6 0 2 0,-6 0-3 0,0 0 4 0,7-3-3 0,-7 3 2 0,6 0-1 0,-6 0-1 15,7 0 1-15,-7-4-1 0,7 4 1 0,-8 0-1 16,8 0-1-16,-7 0 1 0,7 0 0 0,-7 0 0 0,-1 0-2 16,1 0 1-16,0 0 0 0,-8 0 0 0,8 0 1 0,0 0-1 15,-8 0 0-15,8 0 1 0,-8 0 0 0,1 0 1 0,7 0-1 16,-1 0-2-16,-6 4 2 0,-1-4-2 0,8 0 1 15,-8 0-1 1,8 0 1-16,-7 0 0 0,-1 0 1 0,8 3 1 0,-8-3-2 0,1 0 0 0,6 0-1 0,-6 0 1 0,7 0 0 16,-1 0-1-16,1 0 0 0,-8 0 1 0,8 0 1 15,0 0 0-15,0 0 0 0,-1 0 1 0,1 0 2 0,7 0 0 16,-7 0 0-16,-1 0 0 0,2 0 0 0,6-3 2 0,-7 3 0 16,-1 0 1-1,1 0-1-15,7 0 0 0,-7 0-1 0,-1 0-1 0,1 0-1 0,7 0-1 0,-7 0-2 0,7 0-1 16,-8 0 1-16,8 0-1 0,0-4 2 0,0 4-1 0,0 0 1 31,0 0 7-31,7-4 11 0,-7 4 4 0,0 0 4 0,0 0 4 16,0-5 2-16,0 5 2 0,-7-4 1 0,7 1-6 15,0-2-7-15,-8 1-6 0,8 0-4 0,-7 0-3 0,0 4-4 16,7-4-1-16,-15 0-2 0,8 4 0 0,-1-4-1 0,-6 4 0 16,7-4-2-16,-8 4 0 0,8-4 3 0,-8 4-2 15,8 0-2-15,0-4 0 0,-8 4 1 0,1 0-1 16,6 0 0-16,-6-5 1 0,6 5-1 0,-6 0-1 0,7-4 1 15,-8 4 1-15,8 0 0 0,-8-3-1 0,8 3 2 0,0 0-1 16,-8 0 0-16,8 0-1 0,0-5 0 0,-1 5 0 0,-6 0 0 16,6 0 0-16,1 0 0 0,0 0-1 0,0 5 0 15,-1-5 2-15,1 0 1 0,0 0-2 0,7 3 0 0,-8-3 1 16,8 0-1-16,-7 4 1 0,7-4 0 0,-7 5-2 0,7-5-1 16,-8 0 2-16,8 0 0 0,-7 0-1 0,7 0 0 15,-7 0 1-15,7 0 0 0,-8 0 1 0,8 0 1 0,0 4 1 16,0-4-2-16,0 0 0 0,0 0-1 0,0 0 0 0,7 4 0 15,-7-4 0-15,0 0-1 0,0 0 0 0,0 4 1 16,0-4 0-16,0 0 0 0,0 0 0 0,0 4 0 0,-1-4 0 16,1 0-1-16,0 0-1 0,0 0 1 0,-7 0-1 0,7 0 2 15,-7 0 0-15,-1 4-2 0,1-4 2 0,0 0 1 16,-1 0 0-16,-6 0-1 0,7 0 0 0,-1 0 0 0,-6 0 0 16,-1 0 0-16,8 0 0 0,-8 0 0 0,1 0 0 15,-1 0 0-15,8 0-2 0,-7 0 2 0,-1 0 1 0,1 0-1 16,-1-4 0-16,0 4 0 0,1 0 0 15,-8 0 0-15,8 0 1 0,-8 0-1 0,7 0 0 0,-6 0 0 0,-1 0 1 16,0 0 1-16,0 0-2 0,1 0 2 16,-1 0-1-16,-7 0 0 0,7 0-1 0,0 0 0 0,-7 0 0 0,7 0-2 0,-7 0 2 15,0 0 0-15,0 4 0 0,0-8 0 0,8 4 1 16,-8 0-2-16,0 0 1 0,0 0 2 0,0 0 3 0,0 0 4 16,0 0 3-16,0 0 1 0,0 0 2 0,0 0 1 15,0 0 2-15,0 0-1 0,0 0-3 0,0 0-1 0,0 0-2 16,0 0 0-16,0 0 0 0,0 0 1 0,0 0 3 0,0 0 3 15,0 0 3-15,0 0 0 0,0 0 2 0,0 0 0 16,0 0-2-16,0 0 0 0,0 0-4 0,0 0-3 0,0 0-6 16,0 0-1-16,0 0-2 0,0 0-2 0,0 0 0 0,0 0-1 15,0 0-2-15,0 0 0 0,0 0-2 0,0 0-4 16,-8 0-4-16,8 0-24 0,8 0-40 0,-8 0-66 0,7 0-117 16,0 0-130-16,0 0-105 0,8-4-52 0</inkml:trace>
  <inkml:trace contextRef="#ctx0" brushRef="#br0" timeOffset="6197.57">23322 4775 173 0,'0'-4'175'0,"0"0"-61"15,0 4-37-15,0-5-23 0,0 2-14 0,0-1-6 0,0 0-3 16,0 4-4-16,0-5-2 0,8 1-4 0,-8 1-2 0,0 3-3 16,0-5 3-16,0 1-1 0,0 0 0 0,0 4 0 0,0-4-2 15,0 4-1-15,0 0-3 0,7 0-1 0,-7-4-2 16,0 4-4-16,0 0 0 0,7 0-3 0,0 0 1 0,0 0-2 16,8 0 5-16,-1 0-2 0,1 4 0 0,7-4-1 0,-1 0-1 31,1 0 1-31,0 0 1 0,7 0 1 0,0 0 0 15,7 0 1-15,-7-4 1 0,7 4 1 0,0 0 3 0,0-4 3 16,8 4 3-16,-8 0-1 0,7 0 1 0,1 0-1 0,-1 0 3 16,0 0-3-16,8-4-2 0,-8 4-1 0,8-4 2 15,0 0 4-15,0 4 4 0,0-4 1 0,0-1-1 0,7 5 1 16,-8-4 2-16,8 1-2 0,0-2-5 0,0 1-5 16,0 0 0-16,0 0 6 0,0-4 2 0,-1 4 2 0,-6 0 1 15,0-4-1-15,7 3 2 0,-8 1 1 0,1-4-6 0,0 4-8 16,-8 0-3-16,8 0-2 0,-8 0-1 0,8 0-1 15,-8 0-2-15,8 0-1 0,-8 0 1 0,8 0-1 0,-8-1-1 16,8-2-2-16,-1 3 0 0,1-1 0 0,-8-2 2 0,8 2-1 16,0-3 0-16,-1 4-1 0,1-4 0 0,0 4 0 15,-8-4 0-15,8 4 0 0,-1-5-1 0,-6 6 1 0,6-2-1 16,1 5 0-16,-7-4 0 0,13 0 1 0,-6 4 0 0,0-4 0 16,-1 4 0-16,1-4 0 0,-8 4 1 0,8 0 0 0,-8 0 0 15,1 0-1-15,-1-4 0 0,8 4-1 0,-8 0 1 16,-7 0-1-16,8-4-1 0,-1 4 2 0,-7-4 0 15,1 4 0-15,-8-4 1 0,0 4-1 0,-1-4 4 0,1-1 0 16,-7 1-2-16,0-3-2 0,0 2 0 0,-8 1 1 0,0 0-1 16,1-4 2-16,-1 4 1 0,-6 0 6 0,-1 0 6 15,7-4 6-15,-6 3 6 0,-1-2 7 0,0-2 3 0,0 5 4 16,-7-4 0-16,8 4-1 0,-8-4-4 0,7 4-2 0,-7-5-4 16,0 2-7-16,0-2-4 0,0 5-5 0,0-4-5 0,0 4-2 15,0 0-3-15,0 0-3 0,0-4-1 0,-7 4 0 16,-1 0-3-16,1 0-4 0,0 4-12 0,0 0-35 0,-8 0-49 15,-7 0-69-15,8 0-140 0,-8 0-106 0,1 0-67 0</inkml:trace>
  <inkml:trace contextRef="#ctx0" brushRef="#br0" timeOffset="7702.69">3422 6277 41 0,'-7'-8'313'0,"0"4"-134"16,-1 4-84-16,8-5-43 0,-7 2-19 0,7-1-9 0,0 4-3 16,0-5-4-16,0 5-1 0,0 0 1 0,0-4 1 15,7 4-4-15,1 0-4 0,-1 0-4 0,0 0-2 0,8 0-3 16,-1 0 0-16,8 0 0 0,-1 0 0 0,1 4 1 0,0-4 0 15,0 5-2-15,7-1 1 0,-1-1 3 0,1 2 2 16,8-1 11-16,-8 0 7 0,14 0 5 0,0 0 9 0,1-4 6 16,14 4 3-16,-8-8 4 0,15 4 0 0,0-4-12 0,8 4-8 15,-8-8-4-15,15 4-10 0,-1 4-7 0,1-5-3 16,-1 2-2-16,8-1-5 0,7-1 0 0,-7 1 0 0,8 0 0 16,-1 1 1-16,0-2-1 0,0-3 1 0,0 0 1 0,8 4 1 15,-8-4 0-15,7-1 1 0,-7 1 0 0,0 5-1 0,0-6 0 16,0 5 1-16,0 0-3 0,0 0 1 0,0 0-2 15,-7 4 0-15,-7-4-1 0,7 4 1 0,-8 0 1 0,1-4-1 16,-1 4-1-16,-6 4-1 0,6-4 2 0,-6 4 0 0,-1-4 2 16,0 0 0-16,1 0 0 0,-8-4 0 0,7 4 1 15,-7 0 4-15,-7 0-2 0,7-4-2 0,-7 4-1 16,0 0-1-16,0 0 10 0,-8 0 5 0,1 4 6 0,7-4-2 16,-7 0 3-16,7 4 2 0,-8-4-2 0,1 4 0 15,7-4-6-15,-8 4-9 0,1-4-3 0,0 4-4 0,-1-4-1 0,-6 4-1 16,6 0 1-16,-6-4 2 0,6 0-1 0,-6 5 2 15,-1-5 0-15,1 0-1 0,-1 0 1 0,-7 0 0 16,0 0 0-16,1 0-1 0,-1 3-1 0,-7-3-1 0,0 0 1 16,-8 0-1-16,1 4 0 0,0-4-1 0,-1 4 0 0,-6-4 0 15,-1 5-1-15,1-5-1 0,-1 0 2 0,1 0 0 16,-1 4 0-16,-7-4 1 0,8 0-1 0,-8 0 0 0,0 4 1 16,8-4 1-16,-8 0-1 0,0 0 1 0,1 0-1 0,-8 0 3 15,7 0 0-15,0 0 1 0,-7 0 9 0,7 0 7 0,1 0 5 16,-8 0 2-16,7 0 3 0,-7 0 0 0,7 0 0 15,0 0 1-15,-7 0-10 0,7 0-7 16,-7 0-9-16,0 0 1 0,8 0-5 0,-8 0 0 0,7 0 0 0,-7 0-1 0,0 0 1 16,0 0 2-16,0 0 11 15,0 0 6-15,0 0 12 0,0 0 14 0,0 0 13 0,0 0 15 0,0 0 13 0,0 0 12 16,0 0 5-16,-7 0 6 16,7 0 1-16,0 0-4 0,0 0-5 0,0 0-9 0,0 0-7 0,-8 0-7 0,8 0-9 15,0 0-12-15,0 0-9 0,0 0-10 16,0 4-8-16,0-4-7 0,0 0-6 0,0-4-6 0,0 4-6 0,0 0-8 0,0 0-10 15,-7 0-56-15,7 4-78 0,-14-4-95 0,7 0-192 16,-15 4-123-16,0-4-88 0,0-8-56 0</inkml:trace>
  <inkml:trace contextRef="#ctx0" brushRef="#br0" timeOffset="9891.5">20891 6069 54 0,'0'0'188'15,"0"-4"-46"-15,8 4-43 0,-8-3-30 0,0 3-19 0,0-5-10 0,0 5-10 16,7-4-6-16,-7 4-4 0,0-4-3 0,0 4 2 16,0-4-1-16,7 4-2 0,-7 0 1 0,0-4-1 0,0 4 0 15,7 0-1-15,-7 0 0 0,0 0 0 0,0 0-1 16,-7 0 1-16,7 0 0 0,0 0 2 0,0 0 2 0,0 0 2 15,0 0 5-15,0 0 0 0,0 0 9 0,0 0-2 0,0 0 1 16,0 0 0-16,0 0 0 0,0 0 0 0,0 0-3 16,0 0-4-16,0 0-9 0,0 0-1 0,0 0-2 0,0 0-1 15,0 0-2-15,0 0-3 0,0 0 2 0,0 0 0 0,7 0 2 16,-7 0 1-16,0 0 4 0,8 0 2 0,-1 0 3 16,0 0 1-16,7 0 0 0,8-4-3 15,0 4-2-15,0 0-1 0,7-5-3 0,-1 5-2 0,9-3-2 16,-1 3-2-16,0-4-1 0,7 0-1 0,8-1 0 0,-8 5 1 0,8-4 1 0,0 1-1 15,7-2 1-15,-8 1 0 0,1 0 4 0,-8 0 2 16,8 0 7-16,-15 0 4 16,0 4 1-16,0-4 0 0,-7 0 0 0,0-4 0 0,-7 3 0 0,-7 1 5 0,-1 1 2 0,0 3 7 15,-6-5 7-15,-1 5 8 0,-7-4 8 0,7 4 5 16,-7-4 2-16,0 4-5 0,0-4-6 0,0 4-10 16,0-4-8-16,-7 0-9 0,7 0-8 0,-7 4-7 0,-1-4-5 15,8 0-3-15,-7 4-3 0,7-4 0 0,-7-1-2 0,7 5-2 16,-7 0 1-16,7 0-1 0,-7-4-1 0,7 4 2 0,-8 0-3 15,8 0 0 1,-7 0 0-16,7 0 1 0,-7 0 0 0,7 0-1 16,-7 0 0-16,-1-3 0 0,1 3 2 0,0 0-1 0,0 0-1 0,-1 0 1 15,-6 0 0-15,7 0 0 0,-1 3-1 0,-6-3-1 0,7 0-1 0,0 4-6 0,-1-4-26 16,1 5-47-16,0-1-59 0,0-4-91 16,7 0-184-16,0 0-91 0,0 0-73 0,0 0-41 0</inkml:trace>
  <inkml:trace contextRef="#ctx0" brushRef="#br0" timeOffset="12172.94">17273 7437 7 0,'0'-4'206'0,"0"4"-60"16,0 0-53-16,0 0-36 0,0-4-24 0,-7 4-11 0,7 0-7 15,0 0-3-15,-8 0-4 0,8 0-5 0,0 0-2 0,-7 0-4 16,7 0-11-16,0 0-15 0,0 0-18 0,0 0-26 15,0 0-35-15,-7 0-48 0</inkml:trace>
  <inkml:trace contextRef="#ctx0" brushRef="#br0" timeOffset="12981.46">10941 7604 142 0,'-21'4'123'0,"6"-4"-38"0,1 4-16 15,-8-4-12-15,7 4-6 0,1-4-4 0,0 0-5 0,-1 0 0 0,1 0 3 16,6 0 6-16,-6 4-2 0,7-4 2 0,-8 0 2 0,8-4 3 16,0 4 2-16,7 0 0 0,-8 0-3 0,1-4-3 0,7 4-1 15,-7 0-3-15,0 0-2 0,7-4-1 0,-7 4-1 16,-1 0-1-16,8 0 0 0,0-4 0 0,-7 4-3 15,7 0 1-15,0 0-2 0,0 0 1 0,0 0-1 0,0 0-4 16,0 0-4-16,7 0-3 0,1 0-1 0,-1 0-3 16,0 0-1-16,15 0-3 0,-1-4-2 0,8 0-1 0,0 0-3 15,7 0-2-15,8-4-2 0,7-1-1 0,-1 1-3 0,1 0-4 16,-1-4 1-16,1 4-1 0,7-4-2 0,-7 3 0 0,-1-3 1 16,-6 4 0-16,-1 0 3 0,0-1-2 15,-6 6-2-15,-8-5 0 0,0 3 2 0,-8 1 0 0,1 1-2 0,-8-2 0 16,1 5 0-16,-8-4 4 0,0 4 6 0,1 0 6 0,-8 0 3 15,7 0 3-15,-7 0 3 0,0-4 2 0,0 4 0 0,0 0-4 16,0 0-5-16,-7 0-7 0,-1 0-5 0,1 0-6 16,0 4-9-16,0-4-24 0,-8 4-26 0,8 1-31 0,-8-5-36 15,1 3-38-15,0 1-60 0,-1 1-95 0,1-1-129 0,-8 0-47 16</inkml:trace>
  <inkml:trace contextRef="#ctx0" brushRef="#br0" timeOffset="13249.36">10854 7771 357 0,'0'4'241'0,"-7"-4"-103"15,7 4-54-15,0-4-26 0,0 4-12 0,7-4-1 16,-7 0 1-16,15 0 0 0,-8 0 0 0,8-4-2 0,6 0-7 16,8 0-8-16,0 0-6 15,0 0-6-15,7-1-4 0,0-2 4 0,1 2 3 0,-1-3 5 0,0 4 6 0,7-4 3 16,-14 4 4-16,8-4 7 0,-9 4 1 0,-6 0-4 15,0 0 0-15,0 0 1 0,-8-1 5 0,1 1 8 0,-1 0 2 16,-7 4 8-16,0 0 9 0,-7-4 17 0,0 4 9 16,8 0 2-16,-8 0-4 0,0 0-7 0,0 0-8 0,0 0-13 0,0 0-15 15,0 0-19-15,0 0-19 0,0 0-16 0,7 0-32 16,0 4-59-16,0-4-67 0,8 0-105 0,-1 0-199 0,8-4-88 16,7 0-52-16</inkml:trace>
  <inkml:trace contextRef="#ctx0" brushRef="#br0" timeOffset="13900.41">14755 7698 287 0,'-7'0'301'0,"7"0"-113"15,-7 0-73-15,7 0-40 0,0-5-20 0,-8 5-7 0,8 0 1 16,0 0 1-16,-7 0 0 0,7 0-3 0,0 0-3 16,0 0-1-16,0 0-2 0,0 0-7 0,0 0-5 0,0 0-6 15,0 0-3-15,0 0 0 0,7 0 7 0,-7 0 5 0,8-4 7 16,-1 4 3-16,0 0 4 0,8-4 3 0,6 0 1 16,1 0-2-16,7-4-5 0,7 0-6 0,-7 4-3 0,14-4-4 15,-6-1-2-15,6 2 6 0,0-2 5 0,1 1 3 0,6 0 3 16,1-4 2-16,-7 4 5 0,6 0 5 0,-6-1 3 15,6 1-5-15,-14 0-4 0,8 0-5 0,-8 0-3 0,-7-1-5 16,0 2-5-16,-7-2-4 0,-1 5-1 0,-6-4 5 0,-1 4 4 16,-7 4 10-16,1-4 5 0,-1 4 7 0,0-4 3 0,-7 4 0 15,7 0-5-15,-7-4-9 0,0 4-11 0,0 0-12 16,-7 0-11-16,7 0-11 0,0 4-10 0,-7-4-33 16,7 4-52-16,-7-4-52 0,-1 4-44 0,1 5-41 0,-7-6-41 15,7 5-43-15,-15-3-55 0,7 2-64 0,1-2-65 0,-8 3-20 16</inkml:trace>
  <inkml:trace contextRef="#ctx0" brushRef="#br0" timeOffset="14169.83">14950 7758 154 0,'-7'5'203'0,"0"-1"-73"16,7-4-35-16,0 4-17 0,0 0-4 0,0-4 0 16,0 0 2-16,14 0 1 0,-6 0-4 0,13-4-6 0,1 0-10 15,0 0-11-15,7-1-8 0,0-2-8 0,7 2-4 0,0-3 5 16,0 0 5-16,8 0 3 0,-8 4 4 0,7-4 3 15,1 0 3-15,-1-5 8 0,0 5 10 0,1 0 7 0,-8 0 9 16,0 0 10-16,-7 0 10 0,7 4 7 0,-14-5 9 0,0 6 11 16,-1-6 6-16,-6 5 6 0,-8 0 2 15,8 0 3-15,-8 4-1 0,0-4 1 0,0 4-3 0,-7 0-10 0,0-4-14 16,8 4-15-16,-8 0-18 0,0 0-15 0,0 0-17 0,0 0-14 16,-8 0-9-16,8 0-10 0,0 0-7 0,0 0-8 15,0 0-7-15,0 0-14 0,-7 4-64 0,0 0-97 0,7 0-104 16,-15 4-155-16,8-3-163 0,-7-1-108 0,-1-1-65 15,1 1-27-15</inkml:trace>
  <inkml:trace contextRef="#ctx0" brushRef="#br0" timeOffset="93518.12">9965 11667 126 0,'-8'-5'213'16,"8"1"-66"-16,-7 0-45 0,7 4-26 0,0-4-14 0,0 0-6 16,0 0-5-16,0 0-5 0,0-4-4 0,0 3-3 15,7-2-1-15,-7 3 0 0,0-5-2 0,8 5 1 0,-8-4-1 16,0 4-1-16,0 0 0 16,0 0 1-16,7 4-4 0,-7-4-6 0,0 4-4 0,0 0-5 0,0 0-4 0,-7 0-8 15,7 0-1-15,0 4-2 0,0-4-1 0,0 4 4 0,0 0 4 16,0 4 10-16,7 0 9 0,-7 1 14 0,0 2 10 0,7 6 7 15,0 3 3-15,0 1 4 0,1 3-1 0,-1 5-5 0,7 3-4 16,-6 0-5-16,6 5-6 0,-7 4-6 0,8 0-2 16,-1 4-5-16,1 3-3 0,-8-3-2 0,7 4-4 0,1 0-6 15,-1-4-4-15,1-1-3 0,-1-3-3 0,1 0 0 0,-1-9-3 16,1 1 6-16,6-9 25 0,-6-4 46 0,-1-3 62 16,1-5 46-16,7-4 29 0,-8-8 19 0,8-8 14 0,7 0 2 15,0-13-14-15,0 1-37 0,7-8-53 0,-7-1-39 0,7-3-21 16,-7-5-10-16,0 1-9 0,0-5-5 0,0-4-2 15,-8 0-7-15,1 4-4 0,0-3-4 0,-1-1-9 0,1 0-5 16,-7 0-4-16,-1 5-6 0,-7-5-17 0,8 4 0 16,-8 5 0-16,0-1-5 0,1 5-2 0,-1 3 0 0,0 5-7 15,-7 3-16-15,0 1-10 0,0 4-30 0,7 3-52 0,-7 5-99 16,0 4-92-16,0 0-74 0,7 8-64 0,1 4-68 16,-1 0-156-16,0 8-69 0,0 5-30 0,1-1 58 0</inkml:trace>
  <inkml:trace contextRef="#ctx0" brushRef="#br0" timeOffset="94152.26">11158 12574 279 0,'0'-8'434'16,"0"0"-129"-16,0 0-101 0,0 4-55 0,0-5-32 15,-7 6-13-15,7-2-8 0,0 1-9 0,-7 4-14 0,0 0-15 16,-1 0-11-16,-6 4-9 0,-1 1-9 0,-6 7-9 0,-1-4-7 15,0 8-3-15,-7 1 2 0,0-1 13 0,1 4 4 16,-1 4 4-16,0 1 1 0,7-1 2 0,0-4 0 0,1 1-1 16,-1 4-4-16,7-5-9 0,8 0-9 0,0 0-4 0,0-4-2 15,7 1-2-15,0-1-1 0,0-3-1 0,7-1 1 0,7-4-1 16,1-4 3-16,-1-4-1 0,8 0 3 0,0-4 12 16,7-4 20-16,-8-4 20 0,8-5 28 0,0-3 35 15,-7-1 33-15,7-3 25 0,-7 0 12 0,-1-5-2 0,1 5-12 16,-8-1-13-16,8 1-24 0,-7-1-31 0,-8 1-33 0,0 4-23 15,8 3-16-15,-15 1-7 0,7 0-5 0,-7 4-9 16,0 3-4-16,7 1-4 0,-7 4-3 0,0 0-2 0,0 0-2 16,0 4-2-16,0 4-2 0,0 0-1 0,0 5-2 0,0-2 0 15,-7 6 2-15,7 3-1 0,7 1 1 0,-7 3-1 0,0 0 2 16,7 0 0-16,0 1 0 0,8 3-4 0,-8 0-7 16,8-3-10-16,-8 4-31 0,7-2-55 0,1-2-68 0,-1-1-69 15,8 1-57-15,-8-5-50 0,8-4-51 0,-7 1-68 0,6-1-114 16,-6-8-38-16,-1 0 5 0</inkml:trace>
  <inkml:trace contextRef="#ctx0" brushRef="#br0" timeOffset="94436.77">11506 12672 290 0,'-8'-4'446'0,"8"-1"-143"0,0 5-117 0,0 5-72 16,0-1-42-16,0 0-23 0,0 8-13 0,0-4-5 0,8 8 0 15,-1 1 0-15,-7-1-2 0,7 1-3 0,8-1-3 16,-8 0 0-16,7 0 0 0,1 0 0 0,6 1 8 0,-6-5 11 15,7-4 18-15,-1 0 22 0,1 0 30 0,7-3 34 16,-7-5 39-16,7 0 33 0,0-9 21 0,-8 5 6 0,8-8-2 16,-7 0-12-16,0 0-21 0,7-5-30 0,-15 1-35 0,0-1-32 15,1-3-22-15,-8 4-15 0,0 0-13 0,1-1-9 0,-8 1-7 16,0 0-11-16,0 0-7 0,-8-1-6 0,1 5-9 16,7 0-6-16,-7 4-5 0,0-1-15 0,-1 2-20 15,1 3-24-15,0-1-61 0,7 1-85 0,0 4-82 0,0 4-73 16,0-4-73-16,0 5-97 0,7-1-156 0,0 0-55 0,8-1 4 15</inkml:trace>
  <inkml:trace contextRef="#ctx0" brushRef="#br0" timeOffset="94831.88">12265 12562 21 0,'-21'0'535'0,"-8"0"-63"0,7 0-181 0,0 4-106 16,1 4-64-16,6 0-31 0,-7 0-19 0,8 1-9 0,7 2-8 15,-8 2-9-15,8 3-11 0,7-4-8 0,0 0-10 16,0 1-6-16,0-1-2 0,7-4-3 0,8 0-1 0,-1 0-1 16,1-4 4-16,6 1-2 0,-6-5 0 0,6-5-2 15,1 1 0-15,0-4-1 0,7 0 1 0,-15 0 2 0,8-4 13 16,0 4 14-16,-8-9 16 0,1 5 21 0,-8 0 29 0,0 4 35 16,0-4 31-16,-7-1 25 0,8 1 10 0,-8 4 0 15,-8 4-6-15,8-4-16 0,0 4-29 0,-7 0-35 16,7 0-33-16,-7 4-30 0,7 4-22 0,-7 0-17 0,7 4-8 0,0 0-5 15,0 5-1-15,0 3 2 0,0 4 0 0,7 0 2 16,0 5-1-16,0-1 2 0,1 5 0 0,6 3-2 0,0 0 10 31,-6 1-3-31,6 4-6 0,1-1-1 0,-1 1-3 0,1 0 0 0,-8-1 1 0,0-3 2 0,0 3-8 0,1-3 2 16,-1 0 5-16,-7-9 1 0,0 5 3 0,-7-9 0 0,-1 0 1 31,-6-4 3-31,7-3 5 0,-8-1 9 0,-7-4 4 0,8-4 3 0,-8 0 3 0,1-4 0 0,-1-4 1 0,0-4-4 16,0 4-6-16,8-8-8 0,-8 4-5 0,8-4-14 0,-1-4-28 15,8-5-64-15,0 5-87 0,7-9-81 0,7 1-68 32,8-5-79-32,-1 1-126 0,15-5-129 0,7-3-67 0,8-5 8 15</inkml:trace>
  <inkml:trace contextRef="#ctx0" brushRef="#br0" timeOffset="94990.22">13162 12391 207 0,'0'-12'672'0,"-7"-1"26"0,7 1-166 16,7 4-108-16,-7-4-74 0,8 4-55 0,-1 0-39 0,15-4-43 16,-1 8-49-16,1-5-65 0,7 1-88 0,7 0-97 15,0 4-93-15,0 0-77 0,1 0-71 0,-1 4-79 0,-7-4-141 16,0 8-106-16,-8-4-38 0,-6 4 19 0</inkml:trace>
  <inkml:trace contextRef="#ctx0" brushRef="#br0" timeOffset="95132.65">13039 12497 5 0,'-21'0'594'0,"6"0"31"0,1 0-153 0,-1 0-96 0,8 0-60 16,7 0-43-16,7 0-27 0,1-4-23 0,13 4-31 15,8-5-56-15,7 5-101 0,15-4-113 0,7 1-99 0,7-2-99 16,0 1-164-16,15-4-129 0,-1 4-110 0,1 0-46 16</inkml:trace>
  <inkml:trace contextRef="#ctx0" brushRef="#br0" timeOffset="96163.36">15030 12651 421 0,'0'5'419'0,"7"-1"-173"0,1-1-102 16,-1 6-58-16,7 3-25 0,-7 4 0 0,15 5 2 0,-7 3 6 15,6 4 10-15,-6 1 4 0,6 7 6 0,8 5 7 16,-7 4 1-16,7 4-9 0,-7 4-5 0,7 4-5 0,-8 0-4 16,1 4-2-16,7 0-3 0,-7 4-7 0,-1-4-8 0,8 4-6 15,-7-4-5-15,0 1-5 0,0-2-7 0,-1 2-6 0,1-6-10 16,0-3-4-16,-1-4-4 0,-6 0 0 0,7-4 10 15,-1-9 22 1,-6-3 27-16,-1-4 36 0,1-5 30 0,-1-4 25 16,1-7 19-16,-8-1 11 0,0-8-2 0,8-8-12 0,-8 0-20 15,7-13-27-15,1-3-23 0,-1-8-16 0,1-5-10 16,-8-3-4-16,7-10-2 0,1-2-4 0,-8-9-9 0,8-4-3 16,-8-8-8-16,0-5-5 0,0-7-10 0,0-5-9 0,8-7-9 15,-8-5-6-15,0-8-1 0,1-4-12 0,-1-8 1 16,7-4-3-16,-6 0 3 0,6-4 3 0,-7-5-1 0,8 6-1 15,-8-6-2-15,7 1 5 0,-6-4-6 0,-1 3-6 16,7-3-7-16,-6 3-8 0,-8 6 3 0,7 2 2 0,0 5 0 16,-7 12 1-16,0 13 3 0,0 7 5 0,0 9 5 0,0 8 6 15,0 8-2-15,0 8 0 0,7 8-1 0,-7 5 2 16,0 3 0-16,0 9-1 0,8 3-1 0,-8 4-4 0,7 5-4 16,7 0-6-16,-6 8 1 0,13 0-3 0,1-1-2 15,0 9-2-15,7-3-1 0,0 6 0 0,7-3 5 0,0 4 3 16,7 5 2-16,1-5 3 0,6 0 2 0,1 0 2 0,14 4 2 15,0-4 3-15,8 0 1 0,6 0 1 0,8-4 0 16,0 0-1-16,7 0 0 0,7-4 0 0,-7 0 2 0,7 0 0 16,1-4-1-16,-1 4 1 0,-7-4 0 0,7-5 2 0,-14 6-1 15,7-6 0-15,-7 1-2 0,-7 0-4 0,-1 0-5 0,-14-1-5 16,0-3-7-16,-7 4-9 0,-7 0-7 0,-15-1-18 16,-7 1-31-16,0 4-49 0,-15-4-67 0,1 4-63 0,-8 0-58 15,-7 3-54-15,-7 2-60 0,-8-1-135 0,1 4-79 0,-8 0-25 16</inkml:trace>
  <inkml:trace contextRef="#ctx0" brushRef="#br0" timeOffset="96751.13">16614 11121 420 0,'0'-4'388'16,"0"-4"-157"-16,8 4-86 0,-1-5-45 0,0 1-22 0,8 0-12 15,-1 0-1-15,8 0 5 0,0-4 5 0,6-1 7 0,1 5 11 16,8-4 12-16,-1 4 12 0,7-4 24 0,1 3 21 15,-1-2 20-15,0 2 14 0,8 1 10 0,-8 0 1 0,8 4-7 16,-7 0-11-16,-1 0-27 0,-7 0-34 0,0 4-32 0,0 4-28 16,-7 0-21-16,-7 0-17 0,0 4-12 0,-8 0-6 15,1 5-6-15,-8-2-1 0,-7 6 0 0,0-1 1 0,-7 4-3 16,-8 5 2-16,-6-1-1 0,-1 5-1 0,-14-5 1 0,0 5-1 16,-1-1 2-16,-6-3-3 15,0 3 1-15,-1-7 0 0,8-1-2 0,0-4-1 0,7 0 2 16,0-4-1-16,0 1 0 0,14-5 2 0,-6 0 0 0,14-4 1 0,-1 0 0 0,1 0 2 15,0 1 0-15,7-5 1 0,0 0-1 0,7 0 0 0,8 0-1 16,-1 0 0-16,8 0-1 0,7 0 0 0,7 0-1 16,0 0 0-16,0 0 0 0,8 4-1 0,-1-1 1 15,0 2-3-15,-6 3 0 0,6 0 0 0,0 0 1 0,-6 4-3 16,-1 5-3-16,-7-5 0 0,0 8 3 0,0-4-1 16,-8 5 1-16,-6-1 2 0,-1 1-2 0,-7-5 3 0,-7 4 3 0,0-3 1 15,-14 3-1-15,-8-4 2 0,1 5 0 0,-16-5-2 16,-6 0 1-16,0-4-2 0,-8 0 1 0,-7 1 4 0,0-5 2 15,0 0 0-15,8 0 1 0,-8-4 1 0,7 0-2 0,0 0 1 16,1-4 0-16,14 0-6 0,-8 4-4 0,15-4-1 16,-7 0-7-16,14 0-12 0,8 0-46 0,-1 4-82 0,1-4-89 15,7 0-82-15,7 0-86 0,7 0-147 0,0 0-127 0,15-4-81 16,-8 4-5-16</inkml:trace>
  <inkml:trace contextRef="#ctx0" brushRef="#br0" timeOffset="97033.79">15934 12236 302 0,'-14'0'566'0,"14"4"-125"0,0-4-169 15,7 0-86-15,8 0-51 0,14 0-20 0,0 0 5 16,21 0 24-16,8-4 23 0,14 4 22 0,8 0 14 0,7-4 3 15,14 4-2-15,0-4-10 0,15 0-19 0,7 0-26 16,0 0-26-16,0 0-24 0,0-5-21 0,0 2-14 0,-7 2-12 16,7-3-13-16,-7 0-5 0,-1 0-4 0,-13 0-4 0,-1-1-1 15,-7 2-5-15,-7 2-7 0,-15-3-5 0,-7 0 0 16,-14 4-4-16,-15-4-1 0,0 4-4 0,-7-4-10 0,-14 0-19 16,-1 4-52-16,-14-5-96 0,0 1-89 0,-14 0-82 0,-8 0-116 15,-14 4-189-15,0 0-93 0,-15 4-41 0,0 0 14 0</inkml:trace>
  <inkml:trace contextRef="#ctx0" brushRef="#br0" timeOffset="97699.43">17092 12733 196 0,'0'-12'460'0,"0"3"-145"0,0 1-124 16,-7-4-70-16,0 4-42 0,-1 0-22 0,-6 0-15 16,-8 0-8-16,0 4-3 0,1-1-4 0,-8 1-4 0,0 4 0 15,0-4 6-15,0 4 5 0,7 4 6 0,-7-4 6 0,0 4 4 16,8 5 4-16,-1-1 5 0,0 0 4 0,8 0-4 15,-1 4 5-15,1 4 12 0,-1 1 10 0,1 3 6 0,7 4 12 16,7 1 13-16,0 3 18 0,0 5 14 0,14-1 9 0,-7 1-6 16,15 4-3-16,0 3-5 0,7 1-8 0,0 4-17 15,7 0-20-15,0-1-21 0,7 2-18 0,-6 2-13 0,-1-3-9 16,0 4-9-16,-7-5-9 0,0 1-4 0,-7 0-3 0,-1-4-1 16,-6-4-4-16,-8 3 2 0,0-3-9 0,-14-5 5 15,0-3 0-15,-8-1 2 0,-6-3 0 0,-1-5 5 0,-7-3 4 16,-7-5 11-16,0-4 5 0,-8 0-4 0,8-8 1 15,0 0-12-15,0-4 3 0,7-4 1 0,0-1 0 0,0-3-12 16,7-8 1-16,8 4 2 0,-1-9-5 0,1 1 9 0,14-5-8 16,0-3-3-16,7-1-2 0,7-8 0 0,1 5 1 15,14-9-5-15,-8 4 1 0,16-8-1 0,-8 5 3 0,7-5 1 16,0 4-2-16,0-3-2 0,0 2-4 0,0 2 2 0,-7-1 2 16,8 0 4-16,-8 4-3 0,-1 1-1 0,-6 3-1 0,7 1 1 15,-7 3 2-15,-8 4-3 0,1 1-1 0,-8 3-6 16,0 5-3-16,0 0-6 0,-7 3-14 0,0 5-30 0,0 4-58 15,-7 0-69-15,0 4-63 0,0 4-55 0,0 0-50 0,-8 4-49 16,8 0-67-16,7 0-139 0,0 4-30 0,7 0 10 16</inkml:trace>
  <inkml:trace contextRef="#ctx0" brushRef="#br0" timeOffset="98254.21">17584 13034 371 0,'-7'0'487'16,"-1"0"-166"-16,8-4-101 0,0 4-49 0,0-4-12 0,8 0 3 16,-1 0 5-16,7-4 2 0,8-1 2 0,0 1-1 0,7-4-8 15,0 4-9-15,7-4-10 0,-7-1 1 0,7 6 3 0,0-6 1 16,-7 1-1-16,7 0-7 0,-7 4-14 0,0-4-16 15,-7 3-20-15,0 1-24 0,-1 4-18 0,-6-4-15 0,-8 4-9 16,0 0-6-16,0 4-12 0,1-4 0 0,-8 4-3 0,0 0-3 16,0 0-1-16,-8 4-2 0,8 4 1 0,-7 0 0 15,-7 4 7-15,-1 4-2 0,-6 5 0 0,6 4-3 0,-14-1 0 16,7 4 0-16,-6 1-1 0,6-1-2 0,-7 9-1 16,0-4 0-16,0 3 1 0,7 1 3 0,-14-4 0 0,7 7 2 15,7-4 0-15,-6-3 2 0,6 3 1 0,-7-3 0 0,14-4 0 16,-6-5 2-16,6 1-2 0,1-5 1 0,7-4 1 15,-1-4 1-15,1 1 5 0,7-5 0 0,-7-4 10 0,14 0 8 16,-7-4 6-16,7-4 3 0,8-4-1 0,-1 0 2 0,8-8-5 16,0-1 3-16,-1-3-12 0,8-5-6 0,0-3-4 0,-7 3-4 15,7-3 1-15,0-1-2 0,7-3-1 0,-7 3-4 16,0 1 0-16,0-1-3 0,-7 1-3 0,6 3-1 0,1 1-1 16,-7 4-2-16,0 4-1 0,0 3 0 0,-8 1 1 15,0 8 0-15,1 0 1 0,-1 0-3 0,1 8 2 0,-1 0-2 16,-6 4 3-16,6 4-1 0,-7 4 1 0,8 5-1 0,-1 4 1 15,-7 3 2-15,8 0 2 0,-8 5 1 0,0 0-2 16,8 3 2-16,-8 1 0 0,0 3 3 0,1-3-1 0,-1 4-3 16,7-4-8-16,1 3-11 0,-1-3-16 0,8-1-22 0,0-3-60 15,7-4-99-15,0-1-101 0,-1-4-105 0,16-7-182 32,-8-5-110-32,7-4-81 0,1-4-33 0</inkml:trace>
  <inkml:trace contextRef="#ctx0" brushRef="#br0" timeOffset="98633.75">20349 11614 502 0,'0'-13'553'15,"-7"5"-177"-15,-1 0-106 0,1 4-56 0,7-4-36 0,-14 3-21 16,6 5-16-16,1 0-12 0,-7 5-15 0,-8 3-15 15,0 0-4-15,1 4 2 0,-8 8 4 0,-8-3 12 0,1 7 5 16,0 1-3-16,0 7-3 0,-15-3-5 0,8 3-16 0,-1 5-18 16,1-1-12-16,0 1-16 0,-1 0-14 0,8 0-9 0,0-1-9 15,0 1-6-15,-1 0-20 0,9-1-39 0,-1-3-61 16,7-1-67-16,-7-4-57 0,14-3-57 0,-6 0-60 0,14-9-97 16,-8 0-158-16,8 1-47 0,0-13 4 0</inkml:trace>
  <inkml:trace contextRef="#ctx0" brushRef="#br0" timeOffset="98855.84">19618 11601 84 0,'0'0'526'0,"0"-4"-79"0,7 8-173 0,-7-4-95 0,7 8-50 15,8-3-11-15,-8 6 14 0,8 2 21 0,-1 3 32 0,8 4 19 16,0 1 4-16,-1 3-2 0,1 5-9 0,0-1-19 15,-1 1-29-15,8 3-30 0,-7 1-37 0,0 3-31 0,7-3-21 16,-8 3-12-16,1 1-8 0,0-4-12 0,-1 8-37 0,1-5-56 16,7-3-58-16,-7-1-54 0,7 1-50 0,0 0-54 0,-8-9-83 15,8 1-160-15,0-9-57 0,0 0-13 0</inkml:trace>
  <inkml:trace contextRef="#ctx0" brushRef="#br0" timeOffset="99206.23">20739 11568 495 0,'0'-3'550'16,"8"-1"-218"-16,-1 8-140 0,0-1-76 0,0 10-40 16,1-1-10-16,-1 9 6 0,0-1 15 0,8 8 16 0,-1 5 17 15,0 3 10-15,1 5 3 0,-1 0-1 0,1-1-6 0,7 6-5 16,-1-2-4-16,-6-3 1 0,6 0-4 0,1-1-1 0,-7-7 4 15,6-1 3-15,-6-3 1 0,-1-5-5 0,1-4-9 16,-1-3-9-16,1-5-6 0,-1-4 0 0,1-4-5 0,-1 1-3 16,8-14-1-16,-8 1-4 0,8-8 4 0,7-4 0 0,-7-9-5 15,7 0-6-15,-8-7-8 0,8-1-6 0,-7-3-1 16,0-5-2-16,-1-4-8 0,1 0-7 0,0-4-5 0,-8-4-7 16,1 0-4-16,-1-4-5 0,-7 0-5 0,8-4-5 0,-8 4-3 15,0 0-3-15,1 4-3 0,-1 0 1 0,0 4-1 0,0 4-1 16,-7 8-12-16,7 5-17 0,1 7-28 0,-1 5-33 15,-7 3-45-15,7 9-95 0,0 4-92 0,1 4-81 0,6 8-62 16,1 0-84-16,-8 12-157 0,7 5-67 0,-6 3-16 0</inkml:trace>
  <inkml:trace contextRef="#ctx0" brushRef="#br0" timeOffset="99729.99">21391 12863 264 0,'0'0'268'15,"7"0"-80"-15,-7-4-49 0,7 0-23 0,0-4-10 0,-7 4-5 16,8-4-4-16,-1-5 0 0,0 1 3 0,0 0 4 0,8-1 4 16,-8-3 3-16,7 0 8 0,-6 0 20 0,6 0 16 15,1-5 0-15,-8 5-4 0,7-8-8 0,-7 3-11 0,8 1-12 16,-8-5-16-16,-7 1-23 0,7 4-22 0,-7-5-15 0,0 1-10 15,0 4-7-15,0-5-7 0,-7 4-4 0,0 1-3 16,0 0-6-16,-1 0-5 0,1 3-1 0,0 5-2 16,0 0-1-16,0 4-2 0,7 0-2 0,0 3-5 0,0-2-2 15,0 7 0-15,0 0-3 0,0 0 1 0,7 3 1 0,-7 1 0 16,7 5 2-16,0-1 5 0,8 4 3 0,-8 0 0 0,7 0 4 16,-6 5 0-16,6-1-1 0,1 4 1 0,-1 1 0 15,1-1-1-15,-1 4 0 0,-7 1-1 0,8-5 1 0,-1 5-1 16,-7 3-1-16,8-3 1 0,-1-1 1 0,-6-4-1 0,6 5-1 15,-7-9 3-15,8 4-1 0,-8 1 2 0,7-5 1 16,1 0 0-16,-8-3-1 0,8-1 1 0,6 0-2 0,-6-4-13 16,-1 0-26-16,8-4-38 0,0 0-41 0,7 1-42 0,-8-5-37 15,8-5-43-15,7 1-62 0,-7-4-115 0,0 0-97 16,8-4-45-16</inkml:trace>
  <inkml:trace contextRef="#ctx0" brushRef="#br0" timeOffset="100411.76">22129 12472 260 0,'0'-4'454'0,"0"4"-167"0,0-4-112 0,0 4-60 15,0 0-34-15,0 0-16 0,7 0-7 0,-7 0-9 0,7 4-6 16,-7-4-6-16,7 4-7 0,0 0-4 0,1 1-5 16,-8-2 0-16,7 6-1 0,0-1 2 0,0 0 4 0,-7 4 1 15,8 1 4-15,-1-1-1 0,-7 0 2 0,7 4-2 16,-7-3 0-16,0 7-4 0,0-4-4 0,7 0-3 0,-7 1-5 16,0 3 0-16,0-4-1 0,0 1-2 0,0-1-2 0,0 0-1 15,0-4 0-15,0 4-1 0,0-3 0 0,0-5 0 16,0 4 0-16,0-4-1 0,0-4 2 0,0 4 9 0,0-8 22 15,0 4 34-15,8 1 48 0,-8-5 49 0,0 4 35 0,0-8 20 16,7 4 9-16,-7-5-2 0,0-3-18 0,7 0-31 16,-7 0-46-16,7-4-48 0,1 0-36 0,-1-4-20 0,0-1-9 15,0 1-6-15,0-1-4 0,1-3-4 0,6 0-3 0,-7-1-2 16,1 1-1-16,6-1 1 0,-7 1-2 16,8 0 1-16,-8 4 1 0,0-1 1 0,1 1 4 0,6 4 0 0,-7 0 0 15,0 3 0-15,1-3 0 0,-1 8-4 0,-7-4-4 16,7 4-2-16,0 0-3 0,-7 4 1 0,8 0-4 15,-1 4 0-15,-7 4 2 0,7 0 0 0,-7 0 2 0,7 5 1 0,-7 3 1 16,0 0-1-16,8-4 2 0,-8 9 1 0,0-9-1 16,0 4 0-16,0 1 0 0,0-5 0 0,0 0 0 0,0-4 0 15,0 0 1-15,0-4-2 0,0 5 0 0,0-6 1 0,0-3 2 16,7 5 0-16,-7-10 1 0,7 5-1 0,0-3 3 0,8-6 0 16,-1 1 0-16,1-4-1 0,-1 4-2 0,1-8-2 15,6 3 1-15,-6 1 1 0,6 0-3 0,-6 0 0 0,-1 0 0 16,1 3 0-16,-1-3 0 0,-6 4 2 0,6 0-3 0,-7 4 1 15,1-4 0-15,-1 8 0 0,0-4-2 0,-7-1 0 16,7 5 0-16,-7 0-3 0,7 0 2 0,1 9-2 0,-8-5 0 31,7 4 2-31,0 4 0 0,0 4 2 0,1-3-1 0,-1 7 2 16,7-3 0-16,-6 3 0 0,6-4 1 0,1 4 0 0,-8 0 1 16,14-3-2-16,-6 3 0 0,7-4 0 0,-1 1-3 15,-6-1-12-15,7 0-42 0,-1-3-76 0,-6-1-87 0,-1-4-81 16,1 0-94-16,-1-8-178 0,1 0-112 0,-8-4-77 0,0 0-11 15</inkml:trace>
  <inkml:trace contextRef="#ctx0" brushRef="#br0" timeOffset="100744.66">23496 12326 35 0,'-15'-8'526'0,"-6"-4"-62"0,-8 3-183 0,0 1-102 0,-7 0-47 16,7 4-24-16,-7 0-11 0,7 4-6 0,-8 0-9 0,9 4-17 16,6 4-14-16,7 0-13 0,-6 5-11 0,13 3-9 0,1 0-3 15,0 8-2-15,14 1 1 0,0-1 2 0,1 5 1 16,6-1 2-16,8 5 0 0,-8 0 1 0,8-1 1 0,0-4 4 15,-1 5-1-15,-6-4 1 0,-1-1 7 0,-6-3 25 0,-1-1 35 16,0-8 35-16,0 4 29 0,-7-7 22 0,0-1 17 16,0 0 10-16,-7-8-4 0,0 4-23 0,-8-4-34 15,-6-4-36-15,-8 4-34 0,7-4-27 0,-14 0-27 0,0 0-38 16,-8 0-69-16,8 5-94 0,-7-1-87 0,-1-1-93 0,8 2-148 16,-7 3-153-16,-1 4-91 0,1-4-30 0</inkml:trace>
  <inkml:trace contextRef="#ctx0" brushRef="#br0" timeOffset="101540.32">10854 15550 77 0,'-36'0'371'0,"0"0"-128"0,0 3-107 0,7 2-57 0,0-5-31 15,0 0-14-15,0 4-6 0,0-4-2 0,8 4-3 0,-1-4 6 16,0 0 30-16,8 0 18 0,-1 0 9 0,1 0 1 16,6 0-1-16,1 0-2 0,7 0-2 0,0 0-8 0,0 0-23 15,7 0-10-15,8-4-2 0,-1 4 0 0,15 0 6 0,0-4 2 31,22 4 9-31,0-5 12 0,14 2 15 0,7-6 14 16,8 1 28-16,14 0 26 0,0 0 23 0,7-4 22 0,8 0 17 16,6-1 3-16,1 1-9 0,7 0-20 0,0 0-31 15,7-1-29-15,1 1-28 0,-1 4-28 0,-7 0-25 0,0 0-14 0,-8 0-13 16,-6 4-7-16,-8-1-3 0,-7 2-2 0,-7-1 0 16,-14-1-6-16,-1 5-8 0,-14 0-17 0,-8 0-39 15,-6 5-62-15,-8-5-79 0,-7 4-71 0,-15-4-69 0,1 0-73 16,-22 0-107-16,-8 3-135 0,-21 2-50 0,-7-1 8 0</inkml:trace>
  <inkml:trace contextRef="#ctx0" brushRef="#br0" timeOffset="101727.13">11238 15782 235 0,'-44'12'592'0,"16"-4"16"0,6-4-155 0,7 0-143 16,15 0-85-16,15 0-41 0,7-4-21 0,6 0 10 0,23 0 24 15,7-8 13-15,14 4-36 0,15-4-23 0,14-5-12 0,8 2-7 16,7-6-2-16,14 5-10 0,15-4-15 0,-1 3-24 0,1 1-16 15,7-4-4-15,-7 4 0 0,7-1-3 0,-8 2-2 16,1-2-6-16,-7 5-6 0,-8 0-10 0,-7 4-16 0,-15 0-30 16,-14 0-32-16,0-1-64 0,-21 5-124 0,-8 0-119 0,-15-3-157 15,-13-1-178-15,-8-1-107 0,-15 5-53 0,-7-4-13 16</inkml:trace>
  <inkml:trace contextRef="#ctx0" brushRef="#br0" timeOffset="102153.72">26709 13164 455 0,'-72'-41'763'16,"0"1"26"-16,-1-1-88 0,1 0-283 0,7 9-153 0,7 0-84 16,7 7-53-16,8 4-48 0,-1 9-57 0,15 4-81 15,1 4-86-15,-1 4-79 0,0 8-78 0,0 1-123 16,0-2-174-16,0 6-105 0,-7-1-36 0</inkml:trace>
  <inkml:trace contextRef="#ctx0" brushRef="#br0" timeOffset="-78366.14">18206 13238 328 0,'-36'0'521'0,"0"4"-185"0,0 4-132 16,-8 4-66-16,8 8-29 0,-7 1-3 0,-1 7 14 0,1 1 23 16,-1 3 15-16,8 1 17 0,7 3 4 0,-7 1-5 15,14-4-13-15,8 3-17 0,-1 1-26 0,8 0-27 0,14-5-20 16,1-4-22-16,6 1-7 0,15-8-3 0,0-5 0 15,7-4 5-15,8-4 3 0,6-8 7 0,8-8 6 0,7-4 9 16,8-9 2-16,-1-3 0 0,0-4 5 0,8-5-2 0,-8-4 3 16,1-4 0-16,-8 1 0 0,-7-5-7 0,-8 0 0 0,-6 0 0 15,-8 1-6-15,-7-5-1 0,-8 4-3 0,-6-3-3 16,-15 7-7-16,0 0-4 0,-15 4-8 0,-6 4-9 0,-8 5-2 16,-22 8-9-16,1 4-6 0,-23 7-5 0,1 9-5 0,-8 9-5 15,1 7-2-15,-1 4-1 0,1 8-1 0,6 5 0 16,1 8 0-16,14-4 1 0,0 4 1 0,15-5 2 0,6 4 0 15,9-7 2-15,13 3 0 0,8-3 1 0,7-4 1 0,14-5-1 16,8 1 0-16,7-9 2 0,14-4 0 0,8-4-2 0,0-8 2 16,14-4 1-16,0-4 0 0,0-8-1 0,7-4 1 15,1-5 1-15,-8 1 1 0,0-5 3 16,-7 1 5-16,-8-5 3 0,-6 1 2 0,-1-1 4 0,-14 0 2 0,-7 1 4 16,-8-1 5-16,-6 5-3 0,-16 3-3 0,-6 5-6 0,-15-1-2 15,-14 10-5-15,-8 2-3 0,-14 5-6 0,0 8-6 0,-8 9-5 16,1 3-1-16,-8 4-2 0,8 4-3 0,7 9-1 15,0 4-3-15,0 4-6 0,14 3-10 0,8-3-7 0,14 4-6 16,7-5-3-16,8 1-1 0,14-4 0 0,0 0 2 0,14-5 3 16,0-4 10-16,15 1 7 0,0-5 6 0,15-3 5 15,-8-9 3-15,7 0 3 0,1-4 1 0,6-4 3 0,-6-4 4 16,-1-4 1-16,-7 0 1 0,1 0 0 0,-8 0 0 0,-8 0 3 16,1 0 1-16,-8 0 2 0,-6 4-1 0,-1-4 0 0,-7 4-1 15,0 0 1-15,-7-4-1 0,-1 4-1 0,-6 4-3 16,-1-4-1-16,1 4-3 0,0 0-1 0,-8 0-2 31,7 0-4-31,1 0-7 0,7 0-4 0,-1-4-3 0,1 4-2 16,7-4 0-16,-7 0 1 0,7 0 3 0,0 0 4 0,0-4 6 15,0 4 5-15,7-8 4 0,-7 4 2 0,0-4-1 0,0 0-9 16,-7-4-20-16,7-5-78 0,-7 1-104 0,-1-4-104 16,-6-1-148-16,0-3-177 0,-1 0-113 0,1-1-50 0,-1-3-14 15</inkml:trace>
  <inkml:trace contextRef="#ctx0" brushRef="#br0" timeOffset="-73173.44">17859 11105 190 0,'-7'0'325'0,"-1"0"-115"0,1 0-78 0,0-4-42 16,0 4-18-16,-1 0-9 0,1-5-2 0,7 5-1 31,0 0-1-31,-7 0 2 0,7 0-2 0,0 0-2 0,0 0-8 16,0 0-6-16,0-4-6 0,0 4-7 0,7 0-3 0,-7 0-2 16,7 0-2-16,1 0 0 0,6 0-2 0,1-4 2 15,-1 4 1-15,8 0 2 0,0-4 4 0,-1 4 4 0,8-4 5 16,0 0 7-16,7 4 5 0,0-4 8 0,1-4 3 0,6 4 0 15,0-4-2-15,1 4-3 0,-8-5-4 0,7 6-7 0,1-6-3 16,-8 5-8-16,0-4-6 0,0 4-5 0,-7-4-3 16,0 4-4-16,-7-5-4 0,0 5-1 0,-8 4-4 0,1-3 4 15,-1-1 5-15,-7 4 9 0,1 0 7 0,-8-5 6 16,7 5 8-16,-7 0 3 0,0 0 2 0,0 0-3 0,-7 0-8 16,-1 5-8-16,1-1-8 0,-7-1-9 0,-8 10-5 15,0-5-4-15,-7 8-4 0,0-3-3 0,-7 7 0 0,7 0 2 16,-7 0 0-16,7 1 0 0,-7 3-1 0,0-4-1 0,7 9 0 15,0-5 2-15,-7 5-2 0,7-5 0 0,0 5-1 0,0-5 1 16,7-4-1-16,0 5 1 0,1-4 0 0,6-1-1 16,1 0-1-16,-1 0 0 0,1-3-2 0,7-5-1 0,-1-4 3 15,1 1 0-15,7-2 1 0,-7-3 0 0,7 1 3 0,0-1 6 16,0-4 10-16,0 3 9 0,7-6 10 0,0-1 9 16,1-1 13-16,-1-3 16 0,7-4 9 0,8 0 0 0,0-4-1 15,-1-5-6-15,1 1-6 0,0-1-11 0,7-3-10 0,-7 0-12 16,6 3-10-16,-6-3-4 0,0-5-6 0,0 5-2 15,-1 0-5-15,1 3 2 0,0-3-5 0,-8 4-3 0,1-1-3 16,-1 1-1-16,1 8-1 0,-1-5-2 0,-7 5-2 16,1 4 1-16,-8 4-3 0,7 0-1 0,-7 0 0 0,7 4 1 15,-7 4 1-15,0 0 0 0,0 8 0 0,7 0 1 0,-7 5 1 16,0 3 1-16,0 4 2 0,7 1-1 0,-7 3-1 16,8 1 3-16,-8-1-1 0,7 5 1 15,-7-1-4-15,7 1 2 0,-7 0 0 0,7-1 2 0,1 1-1 0,-1-1 1 0,0-4-1 16,0 5 0-16,1 0-4 0,-8-5-39 0,7 1-52 15,0-5-60-15,0 5-58 0,0-5-49 0,-7 1-46 16,8-5-52-16,-1 4-70 0,0-3-114 0,-7-5-46 0,0 0-5 16</inkml:trace>
  <inkml:trace contextRef="#ctx0" brushRef="#br0" timeOffset="-53216.24">18018 10498 245 0,'7'-28'555'0,"1"3"-96"0,-1-3-153 16,-7 7-85-16,0-3-35 0,0 7-12 0,0 1 8 0,0 4 10 15,0 0 7-15,-7 4 3 0,7-1-4 0,0 6-16 0,-8-1-25 16,8 4-22-16,-7 4-22 0,0 4-14 0,-8 12-15 16,1 5-11-16,-1 11-8 0,-14 5 1 0,1 12 2 0,-1 12 7 15,-15 12-1-15,1 8-4 0,-8 17-7 0,-14 17-4 0,0 11-4 16,-7 12-9-16,-8 9-7 0,-7 12-3 0,0 3-3 0,-7 5-11 15,0 1-3-15,0 3-6 0,0-5-2 0,7-7-2 16,0 0 1-16,8-12-5 0,-1-9-3 0,15-11 1 16,0-5 1-16,7-8-1 0,8-12 1 0,-1-13 1 0,8-4 4 15,6-11-3-15,8-9-5 0,0-8-10 0,8-8-14 0,-1-12-16 16,8-5-19-16,6-11-27 0,1-4-66 0,0-10-89 0,0-2-82 16,7-13-70-16,7-12-77 0,-7-5-109 0,7-11-129 15,0-5-52-15,1-12 18 0</inkml:trace>
  <inkml:trace contextRef="#ctx0" brushRef="#br0" timeOffset="-52963.53">16050 11333 342 0,'-22'-41'751'0,"8"4"11"0,0 5-4 0,6 7-296 15,-6 5-205-15,7 3-107 0,7 5-66 0,0 8-38 0,7 8 1 16,7 5 5-16,8 7 10 0,0 8 10 15,14 9 14-15,15 3 8 0,-1 14 11 0,23 10 13 0,6 5-5 0,22 8-10 16,8 9-13-16,14 8-8 0,7 7-3 0,15 1-6 0,0 4-3 16,-1 4-4-16,8 0-6 0,7 0-6 0,-7 3-6 15,0-3-6-15,0 0-9 0,-7-4-7 0,0-5-11 0,-1 1-5 16,-14-8-7-16,-7-5-5 0,-7 1-16 0,0-9-22 0,-15-4-29 16,-7 0-36-16,0-11-92 0,-14-2-124 0,8-7-134 15,-9-8-228-15,-6 0-128 0,-8-9-54 0,0-7-15 0</inkml:trace>
  <inkml:trace contextRef="#ctx0" brushRef="#br0" timeOffset="-50254.46">25812 12150 315 0,'-14'-7'638'0,"6"-6"10"0,1 5-201 16,0 0-165-16,0 4-104 0,7 0-55 0,-8 0-30 0,8 4-12 15,0 0 4-15,0 0 22 0,0 8 24 0,8 4 12 0,-1 4 1 16,0 5-1-16,8 3 1 0,-8 9-3 0,15 4-13 15,-1 3-26-15,1 5-31 0,7 8-20 0,0 8-13 0,0 0-10 16,7 8-4 0,-7 0-4-16,0 9-3 0,7-5-6 0,-7 4-4 0,0 1 0 0,0-1 0 0,0 0-2 0,0 1-2 15,0-5 0-15,0-4 0 0,0-3 3 0,-8-2 0 0,8-6-4 16,0-1 0-16,0-9 1 16,-7-3-3-16,0-4 0 0,-1-5-2 0,1-3 2 0,-8-5 0 0,1-3 1 0,-1-9 2 0,-6 0 5 15,-1-7 8-15,0-2 5 0,0-7 8 0,1 0 3 16,-8-7 9-16,7-10 3 0,-7-3 3 0,7-5 2 15,-7-11-3-15,0-9-1 0,0-4 3 0,0-12 1 0,0-4-6 16,0-12-3-16,-7-9-5 0,7-11-6 0,-7-13-7 0,-1-9-3 31,-6-10-11-31,7-10-3 0,-8-12 0 0,8 1-3 0,-8-13-3 16,8-4-1-16,-7-8 0 0,-1 0-5 0,1-4 6 16,-1-4-4-16,-6-1-6 0,6 1-3 0,-7 0-3 0,8-4-1 15,-8 4 0-15,1-1-2 0,-1 9 0 0,0 5 2 0,8 11 3 16,-1 16 5-16,1 13 8 0,6 16 2 0,-6 16 2 15,7 13 5-15,0 12-4 0,-1 12-1 0,8 12-2 0,-7 8-1 16,7 4-3-16,0 9-2 0,7 3 0 0,8 5-1 0,-1 0-2 16,15 3 0-16,7 1-3 0,8 4-1 0,6-4-4 0,8 4 0 15,7-1-1-15,15 5-1 0,0 0 1 0,6-4-5 16,16 3 1-16,-1 2 0 0,15-2 1 0,-1 2 0 0,8-2-1 16,0 1-2-16,-7 0-1 0,7-4 6 0,0-1 3 0,-7 1 4 15,-8 0 3-15,1 0 2 0,-8-1 2 0,-7 6 5 16,-7-6 2-16,-7 1-2 0,-15 4 0 0,0 0 0 0,-22 0-1 15,1 4 1-15,-8-5 1 0,-14 5-2 0,-1 0 1 16,-6 0 0-16,-1 4 0 0,-6-4 0 0,6 4-2 0,-14 0-7 16,7-4-7-16,-7 4-14 0,0-4-33 0,-7 4-66 0,0 0-85 15,-8 0-74-15,1 4-58 0,-8 4-49 0,0 0-61 16,-14 5-105-16,7 3-105 0,-7 8-16 0,-7 5 44 0</inkml:trace>
  <inkml:trace contextRef="#ctx0" brushRef="#br0" timeOffset="-49717.69">27975 9688 435 0,'0'-16'398'0,"8"0"-143"0,-8-1-87 15,-8-3-45-15,8 4-23 0,-7-5-7 0,0 5 0 0,-8-4 6 16,1 3 4-16,-1 1-2 0,-6 4-4 0,6-1-2 16,-6 1 3-16,-1 0 3 0,0 4 6 0,1 0-4 15,-1 8-9-15,0-4-7 0,8 4-6 0,-8 4-5 0,0 0-10 16,8 4-10-16,-8 4-13 0,8 1-10 0,-1 3-7 0,8 4-6 16,0 0-2-16,7 1-2 0,0 4-2 0,7 3-1 15,7 0 0-15,1 5 1 0,14-5 1 0,-8 9 1 0,16-5 0 16,6 5 0-16,-7 0-1 0,15 0-2 15,-8 3-1-15,8-3-1 0,0 3-4 0,-1 1 0 0,-6 0 0 0,-1-1-4 0,-7 1 1 16,0 0 0-16,-14-1-1 16,0 1-1-16,-15 0 1 0,-7-4 0 0,-7 3 2 0,-15-3 1 0,0 0 1 0,-7-5 6 15,-7 1 14-15,0-9 23 0,0-3 21 0,0-1 15 0,0-8 11 16,-1 0 7-16,1-3 6 0,7-5-1 0,0-4-14 16,0-4-20-16,15-5-20 0,-8-3-15 0,8-4-14 15,7-5-7-15,7-3-9 0,0 0-4 0,7-9-3 0,7-3-3 16,1-5 0-16,6-4-2 0,8-4 0 0,0-4-1 0,0 0-1 15,7-3 1-15,1-6-2 0,-1 2 2 0,7-2 3 0,1-3-7 16,-8 4 4-16,0 0 4 0,0 4 2 0,-7 4 3 16,-7 4 0-16,-8 8 1 0,-7 1-3 0,-7 3 8 0,0 4-5 15,-14 5-4-15,-8 0 0 0,1 8-8 0,-8-1-4 0,-8 5-14 16,-6 3-30-16,0 10-66 0,-1 3-90 0,1 0-75 16,-1 7-75-16,8 2-79 0,7 7-132 0,0-4-124 0,8 4-48 15,-1 0 19-15</inkml:trace>
  <inkml:trace contextRef="#ctx0" brushRef="#br0" timeOffset="-49400.24">27129 11145 35 0,'-22'9'612'0,"0"-5"3"0,8-1-147 0,7 6-180 0,0-9-123 15,7 4-73-15,7-4-31 0,0 0-3 0,22 0 8 0,0-4 13 16,14-1 7-16,8 1 4 0,14 1 2 0,7-6-2 16,15 1-7-16,0 0-12 0,7 0-10 0,0 0-7 0,7 0 1 15,1 0 7-15,-1-5 7 0,8 5 2 0,-8 0 1 0,0 0-1 16,0 0-9-16,1 4-10 0,-1-5-11 0,-7 2-14 15,-7-2-20-15,0 1-38 0,-15 0-66 0,1 4-72 0,-15-4-69 16,-7-5-77-16,-8 1-109 0,-6-4-181 0,-9 0-88 0,-6-5-18 16</inkml:trace>
  <inkml:trace contextRef="#ctx0" brushRef="#br0" timeOffset="-48482.47">27389 11919 409 0,'-7'-4'361'15,"0"0"-131"-15,7-1-100 0,-7 5-58 0,-1-4-33 0,8 4-13 16,-7 0-8-16,7-3-5 0,0 3-1 0,0 0 2 16,0 0 5-16,0-5 6 0,0 5 7 0,0 0 7 0,0 0 7 15,0-4 11-15,0 4 10 0,-7 0 9 0,7 0 6 0,0-4 6 16,0 4 5-16,0-4 4 0,0 4 5 0,0-4 5 16,7 4 5-16,-7-4 4 0,0 0 6 0,0 4 5 0,7-4 5 15,1 0 3-15,-8 0 1 0,7-1-1 0,7 1-1 0,-6-4 1 16,6 4-5-16,1-4-11 0,6 4-8 0,-6-4-12 15,6 0-11-15,1-1-10 0,7-2-13 0,-7 2-11 0,7-3-9 16,0 4 2-16,0-4-11 0,0 4-2 0,-1-1-2 0,9 1-1 16,-8 0-4-16,7 0-1 0,0 4-3 0,0-4-11 0,-7 4 3 15,0 4-1-15,0 0-4 0,0 0-3 0,-7 4-6 16,-1 0-1-16,-6 4 0 0,-1 4 3 0,-7 5-3 16,1-1 1-16,-8 0 0 0,-8 9-1 0,-6-1 3 0,-1 0 1 15,-6 5 0-15,-8 3 0 0,0 1-4 0,-7 0 3 0,0-1-1 16,-8 1 0-16,8-5-2 0,7 1 0 0,0-5 0 0,0-4 0 15,7 1 0-15,8-5 1 0,0 0 0 0,6 0 1 16,1-3 0-16,0-5-2 0,7 4 1 0,7 1-8 0,0-6 4 16,8 2 3-16,-1-1 1 0,8 4 1 0,0-4-1 0,7 1 1 15,7 2 0-15,0-2 7 0,0 3-2 0,7 0-6 16,-6 0 1-16,6 5-2 0,0-1 0 0,-6 0 2 0,-1 5-2 16,-7-1 0-16,7 0 0 0,-14 9 1 0,-1-5-2 0,-6 5 1 15,-1-5-1-15,-14 9 1 0,0-5 1 0,0 0 1 0,-14 1 0 16,-1 4 1-16,-14-1 0 0,0-4 1 0,-7 5 0 15,-7-4 0-15,-1-1-3 0,-6-3 1 0,-1-1-1 16,1 0 1-16,-1-7-1 0,-7 3 0 0,7-4-1 0,1-3 0 16,-1-1 1-16,8-4 1 0,-1 0-2 0,8-4-4 0,7 0-10 15,7 0-13-15,1-4-19 0,14-4-29 0,-1-4-63 0,16 0-86 16,6-8-77-16,0-1-61 0,8-3-52 0,14-13-62 16,1 1-85-16,-1 0-119 0,7-5-16 0,1 0 41 0</inkml:trace>
  <inkml:trace contextRef="#ctx0" brushRef="#br0" timeOffset="-47926.69">28402 12004 233 0,'-7'-4'575'0,"0"0"-82"0,0 4-158 0,-1-4-108 0,8 4-56 0,0 0-24 0,0-4-4 16,0 4 4-16,8-4 7 0,-1 0 1 0,7-1-5 16,1 2-8-16,6-5-11 0,1-1-8 0,7 1-5 0,7-4-2 15,-7 4-7-15,7-4-6 0,1-1-14 0,-1 1-1 0,0-4-3 16,0 4-11-16,-7-1-16 0,0 1-14 0,0 4-12 16,0 0-9-16,-15 0 3 0,8 4-6 0,-15 0-7 0,8-1-1 15,-8 1-3-15,0 4-2 0,-7 0 0 0,7 0 0 0,-7 4 1 16,-7 1 0-16,7 3-4 0,-14 0 4 0,-1 12 1 0,1 1 5 15,-8 3-1-15,0 5 0 0,-7 8 0 0,0-1-1 16,1 4 6-16,-9 1-5 0,8 0-3 0,0 4-1 0,1-4 0 16,-1-1-1-16,0 5 0 0,7-4-1 0,0-5-2 0,1 1 9 31,6-4-5-31,1-5-2 0,-1 0-2 0,1-3 0 16,6-9-2-16,1 0 4 0,7-3 6 0,0-1-4 0,-7-8 9 15,14 0 6-15,-7-4 6 0,7 0 3 0,8-8 2 0,-1-4-3 16,8-8-2-16,0-1-6 0,7-8 0 0,-8 1-3 0,8 0 0 15,0-5-2-15,-7 0 0 0,7-3 5 0,0 3 2 16,-7-4 0-16,-1 5-3 0,1-1-3 0,0 5 0 16,-8 3 4-16,1 5 2 0,-1 0-2 0,-7 8-5 0,1 0-2 15,-1-1-1-15,0 9-3 0,-7 0-5 0,7 4-5 0,-7 0-6 16,8 8-1-16,-1 5-1 0,-7 3 2 0,7 8 3 0,-7 5 5 16,7 3 0-16,-7 5-1 0,7 0 2 0,1-1 0 15,-1 5 1-15,0-1-3 0,0 5-2 0,1-4-3 0,6 0 1 16,-7 0 0-16,8-1-3 0,-1-4-6 0,1 1-13 0,-1 0-11 15,2-9-24-15,5 5-23 0,-6-5-36 0,7-3-75 16,-8-1-105-16,8-11-95 0,-1-1-108 0,1-12-175 0,0 0-100 16,0-9-52-16,-1-7-7 0</inkml:trace>
  <inkml:trace contextRef="#ctx0" brushRef="#br0" timeOffset="-47752.5">29836 11515 755 0,'7'-12'833'0,"-7"8"2"0,7-3-88 0,-7 2-269 0,0 1-220 16,0 4-120-16,0-4-64 0,0 4-37 0,0 0-31 15,0 0-44-15,0 4-86 0,0 0-95 0,0 1-86 0,0 2-102 16,0 2-182-16,-7-2-115 0,0 6-63 0,-15-1-3 0</inkml:trace>
  <inkml:trace contextRef="#ctx0" brushRef="#br0" timeOffset="-44078.18">19335 14939 89 0,'0'-4'280'0,"0"0"-68"0,-7 0-59 16,7 0-50-16,0-1-30 0,-8 2-20 0,8-1-11 0,0 4-8 15,0-5-3-15,0 5-5 0,0-4-1 0,0 4 0 0,0-4-2 16,0 4 3-16,0-4 1 0,0 0 4 0,0 4 3 0,0-4 6 15,0 0 5-15,-7 0 8 0,7 0 5 0,0 0 6 16,0 0 8-16,0 0 11 0,0 0 14 0,0 4 18 16,0-5 20-16,0 1 25 0,0 4 25 0,0-4 20 0,0 4 18 15,0 0 6-15,0-3-5 0,0 3-15 0,0 0-24 0,0 0-30 16,0 0-35-16,0 0-31 0,0 3-27 0,0-3-21 16,0 4-13-16,7 9-6 0,1-1 0 0,-1 4 1 0,0 9 3 15,0-1 1-15,9 5-2 0,-2 3-1 0,-7 1-3 0,8 8-4 16,-1-1-6-16,1 1-3 0,7 0-2 0,-8 3-1 0,1 5-2 15,-1-4-1-15,0-1-1 0,1 2 2 0,-8-6-1 16,8 1 1-16,-1 0-3 0,-7-9 1 0,8 1 0 0,-8-5-1 16,0 1-7-16,8-5 1 0,-15-4 5 0,7 1 1 0,0-9 4 15,-7 4 1-15,7-3 5 0,-7-9 6 0,8 3 17 16,-8-2 4-16,0-1 9 0,7-4 4 0,-7-4 2 0,7-1 3 16,-7-6-1-16,7-10-3 0,1-3-5 15,6-5-2-15,1-3-3 0,-1-9-2 0,1-4 0 0,6 0-3 0,-6-4-1 0,6-3-1 16,1-1-5-16,0 4-2 0,0-4-9 0,-8 4-5 15,8 4-1-15,-8 1-4 0,8-1-1 0,-8 4 0 0,1 5 1 16,-1-1-2-16,-6 4 0 0,6 5-1 0,-7 3-2 16,0 5 1-16,1 0 0 0,-8-1-1 0,7 9-2 0,-7 0 0 15,7 0-4-15,-7 4 2 0,7-1 0 0,-7 1 0 0,0 4 0 16,8 4-1-16,-8-4-1 0,0 4-2 0,0-4-2 16,0 4-11-16,0 0-13 0,0 0-15 0,-8 4-18 0,8 0-20 15,0 0-20-15,0 0-50 0,0 0-97 0,0 5-93 0,8-1-95 16,-8 4-144-16,7-4-138 0,-7 0-76 0,0 5-31 15</inkml:trace>
  <inkml:trace contextRef="#ctx0" brushRef="#br0" timeOffset="-42178.89">19067 14736 95 0,'0'-5'261'0,"0"1"-64"16,0-3-63-16,7 2-52 0,-7 1-33 0,8 0-20 0,-1 0-8 0,-7 0-2 0,7 0 3 15,0 4 5-15,1-5 6 0,-1 2 6 0,0-1 6 0,-7 0 2 16,7-1 4-16,8 5 0 0,-8-7 0 0,0 2 5 16,0 1 0-16,-7 0 4 0,8 4-1 0,-8-4 3 15,7 4 2-15,-7-4 4 0,0 4-3 0,0 0 0 0,0 4 1 16,-7 0 0-16,-1 0 0 0,1 5-2 0,-7 3-6 0,-8 8-5 31,-7 1-5-31,-7-1-6 0,0 8-9 0,-8 5-8 16,1 3-7-16,-15 1-4 0,0 0 0 0,0 3 5 0,0 1 10 15,-7 0 19-15,7 0 23 0,0-5 27 0,1 1 27 0,6-1 19 16,8-3 7-16,-1 0 3 0,1-5-6 0,14 0-17 0,0 1-21 16,7-5-26-16,8 1-27 0,6-5-21 0,8 5-10 15,0-5-10-15,8 0-7 0,6 0-1 0,8 1-2 0,7-1 3 16,0-3-2-16,7 3-1 0,7-4-2 0,1 5-2 0,6-5 1 16,1 0-3-16,7 5-2 0,0-5-5 0,0 0 3 15,7 5 0-15,0-5 1 0,0 0 2 0,7 0-1 0,1 1-9 16,-8-1-34-16,0 0-50 0,0 0-60 0,0 0-53 15,-7 5-42-15,1-5-45 0,-1 0-40 0,0-3-43 0,0-5-46 16,-8 4-86-16,-6-8-37 0,-1 5-2 0</inkml:trace>
  <inkml:trace contextRef="#ctx0" brushRef="#br0" timeOffset="-41655.74">20182 14902 290 0,'-7'0'491'0,"7"-4"-145"0,-7 4-143 0,7 0-85 0,0-4-49 16,0 4-24-16,0 0-7 0,7 0-6 0,0 0-1 0,1 0 0 15,-1 0 4-15,7 0 0 0,1 0 4 0,6 0-1 16,1 0-2-16,0-4 2 0,7 4 0 0,0 0 1 0,0-4 2 16,0 0 1-16,0 4-1 0,7-4-1 0,-7 4 0 0,7-4-1 15,-7 4 1-15,0-4 1 0,7 4-1 0,-7 4-1 16,-7-4-1-16,6 4 1 0,-6-4 2 0,0 4 3 0,7 4 6 15,-15 0 10-15,8 0 14 0,-8 1 13 0,1 3 11 16,-8 4 9-16,8-4 11 0,-8 9 12 0,0-1 5 0,0 5 0 16,-7-1-12-16,0 8-12 0,0 1-9 0,-7 0-10 0,0 3-14 15,0 5-15-15,-8 4-15 0,1-1-13 0,-8 2-8 16,0 2-5-16,1 1-4 0,-16 0-4 0,8-4-2 0,-7 3-3 16,7-3-1-16,-14 0-2 0,14-4 0 0,-14-1-4 0,6-3-2 15,1-1 1-15,0-3 0 0,7-4-1 0,-7-5-2 0,7 1 1 16,7-5 1-16,1 1 0 0,-1-10-1 0,15 1-2 15,-8-3-11-15,8-1-20 0,0-4-41 0,0-4-67 0,7 0-76 16,7-8-67-16,0 4-60 0,0-12-69 0,8 0-97 0,-1-9-142 16,1 0-44-16,-1-3 21 0</inkml:trace>
  <inkml:trace contextRef="#ctx0" brushRef="#br0" timeOffset="-41118.95">20805 14178 497 0,'7'-4'439'0,"0"0"-161"0,-7-5-117 0,7 6-68 16,0-6-37-16,1 1-15 0,6 4-5 0,-7 0-3 0,8 0 3 15,-1 0 2-15,1 0 0 0,-1 0-3 0,1 4-3 16,-1 4-5-16,1 0-6 0,-1 0-3 0,1 0-3 0,-8 8-3 15,7-3 0-15,-6 7 2 0,-1-4 0 0,-7 4 4 0,7 4 2 16,-7 1 3-16,-7-1 3 0,7 1 6 0,-7-1 3 16,-1 0 7-16,-6 0 8 0,-1 1 10 0,8 0 9 15,-7-5 15-15,-1 0 16 0,8 0 6 0,-7-4 14 0,6 1 7 16,1-1-1-16,0-4-5 0,0 0-10 0,-1-4-16 0,8 0-17 31,-7 0-10-31,7 0-19 0,0-4-13 0,7 5-7 0,-7-5-1 0,8 4-2 0,-1-4-2 0,7 0-1 0,1 0 0 16,-1-4-1-16,8-1-1 0,0-3-6 0,7 0-2 0,0 4-2 15,-1-8-5-15,1 4-2 0,8-5-1 0,-1 1-2 16,0 0 0-16,0 0 0 0,0 0 0 0,0 0 0 0,-7 3 0 16,8-3-3-16,-8 4-3 0,-1 0-22 0,1 4-37 15,-7-5-55-15,0 6-58 0,-1-1-56 0,1-1-57 0,-7 1-70 16,6 4-113-16,-6-8-127 0,-1 8-47 0,-6-4 9 0</inkml:trace>
  <inkml:trace contextRef="#ctx0" brushRef="#br0" timeOffset="-40816.56">21940 15065 99 0,'-14'4'587'0,"7"1"-20"0,7-2-175 0,-8 1-151 15,8 1-102-15,0-1-93 0,0 0-45 0,8-4-3 0,-1 0 15 16,0 4 8-16,8-4 4 0,-1 0 3 0,8 0 0 16,0 0-1-16,-1-4 0 0,8 4-13 0,0-8-6 0,0 3-4 15,0 1-2-15,0 1-3 0,7-2-6 0,-7 1-16 0,0 0-23 16,7-4-33-16,-7 8-37 0,-7-4-52 0,7 0-72 0,-8 4-113 15,-6 0-117-15,-8 0-49 0</inkml:trace>
  <inkml:trace contextRef="#ctx0" brushRef="#br0" timeOffset="-40690.1">22034 15244 387 0,'-21'5'562'0,"-1"2"-160"16,0-2-157-16,8-1-95 0,7 0-59 0,-8 0-34 0,8 0-16 15,7 0-3-15,0-4 0 0,7 4 2 0,8-4 1 0,-1 0-4 16,8 0-17-16,14 0-29 0,0-4-35 0,0-4-43 15,15 4-54-15,0-9-77 0,7 6-130 16,-1-2-110-16,-6-3-59 0</inkml:trace>
  <inkml:trace contextRef="#ctx0" brushRef="#br0" timeOffset="-40153.89">23402 14491 138 0,'-22'-12'597'16,"-7"4"-76"-16,8 4-162 0,-1 0-120 0,0 0-63 0,0 4-56 15,1 4-50-15,13-4-20 0,-6 4-6 0,7 0 8 16,0 4 9-16,7 4 11 0,7 5 5 0,0-1 9 0,0 0 11 16,15 5 10-16,0-1 6 0,7 4 0 0,7 1-3 0,0 3-10 15,7 1-13-15,1 4-11 0,6 3-13 0,-6-3-14 16,6 3-9-16,-6 5-3 0,-1-5-7 0,1 5-4 0,-8-4-3 16,-7 4-2-16,0-1-4 0,-15-3-4 0,1-1-3 0,-8 5-3 15,0-4 0-15,-14 0-1 0,-8-5-1 0,1 1 0 16,-8-5 8-16,-7-4 3 0,0 1 9 0,-7-9 10 0,7-4 6 15,0 0 5-15,-7-7 4 0,7-5 1 0,0-5-7 16,0 2-3-16,8-10-7 0,-1-3-14 0,0-8-8 0,8-1-4 16,7-7-3-16,-1-1 0 0,16-8-2 0,-8 0-1 0,14-3 0 15,0-1-1-15,1-8 1 0,7 0 1 0,-1-4-1 16,8 0-2-16,0-4-1 0,0 0 1 0,0 0-2 0,-7-4 1 16,7 4 1-16,-8 4-1 0,1 0-2 0,-7 4 2 0,-1 8 0 15,-14 1 1-15,7 7 0 0,-14 0 0 0,0 13-2 0,-8 0 1 16,-6 7 4-16,-1 5-2 0,-14 4-1 0,0 4 0 15,-1 8-5-15,-6 4-5 0,0 0-23 0,6 8-46 16,-6 0-70-16,0 5-70 0,14 3-64 0,-7 1-65 0,14-1-67 16,0 4-101-16,8-7-137 15,6 4-39-15,1-1 22 0</inkml:trace>
  <inkml:trace contextRef="#ctx0" brushRef="#br0" timeOffset="-39804.82">24046 14581 335 0,'0'-4'553'0,"-7"0"-137"0,7-1-161 0,7 5-92 0,-7 0-46 16,7 5-17-16,-7-1 0 0,7 0 10 0,0 8 18 0,1 0 23 16,-1 4 15-16,0 5 2 0,8-1-4 0,-8 5-5 15,0 3-7-15,8 5-13 0,-8-1-15 0,7 1-17 0,-6 3-11 16,6 1-12-16,-7 0-14 0,9-1-14 0,-9 1-9 0,0-5-7 16,0 5-8-16,-7 0-8 0,8 0-11 0,-8-5-4 15,0 0-3-15,0 5-9 0,-8-8-18 0,8 4-32 0,-7-5-54 31,7-3-64-31,-7-2-62 0,0-2-58 0,7-5-61 0,-7-3-79 16,7-10-131-16,0-3-83 0,0 0-17 0</inkml:trace>
  <inkml:trace contextRef="#ctx0" brushRef="#br0" timeOffset="-39568.04">24575 14699 189 0,'-15'0'544'0,"-6"4"-98"16,-1 0-163-16,0 0-108 0,-7 5-53 0,8-2-19 0,-1 6 9 16,0-1 11-16,1 4 14 0,-1-4 13 0,7 4 1 0,1 5-6 15,0-5-11-15,6 4-15 0,1 1-21 0,7 3-14 16,-7-4-10-16,7 5-5 0,7-4-1 0,-7 3-2 0,7-4-3 16,1 0-4-16,-1 1-3 0,0-1-11 0,7 1-10 15,1-1-12-15,7 0-10 0,-1-3-5 0,1-1-6 0,0 0-10 16,-1 1-31-16,8-1-45 0,0-4-57 0,-7-4-56 15,7 4-57-15,0-7-64 0,0 2-97 0,0-2-157 0,0-1-72 16,-8 0-9-16</inkml:trace>
  <inkml:trace contextRef="#ctx0" brushRef="#br0" timeOffset="-39077.03">24828 15249 496 0,'-7'7'615'0,"0"6"-129"16,7-1-164-16,0 4-106 0,-8 1-74 0,16-1-51 0,-8 0-6 16,0 4 5-16,7-3 15 0,0 3 9 0,0 1 3 15,8-1-5-15,-1 0-3 0,-6 0-17 0,6 1-26 16,1-5-16-16,-8 0-7 0,7 0-3 0,-7-3 6 0,1-1 10 16,-1-4 6-16,0 0 12 0,0 1 7 0,-7-6 7 0,8 6 6 15,-8-5 0-15,0 0-4 0,0-4-8 0,0 0-9 0,0 0-12 16,0-4-8-16,0 0-10 0,-8 0-16 0,8-4 2 15,-7-5-2-15,0 1-1 0,0-4-3 0,7 0 0 0,-8-5 0 16,1 1 1-16,0-5 6 0,7-3-8 0,-7 4-2 0,7-5-3 16,0 1-2-16,7 3 0 0,-7-3 2 0,7 3 0 15,-7 5 0-15,7-4-4 0,1 7-3 0,-1-3 2 0,7 4-1 16,-6-1-4-16,-1 5-4 0,7 4-3 0,-6-4-4 16,6 4 3-16,-7 3 0 0,8 1-3 0,-8 4-1 0,0 0-1 15,0 4 1-15,8 5-2 0,-1-2-3 0,-6 6-7 0,6 3-5 16,-7 1-2-16,8-1-5 0,-1 4-4 0,1 4-1 0,-1-3 3 15,1 7 2-15,6 1 5 0,-6-1 5 0,-1 1 5 16,1 4 5-16,-1-1 6 0,1-4-1 0,-8 5 1 0,0-4-1 16,0-5 4-16,-7 5 0 0,0-1 0 0,0-8 0 0,-7 5 0 15,7-5 3-15,-7 0-1 0,-7 1-1 16,6-1-1-16,1-4 2 0,-7 0-1 0,6 1 1 0,-6-5-2 0,-1 5-4 16,1-5-6-16,7-4-11 0,-8 0-33 0,8 0-62 0,-7-4-81 15,6 0-84-15,8-4-82 0,-7 0-115 0,7-4-173 0,-7-4-95 16,7-4-27-16,-7-1 23 0</inkml:trace>
  <inkml:trace contextRef="#ctx0" brushRef="#br0" timeOffset="-38760.73">25248 14674 295 0,'0'-7'566'16,"-7"2"-107"-16,7 1-167 0,0 0-111 0,7 4-62 0,0-4-25 16,0 0-9-16,15 4 1 0,-8-4 5 0,8-1 1 0,7 2 0 15,0-1-6-15,0 0-13 0,14-1-12 0,-6-2-10 16,13 2-2-16,-6-3 4 0,6 0 7 0,1 0 5 0,0 0 2 15,-8 4 1-15,8-5-1 0,-8 6-6 0,-7-2-14 0,0 1-23 16,-7 0-31-16,-7 0-39 0,0 4-43 0,-1-4-45 16,-6 4-41-16,-1-4-37 0,-6 4-38 0,-1-4-42 0,0 4-45 15,-7-4-61-15,0 0-95 0,-14 0-34 0</inkml:trace>
  <inkml:trace contextRef="#ctx0" brushRef="#br0" timeOffset="-38587.18">25653 14577 243 0,'0'8'447'0,"-7"4"-110"16,7 0-96-16,0 5-46 0,0-1-14 0,7 4 12 0,0 5 27 16,8 3 21-16,-8 5 12 0,0-1 2 0,8 5-11 15,-1 4-18-15,1-5-23 0,-8 5-37 0,7 0-43 0,1 0-41 16,-1 3-30-16,1-3-26 0,-8 4-36 0,7-1-63 0,-6-3-76 16,6 0-75-16,-7 0-76 0,1 0-93 0,-1-9-149 15,0 5-121-15,-7-9-52 0,-7 0 10 0</inkml:trace>
  <inkml:trace contextRef="#ctx0" brushRef="#br0" timeOffset="-38017.88">23518 15993 434 0,'0'0'399'0,"0"-3"-134"0,0 3-102 16,14-5-61-16,-7 1-31 0,15 0-12 0,0 0-6 16,-1 0-1-16,8-5 0 0,8 6 1 0,6-1 0 15,0 0 2-15,15-5 3 0,0 6 11 0,7-6 24 0,8 5 39 16,6-4 47-16,15 4 42 0,1-4 31 0,7 4 14 0,6 0 4 15,1-1-13-15,6-2-22 0,1 2-41 0,7-3-50 0,-7 4-42 16,7 0-35-16,-7 0-21 0,7 0-13 0,-15 0-10 16,1 0-16-16,-15 4-18 0,-15 0-31 0,1 0-69 0,-22-4-86 15,0 4-79-15,-22 0-78 0,-7-5-86 0,-7 5-131 0,-22-4-130 16,-8 1-54-16,-13 3 20 0</inkml:trace>
  <inkml:trace contextRef="#ctx0" brushRef="#br0" timeOffset="-37256.7">23821 16547 325 0,'8'-8'241'0,"-1"0"-91"0,0-1-55 15,0 6-26-15,1-6-8 0,-1 5 1 0,0-4 6 0,-7 4 4 16,7 0 3-16,1 0 1 0,-8 4 0 0,7-4 3 0,0 0 7 16,0-1 21-16,-7 5 14 0,8-4 7 0,-1 4 2 15,-7-3 1-15,7 3 3 0,0 0-2 0,-7 0-6 0,7 0-17 16,-7 0-9-16,0 0-2 0,8 0-1 0,-8 0 0 0,0 0-2 16,0 0 0-16,7 0 2 0,-7 0-1 0,0 0-4 15,0 0-4-15,0 0 1 0,0 0-1 0,0 0-5 0,0-5-4 16,0 5-7-16,0 0-10 0,0 0-12 0,0 0-9 0,0 0-9 15,0 0-8-15,0 0-8 0,0 0-4 0,0 0-7 16,0 0-1-16,0 0 2 0,7 0 0 0,-7 0-1 0,0 0 2 16,0 5 3-16,7-5 3 0,-7 0 3 0,8 3 3 0,-1-3-3 15,0 0 3-15,8 0 5 0,-8 0-2 0,7 0-2 0,8 0 0 16,-8 0-3-16,8-3-2 0,0-2 0 0,7 1-1 16,-7 0-4-16,8 0 1 0,-2 0-1 0,-6 0-1 0,7 0 0 15,-7 0-1-15,0 0-2 0,-1 0 0 0,1 4 0 0,0-5-3 16,-8 5-1-16,1-3-2 0,-8 3-2 0,0 0 2 15,0 0 2-15,-7 0 2 0,8 3 3 0,-8-3 4 0,-8 5 2 16,1 3 2-16,0 0 4 0,-15 8 2 0,8 0 2 16,-15 5-1-16,7 4-2 0,-7 3 0 0,0 0 0 0,0 1-1 15,0 3-2-15,-1 1-2 0,1-1-3 0,8 1 0 0,-8 3-1 16,7-3-1-16,-7 0 0 0,7 0-2 0,8-5-1 16,-1 1-1-16,1-1-1 0,-1-4-2 0,8-3 0 0,0-1-1 15,0-4-3-15,7 0 4 0,0-3 0 0,0-5-3 16,7 0 0-16,0-4 3 0,8 0-1 0,-1-4 2 0,8-8 4 0,-8 4-4 15,15-8 1-15,-7-4 2 0,7-1 0 0,0-3-2 16,-7 0-1-16,8-5-2 0,-2 1 0 0,-6-1 0 0,0 1-1 16,0-5 0-16,-1 1-1 0,1 3 1 0,-8-3-1 0,1 3-1 15,7 5 0-15,-15 0 0 0,7 3-1 0,-6 5-1 16,-1 4 3-16,0 0 0 0,-7 4 0 0,7 0 0 0,-7 0 0 31,0 8 1-31,8 0 4 0,-8 4-1 0,0 4 0 16,0 0 1-16,0 9 0 0,7-5 2 0,-7 9-2 0,0-1 0 15,7 0-1-15,-7 1 0 0,7-1 0 0,-7 1-3 0,7 3 0 16,1 1-1-16,-1-5 1 0,0 5-2 0,0-1-4 16,1-3-13-16,6 3-15 0,-7-3-16 0,8-1-20 0,-1-4-22 15,1 1-45-15,-8-1-79 0,15 1-84 0,-8-9-71 0,1-1-70 16,-1-2-96-16,1-1-152 0,-1-4-78 0,0-4-5 0</inkml:trace>
  <inkml:trace contextRef="#ctx0" brushRef="#br0" timeOffset="-36434.06">24872 16694 115 0,'0'-9'434'0,"0"1"-95"0,0 0-109 15,7 0-80-15,-7 0-49 0,7 0-26 0,-7-1-8 0,7 1 1 16,1 5 5-16,-1-6 7 0,0 1 2 0,0 4 3 16,0-5 1-16,1 6 4 0,-1-1 0 0,0 0-1 0,8-1-1 15,-8 5 4-15,0-4 11 0,8 4 13 0,-8 0 16 16,0 4 5-16,8-4 8 0,-8 9 8 0,7-5 10 0,-7 8-1 15,1 0-11-15,-1 0-16 0,0 8-20 0,0 1-16 0,-7 4-16 16,0 3-18-16,8 0-23 0,-8 1-14 0,0-1-7 16,0 1-3-16,0 4-3 0,0-5-5 0,0 1-3 0,0-5-1 15,7 4 0-15,-7-3 0 0,0-5 1 0,0-4 0 0,0 0 0 16,0-3 2-16,0-1 5 0,0 0 2 0,0-7 3 16,0 2 4-16,0-7 3 0,0 4 4 0,0-4 5 0,7 0 4 15,-7 0 1-15,0-4 2 0,7-3-3 0,1-2 1 0,-1-3-4 16,0-4-1-16,8 0 2 0,-8-1-1 0,0 1-3 0,0-4-4 15,0-1-1-15,8-3-4 0,-1-5-2 0,1 5-4 16,-1-5-3-16,1 9-3 0,-8-1 1 0,8 1 1 0,-8 4 1 16,0 4 2-16,0 4 0 0,0-5 0 0,-7 9-3 0,8 1-2 15,-8-2-3-15,0 5-1 0,0 0-3 0,0 0-2 16,0 5 0-16,0 2-1 0,0 2-2 0,0-2 2 0,0 6-1 16,0-5-1-16,0 1 0 0,0 2 0 0,7-2-2 15,-7-6-2-15,7 6-1 0,0-5-2 0,1 0-2 16,-1 0 2-16,0 0-1 0,0-4-2 0,8 0 0 0,-8 0 2 0,8-4 2 15,-1 0 1-15,0 4 3 0,1-4 0 0,7 4 1 16,-8-4-1-16,1 4 2 16,-1 4 2-16,1 0 4 0,-1 0 6 0,8 4 6 0,-1 4 7 0,-6 0 3 0,7 1 4 0,-1 3 0 15,-6 5 0-15,6-5-4 0,1 4-5 0,-7 4-5 16,6-3-9-16,-6 3-4 0,6-4 0 0,1 1-4 0,0-1-7 16,-8 1-14-16,8-1-19 0,-7 1-22 0,6-9-22 15,-6 4-22-15,6-4-26 0,1-4-46 0,-7-3-82 0,-1-2-79 16,8 1-69-16,-8-8-80 0,1 1-112 0,-1-2-126 0,-7-3-58 15,-7-4 5-15</inkml:trace>
  <inkml:trace contextRef="#ctx0" brushRef="#br0" timeOffset="-35119.59">18546 16730 5 0,'7'-12'524'0,"8"0"-47"0,-8 0-169 0,0-1-132 16,8 5-77-16,-8-4-40 0,8 8-17 0,-8-5 40 0,0 2 59 16,0 2 31-16,0 1 12 0,-7 4 10 0,0 0 3 15,0 4-1-15,-7 5-7 0,0-1-51 0,-7 4-67 0,-1 4-35 16,-7 4-12-16,1 1-8 0,-16-1-7 0,9 5 1 16,-16 3 0-16,1 0 1 0,-8 1 8 0,0 4 15 0,1-1 8 15,-15 1 13-15,7-1 11 0,-7-3 13 0,7 4 9 16,-7-5 10-16,7 1 3 0,0-5-7 0,7 0-8 0,8-3-8 15,-1-1-10-15,8-3-13 0,0-1-9 0,14-4-11 0,1 0-11 16,6-4-8-16,1 4-6 0,7-3-5 0,7 3-3 0,7 0 1 16,0 0-4-16,7 5 1 0,8-5 0 0,7 4 0 15,7-4 0-15,8 4 2 0,6 1 0 0,1-5 0 0,0 0 3 16,14 4 2-16,0 0-4 0,7-3 0 0,1 3 0 16,-1 1 1-16,0-1-2 0,1 0-1 0,-1 5 0 0,-7-1-8 15,0 0 0-15,-7 4-4 0,0-3-5 0,-15 3-5 0,1 1-1 16,-1-1-1-16,-14-3-4 0,0-1 7 0,-7 0 3 0,-1-4 1 15,-6-3 4-15,-1-1 4 0,-6 0 1 0,-1-4 4 0,-7 0 3 16,7 1-7-16,-7-5 4 0,0-4 1 0,0 4-7 0,0-4-19 16,-7 0-32-16,7 0-62 0,0-4-77 0,-7 0-73 0,7-1-76 15,0-2-91-15,7-6-137 0,-7 5-104 0,0-4-41 0,-7-1 20 16</inkml:trace>
  <inkml:trace contextRef="#ctx0" brushRef="#br0" timeOffset="-34755.49">19002 17373 14 0,'0'-4'676'0,"0"0"6"0,0 4-53 16,0 0-214-16,7 0-146 0,0 4-52 0,1 0-32 0,-1 5-17 31,0 3-6-31,8-1-3 0,-8 6-4 0,7 3 1 0,1 1-20 15,-1-1-64-15,1 1-29 0,6-1-20 0,-6 0-10 16,7 0-4-16,-1 1-1 0,1-1-3 0,0 1-2 0,-1-5-1 16,-6 0-1-16,7-4 0 0,-8 1 3 0,1-1-1 0,-1-8 3 15,-7 4 5-15,2-4 6 0,-2-4 9 0,0 0 5 0,-7-4 8 16,7-4 5-16,-7 0 0 0,0-9 8 0,0 1 0 0,-7 0-1 16,7-5-1-16,-7-3 0 0,7 0 2 0,-7-1 1 0,-2-3 9 15,2 3-2-15,7 1 0 0,-7-5-3 0,-8 5-1 16,8 0-7-16,0-1-7 0,7 1-8 0,-7-1-10 0,7 1-8 15,0-1-5-15,0 5-5 0,0-1-5 0,0 5-1 0,7 0-3 16,-7 0-4-16,0 4-14 0,0 8-17 0,0-5-19 0,7 6-19 16,-7-2-18-16,7 1-24 0,1 4-62 0,6-4-93 15,2 4-83-15,-2 0-76 0,8 0-100 0,-8-4-165 0,1 4-82 16,-8 0-31-16,7 4 34 0</inkml:trace>
  <inkml:trace contextRef="#ctx0" brushRef="#br0" timeOffset="-34512.34">19517 17039 401 0,'7'-8'570'0,"7"0"-129"0,1 0-179 15,-1 8-117-15,1-4-69 0,-1 0-28 0,1 8 19 16,-1 0 13-16,1 0 5 0,-8 4-8 0,7 0-5 0,-6 5 1 16,-1 3-1-16,0 0-11 0,-7 1-36 0,7-1-24 0,-7-4-9 15,0 4 22-15,0 0 18 0,-7-3 13 0,7-1 11 16,0 0 17-16,-7-4 15 0,7 0 12 0,-7 1 10 0,7-5-5 15,-8 3-9-15,8-7-9 0,0 5-7 0,0-1-15 0,0-4-10 16,0 0-14-16,8 0-14 0,-1 0-15 0,0 0-22 16,0-4-34-16,8-1-49 0,-8 2-54 0,15-1-59 0,-8-5-49 15,8 2-50-15,0-6-75 0,-1 1-104 0,1 0-99 16,-7-1-26-16</inkml:trace>
  <inkml:trace contextRef="#ctx0" brushRef="#br0" timeOffset="-34153.29">19777 16881 179 0,'-7'0'639'0,"7"4"6"0,0-4-171 0,0 4-178 15,7 0-128-15,8 0-45 0,-8 0 12 0,15 0 8 0,-8 0 6 16,8 4 3-16,7-3 3 0,0 2 3 0,0-3 1 15,0 5-39-15,7-5-56 0,0 4-32 0,7-4-14 16,-14 4-6-16,15 0-4 0,-15-4-1 0,7 4 5 0,-7 1 11 16,7-1 9-16,-7 4 7 0,0 0 4 0,-8 0 2 0,8 4 2 15,-7 5 0-15,-7-5-4 0,-1 9-6 0,0-1-6 16,-6 1-4-16,-1 3-4 0,0 8 2 0,-7-3-2 0,-7 8 4 16,7 0 1-16,-7 3-3 0,-8-3-2 0,8 4 0 0,-7 0-2 15,-1 3-4-15,1-3-12 0,-1 0 1 0,-7 0-2 0,8 0-1 16,-8-1 0-16,1-3-3 0,6 0 0 0,-7 0-1 0,1-1 7 15,6-3-6-15,1-5-8 0,-1 1-12 0,8-9-19 0,-7 1-46 16,6-5-75-16,8-3-82 0,-7-1-72 0,14-4-68 0,-7-4-83 16,8 0-118-16,-1-8-110 0,0 5-31 0,0-10 31 0</inkml:trace>
  <inkml:trace contextRef="#ctx0" brushRef="#br0" timeOffset="-33947.78">21058 17410 664 0,'0'-8'691'0,"7"0"-41"0,0-4-215 0,8 3-168 0,-1 1-122 16,1 0-8-16,6-4 3 0,1 3-2 0,0 2-20 0,7 2-24 15,0-3-17-15,7 0-17 0,-7 4-42 0,7 0-126 16,0 0-112-16,0-4-94 0,-7 3-83 0,0 2-112 0,-7-1-116 15,0 4-59-15,-8 4-1 0</inkml:trace>
  <inkml:trace contextRef="#ctx0" brushRef="#br0" timeOffset="-33787.39">21036 17593 535 0,'-14'4'591'0,"6"4"-148"0,-6-4-171 0,7-4-118 16,7 4-36-16,0-4 47 0,0 4 26 0,7-4 14 0,0 0 2 15,8-4 3-15,6 4-2 0,8-4 0 0,0 0-54 0,7 0-129 16,8-4-120-16,-1 0-97 0,8 0-78 0,-1-5-78 0,1 1-89 16,7 0-139-16,-7-4-86 0,-1 3-20 0</inkml:trace>
  <inkml:trace contextRef="#ctx0" brushRef="#br0" timeOffset="-33456.77">22186 16922 31 0,'-14'-5'323'0,"7"5"-91"16,-1 0-89-16,1 0-67 0,7 0-46 0,-7 0-24 0,0 5-20 15,0-5-18-15,7 0-23 0,0 4-24 0,-8-4-25 16,8 0-26-16,0 0-25 0,0 0-27 0</inkml:trace>
  <inkml:trace contextRef="#ctx0" brushRef="#br0" timeOffset="-33044.2">22056 16942 144 0,'0'0'238'0,"-7"0"-18"0,0 0-37 0,-1-4-46 0,8 4-42 15,-7-5-27-15,7 5-15 0,-7-4-9 0,7 4-6 0,0-3-4 16,0 3-2-16,0-4-2 0,0-1-2 0,0 5 0 16,0 0-2-16,0-4 0 0,0 0 3 0,0 4 4 0,0-4 7 15,7 4 3-15,-7-4 6 0,0 0 9 0,7 0 10 0,-7 0 12 16,8 0 12-16,-8 4 35 0,0-4 49 0,0-1 26 15,7 5 9-15,-7-3 8 0,0 3 6 0,7 0 1 0,0-4-5 16,-7-1-34-16,8 5-50 0,-1-4-27 0,7 0-14 0,-6 0-19 16,6 4-13-16,1-4-17 0,-1 0-11 0,8 0-7 15,-8 4-2-15,8-4-5 0,0 4-1 0,-1 0 3 0,-6 0-5 16,6 4 0-16,1-4-2 0,-7 4 0 0,-8 4-4 0,7 0-3 16,-6 1-1-16,-1 3-3 0,-7 4 0 0,-7 4 0 0,-1-4 1 15,1 9-4-15,-7-5 1 0,6 5-2 0,-6-1 1 16,7-3-1-16,-1 3-2 0,1-4 0 0,7 1-1 0,0 3 0 15,7-4 0-15,1 1 0 0,-1-1-2 0,7-4 3 0,8 5-1 16,-7-5-2-16,6 0 0 0,8 5-2 0,-7-5 0 16,7 0 0-16,-7 0-1 0,-1 1 0 0,-6-1 4 0,-1 0-2 15,1 1 4-15,-1-1 1 0,-14 1 1 0,7-1 1 16,-14 0 1-16,7 0-2 0,-7 0 0 0,-8 1 0 0,1-1-2 16,0-4 0-16,-8 1 0 0,0-2-1 0,0 2 1 0,1-1 1 15,-8-4 0-15,7 0 0 0,0-4-1 0,1 0 0 0,-8 0-4 16,7 1-5-16,8-1-13 0,-8-4-15 0,7 0-39 0,1 0-65 15,-1 0-80-15,8-4-76 0,0-1-63 0,0 1-56 0,14 0-67 16,-7-4-96-16,7 0-91 0,0-4-4 0</inkml:trace>
  <inkml:trace contextRef="#ctx0" brushRef="#br0" timeOffset="-32774.52">22649 16860 218 0,'0'-4'664'0,"0"0"6"15,0 0-171-15,0 4-172 0,8 0-122 0,-1 4-67 16,0 4 11-16,0 5 24 0,1-1 13 0,-1 4 10 0,0 0 3 16,0 9 2-16,1-1-3 0,6 1-22 0,-7 3-63 0,0 1-52 15,8-1-28-15,-8 4-17 0,8-3 3 0,-8 0-16 16,-7 3-2-16,7-3-1 0,-7 3 4 0,7-3-4 0,-7-1-6 15,-7 1-6-15,7-5-22 0,0-4-13 0,-7 1-50 0,0-1-64 16,-1-4-68-16,-6-4-53 0,7 1-44 0,-1-9-44 0,-6 0-45 16,7 0-56-16,0-4-72 0,-8-4-48 15,1 0 0-15</inkml:trace>
  <inkml:trace contextRef="#ctx0" brushRef="#br0" timeOffset="-32536.39">22910 17068 521 0,'-7'0'501'0,"-8"4"-159"0,8 0-139 15,-15 4-91-15,8 0-46 0,-1 1-15 0,-6 3-1 16,6 0 5-16,1 0 53 0,-1 0 38 0,1 0 23 0,6 5 9 16,1-5 1-16,0 5-10 0,0-5-8 0,7 4-8 15,0-4-51-15,0 0-30 0,7 0-28 0,0 0-4 0,0 1-1 16,1-5-1-16,6 0-4 0,8 0-4 0,0 1-4 0,-1-2-13 15,1 2 4-15,7-5-10 0,-7 0-24 0,7 0-38 16,0 0-55-16,7-4-53 0,-7 4-54 0,0-4-46 0,7 0-58 16,-7 0-73-16,0-4-117 0,-8 4-73 0,-6-4-19 0</inkml:trace>
  <inkml:trace contextRef="#ctx0" brushRef="#br0" timeOffset="-31841.16">23264 17267 253 0,'0'0'499'0,"0"0"-137"0,0 0-144 0,0 0-91 0,8 4-53 16,-8-4-22-16,7 5-1 0,-7-1 2 0,7-1 8 0,0 2 8 15,-7 3 5-15,8 0 42 0,-1 0 38 0,-7 0 12 16,7 4-1-16,0 1-2 0,-7-1 3 0,8 4 7 0,-8-4 5 16,0 5-35-16,7-1-40 0,-7 1-17 0,7-1 2 0,-7-4 0 15,7 4-10-15,-7 0-13 0,0 0-12 0,7-3-11 0,1 3 0 16,-8-4-6-16,0 0-15 0,7 1-9 0,-7-5-8 0,7 4-2 16,-7-4 0-16,0-4 2 0,0 0 8 0,7 0 10 15,-7 0 9-15,0 1 8 0,0-5 7 0,0 4 4 0,0-4 3 16,0-4-1-16,0 4-7 0,0-5-7 0,0 1-6 0,-7 0-3 15,7 0-3-15,0-4 0 0,-7 0-2 0,7 0-1 0,0-4-3 16,-7 0-4-16,7-1-1 0,0 1-7 0,0 0-3 0,0-4 5 16,7-1-7-16,-7-3-2 0,0 4-1 0,0-4 0 15,7 3-1-15,-7-3 1 0,0 4 0 0,7-1-10 0,-7 1 6 16,0 3 0-16,0 6 1 0,0-6 1 0,0 9-2 0,0-4-1 16,8 4-2-16,-8 0-2 0,0 4-2 15,7-4 1-15,0 4 0 0,0 4-1 0,1 0-1 0,6 0 1 0,1 4-2 16,-1 4-1-16,8 0-2 0,-8 1-2 0,8-1 1 15,-8 0-1-15,1 4 0 0,-1 0 4 0,1 1 5 0,-8-1 4 16,0 1 3-16,0-1 3 0,-7 0 3 0,0 1 3 0,-7-1 1 16,0 0 3-16,0 0 4 0,0 0 1 0,-8 1 5 0,1-1 1 15,-1-4 4-15,8 1-1 0,-8-1 0 0,1 0-3 0,7 0-3 16,-8-4-4-16,1 5-2 0,7-10-6 0,-1 6-13 0,1-1-15 16,0 0-19-16,0 0-45 0,-1-4-80 0,1 0-90 0,0-4-76 15,7 0-69-15,0 0-72 0,0-4-77 0,0 0-114 0,0 0-48 16,0 0 24-16</inkml:trace>
  <inkml:trace contextRef="#ctx0" brushRef="#br0" timeOffset="-31556.3">23467 17068 416 0,'0'0'582'0,"0"-4"-128"0,7 0-166 0,0-1-120 16,1 1-79-16,-1 4-38 0,7-3-17 0,8-1-6 16,-7-1-2-16,6 5 7 0,1-4 22 0,0 0 15 0,-1 0 8 15,8 0-5-15,0 0-9 16,0 0-6-16,0 0-6 0,0 0-8 0,-7 0-48 0,7 0-51 0,-8 0-46 0,1 0-36 15,0-1-31-15,-8 5-28 0,1-4-36 0,-1 4-47 16,-7-4-54-16,-7 4-79 0,0 0-52 0</inkml:trace>
  <inkml:trace contextRef="#ctx0" brushRef="#br0" timeOffset="-31334.75">23691 17113 528 0,'0'4'439'16,"8"0"-131"-16,-8 8-98 0,0-4-55 0,7 0-25 0,0 0-6 16,0 5 2-16,0-1 2 0,8 0-5 0,-8 1 42 0,8 3 19 15,-8 0 2-15,7 0-11 0,-6 0-14 0,6 5-16 16,-7-5-14-16,0 8-9 0,8-3-63 0,-8 3-62 0,0 1-64 16,1-5-58-16,-1 0-50 0,-7 1-42 0,7-1-38 0,-7 1-40 15,7-5-45-15,-7 0-46 0,8 0-86 0,-8 0-52 0,0-3-16 16</inkml:trace>
  <inkml:trace contextRef="#ctx0" brushRef="#br0" timeOffset="-30922.3">22237 18192 232 0,'-7'-5'477'0,"0"5"-115"16,-1-4-134-16,8 4-92 0,0 0-58 0,0-4-30 0,8 0-14 15,6 0-4-15,1 0 4 0,-1 0-5 0,8 0 7 0,7-4 30 16,0 3 13-16,0 2 6 0,-1-6-5 0,9 5-6 0,6 0-2 16,0-4 3-16,1 4 0 0,-1-4-27 0,8 0-13 0,0 0-7 15,6-1 2-15,1 1 15 0,0 0 24 0,0-4 15 0,0 4 5 16,7-4 10-16,0 3 19 0,-7-3 14 0,7 4 10 0,0-4-3 16,0 0-13-16,1 3-9 0,-1-3-13 0,-7 4-12 15,-1-4-20-15,1 4-15 0,-7 0-14 0,-8 0-24 0,1-1-37 16,-8 1-48-16,-14 4-52 0,7 0-55 0,-15 0-51 0,0-4-45 15,-6 4-38-15,-1 0-28 0,-7-1-14 0,-7 2-8 0,-8-1-6 16,1 4-23-16,-15 4-52 0,7-4-41 0</inkml:trace>
  <inkml:trace contextRef="#ctx0" brushRef="#br0" timeOffset="-30274.11">22411 18448 370 0,'7'-4'430'0,"7"0"-141"0,1 0-120 0,-1-1-76 0,1 1-42 16,7-4-18-16,-1 4-4 0,1 0 0 0,7-4 3 0,0 4 3 16,0-4 1-16,0 0 25 0,7-1 32 0,-7 2 13 0,0-2 5 15,7 1-1-15,-7 0 8 0,0-4 12 0,-8 3 30 16,8-3-2-16,-7 4-17 0,0 0-8 0,-8 0 11 0,1 4 15 16,-8-4-1-16,0 4-7 0,0 4-19 0,1-4-13 0,-8 8-11 15,7-4-6-15,-7 4-18 0,0-4-17 0,-7 4-13 0,7-4-8 16,-8 4-13-16,1 4-10 0,0 0-8 0,-7 0-4 0,6 5-1 15,-6-1-4-15,-1 0 0 0,1 4 1 0,-1 0 0 0,1 1-1 16,-1 3 1-16,-6 5 0 0,6-5-1 0,-6 4 0 16,-1-4-1-16,0 5-1 0,8 0-2 0,-1 3-1 0,-6-4-2 15,6 1 1-15,1 0 0 0,-1-5 0 0,8-4 1 16,0 4-1-16,-8-7 0 0,15-1 0 0,-7-4 3 0,7 4-1 16,-7-8-1-16,7 0 0 0,7 0 0 0,-7-4-2 0,7 0 3 15,0 0 0-15,8-4 1 0,-1-4 0 0,1-4 1 0,7-1-1 16,-1 1 0-16,1-4 10 0,0 0-6 0,-1-4-2 15,-6 3-2-15,7-3-1 0,-1-1-2 0,-6 5 0 0,-1-4 0 16,1 3-9-16,-1 5 3 0,1-4 2 0,-8 4 1 0,0-1 0 16,0 2 1-16,1 2 0 0,-1 1 0 0,0 4 1 0,-7 0 1 15,7 0 0-15,-7 4 0 0,0 0 0 0,7 0 0 0,-7 0 0 16,8 4 3-16,-8 0-2 0,7 0 5 0,-7 4-2 0,7 1 2 16,0-1 0-16,1 4-1 0,-1-4 2 0,0 4 1 0,8 0-3 15,-8 0-4-15,7 1-1 0,-6-1-3 0,6 0 1 0,0 0 0 16,1 1-1-16,-8 3-4 0,8-4 3 0,-8 0-4 0,7 1-5 31,-6-6-4-31,6 6-16 0,-7-9-33 0,1 4-50 16,-1-3-71-16,0 2-71 0,0 2-66 0,0-2-67 0,1 2-81 15,-1-5-116-15,-7 0-91 0,0-4-16 0</inkml:trace>
  <inkml:trace contextRef="#ctx0" brushRef="#br0" timeOffset="-29164.33">22823 18281 21 0,'0'-8'454'16,"7"0"-105"-16,-7-1-118 0,8 1-86 0,-8 4-46 0,0 4-24 15,7-4-8-15,-7 4 0 0,0 0 5 0,0 0 3 0,-7 4 2 16,7 0 2-16,-8 4 12 0,1 5 67 0,0-1 31 0,0 4 11 15,-1 1-1-15,1-1-3 0,-7 4-5 0,6 4 1 0,1-3-16 16,0-1-72-16,7 5-42 0,0-9-21 0,0 5-14 0,7-5-5 16,0 4-6-16,8-8-5 0,-1 4-5 0,8-7 0 15,0-1-3-15,14 0-1 0,-7-8 1 0,7 0-2 0,0 0 0 16,0-8-3-16,1 0 10 0,-1-5-3 0,0 1 13 0,0 0 15 16,0-4 19-16,-7 3 14 0,0 1 9 0,-7 0 11 0,-8 0-4 15,1 0 6 1,-8 3-5-16,0-3-11 0,-7 0-13 0,-7 4-9 0,0 4-9 0,-8 0-6 0,-6 4-7 0,-8 4-5 0,0 0-4 15,-7 4-6-15,-1 4-6 0,1 0-4 0,0 5-2 0,0 3 1 16,7-4-2-16,0 4 0 0,7 1-2 0,1-1 1 0,-1 1-2 16,7 3 1-16,8-4-4 0,0 5-3 0,0-4-3 0,7-1-2 15,7-4-6-15,0 1-2 0,8-1-5 0,-1-4-1 16,1-4-1-16,6 0 1 0,1-4 2 0,0 0 4 0,-1 0 5 31,1 0 2-31,0-4 7 0,0 0 5 0,-1 0 2 0,-6 0 0 16,-1-4 2-16,1 0 0 0,-8 0-1 0,0 0-2 0,-7 0-10 15,0-4-10-15,0-4-24 0,0-1-33 0,-7 1-56 16,0 8-66-16,-8 0-68 0,8 0-67 0,0 0-70 0,-1-5-91 16,1 2-135-16,0 3-65 0,0-1 6 0</inkml:trace>
  <inkml:trace contextRef="#ctx0" brushRef="#br0" timeOffset="-28435.23">23699 18354 499 0,'0'-4'542'0,"7"0"-152"16,0 0-150-16,0 0-101 0,0 0-61 0,1 4-32 0,-1-4-9 16,7 4-2-16,1-4 13 0,-8 4 57 0,8 0 31 0,-8 0 17 15,7 4 8-15,-7 4-2 0,1 0-7 0,6 8-5 16,-7-4-15-16,1 5-59 0,6-1-30 0,-7 1-18 0,1-1-9 15,-1 4 6-15,-7-3 6 0,7-1 1 0,0 4-3 0,-7-4 1 16,8 1 0-16,-8-1 1 0,0-4 0 0,0 4-8 0,0-7-2 16,0 3 5-16,0-4 8 0,0-4 13 0,0 4 14 0,-8 0 12 15,8 0 10-15,0 4 9 0,0-7-3 0,0-1-4 0,0-4-6 16,0 0-13-16,0-4-12 0,0-1-6 0,0-2-4 0,0 2-6 16,0-7-3-16,0 0-2 0,8 0-2 0,-8-5-1 0,7 1-1 15,0 0-7-15,0 0-7 0,8-5-3 0,-8 5-2 0,7-4-1 16,1-1-2-16,-1 1 0 0,1 3-3 0,-1 1 0 0,1-4-1 15,-1 8-1-15,1 0 0 0,-1-1 0 0,1 5 1 16,-8 4-2-16,7 0 1 0,1 0-3 0,-1 4 2 0,-6 0 0 16,6 4 0-16,-7 0 1 0,9 4-2 15,-9 0-1-15,0 4 0 0,-7 1 2 0,7-1-1 0,-7 4 0 0,8 0-2 0,-8 1-2 16,0-5 0-16,0 5 0 0,7-5 0 0,-7 4-3 0,0-8 1 16,0 4 0-16,0-4 2 0,0 0 3 0,0-3 1 0,0-1 1 15,0-1 0-15,0-3 1 0,0 0-1 0,0-3 1 16,0-1-1-16,7-1 1 0,0-3-1 0,1 0 1 0,-1-4 0 15,0-1 1-15,8 2-1 0,-1-6 1 0,-7 5 2 0,8 0-2 16,-1 0 0-16,8-5 1 0,-8 5-1 0,1 4 2 0,-1-4 0 16,1 3-1-16,-1 5 0 0,1 1 1 0,-1-1-2 0,1 4-1 15,-1 0 1-15,-7 4 0 0,8-1 0 0,-1 1-1 0,-6 9-1 16,6-5 1-16,-7 4 1 0,8 4 0 0,-1-3-2 0,-7 3 0 16,8 0 2-16,-1 1-1 0,-6-1 2 0,6 0-2 0,1 0-6 15,-1-3-7-15,8-1-19 0,-8-4-35 0,1 0-75 0,-1 0-94 16,1-4-93-16,6 5-101 0,-6-6-137 0,-1-3-134 0,1 0-67 15,-1 0-12-15</inkml:trace>
  <inkml:trace contextRef="#ctx0" brushRef="#br0" timeOffset="-24772.57">21535 14121 297 0,'-14'8'260'16,"-1"4"-118"-16,-6 1-64 0,6-1-34 0,8 0-15 0,0 0-7 15,-1-4-2-15,1 4 3 0,7-8 0 0,0 5 4 16,0-5-1-16,0 0 4 0,7 0 3 0,1-4 5 0,-8 0 3 16,7-4 0-16,0 0 3 0,-7 0-1 0,7-5 0 0,-7 5-2 15,0-4-4-15,0 0-4 0,0-4-4 0,0 4-3 16,-7 0-3-16,0 0-2 0,0-1-1 0,-8 1-1 0,-6 8-4 15,-1 0-1-15,-7 0-2 0,0 8 0 0,-7 1-1 0,0 7 4 16,-1 0 4-16,1 4 3 0,0 1 4 0,0 3 4 0,0 1 2 16,0-1 1-16,14 1 0 0,0 3 0 0,0-3-5 15,15-1-5-15,0 0-4 0,0-3-3 0,14 3-4 0,0-4-3 16,8-3-2-16,6-5-3 0,1 0-1 0,7-4-1 0,0 0-1 16,7-8-1-16,8-4-1 0,-8 0-1 0,0-4-2 15,0-4 1-15,0 0-2 0,-7-1 1 0,7-3-1 16,-14-4 2-16,0 3-1 0,-1-3 2 0,-6 0 2 0,-8 3-1 15,-7 1 1-15,0-4-1 0,-7 7 0 0,0 2 0 0,-8 2 0 16,-6 1 1-16,-1 4 0 0,-7 0-1 0,0 4 0 0,0 4 0 16,-7 4 1-16,7 0 0 0,0 1 0 0,0 3 0 15,7 0 0-15,-7 0 1 0,15 1 1 0,-8-2-2 0,15-2 1 16,-8 3 1-16,15-4 0 0,-7 0-2 0,14 1 1 0,1-6 0 16,6 1-1-16,1 1 1 0,6-1 0 0,8 0-1 31,0-4-1-31,0-4 0 0,7 4 0 0,1-4-1 0,-9-5-1 15,1 6 2-15,0-6-2 0,0 1 0 0,-7 0-1 0,-8 4 2 16,1-4 0-16,-8 4-5 0,0-1-4 0,-7 1-9 16,-7 1-9-16,0 3-16 0,-15-4-14 0,8 8-27 0,-8-4-33 15,0 3-51-15,8-3-106 0,-15 4-121 0,7 1-66 0</inkml:trace>
  <inkml:trace contextRef="#ctx0" brushRef="#br0" timeOffset="-23569.93">2214 13677 82 0,'0'4'500'0,"0"0"-145"0,0 0-158 0,-7 8-90 0,7 1-46 0,0-1-22 0,0 8-9 16,0 1-5-16,0 3 3 0,0 1 5 0,7 3 6 15,-7 5 3-15,7-1 2 0,0 5-5 0,1-1-1 0,6 9-5 16,1-4-2-16,-8 4-3 0,14 0-2 0,-6-1-1 16,-1 1-1-16,8 0-1 0,-7-4 0 0,6-1 0 0,1-3 1 15,-8-5 5-15,1-3 10 0,-1-1 11 0,1-7 20 0,-8-1 32 16,0-4 49-16,1-4 53 0,-1-3 39 0,0-5 16 0,-7 0 6 15,7-8-5-15,-7 0-16 0,0-12-31 0,8-5-50 16,-1-4-55-16,0-7-38 0,0-5-24 0,8-7-15 0,-8-1-10 16,7-8-4-16,1 0-2 0,7 0-2 0,-8-4 0 0,8 4-5 31,-1 0-1-31,1 0-3 0,-7 4-3 0,6 1-2 16,-6 3-1-16,-1 0-1 0,1 4-6 0,-1 5-6 0,1-1-12 15,-1 9-10-15,1-1-31 0,-1 5-61 0,-7 3-81 16,8 5-74-16,-1 8-54 0,1-4-42 0,6 8-38 0,-6 0-64 15,7 4-118-15,-8 4-37 0,1 4 20 0</inkml:trace>
  <inkml:trace contextRef="#ctx0" brushRef="#br0" timeOffset="-23048.58">3212 14577 215 0,'0'-13'356'0,"-7"5"-120"15,7-4-91-15,0 4-51 0,-7 0-20 0,7-5-10 0,-7 6 0 16,-1 3 2-16,1-5-3 0,0 1-2 0,0 4-4 0,-1 0-4 16,-6 0-7-16,7 4-7 0,-8 0-6 0,1 4-4 0,-1-4 0 15,-6 4 2-15,6 4 5 0,-7 5-6 0,8-5 5 16,-8 8 1-16,8-4 3 0,-1 4 0 0,1 1 0 0,7-1-6 16,-1-4-7-16,1 4 1 0,7 1-3 0,0-5-3 0,0 0-2 15,0 0-1-15,7-3-4 0,8-1 2 0,-8 0-2 16,8-4 1-16,-1 0-2 0,8-4 0 0,-1-4 0 15,1 0 1-15,0-4 5 0,0 4 1 0,-8-5 5 0,8-3 6 16,-8 0 13-16,1-1 15 0,-1 2 14 0,1-1 15 0,-8-1 8 16,0 1 17-16,0 0 8 0,1 3 2 0,-8-3-10 0,0 4-13 15,0 4-14-15,0-4-20 0,0 8-11 0,0-4-20 16,0 0-14-16,0 0-10 0,0 4-6 0,0 0-6 0,0 0 0 16,0 4-2-16,0 4 0 0,0-4 0 0,7 8-1 0,-7-3 0 15,0 7 0-15,7-4 1 0,0 0 1 0,0 4 0 16,8 1 0-16,-8-5-6 0,8 4-18 0,-1-4-27 15,1 4-36-15,-1-3-42 0,1 4-43 0,-1-6-38 0,0 6-34 16,8-5-24-16,-7 0-20 0,6-4-25 0,-6 5-60 0,7-5-101 16,-8-4-42-16</inkml:trace>
  <inkml:trace contextRef="#ctx0" brushRef="#br0" timeOffset="-22746.48">3509 14536 437 0,'-7'-4'342'0,"-1"0"-136"0,1 4-92 0,0 0-51 16,7 4-28-16,-7 0-11 0,0 4-5 0,7 0-2 0,0 4 1 0,0 1 2 16,7 3 0-16,-7 0-1 0,7 5-2 0,-7-5 0 15,7 5 2-15,-7-1 1 0,7 0 0 0,1 0-2 0,-8-7 5 16,14 3 1-16,-14 0 3 0,7-4 0 0,1-3 1 16,-1-1 5-16,-7 0 10 0,7-4 14 0,0 0 11 0,-7-4 12 15,8 0 14-15,-1 0 10 0,0-4 8 16,8-4 0-16,-8 4-5 0,0-4-11 0,0-5-8 0,8 5-9 0,-8-4-10 15,0 0-11-15,0 4-12 0,1-5-10 0,-1 1-5 0,-7 0-5 16,7-1-8-16,0 6-8 0,-7-2-8 0,8 2-18 0,-8-2-24 16,0 5-30-16,7-4-31 0,0 4-31 0,0-4-25 15,1 4-27-15,6 0-22 0,-7-1-12 0,8 5-12 0,6-4-23 16,-6 1-47-16,-1-2-102 0,1 1-57 0</inkml:trace>
  <inkml:trace contextRef="#ctx0" brushRef="#br0" timeOffset="-22413.61">3929 14508 153 0,'-15'4'412'0,"1"-4"-129"0,-1 8-114 0,1-4-67 0,-1 4-37 15,-6 0-17-15,13 0-6 0,-6-4-6 0,-1 5-1 16,8-2-1-16,0 2-6 0,0-5-6 0,7 0-4 0,0 0-3 16,0 0-4-16,0 0-2 0,7 0-1 0,-7-4 0 0,14 0 2 15,-6 0 1-15,6-4 0 0,1 0-1 0,-1 0 1 0,-7-4 4 16,8 4 5-16,-1-5 4 0,-7 5 4 0,1 1 2 15,-1-2 3-15,0 1-1 0,0 0-1 0,1 4-3 0,-1 0-5 16,7 4-4-16,-6 0-3 16,6 4-2-16,0 1-1 0,1 3 1 0,-1 4 0 0,1 0 0 0,-1 4 0 0,1 5-1 15,-1 0-1-15,1-1-3 0,-1 1-2 0,1-1 1 0,-8 5-2 16,7-5 0-16,-6 0-2 0,-1 1 1 0,-7 3 2 0,0-7 3 31,0 3 1-31,-7 0 5 0,-1-3 4 0,1-1 6 16,-7 1 7-16,6-1-1 0,-6-8-4 0,-8 4 3 0,8-4-3 15,-1 1-3-15,1-9-4 0,7 4-6 0,-8 0-9 16,8-4-16-16,0-4-24 0,-1 0-34 0,1 0-35 0,7-4-42 16,0-4-50-16,7-4-74 0,1-8-129 0,-1-1-87 0,7 1-36 15</inkml:trace>
  <inkml:trace contextRef="#ctx0" brushRef="#br0" timeOffset="-22222.41">4225 14434 465 0,'-7'-4'420'0,"7"-4"-159"0,0 4-104 0,-7 0-56 16,7 0-28-16,7 4-18 0,-7-4-9 0,0 4-5 0,7-4-5 15,8 4-7-15,-8-4-9 0,7 4-6 0,8-5-5 16,0 5-5-16,-8-4-1 0,15 1-1 0,-7-1-6 0,7 4-13 16,-7-5-15-16,6 1-20 0,1 0-26 0,0 0-31 0,-7 4-47 15,0-4-77-15,-1 0-133 0,1 4-73 0</inkml:trace>
  <inkml:trace contextRef="#ctx0" brushRef="#br0" timeOffset="-22079.56">4276 14524 36 0,'-7'4'486'0,"-1"0"-140"0,1 0-146 0,0-4-85 16,0 0-42-16,7 0-20 0,0 4-11 0,0-4-2 0,0 0-3 16,14 0 0-16,-7 0-2 0,8-4-4 0,7 4-8 0,6-4-10 15,1 0-12-15,0 0-16 0,8-5-21 0,6 2-34 16,-7-2-55-16,15 1-126 0,-8 0-123 0,-7-4-78 15</inkml:trace>
  <inkml:trace contextRef="#ctx0" brushRef="#br0" timeOffset="-20430.32">5796 15208 210 0,'-7'-5'437'16,"0"5"-145"-16,7 0-124 0,0 0-67 0,0 0-33 0,0 5-14 15,0-1-7-15,0 8 0 0,7 0 5 0,0 4 1 16,0 5 4-16,1-1-2 0,6 9-2 0,1 4-7 0,-1-1-3 16,8 9-3-16,-8-5-2 0,8 5-2 0,0 0-1 0,-1 3 0 15,1 1-1-15,0-4-2 0,-1 4-4 0,1-1-2 16,0-3-1-16,0 0 0 15,-8 3 1-15,8-7 1 0,-8 4 4 0,1-9 1 0,6 1 4 0,-6-1 3 0,-8-3 5 0,8-9 8 16,-8 1 16-16,0-5 30 0,0-4 40 0,1-4 37 16,-8-4 24-16,7 5 12 0,-7-9 4 0,0-4-7 0,7-9-17 15,0 1-34-15,-7-12-39 0,7-5-40 0,-7-3-25 16,0-5-13-16,0-7-8 0,-7-6-2 0,0-6-3 0,0-2-1 16,0-7-7-16,-8-4-2 0,1-8-16 0,-8-5 0 0,7-3-3 15,1-8-3-15,-8-6 1 0,1 2 1 0,-1-9 2 16,7-4-1-16,-6-8 8 0,-1 0-10 0,7-4-4 0,-6-4-5 15,-1-4-7-15,0 3-5 0,1 1-1 0,-8 0 1 0,7 4 3 16,0 8 4-16,-7 4 4 0,8 4 4 0,-8 5 4 0,7 7 2 16,-7 4 5-16,7 9-2 0,1-1 0 0,-1 9 1 15,0 4 1-15,8 8-1 0,-1-1-2 0,8 6-1 0,7 3 0 16,0 4 2-16,0 0-3 0,0 8 1 0,7 1 0 0,8 7 0 16,-8 0 3-16,15 5-1 0,-8 4-3 0,8 3 1 15,0 1-3-15,7 4-1 0,0 3 1 0,-1 1-1 0,9 4 0 16,6 0 0-16,-7 4 0 0,8 4 1 0,6 0 2 0,-6 0-1 15,14 4-1-15,-8 0 1 0,8 4-2 0,0 1 0 0,0-2-1 16,0 2-2-16,0-1-1 0,-1 0 2 0,1 4-1 16,0-8-2-16,0 4 2 0,0-8 1 0,-7 4 1 0,-1 0 3 15,1-4 3-15,-8 0 0 0,1 0 2 0,-1 0 3 16,-7 0 1-16,0-4-2 0,-7 0 2 0,-7 4-1 0,0 0-3 16,7-4 0-16,-15 0-3 0,8 0-3 0,-8 0-5 15,1 0-4-15,-1 0-11 0,1 0-11 0,-1 0-17 0,-6 0-32 16,-1-5-49-16,0 5-49 0,0 1-45 0,-7-1-39 0,7-1-34 31,-7 1-29-31,8 4-31 0,-1 0-55 0,-7 0-106 0,0 4-35 16,0 1 3-16</inkml:trace>
  <inkml:trace contextRef="#ctx0" brushRef="#br0" timeOffset="-19812.62">6426 13295 140 0,'-8'-4'264'0,"1"-1"-99"0,-7 5-65 0,6 0-33 16,-6 0-12-16,0 0-4 0,-1 0 1 0,1 0 5 0,-1 0 3 15,8 0 0-15,-8 0-1 0,1-4-4 0,7 4-2 16,-8 0-3-16,8 0-3 0,0-4-3 0,0 4-2 0,-1 0-3 16,1 0-2-16,7 0-6 0,-7 0-5 0,7 4-6 15,0-4-4-15,0 4-1 0,0 1 1 0,0-1 1 0,0 4 1 16,7 4 4-16,0 0 4 0,1 0 5 0,-1 9 2 0,7-5 0 15,8 5-1-15,-8-1-3 0,15 0-1 0,-7 4-3 16,7 1-5-16,7-1-3 0,-7-3-4 0,0 3-3 0,0 0-3 16,0 1-2-16,0-1 2 0,-7 1-3 0,-1 3-2 0,-6-4-1 15,-1 1-1-15,-7 3 1 0,-7 1-1 0,0-5 0 16,-7 5-5-16,0-5 4 0,0 1 0 0,-8-1 0 0,8-4 0 16,-7-3 1-16,-1-5 1 0,1-4 1 0,-1 1 4 0,8-6 3 15,-8 1 10-15,1-4 12 0,7 0 8 0,-8-4 8 0,8-4 10 16,0 0 9-16,0-4 8 0,7 0 4 0,-8-4-4 15,8-5-7-15,0 1-7 0,0-9-8 0,8 5-10 16,-8-4-11-16,7-5-10 0,0 0-9 0,0 0-3 0,1-3-3 16,-8-1 1-16,7 1 3 0,7 3 2 0,-14-4 4 0,7 5 6 15,1-1 4-15,-1 5 0 0,-7-1 1 0,7 5-1 16,-7 0-2-16,0-1-4 0,-7 5-5 0,7 4-7 0,-7 3-5 16,-1-3-3-16,1 8-4 0,0 0-6 0,0 0-9 0,-8 4-12 15,1 4-17-15,-1 0-25 0,1 0-30 0,-1 0-26 0,8 4-22 16,-7-1-25-16,6 2-15 0,1-1-9 0,7 0-7 15,7 0-7-15,1 0-26 0,-1 0-75 0,0-4-95 0,8 0-42 16</inkml:trace>
  <inkml:trace contextRef="#ctx0" brushRef="#br0" timeOffset="-19464.77">6766 13213 335 0,'0'0'339'0,"0"0"-126"0,0 0-87 16,0 0-47-16,0 0-24 0,0 0-11 0,0 0-7 16,0 0-3-16,0 0-1 0,0 0-2 0,0 4-6 0,0-4-3 15,0 5-1-15,0 2 0 0,0-2 4 0,0 3 4 0,0 0 3 16,7 4 3-16,-7-4 4 0,7 8 2 0,-7-4-1 15,7 5 3-15,1 3-8 0,-1 1-5 0,0-1-1 0,0 4-2 16,1 1 0-16,-1 3-3 0,0-3-4 0,0 3-7 16,1 1 3-16,-8-1-2 0,7 1-2 0,-7-1-3 0,7 0-4 0,-7 1 0 15,0-1-2-15,0 1 0 0,0 0-1 0,0-5-1 16,0 0-1-16,0-3 0 0,0-1 0 0,0-3 0 16,0-6 0-16,0 2 0 0,0-1-7 0,0 0-15 0,0-8-22 15,7 4-23-15,-7-8-30 0,0 4-35 0,7-8-59 0,1 4-111 16,-1-8-121-16,-7 0-55 0</inkml:trace>
  <inkml:trace contextRef="#ctx0" brushRef="#br0" timeOffset="-19196.57">7070 13420 371 0,'0'-3'359'0,"0"-1"-137"15,-8-1-95-15,1 5-54 0,7 0-32 0,-7 0-16 0,0 0-9 16,-1 0-5-16,1 5-3 0,0 2-1 0,0-2-1 0,-8 3 1 15,8 0 2-15,0 0 4 16,7 0 1-16,-8 1 1 0,1 3 4 0,7-4 3 0,0 0 0 0,-7 4 1 0,7-4 0 16,0 1 3-16,0 3 5 0,0-4 3 0,0 4 1 0,0 0 0 15,7-3-2-15,-7 3 2 0,7 0-1 0,-7 0-4 16,8 0-6-16,-8 0-7 0,7 5-3 0,0-5-1 0,0 0-2 16,8 5-3-16,-8-6-1 0,8 2-3 0,-1-1-1 15,-7 4-2-15,8-4-9 0,6 1-16 0,-6-5-17 0,-1 0-22 16,1 0-27-16,-1-4-38 0,8 1-71 0,-7-5-132 0,-8 3-91 15,7-6-51-15</inkml:trace>
  <inkml:trace contextRef="#ctx0" brushRef="#br0" timeOffset="-18942.85">7236 13657 11 0,'0'0'466'0,"0"0"-124"0,0 0-138 16,0 4-83-16,0 0-46 0,0-4-23 0,0 8-11 0,7-4-2 16,-7 4 1-16,7 1 6 0,-7 2-4 0,8-2-2 0,-1 3-6 15,-7 4-7-15,7-4-5 0,-7 5-5 0,7-5-1 16,1 9-8-16,-8-5 3 0,7 0 0 0,0 0-2 0,-7 1 1 16,0-1 0-16,7-4-1 0,-7 4-1 0,8 0-1 0,-8-3-3 15,7-1-1-15,-7 0-2 0,0 1 0 0,7-1-4 16,-7-4-8-16,0 0-15 0,7-4-13 0,-7 0-17 0,0 0-19 15,0-4-28-15,0 0-42 0,0 0-70 0,0-4-113 0,-7 0-82 16</inkml:trace>
  <inkml:trace contextRef="#ctx0" brushRef="#br0" timeOffset="-18610.48">7258 13645 25 0,'0'-9'494'0,"0"1"-117"0,0 4-130 15,0 0-78-15,0-4-42 0,0 4-22 0,0 0-12 16,0 0-10-16,7 4-10 0,0-4-8 0,0 0-11 0,8 0-13 16,-8 4-10-16,0 0-10 0,8 0-6 0,-8 4-5 0,0 4-3 15,0-4-2-15,1 4-4 0,-8 4-1 0,7 0-1 16,-7 0 1-16,0 5-1 0,7-1 1 0,-7 1 0 0,0-1-1 16,0 0 1-16,0 0 0 0,7 1 0 0,-7-1 0 0,8-4-2 15,-8 4 0-15,7 1-3 0,0-5 0 0,0 0-4 16,8 4-1-16,-8-3-3 0,8-1 0 0,-8-4-1 0,0 4 1 15,7 0 1-15,-6-4 1 0,-1 1 4 0,0-1 1 16,-7 4 3-16,7 0-1 0,-7 0 1 0,0-3 0 0,0-1 1 16,0 0 1-16,-7 0-1 0,7-4 1 0,-7 4-1 0,7-3 2 15,-7 2 0-15,-1-3 0 0,8 1 0 0,-7-1-1 16,7-4-6-16,0 3-14 0,-7-3-20 0,7 0-26 0,0 0-41 16,0-3-65-16,7-1-128 0,-7-5-116 0,7-3-67 0</inkml:trace>
  <inkml:trace contextRef="#ctx0" brushRef="#br0" timeOffset="-18388.76">7431 13404 78 0,'0'-4'441'0,"8"4"-131"0,-8-3-123 0,7-2-71 16,0 5-39-16,7-4-20 0,-6 0-9 0,13 0-4 15,-6 4-1-15,7-4-2 0,-1 0-5 0,8-1-7 16,0 2-8-16,0-5-4 0,0 3-5 0,7 1-4 0,-7 1-3 16,0-2-8-16,7 1-14 0,-14 0-16 0,7 0-23 0,-7 0-33 15,-8-4-46-15,1 4-71 0,-1 0-118 0,-7 0-85 16</inkml:trace>
  <inkml:trace contextRef="#ctx0" brushRef="#br0" timeOffset="-18230.43">7742 13331 209 0,'-7'8'342'0,"7"-8"-122"0,-7 8-82 16,7-4-49-16,0 5-21 0,0-2-10 0,7 6-3 0,-7-1 1 16,7 0-2-16,1 1-3 0,-1 3-6 0,0 0-6 15,0 5-8-15,8-5-8 0,-8 4-4 0,8 0-7 0,-8 1-3 16,7-1-3-16,1 1-5 0,-8 3-12 0,0 0-13 16,0 1-19-16,8-1-29 0,-15-4-36 0,0 5-68 0,0-1-138 15,0-3-92-15</inkml:trace>
  <inkml:trace contextRef="#ctx0" brushRef="#br0" timeOffset="-17850.25">6418 14524 7 0,'8'4'439'0,"-8"-4"-137"0,7 0-124 0,7 0-70 16,1-4-40-16,7 4-21 0,-1 0-8 0,1-4-8 0,14-1-2 15,-7 2-3-15,14-1-7 0,1 0-5 0,7-5-3 0,-1 5 1 16,8-4 3-16,7 0 6 0,0 0 8 0,0-4 4 15,8 3 9-15,-1-3 5 0,8 4 4 0,-8-4 2 0,8 4 2 16,-1-5-1-16,1 6-1 0,-1-2-1 0,1 1-3 0,-8 0-5 16,-7 0-5-16,-7 4-7 0,-7 0-8 0,0-1-7 15,-15 1-9-15,-7 1-12 0,0 3-10 0,-8 0-14 16,-6 0-10-16,-1 0-14 0,-7 0-19 0,-7 0-24 0,0 0-29 16,-7 0-34-16,-7 0-49 0,-1 0-106 0,-6 0-105 0,-8 0-51 15</inkml:trace>
  <inkml:trace contextRef="#ctx0" brushRef="#br0" timeOffset="-16959.92">6874 14911 326 0,'-7'0'295'0,"7"0"-103"0,0-5-74 16,0 5-42-16,0 0-23 0,0-4-9 0,7 4-5 15,0-4 2-15,1 4 0 0,6-4 0 0,1 0-5 0,-1 0-3 16,1-4-4-16,6 4-2 0,-6 0-1 0,14-4 1 0,-8-1 3 15,1 1 4-15,0 0 8 0,7 0 6 0,-8 0 7 16,1 0 7-16,7 0 7 0,-7-1 5 0,-1 2 5 0,-6-2 0 16,-1 5-2-16,1 0-5 0,-1 0-7 0,-6 0-9 15,-1 4-11-15,0-4-11 0,-7 4-11 0,0 0-9 0,7 0-4 16,-7 4-1-16,-7 0 2 0,7 4 3 0,-7 5 4 0,0-1 4 16,-1 8 5-16,1 1 0 0,-7 3 2 0,-1 0-1 15,-7 4-2-15,8 5-2 0,-8 0-4 0,8 0-3 0,-8-1-4 16,8 0 0-16,-1 1 1 0,1 0 3 0,-1-1 2 0,1-8 4 15,-1 5 3-15,8-5 6 0,0-7 4 0,7-1 10 0,-7-3 6 16,7-1 7-16,0-4 10 0,0-5 10 0,7 2 8 16,0-10 2-16,8 2-2 0,6-5-5 0,-6-4-11 0,6-1-8 15,1-3-14-15,0-5-16 0,7-3-11 0,-15 4-8 0,8-5-3 16,-8 1 0-16,1-1-3 0,-1 5-1 0,1-4 0 16,-8-1 1-16,0 5 1 0,1-1 1 0,-8 1-1 0,7 4 1 15,-7-1 1-15,0 5 2 0,0 0-1 0,0 4-1 0,0 0-2 16,0 4-2-16,0 0 0 0,0 4-4 0,0 0-4 31,0 4-1-31,0 0-1 0,0 8 1 0,0 0 0 0,0 1 1 16,7 3-1-16,-7 0 2 0,0 5 1 0,7-1 2 0,-7 0 0 15,7 0 1-15,-7 1-2 0,8-1 2 0,-1 1-1 16,0-1-1-16,0 0 1 0,1 0-2 0,6 5-4 0,-7-4-19 16,1-1-34-16,-1 0-57 0,0 0-59 0,8-4-57 0,-8 1-51 15,7-1-52-15,-7 1-59 0,8-5-82 0,-1-4-121 0,-6-4-29 16,-1 4 15-16</inkml:trace>
  <inkml:trace contextRef="#ctx0" brushRef="#br0" timeOffset="-16350.28">7670 14964 494 0,'0'-5'437'16,"0"1"-162"-16,0 4-115 0,0-4-66 0,0 4-36 0,0 0-16 16,0 0-3-16,0 4 7 0,0 5 5 0,7-2 3 0,-7 2 0 15,0 3 0-15,8 0-3 0,-8 1-4 0,0 3-1 0,7 0-5 16,-7 4-1-16,0-3 0 0,7 3 5 16,-7-4 3-16,0 5 4 0,0-1 0 0,7 0-4 0,-7 0-6 0,0 1-6 15,0-1-5-15,0-3-5 0,7-1-5 0,-7 0-4 0,0-4-3 16,0 1 2-16,0-1 5 0,0-4 12 0,8-4 17 15,-8 4 26-15,0-3 28 0,0-5 27 0,0 3 24 0,7-3 12 16,-7-3 1-16,0 3-8 0,0-9-14 0,7 5-23 16,-7-8-27-16,7 0-26 0,-7-1-24 0,8-3-15 0,-1-4-7 15,0 3-5-15,8-3-3 0,-8 0-2 0,0-1-5 0,8 5-1 16,-8-9-1-16,7 9-2 0,1-4 1 0,-1 0-3 16,-7 0 0-16,8 3 0 0,-1 5 1 15,-6 0-2-15,6 0-1 0,-7 3 1 0,1 1-1 0,-1 4 0 0,7 0-1 0,-14 4-2 16,7 0 1-16,8 4 1 0,-15-4 1 0,7 8-1 0,0 1 0 15,1-2 0-15,-8 2 2 0,7-1-1 0,0 4 0 16,0-4-1-16,1 5 0 0,-1-6-1 0,0 2 1 0,0-1 0 16,-7 0-1-16,8-4 0 0,-8 0 2 0,7 0-1 0,-7-4 0 15,0 4 3-15,7-4 1 0,0-4-2 0,-7 4 0 16,7-8 2-16,1 4-2 0,6-8 0 0,-7 4-1 0,8-4-1 16,-8 3-1-16,0-3-1 0,8 0 1 0,-8 4-2 15,7-1 2-15,-6 6 0 0,-1-6 1 0,0 5 0 0,0 4 2 16,1-4 0-16,-1 4-2 0,0 0 2 15,0 4-2-15,1 0 2 0,-1 5-2 0,0-2 1 0,0 6-2 0,1-1 0 16,-1 0 0-16,7 4-1 0,-7-3 1 0,8 3-2 0,-1 0 1 16,1 1 1-16,-1-1 0 0,1-4 0 0,-1 4-3 0,1 0-12 15,6-3-35-15,-6-1-65 0,7 0-80 0,-1-3-75 16,-6-2-70-16,14 2-87 0,-15-9-130 0,8 4-121 0,0-8-45 16,-8 0 19-16</inkml:trace>
  <inkml:trace contextRef="#ctx0" brushRef="#br0" timeOffset="-16197.41">8929 14646 373 0,'7'-9'493'0,"-7"6"-176"0,7-1-141 0,-7-5-79 15,8 9-49-15,-8-4-37 16,7 1-31-16,-7 3-35 0,0 0-54 0,0 0-95 0,0 0-152 0,0 3-79 0</inkml:trace>
  <inkml:trace contextRef="#ctx0" brushRef="#br0" timeOffset="-13767.75">2655 16665 116 0,'0'-4'138'0,"0"4"-33"16,0 0-30-16,0 0-22 0,0 0-15 0,0 0-10 0,0 0-4 15,0 0-3-15,0 0-1 0,0 0-1 0,0 0 1 16,0 0-3-16,0 0-4 0,0 0-1 0,7 0-2 0,-7-4 1 16,0 4 1-16,0 0 1 0,0-4 4 0,0 4 3 0,0-5 3 31,8 5 5-31,-8-3 3 0,0-1 1 0,0 4 2 0,0-5 0 0,0 1 0 0,0 0-1 0,0 4 2 0,0-3 0 16,0-2 1-16,0 1-4 0,0 4-1 0,0-4 1 0,0 0 2 31,0 0-2-31,0 4 0 0,0-4-3 0,0 4-2 0,0-5 3 15,0 2 1-15,0 3-1 0,0-4 2 0,-8 0 2 16,8 4 2-16,0-5 4 0,0 5 7 0,0-4 4 0,0 4 3 16,0 0 3-16,-7-3-1 0,7 3-1 0,0 0-5 0,0 0-4 15,0 0-9-15,0 0-9 0,0 3-7 0,0-3-5 16,7 4-3-16,-7 1 2 0,8 3 3 0,-1 0 3 0,0 4 8 16,0 1 9-16,1 3 8 0,6 0 6 0,-7 0 6 0,8 5 1 15,-1 3 3-15,1 0 3 0,-1 1 2 0,-7-1 0 16,8 5-5-16,-1-5-5 0,1 5-4 0,-1-1-6 0,-6 0-5 15,6 1-8-15,-7-5-8 0,8 1-7 0,-8-1-5 0,0-4 0 16,0 1 2-16,1-5 8 0,-1 0 7 0,0-3 12 16,-7-1 17-16,7-4 18 0,-7 0 22 0,0-4 16 0,0 1 7 15,0-5 0-15,0 0-4 0,8 0-9 0,-8-9-15 0,0 1-18 16,0-4-23-16,7-5-16 0,-7-3-13 0,7-4-9 0,0-5-6 16,1 1-3-16,-1-5-5 0,0-3-1 0,0-1 1 15,8 0 0-15,-8-4 0 0,7 5-2 0,-6-4 0 0,-1 3 0 16,0 0 2-16,0 0 0 0,1 5-3 0,-1 0 1 0,-7 3-2 15,7 0-1-15,-7 5-7 0,7 0-11 0,-7-1-18 16,8 9-36-16,-8 0-55 0,0-1-69 0,7 9-70 0,-7-4-62 16,0 4-56-16,7 0-73 0,0-1-117 0,0 1-80 15,1 4-17-15</inkml:trace>
  <inkml:trace contextRef="#ctx0" brushRef="#br0" timeOffset="-12817.43">3256 17316 189 0,'0'0'201'0,"0"4"-65"15,0-4-49-15,0 0-32 0,-8 0-19 0,8 4-12 0,8-4-4 16,-8 0-4-16,0 5 0 0,0-5-1 0,7 0 0 16,-7 0 1-16,7 0 1 0,-7 0 3 0,7 0 0 0,-7 0 2 15,8 0 2-15,-8 0 2 0,7 0-1 0,-7 0 0 0,7 0-2 16,-7-5-3-16,0 5 1 0,7 0-1 0,-7 0 0 0,0 0 0 16,8 0 0-16,-8 0 2 0,0 0 1 0,0 0-2 15,0 0-1-15,7 0-2 0,-7 0-1 0,0 0-1 0,0 0 0 16,0 0 1-16,0 0-1 0,0 0 2 0,0-4 1 0,0 4 3 15,0 0 2-15,0 0 0 0,7-4 2 0,-7 4 0 16,0-4 3-16,0 4-1 0,7-4 0 0,-7 0-2 16,0 0-3-16,8 0-1 0,-8 0-2 0,7 0-1 0,-7-1 0 15,7 2 0-15,-7-1 0 0,0 4 2 0,7-5 3 0,-7 1-2 16,0 0-1-16,7 0-3 0,-7 0-1 0,8 0-1 0,-8-4-1 16,7 0-1-16,-7 0 3 0,7 0 3 0,-7-1 3 31,7 1 5-31,1-4 2 0,-1 0 3 0,0 0-1 0,0 0 2 15,-7-1 1-15,8-3 0 0,-1 4 1 0,0 0 2 0,-7-1 1 16,7-3 1-16,1 4 7 0,-8 0 4 0,7-1 3 16,-7 1-2-16,0 0 1 0,0 0-4 0,0-1-2 0,-7 5-4 15,7 0-9-15,-8 0-7 0,1 0-7 0,0 0-5 0,0 4-4 16,-1-5-4-16,-6 5-3 0,-1 1-2 0,8-1-1 16,0 4-2-16,-8-5-2 0,8 5 1 0,0 0 0 0,0 0-1 15,7-4-1-15,0 4-1 0,0 0-1 0,0 0 0 0,0 0 0 16,7 0-2-16,0 0 0 0,0 4 1 0,8-4 0 15,-8 0 2-15,8 0 0 0,-1 5 1 0,1-1 1 0,6-1 2 16,-6 1-2-16,-1 1 1 0,1 3 1 0,6 0 1 16,-6 4-1-16,-1 0 0 0,1 1 3 0,-1 3-3 0,1 0 0 15,-8 0-1-15,7 5 1 0,-6-1 1 0,6-3 0 0,-7 3 0 16,1 0-2-16,-1-3 2 0,0 3-2 0,0-4-11 16,1 1-16-16,-1-5-19 0,0-1-21 0,8 2-20 0,-8-5-22 15,0 0-21-15,0 0-20 0,8-4-14 0,-8-4-22 0,7 5-34 16,1-10-62-16,-1 5-128 0,-6-4-65 0</inkml:trace>
  <inkml:trace contextRef="#ctx0" brushRef="#br0" timeOffset="-12120.04">3813 17068 378 0,'0'-8'278'0,"0"3"-106"0,0 5-71 0,0-4-39 15,0 1-22-15,7 3-8 0,-7 0-4 0,0-4 1 0,0 4 3 16,7 0 0-16,-7 0 0 0,0 4 0 0,8-4 1 16,-8 3 3-16,7 1 2 0,-7 1-1 0,7 3 2 15,-7 0 1-15,7 0 1 0,-7 5-1 0,7-6-3 0,-7 6-2 16,0-1-2-16,8 0-2 0,-8 1-4 0,7-1-2 0,-7 0-2 15,0 0-1-15,7-4-1 0,-7-4 0 0,0 4 1 0,7-4 3 16,-7 1 3-16,0-1 7 0,0-4 9 0,8 4 7 0,-8-4 6 16,0 0 3-16,7-4 9 0,-7 0-5 0,7 4-4 15,0-9-8-15,1 6-12 0,-8-6-10 0,7 1-9 0,0 0-5 16,0 0-12-16,1 0 0 0,-1-4-1 0,0 3-1 0,0 5 0 16,-7-4 0-16,7 4-2 0,1 0 1 0,-8 0-2 15,0 0-1-15,7 4-1 0,-7-4 2 0,0 4-3 0,7 0 2 16,-7 4-1-16,7-4 1 0,-7 4 2 0,8-4 0 0,-8 4 0 15,7 0-1-15,-7 0 1 0,7 0 1 0,0 0 0 16,1 0-1-16,-8 0 0 0,7 1-1 0,0-2-1 0,0 1 1 16,0 1-2-16,1-1 0 0,6-4 0 0,-7 4 0 15,1-4 0-15,-1 0-2 0,0 0 1 0,0 0 0 0,1-4-2 16,-1 4 2-16,0 0-2 0,-7-4 2 0,7 4-1 0,-7 0 3 16,8-5-1-16,-8 1 2 15,0 4-1-15,7 0 1 0,-7-3 1 0,0 3 0 0,0 0 0 0,0 0-2 0,0 0 1 16,0 0 1-16,0 0-1 0,0 0-1 0,0 0 0 0,0 0 1 15,0 0-5-15,7 0 3 0,-7 0 0 0,0 0 2 16,7-5 1-16,0 5 1 0,1-4 1 0,-8 4 0 0,7-4 7 16,0 0-3-16,0 0 0 15,1-4-1-15,-1 4-1 0,0-4 0 0,0 3 0 0,1-2 3 0,-8 3-1 0,7-5 1 0,0 5 0 16,-7-4 1-16,0 4 1 0,0 0 3 0,0-4 1 16,0 3 2-16,0 1 1 0,0 1-1 0,-7-1 0 0,7 4 1 15,-7-5-3-15,-1 5-2 0,1 0-1 0,0 0-7 0,0 0-1 16,-1 5 1-16,1-5-2 0,7 4-1 0,-7-1-1 15,0 1 0-15,7 1-3 0,0 3 3 0,0 0-1 16,0-4-1-16,0 8 2 0,7-3 0 0,0-2 0 0,-7 2-1 0,7-1 1 16,1 4-3-16,-1-4-11 0,7 1-18 0,-6-2-22 15,-1 2-23-15,0-1-27 0,8 4-26 0,-8-4-28 0,7 4-31 16,1-3-33-16,6 2-50 0,1-2-101 0,-7-1-77 16,6 0-40-16</inkml:trace>
  <inkml:trace contextRef="#ctx0" brushRef="#br0" timeOffset="-11883">5131 17166 239 0,'-8'0'469'0,"1"-5"-108"0,7 1-115 15,-7 4-76-15,7 0-42 0,0 0-61 0,0 0-44 16,0 0-17-16,0 4-6 0,0-4-2 0,7 5-1 0,0-5 3 16,1 0 0-16,6 4 1 0,1-4-1 0,-1 0-5 15,8 0-9-15,-1 0-17 0,1 0-21 0,-7 0-26 0,6-4-30 16,1 4-33-16,-8 0-40 0,1 0-49 0,-8 0-61 0,0 0-62 16</inkml:trace>
  <inkml:trace contextRef="#ctx0" brushRef="#br0" timeOffset="-11740.53">5232 17263 15 0,'-15'13'348'0,"1"-1"-84"0,-1 0-97 15,1-4-71-15,0 0-36 0,6 0-18 0,-6-3 14 0,7 2 57 16,-1-2 57-16,1-5 22 0,0 4 5 0,0 0 0 16,7-4-6-16,-8 4-3 0,16-4-27 0,-8 0-62 15,7 0-61-15,0 0-26 0,8-4-13 0,-1 4-11 0,8-8-14 16,-1 3-21-16,8-2-25 0,0-2-31 0,0 1-37 0,0 0-47 16,7 0-71-16,-14 0-126 0,7 3-102 0,-14-2-48 0</inkml:trace>
  <inkml:trace contextRef="#ctx0" brushRef="#br0" timeOffset="-4743.85">10362 16978 41 0,'-7'-8'552'0,"0"0"-50"0,-7 0-161 0,6 0-104 0,-6 0-46 15,7 3-8-15,-1-2 26 0,1 3 31 0,0-1 22 16,-8-3 11-16,8 4-3 0,0 4-17 0,0-4-23 0,-1 0-37 15,1 4-49 1,7 0-45-16,-7 0-32 0,7 0-17 0,-7 0-12 0,7 0-4 0,-7 4-2 0,7 0 4 0,0 4 7 16,0 1 10-1,-8 2 13-15,8 6 13 0,0 3 18 0,-7 5 14 0,7-1 10 0,-7 5 9 0,0 3 3 0,-8 5 3 16,8 0-3 0,-8 3-5-16,8 5-5 0,-7-1-6 0,-1 9-8 0,1-4-5 0,-1 4-8 0,1 0-9 0,-1-4-8 0,8 4-10 15,-7-4-9-15,6 4-13 0,-6-5-10 0,-1-2-8 0,8-2-8 16,0 1-5-16,7-5-5 0,-7 1-5 0,7-4-4 0,0-4-2 15,0-1 2-15,0-3-1 0,0-1-1 0,7-7-5 0,-7-1-7 16,7-4-15-16,0 1-16 0,1-6-27 0,-1 2-35 0,0-5-40 16,0 4-45-16,8 0-40 0,7-4-37 0,-8-8-73 0,15 0-97 15,-7-8-78-15,7 0-82 0,0-8-120 0,0-5-87 0,-8 1-39 16,1-4-2-16</inkml:trace>
  <inkml:trace contextRef="#ctx0" brushRef="#br0" timeOffset="-4364.26">10862 17259 725 0,'7'-16'864'0,"-7"3"9"0,-7 6-205 32,7 3-154-32,-8 4-87 0,1 0-177 0,0 4-106 0,0 3-46 15,0 6-17-15,-1 7-7 0,-6 5 0 0,7 3 0 16,-1 9 7-16,1-1-2 0,7 5-7 0,0 4-11 0,0 0-10 15,7-1-9-15,1 1-4 0,6 4-6 0,1-4-8 0,6 0-6 16,1-1-5-16,0 1-1 0,7 0-9 0,0-4 1 0,7-5-2 16,0 1-2-16,0 0 0 0,7-5-1 0,1 1-1 0,-1-9-1 15,1 0 4-15,6-3 0 0,-6-9-1 0,-1 1 3 0,1-9 0 16,-1-1 1-16,-7-6 13 0,0-6 8 0,0-3 12 0,1-8 16 16,-1-1 18-16,-7-7 17 0,0-1 18 0,-8-8 15 0,-6 5 1 15,-1-5 1-15,1 1-4 0,-15-1-12 0,0-3-13 16,-7-5-17-16,-8 4-17 0,1-4-16 0,-1-3-12 0,-14-1-8 15,8-4-7-15,-16 0-8 0,1 4-3 0,-7-4-2 0,7 4-3 16,-15 5-3-16,0-2-5 0,1 6-8 0,-1-1-11 0,0 9-14 16,1-1-20-16,-8 4-21 0,14 5-30 0,-6 8-33 15,6-4-37-15,1 7-32 0,7 5-26 0,7 0-34 0,7 0-82 16,8 4-88-16,-1-4-79 0,8 4-105 0,7-5-148 16,0 5-63-16,7-4-17 0,8 0 16 0</inkml:trace>
  <inkml:trace contextRef="#ctx0" brushRef="#br0" timeOffset="-3889.47">11824 16115 609 0,'0'-8'655'0,"-7"-4"-105"15,-1 4-130-15,1 0-64 0,0 0-43 0,-7 3-35 0,-1 5-24 16,8 5-14-16,-15-1-15 0,8 0-37 0,-8 8-45 0,-7 0-44 16,7 4-28-16,-7 1-17 0,8 3-8 0,-8 5 1 15,0-1-3-15,7 5 2 0,-7 3 1 0,7-4 1 0,1 9 0 16,-1 0-1-16,8-5-3 0,-1 9-7 0,1-4-4 15,6 4-6-15,1-1-5 0,0 1-3 0,7 0-3 0,7-1-2 16,0 1-5-16,1-5-1 0,13 1-2 0,-6 0-1 0,6-5-3 16,8-3 0-16,8-5-1 0,-8-3 2 0,7-1 3 15,-7-8 1-15,7-4 0 0,0 0 5 0,0-8 6 0,-7-4 10 16,7 0 11-16,-7-8 10 0,0 0 8 0,0-9 14 0,0 5 13 16,-7-4 14-16,-8-1 10 0,1-3 2 0,-1 4 0 0,-14-1-5 15,7 1-3-15,-7-1-10 0,-7 1-13 0,0 4-17 16,-15-4-17-16,8 7-12 0,-8-3-12 0,-7 4-13 0,-7 4-13 15,0 4-13-15,0 0-16 0,-8 4-15 0,8 4-18 0,0 0-22 16,0 0-26-16,-1 4-30 0,9 0-27 0,6 1-26 16,7-2-24-16,1 6-65 0,7-5-87 0,7 4-71 0,0 4-68 15,7-3-91-15,7-1-146 0,1 0-62 0,-1 1-16 0</inkml:trace>
  <inkml:trace contextRef="#ctx0" brushRef="#br0" timeOffset="-3636.34">12222 17621 97 0,'-7'5'584'0,"7"-5"110"0,-8 0-135 0,1 0-127 16,7 0-70-16,0 0-39 0,0 0-20 0,0 0-10 0,0 0-19 15,7 0-107-15,8-5-81 0,-1 5-39 0,8 0-24 16,0-4-10-16,7 0-3 0,0 0-2 0,7-4-2 0,7 4 0 16,1-4-7-16,-1 0-1 0,8 0-8 0,-8-1-29 0,0 6-74 15,-6-6-95-15,6 1-92 0,-7 4-114 0,0-4-185 0,8-4-118 16,-15 8-65-16,0-4-5 0</inkml:trace>
  <inkml:trace contextRef="#ctx0" brushRef="#br0" timeOffset="-3144.72">13365 16791 338 0,'0'-12'362'0,"0"0"-124"0,0-1-88 0,0 1-30 0,0 4 74 15,7 4 66-15,-7 0 33 0,0 0 13 0,0 0 2 0,-7 0-7 16,7 4-6-16,0 4-22 0,0 4-93 0,0 0-76 16,0 5-36-16,0 7-14 0,0 0-4 0,0 9-2 0,0-1 1 15,0 9 0-15,7-1-4 0,-7 5-6 0,7 0-7 16,-7 4-9-16,8-1-5 0,-1 5-7 0,-7 4-3 0,7-4 1 15,-7 4-3-15,7 0-2 0,1-4-3 0,-1-1 0 0,0-3-7 16,0-4-14-16,1-1-29 0,-1 1-43 0,7-8-59 0,-7 4-62 16,1-9-56-16,-1 1-52 0,0-9-45 0,0-4-46 0,8 1-53 15,-8-5-94-15,0-8-38 0,1 0 5 0</inkml:trace>
  <inkml:trace contextRef="#ctx0" brushRef="#br0" timeOffset="-2843.72">13763 17088 233 0,'0'-12'598'0,"7"0"-36"0,-7 3-182 0,-7 9-41 16,7 0-28-16,-7 9-15 0,-1 3-10 0,1 4-5 15,0 5-4-15,0 7 0 0,-1 5-16 0,8 0-114 0,0 3-69 16,8 1-38-16,-1-1-17 0,0 5-8 0,8 4-2 0,6-5-6 16,1 1 2-16,7 0-4 0,0-1 1 0,0-3-1 15,7-4-2-15,0-5-3 0,0 1 0 0,8-5 0 0,-8-7-2 16,7-1 0-16,1-8 2 0,-8-4 0 0,7-8 0 0,-6-4 1 15,-1-4 6-15,0-5 6 0,-7-3 12 0,7-5 17 0,-7-3 15 16,-7-1 15-16,-1-3 15 0,-6-9 13 0,0 5 7 0,-7-5 0 16,-1-4-7-16,-7 0-14 0,-7 0-12 0,-1-4-15 0,-7 5-15 15,0-5-13-15,-6 0-12 0,-8 0-10 0,0 1-14 0,0-1-21 16,-7 0-30-16,0 4-30 0,-1 0-30 0,1 5-38 16,-7-1-83-16,14 4-98 0,-7 0-79 0,-1 5-69 0,16 4-83 15,-8 3-150-15,7 1-76 0,0 4-18 0</inkml:trace>
  <inkml:trace contextRef="#ctx0" brushRef="#br0" timeOffset="-2503.05">14291 15867 189 0,'-29'-16'601'0,"-7"-1"4"0,7 9-198 15,-7 0-170-15,0 8-38 0,-8 0-22 0,8 4-10 0,7 5-11 16,-7-2-4-16,7 2-2 0,7 3-3 0,8 4-16 0,-1-4-67 15,8 1-37-15,7 3-20 0,7-4-11 0,1 0-15 16,6 1-14-16,8-6-8 0,-1-2-5 0,8-1-6 0,0-4 1 16,0 0-6-16,0-4 1 0,0-1 9 0,0-2 13 0,0-2 6 15,0 2 5-15,-7-6 4 0,-1 5 8 0,-6-4 16 16,-1-1 28-16,1-3 28 0,-8 8 31 0,0-4 28 0,-7 4 21 16,8-1 14-16,-8 5 7 0,0 1-4 0,0 3-18 15,-8 0-26-15,1 0-28 0,0 3-26 0,-8 10-19 0,8-1-11 16,-7 4-9-16,-1 9-4 0,1-1-4 0,6 5-3 0,-6 8 2 15,7 3-1-15,7 1-4 0,7 7 0 0,0 1-2 16,0 4-6-16,8 4-10 0,-1 0-23 0,1 0-55 0,7 0-82 16,-1 4-77-16,1 1-73 0,0-6-68 0,-1 5-88 0,8-8-158 15,-7 5-81-15,0-6-10 0</inkml:trace>
  <inkml:trace contextRef="#ctx0" brushRef="#br0" timeOffset="389.28">14704 15424 140 0,'0'-5'494'0,"-7"-3"-127"0,7 4-151 16,-7 0-101-16,0 0-52 0,0-4-26 0,7 4-14 0,-8 0-7 16,1 4 25-16,0-5 35 0,0 2 16 0,-8 3 7 0,8 0 6 15,0 0 0-15,-1 0-1 0,1 0-4 0,0-4-27 16,7 4-36-16,-7-5-15 0,-1 5-6 0,8 0-5 0,-7 0-2 16,0 0 0-16,0 0-1 0,-8-4 1 0,1 4 0 0,-1 0 0 15,0 0 0 1,-7 0-1-16,0 0-1 0,-6 0 0 0,-1 4 0 0,-8-4 0 0,1 0 3 0,0 5 8 0,0-1 10 15,-8-4 15-15,1 3 15 0,-8-3 17 0,1 0 21 0,6 0 13 16,-6-3 8-16,-8 3 1 0,7-9-6 0,-7 5-4 0,0 0-10 16,-7-4-16-16,7 0-19 0,-14 4-15 0,7-4-10 15,-15 0-13-15,8 4-4 0,-15 0-10 0,8-1-1 0,-8 1-2 16,0 4-1-16,0 0 0 0,-7 4-2 0,-7-4 3 16,7 5-5-1,-8 3 0-15,-6 0-3 0,7 0-1 0,-1 4 1 16,-6 0 0-16,-1 4 3 0,1 1 3 0,7-1 4 0,-8 4 1 0,0 5-1 15,1-1 2-15,-1 1 3 0,1-1 1 0,-1 5-1 0,8 3 0 0,-7 1-2 0,-1 0-2 0,1 3-1 16,6 1 1-16,1 3-4 0,0 1 0 0,-1 4-2 0,8 0 1 16,0 4 0-1,7-1-1-15,1 5 3 0,6 0 0 0,-7 0 3 0,8 4 2 0,5 0 6 0,-5 0 2 0,14 4 4 32,-1 4 1-32,9 1 2 0,-1 3 0 0,7 0-1 0,0 4-6 15,8 0-6-15,7 0-2 0,0 1-7 0,-1 3-3 16,16 0-2-16,-8 1 0 0,7 3 0 0,8-3 1 0,-1-1 1 15,8 0 1-15,0 1-1 0,-1-5 2 0,16 0 1 0,-8 0-4 16,14-3-1-16,1-5 0 0,-1 0-2 0,8 0-1 0,7-4 2 16,-8 0-1-16,16 0 1 0,-8-4-1 0,7-4 1 0,7 4-1 15,1-4-2-15,-1 0 1 0,8 0 0 0,-1-4 0 16,1-5 1-16,7 2-1 0,0-6 2 0,7 1-16 16,0 0 9-16,8-5 0 0,7 1 2 0,-1-5 5 0,15-3-1 15,1-9 1-15,13 1-2 0,1-5 15 0,14-4-5 16,0-4-2-16,7-4-4 0,7 0-2 0,1-8 0 15,6 0 0-15,8-4 2 0,-7 0-2 0,14-5 2 0,-7 6 3 16,15-6 2-16,-1 1-2 0,0 0 0 0,1 3-1 16,-1-3 1-16,8 0 4 0,-8-4-4 0,8 0-1 15,-8-5-2-15,8 5 3 0,-15-4-1 0,0-5-2 0,0 5-2 16,-14-9 1-16,0-3 1 0,-8 0 0 0,-6-9 2 0,-7 0 0 16,-1-8 3-16,-8 0 0 0,1-8 2 0,-7-8-3 0,-1-4 0 15,-7-9-1-15,-7-3-1 0,-7-4 1 0,-7-9-2 0,-1-4 2 16,-13-4 2-16,-1-3 0 0,-7-9 1 0,-15 0 2 0,-14-8-1 15,0-5 3-15,-15 1 3 0,-14-4-3 0,-14 8 3 16,-8 0 2-16,-21 8 7 0,-8 4 2 0,-7 4 2 0,-21 4-1 16,-8 8-3-16,-15 9-2 0,-6 4-5 0,-8 3-2 0,-21 5-4 15,-1 8-4-15,-6 8-4 0,-16 4-5 0,-7 4-8 16,1 8-10-16,-8 9-13 0,0 4-14 0,8 11-51 0,7 1-100 16,7 8-104-16,7 8-99 0,8 0-146 0,14 8-135 0,7 8-83 15,7 1-47-15</inkml:trace>
  <inkml:trace contextRef="#ctx0" brushRef="#br0" timeOffset="10492.87">5832 17923 109 0,'0'-17'245'0,"-7"-3"-81"16,7 4-56-16,0 0-32 0,0-1-19 0,0 1-16 0,0 0-4 16,7 0-3-16,-7 3 0 0,0-3 3 0,0 4 2 0,0 3 1 15,0-3-2-15,0 4 1 0,0 0 0 0,0 0 7 0,0 4-6 16,0 0-1-1,0-5 0-15,0 6 0 0,0 3 0 0,0-4-2 16,0-1-3-16,0 1-7 0,0 4-1 0,0 0-3 0,0-4-4 16,0 4-7-16,0 0-2 0,0 0-5 0,0 0-2 0,0 0-2 15,0 0-1-15,0 0-4 0,0 0-7 0,0 0-11 0,0 4-19 16,0-4-21-16,0 0-30 0,0 4-45 0,0 1-78 0,8-1-136 16,-8-1-71-16</inkml:trace>
  <inkml:trace contextRef="#ctx0" brushRef="#br0" timeOffset="11410.4">6527 17044 136 0,'-7'-9'342'0,"-8"1"-110"0,8 4-74 0,-7-4-37 0,6 4-19 0,1-4-10 0,7 4-31 16,-7 0-19-16,7 4-5 0,-7-4 1 0,7-1 1 16,0 5 3-16,0 0 1 0,0-4-2 0,0 4-7 0,0 0-4 15,0 0-6-15,0 0-4 0,7 4 6 0,0 5 14 16,0-1 10-16,1 4 14 0,-1 4 19 0,7 4 16 0,8 5 19 15,-8 3 11-15,8 9 0 0,0 0-13 0,0 4-10 0,-1 3-12 16,8 1-19-16,-7 0-17 0,7-4-18 0,-7 3-15 16,-1-3-9-16,1 0-7 0,7 0 2 0,-15-5-4 0,8-3-1 15,-7-1-1-15,6-3 0 0,-6-5 6 0,-1 0 9 0,-7-3 13 16,8-5 7-16,-8-3 22 0,0-1 28 0,1-4 27 0,-8-4 17 16,0 0 6-16,7-4-2 0,-7-4-10 0,-7-4-10 0,7-5-21 15,-8-3-27-15,1-8-27 0,0-5-15 0,0-3-8 16,-1-5-9-16,-6-4-2 0,-1-4 0 0,1-3 1 0,0-5-3 15,-8-4 0-15,0-4-3 0,0 0-3 0,1 0-1 0,-1-9-1 16,0 5-4-16,1-8-1 0,-8 0-1 0,7-4-5 0,0-1-3 16,-7 1-5-16,8 4-3 0,-1-5-1 0,-7 1-2 15,14 8 2-15,-6-1 2 0,6 10 3 0,1 2 5 0,-1 5 3 16,1 9 5-16,14 3 0 0,-7 9 1 0,7-1 0 0,7 8-1 16,0-3 0-16,8 8 0 0,-1-5 1 0,15 5 0 15,7-1 3-15,0 1-2 0,15 0 1 0,0-5 1 0,7 5 0 16,7-4 0-16,7-1 2 0,8-3 1 0,6 3 0 15,1-3 0-15,7-1 2 0,0-3-2 0,8 3 1 0,-8-3 0 16,7-1-2-16,0 4-4 0,-7 1 0 0,0-1 0 0,-7 5-3 16,-7 4-6-16,-1-1-6 0,-6 5-8 0,-8 0-18 15,-7 7-14-15,-8 2-22 0,1-2-23 0,-8 9-31 0,-6-4-27 16,-9 4-27-16,1 0-26 0,0 4-13 0,-7 1-12 0,-7-1-12 16,-1 3-16-16,0 2-26 0,-6-1-80 0,-1 5-82 15,-7-2-41-15</inkml:trace>
  <inkml:trace contextRef="#ctx0" brushRef="#br0" timeOffset="12090.98">7294 16087 157 0,'-7'0'347'0,"-1"-4"-91"0,1 4-73 16,0 0-56-16,0-4-36 0,7 4-25 0,-8 0-6 0,8 0-8 16,0-4-4-16,0 4-6 0,0 0-6 0,0 0-3 0,0-4-2 15,8 4-1-15,-8 0-2 0,0 0-1 0,0-5 3 16,7 5 5-16,-7 0 8 0,0-3 9 0,0 3 8 0,0-4 13 15,7 4 11-15,-7-5 13 0,0-3 6 0,7 4 9 0,1-4 5 16,-1-4 5-16,0 3 7 0,8-3 3 0,-1 4 2 16,8-4-4-16,-8-4-2 0,15 4-5 0,-7-4-4 15,7 3-7-15,0-3-14 0,7 4-12 0,0-5-11 0,0 5-12 16,-7 0-7-16,7 4-14 0,-7-1-8 0,0 2-14 0,0 7-11 16,-7 0-6-16,-8 3-1 0,1 1 0 0,-8 9-2 0,0-1 4 15,-7 9-1-15,0-1 3 0,-7 0 4 0,0 5-3 16,-8-1-4-16,1 0-2 0,-1 1-2 0,8-1-4 0,-7-4 3 15,-1 1-2-15,8-1-1 0,0-4-5 0,0 1-4 0,7-1-7 16,0-4 1-16,0 1-1 0,7-1-4 0,-7-4-2 16,14 4 0-16,-7-4 1 0,8 0 4 0,-1 1 6 0,1 3-2 15,7-8 5-15,-8 4 4 0,8 0-1 0,-8 0 2 16,8 5 2-16,-15-6-1 0,8 6-3 0,-8-1-1 0,0 4-1 16,-7 1 1-16,0-1 1 0,0 0-2 0,-7 0 4 0,-8 0 3 15,8 5 4-15,-15-5 3 0,8 5 0 0,-8-5 0 16,8 0 0-16,-8 0 1 0,0-3-2 0,8-1-7 0,-8 0-13 15,8 0-24-15,-1-3-33 0,1-1-43 0,-1 0-47 0,1-4-45 16,-1 0-39-16,8 0-40 0,0-4-33 0,0-4-48 16,7 0-83-16,0-5-66 0,0 2-19 0</inkml:trace>
  <inkml:trace contextRef="#ctx0" brushRef="#br0" timeOffset="12408.04">7967 15969 156 0,'0'-4'516'16,"-8"-1"-123"-16,8 2-135 0,-7-1-83 0,7 4-49 15,0 0-28-15,0 0-20 0,0 0-10 0,0 0-10 0,0 4-4 16,7 4-7-16,-7 0-8 0,8 4-5 0,-1 4-6 0,0-4-4 16,-7 9-1-16,7-5-4 0,1 5-5 0,-8 3-4 15,7-4-3-15,-7 5-3 0,7-1-1 0,-7 0-2 0,0 1-9 16,7-4-9-16,1 3-14 0,-8-8-15 0,7 4-20 0,-7-3-18 16,7-5-22-16,0 0-26 0,1 0-24 0,-1-3-40 15,0-5-68-15,0-4-125 0,0 0-62 0</inkml:trace>
  <inkml:trace contextRef="#ctx0" brushRef="#br0" timeOffset="12661.08">8278 15957 434 0,'-15'0'358'0,"8"3"-135"16,-7 2-93-16,-1-1-51 0,1 4-27 0,-1 0-9 15,1 4-5-15,-1 1-3 0,1-1 0 0,7-4 2 0,-1 4-1 16,1 0 0-16,0 0 0 0,0 1-1 0,-1-1 0 0,8 0 2 15,0 0 0-15,0 1 2 0,0-1 0 0,0-4 2 16,8 4 0-16,-8 0 0 0,7 1-1 0,0-1-4 0,0 0-3 16,8 0-4-16,-8-4-5 0,0 4-6 0,8-3-6 0,-1 3-5 15,1-4-3-15,-1 0-3 0,1 1-6 0,-1-2-4 16,1-3-13-16,6 1-14 0,-6-1-21 0,6 0-30 0,-6-4-35 16,7 0-49-16,-1-4-84 0,-6 4-150 0,-1-4-70 0</inkml:trace>
  <inkml:trace contextRef="#ctx0" brushRef="#br0" timeOffset="12818.84">8444 16148 381 0,'0'4'422'0,"0"0"-154"0,-7 4-114 0,7 0-68 0,7 1-33 16,-7 3-17-16,7 0-7 0,1 0-2 0,-1 0-2 15,0 5-1-15,0-5-3 0,1 4 0 0,6 1-8 0,-7-5-11 16,8 4-10-16,-8-4-13 0,7 4-12 0,-6-3-19 0,-1-5-24 15,0 4-31-15,0-4-49 0,-7-4-80 0,8 4-124 16,-8-8-59-16</inkml:trace>
  <inkml:trace contextRef="#ctx0" brushRef="#br0" timeOffset="13103.88">8437 16107 434 0,'0'-4'452'0,"0"0"-157"0,0 0-126 16,7 0-72-16,-7 0-42 0,7 4-21 0,1 0-8 15,-1 0-7-15,7 0-6 0,-6 0-3 0,6 8-3 0,1-4-1 16,-1 4-3-16,0 0-2 0,1 5-2 0,-1-1-2 0,8 4-3 16,-7-4-2-16,-1 5-1 0,-7 3-3 0,8-4 0 15,-1 1 1-15,-7-1-1 0,8 0 1 0,-8 1 1 0,0-1 0 16,1 0 4-16,-1-4 3 0,0 1 2 0,-7-1 1 15,7 0 3-15,1-4 4 0,-8 4 2 0,0 0 5 0,0-3-1 16,0 2-2-16,0-2-2 0,-8-1-7 0,8 0-10 0,-7 0-13 16,7 0-14-16,-7-3-18 0,7-2-19 0,-7-3-27 15,7 4-43-15,0-4-67 0,-8-4-124 0,8 1-74 0</inkml:trace>
  <inkml:trace contextRef="#ctx0" brushRef="#br0" timeOffset="13297.58">8813 15806 345 0,'22'-8'363'0,"-8"0"-133"16,8-4-88-16,7 3-49 0,0-3-27 0,0 0-12 0,0 0-10 15,7 0-9-15,-7 3-20 0,0-3-23 0,7 4-36 0,-7 0-41 16,-7 0-59-16,-1 0-92 0,-6-1-124 0,-1 6-65 0</inkml:trace>
  <inkml:trace contextRef="#ctx0" brushRef="#br0" timeOffset="13451.58">9059 15709 326 0,'-7'3'388'0,"0"6"-122"16,-1-5-93-16,8 4-52 0,0 0-24 0,0 4-12 16,0 0-5-16,8 1 1 0,-1-1-1 0,0 4-6 15,0 0-8-15,8 5-10 0,-8-1-10 0,8 1-9 0,-1-1-8 16,1 0-9-16,-8 5-8 0,7-1-12 0,1 0-19 0,-8 1-19 15,0 3-24-15,0-3-25 0,-7 3-27 0,8-3-32 16,-8-1-45-16,0-4-69 0,-8 5-123 0,1-5-64 16</inkml:trace>
  <inkml:trace contextRef="#ctx0" brushRef="#br0" timeOffset="13704.75">7822 16946 286 0,'-14'4'508'0,"6"0"-162"15,1-4-144-15,14 0-86 0,1 0-53 0,6-4-28 0,0 0-15 16,15 0-6-16,0-5-1 0,8 2-2 0,6-6 0 0,0 1-3 16,8-4-1-16,7 4-2 0,0-9-3 0,0 1-1 15,7-1 2-15,0-3 3 16,0-5 2-16,0 5 5 0,7 0 0 0,-6-5 3 0,6 5 1 0,-7-1 0 0,0-3-4 0,0 8-10 15,-7-1-16-15,-7 1-27 0,-1 3-31 0,-6 5-36 0,-8-4-59 16,0 4-90-16,-7-1-132 0,-7 1-62 0</inkml:trace>
  <inkml:trace contextRef="#ctx0" brushRef="#br0" timeOffset="14545.45">8082 17154 302 0,'0'-9'281'0,"0"5"-91"0,0 0-64 0,8-4-35 0,-8 4-17 16,0 0-8-16,7-4-2 0,-7 3-2 0,7 1-2 0,-7 4-4 15,7-3-9-15,-7-1-8 0,8 4-6 0,-8-5-7 16,7 5-1-16,-7 0 1 0,7 0 3 0,-7 0 5 0,7 0 2 15,1 5 5-15,-8-1-1 0,7-1 4 0,0 6 7 16,0-1 4-16,0 4 2 0,-7 4-3 0,8 1-4 0,-8-1-2 16,7 0-1-16,-7 5-5 0,0 3-5 0,7-4-10 15,-7 5-5-15,0-5-2 0,7 4 2 0,-7-3 2 0,0-1 5 16,8 1 1-16,-8-1 5 0,0-8 11 0,7 4 8 0,-7-3 8 16,0-1 3-16,0-4 4 0,0 0 6 0,0-4 9 0,7 0 3 15,-7 0 4-15,0-4 4 0,0 4 8 0,0-4 6 0,0 0 5 16,7 0-1-16,-7-4-3 0,0 0-8 0,8-4-13 0,-8-4-11 15,7-1-14-15,0 1-14 0,0-4-12 0,-7 0-8 16,8 0-7-16,-1 0-4 0,-7-1-3 0,7-3-2 0,-7 4-2 16,0-1-4-16,7 1-1 0,-7 0 0 0,0 3 6 0,0 1-6 15,0 4-3-15,0 0 0 0,0 4-2 0,0-1 1 0,7 2-2 16,-7-1-1-16,0 4-9 0,0-4 3 0,0 4-1 16,0 4 2-16,0-4 0 0,8 4-1 0,-8-1 3 0,0 2-1 15,7-1 2-15,0 4 2 0,-7-4 0 0,7 0 1 0,1 0 0 16,-1 0 2-16,0 0-2 0,0 0 0 0,1-4-11 15,-1 0 3-15,-7 0 4 0,7 0 2 0,0-4 1 0,8 0-1 16,-8 0 1-16,0 0 1 0,8 0 10 0,-8 0-4 16,0-4-4-16,8 4-2 0,-8-1-1 0,0 2 0 0,0-1-1 15,1 0 0-15,6 4-1 0,-7 0 2 0,1 0-1 0,-1 0-2 16,0 4 2-16,7 3 0 0,-6-2-2 0,-1 3 1 16,7 0 0-16,-6 4-3 0,-1-4-6 0,0 4-14 0,8-3-25 15,-8-1-50-15,0 4-67 0,8-4-68 0,-8 1-66 0,7-6-67 16,-7 6-90-16,8-9-165 0,-8 4-66 0,0 0-7 0</inkml:trace>
  <inkml:trace contextRef="#ctx0" brushRef="#br0" timeOffset="14688.98">8734 17137 154 0,'0'-4'541'0,"0"0"-100"0,7 0-166 0,-7 0-116 0,0 4-72 16,7 0-50-16,0 0-42 0,1 4-38 0,-1-4-44 15,7 4-76-15,-7-4-145 0,8 0-94 0,-8 4-62 0</inkml:trace>
  <inkml:trace contextRef="#ctx0" brushRef="#br0" timeOffset="21332.67">30407 8597 273 0,'-7'-12'192'0,"0"4"-81"15,0-4-39-15,-1-1-20 0,-6 1-15 0,7 0-4 0,-1 0-2 16,-6-1 1-16,7-3 2 0,0 4 1 0,-1-4-4 15,1 0 2-15,0-1 2 0,0 1-1 0,-1-1-3 0,1 5-5 16,-7 0-1-16,6 0-4 0,-6 0 0 0,7 0-7 0,-15-1-4 16,8 5-4-16,-8 0-3 0,-7 0 0 0,0 4-3 15,-7-4 0-15,0 4-5 0,-8-1 4 0,1 1-2 16,-8 1 2-16,8 3 1 0,-8-4 1 0,0-1 1 0,1 5 1 16,-1-4 3-16,1 4-4 0,-1-4 3 0,0 4-1 0,-7 0-1 15,0-4-1-15,-7 4 1 0,0 0-1 0,-7 0-2 0,-8 0 4 16,-8 0-2-16,2 0-1 0,-1 0 1 0,-7 4-1 15,0-4 0-15,0 4 2 0,0 0-1 0,0 5 0 0,-1-6 0 16,-6 6-1-16,7-1 2 0,0 0-1 0,0 4 0 0,0 0-1 16,0 1 0-16,0-1 1 0,0 4 0 0,7 0 0 15,0-3 1-15,0 7 2 0,8-4 1 0,6 1 0 0,-6 3 1 16,6-4 0-16,-6 4 2 0,7 1 0 0,-1-1-2 16,8 5-1-16,-7-1-1 0,-1 0 0 0,8 1-2 0,0 3-1 15,-7 5-2-15,-1-1 0 0,8 1 1 0,-7 3-1 0,7 1 1 16,-7 0 0-16,6 4-1 0,1-1 1 0,0 5 0 15,7 0-1-15,-7 0 0 0,7-1 1 0,8 6-1 0,-8-6 1 16,7 5 1-16,1 4 2 0,-1-4 1 0,7 4 2 0,1 0 0 16,0 0 2-16,-1-1 0 0,1 5-2 0,-1 0 1 15,8 0-2-15,-7 1-2 0,-1 2 0 0,1 2 0 0,0 3 0 16,6-4-1-16,-6 4 2 0,0 0 0 0,-1 4-2 0,1-4 1 16,7 0-3-16,-1 5 0 0,1-6-1 0,7 6 1 15,0-5 1-15,8 0 0 0,-1 0 0 0,0 4 3 0,1-3 1 16,6 3 3-16,1-4 2 0,-8 4 1 0,15 0 1 0,-8 5 0 15,1-5 0-15,-1 8-2 0,8-4 1 16,-7 0-4-16,6 5-2 0,1-1-1 0,7 0-4 0,-7 5 6 0,7 0-2 16,0-1 0-16,0 4-1 0,7 1 2 0,0 0-1 15,8-5 0-15,-1 4 0 0,1-3-4 0,-1-1 1 0,1 0-1 16,6 1 0-16,1-9 0 0,-7 4 1 0,6-3 1 16,1-5 0-16,0 0 2 0,7 0-1 0,-8-3 1 0,1-1 1 15,7-4 0-15,0 0-1 0,0-4 4 0,0-4 3 0,0 0 3 16,7-5 2-16,0 1 1 0,7-4 2 0,-6 0 1 0,6 0 1 15,8-1-3-15,-8-3-2 0,1 3-3 0,-1-3-3 0,0 1-1 16,8-2-2-16,-8-4-2 0,1 1-2 0,6 0 1 16,-6-1-3-16,-1-3 0 0,8-1 0 0,0 1-1 0,-1-4 0 15,1-5-1-15,7 0 1 0,0 1-1 0,-1-9 1 0,9 5 1 16,6-9-2-16,0 0 1 0,1 0 0 0,6-4 2 16,1-4 1-16,7 1 3 0,-1-2 7 15,9-3 3-15,-9-8 4 0,16 0 1 0,-1-4 1 0,0-9-1 0,15 1 1 0,0-8-3 16,7-9-6-16,0-4-2 0,14-8 0 0,1-8 5 15,6-8 3-15,1-8 6 0,0-4 8 0,7-5 11 0,0-11 9 16,-8-1 11-16,15-4 12 0,-7-7 8 0,-7-1 6 16,1-8 9-16,-1-4 3 0,-8-8 2 0,0-5 0 0,-6 1-7 15,-8-8-2-15,-8-1-4 0,1-3-2 0,-7-4-11 0,-8-1-9 16,-14-4-12-16,0 1-6 0,-15-5-8 0,-7 0-13 16,-14 5-6-16,-15 3-7 0,-7 5-8 0,-15 12-3 0,-6-1-6 15,-23 9-2-15,-7 4-5 0,-14 4-2 0,-14 4-10 0,-16 4-8 16,-6 9-7-16,0 7-11 0,-15 5-10 0,0 7-23 15,0 9-19-15,8 12-28 0,-8 4-34 0,7 17-38 0,1 3-27 16,6 13-24-16,8 3-25 0,-7 13-22 0,7 8-80 0,7 9-127 16,-7 3-50-16</inkml:trace>
  <inkml:trace contextRef="#ctx0" brushRef="#br0" timeOffset="21839.71">28735 10519 217 0,'-7'4'448'0,"-8"-1"-193"0,-6 10-119 15,6 3-59-15,-7 0-28 0,1 9-9 0,-1-1-2 16,0 5-4-16,8-1 7 0,-1 0 10 0,1 5 8 0,7-8 8 16,7-1 31-16,0-4 72 0,7-3 80 0,7-1 50 0,15-8 23 15,15-4 10-15,14-8 5 0,14-4-4 0,22-4-29 16,7-9-74-16,23-3-80 0,7-1-40 0,6-3-29 0,8-4-10 16,7-1-7-16,0 0-7 0,14 1-4 0,-7-5-5 0,8 4-6 15,-1 1-13-15,0-5-1 0,1 5-4 0,-8-5-7 16,0 0-5-16,0 1-8 0,-14-1-13 0,0 0-17 0,-8 1-20 15,-14 0-25-15,-7 3-41 0,-15-4-86 0,-14 4-95 16,-15 1-81-16,-14 4-74 0,-14-1-101 0,-15 1-167 0,-15 3-63 16,-7 5-20-16</inkml:trace>
  <inkml:trace contextRef="#ctx0" brushRef="#br0" timeOffset="53415.35">1469 9366 390 0,'-8'-7'324'0,"8"-6"-126"0,0 5-76 0,-7 0-43 16,7 0-15-16,0-1-4 0,0 2 0 0,0-2 4 15,0 1 1-15,0 0 0 0,0 0 3 0,0 4 7 16,7-5 6-16,-7 2 13 0,0 3 15 0,0-1 21 0,0 1 28 15,8 0 27-15,-8 0 22 0,-8 4 11 0,8-4 2 0,0 4-9 16,-7 0-15-16,0 0-24 0,-7 4-30 0,6 0-32 0,-13 4-29 16,-1 1-19-16,0 3-19 0,0 4-9 0,-6 0-7 15,-1 0-7-15,0 5 0 0,7-1 0 0,-7 1-2 0,7-1-3 16,1 4-1-16,6-3 1 0,1 3-1 0,-1 0 4 0,8 1-2 31,0 3-1-31,-1-3-2 0,8 3-1 0,8 1-2 0,-8-1-1 16,7 5-2-16,7-1-3 0,-6 5-1 0,6 0 1 0,1-1 2 15,6 5-1-15,-6 4 0 0,-1-4-1 0,1 3 1 16,-8 1-1-16,7 0 0 0,1-4-3 0,-8 4 0 0,0-5-1 16,-7-3 1-16,0 4 2 0,0-9-1 0,0 5-2 0,-7-5 1 15,-7-3 3-15,6-1 1 0,-6 1 2 0,-1-5-2 16,-6 0 2-16,6-3-2 0,-6-1 2 0,6 1 0 0,-7-9-1 16,8 0-3-16,-8 0 0 0,8-4 1 0,7-4-2 0,-8 1-1 15,8-1-9-15,0-4-15 0,-1-4-44 0,1-5-85 0,0 1-96 16,7-4-89-16,0-4-94 0,7-4-125 0,-7-5-152 0,7-3-69 15,-7-1-8-15</inkml:trace>
  <inkml:trace contextRef="#ctx0" brushRef="#br0" timeOffset="53653.28">774 9912 303 0,'-7'-4'457'0,"0"4"-144"16,-1 0-117-16,8 0-66 0,-7 0-38 0,7 0-15 0,0 4 0 15,7-4 7-15,1 0 19 0,-1 4 17 0,0 0 15 0,8 0 25 16,6 0 16-16,1-4 14 0,0 4 10 0,7-4-3 0,0 4-6 16,0-4-6-16,-1 0-14 0,1-4-23 0,8 4-23 15,-8-4-21-15,-1 0-23 0,1 4-15 0,0-4-15 0,8 4-15 16,-9-4-11-16,1 4-6 0,0-4-7 0,-7 4-5 0,7 0-8 16,-7-4-26-16,7 4-63 0,-8 0-88 0,8-4-84 0,-7 0-83 15,7-1-88-15,0 2-144 0,-7-1-117 0,7 0-50 16,-8-1 16-16</inkml:trace>
  <inkml:trace contextRef="#ctx0" brushRef="#br0" timeOffset="53954.53">2019 9965 173 0,'0'0'570'0,"0"0"-74"0,-8 0-160 0,8 0-109 16,0 0-58-16,0 0-29 0,8 0-3 0,-8 0 9 0,7 0 12 16,7-4 9-16,1 4 0 0,-1 0-8 0,1-4-14 0,6 4-16 15,1 0-22-15,0-4-15 0,-1 4-13 0,1-5-5 16,0 5 0-16,7-4-3 0,-7 4-2 16,6-3-5-16,-6-2-2 0,7 1-13 0,-7 4-9 0,0-4-14 0,-1 0-10 0,1 0-7 15,0 4-6-15,-8-4-6 0,8 4-23 0,-8 0-39 16,1-4-67-16,-8 4-69 0,0 0-68 0,0 0-60 0,1 0-64 15,-8 0-89-15,0 0-130 0,-8 0-55 0,-6 0 9 0</inkml:trace>
  <inkml:trace contextRef="#ctx0" brushRef="#br0" timeOffset="54176.42">1968 10266 245 0,'0'4'404'16,"7"0"-129"-16,0 0-98 0,8-4-52 0,-1 0-26 15,1 0-10-15,6 0-1 0,1 0-2 0,7-4-1 0,0 4-2 16,0-4-5-16,7 0 0 0,0-4-2 0,1 4 8 0,6-5 13 16,0 6 24-16,1-6 28 0,-1 1 22 0,1 0 17 0,-1 0 5 15,-7 0 4-15,0 0-6 0,1 4-14 0,-9-4-23 16,1 3-28-16,-7-2-30 0,-7 7-22 0,6-9-15 0,-13 9-15 16,6-4-9-16,-7 4-9 0,0-4-10 0,1 4-4 0,-8 0-9 15,0 0-20-15,7 0-45 0,-7 0-82 0,0 0-97 16,0 0-108-16,-7 0-189 0,7-4-135 0,-8 4-83 15,1-4-35-15</inkml:trace>
  <inkml:trace contextRef="#ctx0" brushRef="#br0" timeOffset="54874.07">2959 10070 402 0,'0'-3'555'0,"0"-1"-171"0,0 4-157 0,-7 0-97 0,7 0-57 16,0 0-34-16,0 4-15 0,0-1 0 0,0 6 9 15,7 3 12-15,-7 0 8 0,7 8 7 0,1-3 3 0,-1 7 4 16,0 1 6-16,0-1-1 0,0 1-1 0,8 3 4 0,-8-3 10 16,8 3 10-16,-1-3 5 0,1 3 1 0,-1-4-1 15,1-3-1-15,-1 3-2 0,0-4-5 0,1 1-6 0,-1-5-2 16,1 0 5-16,-1-4 10 0,-6-3 7 0,6 3 6 0,-7-4 0 16,1-4 0-16,-1 0-2 0,0-4-4 0,0-4-10 15,0-4-12-15,1-4-11 0,6-4-9 0,-7-5-4 0,1-3-9 16,-1-5-10-16,0-3-10 0,-7-1-6 0,0-3-5 0,0-5-4 15,-7 0-2-15,0-3-9 0,-8-2-3 0,1-2-1 16,6-1-1-16,-6-4-1 0,0 0-1 0,-1 0 0 0,8-4-1 16,-8 4-1-16,8-4 1 0,0 4 2 0,0 0-1 15,7 4 3-15,-8 5 0 0,8 3 0 0,8 4 0 0,-8 5 0 16,7 3-1-16,0 5 0 0,0 4-1 0,1 3 0 0,6 1 0 16,8 4-2-16,-1-1 0 0,8 6-1 0,0-2 0 0,0 5-1 15,7 0 2-15,-7 0-1 0,8 4 0 0,-1 4 0 16,0 0 1-16,-7 0 0 0,7 0 2 0,0 1-1 0,0-2-1 15,-7 6 2-15,8-5 0 0,-9 4 1 0,1-4-7 0,8 4-3 16,-16-4-8-16,8 4-9 0,0 0-8 0,-7 1-9 16,0-5-11-16,7 0-15 0,-15 4-30 0,8-4-54 0,-1 0-69 15,-6 0-67-15,-1 0-58 0,1 0-56 0,-1 1-65 16,1-5-109-16,-1 0-91 0,-7 0-13 0</inkml:trace>
  <inkml:trace contextRef="#ctx0" brushRef="#br0" timeOffset="55413.01">3639 9888 147 0,'0'-4'405'0,"-7"-1"-103"16,7 1-99-16,0 0-65 0,0 0-38 0,0-4-20 0,0 4-5 15,7-4-3-15,-7 0-1 0,7 4-2 0,1-5-5 0,-1 5-3 16,0-4-1-16,0 4-1 0,8-4 2 0,-8 4 4 16,8 0 9-16,-8 0 5 0,7 0 4 0,1 0-1 0,-8 4-1 15,7 0 0-15,-6 4-6 0,6-4-9 0,-7 8-11 0,1-4-6 16,-1 4 3-16,0 5 6 0,0-1 1 0,1 4 0 15,-1 0-1-15,-7 5-1 0,7-1 0 0,-7 0-5 0,0 4-7 16,-7 1-11-16,7-4-7 0,-7 2-3 0,7 2 0 0,-8 0 1 16,1-5 1-16,0 0 3 0,0 1 3 0,-1-5 3 15,-6-4 0-15,7 1 4 0,-1-1 6 0,-6 0 4 0,-1-4 1 16,8-4-3-16,-7 0-2 0,7 0-2 0,-8-4-1 16,1 0 0-16,6 0-3 0,1-4-4 0,0 0 0 0,-8-4-2 15,15 0 1-15,-7 0-3 0,7-4 1 0,0 3-11 0,0-3-3 16,7 0-4-16,-7-1-5 0,15 1-4 0,-8 0-4 15,0 4-2-15,1 0-3 0,6 0 4 16,1 0-1-16,-1 4 0 0,0-1-1 0,1 5 0 0,-1 0 1 0,1 0 0 0,-1 5 1 16,8 2 0-16,-7-2-2 0,-1 7 0 15,8-4 0-15,-8 8 0 0,8-4 2 0,-8 5 0 0,8-1 1 16,-7 1-1-16,-1-1 1 0,8 0-1 0,-8 1-3 0,8-1-16 0,-8-4-33 16,1 4-52-16,-1-4-73 0,1 1-71 0,-1-6-66 0,1 2-70 15,-1-1-89-15,8-4-138 0,-8-4-70 16,-6 0-7-16</inkml:trace>
  <inkml:trace contextRef="#ctx0" brushRef="#br0" timeOffset="56000.09">4421 9839 173 0,'0'-4'456'0,"-8"0"-119"0,8 4-120 15,0-5-70-15,0 1-41 0,0 4-23 0,0-3-11 0,0-2-7 16,8 5-7-16,-1 0-10 0,-7 0-10 0,14 0-9 16,-7 0-3-16,1 0-5 0,6 0 0 0,-7 5 0 0,8-2 6 15,-8 6 9-15,8-1 9 0,-8 0 6 0,7 4 2 0,-6 0 0 16,-1 5 0-16,0-1 3 0,0 4 1 0,0 0-2 16,1 1-2-16,-8 3-4 0,0-3-1 0,7 3-2 0,-7-4 0 15,0 5-6-15,0-5-6 0,0-3 1 0,-7 3 5 16,7-8 11-16,0 4 12 0,0-4 16 0,0 1 17 0,-8-5 19 15,8-4 19-15,0 0 12 0,0 0 1 0,-7-4-3 0,7 0-10 16,0 0-15-16,0 0-17 0,0-4-18 0,0 0-20 16,0-4-22-16,0-4-11 0,7-5-12 0,-7-3-6 0,8 4-4 15,-8-5-3-15,14 1-3 0,-7 0 1 0,1 0 1 0,-1-5-1 16,0 4-2-16,8 1 0 0,-8-4 1 0,7 8-1 16,1-5 2-16,-8 9-3 0,7-4 1 0,1 3 1 0,-8 1-2 15,8 4-1-15,-1 0 0 0,-7 4 0 0,1 0 0 0,6 4 0 16,1 0-2-16,-8 0-1 0,7 8 1 0,1-4 0 0,0 8-1 15,0 0 2-15,-8-3-1 16,7 3 1-16,1 4 1 0,-8 0-1 0,8 0 1 0,-8 1 0 0,0 3 1 0,0-4 0 16,-7 5-1-16,7-1 0 0,1-4-1 0,-1 9-7 0,0-9-12 15,-7 5-25-15,7-1-55 0,1 0-85 0,-1-4-85 16,0 1-85-16,8-1-105 0,-8-3-179 0,15-2-102 0,-8-2-35 16,0-1 24-16</inkml:trace>
  <inkml:trace contextRef="#ctx0" brushRef="#br0" timeOffset="56809.05">5434 9790 253 0,'0'0'397'0,"-7"0"-121"0,7-4-100 0,0 4-54 15,0 0-30-15,7 0-12 0,-7-4-5 0,0 4 1 16,0 0-1-16,8-4-2 0,-8 4 0 0,7-5-5 0,7 5-7 16,-6-4-3-16,6 1-3 0,1 3 2 0,-1-5 4 0,1 1 4 15,6 0 10-15,1 0 6 0,0 0 12 0,-1 0 10 16,8-4 11-16,-7 4 8 0,0 0 2 15,-1-1 2-15,1-2-5 0,0 3-3 0,0-1-6 0,-1 1-7 0,-6 0-11 0,-1 0-11 32,-7 0-7-32,1 4-5 0,-1 0-4 0,0-4-5 0,-7 4-9 15,0-4-5-15,7 4-5 0,-7 0-4 0,0 0-6 16,0 0-7-16,-7 0-6 0,7 4-5 0,-7 0-2 16,0 4-2-16,-8 0-4 0,1 4-1 0,-1 5-2 0,-6-1 1 15,-1 8 1-15,0-3 0 0,-7 4-1 0,0-1 0 0,8 4 1 16,-8 1-2-16,0 3 0 0,7 1 0 0,0-4-1 0,1-1-1 15,-1 0-2-15,7 1-3 0,1-5 3 0,-1 1 0 16,8-1-1-16,0-7 1 0,0 3-1 0,-1-8 0 0,8 0 3 16,-7-3 0-16,7-2 2 0,7-3 1 0,-7 1 4 0,8-5 2 15,-1 0 1-15,0-5-3 0,15-3 2 0,-8-8-2 16,8 4-1-16,0-4-2 0,7-5-1 0,-8 1-4 0,1-4 1 16,0-1 1-16,0 4-1 0,-1-2 0 0,1-7 1 15,0 10 1-15,-8-4 1 0,8-1 0 0,-8 5 1 0,1 0 1 16,-8 4 3-16,7-1 0 0,-6 5 1 0,-1-4 1 0,-7 8-2 15,7 0-1-15,-7-1-1 0,7 6-1 0,-7-2-5 16,0 5-1-16,0 0-1 0,0 0 0 0,8 5-1 0,-8 2 0 16,0 2 1-16,0-1-1 0,7 4 1 0,-7 4 2 0,7 1-1 15,-7 3-1-15,7-4 2 0,1 4-2 0,-8 1 0 16,7-1 3-16,-7 1-1 0,7 3-1 0,0-4-1 16,-7 5 0-16,7-5-1 0,1 1 2 0,-8 3 1 0,7-4-5 0,-7 1-5 15,7-5-9-15,-7 0-11 0,7 0-24 0,-7-3-55 0,8-1-77 16,-1 0-78-16,0-4-66 0,0 0-56 0,1-4-60 15,6-4-95-15,-7 0-131 0,8-8-26 0,-1 4 30 16</inkml:trace>
  <inkml:trace contextRef="#ctx0" brushRef="#br0" timeOffset="57363.69">6339 9594 259 0,'-7'-4'525'0,"7"1"-151"0,0 3-146 0,0-5-87 16,0 10-46-16,0-5-17 0,0 3 1 0,0 5 11 0,7 1 15 16,0 3 14-16,0 0 5 0,1 0 0 0,-1 5-6 0,0-1-10 15,7 0-16-15,-6 5-13 0,6-5-10 0,-7 0-5 0,8 5 1 16,-8-5 0-16,8 0 2 16,-8-4 5-16,0 4 8 0,8-3 4 0,-15-1 2 0,7 0 3 0,0 0-2 0,0-3 1 15,-7 2 3-15,0-2 1 0,0-1-6 0,0 0-7 0,-7 0-8 16,0 0-14-16,0 0-7 0,-1 5-7 0,1-1-10 15,-7 0-10-15,-1 1-5 0,1 3-9 0,-1-4-3 0,1 4-1 16,-1 0-3-16,1 0 0 0,7 1 0 0,-8-1-1 16,8 4 0-16,-8-3 0 0,8-1 2 0,0 4-3 0,0-3-1 15,7-1-1-15,-8 0 0 0,8-3 0 0,0 3 1 0,0-4 1 16,0 0 1-16,8-4-1 0,-8 1 1 0,7-1 0 16,0-4-1-16,0 0 0 0,1 0-1 0,-1-4 1 0,7 0 0 15,1-4 1-15,-8 0 1 0,7-5-2 0,1 2 2 0,-8-6 0 16,8 1 3-16,-8-4 0 0,7-1-3 0,-6 1 0 0,-8-4-2 15,7-1 0-15,0 1-1 0,-7 0 1 0,7 0-3 16,-7 3-1-16,8-3 1 0,-8 4 3 0,0 3 0 0,7 1 2 16,-7 4 3-16,0 0 1 0,0 3-1 0,0-2 0 0,0 3-2 15,0 4-1-15,0 0-11 0,0 0 4 0,0 4 2 16,0 3-1-16,0 2 2 0,0-1 2 0,0 0 2 0,7 4-2 16,-7 4 10-1,7 1-4-15,-7-1-3 0,7 1-2 0,-7 3 0 0,8-4-2 16,-1 1 0-16,0-1 1 0,8 0 2 0,-8 1-2 0,7-1 0 15,-6-4 0-15,6 0-1 0,1-4-8 0,-1 0-2 0,8 0-4 0,-8 1-13 0,1-9-13 16,-1 3-26-16,8-3-37 0,-8-3-49 0,-6-1-48 0,6-1-54 16,0-3-44-16,1 0-39 0,-1-8-33 15,-6 0-44-15,6 0-83 0,-7-9-73 0,-7 1-15 0</inkml:trace>
  <inkml:trace contextRef="#ctx0" brushRef="#br0" timeOffset="57617.56">6635 9338 224 0,'0'-12'535'0,"8"-1"-140"16,-1 1-149-16,0 4-83 0,0-4-40 0,1 4-24 0,-1 4-12 15,7 0-6-15,-6-1-9 0,6 5-6 0,-7 5-8 16,8-1-10-16,-8 4-9 16,0 0-4-16,0 4 1 0,1 4 2 0,-8 1 3 0,0 3 4 0,0 1 5 0,-8 3 3 0,8 0 3 31,-7 1 10-31,0-5 9 0,0 4 11 0,0-3 13 15,-1-1 9-15,1-3 9 0,0-1 10 0,7 0 7 0,-7-4 0 16,7-4-8-16,-8 5-12 0,8-9-16 0,0 4-14 16,0-4-14-16,8-4-16 0,-8 4-13 0,7-4-14 0,7 0-6 15,1 0-6-15,14 0-8 0,0-4-22 0,0 4-75 0,7-4-106 16,7 0-115-16,1-4-156 0,-1 0-172 0,0-5-99 16,8 5-55-16,-8-4-12 0</inkml:trace>
  <inkml:trace contextRef="#ctx0" brushRef="#br0" timeOffset="58077.25">7171 9623 644 0,'-15'-12'677'0,"8"-1"-38"0,0 9-185 0,0-3-135 0,7 2-72 16,-8 1-49-16,8 4-22 0,0-4-14 0,-7 4-10 0,7 0-24 16,0 0-29-16,0 4-30 0,0 5-27 0,0 2-17 15,7 6-10-15,-7-1-1 0,8 4-1 0,-1 5 5 0,0 3 2 16,0 1 3-16,1-1 0 0,6 5-1 0,-7-1-3 0,8 5-2 15,-8-5-4-15,7 5-3 0,-6-4-2 0,6 3-4 0,1-3 1 16,-1-4-1-16,1-1 4 0,-1-8 4 0,-7 1 4 16,8-5 8-16,-8-4 10 0,7-3 16 0,-6-2 20 15,-1-2 21-15,7-5 15 0,1-8 11 0,-1-5 6 0,1-7 4 0,7 0-1 16,-8-5-5-16,8-3-13 0,-8-5-12 16,8 0-11-16,-8-3-9 0,1 3-6 0,-1-7-12 0,1 3-11 0,-8-4-7 15,7 5-10-15,1-5-12 0,-8 0-9 0,8 1-13 16,-8-1-19-16,7 4-26 0,1 0-29 0,-8 9-34 0,0-4-33 15,1 7-30-15,6 4-55 0,-7 1-101 0,8 8-88 0,-1 0-72 16,8 3-85-16,0 6-158 0,-1 3-70 0,1 3-29 16,-8 6 21-16</inkml:trace>
  <inkml:trace contextRef="#ctx0" brushRef="#br0" timeOffset="58473.82">7902 10176 379 0,'-37'9'604'0,"8"-1"-59"0,1 4-200 0,6-4-139 16,-7 4-73-16,7 1-23 0,-7-1-7 0,8 4 1 0,-1-4 1 15,7 1 2-15,1-1-1 0,-1 4-9 0,8-4-15 0,0 1-24 16,0-2-19-16,7 2-12 0,0-5-10 0,0 0-4 15,7 0-1-15,-7-4 0 0,7 1 1 0,8-5 4 0,-8 0 2 16,7 0 2-16,1-5 6 0,-1-3 7 0,8 0 8 0,-8 0 15 16,1-4 15-16,-8 3 13 0,8-3 12 0,-8 0 4 15,7-4 2-15,-6 3-5 0,-1 1-5 0,0 0-13 0,0-4-15 16,-7 8-14-16,8-4-11 0,-8 3-6 0,0 2-6 0,0-2-6 16,0 5-3-16,0 0-4 0,0 0-4 0,0 4-3 15,0-4-5-15,0 4-3 0,0 0-1 0,0 0-2 0,0 4-1 16,0 0-2-16,0 4 1 0,7 4 0 0,-7 1 2 15,0-1-2-15,7 4-3 0,0 0-7 0,0 0-13 0,8 1-35 16,-8-1-66-16,8 1-81 0,-8-1-75 0,7-4-65 0,8 0-63 16,-7 1-76-16,-1-10-135 0,0 6-67 0,1-5 5 15</inkml:trace>
  <inkml:trace contextRef="#ctx0" brushRef="#br0" timeOffset="58758.04">8054 10176 25 0,'-8'-7'561'0,"8"-6"-54"0,-7 9-136 0,7 0-106 16,0 0-62-16,-7 0-46 0,7 4-25 0,0 0-17 16,-7 0-15-16,7 4-17 0,0 0-18 0,0 0-18 0,0 4-18 15,0 5-8-15,0-1-4 0,0 0-4 0,0 4-1 16,7 0-1-16,-7-3-3 0,0 3 4 0,7 0-4 0,-7-4-4 31,7 5 0-31,1-5 0 0,-8-4 2 0,7 0 5 0,0 5 8 16,0-9 9-16,-7-1 29 0,7 1 35 0,-7-4 36 0,8 5 26 15,-1-5 15-15,0-5 6 0,0 1-1 0,1-3-11 16,-1-2-20-16,0-3-30 0,0 0-32 0,1-1-24 0,-1 1-15 16,7 0-9-16,-14-4-5 0,7 3-4 0,1-3-5 0,-1 0-9 15,-7 4-2-15,7-4-1 0,0 4-3 0,1-1-8 16,-8 1-10-16,7 4-14 0,0-4-39 0,0 4-62 0,8-1-90 16,-8 1-84-16,8 0-78 0,-1 0-80 0,8 0-104 15,-8-1-137-15,8 2-42 0,-8 2 26 0</inkml:trace>
  <inkml:trace contextRef="#ctx0" brushRef="#br0" timeOffset="59029.53">8437 10058 396 0,'-15'0'481'15,"1"5"-151"-15,7-1-127 0,-8-1-77 0,8 2-44 0,0-1-22 16,0 4-13-16,-1-4-4 0,1 4-5 0,0-4-9 16,7 4-8-16,0-3-8 0,0 2-3 0,0 2-4 0,7-1-1 15,0 0-2-15,8 4 1 0,-8-3 1 0,8-2 0 0,-1 6 1 16,8-1-1-16,-8 0 2 0,8 0-1 0,0 1-1 15,-8-1-1-15,8 4 1 0,-8-4-2 0,1 5 1 0,-1-5-1 16,-7 4 2-16,1-4 4 0,-1 4 7 0,0-3 10 0,-7-1 16 16,0 0 19-16,-7 1 21 0,0-1 16 0,-1 0 13 0,-6-4 9 15,-1 0 1-15,-6 0-2 0,6 0-14 0,-6 1-18 16,-1-5-20-16,-7 0-21 0,7 0-29 0,1-4-42 16,-1 4-54-16,0-4-56 0,8-4-58 0,-1 0-62 0,1 0-84 15,6 0-133-15,8-5-97 0,0-3-36 0</inkml:trace>
  <inkml:trace contextRef="#ctx0" brushRef="#br0" timeOffset="59471.56">8972 10213 30 0,'8'4'519'15,"-8"1"-81"-15,0-2-151 0,0 5-103 0,0 1-53 0,0-1-20 16,0 4-3-16,0 4 9 0,-8-3 16 0,1 3 13 15,0 4 3-15,-8 1-8 0,1-1-11 0,-1 0-17 0,-6 5-20 16,-1-1-17-16,0-4-14 0,-7 5-33 0,0 3-57 0,1-3-71 16,-9-5-83-16,8-4-109 0,0 5-195 0,8-9-104 0,-1 4-66 15</inkml:trace>
  <inkml:trace contextRef="#ctx0" brushRef="#br0" timeOffset="60405.49">10891 9729 18 0,'7'0'276'16,"0"0"-149"-16,0 0-100 0,1 0-60 0,-1 0-39 0,-7 0-27 15,7-4-19-15</inkml:trace>
  <inkml:trace contextRef="#ctx0" brushRef="#br0" timeOffset="61389.45">10131 9676 255 0,'-7'0'303'0,"7"-4"-80"16,0 4-67-16,0 0-45 0,0 0-28 0,0-4-17 15,0 4-7-15,0 0-2 0,0 0-1 0,0-5 1 0,0 5 1 16,0 0 2-16,0 0 1 0,0 0 5 0,0 0 3 16,0 0 3-16,0 0 4 0,0 0 4 0,0 0 5 0,0 0 4 15,0 0-3-15,0 0-3 0,0 0-6 0,0 0-9 0,-8 5-11 16,8-5-15-16,0 0-14 0,0 4-12 0,0-4-6 16,0 8-4-16,0 0 5 0,0 0 16 0,8 9 9 0,-1-1 10 15,-7 4 4-15,7 4 3 0,0 5 3 0,1-5 0 0,-1 5-6 16,0 4-15-16,0-5-9 0,1 4-6 0,-1 1-3 15,0 0-4-15,0 0-2 0,1-1-4 0,6 0-1 0,0-3-3 16,-6 0 1-16,6-5-1 0,-7 0 0 0,8-3 1 0,-8-5 4 16,8 0 13-16,-8-4 25 0,7 1 28 0,-6-5 29 0,-1-4 21 15,7 0 19-15,-7-4 13 0,1 0 8 0,6-8-1 16,-7 0-14-16,8-9-21 0,-1 1-20 16,8-8-11-16,-7-1-8 0,-1-3-6 0,8-1-5 0,-8-4-5 0,1 1-3 15,-1-1-6-15,1-3-7 0,-1-1-11 0,1 0-7 16,-1 1-11-16,0-1-6 0,1 1-8 0,-8-1-5 0,0 1-2 0,1 3-3 15,-1 0-3-15,0 1-1 0,0 7 1 0,-7 1 0 16,0 3 0-16,8 5 0 0,-8 4 2 0,0 4-9 0,0 0-9 16,-8 0-13-16,8 3-19 0,0 2-19 0,0-1-20 0,0-1-19 15,0 5-22-15,0 0-28 0,0 9-63 0,0-1-85 16,8 4-81-16,-8 4-75 0,0 0-140 0,7 1-114 0,0-1-62 16,0 0-11-16</inkml:trace>
  <inkml:trace contextRef="#ctx0" brushRef="#br0" timeOffset="61992.28">11115 10030 136 0,'0'-4'427'0,"0"0"-111"16,0-1-110-16,0 5-67 0,0-3-40 0,0-1-20 0,0 4-4 16,0-4-3-16,-7 4 1 0,7 0-2 0,0 0-4 15,0 0-5-15,0 0-8 0,-8 0-8 0,8 0-10 16,0 0-11-16,-7 0-6 0,0 4-6 0,0-4-5 0,-1 7-1 15,1-2 0-15,0-1 0 0,-7 4 2 0,-1 0 3 0,1 0 0 16,-1 5 2-16,1-1 1 0,-1 0 1 0,1 0 2 16,-1 0-2-16,1 5-1 0,7-5-2 0,-8 4 0 0,1-3-2 15,6 3-2-15,1 0-2 0,-7-4 0 0,6 4-2 0,1-3 0 16,7-1 0-16,-7 0-1 0,7 0-1 0,0 1-1 0,0-6 1 16,0 2 0-16,0-1 1 0,7 0 0 0,-7-4 2 15,7 0 3 1,1 0 6-16,-1-4 10 0,0 0 12 0,8 0 13 0,-8-4 14 0,7 4 16 0,1-4 18 0,-8-4 19 0,8 0 19 15,-1 0 15-15,-7-4 8 0,0-1 1 0,1 1-7 16,-1 0-7-16,0 0-10 0,0-5-14 0,-7 1-23 0,0 4-23 16,8 0-19-16,-8 0-14 0,0-1-3 0,0 1-10 0,0 4-8 15,0 4-4-15,0-4-5 0,-8 3-2 0,8 2 0 0,0 3-4 32,0-4-6-32,0 4-1 0,0 0-5 0,0 0-1 0,0 0 2 0,8 0-2 0,-8 4-1 0,0-4 2 0,0 3 2 15,0 6 0-15,7-1 2 0,0 0 1 0,-7 0 0 0,7 5 0 16,1-1 0-16,-1-4-2 0,0 4 2 0,0-4 0 31,8 5-1-31,-8-6-1 0,7 6-2 0,-6-5 0 0,6 0-4 16,-7 0-7-16,8-4-14 0,-1 4-27 0,1-8-36 0,-1 8-58 15,1-3-63-15,6-5-56 0,-6 4-53 0,-1-4-50 16,8-4-50-16,-7-1-79 0,-8 1-112 0,7-4-22 0</inkml:trace>
  <inkml:trace contextRef="#ctx0" brushRef="#br0" timeOffset="62830.03">11354 10091 255 0,'0'-4'424'0,"0"0"-109"0,0 4-112 0,7-4-67 0,-7 4-44 16,0-4-27-16,0 4-17 0,0 0-10 0,0 0-10 16,0 0-7-16,0 0-7 0,0 4-5 0,0 0-5 0,0 0-2 15,0 4 3-15,0 0 8 0,0 5 8 0,0-1 4 0,0 4 2 16,0 0 1-16,7 0 1 0,-7 5 2 0,0-5-5 16,0 4-8-16,0-3-6 0,7 3-4 0,-7-4-2 0,8 1 0 15,-1-1 3-15,-7-4 1 0,7 5 5 0,0-5 3 0,1-4 6 16,-1 0 9-16,0 0 17 0,-7-4 22 0,7 0 29 15,-7 0 41-15,7 1 40 0,-7-5 35 0,8-5 23 0,-8 5 6 16,7-4-5-16,0 0-15 0,0-4-28 0,1 0-40 0,-1-4-41 16,0 0-36-16,0-5-24 0,1 5-14 0,-1-4-9 0,0 4-8 15,0-5-4-15,-7 1-4 0,8 0-2 0,-1-1-3 16,-7 1-4-16,0 0-3 0,7-1-3 0,-7 5 0 0,7 0-4 16,-7 4-1-16,0 0 0 15,7 0-2-15,-7 3-11 0,0-2 5 0,8 7 2 0,-8-5-1 0,0 1 2 0,7 0-1 16,0 4 0-16,-7 0-4 0,7-4 12 0,1 4-5 0,-1 0-4 15,0 0 1-15,-7 0 0 0,7 0-2 0,1 4 1 16,-8-4 0-16,0 0-2 0,7 0 0 0,-7 0-1 0,0 0-2 16,0 4 0-16,0-4 0 0,0 0-2 0,-7 4 1 0,7 1 1 15,0-1-1-15,0-1 3 0,0 6 0 0,0-5 0 16,7 4-2-16,-7 0-3 0,0 0-5 0,0 1-5 0,7-2-5 16,0-2-1-16,1 3 0 0,-1-4-1 0,0 0 7 15,0 0 4-15,0 0 6 0,1-4 8 0,-1 0 8 0,0-4 1 16,0 0 3-16,1 0 5 0,-1 0 6 0,0-4 6 0,0 3 5 15,1-2 4-15,-8-2 5 0,7-3 1 0,-7 4 4 16,7 0-3-16,-7-1-18 0,0 2 3 0,0-2-1 0,0 1-3 16,7 4-4-16,-7 0-2 0,0 0-4 0,0 4 0 0,0-4 9 15,0 4-7-15,0 0-4 0,0 0-4 0,0 0-3 0,0 0 1 16,-7 4-1-16,7-4 0 0,0 4-1 0,0 4 0 16,0-4-1-16,0 9 2 0,0-6 2 0,0 2 0 0,0 3-1 15,-7-4-2-15,7 4-5 0,0 0 1 0,0 1-4 0,0-5-5 16,0 4-13-16,0-4-15 0,0 0-26 0,-7 0-38 15,7 1-52-15,0-1-60 0,0 0-53 0,0-4-43 16,-8 0-36-16,8 4-30 0,0-8-29 0,0 0-41 0,8 0-64 16,-8-4-23-16</inkml:trace>
  <inkml:trace contextRef="#ctx0" brushRef="#br0" timeOffset="63099.1">12099 9879 245 0,'-7'0'435'0,"7"0"-139"0,-8 0-124 0,8 0-72 16,-7 0-41-16,7 0-22 0,0 0-11 0,0 0-3 0,0 0-3 16,0 0 1-16,0 0-1 0,7 0-4 0,-7 0 1 0,8 0 1 15,-8 5 2-15,7-5 8 0,0 0 1 0,0 0 1 16,-7 4 0-16,15-4 1 0,-8 0 1 0,0 0-3 0,8 4-3 15,-8-4-9-15,7 0-3 0,1 0-2 0,-1 3-2 0,1-3-3 16,-1 0-2-16,1 0-3 0,-1 0-10 0,1 5-20 16,-1-5-26-16,1 0-33 0,-1 4-48 0,1-4-79 0,-1 0-145 15,1 0-87-15,-8 0-45 0</inkml:trace>
  <inkml:trace contextRef="#ctx0" brushRef="#br0" timeOffset="63320.07">12063 10087 20 0,'0'4'374'0,"-8"0"-115"0,8 0-97 0,8-4-54 0,-8 4-29 16,7-4-11-16,0 4-4 0,0-4 0 0,8 0-2 15,-1 0-4-15,1 4-7 0,7-4-7 0,-8 0-6 0,8 0-5 32,7 0-1-32,-8-4-2 0,1 4-2 0,7 0 0 0,-7 0-2 15,-1-4-2-15,1 4-3 0,0 0 0 0,-8 0-5 16,1-4-4-16,-8 4-3 0,0 0-7 0,0 0-11 0,1-4-17 15,-8 4-21-15,-8-4-23 0,8 4-34 0,-7-4-46 0,0 0-78 16,-8-4-129-16,1 3-81 0</inkml:trace>
  <inkml:trace contextRef="#ctx0" brushRef="#br0" timeOffset="64750.1">12837 10331 111 0,'-7'-4'491'0,"7"-4"-138"0,-8 8-128 16,8-4-80-16,0 4-46 0,-7-4-23 0,7 4-13 15,0 0-9-15,0 0-7 0,0 4-7 0,0 0-8 0,0 0-4 16,0 4 0-16,7 0 5 0,-7 8 9 0,8 1 10 16,-8 3 13-16,7 5 11 0,0-1 14 0,0 5 7 0,1 3 1 0,6 1 0 15,-7-1-6-15,8 5-2 0,-1 4-8 0,1-4-6 16,-1 3-10-16,1 1-10 0,-1-5-6 0,1 1-7 0,-1 4-7 16,0-5-9-16,1-3-7 0,-8 4-7 0,8-9-4 0,-8 4-2 15,7-3-3-15,-6-5-1 0,-1 1 0 0,0-5-1 16,0-3 4-16,1-5 23 0,-8 0 34 0,7-8 36 0,-7 4 29 15,7-8 17-15,-7 4 12 0,7-8 7 0,-7 0 1 0,0-8-15 16,7-5-23-16,-7 1-23 0,0-8-22 0,0-1-11 16,0-7-6-16,0-5-4 0,-7 0-1 0,0-7 0 0,-7-5-9 15,-1 0-9-15,8-4-2 0,-15-4-6 0,8-4-5 0,-1-4-3 16,1 0-5-16,-1-8-6 0,1 0-5 0,-1-5-4 16,1-3-2-16,7-1-5 0,-8 1-1 0,8-4-2 0,0 3 1 15,-1 1 1-15,1 3 2 0,0 5 1 0,0 4 1 16,7 4 0-16,-8 4 1 0,8 8 2 0,-7 3-5 0,7 6 0 15,0 3-5-15,7 4 4 0,-7 9-3 0,0 0 1 16,8 3-2-16,-1 1 0 0,0 3 0 0,8 5 0 0,-1 0 1 0,1 4-4 16,6 0-2-16,1-1-2 0,14 5-3 0,-7 0-2 15,7 0-1-15,0 0-3 0,8 0-4 0,7 4 0 0,-8-1-2 16,15 1 0-16,-8 0 2 0,8 0 1 0,0 4 1 0,7-4 0 16,0 4 4-16,-7-4 2 0,7 4 3 0,1-4 1 15,-1 0 1-15,0 0 1 0,-7 4 1 0,-8-4 0 0,8 0 0 16,-14 0 2-16,-1 4-4 0,-7-4 5 0,0 4 0 0,-7-5 3 15,-7 5-2-15,-8 0 0 0,1 0-3 0,-8 0-4 0,0-4-1 16,1 4-8-16,-1 0-9 0,-7 0-11 0,0 0-15 16,-7 0-31-16,-1-4-51 0,1 4-69 0,0 0-70 15,-8 0-53-15,-6 4-52 0,6-4-60 16,-6 0-96-16,-1 4-112 0,0 1-29 0,0-1 30 0</inkml:trace>
  <inkml:trace contextRef="#ctx0" brushRef="#br0" timeOffset="65258.36">13625 9350 290 0,'-14'-4'459'16,"-1"-4"-164"-16,1 8-130 0,0-4-72 0,6 4-37 0,-6 4-15 15,7-4-5-15,-8 8 3 0,8-4 0 0,7 5 2 0,0-2-2 16,0 6 1-16,0-1-3 0,7 4-3 0,0 0-4 16,1 1-7-1,6 3-2-15,8-4-2 0,-8 9-3 0,8-5-1 0,0 5-2 16,-1-1-1-16,1 0-3 0,0 1-2 0,-1-1-3 0,1 5-3 0,0-5-1 0,-8 0 1 0,-6-3 0 15,-1-1 0-15,0 1 4 16,-7-5 3-16,0 0 6 0,-7-4 8 0,-8 1 12 0,8-1 20 0,-7-4 18 0,-1-4 19 0,1 0 34 16,-1 0 18-16,1-4 16 15,-1 0 10-15,1-4 2 0,-1 0-5 0,1 0-5 0,7-4-7 0,-8 4-22 0,8-4-14 16,7-5-20-16,-7 6-14 16,-1-6-11-16,8-3-14 0,8 4-14 0,-1-5-13 0,0-3-14 0,0-1-7 15,8 1-2-15,7 0-3 16,-8-4-3-16,8 3 0 0,-8-3-3 0,8 0 4 15,-8-1 0-15,1-3-1 0,-1 7 0 0,1-4 7 0,-8 5 3 16,0 4 5-16,1-1 1 0,-8 1 1 0,0 4 0 0,0 4 0 16,-8-4-1-16,1 4-8 0,-7 4-4 0,-1-5-7 15,1 9-7-15,-8-4-12 0,0 4-25 0,-7 0-39 0,8 0-61 16,-1 4-66-16,0 1-60 0,0-1-51 0,8 3-47 0,0 2-46 16,-1-1-56-16,15 0-98 0,-7 0-35 0,7 0 5 15</inkml:trace>
  <inkml:trace contextRef="#ctx0" brushRef="#br0" timeOffset="65637.48">13235 10209 217 0,'0'-4'394'0,"7"4"-126"16,0-4-106-16,8 4-65 0,-1-4-35 0,1 0-16 0,-1 0-4 16,8-4 1-16,7 3 3 0,0 2 1 0,0-1 0 15,0-5 3-15,7 5 1 0,0-4 0 0,0 4 1 0,7 0 2 16,1-4 3-16,-1 4 2 0,1-4 4 0,-1 4 4 0,1-5 4 15,-1 1 3-15,0 4-1 0,1-4 4 0,-8 0 7 16,7 4 8-16,-14-4-2 0,7 4 6 0,-14-5 6 16,7 5 4-16,-14 1 8 0,-1-2 6 0,1 1 1 0,-8 0-5 15,0 0 0-15,0 4-12 0,0-4-12 0,-7 4-12 0,0-4-20 16,0 4-35-16,0-5-45 0,0 5-56 0,0 0-60 0,0 0-57 16,-7 0-53-16,7 0-50 0,-14 0-47 0,7 0-52 15,-1 0-99-15,-6 0-75 0,-8 5-19 0</inkml:trace>
  <inkml:trace contextRef="#ctx0" brushRef="#br0" timeOffset="66493.97">13343 10457 90 0,'0'-3'336'0,"-7"3"-96"0,7 0-82 0,0 0-57 16,0-5-31-16,-7 5-17 0,7 0-8 0,0 0-2 15,0-4-3-15,0 4-4 0,0 0-3 0,0 0-4 16,0 0-2-16,0 0-2 0,0 0-1 0,0 0-2 0,0 0-1 16,0-4 0-16,0 4-3 0,0 0 2 0,0 0 1 0,0 0 1 15,0 0 1-15,0 0 0 0,0 0 1 0,0 0 1 16,0 0 4-16,0 0-1 0,0 0 1 0,0 0 1 0,0 0 1 16,0-4 2-16,0 4 0 0,7 0-1 0,-7 0 2 0,0-4 1 15,7 4 3-15,-7 0 1 0,0-4 3 0,0 4 4 0,7 0 5 16,-7-4 4-16,0 4 3 0,8-4-1 0,-8 0-2 15,7 4-6-15,-7-4-3 0,7-1-8 0,-7 5-7 0,7-4-8 16,-7 1-7-16,8 3-4 0,-8-5-2 0,7 1-2 0,0 0-2 16,0 0-1-16,1 0-2 0,-1 0-1 15,7 0 0-15,-6 4-2 0,-1-4 0 0,7 0-1 0,-7 4 0 0,8-4 1 16,-8 4 0-16,8 0 2 0,-1 0 0 0,-7 0 1 0,8 0 1 16,-1 0 2-16,-6 0 2 0,6 0 2 15,-7 4-1-15,8-4 0 0,-8 4 2 16,7 0 0-16,-6 0 1 0,-1 4-1 0,0 0-1 0,0 1-1 0,1-2 0 0,-8 6 1 15,0-1-2-15,0 0 0 0,0 4-1 0,-8-3-1 0,1 3 0 16,0 0 1-16,0 1-1 0,-8-5-2 0,1 4 0 0,6-4 2 16,-6 1-2-16,0-1 0 0,6-4 1 0,-6 0-2 15,7 0 3-15,-1-4 1 0,1 0 1 0,0 0 4 0,0 1 3 16,-1-2 8-16,8-3 5 0,0 0 5 0,0 0 1 0,0 0 2 16,0 0 6-16,0 0-3 0,0 0-1 0,8 0-6 15,-1 0-5-15,-7 0-2 0,7-3-5 0,0 3-5 0,1 0-3 16,6-5-3-1,1 5-3-15,-1 0-1 0,0 0-2 0,1 0-2 0,-1 5 1 0,1-5-1 0,-1 3-1 0,1 1 0 16,-1 5-2-16,8-5 0 0,-8 4 0 0,1 0 1 0,-8 4-1 16,8 0 0-16,-1 1 1 0,-7-1 0 0,1 0 1 0,-1 4 0 15,0 0-1-15,-7 1 1 0,0-1 1 0,0 0-1 32,-7 1 0-32,0-1-2 0,-1 1 1 0,-6-6 0 0,-1 6 2 15,1-5-1-15,-1 0 1 0,-6 0 2 0,-1-3 2 16,0-1 2-16,1 0 3 0,-8 0 1 0,7-4 4 0,-7 0 3 15,0 0 3-15,7-4 5 0,-7 0 3 0,8 0 5 0,-1 0 1 16,8 0 1-16,-1-4-1 0,1 4-1 0,6-4-4 16,1 4-4-16,0-4-9 0,0 4-8 0,7-4-17 0,0 0-28 15,0-4-43-15,7 3-51 0,-7 2-47 0,7-6-46 0,8 1-48 16,-1-4-50-16,1 0-60 0,6 0-96 0,-6-5-83 0,6 5-22 16</inkml:trace>
  <inkml:trace contextRef="#ctx0" brushRef="#br0" timeOffset="68252.99">13756 10441 77 0,'-8'4'307'15,"8"-4"-77"-15,-7 4-78 0,0 1-54 0,7-2-36 0,-7 1-17 16,7 1-8-16,0-1-6 0,-8 0-1 0,8 0-2 0,0 0 1 16,0-4 0-16,0 0 3 0,0 4 0 0,0 0 4 15,8-4 4-15,-8 0 5 0,7 4 6 0,-7-4 2 0,7 0 1 16,0 0 2-16,8 0 0 0,-8-4-2 0,8 4-2 0,-1 0 1 16,1-4 2-16,6 0 4 0,-6-4 4 0,6 4 7 15,-6 0 7-15,7-5 9 0,-1 1 13 0,-6 0 6 0,6 4 6 16,-6-4 4-16,7 0-1 0,-8 0 4 0,1 3-4 15,-8 1-3-15,0 1-8 0,8-2-8 0,-15 1-10 0,7 0-8 16,-7 4-8-16,7 0-11 0,-7 0-12 0,0 0-9 0,0 0-9 16,-7 4-8-16,7 5-4 0,-7 3-6 0,-8 0-2 15,8 4-1-15,-8 0 0 0,1 5 0 0,-8 3-1 0,8-3-2 16,-8 3 0-16,0 0-6 0,8 1 1 0,-1-5 1 0,-6 5-1 16,6-1 2-16,8-4 1 0,-8 0 0 0,8-3-3 15,0-1 7-15,0-3 0 0,0-1 0 0,7-4 8 0,-8-4 11 16,8 4 14-16,0-4 10 0,0 0 9 0,0-4 8 0,8 0 3 15,-1-4 0-15,7 0-6 0,1-8-11 0,-1 4-11 0,1-4-8 16,-1-1-5-16,8-3-4 0,-8-1-4 0,8 1 0 16,-8 0-1-16,1-5 1 0,-1 5-1 0,8-4-2 0,-15 4-2 15,8-1-2-15,-1 1-1 0,1 0-3 0,-1 0-2 0,-7 4 8 16,8-1-6 0,-8 5-5-16,0 0-2 0,1 4-4 0,-8 0 0 0,7 0-3 0,0 4 0 0,-7 4-10 0,7 0 5 15,1 0 0-15,-8 8 3 0,7-4 4 0,0 8-1 0,0 1 2 16,1 3 2-16,-1 1-1 0,-7-1 1 0,7 1 3 15,0 2-1-15,0-2 0 16,1-1-2-16,-1 1 1 0,-7 3-1 0,7-7-1 0,0 3-6 16,1 0-8-16,-1 1-8 0,-7-5-11 0,7 0-23 0,-7-4-52 0,7 1-75 0,-7-6-74 15,8 2-64-15,-8-1-63 0,0-4-79 0,7-4-128 0,-7 0-94 16,0 0-19-16,0-4 31 0</inkml:trace>
  <inkml:trace contextRef="#ctx0" brushRef="#br0" timeOffset="69425.77">15110 9435 71 0,'0'-3'96'16,"-8"-1"-8"-16,8 4-4 0,0-5-6 0,-7 5-7 15,7-4-7-15,-7 4-9 0,7-4-7 0,-7 4-5 0,7-3-6 16,0 3-3-16,-8-5-4 0,8 5-2 0,0-4-1 0,0 4 1 15,0 0 0-15,-7-4 2 0,7 4 2 0,0-4 0 16,0 4 3-16,0-4 2 0,0 4 0 0,0-4 5 16,0 4-1-16,0-5 2 0,0 2 3 0,0 3 4 0,0-4 2 15,0 0 5-15,0-1 3 0,0 5 2 0,0-4 3 0,0 1 3 16,0-2 2-16,0 1-1 0,0 0 0 0,0 0 0 0,0 0 1 16,0 4 0-16,0 0-2 0,0-4-5 0,0 4-4 15,0 0-6-15,0-4-8 0,0 4-7 0,0 0-10 0,0 0-8 16,0 0-7-16,0 0-4 0,0 4-5 0,0 0-3 0,7-4-1 15,-7 8-2-15,8 0 1 0,-1 0 1 0,0 5-1 16,0 3 1-16,1 0 0 0,-1 0 0 0,0 5 3 0,0-1 0 16,1 1-2-16,-1-1 0 0,0 0 1 0,0 5-1 0,0-5-1 15,1 4 2-15,-1 1-2 0,0-5 0 0,-7 4 0 16,7-3-2-16,1-5 2 0,-8 4 1 0,7-7-1 0,-7 3 0 16,7-4 0-16,-7-4 0 0,7 1 1 0,-7-5 2 15,0 4 4-15,8-4 20 0,-8-4 37 0,0 4 48 0,7-4 44 16,-7 0 30-16,7-4 22 0,-7-4 11 0,7 0 6 0,-7-9-12 15,8 1-29-15,-1-4-42 0,0-1-38 0,0-7-23 16,0-1-14-16,1 1-7 0,-1-4-6 0,0-1-4 0,0-4-6 16,1 1-2-16,-1-1-5 0,0 0-4 0,0 1-7 0,1 3-7 15,6-4-4-15,-7 5-3 0,1-1-12 0,-1 4 0 16,0 1 0-16,0 4 1 0,0 3-1 0,-7 1 1 0,8 4-4 16,-8 3-2-16,7 6-2 0,-7-2-20 15,0 5-20-15,0 0-18 0,0 4-21 0,0 0-37 0,7 4-63 0,-7 5-79 16,0 2-65-16,7 6-50 0,-7-1-58 0,8 0-107 0,-1 5-130 15,0 3-53-15,-7-3 14 0</inkml:trace>
  <inkml:trace contextRef="#ctx0" brushRef="#br0" timeOffset="69870.09">15457 10136 368 0,'-7'-4'374'0,"7"0"-120"0,0-1-82 0,0-2-45 0,7-2-17 16,-7 1-3-16,0-4 5 0,7 0 7 0,-7-5 8 0,0 6 8 16,7-2 7-16,1-4 3 0,-8 1-3 0,7 0-6 0,0-4 2 15,0 3-2-15,1-3-5 0,-1 4-13 0,0-1-12 16,0 1-8-16,0 4-6 0,1 0-2 0,-1 0-13 0,0 0-14 16,0 3-11-16,1 1-6 0,-8 4-8 0,7 0-6 0,-7 0-9 15,7 4-9-15,-7 0-7 0,7 0-1 0,1 0-3 16,-8 0-1-16,7 4-2 0,-7 0-3 0,7 0 3 0,0 4-1 15,1 1 0-15,-1 3 0 0,7 0-1 0,-7 0 0 0,1 0-1 16,6 1 3-16,-7 3-1 0,8 0 1 0,-8-4 2 16,8 5 0-16,-1-5 1 0,1 4-7 0,-1-3-18 0,0-1-33 15,1-4-42-15,-1 0-48 0,1 0-51 0,-1-4-46 0,1 0-39 16,-1 0-34-16,1-4-23 0,-1-4-42 0,1 0-86 16,-1-4-65-16,1-1-16 0</inkml:trace>
  <inkml:trace contextRef="#ctx0" brushRef="#br0" timeOffset="70394.85">15848 9778 70 0,'0'0'456'0,"-8"4"-134"0,8 0-133 0,0 0-82 0,-7 0-44 15,7 0-22-15,0 4-8 0,0 0-4 0,0 0 2 16,7 1 0-16,-7-1-2 0,0 0 1 0,8 4-2 0,-8 0-2 15,7-4-1-15,0 1-1 0,0-2 3 0,1 2 4 0,-1-1 4 16,-7-4 4-16,7 0 10 0,0 0 11 0,-7-4 13 16,0 0 10-16,7 0 4 0,-7 0 6 0,0 0 5 0,8-4 3 15,-8 0-4-15,7 0-5 0,-7 0-6 0,0 0-5 16,0 0-7-16,0-1-7 0,0 2-11 0,7-1-9 0,-7 0-7 16,0 4-9-16,0-5-10 0,7 5-10 0,-7-4-5 0,0 4-4 15,8 0-2-15,-8 0 0 0,7-4-2 0,0 4-1 16,0 0 0-16,1 0 2 0,-1 0-1 0,0 0 1 0,0 0-1 15,8 4 1-15,-8-4 0 0,7 0 1 0,1 4 0 0,-8-4 0 16,8 5 0-16,-1-5-1 0,1 0 1 0,-8 0 0 16,7 0 1-16,-6-5-1 0,6 5 1 0,-7-4 1 0,0 0 0 15,-7 0 2-15,8-4 0 0,-1 4 1 0,-7-4-1 0,0 0 3 16,0 0 0-16,0 3 3 16,0-2 3-16,0-2 5 0,0 1 4 0,0 4-1 0,0 0 3 0,0 0-1 0,-7 4 0 15,7-4-4-15,0 4-5 0,0-4-8 0,0 4-6 0,0 4 0 16,0-4-4-16,0 0-3 0,0 4 1 0,0 4 0 0,0-4 0 15,0 8 1-15,0-4 3 0,0 5 1 0,7-1-1 16,-7 0 0-16,7 0 4 0,8 1-1 0,-8-2 0 0,0 2-1 16,0-1 0-16,8 0 0 0,-8 0 1 0,0 1-1 0,1-1-5 15,-1-4 4-15,0 4-2 0,-7-7-5 0,7 2-18 16,-7-2-29-16,0-1-35 0,-7 0-40 0,7-1-40 0,-7-3-45 16,0 0-54-16,7-3-81 0,-8-1-146 0,1 0-68 0,-7-5-21 15</inkml:trace>
  <inkml:trace contextRef="#ctx0" brushRef="#br0" timeOffset="71739.93">16955 9440 346 0,'-8'-8'357'0,"-6"-1"-122"0,7 1-82 16,-1 5-43-16,1-6-18 0,0 1-9 0,0 0-9 0,-1 0-6 16,-6 4-8-16,7-5-3 0,-8 2-4 0,1-2-4 0,-1 1-4 15,1 0-1-15,-1 0 3 0,1 0 9 0,-1-1 10 16,1 1 9-16,-1 0 2 0,1 0 2 0,7 0-2 15,-8 0-4-15,1 4-7 0,-1-4-13 0,1 4-14 0,-8-5-13 16,8 5-8-16,-8-4-7 0,0 0-6 0,1 4-2 0,-8-4-3 16,0 3 1-16,0-2-1 0,0-2 0 0,0 2 0 0,0-2 0 15,-7 5 2-15,0-4 0 0,-1 0 0 0,1 0-1 16,-7-1 1-16,7-3-1 0,0 4-1 0,-1-4 1 0,-6 4 0 31,7-5 0-31,0 2-1 0,-1-2 1 0,1 1 0 0,-7 4 2 16,7-5-1-16,-1 1-1 0,1 4-1 0,-7-4 0 15,-1 0 0-15,8 0-1 0,-7-1 1 0,-1 6-1 0,1-6 0 16,0 5 1-16,6-4-1 0,1 3-1 0,0 2 2 0,0-2 0 16,0 1-1-16,7 0 0 0,-7 0 1 0,7 0-1 15,0-1 1-15,7 6 1 0,-7-6 2 0,0 5-1 0,8-4-1 16,-8 4-1-16,7-4 0 0,-7 4 0 0,0-4 0 0,0 3 0 16,-7-2-4-16,7-2 3 0,-7 2 0 0,0-2 1 15,-1 5 0-15,-6-4 0 0,0-1 0 0,6 2 1 0,-6 3 1 16,-8-5-2-16,7 6 0 0,1-6 0 0,-8 5 0 15,7 4 0-15,-6-8-1 0,-1 8 0 0,8-4 0 0,-8 0 1 16,0 4 0-16,-6-4 1 0,6 4 0 0,0 0 0 0,1-4-1 16,-1 4 0-16,0 0 0 0,8 0 0 0,-8 0 0 15,1 0-1-15,-1 0 0 0,8 4 0 0,-8-4 1 16,8 4 0-16,-8 0-1 0,7 0 1 0,-6 0 1 0,6 0 1 0,1 0 0 16,0 5-1-16,-1-6 1 0,1 1 1 0,-1 5 1 15,1-5-4-15,0 4 0 0,-1-4 0 0,1 0 0 0,-1 0 1 16,1 0-1-16,0-4-1 0,-1 4 1 0,1 1 0 15,-8-2 0-15,8 1 0 0,-1 5 0 0,1-5 0 0,-8-1 0 16,8 6 0-16,-1-5 0 0,1 4 0 0,0 0-1 0,-1-4 0 16,-6 4 1-16,6 1-1 0,1-1 1 0,-8-4 0 15,8 4 0-15,-1 0 0 0,-6-4 0 0,6 4 0 0,1-4 0 16,-8 5-1-16,8-2 1 0,-1 2-1 0,-6-1 0 0,6-4 1 16,-6 8 1-16,6-3 0 0,1-2-1 0,-8 2 1 15,8 3-1-15,-8-4 0 0,0 4 0 0,8-4 0 0,-8 5-1 16,-7-1-1-16,8 4 1 0,-1-4 0 0,1 5 0 0,-1-5 0 15,0 4 1-15,1 0-1 0,-1 0-1 0,0 5 1 16,8-5 1-16,-8 5-1 0,8-5-1 16,-8 4 2-16,8-3 0 0,-1 3 1 0,1-4 2 0,0 5 1 0,6-5-1 0,1 4 3 15,7-3-1-15,-7-1-3 0,14 0-1 0,-7 0-1 0,8 0-1 16,-1 5 1-16,8-5-1 0,-8 5-1 0,7-1 1 16,1-4 1-16,-1 8 0 0,-6-3 0 0,14-1-1 15,-8 9 0-15,1-5 1 0,-1 4-1 0,8-3 0 0,-8 7 1 16,1-3 1-16,7 0-1 0,-8 3 0 0,8 1 2 0,0-1-2 15,0 1 0-15,-8 0 2 0,15 3-1 0,-7-3 1 16,0-1 2-16,-1 5 0 0,8 0 0 0,0-5 2 0,0 5 1 16,0 0-1-16,0-5 2 0,8 0 0 0,-1 5 0 0,0-5 0 15,0 5-1-15,1-4 1 0,6-1 1 0,1 5-1 0,-8-5-1 16,14 5 1-16,-6-4-1 0,-1 3 0 0,8 1 0 16,0 4-2-16,-1-5 0 0,1 1 2 0,7 4-1 0,-7-5 1 15,7 1 2-15,0-1 4 0,7 1 2 0,0-4 4 16,0 3 2-16,0-3 4 0,8 0 0 0,-1-5 3 0,8 4 5 15,0-3-2-15,-1 4 2 0,8-9-3 0,7 5-1 0,-7-5-3 16,14 0 1-16,-6 1-5 0,6-1-3 0,7 1-4 0,-6-5-4 16,6 0-2-16,8 1-3 0,-7-1 0 0,7-4 1 15,-1 0-2-15,8 5 1 0,-7-9 0 0,7 5-1 16,0-5 2-16,0 0 5 0,1 0 2 0,6 1 5 0,0-6 8 16,0 2 4-16,1-5 5 0,-1 0 4 0,0 0 0 0,8-4 1 15,-8 0-1-15,0 0-1 0,1-4-8 0,-1-4-5 0,7-1-3 16,1-3-3-1,-1 0-1-15,8-4-5 0,0-4-3 0,-7-1-4 0,6-4-1 0,1-3-1 0,0 0 0 0,7-5 0 16,-7-3 0-16,8-1-1 0,-9-4 0 0,8-4 2 0,0-4 4 16,0 1 4-16,0-1 4 0,8-4 10 0,-8-4 5 15,0 0 5-15,-8 0 4 0,8-4 5 0,-7 0 5 0,-7 0-6 16,-1-8-3-16,-7 3-6 0,1-3-4 16,-8-4 1-16,-7 0 1 0,-8 0-2 0,-7-5-1 0,-6 5 1 15,-1 0 3-15,-15-5 1 0,-6 1 0 0,-8 4 7 0,-7 0 6 0,-7-1 3 16,-15 5 3-16,0 0-1 0,-7 3-2 0,-7 1 0 0,-8 1 0 15,-6 6-9-15,-8 1-12 0,-7 0-8 0,-8 8-9 0,-14 1-6 16,0-1-4-16,-14 4-26 0,-8 4-25 0,-6 5-22 16,-8-1-31-16,0 8-87 0,-8 5-115 0,1 4-121 15,0 4-199 1,-1 3-127-16,8 10-79 0,0 3-33 0,7 7 3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7001.49561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12T10:16:23.82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889 9403 320 0,'-8'0'536'0,"1"0"-177"0,0 0-143 0,0 0-67 0,7 0-28 15,7 0 5-15,0 0 21 0,0 4 28 0,15-4 23 0,0 0 17 16,7-4 5-16,7 0-5 0,7 0-19 0,15 0-25 16,-7 0-29-16,7-4-28 0,7 4-22 0,7-5-16 0,-7 2-10 15,8-2-11-15,-1-3-8 0,8 4-8 0,-8-4-6 0,8 3-8 16,-8-3-8-16,0 0-5 0,1 0-5 0,-8 4-1 16,0-4-1-16,-7 3-1 0,0-3 0 0,-8 4-3 0,-6 0-1 15,-1 4 0-15,-7-1-1 0,-7 2-11 0,0-1-30 0,-7 0-63 16,0 4-72-16,-8 0-67 0,-7 0-71 0,0 0-78 15,-7 4-125-15,-7 0-132 0,0-1-51 0,-7 6 10 0</inkml:trace>
  <inkml:trace contextRef="#ctx0" brushRef="#br0" timeOffset="284.59">8068 9350 154 0,'-22'-4'499'0,"1"8"-143"0,-8-4-140 15,0 9-85-15,0-6-47 0,-7 10-21 0,-1-6-4 0,8 10 8 16,-7-1 9-16,0 4 11 0,0 5 4 0,7-4 1 16,-7 7 0-16,7 1-5 0,0-1-4 0,7 4 3 0,1 1 0 15,-1 4 0-15,0-1-3 0,8 5 2 0,-1 0 7 0,1-1 5 16,6 5 0-16,1-4-8 0,0 8-9 0,7-4-4 16,0-1 3-16,7 1 3 0,-7 0-1 0,15-4 5 0,-8 0 6 15,15-1-1-15,-8-4-2 0,15 1-2 0,0-4-4 0,0 0-10 16,14-5-9-16,1-3-16 0,6-1-11 0,8-4-10 15,0-4-6-15,15 0-6 0,-8-3-8 0,7-5-10 0,0-4-30 16,1 0-71-16,-1 0-98 0,0 0-97 0,1-4-133 16,-8-4-208-16,0 4-96 0,-7-4-56 0,-8 4-9 0</inkml:trace>
  <inkml:trace contextRef="#ctx0" brushRef="#br0" timeOffset="933.41">8972 10295 499 0,'-7'-4'483'0,"0"-1"-176"0,0 5-137 0,-1-4-77 0,1 4-41 0,7 4-19 0,-7 1-2 0,0-1 11 15,-1 8 9-15,1 0 15 0,-7 8 12 0,-1 1 16 16,1 3 12-16,-1 5 9 0,1 3 5 0,-1 1 10 0,-6 3 5 15,6 5 4-15,-6 0-2 0,-1-1-2 0,7 6-3 16,-6-6-4-16,-1 5-9 0,0-1-22 0,1 2-18 0,6-6-18 16,-7 1-15-16,8 0-13 0,-1-5-10 0,8-3-5 0,-7-1-4 15,6-3-2-15,1-5-1 0,0-3 2 0,7-1 6 32,0-4 5-32,0-4 9 0,0-3 6 0,0-6 11 0,7 1 7 15,0-4 0-15,1-4 0 0,6-4 0 0,1-4-8 0,-1-8-9 16,8-5-9-16,0 1-6 0,-1-5-10 0,1-3-2 15,0-5-4-15,-1 0-1 0,1-7 2 0,0-1-2 0,-1-4 13 16,1 1-7-16,-7-1-4 0,6-4-4 0,-6 3-2 0,-1 2-3 16,1 3-2-16,-1 5 0 0,-7 3-12 0,8 4 6 0,-8 5 2 15,0 3 6-15,1 1 2 0,-8 7-1 0,7 6 1 16,-7-2 0-16,7 5-2 0,-7 0 0 0,0 4 2 16,7 4-6-16,-7 0 2 0,8 8 0 0,-8 4-1 0,7 1 1 15,0 7-2-15,0 0 3 0,1 9 0 0,-1-1 0 0,0 1 0 16,0 7-1-16,0-3-8 0,8 4 3 0,-8-1 2 0,0 4 2 15,8-3-3-15,-8 4 3 0,8-4 1 0,-1 3 0 16,1-3 9-16,-8-1-4 0,7 1 0 0,1-4-3 0,-1-4-5 16,-7 3-6-16,8-7-12 0,-1 3-19 0,1-8-31 0,-1 5-58 15,1-5-77-15,-8-4-74 0,7-3-59 0,1-1-61 16,-1-8-84-16,1 0-160 0,-1-4-58 0,-6 0-2 0</inkml:trace>
  <inkml:trace contextRef="#ctx0" brushRef="#br0" timeOffset="1123.37">8813 10901 259 0,'-7'0'539'16,"0"0"-143"-16,-1 0-155 0,8 0-94 0,0 0-52 0,0 0-24 16,8 0-9-16,-8 0 1 0,14-4 3 0,1 4-3 15,-1-4 1-15,15 0-8 0,-7 4-8 0,7-9-9 0,7 6-15 16,-7-1-32-16,7-1-41 0,0 1-41 0,8-3-54 0,-8-2-81 15,0 1-162-15,0 0-104 0,-7 0-57 0</inkml:trace>
  <inkml:trace contextRef="#ctx0" brushRef="#br0" timeOffset="1550.68">9587 11076 402 0,'8'-4'390'16,"-8"0"-123"-16,7 0-86 0,0 0-45 0,0-4-18 0,0-5 3 16,1 5 17-16,6-4 26 0,-7 0 26 0,1-9 20 15,6 5 16-15,-6-4 17 0,7-4 5 0,-8 3-6 0,8-4-18 16,-8 2-28-16,0-6-31 0,0 5-31 0,-7-5-31 0,0 5-29 15,0-5-26-15,-7 5-17 0,0 3-12 0,0 1-6 16,-1-1-5-16,1 1-4 0,0 8-3 0,-8-4-5 0,15 7 0 16,-8-3-3-16,8 8-6 0,-7-4-17 0,7 0-16 15,0 4-16-15,0 4-7 0,7 0-5 0,1 4-7 0,0 0-6 16,-1 4 1-16,7 0 12 0,1 4 14 0,-1 1 16 0,1-1 7 16,-8 4 5-16,7 0 8 0,1 5 8 0,-8-1 7 0,8 5 2 15,-8-1 2-15,0 1 2 0,0-1 3 0,1 5-4 16,-1-1 2-16,-7 0 1 0,7 1-1 0,-7-5 2 0,7 1 0 15,1-1-1-15,-1-3-2 16,0-1 1-16,7-4-10 0,-6 1-26 0,13-1-38 0,1-8-48 0,0 0-48 0,7-4-52 16,0-4-61-16,7-4-89 0,7-4-152 0,1 0-76 15,-8-5-21-15</inkml:trace>
  <inkml:trace contextRef="#ctx0" brushRef="#br0" timeOffset="1977.56">6708 11809 459 0,'-58'0'411'0,"7"4"-151"0,8 0-103 0,-1-4-60 0,8 4-35 16,7 0-16-16,0 0-4 0,8-4 0 0,6 0 3 16,1 4 4-16,7 0 1 0,7-4-3 0,7 4-4 0,7 4-5 15,8-4-7-15,7 1-6 0,7 3-5 0,0-4-4 0,15 0 4 16,7-4 8-16,7 0 13 0,14 0 19 0,8 0 26 15,7-4 33-15,15 0 37 0,7-4 34 0,14-1 22 0,15 1 8 16,6-4-3-16,16 4-14 0,-1-4-17 0,8 3-28 31,14-2-33-31,0-2-33 0,0 1-28 0,0 4-16 0,8-4-9 16,-8 4-8-16,-7-5-4 0,-8 5-5 0,-5 0-4 0,-9 0-2 16,-7 4-3-16,-15 0-3 0,-14 4-2 0,-7-4-7 15,-15 4-22-15,-21 0-48 0,-8 4-82 0,-21-4-79 0,-8 0-72 16,-6 4-83-16,-23-4-119 0,-7 0-165 0,-7 0-75 0,-14 4-6 15</inkml:trace>
  <inkml:trace contextRef="#ctx0" brushRef="#br0" timeOffset="2419.88">7996 12338 56 0,'-15'4'410'0,"8"-4"-135"16,-8 4-119-16,8-4-70 0,0 4-40 0,7 0-21 0,-7-4-10 15,7 4-2-15,0-4 7 0,-7 4 5 0,7 0 9 0,7 1 8 16,-7-5 8-16,7 4 11 0,0 0 11 0,0 0 14 16,8 0 12-16,-1-4 18 0,1 4 22 0,7 0 15 15,-1-4 26-15,15 0 21 0,-7 0 15 0,15-4 6 0,-8 4 10 16,15-4-11-16,-1-4-19 0,8 4-17 0,0-9-28 0,7 5-24 15,0-8-23-15,8 4-20 0,-8-1-31 0,0 2-16 0,0-2-10 16,0 5-8-16,0-4-9 0,-7 4-8 0,-7 3-4 16,-1 2-8-16,-6-1-15 0,-8-1-37 0,0 1-67 0,0 4-76 15,-14 0-69-15,0 0-59 0,-1 0-66 0,-6 0-72 0,-1 0-88 16,-6 0-98-16,-8 0-4 0</inkml:trace>
  <inkml:trace contextRef="#ctx0" brushRef="#br0" timeOffset="2704.31">8893 12322 97 0,'-7'-4'505'0,"-8"-1"-99"16,8 5-133-16,0-4-85 0,-1 4-51 0,1-3-33 15,7 3-16-15,-7 0-10 0,7 0-11 0,-7 0-8 0,-1 3-10 16,1 1-18-16,-7 5-12 0,6-1-6 0,-6 4-7 0,0 0-3 16,-8 9 15-16,7-5 28 0,-6 8 35 0,-1 1 45 15,0 3 32-15,1 5 23 0,-8 0 20 0,7-1 16 0,0 9 2 16,-7-1-16-16,8 5-27 15,-1 4-35-15,7 4-32 0,1 4-22 0,-1 0-19 0,1 0-15 0,7 4-18 0,-1-4-11 0,8 0-11 16,0-4-7-16,8-1-3 0,-1-2-1 0,7-6-2 16,8 1 1-16,-7-9 3 0,14 1-2 0,-1-4 1 15,1-4 3-15,8-5 1 0,6-8-2 0,8 1-3 0,-1-10-3 16,8-2-7-16,7-5-9 0,-7-5-21 0,15-2-54 0,-8-2-79 16,0 1-83-16,0-8-85 0,0-1-109 0,-7-3-170 0,7 0-97 15,-14-5-42-15,-1 1 10 0</inkml:trace>
  <inkml:trace contextRef="#ctx0" brushRef="#br0" timeOffset="2988.65">9907 12993 483 0,'-15'-4'686'0,"1"4"-33"0,-1 4-195 0,1 0-157 16,-1 5-117-16,-6-1-66 0,6 4-17 0,-7 8 3 0,1 0 15 16,-1 5 11-16,0 0 6 0,-7 7 3 0,7-4 1 0,-7 9-16 15,0 0-30-15,0 4-24 0,0-1-25 0,0 1-17 16,0 0-11-16,7-1-3 0,-7 1-7 0,0 0-2 0,8 0-4 16,-1-5-8-16,0 0-20 0,1-3-42 0,6 0-58 0,1-5-69 15,-1-3-61-15,8-5-55 0,0-3-51 0,-1-5-56 16,8-4-62-16,-7-4-95 0,7-4-33 0,0-4 10 15</inkml:trace>
  <inkml:trace contextRef="#ctx0" brushRef="#br0" timeOffset="3178.56">9262 13189 291 0,'-8'-13'642'0,"8"6"-42"0,-7-2-183 0,7 5-147 15,0 0-94-15,0 4-45 0,0 4 13 0,0 4 10 0,7 0 17 16,1 9 12-16,-1-1 8 0,0 1 3 0,8 6-1 15,-1-2-29-15,1 4-51 0,6 3-36 0,1-3-30 0,0 3-21 16,7 0-12-16,0 1-6 0,-8-5-4 0,15 5-8 16,-7-1-30-16,0-3-69 0,8-1-87 0,-9 0-79 0,9-3-76 15,0-5-95-15,6 0-176 0,-7 1-103 0,8-9-41 0,-8 4 32 16</inkml:trace>
  <inkml:trace contextRef="#ctx0" brushRef="#br0" timeOffset="3558.69">10153 13567 105 0,'-8'9'616'0,"1"-6"3"0,7 1-178 0,0 1-164 0,0-1-115 16,0 0-68-16,7-4-30 0,8 4-8 0,-1-4 3 15,8-4 10-15,7 0 7 0,0 0 5 0,0-8 1 16,7 3-2-16,0-7 0 0,0 0 6 0,1 0 18 0,-8-1 18 15,7-3 11-15,-15-1 8 0,1 5 1 0,0 0 2 0,-8-5-7 16,1 5-13-16,-8 0-26 0,0 0-34 0,-7 3-19 0,0-3-13 16,-7 4-6-16,-7 0-6 0,-1 3-2 0,-7 2-5 15,1 2-5-15,-8 5 3 0,0 0-4 0,0 5-5 0,-7-1-2 16,-1 4 0-16,1 4 0 0,0 0 0 0,0 8 0 0,0-3 3 16,7 3 2-16,0 4 3 0,0 1 3 0,7 3 2 15,1-3 0-15,-1 3 1 0,7 1 0 0,1 0-1 0,7-1-3 16,-1 0-1-16,8-3-2 0,0 3-4 0,0-4 0 0,15 5-1 15,-8-9 3-15,8 5-3 0,6-5 0 0,1-3 1 0,7-1-1 16,0 0 1-16,7-4-2 0,7-3-8 0,1-5-10 16,7-4-8-16,-1-4-14 0,15-1-12 0,-7-3-52 0,15-4-77 15,-8 0-83-15,7 0-69 0,0-9-80 0,8 1-118 0,-8-1-142 16,1-3-81-16,-1 4 0 0</inkml:trace>
  <inkml:trace contextRef="#ctx0" brushRef="#br0" timeOffset="4208.27">11824 11304 371 0,'-7'4'295'0,"-1"0"-107"0,1-4-73 0,7 0-41 16,0 5-25-16,-7-2-13 0,7-3-1 0,0 4 2 15,0-4 2-15,0 4 2 0,7-4 2 0,-7 5 2 0,7-1 6 16,1-1 8-16,-1 6 7 0,0-5 9 0,8 0 13 0,-1 4 11 16,1-4 12-16,6 0 10 0,1 4 15 0,0-3 11 15,7-1 12-15,0-4 5 0,7 3 3 0,0-3 3 0,7 0 0 16,1-3-1-16,-1 3-10 0,8-4-16 0,-1-1-18 15,1 1-20-15,0-4-16 0,-1 0-18 0,1 0-16 0,0 4-17 16,-8-5-14-16,-7 2-8 0,0 2-4 0,-7 1-1 0,0 0-3 16,-7 1-5-16,0-2-1 0,-1 5-1 0,-6 0-3 15,-8 0-12-15,0 0-25 0,1 0-44 0,-1 0-60 0,-7 0-62 16,0 0-56-16,0 5-45 0,-7-2-45 0,-8 1-33 0,1 0-31 16,-1 5-34-16,-14-1-59 0,0 0-24 0</inkml:trace>
  <inkml:trace contextRef="#ctx0" brushRef="#br0" timeOffset="4414.97">12012 11638 427 0,'-14'8'325'16,"6"0"-126"-16,1 0-79 0,7-3-42 0,0 2-20 0,7-3-6 15,1 5 2-15,6-5 7 0,1 4 8 0,6-4 6 0,1 0 0 16,7-4-2-16,7 4-7 0,7 0-6 0,1-4-1 0,-1 0 1 16,8 0 5-16,7 0 17 0,-8 0 23 0,8-4 29 15,-7 0 33-15,7 4 23 0,0-4 16 0,-8 0 9 0,1-4-5 16,0 4-16-16,-1-5-24 0,1 5-33 0,-8-3-36 0,1 2-26 31,-1 1-26-31,1-4-47 0,-15 4-82 0,7-4-98 16,0 0-95-16,-7-1-134 0,7-3-205 0,-7 0-110 15,7-4-60-15,7 0-6 0</inkml:trace>
  <inkml:trace contextRef="#ctx0" brushRef="#br0" timeOffset="5017.24">16875 10091 191 0,'-15'-8'509'0,"8"-5"-142"0,-7 6-137 0,7-2-71 16,-1 5-38-16,8-4-16 0,-7 4-4 0,14-4-2 15,-7-5 4-15,8 6 5 0,6-2 5 0,0 2 3 0,1-2-1 16,-1 5 1-16,8 0 1 0,0 0 3 0,7 0-2 0,-8 4-3 15,8 0-6-15,0 4-6 0,0 0-5 0,-7 4-4 16,0 4 0-16,-1 5-3 0,-6 3-6 0,7 4-6 16,-8 5-11-16,-7 0-2 0,8 7-2 0,-8 5-5 0,0-1-9 15,-7 5-6-15,7 0-5 0,-7 4-5 0,-7 0 0 0,7 0-5 16,-7 4-3-16,7-5-3 0,-7 5-2 0,7 0-3 0,0 0-1 16,0 0-3-16,0-4-1 0,7-1-3 0,0 2 1 15,0-6-3-15,8 1-3 0,7-4-2 0,-1 0-1 0,1-1-9 16,7 1-16-16,0-5-31 0,7 1-78 0,-7-5-96 0,7 1-87 15,0-4-91-15,1-1-154 0,-1-3-133 0,-7 3-76 16,0-3-20-16</inkml:trace>
  <inkml:trace contextRef="#ctx0" brushRef="#br0" timeOffset="5144.39">17823 11922 41 0,'-8'9'792'15,"1"-1"18"-15,0-4 9 0,7 0-208 0,-7 1-187 0,0-5-163 16,7 3-111-16,0-3-59 0,-8 4-27 0,8-4-19 15,0 0-24-15,0 0-73 0,0 0-115 0,0 0-117 0,0 5-167 16,0-5-173-16,8 0-110 0,-1-5-64 0,-7 5-24 16</inkml:trace>
  <inkml:trace contextRef="#ctx0" brushRef="#br0" timeOffset="138047.72">17446 10311 347 0,'-7'-13'339'16,"7"6"-135"-16,-7-6-76 0,0 5-40 0,7-4-23 0,0 4-10 16,0 0-4-16,0-5-5 0,7 6-1 0,0-6-2 15,8 5-2-15,-8-4-2 0,7-4 1 0,1 3-1 0,-1 1 7 16,-6 0 5-16,-1 4 4 0,7 0 4 0,-14 4 1 15,8-1-3-15,-8 1-2 0,0 4-5 0,-8 4-6 0,-6 5-2 16,-1 7 4-16,-14 0 6 0,0 13 7 0,-14-1 5 0,0 5 8 16,-1 3 4-16,-6 1 3 0,6-1 0 0,-6 1-4 0,6 0-7 15,8-5-7-15,7-3-8 0,7-5-9 0,1 1-6 16,13-1-4-16,1-7-5 0,7 3-5 0,15-4-5 0,6 1-3 16,1-5-1-16,21-1 2 0,1-6-2 0,7-1 0 15,-1-4-2-15,15-4-4 0,-7-1-1 0,7 2 0 0,-14-1-4 16,0 4-2-16,-8 0-2 0,-7 4-4 0,-7 4-1 0,-7 4 2 15,-8 4 3-15,-14 4 1 0,0 13 8 0,-14 0 6 16,-8 12 6-16,-7 3 3 0,0 1 3 0,-7 8-2 0,-7 0-2 16,6 0-3-16,1 4-7 0,0-4-6 0,7-4-3 0,7-4-4 15,8 0-2-15,7-4 0 0,7-4 0 0,7-5 1 16,7 1 1-16,8-5 3 0,7-3 1 0,14-1 2 0,1-8 1 16,7 1 1-16,6-5 1 0,1 0 0 0,0-3 0 15,0-5 2-15,-7 0 5 0,7-4 5 0,-15 4 1 0,8-4-1 16,-15 0 1-16,0 0 0 0,-7 0 2 0,0-4-6 0,-7 5-2 15,-1-1-3-15,1-4-1 0,0 0 2 0,-8 0-1 16,8-4-2-16,0-1 0 0,-1-3-2 0,1 0-9 0,7-4-37 16,7 0-68-16,0-8-77 0,0-1-80 0,8-4-99 0,-1-7-201 15,8 0-110-15,0-5-56 0,-1 0-2 0</inkml:trace>
  <inkml:trace contextRef="#ctx0" brushRef="#br0" timeOffset="139379.33">21260 8955 195 0,'-7'-3'197'16,"0"3"-43"-16,7-5-38 0,-7 1-26 0,-1 0-15 0,8 0-8 15,0 0-4-15,-7 4-4 0,7-4-2 0,0 0-3 0,0 0-4 16,0 0-2-16,0-1-3 0,0 1 1 0,0 1-2 15,-7-1 0-15,7-1-1 0,0 5 2 0,0-4 5 16,0 0 10-16,-7 0 7 0,7 0 10 0,0 4 9 0,-8-4 13 16,8 4 10-16,-7-4 5 0,7 4 0 0,0 0-11 0,0 0-13 15,0 0-17-15,0 0-19 0,0 0-18 0,0 4-18 16,0 0-13-16,7 4-9 0,1 5 4 0,-8 3 9 0,7 4 10 16,7 0 9-16,-6 9 13 0,6-5 12 0,1 9 13 0,-8 0 8 15,15 3 3-15,-8 1-5 0,0 0-5 0,1-1-8 0,7 4-9 16,-1-3-11-16,-6 0-11 0,7 0-7 0,-8-1-7 15,8 1-5-15,-8-5-2 0,1 1 0 0,6-8-2 16,-6 3 2-16,-8-8-1 0,7 1 2 0,-6-5 18 0,-1-4 27 16,0 0 23-16,0-4 18 0,-7-3 16 0,0-1 16 0,8-1 13 15,-8 2 10-15,-8-5-5 0,8 0-18 0,-7 0-15 16,0-5-15-16,-8 2-14 0,1-6-14 0,0 5-15 0,-8-4-15 16,-7 0-12-16,0 0-8 0,0 4-7 0,-7 0-6 0,0 0-4 15,0 4-2-15,-1 0-1 0,-6 4 0 0,0 4 2 0,-1 0-4 16,8 0 1-16,-7 9 0 0,-1-1-4 0,8 4 3 15,0 1-1-15,0 3 3 0,7 0-1 0,0 1 1 0,7 3-1 16,0 1 1-16,1-1 3 0,6 1 0 0,8 3 0 0,0 1-1 16,7-4 0-16,7 3 0 0,0-4 0 0,8 5-3 15,-1-9 0-15,8 1-3 0,-1-1-4 0,8-3-3 0,8-5 0 16,-1-8-1-16,7 0-2 0,8-4-1 0,-1-4 1 0,1-8 3 16,7 0 4-16,0-8 1 0,0-5 2 0,0 1 3 15,-8-8 3-15,1 3 2 0,-8-3 1 0,-7-1 2 0,-7 1 6 16,0-1 6-16,-14 0 6 0,-1 5 5 0,1-5 2 15,-8 5 3-15,0 0 1 0,-7-1 5 0,0 5-3 0,0 4-4 16,-7-1-4-16,7 5-4 0,-7 0-2 0,7 4-4 0,-7 4-4 16,7 0-7-16,-8 0-5 0,8 4-5 0,-7 0-2 0,7 8-2 15,-7 0-2-15,7 4 2 0,0 4 0 0,-7 1 1 16,7 3 2-16,0 0-3 0,7 5-3 0,-7-1-3 0,7 1-9 16,8-1-9-16,-8 0-8 0,7 5-9 0,8-5-13 0,-8 1-14 15,8 3-13-15,7-3-22 0,-7-1-54 0,14 1-74 16,-7-5-74-16,14 5-63 0,-7-9-71 0,15 0-107 0,-7 1-136 15,6-6-67-15,-6 1 13 0</inkml:trace>
  <inkml:trace contextRef="#ctx0" brushRef="#br0" timeOffset="139631.53">22903 9884 242 0,'-15'-5'707'16,"-7"5"28"-16,8-4-101 0,0 4-187 0,-8 4-139 0,7 1-94 16,-6 3-57-16,6 0-13 0,-7 8-11 0,1 0-19 0,-1 5-27 15,0 3-19-15,1 5-12 0,6 3-10 0,-7 0 2 16,1 5-16-16,-8 4-12 0,7 0-7 0,0-1-7 0,1 1-1 16,-1 0-1-16,-7-1-3 0,7-3-1 0,1 4-1 15,-1-9-8-15,0 5-17 0,8-9-32 0,-8 5-52 0,8 0-64 16,-8-9-60-16,7 5-57 0,8-9-54 0,0 0-57 0,0-3-76 15,0-5-130-15,7-4-35 0,0-4 14 0</inkml:trace>
  <inkml:trace contextRef="#ctx0" brushRef="#br0" timeOffset="139822.43">22194 10152 46 0,'-8'-12'598'0,"1"4"-25"0,7-1-176 15,-7 6-135-15,7-1-80 0,0 4-50 0,0 0-24 0,0 7-4 16,7-2 9-16,-7 7 19 0,7 0 11 0,8 5 3 16,-8-1 3-16,8 4 0 0,-1 0-6 0,1 0-18 0,-1 1-29 15,8 4-33-15,-8-1-28 0,8 0-12 0,0-3-8 0,-1 3-4 16,8 0-9-16,-14-3-23 0,6 4-58 0,1-5-65 16,0 4-60-16,0-3-56 0,-1-5-61 0,1 0-93 0,0 0-162 15,7-4-79-15,-8-3-1 0</inkml:trace>
  <inkml:trace contextRef="#ctx0" brushRef="#br0" timeOffset="140202.18">22997 10461 12 0,'0'0'551'0,"-8"5"-52"0,16-5-164 0,-8 0-109 0,7 0-62 16,0-5-32-16,8 1-7 0,6 1 7 0,-6-2 12 15,14-3 12-15,-8 0 3 0,8 0 4 0,0-4 3 0,-7 3 17 16,0-3 8-16,-1 4-4 0,-6-4-13 0,-1 4-19 0,-6-1-19 16,6 2-21-16,-14-2-15 0,7 1-24 0,-14 0-20 0,7 4-17 15,-7-4-12-15,-8 4-8 0,1 0-6 0,-8-1-3 16,1 5-2-16,-1 5-3 0,-7-5-1 0,7 8 0 0,-7 0-1 16,0 0 1-16,8 4 2 0,-8 0-4 0,7 1-2 0,0 7-1 15,1-3 1-15,6 3-3 0,1 4 0 0,-8-3 1 16,15 3-3-16,-1 5 4 0,1-5 1 0,0 4 0 0,7 1 0 15,0 0 1-15,0-1 0 0,7 0-1 0,0-3-6 0,8 3 4 16,-1-3-2-16,1-1 4 0,14 0 1 0,-8-3-1 0,16-5-2 16,-8 0-2-16,7-3 4 0,0-1-10 0,7-8-4 15,8 4-10-15,-8-8-10 0,8-4-17 0,0 0-28 16,-1-4-49-16,1-4-66 0,0-1-62 0,-1 1-51 0,-6-8-46 16,-8-1-60-16,0-3-79 0,-7-1-129 0,0 1-37 0,-15-5 17 15</inkml:trace>
  <inkml:trace contextRef="#ctx0" brushRef="#br0" timeOffset="140708.92">22186 8328 275 0,'-7'5'534'0,"0"-1"-195"0,7-4-135 16,7 0-74-16,0 0-42 0,1 0-17 0,6 0-4 16,8 0 1-16,0 4-1 0,6-4-3 0,1 4-4 15,8 0-2-15,-8 4-5 0,-1 4-10 0,9 0-8 0,-16 5-15 16,8-1-11-16,-14 4-4 0,-1 1-4 0,-7 7 0 0,1-3 1 16,-8 7 2-16,-15 0 3 0,1 1 8 0,-1 4 12 15,-14-1 15-15,8-3 28 0,-16 3 34 0,9-3 32 0,-1 0 29 16,0-5 18-16,7 1 12 0,-7-5-1 0,15-3-9 0,-8-5-27 15,7 0-29-15,8-4-32 0,0 1-30 0,7-5-18 0,0 0-12 16,0 0-7-16,7-4-2 0,0 0 4 0,15 0 0 16,7-4 1-16,0 0-2 0,14-4-2 0,1 0-4 0,6 0-5 15,8-4-8-15,0 0-7 0,14-4-8 0,1-1-16 0,-1 5-45 16,1-4-95-16,-1 0-102 0,-7-5-103 0,0 5-187 16,-14 0-128-16,-1-4-88 0,-13 3-43 0</inkml:trace>
  <inkml:trace contextRef="#ctx0" brushRef="#br0" timeOffset="141294.19">20255 11846 180 0,'-8'-5'597'0,"1"5"-51"0,0-4-192 0,0 4-134 0,0-4-81 15,-1 4-56-15,8 0-26 0,-7-4-13 0,7 4-3 16,0 0 2-16,0 0 2 0,7 0-4 0,1 0 3 0,6 4 7 15,8-4 8-15,7 0 11 0,7 0 10 0,7 0 10 0,8-4 10 16,14 4 12-16,0-8 1 0,7 4 2 0,15 0-1 0,0-4-1 16,14-1-1-16,1 2-5 0,13-6-8 0,1 5-7 15,14-4-9-15,-7 4-8 0,8-4-11 0,-1-1-9 0,7 5-9 16,-6-4-9-16,-1 4-3 0,0-4-5 0,-7 0-1 0,0 3-1 16,0-3-1-16,-7 4-4 0,-15-4-2 0,0 3-3 15,-7 2-3-15,-14-6-2 0,-8 5-1 0,-14 0-1 0,0-4-1 16,-7 7-2-16,-15-7 0 0,0 8-1 0,-7-4 0 0,-7 0-2 15,-8 4-1-15,1 0-7 0,-8-4-6 0,0 3-15 16,0-2-21-16,-7 2-55 0,-7 1-91 0,0 0-85 0,-8 1-72 16,1-2-69-16,-8 1-92 0,1 4-151 0,-1 0-65 15,-14 4-1-15</inkml:trace>
  <inkml:trace contextRef="#ctx0" brushRef="#br0" timeOffset="142054.6">21441 12289 120 0,'-7'-8'513'0,"7"4"-118"16,-7-4-134-16,7 4-80 0,0 4-48 0,0-4-32 0,0 4-18 15,0 4-13-15,0-4-2 0,7 4 9 0,-7 4 16 16,7 4 17-16,0 5 16 0,1 3 12 0,-1 0 10 0,7 9 7 16,-6-1-6-16,6 4-19 0,1 1-24 0,-8 4-23 0,7 4-19 15,1 0-12-15,-1-1-8 0,1 1-9 0,-1 0-4 16,1-1-1-16,6 1-2 0,-13 0 4 0,13-9 2 16,-14 5 2-16,8-9 11 0,-1 1 13 0,-6-5 8 0,-1 1 5 15,0-5 1-15,0-4-5 0,1-4-2 0,-8 0-3 0,0 1-7 16,0-5-11-16,-8-4-6 0,1 4-4 0,0 0-2 0,-8-4-3 15,1 4-3-15,-8 1-2 0,-7-1-4 0,0 0-3 16,0 0 0-16,-7 4-1 0,0 0-1 0,0 1 1 0,0 3 1 16,0 1-4-16,-1 3-2 0,1 0-2 0,0 4-4 0,0 1-4 15,7-1-1-15,-7 5 0 16,7-1-2-16,0 5 0 0,7-5 8 0,0 1-3 0,1 3-2 0,6-3-1 0,1 0-1 16,7-1-1-16,-1-4-2 0,8 5-3 0,8-9-9 15,-8 1 2-15,7-1 2 0,7-8-1 0,1 4-1 0,6-7-2 16,-6-2 1-16,14-2 2 0,0-10 0 0,0 1 0 0,7-4 2 15,7-4 1-15,-6 0 1 0,6-9 1 0,-7 1 2 16,8 0 2-16,-8-5 3 0,0-3 2 0,0 3 2 0,-7-3 2 16,0-1 4-16,-7 5 0 0,-1-5 0 0,-6 1 2 0,-1 3 1 15,1 2 3-15,-8 2 2 0,0 5 0 0,0 0 1 0,-7-1 3 16,0 9 1-16,0 0-1 0,0 0 0 0,-7 3-6 16,7 2-5-16,-7 3-1 0,7 0-5 0,-7 3-3 0,7 2-3 15,-8 3-5-15,8 0-1 0,0 4 1 0,0 1 0 0,8 3-2 16,-8 0 0-16,7 0 2 0,0 0-1 0,8 5-1 15,-8-5-5-15,7 5-5 0,1-5-5 0,-1 4-5 0,8-3-11 16,-8-1-14-16,15-4-19 0,-7 4-42 0,7 0-72 16,0-3-76-1,7-1-62-15,0 0-52 0,1-4-58 0,-1 4-86 0,7-3-144 0,1-1-39 0,-1-4 25 0</inkml:trace>
  <inkml:trace contextRef="#ctx0" brushRef="#br0" timeOffset="142642.35">22512 13429 86 0,'-14'-4'609'16,"6"-1"-10"-16,1 2-190 0,0 3-147 0,0 0-86 0,-1 3-45 15,1 2-9-15,0 7 16 0,0 4 23 0,-8 1 23 0,1 7 19 16,6 1 9-16,-13 3-7 0,6 4-22 0,1 1-27 15,-8 8-37-15,0 0-34 0,1-1-27 0,-1 1-24 0,-7 4-12 16,7-1-9-16,1-3-3 0,-1 4-4 0,7-4 3 0,-6 0-3 16,6-5-1-16,8-3-2 0,-7-1-2 0,6-7 2 0,1-5-1 15,0 0 1-15,7-8 7 0,0-4 5 0,0 1 5 16,0-9 4-16,7-4 3 0,8-5 2 0,-1-3 2 0,1-8-1 16,6-4-2-16,1-5-4 0,0-4-2 0,-1-3-2 0,8-5 0 15,-7 1-4-15,7-6-1 0,-7 2-1 0,7-9-4 16,-8 0-4-16,8 0 3 0,0-4-2 0,0 0 0 0,-7 4 0 15,0 4 0-15,-1 1-1 0,1 7 1 0,-8 0 4 0,1 13-2 16,-1-1 1-16,1 9 2 0,-8 4 2 0,0-1-2 0,0 9-2 16,1 4-4-16,-1 0-3 0,0 8-1 0,-7 4 1 15,7 8-1-15,1 1-1 0,-1 7 3 0,0 5 3 16,0 3 2-16,1 0-2 0,-1 5 1 0,0 4 0 0,0-4-5 16,1 4 0-16,-8-1 1 0,14 1-4 0,-7 0-5 0,0-1-5 15,1-3-10-15,6-1-14 0,-7 1-10 0,8-5-16 0,-8 1-31 16,8-4-54-16,-8-1-70 0,7-7-63 0,-6-1-50 15,-1-4-44-15,0-4-40 0,0-3-53 0,-7-5-70 0,7-1-87 16,-7-6-4-16</inkml:trace>
  <inkml:trace contextRef="#ctx0" brushRef="#br0" timeOffset="142784.57">22360 13824 69 0,'-14'-4'646'16,"6"0"14"-16,1 4-148 0,7-5-156 0,0 1-98 0,0 1-61 15,7-2-30-15,8 1-12 0,-1 0-10 0,8 0-9 0,7 0-19 16,7-4-35-16,0 4-57 0,8 0-76 0,-1 0-76 16,8-5-70-16,7 6-58 0,-8-6-65 0,8 1-83 0,0 0-144 15,-7 0-69-15,-1-5-16 0</inkml:trace>
  <inkml:trace contextRef="#ctx0" brushRef="#br0" timeOffset="143164.59">23069 14002 140 0,'-7'-3'610'0,"0"3"-37"0,7-4-122 0,0 0-83 0,7-5-49 16,0 1-26-16,8-4-16 0,-1 0-11 0,0-5-15 15,1 1-20-15,7-4-43 0,-1 3-47 0,-6-3-40 0,-1 0-33 16,8 0-17-16,-8-5-12 0,-6 5-10 0,-1-4-6 0,7 3-3 15,-6-4-3-15,-8 5-2 0,7-4-1 0,0 4-5 16,-7-1 0-16,0 1-4 0,0 3 0 0,7 1-4 0,-7 4 1 16,0 0-1-16,0 4-2 0,0-1 0 0,0 6-6 0,0-1 1 15,0-1-1-15,8 5 0 0,-8 5-3 0,7 2-1 0,0 6 2 16,-7-1 0-16,15 4 2 0,-8 0 0 0,7 1 1 16,1 3-1-16,-8 1 2 0,7-1-2 0,8 0 2 15,-7 4-2-15,-1-7 0 0,1 3 3 0,-1 1-1 0,0-5 0 0,1 0-3 16,-1 0-2-16,1-3-4 0,-1-1-5 0,1 0-16 15,-1-4-32-15,1 0-47 0,-1 1-62 0,1-5-62 16,-1-4-56-16,1 0-53 0,-1-4-62 0,1-5-83 0,-8 1-128 31,15-4-42-31,-15 4 12 0</inkml:trace>
  <inkml:trace contextRef="#ctx0" brushRef="#br0" timeOffset="143671.75">22353 12203 572 0,'-7'-7'583'0,"7"7"-183"0,-8-9-142 15,16 5-75-15,-1 0-38 0,0-4-8 0,8 4 7 0,-1 0 14 16,8 0 8-16,-1 0 7 0,8 4-2 0,0 0-15 0,0 4-20 16,0 0-21-16,0 4-24 0,0 4-25 0,0 1-23 0,-7 3-16 15,-8 0-13-15,1 9-7 0,-1-5-3 0,-14 4-1 16,0 1 1-16,-7-1 6 0,0 5 4 0,-8-5 14 0,1 1 14 16,-8-1 9-16,7 0 6 0,-6-3 5 0,-1-1 3 0,0-4 0 15,8 5-2-15,-8-9-12 0,15 0-6 0,-7 1-10 16,6-6-7-16,8-2-8 0,-7-1-4 0,7 0-2 15,0-1 2-15,7 2 1 0,8-5-3 0,6 0 0 0,1 0 4 16,14-5 1-16,0 2-6 0,15-5-13 0,7-1-15 0,7 1-23 16,7-4-52-16,1 4-80 0,6-4-90 0,8-4-77 0,0-1-81 15,7-3-132-15,-7-5-129 0,7 1-76 0,-7-5-6 16</inkml:trace>
  <inkml:trace contextRef="#ctx0" brushRef="#br0" timeOffset="144066.43">25429 10600 375 0,'-8'-4'440'0,"1"0"-122"0,7 4-93 0,-7-4-50 0,0 4-30 16,7-5-17-16,-7 5-14 0,7 0-12 0,-8 0-15 0,8 5-11 15,-7-1-6-15,0 4 13 0,-8 4 22 0,1 5 21 16,-1 3 17-16,-6 4 10 0,-1 1 4 0,-7 3-5 0,7 1-10 15,-7-1-27-15,8 5-29 0,-8-1-30 0,7 5-20 0,-7-5-15 16,7 5-6-16,-7-1-5 0,1 1-1 0,6 0-2 16,0-5-5-16,0 5-8 0,1-5-30 0,6 1-46 0,1-4-55 15,-1-1-55-15,8-3-51 0,7-5-53 0,0-8-65 16,0 4-94-16,7-11-120 0,1-1-42 0,-1-4 7 0</inkml:trace>
  <inkml:trace contextRef="#ctx0" brushRef="#br0" timeOffset="144257.6">24908 10775 252 0,'-7'0'535'0,"-1"4"-143"0,1 0-162 16,0 4-99-16,7 0-53 0,-7 4-16 0,7 1 5 0,7-1 15 16,0 4 23-16,8 0 23 0,-1 5 22 0,8-1 11 0,7-3 7 15,0 3-4-15,7 4-18 0,7-4-20 0,1 1-27 16,-1-1-42-16,8 1-64 0,-8-1-73 0,8 0-69 0,-1-3-73 15,1-1-97-15,0 0-195 0,-8-3-104 0,8-6-49 0</inkml:trace>
  <inkml:trace contextRef="#ctx0" brushRef="#br0" timeOffset="144906.74">26239 10233 592 0,'-7'-16'616'0,"7"4"-146"0,-7 0-139 0,7 0-79 15,0 4-35-15,-8 4-21 0,8-5-12 0,0 5-16 0,0 4-24 16,0 0-31-16,8 4-36 0,-8 0-38 0,7 8-25 0,0 1-14 16,7 7-6-16,1 4 1 0,-1 5 3 0,1 0 1 0,7 7 2 15,-1-3 3-15,1 8 2 0,-8-1 2 0,8 1 4 16,0 0 2-16,0 3 3 0,-8 1 2 0,8 4 4 0,-1-5 2 15,1-3 2-15,0 4 2 0,0-8 6 0,-1-1 12 0,8-3 12 16,-7-4 9-16,0-5 5 0,-8-4 8 0,8-4 10 16,-8-3 8-16,1-5 6 0,-1-4-7 0,-7-4-5 0,1-4-4 15,-1-8-4-15,0-4-5 0,0-9-7 0,-7-8-7 16,8-3-12-16,-16-9-8 0,8-4-9 0,-7-4-6 0,-7-8-6 16,-1-4-4-16,1-8-7 0,-8-5-6 0,0-3-3 0,1-4-4 15,-1-9-1-15,0 0-1 0,8-3-3 0,-8-1 1 16,0-8 2-16,1 4 1 0,-1-4 2 0,7 5 4 0,-6-5-3 15,-1 0 0-15,8 5-2 0,-1-2-1 0,1 6-4 0,-1 3 1 16,1 4-3-16,6 9-3 0,1 4 2 0,7 7 0 16,0 6 1-16,0 11-6 0,7 0-3 0,8 8-10 0,7 5-6 15,7 3-4-15,7 8-5 0,14 1-1 0,8 3-3 0,7 5 0 16,15 0-1-16,0 4 4 0,14-1 1 0,7 4-1 0,7 2 0 16,8 2-1-16,0-3 3 0,0 4 2 0,7 0 7 15,-8 0 3-15,8 0 10 0,-7-4 4 0,0-1 3 0,0 1 2 16,-8-4-1-16,-6 4-2 0,-8-5-5 0,-8 1-6 0,-13-4-11 15,-8 4-11-15,-7-1-28 0,-22 1-57 0,-7-4-68 16,-7 3-59-16,-15 1-55 0,-7-4-41 0,-15 3-45 0,-6 1-63 16,-8 4-103-16,-7 0-46 0,-1 3 9 0</inkml:trace>
  <inkml:trace contextRef="#ctx0" brushRef="#br0" timeOffset="145714.69">27078 9260 93 0,'-7'-7'411'0,"7"-2"-102"0,0 1-99 0,0 0-58 15,0 0-26-15,-7 0-7 0,7 0 3 0,0 0 8 16,0-1 4-16,0 1 6 0,0 4 11 0,0-4 15 0,0 0 11 16,7 4 1-16,-7 0-4 0,0 0-8 0,7 0-8 0,-7-5-12 15,0 9-20-15,7-3-24 0,1-2-29 0,-8 5-19 0,7 0-19 16,-7 0-12-16,7 5-11 0,8-2-16 0,-8 6 1 15,0 3-3-15,8 0 3 0,-8 0 2 0,7 9 1 16,1-1-1-16,-8 0 2 0,7 5 11 0,-6 3-5 0,-1 1 0 16,7 3-3-16,-6-4 0 0,-8 5 2 0,7 0-1 0,0 0-1 15,-7-5 0-15,0 1-3 0,7-5-1 0,-7 1 0 16,0-5 2-16,-7-4 3 0,7 0 1 0,0-4 9 0,0-3 21 16,0-1 22-16,0-4 20 0,0 0 17 0,0-4 13 0,-7 0 5 15,7-4 5-15,0-5-1 0,0-3-4 0,0-4-16 0,0-4-13 16,7-5-13-16,-7 1-8 0,0-1-3 0,7-3-2 15,-7-4-4-15,8-1-12 0,-1 4-3 0,0-8-1 0,0 5-6 16,8 0-7-16,-8-5-5 0,7 5-7 0,1-1-5 0,-1 1-2 16,1 3-3-16,-1 0-4 0,-6 9 0 0,6-1-3 15,-7 5-1-15,1 8-2 0,-1-4-1 0,0 8-3 0,0 0 1 16,8 4-3-16,-8 0 0 0,7 8 6 0,1 0-2 0,-8 9 2 16,8-1-1-16,-1 4 2 0,1 4-1 0,-1 5 1 0,0-5-1 31,-6 5-6-31,6-1 1 0,-7 1 1 0,1-1 0 15,-1-3 1-15,0-1-1 0,-7-3 2 0,7-1 3 0,-7-4 2 16,8 0 4-16,-8-4 1 0,0-3 3 0,7-1-1 0,-7-4 4 16,0 0 4-16,0 0 3 0,0-4 6 0,7-4 2 15,-7 0 4-15,0-4 0 0,7-5 0 0,1 1-3 0,-1-8-3 16,0-1-3-16,7 1-7 0,-6 0-1 0,6-4-6 16,1 3-1-16,-1-3 1 0,1 0 2 0,6-1-2 0,-6 5-1 15,-1-5-2-15,8 5-1 0,-8 4-2 0,1-1 0 0,-1 5-1 16,-6 0-1-16,-1 4-1 0,7 4-2 0,-7-5-1 15,-7 9 0-15,8 0 1 0,-1 0-3 0,0 4 1 0,0 5 2 16,1-1 0-16,-1 4 3 0,0 5 0 0,0 3 0 0,1 0 1 16,-8 5 1-16,7-1-1 0,-7 0-1 0,7 5-7 0,-7 4-13 15,0-1-18-15,0 5-17 0,0 0-19 0,0-1-26 16,0 1-53-16,0-1-92 0,0 1-88 0,7-1-75 0,1 1-89 16,-8-5-176-16,7 1-82 0,0-4-40 0,0-5 9 15</inkml:trace>
  <inkml:trace contextRef="#ctx0" brushRef="#br0" timeOffset="146192.29">28409 9745 162 0,'0'-12'602'0,"0"4"2"0,0 3-163 16,0-2-115-16,0 3-67 0,0-1-35 0,0 5-21 0,0 0-20 16,0 0-28-16,-7 5-42 0,7 2-41 0,0 6-30 0,-7 3-12 15,0 8 2-15,0 1 10 0,-8 3 17 0,1 5 16 16,-1 7 9-16,1 1 3 0,-8 0-1 0,0 4-2 0,8 0-7 16,-8-1-12-16,0-3-19 0,8 4-16 0,-1-4-12 15,1-5-8-15,-1-3-2 0,1-1-4 0,7-3 1 0,0-9 1 16,-1 0 1-16,1-3 6 0,7-5 8 0,0-4 10 0,-7-4 14 15,7 1 13-15,7-5 7 0,-7-5 4 0,7-3 0 16,8-4-4-16,-8-9-5 0,7-3-9 0,1-5-12 0,-1-3-8 16,1-5-8-16,-1 1 2 0,1-5-2 0,-1 1 0 0,1-1 0 15,-1-4-4-15,-7 0-1 0,8 1-4 0,-1-6-2 0,1 6-3 16,-1-1-4-16,-6 4-2 0,6 5-3 0,-7 3 3 16,8 4-4-16,-8 5-3 0,0 8-2 0,-7 0 0 0,7 3-1 15,1 5-3-15,-8 0-2 0,7 4 0 0,-7 4 1 0,7 8 2 16,-7 0 1-16,7 5 2 0,1 7 2 0,6 0 3 15,-7 4 1-15,8 1 1 0,-8 3 0 0,8 1 2 0,-1 0-1 16,0-1-1-16,1 1-4 16,-1 3-6-16,1-4-6 0,-1 1-10 0,8 0-11 0,-7-5-13 0,-1 4-13 0,8-3-17 0,-8-1-29 15,1-3-59-15,-1-5-76 0,1 0-66 0,-1-3-59 16,1-5-55-16,-1-4-91 0,-7-4-155 0,0-4-52 0,1-1 9 16</inkml:trace>
  <inkml:trace contextRef="#ctx0" brushRef="#br0" timeOffset="146350.6">28323 9973 203 0,'-8'0'546'0,"1"0"-127"0,0 0-151 0,7 0-101 0,0 0-55 15,0 4-21-15,7-4-4 0,8 4 3 0,-1-4 1 16,8 4-9-16,7 0-12 0,0-4-8 0,0 5-19 0,14-2-33 16,-7 1-38-16,8 1-45 0,-1-1-51 0,0-4-57 15,1 0-102-15,-8 0-162 0,7 0-82 0,-14 0-31 0</inkml:trace>
  <inkml:trace contextRef="#ctx0" brushRef="#br0" timeOffset="146777.86">28945 10233 399 0,'14'-8'560'16,"8"5"-140"-16,-7-10-98 0,6 5-38 0,-5 0-1 0,5-4 18 15,-6 0 8-15,7-1 0 0,-1 1-19 0,-6-4-33 0,6-1-36 16,-6 1-44-16,-1 0-41 0,8-5-39 0,-15 1-29 16,1-4-14-16,-1-1-12 0,0 1-6 0,-7 0-9 0,0-5-6 15,-7 1-8-15,0-1-4 0,-1 0-2 0,-6 5-6 16,-1 0-3-16,1-1-1 0,-8 5-3 0,1 3-1 0,-1 5 0 15,7 0-2-15,1 0-4 0,-1 8-12 0,1 0-4 0,7 0-2 16,-2 4-2-16,2 4-2 0,7 0 0 0,0 4-1 16,7 4 4-16,2 5 11 0,5-1 3 0,8 4 0 0,0 4 3 15,-1 1-1-15,8-1-2 0,0 5 0 0,0-1 2 0,0 1 0 16,0-1 3-16,0 1-1 0,0-5-2 0,-7 4 5 0,-1-3 4 16,1 0 0-16,-8-1-2 0,1 1 2 0,-1-5 0 15,-6 0 3-15,6 0 3 0,-7-3 1 0,1-5 1 0,-8 5 3 16,7-6 1-16,0 1 1 0,0 1 1 0,1-5 1 15,6 0 1-15,-7 0-1 0,8-4-3 0,6 5-14 0,1-6-40 16,7-3-82-16,0 5-83 0,7-5-83 0,0-5-100 16,0-2-182-16,8 2-105 0,-8-7-65 0,0 4-7 0</inkml:trace>
  <inkml:trace contextRef="#ctx0" brushRef="#br0" timeOffset="147411.55">26000 11866 398 0,'-7'0'561'0,"-7"-4"-149"0,6 0-130 16,1-1-64-16,7 1-27 0,0 1-7 0,-7-2 2 15,14 1-1-15,-7 0-7 0,7 0-13 0,8 0-24 0,-1-4-32 16,15 4-28-16,0-4-22 0,15 3-13 0,-1 1 2 0,15-3 5 15,0 2 13-15,14 1 14 0,8 0 12 0,14-4 6 16,0 0 2-16,14 4-1 0,8-4-8 0,14 0-8 0,8-5-19 16,-1 5-15-16,8 0-14 0,0-4-12 0,7 4 3 15,-8-5-7-15,8 2-3 0,-7-2-2 0,-8 1 3 0,1 0 1 16,-8 0 3-16,-7-1 6 0,-7 1-4 0,-15-4 8 0,-7 4 7 16,-6-5 9-16,-16 1 10 0,-7 4 13 0,-14-5 14 15,-8 6 10-15,-6-6 7 0,-8 5-1 0,-8-5-4 0,-6 5-7 16,-8-4-12-16,0 0-17 0,-7 4-18 0,0-1-16 0,-7 1-19 15,-7 0-18-15,6-1-27 0,-6 6-35 0,-1-2-33 0,1 5-35 16,-8-4-82-16,0 4-120 0,1 0-112 0,-1 4-146 16,-7 0-154-16,0 4-85 0,0 0-29 0,-7 1-8 0</inkml:trace>
  <inkml:trace contextRef="#ctx0" brushRef="#br0" timeOffset="148314.36">26123 13417 189 0,'0'-4'570'15,"0"-1"-80"-15,0-3-142 0,0 5-111 0,0-2-65 0,0 5-38 16,7-4-16-16,-7 0-6 0,8 4 4 0,-8 0 15 15,7 0 23-15,0 4 15 0,0 0 6 0,8 4 2 0,-8 5 0 16,0-1-2-16,8 4-10 0,-8 4-24 0,8 5-37 0,-1-1-27 16,0 5-18-16,1 4-12 0,-1-1-10 0,1 5-11 0,-1-1-4 15,1 5-1-15,7-5-6 0,-1 5-5 0,1 0-2 16,0 0-2-16,7 3-3 0,-8-3 1 0,8-4-4 0,-7 3-3 16,0-7 2-16,7-4 0 0,-8-1 0 0,-6-3 0 0,6-5 1 15,-6-4 1-15,7 1 2 0,-15-10 1 0,7 2 6 16,-6-1 7-16,6-4 7 0,-7-4 8 0,0-4 4 0,8-4 10 15,-8-8 7-15,0-1 11 0,1-3 4 0,-1-9-2 0,0 1 0 16,-7-9-4-16,7 0-5 0,-7-7-8 0,0-5-11 0,0-4-13 16,-7-8-10-16,7-4-4 0,-7-8-5 0,7-5-4 15,-7-7-3-15,-1-1-6 0,1-8-5 0,0-7-2 16,0-5-4-16,-8 0-6 0,1-4-1 0,-8 4 1 0,8-4 1 16,-8 13 8-16,0-1 6 0,8 9 8 0,-8 3 7 0,8 9 10 15,-8 8 4-15,7 7 5 0,8 5-2 0,0 8-2 0,0 9 0 16,-1-1-5-16,8 9-3 0,0-1-6 0,8 9-3 15,-1 3-8-15,0 1-1 0,15 3-1 0,0 6-1 0,7-2 0 16,7 1 0-16,7 4 1 0,8 0 1 0,-1 4 1 0,8 4 0 16,15-4-2-16,-8 4 1 0,14 4 0 0,8-4-2 15,0 4-1-15,7-4-2 0,7 0 0 0,8 4 1 0,-1-4 1 16,8-4 3-16,-7 4 2 0,14-4 0 0,-8 0 1 0,1-5 3 16,7 1 2-16,-7 0-1 0,0 0 2 0,-1-4-3 15,-6 4-1-15,-8-1-1 0,1-2 1 0,-15 2-2 0,0-3 0 16,-14 4 1-16,-1 0-1 0,-7-1-1 0,-14-3 1 15,-1 4 1-15,-6 0 1 0,-8 0-2 0,0 4 1 0,-14-4 0 16,7 0 2-16,-15 4 0 0,1-5-1 0,-1 5-8 0,-7 0-14 16,1 0-14-16,-1 0-17 0,-7 4-20 0,7-8-40 15,-14 8-100-15,7-4-102 0,-7-5-100 0,-1 6-128 0,-6-6-157 16,-1 5-91-16,1 4-38 0,-8-4 8 0</inkml:trace>
  <inkml:trace contextRef="#ctx0" brushRef="#br0" timeOffset="149074.58">27520 12696 150 0,'0'-12'612'16,"7"0"-22"-16,-7 0-132 0,0 3-97 0,7-3-44 16,-7 4-24-16,7 0-10 0,1 0-8 0,-1 0-12 0,-7 0-34 15,7-1-55-15,0 6-43 0,8-2-42 0,-8 1-22 0,0 4-22 16,0 0-15-16,8 0-8 0,-1 4-2 0,-6 1 2 0,6 2-2 15,-7 6-3-15,8-1-12 0,-8 4 2 0,7 5 2 16,-6-1-2-16,-1 8-1 0,0 1 0 0,0 3-3 0,-7 1-1 16,0 4 2-16,8-1-4 0,-8 1 1 0,-8-1 7 0,8 5-4 15,0-8-1-15,-7 3-1 0,0-3-1 0,0-1 6 16,-1-3 1-16,1-5 4 0,0 1-3 0,0-5 12 0,0 1 12 31,-1-9 16-31,1 0 19 0,0-4 19 0,7-4 18 0,-7 0 14 0,7-4 9 0,-8-4 4 0,8 0 5 0,0-8-6 16,-7-1-9-16,7 2-9 0,7-10-12 0,-7 5-8 0,8-9-8 15,-1 5-8-15,0-9-11 0,15 5-5 0,-8 0-1 32,1-5-8-32,6 5-3 0,1-1-3 0,0 1-1 0,7-1-3 15,-8 5 0-15,1 0-3 0,-7 3-10 0,6 5-8 0,-6 0-7 16,-1 4-5-16,1 0-5 0,-1 4-4 0,-7 0-3 0,8 4-1 16,-8 4 0-16,8 4 0 0,-8 0 1 0,0 4 0 15,0 1 1-15,1 3 0 0,-1 0 1 0,-7 5 0 0,7-1 0 16,-7 0 1-16,0-4 0 0,0 5-1 0,0-5-1 0,0 0 1 15,0-3 1-15,0-1-1 0,0 0 1 0,0-8 1 16,0 4 2-16,0-4 3 0,0-4 2 0,0 4 1 0,7-4 4 16,-7-4 1-16,7 0 1 0,1-4-1 0,6-4-1 15,1-4 0-15,-1-5-1 0,8 5 4 0,0-9-5 0,6 5-1 16,1-8 0-16,0 3-1 0,0-3 0 0,7-1 1 0,1 5-2 16,-8-5-2-16,7 5 1 0,0 3 0 0,-7 1-2 15,0 0-2-15,0 8 2 0,-8 0-3 0,1 3-2 0,0 1 0 16,-8 8-2-16,8 0-3 0,-7 0 0 0,-1 8 1 0,-7 1 0 15,8 7 3-15,-8 0 1 0,0 5 0 0,0 2 0 0,-7 6 1 16,8 0 0-16,-8 3 2 0,-8 1-2 0,8 3-2 16,-7-3-4-16,0 4-9 0,0-1-16 0,-1 1-20 0,1-1-27 15,-7 1-35-15,7 4-43 0,-1-4-49 0,-6-1-44 0,7 1-35 16,7-1-75-16,-8-3-99 0,16 0-89 0,-1-9-117 16,0 0-153-16,0 1-56 0,15-5-12 0,-8-3 10 0</inkml:trace>
  <inkml:trace contextRef="#ctx0" brushRef="#br0" timeOffset="149296.33">29337 13258 320 0,'7'-13'855'0,"-7"2"19"0,7 2 25 16,-7 1-204-16,0 0-224 0,0 4-169 0,0 0-92 0,0 0-47 16,0 4-24-16,-7 0-15 0,7 4-16 0,-7 4-18 15,-1 5-18-15,-6 3-12 0,-1 0-11 0,1 8-6 0,-8 5-5 16,8-1-5-16,-8 4-6 0,0 1-7 0,1 0-5 0,-1 0-8 15,-7 3-4-15,7-3-9 0,-7 4-16 0,8-1-23 16,-8-3-27-16,6-1-26 0,-6 0-27 0,7-3-32 0,1 0-68 16,6-1-92-16,-7-3-77 0,8-5-71 0,7-8-82 15,-8 4-134-15,15-7-81 0,-7-5-39 0,7-4 27 0</inkml:trace>
  <inkml:trace contextRef="#ctx0" brushRef="#br0" timeOffset="149486.08">29091 13311 385 0,'0'-16'761'0,"0"3"38"0,-8 1-156 0,8 4-144 0,8 0-110 16,-8 4-91-16,0-1-56 0,0 5-45 0,0-3-46 15,7 6-35-15,-7 2-28 0,7-1-16 0,0 4-8 0,8 4-3 16,-8 0 0-16,7 9-1 0,8-1-6 0,0 0-8 16,0 0-10-16,-1 5-7 0,8 0-8 0,-7-1-10 0,7 1-18 15,0-1-22-15,0 0-27 0,0 1-27 0,-8-5-59 0,8 0-116 16,0 1-111-16,-7-5-127 0,7-4-198 0,-7-4-87 15,-8 1-48-15,8-1-16 0</inkml:trace>
  <inkml:trace contextRef="#ctx0" brushRef="#br0" timeOffset="149866.08">29792 13461 232 0,'0'5'629'0,"0"-1"0"15,8-4-135-15,6 0-93 0,1 0-60 0,6 0-37 16,1 0-17-16,7-4-9 0,0-1-16 0,0 1-41 0,7-4-55 16,0 4-45-16,0-8-27 0,8 4-10 0,-8 0-2 0,0-5 6 15,-7 1 8-15,7 0 12 0,-7-4 9 0,-7 3 1 0,0 1-1 16,-8-4-5-16,0 4-6 0,1-4-11 0,-15 3-13 16,7-3-19-16,-14 4-16 0,0 0-12 0,-8 4-8 0,1-4-6 15,-8 3-8-15,-7 5-6 0,0 0-5 0,0 0-1 0,-7 8-1 16,0 0 0-16,0 9-2 0,0-1-1 0,-8 4 0 15,8 4 1-15,-7 5 1 0,6-1-1 0,8 4 0 0,-7 5 3 16,7 0 2-16,8-1 3 0,6 1 4 0,1 3 1 0,6-3 5 16,16-1 4-16,-1 1 4 0,7 0 1 0,8-5 1 0,14 0 0 15,0-3-4-15,8 0-1 0,6-5-3 0,8-4-4 16,7-4-5-16,8 0-9 0,6-7-13 0,-6 3-19 16,6-8-27-16,1 0-33 0,0-4-45 0,-8 0-40 0,0-5-56 15,-7-3-129-15,-7-4-126 0,-7-5-174 0,-1 1-139 0,-13-4-83 31,-8 4-19-31,-8-5 3 0</inkml:trace>
  <inkml:trace contextRef="#ctx0" brushRef="#br0" timeOffset="150785.25">12641 16311 196 0,'0'0'611'0,"0"0"-88"16,0 0-109-16,8 4-72 0,-1-4-41 0,15 0-22 0,-1 0-4 16,8 0 5-16,7 0-58 0,8 0-58 0,-1 0-26 15,15-4-24-15,0-4 1 0,7 3-2 0,8-2-7 0,-1-2-24 16,15-3-17-16,-1 4-13 0,9-4-7 0,-1-4 5 0,0 3-12 15,7 1-9-15,-14 0-10 0,0 3-14 0,-8 6-20 0,-6-6-22 16,-8 5-42-16,-15 4-69 0,1-4-84 0,-15 8-75 16,-7-4-64-16,-7 0-61 0,-8 0-79 0,-14 0-139 0,-14 4-57 15,-15 5 10-15</inkml:trace>
  <inkml:trace contextRef="#ctx0" brushRef="#br0" timeOffset="150991.96">13177 16547 35 0,'-72'25'557'16,"14"-5"57"-16,7 0-95 0,15-4-91 0,0 1-53 0,14-5-26 0,7 0-14 15,8-4-10-15,22 0-7 0,-1 1-77 0,22-6-115 0,8 1-57 16,14-8-28-16,7 1-13 0,14-6-8 0,8 1-4 16,14-4-3-16,8-5 5 0,-1 1 7 0,15 0 8 0,0-5 10 15,0-2 11-15,0 2 11 0,0-4 6 0,-7 1 6 0,-14 4-3 16,0-1-6-16,-8 5-12 0,-7 0-13 0,-8 4-17 0,-14 4-20 16,-7-1-24-16,-7 5-26 0,-8 0-22 0,-6 4-26 15,-9 0-49-15,-6 0-84 0,-7 0-97 0,-8 4-87 0,-7-4-126 16,0 4-164-16,-15 0-90 0,-6 1-38 0,-8 3 16 0</inkml:trace>
  <inkml:trace contextRef="#ctx0" brushRef="#br0" timeOffset="164517.75">17012 15546 343 0,'-7'-5'487'0,"-7"-3"-124"0,6 0-82 0,-6 0-22 15,7 0 4-15,-8 4 14 0,8 0 6 0,0 0-1 0,0 4-12 16,-1 0-14-16,8 0-26 0,-7 8-39 0,0 0-40 15,0 4-33-15,7 4-24 0,0 1-13 0,0 7-7 16,0 0-5-16,0 5-5 0,7 4 0 0,0-1 4 0,0 5 4 16,8 8 6-16,-8-1 5 0,8 5 4 0,-1 4 2 0,0 0 1 15,1 0-3-15,-1 4-4 0,1 0-5 0,-1 0-7 0,1-4-7 16,-1 4-6-16,-6-4-9 0,6-4-7 0,-7 0-6 16,0-5-3-16,1 1-6 0,-1-5-3 0,-7-3-4 0,7 0-6 15,-7-5-1-15,7-3-4 0,1-5-2 0,-8-3-2 0,7-1-3 16,-7-4-2-16,0 1-16 0,7-5-29 0,0-4-37 15,-7 0-38-15,15 0-45 0,-8-3-120 0,8-5-136 0,-1-5-173 16,0 1-198-16,1-8-90 0,-1 0-32 0,1-4 2 0</inkml:trace>
  <inkml:trace contextRef="#ctx0" brushRef="#br0" timeOffset="164691.02">17765 16433 449 0,'-7'-8'881'0,"7"3"10"0,-8-2 1 16,1 3-242-16,0 4-274 0,7-5-156 0,0 1-93 16,-7 4-51-16,7-4-33 0,0 4-21 0,0 0-19 0,0 0-19 15,7 0-27-15,0 0-64 0,0 0-97 0,1 4-99 0,6-8-98 16,1 0-131-16,6 0-158 0,1-4-85 0,-8 4-39 16</inkml:trace>
  <inkml:trace contextRef="#ctx0" brushRef="#br0" timeOffset="165039.62">18611 15456 251 0,'-7'-8'581'0,"7"4"-85"0,-7 0-175 0,7 0-100 0,0 4-34 16,0 4 6-16,0 4 27 0,0 4 26 0,7 5 20 0,0 3 11 15,1 4-1-15,-8 5-13 0,7 3-38 0,0 5-42 16,0 3-44-16,8 1-30 0,-8 8-18 0,0 0-8 0,8 0-3 16,-1 8-1-16,1-1 2 0,-8 6-6 0,7-5-4 0,1 4-6 15,-1 0-6-15,1 0-10 0,-1 0-10 0,1-4-10 0,-1 0-10 16,1 4-6-16,-1-4-5 0,1 0-4 0,-1-4-11 15,0-4-26-15,1 4-26 0,-8-9-31 0,8 1-48 0,-1-4-115 16,-7-5-116-16,8-7-122 0,-1 0-182 0,-6-5-117 0,6-8-59 31,-7-3-19-31</inkml:trace>
  <inkml:trace contextRef="#ctx0" brushRef="#br0" timeOffset="165403.54">19262 16213 462 0,'-7'-20'838'0,"0"-1"15"0,0 1 37 0,7 0-272 0,0 0-248 16,7-1-140-16,0 1-73 0,15-1-40 0,0 5-24 15,14 0-14-15,1-1-26 0,-1 1-14 0,8 0-6 0,6 4 0 16,8 4-4-16,-7-1-1 0,7 6-1 0,7 3-5 15,-7 3-9-15,-8 6-6 0,1 2-6 0,-8 10-2 0,-6-1 0 16,-9 9 2-16,-6 4 2 0,-15 7 1 0,1 9 3 0,-16 4 3 16,-6 4 1-16,-8 0 0 0,1 8 3 0,-16 0 3 15,1 0 8-15,0 0 14 0,-7-3 14 0,6-2 12 0,1-3 18 16,7-4 8-16,0-4 8 0,8-4 0 0,-1-8-4 0,7-1-8 16,8-3-7-16,7-5-7 0,0 1-9 0,15-9-1 15,-1 0-2-15,8-3-4 0,14-1-1 0,7-8-7 0,15-3-7 16,0-10-7-16,15 1-9 0,6-4-18 0,8-4-26 0,0-5-29 15,14-3-34-15,0 0-47 0,1-4-49 0,-8-5-50 0,7 5-98 16,-7-5-134-16,-7-4-136 0,0 1-213 0,-15 4-103 16,-14-1-28-16,-7 0 7 0</inkml:trace>
  <inkml:trace contextRef="#ctx0" brushRef="#br0" timeOffset="165673.48">18271 18155 115 0,'-21'0'765'0,"6"0"13"15,8-4 3-15,0-4-209 0,7 4-187 0,7-5-131 0,7 1-72 16,1-4-38-16,14 0-18 0,7 0-12 0,7-4-7 0,8-1-41 15,7-3-27-15,7-1-15 0,7 1-10 0,8-5-3 0,7-3-4 16,0 4 1-16,14-5 1 16,0 1 1-16,0-1 0 0,8 1-4 0,0 3-3 0,0-3-3 0,-8 3-11 0,1 5-47 0,-8 0-107 15,-8-1-119-15,-6 5-137 0,-8 0-203 0,-21 3-118 0,-8 9-71 16,-14 0-32-16</inkml:trace>
  <inkml:trace contextRef="#ctx0" brushRef="#br0" timeOffset="165832.05">18944 18134 295 0,'-43'17'842'0,"7"-1"10"0,7-4 11 0,7 1-198 16,7-6-259-16,8-3-170 0,7 5-94 0,15-5-50 0,6-4-26 16,8 4-12-16,15-8-12 0,6 0-20 0,15-5-9 15,1-2-5-15,20-2-3 0,1-7-8 0,7-5-12 0,16 1-17 16,6-5-33-16,-1 1-71 0,8-5-89 0,0 1-80 0,0-5-76 16,0 1-91-16,-7-5-171 0,0 0-98 0,-8 4-36 0,-14 1 34 15</inkml:trace>
  <inkml:trace contextRef="#ctx0" brushRef="#br0" timeOffset="165959.14">21608 17154 415 0,'7'-13'866'15,"7"1"13"-15,-6 4 22 0,-1-5-190 0,0 6-270 0,-7 3-174 16,7-1-102-16,-7 1-71 0,7 4-47 0,1 4-35 0,-1-4-59 16,-7 5-147-16,7-1-156 0,0 3-249 0,1 2-156 0,-16-1-82 15,1 8-36-15,0-3-9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6:44:18.327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5809 9149 63 0,'-9'0'231'0,"9"0"-91"0,0 0-56 0,-9 0-30 15,9 0-15-15,0 0-8 0,0 0-5 0,0 0 0 0,0 0-4 32,0 0-2-32,0 0-2 0,0 0-5 0,0 0-4 0,0 0-4 15,0 0-2-15,0 5-3 0,0-5 1 0,0 0 0 0,0 0-1 0,0 0 3 16,0 0 1-16,0 0 4 0,0 0 6 0,0 0 4 15,0 0 3-15,0 0 7 0,0 0 3 0,0 0 4 0,0-5 0 16,9 5 2-16,-9 0-4 0,0 0-3 0,0-5-5 16,0 5-5-16,0-5-3 0,0 1-4 0,9-1-1 15,-9 0-5-15,0 0 0 0,0-5 0 0,0 5-1 16,9-5 1-16,-9 5-1 0,8-4 0 0,1-1-2 16,-9 0 1-16,9 0-1 0,-1 0-1 0,10-5 3 0,-9 1 0 0,7 4 2 0,-6-5-1 0,7 1 0 0,0 0 0 15,11-6 0-15,-13 1 1 0,12-1-1 0,-1 0-3 16,0-4-1-16,9 0-1 0,-10 0 0 0,10-1-1 15,0-4 0-15,0 4-1 0,-1-4 0 0,1-1 1 0,0 6 1 16,0-6-1-16,0 7-1 0,-1 3 2 0,1-4-1 0,-9 4 0 16,9-1 0-16,-9 7-2 0,0 5 1 0,0-1-1 15,-1 2 2-15,2 1-3 0,-1 2 2 0,1 1-2 0,-10-2 0 16,8 6 1-16,1-4 1 0,-8 4 0 0,8-5 0 0,0 5 0 16,0 0 1-16,1-4 0 0,-2-2 1 0,1 2 0 15,9 4-4-15,0-6 2 0,-9 1 0 0,8 5 0 0,1-5 1 16,0 5 0-16,0 0-1 0,0 0 1 0,-1 0 1 15,1 0 0-15,0 0-2 0,8 5 0 0,-16 0 0 0,6 1-1 16,2-6 1-16,-9 10-1 0,9-6 0 0,-10 1 0 0,12 5 1 16,-12-6-1-16,1 8 0 0,1-9 1 0,-2 7 0 0,10 0 0 15,-9 0 0-15,2-5 1 0,5 5-1 0,-8-1 0 16,12 1 0-16,-3 0-2 0,0 0 1 0,1-7 1 16,-1 7 0-16,10-4 0 0,-9-2 0 0,8 6 1 0,-8-4 0 15,9-1 1-15,-10-1-1 0,9-4 1 0,2 4-2 0,-11 2 1 16,0-2 0-16,9 6 1 0,-8-4-1 0,1-2-1 15,-2 6-1-15,-8-5 1 0,9 5 0 0,0-5 0 0,-9 6-1 16,9-3-3-16,-1 2 3 0,1 0 1 0,0-5 2 16,-1 3 0-16,1-1-1 0,8-3 0 0,1 6 3 0,0-5 1 15,-1 0-2-15,0 0-3 0,9 0 0 0,0-1 0 0,1-4 0 16,-2 4-1-16,2-4 0 0,-1 6 0 0,9-2 1 16,-10 2 0-16,2-2 1 0,-1-4 0 0,0 6-1 0,0-1 1 15,-9-5 0-15,1 0-1 0,-2 4 1 0,3 2-1 16,-2-6 0-16,-8 4 0 0,-1-4 0 0,2 4 0 0,7-4 0 15,-10 0 0-15,11 0 0 0,0-4-1 0,-1 4 1 0,1-4 0 16,-1-2 0-16,10 2 1 0,-1-1 1 0,0-5 2 16,0 4-1-16,9 2 1 0,-9-6-3 0,0 6 2 0,0 4 1 15,1-5-3-15,-2 5-2 0,2 0 1 0,-11 0-2 16,10 0 0-16,-8 0 1 0,0 0-1 0,-1-5 0 0,1 5 3 16,7-5 0-16,-8 0-1 0,1 0 0 0,0-4 0 0,-1 2 1 15,0-1 1-15,1-2-1 0,-9 0-3 0,8-3 1 16,1 2 1-16,-1-4 0 0,9 0 0 0,-10-5 0 0,3 6-1 15,7-1 1-15,0-5 0 0,1 7-1 0,-1-7-1 0,0 4 1 16,8-2-1-16,-6 3 2 0,-3-3 2 0,10-4 0 16,-10 3 0-16,2-1 4 0,-2 1-1 0,1-1-2 15,-7 0 1-15,6 2-2 0,-8-3-1 0,1 3 0 0,0-2 0 16,-1 0-3-16,0 2 2 0,1-3 1 0,-1 3-1 0,-8-2 1 16,9 0 1-16,-1-1 0 0,1 3 0 0,-10-2 4 0,9 1-1 15,-8 4-1-15,0 0 1 0,0-5-2 0,-10 6 1 16,1-1 1-16,0-4 2 0,-8 5 2 0,-1 4 5 15,-7-5 0-15,-2-1 2 0,-1 2 3 0,-7 0 2 0,0-1-1 16,0 6-3-16,-7-6-1 0,-11 0-1 0,10 0-1 0,-19 6-2 16,1-6-2-16,0 0-1 0,1 6-1 0,-10-1-1 15,-9 4-2-15,1 2-1 0,-1 0-1 0,1-2-1 0,-9 6 1 16,10 6-1-16,-11-6 0 0,9 4 0 0,-8 0-1 16,10 2 1-16,-3 4-2 0,12-6 1 0,-11 6 1 0,17 0-1 15,1-5-1-15,0-1 0 0,8 2 0 0,10-6 0 0,-1 6 0 16,1-6 0-16,8 3 0 0,8 2 2 0,-8-5-1 15,17 5 1-15,1 0 1 0,8-5-1 0,0 5 3 16,8-5-1-16,10 0 1 0,0-5-4 0,-1 5 3 0,9-5-2 16,9 0-1-16,-9 0 0 0,8 2-1 0,1-3 0 0,-1 0 0 15,11 6 1-15,-10-4-1 0,-10-1-1 0,10 5 1 0,-8 0 0 16,-1 5-1-16,-1-1 0 0,-6 8-3 0,-12-4 2 16,4 12 0-16,-4 0 0 0,-6 4 1 0,-9 0 0 0,-10 11 1 15,0 3 1-15,-16 6 2 0,0 5-2 0,-19 5 2 16,1 4 0-16,-9 6-1 0,-9 5 2 0,1-2-2 0,-9 4-2 15,-1-4-1-15,2-3-1 0,-2 4 1 0,1-9-1 16,1 3 0-16,7-8-11 0,2 5-29 0,-3-5-50 0,10 0-96 16,1-1-159-16,7-4-94 0,2 4-50 0</inkml:trace>
  <inkml:trace contextRef="#ctx0" brushRef="#br0" timeOffset="1429.38">5721 9579 216 0,'10'10'1'15,"-10"0"-193"-15</inkml:trace>
  <inkml:trace contextRef="#ctx0" brushRef="#br0" timeOffset="1727.15">6504 8754 16 0,'-17'-15'394'0,"-1"1"-144"0,0 4-117 15,1-5-65-15,-1 5-38 0,2 0-18 0,-2 7-10 16,1-4-3-16,-1 3-2 0,1 4 2 0,0 0-1 0,-10 4 0 16,11 6 2-16,-11 0-1 0,0 5 1 0,2-2-1 15,-1 3-1-15,-1 4 0 0,-7-1 2 0,8 6 1 0,1-1 0 16,-1 0-1-16,-1 7-3 0,1-8-4 0,8 6-12 0,1 1-25 15,8-2-57-15,1-3-116 0,-1 1-97 0</inkml:trace>
  <inkml:trace contextRef="#ctx0" brushRef="#br0" timeOffset="2936.87">6295 9335 50 0,'0'0'41'0,"9"5"-14"16,-9-5-13 0,0 0-7-16,0 0-3 0,0 0-1 0,0 5-2 15,9-5-1-15,-9 0 0 0,0 4 0 0,0-4 0 0,0 0 2 16,0 0-2-16,0 0-1 0,0 5 1 0,0-5 0 0,0 0 1 15,0 0 4-15,0 0 2 0,0 0 8 0,0 0 11 0,0 0 7 16,8 0 8-16,-8 0 5 0,0 0 6 0,0 0 0 16,0 0-2-16,0-5-3 0,0 5-8 0,0 0-6 15,0 0-9-15,0 0-5 0,0 0-5 0,0 0-3 0,0 0-5 16,0 0-1-16,0 0-3 0,0 0-2 0,0 0 0 0,0 0-1 16,0 0-1-16,0 0-6 0,9 0-18 0,-9 0-39 15,0 0-90-15,0 0-118 0</inkml:trace>
  <inkml:trace contextRef="#ctx0" brushRef="#br0" timeOffset="42142.42">10125 9012 118 0,'0'-4'93'0,"-9"4"-32"16,9-6-24-16,-9 1-16 0,1 1-9 0,8 4-11 0,-9 0-9 16,0-6-11-16,-8 6-12 0,9 0-33 0,-2 6-34 0</inkml:trace>
  <inkml:trace contextRef="#ctx0" brushRef="#br0" timeOffset="43567.49">8317 9018 229 0,'0'-6'178'0,"-7"2"-67"15,7-2-46-15,0 1-27 0,-8 1-15 0,8 4-8 16,0-6-2-16,-10 6-2 0,10 0-3 0,0-3 1 0,0 3 1 15,0 0 0-15,0-7 2 0,0 7 1 0,0 0 3 0,0 0 4 16,0-4 6-16,0 4 4 0,0 0 2 0,0-4 2 16,0 4 0-16,10-6-5 0,-10 2-4 0,8 4-4 15,-8-5-5-15,7 0-5 0,3 0-2 0,0 0-3 0,-10-5 0 16,8 6-2-16,9-1 1 0,-8 0-2 0,8-5 0 0,-8 5 0 16,16-5-3-16,-7 0 0 0,0 1 1 0,-1-1 5 0,9 0 0 15,-1-3 0-15,2-3 1 0,-1 2 2 0,9-7 0 16,-9 1 2-16,9 7-2 0,0-7-1 0,-8 4-2 15,6 3-1-15,-6-2-2 0,-2 5-1 0,10 0 0 0,-9 1-1 16,-1 3-1-16,2 2 0 0,-1-1 0 0,-8 0 0 0,8 0 0 16,-8 5 1-16,7-4-1 0,-8 4 0 0,1-6 0 15,8 2 0-15,-9-2 1 0,1 6-1 0,8 0 1 0,-9-4-1 16,0-2 1-16,11 6-1 0,-13 0 1 0,3 0 0 16,9 6 0-16,-11-2-1 0,2-4 0 0,8 10 0 0,-9-4 0 15,0-2 0-15,10 1 0 0,-10 5 0 0,1-6-1 0,-3 7 1 16,13-7 0-16,-11 6 0 0,0-5-1 0,1 0 1 15,8 5-1-15,-9-5 2 0,9 0-1 0,-8 3 1 0,6-1-1 16,-6-3 0-16,9 1 0 0,0 5 1 0,-1-5-1 16,-1-5 0-16,1 5 1 0,0 0 0 0,8-5 0 0,-7 0 2 15,8 4 0-15,-9-4-1 0,1-4 1 0,7 4-1 0,-8 0-1 16,8 0-1-16,-7-5 2 0,-1 5 0 0,-1 0-2 16,1 0 0-16,-8 0 0 0,8 0 0 0,1 0-1 0,-11 5 1 15,11-5-1-15,-10 4-1 0,10-4 1 0,-3 4 1 0,-4-4 1 16,5 6-1-16,1-6 1 0,0 0 0 0,-1 0-1 15,-7 4 1-15,17-4-1 0,-9 0 1 0,0-4-1 0,-2 4 3 16,14 0-1-16,-13-6 0 0,10 6 1 0,-10-4-2 16,11 0 2-16,-11-1-3 0,11 0 1 0,-10 0-1 0,8 0-1 15,1 0-1-15,-9-4 1 0,9 2 1 0,-1 4-2 0,-6-7 2 16,5 5 0-16,2 0-1 0,-1 0 0 0,1 0 1 16,-1 0 1-16,1-5-1 0,1 6-1 0,8-7 1 15,-11 2 0-15,2-1 0 0,0 0 2 0,-1-4 0 0,10 0-2 16,-9-1 1-16,-2-1 0 0,3 3 1 0,8-7-1 0,-1 4-1 15,-8-2 2-15,9-2-1 0,-10 0 1 0,9-4 2 0,1 10-1 16,-1-12-3-16,-9 7 0 0,19-1 0 0,-9-5-1 16,-1 7 0-16,0-2 0 0,10 1-3 0,-10-1 4 15,9-3 0-15,-9 2 2 0,10 3 0 0,-2-8-1 0,1 6 1 16,1-3-1-16,-10 3 1 0,9 0 0 0,-9 1 0 0,2-1-2 16,7 7 0-16,-10-3 0 0,2-4 0 0,0 7 0 15,-1-3 0-15,1 2 0 0,-10-1 1 0,9-1 0 0,1 2 1 16,-9 5 0-16,8-6-1 0,-8 5 1 0,-1-4 0 15,0 4-2-15,2-5 1 0,-1 2 0 0,-10 1 0 0,11-7-1 16,-10 5 1-16,9-2 2 0,-9 2-1 0,-1-5 6 0,11-1 3 16,-10-4 6-16,-1 3 3 0,1 3 2 0,1-7 0 15,-1 5 0-15,-9 1 2 0,0 5-5 0,0-2-4 0,-7 3-5 16,-3-3-3-16,2 6 0 0,0 0 2 0,-9 7 2 16,0-7 0-16,0 5 2 0,0 0 0 0,-9 0 2 0,0 0 0 15,9-1-2-15,-17 3-3 0,9-3-3 0,-18 6-3 0,9 0-3 16,-1 6-3-16,-8-3-3 0,1-3 1 0,8 6-1 15,-10 4 2-15,0-5-1 0,11 0 2 0,-2 0-1 0,1 3 2 16,7-8 1-16,2 6-2 0,0-6 0 0,8 0-4 0,0 4-1 16,0-4 0-16,0 0-2 0,8 0-2 0,0 6 2 15,2-6 0-15,-2 0 1 0,9 0 1 0,-7 0 1 16,6 0-1-16,1 0-6 0,-7 0-7 0,-1 0-12 0,-1 4-9 16,2-4-13-16,-10 6-16 0,7-2-11 0,-7 2-11 0,-7 3-11 15,7 1-12-15,-10 0-61 0,-7 0-126 0</inkml:trace>
  <inkml:trace contextRef="#ctx0" brushRef="#br0" timeOffset="52556.91">10307 8216 260 0,'0'-10'272'0,"-9"0"-101"0,9 0-57 0,0 1-33 15,-8 5-19-15,8-6-9 0,0 0-8 0,-9 1-4 16,9 3-5-16,0-3-2 0,0 4-4 0,0-1-4 0,-8 2-1 16,8 4-3-16,0-6-1 0,0 6-6 0,0 0-1 0,0 0-5 15,-10 0-2-15,10 10 0 0,0 1 1 0,-8 4 3 16,0 8 4-16,-2 6 8 0,2 7 2 0,-1 7 3 0,-8 6 4 0,8 10 2 15,-16 9-1-15,6-1-2 0,-6 17-6 0,-1-1-6 16,-9 9-5-16,1 8-2 0,-10-4-3 16,1 8-1-16,0 3-1 0,-10-4 0 0,9 4-1 0,-7-10-1 0,8 1 1 0,-1-4-1 15,0-7-1-15,9-4-3 0,-8-4-2 0,17-2 0 0,0-9 0 16,-2-4 0-16,3-1-4 0,17-10-6 0,-1-7-15 16,1-8-16-16,8-4-23 0,8-14-31 0,9-11-44 15,8-9-98-15,3-14-127 0,6-15-69 0</inkml:trace>
  <inkml:trace contextRef="#ctx0" brushRef="#br0" timeOffset="52838.68">10663 7914 140 0,'9'-6'494'0,"-9"2"-148"0,0 4-136 0,-9 4-82 0,9 6-50 15,-8 4-26-15,0 11-15 0,-12 1-3 0,2 7-1 16,-6 6 2-16,6 10 2 0,-16 0 2 0,-1 9 2 0,1 11 0 16,-10 5 3-16,2 8 3 0,-12 6 5 0,-7 10-1 0,10 5 1 15,-19 10-4-15,0 8-3 0,1 6-3 0,0 5-6 0,-2-1-7 16,3 1-8-16,-1-1-5 0,8-3-5 0,0-1-3 16,17-10-3-16,1-14-6 0,9 0-4 0,-1-16-9 0,17-9-16 15,1-9-17-15,-1-10-25 0,18-10-29 0,0-4-29 16,8-12-32-16,2-15-36 0,7-2-60 0,1-11-115 0,8-10-66 15</inkml:trace>
  <inkml:trace contextRef="#ctx0" brushRef="#br0" timeOffset="53073.51">10818 8318 33 0,'11'-10'506'0,"-2"7"-121"0,-9 12-145 0,0 6-96 15,-9 10-61-15,-2 4-35 0,4 10-20 0,-11 6-8 0,10 6-4 16,-9 8-6-16,-1 5-1 0,-8 5-1 0,0 8-4 16,0 13-1-16,-9-4-1 0,-8 12-1 0,-1 4-1 0,1 12 0 15,-9-2-1-15,0 5-1 0,-10-1-2 0,11 2 0 16,-10 5-2-16,1-11-1 0,7 0-1 0,-7-5 0 0,16-8 0 16,-8-12 0-16,17-8-1 0,-9-12-6 0,19-8-8 0,-2-10-15 15,11-10-18-15,6-15-23 0,2-3-32 0,8-17-61 16,8-8-129-16,10-6-78 0</inkml:trace>
  <inkml:trace contextRef="#ctx0" brushRef="#br0" timeOffset="53261.38">10620 8677 73 0,'-18'-7'514'0,"1"14"-103"0,-9 16-169 0,-9 6-106 0,-9 19-63 15,2 7-31-15,-3 3-20 0,2 11-8 0,0 4-5 16,-9 5-3-16,9 11 1 0,-9 3-1 0,8 11 0 0,-8 3-4 15,0 12-9-15,0 9-9 0,-8-1-10 0,7 7-14 0,-8-1-16 16,1-4-14-16,6-7-11 0,3-3-10 0,-1-6-4 16,8-5-4-16,10-14-6 0,-1-5-10 0,9-14-32 15,9-12-60-15,-1-14-94 0</inkml:trace>
  <inkml:trace contextRef="#ctx0" brushRef="#br0" timeOffset="53433.32">10307 8308 275 0,'-44'36'484'0,"-7"13"-210"0,-11 13-127 15,-7 12-69-15,0 13-39 0,0 2-19 0,-1 4-11 0,0-1-7 16,1 5-5-16,7 6 0 0,2-6-5 0,8 7-8 16,9-11-9-16,9 0-15 0,-1-7-25 0,17-11-37 0,9-12-68 15,9-9-138-15,0-10-79 0</inkml:trace>
  <inkml:trace contextRef="#ctx0" brushRef="#br0" timeOffset="53589.93">10298 8241 451 0,'-69'106'327'15,"9"14"-151"-15,-19 11-85 0,9 10-50 0,1 0-27 0,-1 5-26 16,10 1-24-16,8 0-35 0,9-10-67 0,9-5-148 15,7-5-83-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04T07:07:52.37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2091 11699 37 0,'-9'-5'401'0,"9"0"-104"16,0-1-103-16,-8 3-73 0,8-7-37 0,0 5-19 0,-9-5-9 15,9 0-4-15,0 0-1 0,0 1-4 0,-9-1-4 0,9 0 3 16,0 5 3-16,0-5 4 0,0 0 8 0,0 6 7 0,0-2 12 16,0 2 16-16,0 4 19 0,0-4 22 0,0 4 24 15,0-5 26-15,-8 5 22 0,8 0 16 0,0 0 4 16,0 0-6-16,0 0-14 0,0 0-20 0,-9 0-28 0,9 0-35 15,0 0-31-15,0 0-29 0,0 0-21 0,0 5-15 0,0-1-9 16,9 6-6-16,-9 0-1 0,8 9 1 0,1 10 1 0,0 1-2 16,8 9 4-16,-8 5 6 0,-1 9 4 0,9 6-3 15,1 5 4-15,-10 9 4 0,10 5 1 0,-1 11 2 0,1 2-1 16,0 6-2-16,-3 7 0 0,5-1 0 0,-3 4-7 0,8-4-6 16,2-1-2-16,7 1-4 0,-8-6-1 0,9-3-4 15,0-1-4-15,-1-11-3 0,1 0-2 0,0-7-1 0,0-12 0 16,7-4-1-16,-5-5 0 0,-4-16-1 0,-6 3 0 0,7-13 2 15,-8-4 1-15,0-9 2 0,0-5 4 0,1-10 5 0,-10-10 7 16,-1-5 8-16,1-9 8 0,-6-4 10 16,5-8 11-16,-16-3 8 0,0-6 7 0,-16-4 2 15,5 8-4-15,-13-10-2 0,-2 8-3 0,-1 4-6 0,-7-1-9 16,-1 6-9-16,-8 0-8 0,8 4-6 0,-7 11-4 0,-12-1-4 16,11 2-6-16,-1 3-3 0,1 5-2 0,9 0-4 0,-2 5-4 15,1-4-12-15,18 3-21 0,-8 2-28 0,16-1-33 0,-9 0-32 16,10 0-38-16,8-5-75 0,8 0-100 0,1 0-79 0,9-9-65 15,-2-1-100-15,10 1-140 0,1-5-55 0,-1 0-13 0,-1-1 42 16</inkml:trace>
  <inkml:trace contextRef="#ctx0" brushRef="#br0" timeOffset="252.62">22968 11909 63 0,'-18'-15'586'16,"2"6"9"-16,-2 4-138 0,1 0-107 0,-9 10-51 15,8-5-27-15,1 10-13 0,-1-1-12 0,1 1-22 0,8 5-20 0,1 3-30 0,-1 7-36 16,0 5-36-16,9 5-32 0,0-2-20 16,0 2-11-16,0 3-11 0,9 7-3 0,0-2-5 0,-1 1-5 15,1 0-3-15,0 1-1 0,7-1-5 0,-6-5-2 0,7 6-1 16,1-7-1-16,-1 1 1 0,-1-6-3 0,1-4 2 0,10 1-3 15,-9 1-4-15,8-8-10 0,0-3-30 0,0-5-64 0,0-1-83 16,0-9-71-16,0 0-72 0,2-10-90 0,-3 0-127 0,-8-5-106 16,9-1-48-16,-17-7 17 0</inkml:trace>
  <inkml:trace contextRef="#ctx0" brushRef="#br0" timeOffset="523.4">23141 12251 424 0,'-7'4'508'15,"-3"2"-150"-15,1 8-135 0,1 1-75 0,8-1-41 0,0 10-13 0,0 0-3 0,8 1 5 0,1 5 0 16,8 5-1-16,-6-2-8 16,4 2-11-16,12-1-13 0,-1-1-15 0,-8 2-14 15,7-5-3-15,1-1 7 0,8-3 19 0,-7-8 39 0,-1 2 46 0,9-10 33 0,-9-6 25 0,0-4 15 16,0-11 8-16,-9-7-6 0,9-5-2 0,1-8-20 0,-10-3-19 16,-1-5-8-16,4-5-3 0,-13 0 5 0,3 0 0 0,-3-5 2 15,-14 4-15-15,-3-3-16 0,3 4-25 0,-13 5-26 16,4 0-21-16,-1 0-22 0,-1 5-18 0,1 5-21 0,-1-1-33 15,1 10-43-15,0 1-51 0,0-1-49 0,7 11-72 16,10-1-125-16,-8 0-102 0,16 6-99 0,-8 4-133 0,10 0-86 16,-2 4-56-16,9 2-6 0,-8 4 42 15</inkml:trace>
  <inkml:trace contextRef="#ctx0" brushRef="#br0" timeOffset="695.91">23749 12319 430 0,'9'0'594'0,"0"6"-50"15,0-6-154-15,-2 0-89 0,11 3-41 0,-9 3-17 0,9-2-3 16,-10 7-1-16,1-8-6 0,0 12-13 0,0-5-32 16,-1 6-44-16,1 3-45 0,0 1-38 0,-9-1-25 0,9 5-16 15,-9 1-7 1,8 3-8-16,-8-2-18 0,9-3-48 0,-9 3-80 16,8-7-82-16,1-5-75 0,-1 1-74 0,2-5-96 0,6-5-148 0,-7-10-74 15,8 0-21-15,1-9 47 0</inkml:trace>
  <inkml:trace contextRef="#ctx0" brushRef="#br0" timeOffset="855.2">24149 12221 130 0,'-9'-9'658'0,"-8"9"25"15,1 0-117-15,-2 4-123 0,-1 6-86 0,2 10-64 0,0-5-45 16,0 9-35-16,-1-5-34 0,1 5-29 0,8 0-26 16,9 7-37-16,0-7-29 0,0 1-23 0,9 4-15 0,-1-3-7 15,1-3-5-15,9 2-2 0,-1-1-4 0,0-6-6 0,10 2-21 16,0-5-37-16,-2-1-65 0,10-8-78 0,-9-2-70 15,-1-4-71-15,11-10-81 0,-12 2-122 0,3-7-102 0,-9-1-42 16,8 3 22-16</inkml:trace>
  <inkml:trace contextRef="#ctx0" brushRef="#br0" timeOffset="1045.8">24298 12109 236 0,'7'-19'511'15,"-7"-1"-96"-15,10 1-140 0,-2 4-85 0,9 0-46 0,1 0-18 16,-1 2 2-16,0 3 6 0,9 0 3 0,1 4-1 0,-2 2-6 15,1 8-4-15,-8 2-10 0,8 4-11 0,-9 10-17 16,1-2-15-16,-1 6-14 0,-8 11-9 0,-1-1-7 0,1 4-10 16,-9 3-12-16,0 8-14 0,0-1-41 0,0 0-60 15,-9 1-65-15,9 0-72 0,0-5-119 0,-8 1-159 0,16-6-91 16,-8-6-48-16,9 2-3 0</inkml:trace>
  <inkml:trace contextRef="#ctx0" brushRef="#br0" timeOffset="1353.35">25122 11870 111 0,'-18'-20'630'0,"10"-4"22"0,-1 4-98 16,9-5-163-16,0 7-111 0,9-7-56 0,-1 6-20 0,0-6-5 0,18 1-8 16,-8 4-20-16,9 2-13 0,6 2-22 0,-5 6-23 15,6 0-30-15,-8 5-28 0,9 5-21 0,-9 10-8 0,9 5-3 16,-10 4-2-16,1 6 0 0,0 9 0 0,1 4 1 16,-9 3-2-16,-10 7-3 0,10 6-4 0,-10-1-2 0,0 2-4 15,-8 4-2-15,9-1-7 0,-9 0-26 0,0 0-72 0,0 1-109 16,0 0-113-16,9-6-163 0,-9 2-137 0,0-7-107 15,9 0-56-15,-1-9-18 0</inkml:trace>
  <inkml:trace contextRef="#ctx0" brushRef="#br0" timeOffset="1458.32">25972 12636 643 0,'-17'0'776'0,"-9"0"-25"15,8 6-172-15,2-6-285 0,7 0-278 0,0 0-247 0,0 0-271 16,1 0-133-16,-1-6-74 0,9 6-15 0</inkml:trace>
  <inkml:trace contextRef="#ctx0" brushRef="#br0" timeOffset="1979.2">27223 11680 539 0,'-8'-15'594'0,"8"0"-108"0,0 0-111 0,-10 6-59 0,10-1-23 16,0 0-14-16,-8 5-4 0,8-5-4 0,-8 6-21 0,8 4-29 15,0-6-46-15,0 6-51 0,0 6-48 0,0-2-25 0,0 6-17 16,0 0-8-16,8 11 0 0,-8 7 3 0,8 6 7 0,2 14 6 16,-2 7 2-16,1 3-3 0,0 6-2 0,-1 10-3 15,0-2-6-15,12 7-5 0,-13 3-8 0,10 6-5 16,1 1 0-16,-2 8-1 0,11-4-3 0,-10 1-4 0,1-7-1 15,7 0-8-15,1 1-9 0,-8-9-10 0,9-1-8 16,-1-10-7-16,-9-4-8 0,10-5-5 0,-10-11 0 0,8-10 3 16,-7 1 8-16,-10-13 6 0,10-7 7 0,-10-5 10 0,10-4 11 15,-10-10 12-15,1-4 15 0,-1-6 26 0,-8-5 8 16,0-5 6-16,0 0 9 0,-8-3 14 0,-9-2 10 0,-1 1 7 16,2-6-2-16,-11 11-17 0,1-6-2 0,-9 1-5 0,8 4-10 15,-6 7-16-15,6-2-17 0,1 0-27 0,0 5-39 16,0 0-41-16,9-4-43 0,8 9-107 0,1-5-127 0,8-5-139 15,0 0-229-15,8-4-89 0,9-6-38 0,10-3-17 0</inkml:trace>
  <inkml:trace contextRef="#ctx0" brushRef="#br0" timeOffset="2217.43">28065 11983 328 0,'-17'-16'806'0,"-1"1"14"0,2 5 7 16,-2 6-220-16,0-6-217 0,1 10-168 0,-1 0-91 0,1 0-50 16,0 10-27-16,0-6-15 0,8 12-5 0,0-1-3 15,1 9-4-15,-1 0-7 0,9 0-6 0,0 11-4 16,0-1-1-16,0 1 0 0,9-1-5 0,-1 4-4 0,1 2 2 16,0-6-1-16,8 5-1 0,0 1-3 0,-8-7-1 0,17 2-3 15,-9-6-6-15,1 0-13 0,0-1-40 0,-2-7-63 0,11 4-78 16,-9-12-73-16,-2-3-69 0,11-4-81 0,-10-2-106 0,0-8-133 15,1 4-35-15,-1-10 15 0</inkml:trace>
  <inkml:trace contextRef="#ctx0" brushRef="#br0" timeOffset="2472.91">28265 12042 330 0,'-8'-21'711'0,"-1"3"8"16,0 2-141-16,9 6-132 0,-7 0-94 0,7 1-65 0,-11 9-52 15,11 0-51-15,0 0-53 0,0 9-39 0,0 1-27 0,0 10-14 16,11-1-12-16,-11 7-13 0,16-3-8 0,-7 7-4 0,-1-1-2 15,9-1-4-15,1 3 1 16,-1-2-4-16,9 1-12 0,-8-11 2 0,8 5 3 0,0-5 1 0,-1-9-2 16,2 1 3-16,-1-2 0 0,1-9 0 0,7-6 11 0,-8-3 3 0,0-6 7 15,0-4 17-15,-1-5 18 0,2-1 24 0,-10-5 25 16,0 1 24-16,-7 1 18 0,-10-2 12 0,8-4 0 0,-16 0-7 16,-2-1-10-16,3 6-22 0,-12-6-26 0,11 11-24 0,-9-5-28 15,-9 10-43-15,8-1-57 0,1 2-62 0,9 8-72 16,-10-6-139-16,9 6-141 0,0 1-172 0,9-1-157 15,-8 0-84-15,8 10-19 0,0 0 13 0</inkml:trace>
  <inkml:trace contextRef="#ctx0" brushRef="#br0" timeOffset="2834.63">28752 12011 20 0,'-18'10'769'0,"10"-5"17"0,-2 5 10 16,3-1-171-16,-3 6-191 0,1-5-175 0,9 5-111 0,-8 0-55 15,8-1-32-15,0 0-16 0,0 7-9 0,8-6-8 0,1-2-5 16,1 3-7-16,7-6-6 0,-1-1-8 0,2-5-2 16,-1-4-5-16,9-4-1 0,0-2 0 0,1-7 2 0,-2-3 0 15,2-3 1-15,-2-5 1 16,-7-6 2-16,0 1 6 0,-1-4 12 0,-7 2 3 0,-3-3 7 16,2 5 10-16,-1 0 14 0,-8-5 11 0,0 4 10 0,0 1 19 0,0 9 7 0,0-5 15 15,0 11 6-15,-8-1 2 0,8 1-9 0,0 4-10 0,0 6-12 16,0-1-20-16,0 0-20 0,0 5-18 15,0 5-16-15,8 0-9 0,-8 3-6 0,10 12-2 0,-2-5-2 16,1 5 0-16,8 9 0 0,-8-3-2 0,-1 2 2 0,10 6-1 0,-1-4 1 16,1 3-2-16,-10 3 1 0,10 3-1 0,-1-6 2 15,-7 1 1-15,6-5-3 0,-7 6-1 0,0-5-5 0,-9-1-10 16,8-6-12-16,-8 2-16 0,0-1-21 0,-8 0-18 0,-1-3-19 16,9-3-16-16,-18-2-17 0,11-6-38 0,-13 0-68 15,13-1-66-15,-11-5-61 0,10-4-72 0,-10-4-112 0,1-5-125 16,8-1-58-16,-8-9-3 0</inkml:trace>
  <inkml:trace contextRef="#ctx0" brushRef="#br0" timeOffset="3025.65">29125 11596 558 0,'9'-25'806'0,"-1"6"6"0,10-5-92 0,-11 10-189 15,13-6-187-15,-4 6-139 0,2-1-83 0,8 0-48 0,-1 0-28 0,11 5-13 0,-2 1-7 0,2 3-7 0,6 2-3 16,-7-1-4-16,8 5-7 0,-8 5-1 0,-1 5-3 0,1-1-1 31,-17 6-2-31,7 4 1 0,-15 5-3 0,-10 2-2 16,0 3-4-16,-10 4-17 0,-8 7-29 0,-7-1-54 0,-1 5-74 0,-9 4-78 0,1-3-97 15,-9 0-151-15,8 3-111 16,-9-4-94-16,1 5-30 0</inkml:trace>
  <inkml:trace contextRef="#ctx0" brushRef="#br0" timeOffset="3616.83">29933 12359 102 0,'0'0'270'0,"0"-7"-57"15,0 7-59-15,0 0-50 0,0 0-36 0,8 0-24 0,-8 0-12 0,10 0-14 16,-2-3-8-16,8-2-4 0,-6-1-4 0,7 2-3 15,-9-2-11-15,9 3-20 0,1-3-36 16,-9-3-57-16,1 3-94 0,-3 2-99 0</inkml:trace>
  <inkml:trace contextRef="#ctx0" brushRef="#br0" timeOffset="3974.45">30150 12275 420 0,'0'-5'393'0,"8"-4"-129"16,-8 3-102-16,9 2-57 0,-9-1-27 0,9 1-11 0,-1-2-5 0,1 6 0 0,0 6 4 16,-1-2 8-1,1 11 14-15,-9-1 8 0,9 6 11 0,-9 4 14 16,-9 9 10-16,0 2 5 0,1 4-4 0,-10 6-8 0,1 4-19 0,0 0-14 16,-11 0-20-16,13-1-21 0,-12-4-19 0,11 0-15 15,-12-4-8-15,12-2-10 0,-2-9-39 0,9 1-51 0,-9-11-58 0,10 1-77 0,8-10-122 16,0-5-143-16,0-5-88 0,8-5-50 15</inkml:trace>
  <inkml:trace contextRef="#ctx0" brushRef="#br0" timeOffset="4401.06">30965 11342 434 0,'-8'-30'691'0,"8"7"7"0,0-2-136 0,0 10-160 0,-9-4-113 0,9 9-63 0,0 0-35 0,-8 6-21 31,8-2-10-31,0 2-6 0,0-1-14 0,0 5-36 0,0 5-37 0,8-1-27 16,-8 6-15-16,9 10 2 0,-1-1-7 0,2 11-4 0,-3 10-2 0,3 2 1 0,-2 13-1 0,1 2 0 15,1 8-3-15,-3 8-11 0,-7 5-1 0,0 0 5 16,0 10 3-16,0-1-3 15,0 3 0-15,0-3-2 0,0 6 0 16,0-5 0-16,0 5 6 0,0-6-3 0,0-3-5 0,0-6 1 0,0-5-1 0,0-5-2 0,0-3-3 0,0-7-4 16,10-9-5-1,-10-7-5-15,8-1-2 0,0-13-5 0,2-3 0 0,-2-10 1 0,1-1-2 0,9-9 2 16,-2-5 3-16,2-5 5 16,-1-9 4-16,-8-1 4 0,8-10 3 0,-8 1 6 15,-1-5 7-15,-8-5 4 0,-8 4 5 0,8-4 6 0,-17 6 3 16,-1-8 9-16,1 7 2 0,-9 4 4 0,0 2 2 0,-1-2 1 15,1 6-3-15,0 4-2 0,1-3-5 0,7 8-5 0,-8-6-4 16,9 1-8-16,7 7-7 0,2-4-15 0,0 2-24 16,8 2-60-16,0-3-120 0,0-3-127 0,8-5-179 15,10-6-145-15,8 4-110 0,-9-2-52 0,8-2-17 0</inkml:trace>
  <inkml:trace contextRef="#ctx0" brushRef="#br0" timeOffset="4671.09">31565 11626 249 0,'-8'-15'801'0,"-2"0"18"0,-7 0 13 0,9 5-217 0,8 2-201 16,-9 3-172-16,9-1-104 0,-9 2-57 0,9 4-30 0,0 0-17 16,-7 0-16-16,7 10 1 0,7-1-3 0,-7 5-4 15,0 11-1-15,0 1-3 0,0 7-1 0,9 6 0 0,-9-1 3 16,0 13-3-16,9-2 0 0,-9-1-1 0,8 4-2 15,1-1-3-15,-1 1 0 0,-8 3-1 0,10-6 0 0,-2-1 0 0,10 1 0 16,-10-5-2-16,1 0 2 0,8-4 2 0,-8-7-2 16,8-4 0-16,-8 0-5 0,-1-4-7 15,10-5-20-15,-8-10-52 0,5-2-86 0,3-1-87 0,0-7-84 0,-1-10-107 16,10-5-156-16,-20-8-92 0,11 1-47 0,-9-1 8 0</inkml:trace>
  <inkml:trace contextRef="#ctx0" brushRef="#br0" timeOffset="4955.3">31877 11650 340 0,'-8'0'677'0,"-2"0"8"15,10 5-156-15,-8 5-139 0,8 5-106 0,-8-1-77 0,-1 1-51 16,9 4-32-16,0 5-10 0,0 1-7 0,0 4-3 16,9 1-25-16,-1-1-26 0,10 0-24 0,-10 1-14 0,10-6-1 15,-1 5-8-15,1-9-4 0,-1-1-2 0,1 1 0 0,-2-5-2 16,2-6 0-16,0 1 0 0,-1-10 3 0,1 0 6 15,-2-5 17-15,2-5 18 0,-1-9 14 16,-8-1 20-16,8-3 24 0,0-12 25 0,-8 5 22 0,1-8 17 0,-2-2 12 16,2 1 10-16,-10-5 13 0,7 1 0 0,-7-1-11 0,-7-1-12 15,7 1-15-15,-10 1-16 0,10-1-25 16,-8 5-24-16,-2 6-27 0,1 2-19 0,9 1-19 0,-7 7-31 16,7 7-46-16,0 3-61 0,-10 3-67 0,10-2-62 0,0 9-116 15,10-8-122-15,-10 11-118 0,7 0-136 0,2 0-113 0,1 11-53 0,-2-1 6 16,2-2 27-16</inkml:trace>
  <inkml:trace contextRef="#ctx0" brushRef="#br0" timeOffset="5183.25">32390 11767 208 0,'0'10'570'16,"0"0"-25"-16,0 0-176 0,-9 4-136 0,9 1-91 0,0 1-48 15,-9 2-26-15,9 2-14 0,-8 4-6 0,8-4-6 0,0 4-7 16,-9-5-10-16,9 7-12 0,0-8-5 0,0 3 2 15,9-2 3-15,-9 0 7 0,8-4 10 0,-8-5 10 0,9 4 10 16,0-4 11-16,0-5 13 16,7-1 15-16,-6-4 9 0,7 0 1 0,9-4-1 0,-8-6-9 0,8 0-11 0,0 1-14 15,-1-11-23-15,1 0-52 16,1-3-72-16,0-3-72 0,-2-3-71 0,1-6-93 16,0 2-140-16,0-1-108 0,-9-5-75 0,0 4-13 0</inkml:trace>
  <inkml:trace contextRef="#ctx0" brushRef="#br0" timeOffset="5399.29">32623 11015 326 0,'-7'-19'805'0,"7"4"16"0,7 5-13 0,-7-5-197 16,10 7-199-16,0 2-163 0,8-4-96 0,-3 4-58 0,3-2-31 16,17 8-17-16,-9 0-12 0,9 0-10 0,-1 0-12 0,9 4-6 15,0 6-6-15,1 0-1 0,-9-1-3 0,9 11-1 16,-1-1-2-16,-18 11-1 0,2-1-3 0,0 5-2 0,-19 1 0 15,0 8-1-15,-8 2-4 0,-8 4-10 0,-17 5-30 16,-2 4-63-16,-8 0-82 0,-18 6-81 0,2 5-88 0,-11-1-124 16,2 0-134-1,0 5-93-15,-10 2-32 0,0-3 33 0</inkml:trace>
  <inkml:trace contextRef="#ctx0" brushRef="#br0" timeOffset="5746.78">29194 14717 135 0,'-17'5'420'0,"0"1"-137"0,-1-2-155 0,1-4-101 15,-1 6-55-15,1-6-29 0,0 0-14 0,-1 0-6 16,1 0-13-16,9-6-22 0,-2 6-39 0,-7-4-72 0</inkml:trace>
  <inkml:trace contextRef="#ctx0" brushRef="#br0" timeOffset="6363.42">28552 14375 200 0,'-9'-19'478'0,"-9"-1"-98"0,11 1-124 0,-2 5-86 16,0-6-44-16,0 6-19 0,-1-1 5 0,3-1 25 0,7 7 34 15,-9-6 30-15,9 1 16 0,9-1 8 0,-9 5 3 16,7-9 1-16,12 9-12 0,-1-5-26 0,7 0-36 15,1 6-28-15,1-1-15 0,7 0-15 0,8 6-16 0,2-2-17 0,0 6-15 16,9 0-10-16,7 6-5 0,0-2-5 0,10 2-7 16,-9 4-4-16,9 0-3 0,8 3-1 0,-9 3-2 0,8 3-2 15,-6 0-3-15,7 1-2 0,-9 0-5 0,0 4 0 0,1-4-1 16,-9-1-1-16,-1 5-1 0,2-9-2 0,-9 5-2 0,-11-6 0 16,-8 1 3-16,3-1-1 0,-4 1 0 0,-15-5 2 15,-1 0 1-15,-7 0 1 0,-10-2 2 16,0-2 2-16,-10 4 0 0,-7 5 1 0,-1-5-2 0,-8 4 3 0,-9-4-3 15,1 4 3-15,-1-3 1 0,-8 3 1 0,-8 0 3 0,7-4 3 16,-9 5 4-16,1-6 1 0,-8 1 5 0,8 0 5 0,-1 0 4 16,1-5 2-16,9 0 5 0,-10 0 7 0,10 0 5 15,-1 0 10-15,10-2 11 0,-1-3 12 0,1 6 5 0,0-6 5 16,7 5 0-16,9-5-3 0,1 0-7 0,8 5-10 0,-8-5-14 16,17 0-21-16,0 5-8 0,0-5-12 15,8 5-6-15,19-5-5 0,-1 5-4 0,8-5-4 16,9 0-7-16,10 0-11 0,8-5-13 0,8 0-10 0,1-5-14 15,7-4-12-15,1-6-11 0,1 0-9 0,-10-4-2 0,11-1 0 16,-2-3 6-16,-9-3 10 0,0-2 11 0,0-1 13 0,-8-6 15 16,0 2 13-16,-8-1 14 0,-11 0 20 0,2 3 21 0,-18 3 22 15,-1-1 22-15,-7 5 19 0,-2 0 11 0,-16 3 15 0,0-2 8 16,-7 3-3-16,-10 1-14 0,-1-1-15 0,-8 1-20 0,-17 5-19 16,8-2-18-16,1 3-14 0,-2-2-16 0,1 4-17 0,1 7-26 15,8-7-39-15,0 8-47 0,9 3-48 0,-1 0-76 16,8-5-136-16,10 5-137 0,10-11-181 0,0 8-111 0,6-7-77 15,10 5-14-15,-8 2 16 0</inkml:trace>
  <inkml:trace contextRef="#ctx0" brushRef="#br0" timeOffset="6774.57">30853 13535 121 0,'8'-9'631'0,"1"-6"9"0,0 5-130 0,8-4-150 0,1 4-98 0,-1-5-62 0,0 5-33 0,0 0-20 0,0 0-8 16,10 6-6-16,-10-2-4 0,1 3-19 0,8 3-32 16,-9 3-29-1,9 3-22-15,-8 8-13 0,-1 2-7 0,1 7 0 0,-1 2-4 16,-9 11 1-16,11-3 1 0,-11 11-1 0,0-1 1 0,9 1 1 16,-17 5-2-16,10 0 1 0,-2-4 1 0,-1 3 1 0,-7-3 6 0,11 3 5 0,-2-9 6 0,-1 6 5 15,2-6 6 1,-3-6 5-16,2-4 4 0,-1 1 3 0,2-1-5 0,-2-4-5 15,0-7-6-15,10-2-6 0,-1-2-6 0,1-4-10 0,-1-1-23 16,0-9-50-16,10 6-81 0,-11-6-85 0,2-6-86 0,0 2-133 16,-1-5-170-16,1-1-93 0,-1 4-36 15,-8 2 9-15</inkml:trace>
  <inkml:trace contextRef="#ctx0" brushRef="#br0" timeOffset="6915.32">31904 14679 804 0,'8'0'993'0,"-8"0"3"0,8 0-8 16,2-5-239-16,-10 0-309 0,7 0-236 0,3 0-168 0,-2-6-132 15,-8 8-174-15,10-7-167 0,-1 0-262 0,-2 5-113 16,3 0-59-16,-10 5-27 0,0 0 5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14T05:58:55.91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1522 10795 331 0,'-9'-5'368'0,"0"5"-131"0,9-3-101 0,-7 3-57 0,-4-7-32 16,2 7-12-16,9 0-6 0,-7-3-2 0,7 3-1 0,0 0-2 16,0 0-4-16,0-6 0 0,0 6-5 0,0 0-3 0,0 0-3 15,0-5 3-15,0 5 0 0,0 0 4 0,0 0 5 16,7-5 6-16,-7 5 10 0,0 0 9 0,0 0 11 0,0 0 8 16,0 0 12-16,0 0 9 15,0 0 14-15,0 0 15 0,0 0 16 0,0 0 18 0,0-5 19 0,0 5 15 0,0 0 13 16,0 0 7-16,0-5 0 0,0 5-8 0,0 0-18 0,0 0-22 31,0 0-24-31,0 0-21 0,-7 0-24 0,7 0-19 0,0-5-16 16,-10 5-12-16,10-4-6 0,-8 0-6 0,-1-8 0 0,1 8 0 15,-1 0 4-15,0-6 6 0,9 5 3 0,-17-1 0 16,8-4 2-16,0 6-3 0,1-6-1 0,8 1-1 0,-18 4-4 16,10-5-4-16,0 0 0 0,-2-1 3 0,2 3-1 15,-1-2 2-15,2 5-3 0,-11-5-1 0,9 0-1 0,-2 2 0 16,4-4-2-16,-1-2 3 0,-2 5 4 0,-7-1 1 0,9-6 1 15,-10 8 1-15,1-3 0 0,8-3-2 0,-8 4-5 16,-1-4-2-16,10 4-7 0,-10 0 2 0,2-1-4 0,6-2-2 16,-7 8-3-16,-1-5 0 0,2 0-1 0,-1 5-2 0,7-5-2 15,-7 5-5-15,0-4 2 0,-1 3 0 0,1-3 1 16,-1 4 1-16,10-4 0 0,-10 3 0 0,-8 1 3 0,9-4 0 16,-1 3 1-16,1-3 1 0,-10 5 1 0,10-2 0 0,-9 2 0 15,9-2 2-15,-1 2-2 0,-8-2-1 0,1 3-2 0,7-4 1 16,-7 4 0-16,-2-2-2 0,2-2 0 0,7 4 2 15,-9-2 2-15,2-1 0 0,8 2-1 0,-9-2-1 0,0 2-3 16,-1 4 0-16,10-5 1 0,-9 5-3 0,1-5-3 0,-2 1-2 16,9 4 1-16,-7-6 0 0,-2 2 2 0,10 4-2 15,-9-5 0-15,9 5 0 0,-9-5 3 0,8 5-1 0,-7-5-2 16,7 5 0-16,-7 0-1 0,-3 0-1 0,12 0-1 16,-11 5 0-16,1-5-3 0,-8 0 1 0,7 5 2 0,1-5 0 15,1 5 1-15,6-5 0 0,-6 0 0 0,-1 4 1 0,-1-4 2 16,1 6-2-16,-8-6-1 0,7 4-1 0,1-4 3 15,1 5-2-15,-10-5 0 0,9 5 0 0,-8-1-1 0,7-4-1 16,2 6 1-16,-10-2 1 0,8 2-3 0,-6-6 2 0,6 8 1 16,-8-1 1-16,0-2-1 0,9-2 0 0,-8 4 2 0,0-4-1 15,-3 3-3-15,-6-2 1 0,9 2-1 0,-1-2-1 16,0 6 2-16,1-4 0 0,-2-3 0 0,3 3-1 16,-3-2 2-16,10 1-1 0,-9 0-2 0,9 1 1 0,1-2 2 0,-1 1 0 15,-10 0-1-15,11 0 0 0,-1-1 0 0,-1 2 1 16,1-2 5-16,0 1-4 0,1 5-1 0,-1-5 0 15,-2 5 0-15,3-5 0 0,7 5 1 0,-7-5 2 0,-1 4-1 16,8-5-2-16,-8 7 2 0,9-6-1 0,-9 5 2 0,0-5-2 16,9 3-1-16,-8-2 0 0,-2 4 0 0,0 0 0 0,-7 0 1 15,8-1 0-15,-9 0-1 0,-8 2-1 0,6-1 1 16,4 4 0-16,-2-5 0 0,0 3-1 0,-8 1 0 0,8 2 0 16,0-5 1-16,2 3-1 0,-11 3 0 0,9-1-1 0,-9 3 1 15,9-2 0-15,2 3 0 0,-11 1-2 0,8-1 1 16,1 1 2-16,1-1 0 0,-1-4 0 0,10 5 0 0,-10-6 0 15,8 1 1-15,12 0-1 0,-13-1 0 16,2-4 0-16,8 5-1 0,2-1 1 0,-2 2-2 0,1-3-1 0,-1 2 1 0,-8 6 1 16,9-3-1-16,-1 7 0 0,-9-6 1 0,11 5 0 15,-2 0 1-15,2-3 2 0,-11 3 1 0,10-5 0 0,0 1 1 16,-1 5-1-16,-8-6 0 0,10 5 1 0,-11 0 0 0,9 0 0 16,-8 7 0-16,0-7 0 0,0 5 0 0,0-4-2 15,0 4 0-15,0 1-1 0,9-1 1 0,-9-1-1 0,1 2 1 16,5-1-1-16,-4-4 1 0,-3 4-1 0,10 1 3 15,0-1-2-15,-9-4-2 0,8 4-1 0,1 0 1 0,-8 0 1 16,7-3-1-16,-1 2 0 0,1 2-1 0,11-6 1 0,-11 4 0 16,1-3 1-16,8 5 0 0,-8-6 0 0,-1 0 0 15,10 1 0-15,0 0 0 0,-2-1 0 0,2 1 0 0,-1-5 0 16,1 3-1-16,-1 2 0 0,1-1 0 0,-1 1 3 0,0-1 0 16,0 5-2-16,1-5 2 0,-1 12 1 0,0-7-1 15,0 0 0-15,1 4-2 0,0-3 0 0,8 3 1 0,-19-2 0 16,19-3 0-16,-8 3 1 0,-2-7 2 0,2 9 1 15,0-3 1-15,-1-5 0 0,0 4 0 0,1-1 2 0,-1-2-1 16,9 3 1-16,-9-5-2 0,9 1 0 0,-8 4 1 0,-1 0 0 16,9 1 0-16,-9 0 0 0,1 3 0 0,-1-4-1 0,9 1 2 15,-8-1 0-15,-2 0 1 0,10 1 1 0,-8 3-1 16,-1-3 1-16,9-6 1 0,0 11 0 0,-9-6 0 0,9 0 0 16,-7 1-2-16,7 3 1 0,0-3-3 0,0-1 1 0,0-4-2 15,0 4-1-15,7 1 0 0,-7-6 0 0,0 5-2 16,9 1 0-16,-9-1 1 0,0 0 0 0,9 0 1 0,-9 1 0 15,8-1 0-15,-8 1 0 0,10 0 1 0,-10-3 1 0,8 3 1 16,-8 1 0-16,0-3 1 0,9 2 4 16,-9-2 0-16,8 8 1 0,1-7 1 0,-9-6-1 0,9 7-1 0,-1-1 0 15,-8-4-1-15,9 9-1 0,0-9-2 0,-1 3-1 16,1 1-1-16,0 1-1 0,-1-5-1 0,10 4-2 0,-10-4-4 16,11-6 3-16,-11 6 0 0,9-1 2 0,-8 1 0 0,8-1 0 15,1 0 1-15,-9-3 1 0,8 2 4 0,-9 2-3 0,1-6 0 16,9 0 1-16,-10 5 1 0,0-3-2 0,10-3 1 15,-10 2 0-15,1 0 0 0,9 1-1 0,-10-3-1 0,1-3 0 16,0 4-2-16,8-4 0 0,-9 4 1 0,2 1 1 0,6-5-1 31,-5 3 0-31,-4-3 1 0,11 5 0 0,-10 0 1 16,9-5 2-16,-7 4 2 0,6 5 1 0,-6-3 3 0,-2-2 1 16,1 4-1-16,8-3 3 0,-8 0-1 0,-1 4 1 15,9-3 1-15,-8-2-1 0,-1 0-2 0,12 1 2 0,-13-1-1 16,1 1 0-16,2 0-4 0,7-2-1 0,-8 2-4 0,0-1-1 15,8-3-1-15,-8 3-2 0,-1 1 0 0,10-1-1 16,-10 1 1-16,1-5 0 0,-1 4-1 0,10-4 0 0,-10 3-1 16,1-2 4-16,8-2-2 0,-8 1 0 0,0-1-1 0,8 1 1 15,-10 0 0-15,4-6-1 0,6 6 1 0,-7 0-1 0,6-5 1 16,2 5 0-16,-10 0 2 0,10-1 0 0,-1 0 0 16,0 0 2-16,0 6 0 0,1 1-2 0,-1-7 3 0,1 5 1 15,-1 1 0-15,10-1 2 0,-19 1 1 0,9 0 0 0,1-1-1 16,-1 1 1-16,9-2 1 0,-8 3 0 0,-2 3 0 15,2-5 1-15,8 7 0 0,-9-7-3 0,9 5-1 0,1-4 0 16,-1 0-2-16,0-1-3 0,0 1 0 0,9-1-3 16,-1 1-1-16,1-1 0 0,0-5 1 0,9 2-2 0,-10-3-1 15,9 8 2-15,0-7-2 0,-8 0 1 0,9 1-1 0,-11 5 2 16,12-5-1-16,-10 4 0 0,-1-5-2 0,1 2 0 16,0-3-1-16,-1 7-1 0,1-10 1 0,-9 5 0 0,9-1 1 15,-9 1-1-15,9-5 0 0,-1 5 2 0,-7-5 1 0,7 0 0 16,1-6-1-16,-9 6 0 0,9-5-1 0,-10 5 0 0,10-5 0 15,-8-1 1-15,8 6 0 0,-10-6 1 0,2 2 1 16,-1-2-2-16,0 2 2 0,0-2-1 0,-1 1-1 0,2 1 0 16,0-2 1-16,-2 0-2 0,10 2 0 0,-9-2 0 0,0 2 0 15,0 0 3-15,0-6-2 0,9 3 0 0,-10 2 3 0,11-5-1 16,-2 5 1-16,1-5-1 0,0 5 1 0,-1-5-2 16,9 0-1-16,-6 0 1 0,-3 0-2 0,0-5-1 0,1 5 0 15,-1 0 1-15,0 0 0 0,-7-5 1 0,-1 5-2 0,1 0 1 16,-1 0 0-16,8 0 2 0,-17 0-2 0,17-5 1 15,-7 5-1-15,-1 0-1 0,-1 0 2 0,3 0-1 0,-2 0-1 16,0 0 2-16,-1 0-1 0,1 0 0 0,-8 0-1 16,8 0 1-16,1 0-2 0,-1 0 3 0,-1-3-1 0,1 3-1 15,1 0 0-15,-9-6 1 0,6 6 0 0,3-6 0 0,-2 2 0 16,2 4 0-16,-1-6 1 0,-9 2 0 0,1 0 0 16,-1 4 0-16,1-6-1 0,-1 6 0 0,0-5 0 0,1 5 0 15,-10-4-1-15,10 4 1 0,-1 0 0 0,1 0 0 0,-1-6 0 16,9 2-1-16,-8 4-1 0,-2-6 2 0,11 2-2 0,-10-2 1 15,0-2 0-15,10 3 1 0,-10 0 0 0,8-5 0 16,-7 5 1-16,-2 0 0 0,11 1 0 0,-9-6-1 0,0 5-2 16,-1 0 0-16,-1-5 1 0,3 5 1 0,-2-5 0 0,9 0 0 15,-9 1 0-15,1 3 1 0,8-8-1 0,-9 9 0 16,9-5-2-16,-1-4-4 0,2 4-1 0,0 1-1 0,-2-7-1 16,9 6-3-16,-7-3 2 0,-1-2-1 0,-1 0-1 15,12 0 3-15,-12 0-1 0,1 1 3 0,1 0 1 0,7-7 1 16,-8 8 1-16,0-3 0 0,-9 2 2 0,9-1 1 0,1 1 0 15,-1 4 0-15,-9-6 0 0,9 3 0 0,-8-3-1 16,7 6 0-16,-8-4-4 0,10 0 2 0,-10-1 1 0,0 0 1 16,10 6 1-16,-11-6 0 0,2 0 1 0,0 0 0 0,7 2 3 15,-7 3 0-15,0-6-1 0,-1 3-2 0,0-2 0 0,0 0 0 16,1 5-1-16,8-5 1 0,-16 1 0 0,5 4 0 16,3-5 1-16,0 5 1 0,-1-4 0 0,1-1 0 0,-2 5-1 15,-6-5 0-15,7 6-1 0,-9-5 0 0,10 4 2 0,-2-5-1 16,-6-1 0-16,7 2-1 0,1 5 1 0,-2-6 0 15,1 4-1-15,1-2-1 0,-8-2-1 0,6 0-1 0,11 1 1 16,-10-6 0-16,0 5-2 0,1 1 3 0,0-6 1 0,7 5-1 16,-7-9-1-16,7 10 1 0,-6-10 1 0,6 3-7 0,-7 2 5 15,8-5-1-15,-9 4 2 0,9-5 2 0,-8 2 1 16,-1 3 0-16,0-4 0 0,9 4 6 0,-9-4-5 16,1 4 0-16,-9 5-2 0,7-4 0 0,1 0-2 0,-7-2 0 15,7 3 1 1,-8-2 3-16,9 4-2 0,-10-2 1 0,10-3 0 0,-10-3-3 0,10 5 2 0,-10-6-2 0,9 7 0 0,-7-8-1 15,-2 3 2-15,0-3 0 0,10 1 0 0,-9 1 2 16,-2 0 0-16,3 0 0 0,0-1-1 0,8 1 0 0,-11-1 0 16,1 2-1-16,1-8 0 0,0 13 0 0,8-7 0 0,-8 1 0 15,0 4 0 1,-9-3-1-16,8 2 2 0,1 1-2 0,-9 0 1 0,9 1-1 0,-1-1 1 0,-8-3 1 0,9 3 2 31,-9 1 4-31,0 4 3 0,8-5 4 0,-8 5-1 0,0-4 0 16,10-1 2-16,-10 0 1 0,0 1 1 0,0-1-4 0,0 2-2 15,0-7-2-15,0 1 1 0,0 4-1 0,0-5-1 16,0 2-2-16,0-3-1 0,0 3-2 0,0-3 2 0,0 8-1 16,0-7 0-16,0 1-2 0,0 4 2 0,0-5-1 0,8 2-1 15,-8-3 0-15,0 1 0 0,8 1 0 0,-8-1 1 0,0 7-2 16,9-6 1-16,-9-6 2 0,0 5 0 0,0 1 0 16,9-6 1-16,-9 1-1 0,0 5 1 0,8-5 3 0,-8 3 5 15,0-2 1-15,0 3 0 0,0 1 3 0,0-1 1 0,0 2 0 16,9-3-1-16,-9 3-3 0,0-6-5 0,0-1-2 15,0 5 0-15,9-3-1 0,-9-2 0 0,0 5-1 0,0-3-1 16,0 3 2-16,-9-5 0 0,9 1 0 0,-9 0-1 0,9-1 0 16,-8-3 0-16,8-1-2 0,-9 4-1 0,0-4 0 0,1 4 1 15,0-4 0-15,-2 6 0 0,2-7 2 0,8 5-3 16,-9-4 2-16,1 5-1 0,-1-1 1 0,0 1-1 0,1 0 1 16,8 0-3-16,-9 0-1 0,0-1 2 0,1-4 1 15,-10 4 4-15,18 1 2 0,-9 0 0 0,-6 4 2 0,4-5 1 16,4 7 1-16,-3-2 0 0,0 1-1 0,3-1-4 0,-2 1-3 15,0 4 1-15,-8-3 0 0,9 3-1 0,-2 1 0 16,-7-1-1-16,0 0-1 0,0-4 1 0,7 4-1 0,-6 0-2 16,-2-4 1-16,2-1 1 0,-4 7-2 0,3-8 1 0,1 7 1 15,-2-5-1-15,1-1 2 0,-1 6-1 0,9-1-3 16,-8-4 0-16,9-1 1 0,-9 1-1 0,-1 0 1 0,10-7 0 16,-10 3-2-16,1 4 1 0,8-6 1 0,-8 6 0 0,8-1-1 15,0 1 0-15,-8-1 0 0,9 5-1 0,-2 2 2 0,1-7-1 16,-8 9-1-16,9-2 1 15,-1-2-1-15,-8 5 0 0,8-4 0 0,1 5 1 0,-2-2-1 16,-6-3 1-16,6-1 0 0,2 7-1 0,-1-9 1 0,-8 8 0 0,8-5 1 0,1 4-1 16,-2-4 3-16,3-1-1 0,-2 6-1 0,-9-5 0 15,8-7 0-15,-7 7 1 0,9-1 0 0,-9 2 0 0,-1-3-3 16,0 2 1-16,10 0 0 0,-9-1-1 0,0 1 0 16,8 4-1-16,-9-5 1 0,11 1 0 0,-11-1 0 0,9 6 0 0,-1-1 0 15,-6-1 1-15,7 8 0 0,9-7-1 0,-8 0 1 16,-2 4-2-16,2 3 2 0,1-7 0 0,-3 5-1 15,-8 2 1-15,10-2 0 0,-1-1 0 0,0 1 0 0,1 0 0 0,-1 2 0 16,0-4-2-16,1 8 2 0,-1-6-1 0,1 6-1 16,-1-7 2-16,0 7 0 0,1-6 0 0,-2 0 0 0,2 6 1 15,-9-6 0-15,8 0 0 0,0 0 0 0,-9-1-1 16,2 3 0-16,6-2-2 0,-7-5 1 0,0 5 1 0,-9 2 0 16,8 1 0-16,1-2 0 0,-8 4-1 0,7-5 1 0,-8 6 0 15,-2-2-1-15,13 2-1 0,-12 4-2 0,11-6 3 16,-11 6-1-16,10-5 0 0,-10 5-1 0,11-5 2 0,-2 5 1 15,0 0-1-15,1 0-2 0,-1 0-6 0,10-4-18 0,0 4-34 16,-2 0-56-16,3 0-80 0,-3 4-100 0,1-4-98 0,1 10-170 16,-2-4-178-16,10 4-252 0,10 4-94 0,-10 7-25 15,8-3 34-15,-8-3 71 0</inkml:trace>
  <inkml:trace contextRef="#ctx0" brushRef="#br0" timeOffset="1667.82">25616 12352 147 0,'9'0'217'0,"-1"0"-51"0,-8 0-54 16,10 7-43-16,-2-7-30 0,1 0-15 0,-1 5-11 0,2-5-5 16,-10 0-4-16,8 0 0 0,-1 3 1 0,4-3 2 0,-2 0 4 31,-9 0 2-31,8 0 5 0,1 0 4 0,-9 0 4 0,8 0 4 15,-8 0 3-15,0 0 1 0,0 0 2 0,9 0 4 16,-9 0 0-16,0 0 3 0,0-3 1 0,0 3 1 0,0 0 0 16,0 0 2-16,8 0-1 0,-8 0 0 0,0 0 1 0,0-5 1 15,0 5 4-15,0 0 3 0,0 0 8 0,0 0 9 16,0 0 17-16,0 0 18 0,0 0 24 0,0 5 32 16,0-5 33-16,0 0 28 0,-8 3 14 0,8 4 5 0,-9-4-3 15,9 3-16-15,-8-2-21 0,-1 2-33 0,1-2-36 0,-12 6-31 16,5-1-24-16,-3-3-16 0,1 8-10 0,-1-4-3 0,-8 0 1 15,0 5 2-15,9 1 9 0,-17-8-3 0,16 7 2 16,-17 0-2-16,0-2 2 0,9 3-3 0,-8 4-2 0,-10-7 1 16,9 3-5-16,-7 3 5 0,-2 1 5 0,-9 4 2 0,1-3 1 15,9-3 4-15,-9 7 2 0,-1-6 1 0,10 1 2 16,-9-2 3-16,0 4 2 0,-1-3 4 0,2 1 5 0,-2-7 3 16,2 7 4-16,-3-4 1 0,-4-3-1 0,4 2-3 0,-6 0 1 15,8-6-2-15,0 6-4 0,-1-5-7 0,10-5-8 0,0 5-9 16,0-5-6-16,7-2-7 0,10 4-6 0,-9-2-6 15,9-5-8-15,0 4-7 0,9-4-2 0,-8 0-2 0,7 0-3 16,1 0-2-16,8 0-5 0,0 0-2 0,0 0-1 0,1 0 1 16,0 0-3-16,8 0-1 0,-10 0-1 0,10 0-1 15,0 0-2-15,0 0-1 0,0 0 1 0,0 0-2 0,0 0-1 16,0-4-3-16,0 4-14 0,0 0-29 0,0 0-43 16,0-5-58-16,0 5-73 0,0 0-70 0,0 0-104 0,0-7-149 15,10 4-142-15,-2-8-183 0,0-3-76 0,1 0-27 0,9-1 23 16,-10 0 40-16</inkml:trace>
  <inkml:trace contextRef="#ctx0" brushRef="#br0" timeOffset="1980.55">24201 12505 345 0,'0'-10'767'16,"0"2"33"-16,0 1-169 0,0-2-142 0,0 9-90 0,-8-6-79 15,8 6-84-15,-18 6-69 0,0-2-43 0,1 8-29 16,-9-4-20-16,-8 11-11 0,-1 2-8 0,0 8 0 0,0 0 7 15,-8 4 9-15,9 2 12 0,-1 4 8 0,-8 6 15 16,6-7 10-16,3 11 12 0,8-5 6 0,-8 5 3 0,7-5 1 16,1 0-3-16,9 4-5 0,0-3-8 0,0-1-9 0,8-5-11 15,0 0-7-15,1 0-9 0,8 0-5 0,0-5-10 0,8 6-8 16,1-6-4-16,7-6-5 0,4 1-4 0,-3-3-9 16,16-2-5-16,2-3-4 0,1-8 0 0,14 2-2 0,-5-5-4 15,16-7-1-15,-10 4-3 0,10-14-3 0,0 7-3 0,9-8-3 16,-9-2-8-16,0 0 0 0,0-3-2 0,-1-3-1 0,-17 1 0 15,9 1 1-15,-17-2-3 0,0 2-1 0,-18 5-14 16,10-1-41-16,-19 0-59 0,9 4-83 0,-17-4-84 16,0 2-146-16,0-7-180 0,-8 5-254 0,-1 1-118 0,-8-2-65 15,-11 11-3-15,13 0 45 0</inkml:trace>
  <inkml:trace contextRef="#ctx0" brushRef="#br0" timeOffset="7327.03">17680 11836 369 0,'0'-4'464'0,"0"4"-136"0,0 0-118 0,0 0-61 0,0 0-26 16,0 0-8-16,0 0 3 0,0 0 9 0,0 0 14 0,0 0 12 15,0 0 9-15,0 0 3 0,0 4 1 0,-9-4 1 0,9 0-2 16,-8 6 0-16,-1-3-6 0,9 2-3 0,-9 0-6 15,1 0-12-15,-2 0-16 0,2 5-19 0,-1-5-24 0,1 5-16 16,-10-6-8-16,11 6-10 0,-13-5-6 0,13 0-4 0,-11 5-1 16,9-6 2-16,-8 2 5 15,8-2-1-15,-8 0-4 0,8 2 1 0,-8-2-2 0,-1 7-1 0,2-7-1 0,-2 6 0 16,-9-4 0-16,0 4-1 0,3-6 2 0,-2 5 1 16,-9-4 4-16,9 5 5 0,0-5 3 0,-8 5 5 0,7-4 4 15,-8-3 4-15,0 7 2 0,10-5 2 0,-10 0 1 0,-1 0-1 16,2 5-3-16,-8-5-3 0,5 5-5 0,-6-5-3 15,0 4-7-15,0 1-3 0,0-1-3 0,-1 1-4 0,-9 1-5 16,1-2-2-16,9 0-4 0,-9 1-2 0,10 0-2 0,-3 0 0 16,-7-1-3-16,8 1 0 0,-6 0 2 0,5 0-1 0,2 0 0 15,-9-1-1-15,9-3 1 0,-1 3-1 0,2-4-1 16,-2 0-1-16,-9 0-2 0,9 0 1 0,1 0-2 0,-1 0 3 16,1-1 1-16,0-4 2 0,9 6 3 0,-1-2 4 0,0-4 3 15,0 0 4-15,8 5 4 0,2-5 2 0,-1 0 3 16,8 0-2-16,1 0-2 0,0 0-2 0,8 0-6 0,-8 0-3 15,8 0-4-15,1-5-1 0,-2 5-4 0,2 0-3 0,-1 0-4 16,9 0-2-16,-8 0 3 0,8 0-5 0,0 0-1 0,-9 0-2 16,9 0-1-16,0 0-1 0,0 0 0 0,0 0-1 15,0 0-1-15,0 0 0 0,0 0-1 0,0 0 0 0,0 0-2 16,9 0 0 0,-9 0-3-16,0 0-7 0,0 0-10 0,8 0-16 0,-8 0-19 15,0 0-26-15,9 0-32 0,-9 5-35 0,8-5-33 16,2 0-27-16,-2 6-15 0,1-6-19 0,8 0-45 0,-8-6-66 0,8 6-49 0,9-9-33 0,-1-1-32 15,2 0-44-15,-1-5-76 0,1-5-106 0,-1 7-13 0,0-8 48 16</inkml:trace>
  <inkml:trace contextRef="#ctx0" brushRef="#br0" timeOffset="7863.38">15909 11563 528 0,'0'-11'451'0,"0"1"-144"0,0 0-95 0,0 0-38 0,0 7-12 16,0-2 7-16,0 0 17 0,0 0 15 0,0 0 16 15,0 0 10-15,0 5 3 0,0-5-4 0,0 5-16 0,0 0-21 16,0-6-28-16,0 6-27 16,-10 0-23-16,2 0-21 0,-1 0-19 0,0 6-15 0,1-6-12 0,-9 10-10 0,-1-5-4 15,-8 5-3-15,9-2-1 0,-9 8 0 0,0-2 2 0,-9 5 2 16,9-3 4-16,-9 3 1 0,9 1 0 0,-9-6 1 0,10 6 2 15,-10 3 1-15,0-2 2 0,-10 3-1 0,11 0-1 16,-9 1 1-16,9 4-2 0,-10-3-1 0,1 2 1 0,8 2-3 16,0-6-1-16,0 4-1 0,-8-3 0 0,17 5 0 15,-9-1 1-15,0 0-3 0,9-4-2 0,0-1-3 0,0 0-1 16,9 0-9-16,-1 1-2 0,2-5-1 0,6 4-3 0,2-3 0 16,-1 2-1-16,1-3 1 0,-2-1-3 0,10 2 4 15,0-2-1-15,0 1 2 0,10 3 1 0,-2 2 1 0,1-1 3 16,-1 1 3-16,10 1 4 0,0 1 3 0,7-3 3 15,10 2-1-15,-8 3 2 0,16-4-3 0,0-1-3 0,1 0-2 16,-2 0-1-16,11 1-4 0,-2-2-4 0,2-2-3 0,-1-1-2 16,0-2-4-16,8-2-1 0,-7 3-1 0,8-3-2 15,-1-6-1-15,-7 3 1 16,8-3-1-16,0 0 0 0,-10-1 0 0,1 1 1 0,-8-5 0 0,-9 5 1 0,0-10-1 0,-1 5 1 16,-17 0 1-16,0-5 2 0,1 5-2 0,-9-5 0 0,-1 0 0 15,1 0 4-15,0 5 4 0,-9-5 2 0,0 0 5 16,9 0 5-16,-9 0 6 0,0 0 3 0,0 0 1 0,0 0 1 31,-9 0-5-31,9 0-6 0,0 0-21 0,-9 0-41 0,0 0-62 16,1 0-60-16,-10 0-104 0,9 0-159 0,1 0-187 15,-9 0-195-15,8 4-120 0,1 2-37 0,-2-6 9 0</inkml:trace>
  <inkml:trace contextRef="#ctx0" brushRef="#br0" timeOffset="18391.15">33023 1095 133 0,'0'0'417'0,"0"-5"-102"0,0 0-104 16,0 5-68-16,0-5-39 0,0 0-23 0,0 5-15 0,0 0-6 15,0 0-8-15,0-5-8 0,0 5-5 0,0 0-8 16,0 0-8-16,0 0-5 0,0 0-1 0,0 0 1 0,0 0 7 15,0 0 8-15,0 0 13 0,0 0 15 0,0 0 17 0,0 0 14 16,0 0 17-16,0 0 9 0,0 0 7 0,-8 0 0 16,8 0 0-16,0 0 0 15,-8-5-5-15,8 5-5 0,-10-5-6 0,2 5-5 0,0-5-5 0,-1 5 0 0,0-5-2 0,0 2-3 16,1-3 0-16,0 1-4 0,-10 0-4 0,8-5-9 16,-8 5-4-16,3-5-11 0,-3 0-6 0,0 0-7 0,1 2-12 15,-1-2-6-15,2-1-7 0,-2 1-4 0,1-4-1 16,-1 5-3-16,1-1-3 0,-9-5-1 0,8 4-1 0,3-2-1 15,-13 3-2-15,11-5 1 0,-10 2 0 0,11 1-2 0,-11-2 2 16,1-1-1-16,0 1-1 0,0 0 2 0,-10-1-1 0,3-1 1 16,6 3 2-16,-8-2 2 0,1 0 0 0,0 6 1 15,-1-6 3 1,0 5 1-16,-9-5-1 0,18 7 1 0,-17-8-3 0,9 6 2 0,7 1-2 0,-7 3-2 0,8-4-2 0,-9 0-3 16,9 0-1-16,-9 7-1 0,9-7 0 0,-9 4-4 15,10-4 2-15,-2 6-1 0,-8-2-2 0,9-4 1 0,-1 10 0 16,-7-8-1-16,8 1 0 0,-8-1 1 0,-1 2-2 0,0-4-2 15,1 7 3-15,-10-3 0 0,9-3-1 0,-8 3 1 0,8 2-1 32,-10-6 0-32,3 5 0 0,7 0 0 0,-8-5-2 0,8 5 0 15,-8 1 1-15,9-5 1 0,-2 3 0 0,1 2 0 0,10-2 0 0,-11 1 0 0,11 0-1 0,-9 0-1 0,7 0 0 32,0 2 0-32,2 3 2 0,-1-7-4 0,-1 4 1 0,1 3 1 0,1 0 2 0,-1 0 1 0,0 0-1 0,-9 0-1 15,9-6 1-15,-9 6 0 0,9 0-6 0,-8-6 2 16,8 6 2-16,-1-4 2 0,-7 4 0 0,7 0 0 0,0-4 0 15,2 4 0-15,0 0 10 0,-10-6-7 0,9 2-1 0,0 4 0 16,0 0-12-16,8-6 5 0,-7 6 3 0,-2-3 2 16,11 3 0-16,-12 0 2 0,12 0 1 0,-11 0-1 0,1 0 12 15,10 0-6-15,-11 0-2 0,1 3-2 0,1-3 0 0,-3 0 1 32,2 0-3-32,-8 6 2 0,7-6-1 0,-7 0 1 0,-1 0-1 15,10 4 0-15,-12-4-1 0,4 0 0 0,-2 6 1 16,-9-6-1-16,19 0-1 0,-19 4 2 0,9-4-1 0,2 4 0 15,-3-4-2-15,2 6 1 0,-2-6-2 0,1 6-2 0,1-3-1 16,-2 4 2-16,3-4 0 0,-11 2 0 0,9 0 0 16,0 5-1-16,1-4 3 0,-1 4 0 0,-8-7-1 0,8 7 0 15,0-5 0-15,0 0 1 0,1 5 0 0,-1-5 2 16,-9 0 1-16,9 0-1 0,1-1 1 0,9 6-1 0,-11-5 0 16,11 1-1-16,-10-3 0 0,0 3-1 0,8-2 1 0,-8 2 0 15,1-1-1-15,0-2 2 0,-1 9-1 0,0-9 2 16,2 7 0-16,-5-4-2 0,5-2-1 0,-2 6 1 0,-8-4 0 15,8-2-1-15,1 5 0 0,-2-3 0 0,-7-2-1 0,8 1 2 16,1 6 0-16,0-7 0 0,-1 2 1 0,-1 3-1 0,1-5 0 16,1 6 1-16,-1 2 0 0,1-4-3 0,-9 7 1 15,16-5-2-15,-17-2 1 0,18 8 0 0,-9-1-2 0,1-5-1 16,-1 4 3-16,10-4 0 0,-2 0-1 0,1 5 2 0,2-7-2 16,-4 2 1-16,2 0 1 0,0 0 0 0,0 0-1 15,0-1-2-15,9 6 3 0,-18-5-2 0,10 5 1 0,-2 0 1 16,0-7-1-16,-7 8-1 0,8-1 1 0,-1-1 3 0,-7 0-1 15,8 7 0-15,-9-7-2 0,0 0 0 0,9 6 2 0,-8-5 0 16,7 1 1-16,-7 2-1 0,8-3 0 0,-1 0-2 16,2-1 3-16,-2 1 0 0,2 0-1 0,7 3 2 0,-7-3-3 15,7 1-2-15,-8-2 0 0,9 0 5 0,-8 1-2 0,7 1-1 16,-9 2-1-16,10-3 0 0,-9 0 0 0,8 4 1 16,1 0 1-16,-9-3-2 0,8 4 0 0,1-7 0 0,0 7 9 15,0-1-5-15,-1-4 0 0,1 0-2 0,8 4 4 0,-8-4-3 16,-1 5 1-16,1-1 0 0,-1-4-9 0,10 0 1 15,-10 0 3-15,1 4 2 0,0-5-6 0,-1 2 4 0,1 2-1 16,-1-3 1-16,1 0 1 0,8 4 1 0,-8-4 1 16,-1 0-1-16,9 3 0 0,-7-2 0 0,-2 4 1 0,10-1 0 15,-10-5 1-15,1 7-2 0,0-3 2 0,-1 2-2 0,1-1 2 16,-1 3-1-16,1-4-1 0,9 2 0 0,-9-6-1 16,-3 6 1-16,13-6-2 0,-11 6 2 0,1-1-1 0,-1 1 1 15,10 4 1-15,-10-3-1 0,2 2 1 0,-2 2-1 0,1-1-1 16,-1-4 1-16,2 5 0 0,6-1 0 0,-7 0 0 0,-1 0 0 15,3 1 0-15,4-1 1 0,-6 1 1 0,8-1-2 16,-8-5 0-16,9 7 1 0,-2-7 1 0,2 5-2 0,0-5-1 16,-1 1 1-16,0 4-2 0,0-4 2 0,1 4 0 0,-1-4 0 15,0 5 0-15,1 3 0 0,-1-2 0 0,-8-3-1 16,17 2 0-16,-9 1 0 0,1-3 1 0,8 2-2 0,-10-1 0 16,3 4 2-16,7-2 1 0,-9 3 1 0,-2-5 0 15,4 7 1-15,7-3 0 0,-10 1 1 0,3 0-1 0,-2-5 2 16,9 5-2-16,-9 1 2 0,9 1-2 0,-8-3 2 0,-2 6 0 15,10-4-1-15,0 0-2 0,-8-1 0 0,8-1-1 16,0-3 1-16,0 4-1 0,0 0 0 0,0-5 2 0,8 7-1 16,-8-7 4-16,0 0 0 0,10 1-1 0,-10-1 2 0,8 5 0 15,-8-4 0-15,0-1-1 0,9 6 0 0,-9-1-2 0,9-4 2 16,-9 3-1-16,0 1-2 0,7 6 2 0,-7-7-2 16,0 3 2-16,10 3-2 0,-10-5 1 0,0 5-1 0,0-3-1 15,0 2 7-15,7-4-3 0,-7 5-2 0,0 1-1 0,0-5-1 16,11-1-2-16,-11-1 1 0,9 2 2 0,-9-1-8 15,7 1 3-15,-7-6 1 0,0 6 1 0,10-1 1 0,-10 4 1 16,0-3-1-16,0 0-1 0,8-3 0 0,-8 8 0 0,0-6 2 16,0 6 2-16,0 1-2 0,0-3 2 0,0 1-2 0,9-1 4 15,-9-2 2-15,0 7 0 0,0-4 4 0,8 1-3 16,1-1 3-16,-9 1 0 0,9-1 3 0,-9-1-4 0,8 3 0 16,1-3-3-16,-9 1-1 0,9-4 0 0,-1 4-1 0,-8-1-3 15,9 3 0-15,0-3 1 0,-9 1-1 0,9 6-1 16,-9-6 1-16,8 4 1 0,0-4 0 0,-8 1 2 0,10 3 3 15,-10-2 1-15,8-3 2 0,-8 2 1 0,9 4-1 16,-9-5 1-16,0 5 0 0,0-6 0 0,0 2-3 0,0 1-1 16,0 3-2-16,-9-6 0 0,9 1-2 0,0 6-1 0,-8-2-1 15,8-4-1-15,0 6 0 0,0-1 1 0,0-1 1 32,0 1 2-32,0 0 0 0,0 1 1 0,0-1 1 0,0 0 0 15,0-4 1-15,0 3-1 0,0-3 1 0,8-2 1 0,-8 7 2 16,0-7-1-16,9 2 3 0,-9-1 1 0,0 1 1 15,0-2 2-15,8 2-2 0,-8 4-2 0,0-5 0 0,9 1-2 16,-9 3-2-16,0-4-2 0,10 6-2 0,-10-6-4 16,0-1 3-16,7 2-3 0,-7-1-1 0,0 0 1 0,11 1-1 15,-11-6 1-15,0 4 2 0,7 2 1 0,-7 0-1 0,8-5 0 16,-8-2 0-16,0 6 0 0,10-4 1 0,-10 0-1 0,0-1-1 16,8-6 2-16,-8 7 0 0,0-1 2 0,0-4 1 15,9 3 1-15,-9-2 0 0,0-3 2 0,0 3 0 0,0-7-1 16,0 5-1-16,0 1 1 0,0-1-2 0,0 1 2 0,0 4 2 15,0-5-1-15,-9 0 2 0,9 7 0 0,0-8 2 16,0 2 0-16,0-1-2 0,0 1-2 0,0 4 0 0,0-4-2 16,9-1-2-16,-9 1 0 0,0-2-2 0,0 2 1 0,0 5 0 15,0-6-1-15,0 1-1 0,8 3 0 0,-8-2 1 0,0 3-2 16,0-6 1-16,0 7-3 0,0-1 1 0,0 1 3 16,0 0 1-16,0-1 1 0,0 4 0 0,0-4 2 0,0 11 0 15,10-6-1-15,-10 1 0 0,0-1-1 0,0 0-3 0,0 5 0 16,0-5 1-16,0 5-2 0,8-5 1 0,-8 0 1 15,0 0 2-15,0 1 2 0,0-1 1 0,0 5 2 0,8-5 0 16,-8 0 1-16,0 5 1 0,0 0 0 0,0-3 0 0,0 2-1 16,0 0 0-16,10-2-3 0,-10 3-1 0,8-6-3 0,-8 6-1 15,8-4 0-15,-8 4-2 0,9-5 1 0,-9 1-2 16,9-1 0-16,-9 1-1 0,0-2 2 0,9 1 2 0,-9 5-1 16,0-4 0-16,0 3-1 0,0 2-1 0,0-1 1 0,0-1 2 15,8-2-2-15,-8 3 0 0,0 0 0 0,0-1 1 16,0 1-1-16,0-6 4 0,0 8-1 0,0-3 1 0,0 2 0 15,-8-6 0-15,8 10 1 0,0-6 0 0,-9-3 0 16,9 4 0-16,0 0 2 0,-9-1-1 0,9 3 1 0,-9-2-2 16,9-5 0-16,0 1 0 0,-8 3-1 0,8 1 0 0,0-6-2 15,-8 6-4-15,8 1 1 0,0-1 1 0,0-5-1 16,0 6 1-16,0-7 1 0,0 6-3 0,-10 1 2 0,10-1 0 16,0-5 0-16,0 6 1 0,0-6-1 0,0 4 1 0,0-4-3 15,0 6 1-15,0-1 0 0,10-6-1 0,-10 8 0 0,0-3-1 16,0-4-1-16,0 1 0 0,0 4 1 0,0-6 1 15,0 6 0-15,0-4 0 0,0-1 0 0,0 1 0 0,0-1 1 16,0-1-1-16,8-2-1 0,-8 2-1 0,0 2-2 0,0-6-1 16,0 5-2-16,0 1-1 0,0-7-3 0,0 7-3 15,-8-1-1-15,8 0 0 0,-10 0-2 0,10 4 0 0,-8-3 2 16,8 0-2-16,-8 4 0 0,8-5 3 0,-10 6 0 0,10-6 1 16,0 0-1-16,0-5 0 0,0 5 0 0,0 0-1 0,0 1 1 15,10-6-1-15,-10 4 0 0,0 2 2 0,8-6 1 16,-8 7 2-16,0-8 0 0,0 6 2 0,0 1 1 0,-8-7 1 15,8 8 4-15,-10-7-3 0,10-1 1 0,-8 2-1 0,-1-1 1 16,1 1 3-16,-2-2-2 0,2 2-1 0,1-1-1 16,-4 0-8-16,4-4-10 0,-3-1-20 0,-7 0-31 0,8-3-39 15,1-3-37-15,-2-2-41 0,2-6-98 0,0-1-125 0,8-9-132 16,8-9-222-16,-8-11-83 0,8-4-37 0,-8-10-5 0</inkml:trace>
  <inkml:trace contextRef="#ctx0" brushRef="#br0" timeOffset="20581.16">27362 11499 539 0,'-8'0'733'16,"-1"0"-63"-16,-9 0-123 0,10 0-98 0,-1 0-76 0,0 0-69 16,9 0-58-16,-9 0-53 0,9 0-47 0,0 0-39 0,0-5-30 15,0 0-21-15,0-1-11 0,9 3-8 0,0-7-3 0,0-1-3 16,7-3-3-16,3 1 4 0,-2-9 3 0,0 8 1 16,9-6 4-16,0 1-1 0,-8 0 1 15,17-7 5-15,-9 3 3 0,8-7 3 0,9 1 2 0,2-5 6 0,-3-1 4 0,10-4 6 16,10-4 4-16,-11-1 4 0,1-1 6 0,9-3 3 15,-8-1 3-15,-2 5 4 0,10-5 1 0,-17 0-1 0,7 6-2 16,2-6-5-16,-10 0-9 0,1 4-7 0,-10 6-11 16,1 0-11-16,-9 6-8 0,-1 3-5 0,-6 1-1 0,-10 9 1 15,-9-4 4-15,0 5 3 0,-9 3 1 0,-10 6-2 0,-6 7-3 16,-10 3-5-16,1 9-8 0,-18 0-5 0,-1 6-6 16,3 10-7-16,-12-6 0 0,1 11 0 0,9-6 2 0,-2 6 2 15,4-1 5-15,6-6 4 0,1 3 5 0,17-7 1 0,-2 0-2 16,13-4-1-16,-3 0-6 0,9-5-3 0,18-5-7 0,-1 4-3 15,10-9-3-15,9 5-4 0,7-10-2 0,9-1-2 16,1-2 0-16,-1-7-1 0,9 0-4 0,0-5-1 0,9 6-2 16,-10-10 2-1,2 4 0-15,-1 1 3 0,0 3 3 0,-8 3 2 0,-1-2 7 0,-8 10 0 0,-8-5 3 0,-2 10 7 16,-8 0 7-16,1 10 7 0,-18 10 7 0,0 9 5 0,-9 4 0 16,-17 11 2-1,1 1 1-15,-2 9-7 0,-8-1-8 0,0 5-6 0,-8 1-13 0,8-1-11 0,-8 6-22 0,8-10-27 0,2 4-38 16,-5-3-50-16,5-6-65 0,7-11-69 0,0 2-72 31,8-6-139-31,10-11-138 0,0-3-198 0,8-4-110 0,-10-7-42 16,10 5 9-16,0-9 35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14T06:00:34.83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3619 16177 234 0,'-7'-3'515'0,"-13"3"-102"0,13-5-119 0,-2 5-61 0,-8 0-15 15,8 0 14-15,0 0 24 0,0 0 22 0,-8-5 9 16,8 0 1-16,1 5-11 0,-1-5-27 0,0-1-36 16,-8 6-50-16,17-4-43 0,-8 4-30 0,-2 0-21 0,10 0-14 15,0 0-5-15,0 0-8 0,0 0-4 0,0 0-4 0,0 0-4 16,0 0-6-16,0 0-4 0,10 0-4 0,-10 0-2 0,8 4-2 16,9-4 0-16,-8 6 4 0,8-6 4 0,1 0 5 15,8 5 5-15,-9-5 7 0,8 5 6 0,-5 0 10 0,4-5 4 16,2 5 6-16,-8-2 3 0,8-3 2 0,1 7 1 0,-2-7 4 15,10 3 4-15,-8-3 2 0,7 6-2 0,10-6-1 16,-2 0-5-16,2-6-4 0,8 6-8 0,1-3-7 0,-2-4-8 16,10 4-10-16,-1-2-7 0,2-5-5 0,-1 10-3 0,0-11-4 15,-1 11-2-15,2-4-5 0,-2 4-3 0,1-6-1 0,0 6-4 16,-1 0-1-16,1 0 0 0,0 0 1 0,8-3 0 16,-8 3-1-16,8 0 0 0,1-6 0 0,0 1 3 15,-1 1-2-15,0-6 0 0,0-5 1 0,10 5 1 0,-10-4-1 0,-1-1-1 16,12-5-1-16,-11 0 0 0,0 7 0 0,-8-7-1 15,-8 5 0-15,-1 1-2 0,1-2 2 0,-19 7-1 0,1-6 2 16,-9 11 0-16,-1-6 0 0,-7 0-1 0,0 5 1 16,-10 0 0-16,0 5-1 15,1-5 1-15,-9 5-1 0,0-5-3 0,0 5-3 0,0 0-12 16,0-5-12-16,-9 5-24 0,1 0-35 0,-10 0-43 0,10 5-44 0,-10-5-53 0,1 0-106 16,0 0-109-16,0 0-124 0,-1 0-196 15,1 0-74-15,-9 0-30 0,8 5-5 0</inkml:trace>
  <inkml:trace contextRef="#ctx0" brushRef="#br0" timeOffset="362.96">24123 16597 691 0,'-9'0'796'0,"2"6"-8"16,7-2-184-16,0 2-151 0,0-6-120 0,7 4-102 0,11 2-63 0,-1-2-32 0,9-4-12 0,9 5-3 16,-1 1-5-16,10-2-4 0,-1 0-10 0,10-4-9 15,8 0-5-15,-1-4 1 0,10 0-3 0,7-2-3 0,9-9 5 16,11 1 1-16,-1-5 1 0,17-1 0 0,-9-9-7 15,18 1-9-15,-2-8-5 0,2 1-7 0,9-4-10 0,-9 1-8 16,-10-1-6-16,1 0-4 16,-18-1-6-16,1 6 0 0,-27 1-4 0,1-3 1 0,-18 13 3 0,0-2 5 0,-17 6 4 15,-9 0 5-15,0 3 6 0,-9 6 1 16,-8-3-5-16,0 3-10 0,-9 0-30 0,-9 4-50 0,-8 2-80 0,0-2-84 0,-9 12-171 16,-1-2-203-16,1 2-250 0,-8 4-138 15,-1 3-61-15,9 7-3 0,-9 0 41 0</inkml:trace>
  <inkml:trace contextRef="#ctx0" brushRef="#br0" timeOffset="15211.47">12113 13760 100 0,'0'0'323'0,"0"0"-57"0,0-5-58 16,0 5-52-16,0 0-40 0,0 0-26 0,0-3-19 0,-8 3-9 15,8 0-8-15,0 0-4 0,0 0-4 0,0 0-2 16,0 0-3-16,0 0 2 0,0 0 2 0,-9 0 1 15,9 0 2-15,0 0 5 0,0-7 4 0,-9 7 10 0,9 0 12 16,0 0 12-16,0 0 17 0,0 0 15 0,0 0 17 0,0-3 22 16,0 3 19-16,0 0 15 0,0 0 7 0,0 0-1 15,0 0-7-15,0 0-14 0,0 0-17 0,0 0-23 0,0 0-22 16,0 0-22-16,0 0-15 0,0 3-10 0,0-3-2 0,0 0 0 16,0 0 0-16,0 0 3 0,0 0-1 0,0 0 1 0,9 0-1 15,0 7-2-15,-1-7-2 0,1 3-2 0,8 2-3 16,1 0-2-1,-2-5 0-15,4 5 0 0,5 0-2 0,1-5 1 0,0 5-1 0,-1 0 4 0,10 0 3 0,1-2-7 0,-2-3 9 16,1 7 3-16,-1-7 2 0,9 4 0 0,2-4-1 16,-2-4-4-16,1 4-1 0,7 0 4 0,10-7-9 0,-9-1-5 15,9 3-9 1,-10-5-6-16,11 0-5 0,-2 2-8 0,1 1-6 0,-9-2-9 0,1 3-7 0,-1 2-2 0,-1-1-3 16,2 0 1-16,-2 0-1 0,-7 5-2 0,-1 0 0 0,10 0 1 15,-9 0 2-15,0 0 1 0,-2 0-2 0,2 0 0 16,7 0 0-16,3 0 0 0,-3 0-1 0,1 0 2 0,9-5 5 15,-9 2-4-15,8-9 1 0,1 8 0 0,0-6-1 0,-9 0-1 16,9 5 0-16,-9-5 0 0,0 6-7 0,0-6 3 0,1 4 0 16,-9 2-3-16,-2 0 2 0,2-1-1 0,-9 0 0 15,-2 5 1-15,4-5 0 0,-12 5 0 0,10-5 0 0,-9 5 0 16,-8 0-1-16,7-5 2 0,-7 5 1 0,-1 0 0 0,0 0 0 16,-7-6 0-16,6 6 0 0,-7 0 1 0,-1 0 3 15,2 0-3-15,-2 0 0 0,-1 0-1 0,-7 0 1 0,0 0 1 16,11 0-2-16,-11-3-1 0,0 3-1 0,0 0 2 15,0-7 0-15,0 7 0 0,-11-3 1 0,11-2-1 0,-7 0 1 16,-1 0 3-16,-2-5-2 0,-7 5 0 0,9-3-2 0,-10-4 4 16,1 3-1-16,0-1 4 0,-10 0 0 0,11 0-2 31,-10 0 1-31,-1 0-1 0,1 1 0 0,-9-1-2 0,8 0-2 16,-6 0-1-16,-2 0-1 0,9 2 2 0,-9-2 2 0,1-1-1 15,-1 7 5-15,-1-2 4 0,11 3 4 0,-1 3 4 0,0 0 4 16,-1-6 2-16,10 6 0 0,0 0 5 0,-1 6-4 15,10-6-2-15,-1 0-1 0,1 0-2 0,8 0-1 0,0 3-1 16,0-3-2-16,8 6 1 0,1 4-1 0,7-5-2 0,11 5 0 16,-1-2-2-16,0 2-2 0,8 0 0 0,1 0-2 15,8-4 0-15,1 3-2 0,0 1-1 0,8 0-3 0,-1 0 0 16,3-1-2-16,-3 1-1 0,-7 4 0 0,8-2-2 0,-9-4 0 16,-1 7 0-16,3 0 1 0,-10-2-3 0,-1 8 1 15,-16-3 1-15,8 2-2 0,-9 5 2 0,-17 1 0 0,9-3 0 16,-18 6 3-16,1 1 3 0,-10 4 3 0,-8-1 7 15,-9 2 10-15,1-1 15 0,-9 0 10 0,-1 6 10 0,0-6 8 16,1 5 6-16,0-4 0 0,0-2-4 0,0-4-9 0,6 6-13 16,4-6-15-16,6-4-35 0,1-5-54 0,0 3-74 0,9-7-102 15,-1 3-109-15,11-5-176 0,-2-4-211 0,0-5-271 16,9-5-117-16,0 0-38 0,0 0 18 0,18-9 69 0</inkml:trace>
  <inkml:trace contextRef="#ctx0" brushRef="#br0" timeOffset="62086.61">14250 15479 56 0,'-10'0'485'0,"2"0"-126"0,0 6-138 0,8-6-88 16,-9 0-44-16,9 0-22 0,0 0-5 0,-9 0 0 0,9 0 4 15,0 0 7-15,0 0 8 0,0 0 8 0,0 0 11 16,0 0 15-16,0 5 14 0,9-5 20 0,-9 3 21 0,9-3 19 16,-9 7 13-16,0-3 7 0,8 1 0 0,-8 0-11 0,8 5-19 15,2 0-26-15,-2-6-28 0,-8 10-26 0,17-4-22 16,-8 0-20-16,-1 1-18 0,12-3-10 0,-5 2-2 0,3-4-3 16,7-2 2-16,2 1 0 0,-1 0-2 0,0-5 2 0,8 0-5 15,1 0 0-15,1-5-3 0,-10 0-6 0,9 5-3 0,-10-4-5 16,9-2 0-16,-7 2-2 0,-1-2-2 0,-8 6 0 15,7-4-1-15,-6 4 0 0,-2 0 0 0,-9-4 1 0,0 4 0 16,2 0 0-16,-2-6 2 0,1 6-1 0,-1 0 2 16,-8 0-1-16,0 0 0 0,10 0-2 0,-10 0 0 0,0 0-8 15,0 0-12-15,0 0-17 0,0 0-51 0,-10 0-87 16,10 0-92-16,-8 0-93 0,-1 0-125 0,1 6-188 0,-10-2-85 16,10-4-43-16,-9 4 20 0</inkml:trace>
  <inkml:trace contextRef="#ctx0" brushRef="#br0" timeOffset="62324.57">14362 16007 309 0,'0'0'595'0,"8"0"-92"0,11-4-162 0,-2 4-97 0,0-6-39 0,1 2-21 16,8-2 2-16,0-4 6 0,-1 7 8 0,11-3 2 15,-10-3-8-15,9-2-21 0,-1 7-40 0,1-6-35 0,0 0-29 16,-2 5-26-16,4-4-19 0,-12 4-12 0,10-5-22 16,-9 5-42-16,8-5-62 0,-7 5-69 0,-2 0-70 0,2 0-76 15,-2-4-125-15,-7 5-165 0,9-2-81 0,-9 1-9 0</inkml:trace>
  <inkml:trace contextRef="#ctx0" brushRef="#br0" timeOffset="63225.59">15561 15040 346 0,'-8'0'365'0,"8"0"-107"0,0-5-83 0,0 5-49 0,0 0-29 15,0-5-15-15,0 0-5 0,0 0-3 0,0 1-1 0,8-2 4 16,-8 3 3-16,9-7 7 0,-9 4 15 0,8-4 18 16,1 5 19-16,-1-3 21 0,2 1 17 0,-2-2 11 0,0 3 2 15,0 2-5-15,2 0-11 0,7-2-19 0,-8 2-21 0,0-2-21 16,-1 3-18-16,2 3-18 0,-2-6-10 0,9 6-10 16,-9-6-10-16,2 6-7 0,6 6-7 0,-6-6-5 0,7 6-6 15,0-3-2-15,-8 7-4 0,9 0-1 0,-10 0 4 0,10 6 0 16,-10 2 1-16,1 6-2 0,-1 1 2 0,1-1 2 0,-9 1 1 15,9 5 2-15,-9-2-1 0,0 1 1 0,0 1-1 16,0 4 3-16,0-9 3 0,0 5-3 0,0-6-1 0,-9 4 0 16,9-8-3-16,-9 5 0 0,9-5-3 0,-8-1-1 0,8-5-5 15,0-2-1-15,-9 1 3 0,9-3 2 0,0-6 6 16,0 2 4-16,-8-1 7 0,8-5 7 0,0 0 5 0,0 0 4 16,0-5-1-16,0-5-5 0,0 0-7 0,0 0-7 0,8-5-6 31,-8-4-8-31,0-1-6 0,9 0-4 0,-1-3-2 15,-8-3-1-15,9 3 0 0,8-6-2 0,-7 4 0 0,-3-4-2 16,12-6 0-16,-1 2 0 0,-2-3-2 0,10 3 2 16,0-1 1-16,0-1-1 0,0 1 1 0,0 6 1 0,0-2 0 15,0 6-1-15,-8-1 1 0,-2 5-2 0,1 6-1 0,3-1-1 16,-4 5-1-16,-7 5-1 0,8 0 0 0,-9 5 2 0,10 0 1 16,-9 5 1-16,0 5 0 0,8 0 0 0,-9 3 3 15,2 8 1-15,6-1 0 0,-7 10-1 0,0-7 0 0,0 11 1 16,-2 0-2-16,3 1 1 0,-10 4 1 0,10-1 2 0,-3 2 1 15,-7 5 4-15,11-7 1 0,-4 7 2 0,-7-6 4 16,8 0-1-16,1-6 0 0,-9 2-3 0,9-6-2 0,0-1-1 16,-1 3-3-16,1-13-1 0,0 8-4 0,-1-11-1 15,1-1-2-15,0 0-16 0,8-4-34 0,-9-5-46 0,2-5-107 16,7-5-174-16,0-9-269 0,0-2-140 0,1-3-98 0,0 5-48 16,-10-6-7-16</inkml:trace>
  <inkml:trace contextRef="#ctx0" brushRef="#br0" timeOffset="67508.74">15387 16046 278 0,'0'-5'486'0,"-9"0"-137"0,9 0-147 16,-8 5-89-16,8 0-48 0,-9-5-25 0,9 5-10 15,0-3 1-15,-8-4 0 0,8 7 3 0,0 0 4 0,0 0 8 32,0-3 8-32,0 3 12 0,-9 0 15 0,9 0 17 0,0 0 17 15,0 0 18-15,0 0 17 0,0 0 11 0,0 3 6 16,0-3 1-16,0 0-8 0,0 0-15 0,0 0-14 0,9 0-17 15,-9 0-16-15,0 0-12 0,0 7-11 0,0-7-11 16,8 0-5-16,-8 0 0 0,9 0-3 0,-1 0 1 0,10 0 0 16,-10 0 0-16,18 0-3 0,-8 0-2 0,7 0-3 0,2 0-3 15,-1-7-2-15,9 7-5 0,9-3-3 0,-10 3-5 16,9-6-4-16,0 6-2 0,10-4-2 0,7 4-5 0,1-6-3 16,0 6-1-16,8-4-1 0,1-6-1 0,8 4 0 0,1-3-1 15,8 3-4-15,1-8-2 0,6 4-2 0,10 1 0 16,-9-6-4-16,9 6 1 0,1-1 0 0,-1 0-2 0,1 0 0 15,-2-3-1-15,0 3 0 0,-6-1 1 0,-2 1 2 0,2 0 0 16,-11 2-1-16,-8-4 3 0,-9 4 1 0,-8-2 0 0,-8-1 0 16,0 7-2-16,-19-5 1 0,0 2 0 0,-7 3-1 15,-1 0-2-15,-10-2-1 0,2 6 2 0,-9-4 0 0,-9 4-1 16,8-5 0-16,-8 5 1 0,-8-5-1 0,-1 5-6 0,0 0-5 16,-8 0-19-16,-1 0-36 0,2 5-90 0,-2-5-108 15,-9 5-106-15,11-5-134 0,-11 10-176 0,0-6-100 0,-6 10-37 16,-2-4 5-16</inkml:trace>
  <inkml:trace contextRef="#ctx0" brushRef="#br0" timeOffset="68393.47">15458 16584 51 0,'0'0'306'0,"0"0"-65"16,0 0-63-16,7-5-54 0,-7 5-40 0,0-5-25 0,0 5-16 16,8-5-6-16,-8 5-2 0,10-5-1 0,-2 0 2 0,-8 5 2 15,9-4 5-15,-9-3 8 0,0 4 8 0,9 3 7 16,-9-5 10-16,9 0 12 0,-9 5 11 0,0 0 12 0,0 0 11 15,0 0 6-15,0 0 5 0,0 5 4 0,0-5 0 16,0 0 2-16,0 5 2 0,0-5 3 0,0 0 4 0,0 3 1 16,0 8 2-16,0-6-5 0,8 5-8 0,-8 5-14 0,0-7-14 15,0 8-20-15,0-2-16 0,0 1-8 0,0 5-16 16,0-1-10-16,0 1-3 0,0 4-2 0,0 1-2 0,-8-1 0 16,8 5-5-16,-9 0-8 0,0 1 1 0,0 4-1 0,1-4-1 15,-2 4 1-15,-5 5 0 0,5 0 2 0,-8 1 1 0,1-1 2 16,0-1-2-16,-1 6 0 0,-7-1 0 0,7 2 0 15,-8-6-2-15,9 5-1 0,-8-5 1 0,5-6 0 0,3 3 2 16,-8-3 0-16,7 2 2 0,1-6-2 0,-1-1 0 0,10 3-1 16,-10-7-4-16,10 1-1 0,0-7-3 0,-2-2-1 15,10-2 1-15,-8-4 0 0,8-1 1 0,0 3 4 0,0-9 2 16,0 3 3-16,8-2 2 0,2 1 0 0,-10 0 1 16,16-5-3-16,-7 5-1 0,8-5-3 0,1 5-2 0,-1-5-4 15,9 0-2-15,1 0-2 0,0-5-3 0,6 5 0 0,-6-5-2 16,7 5 2-16,9-10-2 0,-9 6-1 0,11-5 0 15,-2 3-4-15,1-4-2 0,-1 0 6 0,9 0-4 0,-10-5-7 16,2 5 3-16,0 6-3 0,-1-10-3 0,-8 3 2 0,1 7 0 16,-10-6-6-16,-1 4-6 0,1 2 7 0,-8 0-1 0,-1-6 6 15,-9 10 2-15,2-5 2 0,-2 0 1 0,0 5 0 16,2 0 11-16,-10 0-2 0,8-5-3 0,-8 5-3 16,0 0-1-16,0 0-1 0,0 0-4 0,0 0-6 0,0 0-11 15,0 0-15-15,-8 0-13 0,8 0-18 0,0 0-23 0,0 0-53 16,0 0-109-16,0 0-111 0,-10 0-133 0,10-5-195 0,0 1-97 15,0 4-47-15,0 0-7 0</inkml:trace>
  <inkml:trace contextRef="#ctx0" brushRef="#br0" timeOffset="69200.8">15916 16545 329 0,'-7'0'288'0,"-3"0"-72"0,2 0-61 0,-1 3-43 0,0-3-28 16,1 0-17-16,-1 7-8 0,1-7-3 0,-2 4-1 0,10-4 0 16,-8 0 0-16,8 5 4 0,-8-5 10 0,8 0 12 15,-10 0 17-15,10 5 24 0,0-5 28 0,0 0 29 0,0 0 26 16,0 0 18-16,0 0 10 0,0 0-3 0,0 0-11 0,0 0-20 16,0 0-28-16,0 0-32 0,0-5-31 0,0 5-29 15,10-5-22-15,-10 1-15 0,8-3-14 0,0-1-9 0,2-2-7 16,-2 0-4-16,9 0-4 0,1-5 1 0,0 5-3 0,-2-4-1 15,12 5 3-15,-3-7 1 0,1 2-2 0,-9-1 2 0,9 1 2 16,9 4 1-16,-10-4 0 0,2 4 3 0,-1-5-4 16,-1 9 1-16,-8-3 0 0,10 5-3 0,-9-1-2 0,-1-1-1 15,1 6 0-15,-1 0 0 0,-8 0-1 0,-1 0 2 0,1 6 0 16,-1-1 0-16,2-1 1 0,-10 5 3 0,0 7 4 16,-10-1-1-16,2 3 1 0,-1 8-1 0,-8-3-3 0,-10 2 1 15,2 4-1-15,0 6-1 0,-12-6-1 0,3 4-3 0,-1 2 3 16,1 1 0-16,-9-3 2 0,8 1 0 0,0-4-1 0,1 4 0 15,8-4 0-15,-10-3 1 0,11 3-2 0,7-5-3 16,0-1-2-16,1-4 2 0,9 0 0 0,-10-2 0 16,18-2-1-16,-8-1-1 0,8-7 2 0,0 8 3 0,8-12 0 15,1 6 1-15,0-4 1 0,-1-2 0 0,9 2 1 0,1-6-1 16,8 0 2-16,0-6 0 0,1-4 2 0,7 6-1 0,1-6 1 16,0-6-2-16,-1 8-1 0,9-13 0 0,1 7-4 15,-1 0 1-15,2-6-3 0,5 5-1 0,-14-5-2 0,7 7 1 16,-8 2 2-16,-1-4-1 0,1 2-1 0,-9 1 0 0,0 4 0 15,-8-2-1-15,-1 1 1 0,1 3-1 0,-10 0-1 16,1 3-1-16,-1 3 2 0,-8-7-1 0,9 7-3 0,-9 0 1 16,0 0-2-16,0-4-9 0,0 4-15 0,0 0-29 0,0 0-83 15,0 0-104-15,8 0-104 0,-8 0-139 0,9-4-186 0,-9 4-96 16,11 0-43-16,-4 4-5 0</inkml:trace>
  <inkml:trace contextRef="#ctx0" brushRef="#br0" timeOffset="69724.51">17471 16911 376 0,'-9'-4'550'0,"1"-2"-114"0,-1 6-143 16,9-5-89-16,0 5-50 0,-9 0-23 0,9 0-5 0,-8 0-1 16,8 5-3-16,0 1-6 0,-8-2-11 0,8 2-14 0,0 3-13 15,-10 5-6-15,10 6 0 0,-8-5 6 0,-1 3 9 16,2 6 10-16,-11 1 10 0,9 1 8 0,-9-3 4 0,1 7-4 16,8-1-7-16,-18 6-15 0,10-6-10 0,0 5-10 0,-9 1-8 15,9-1-6-15,-9 1-4 0,8-2-10 0,-7 1-9 16,7-5-5-16,-7 1-5 0,6-1-9 0,1-5-4 0,1 0-6 15,9 1-4-15,-9-5-1 0,8-1 0 0,0-4-2 16,1-1 0-16,-2-4 1 0,10-6 0 0,-8 6-1 0,8-4-2 31,0-6-3-31,0 5-11 0,0-5-17 0,0 0-34 0,0-5-64 16,8-1-81-16,2-4-77 0,-2-4-74 0,1-10-93 16,0 3-125-16,8-2-110 0,-9-2-40 0,2 1 22 0</inkml:trace>
  <inkml:trace contextRef="#ctx0" brushRef="#br0" timeOffset="70072.39">17142 17058 462 0,'0'0'538'15,"8"-6"-134"-15,-8 6-134 0,0 0-80 0,0-4-48 16,0 4-25-16,0 0-4 0,9-6 7 0,-9 6 17 0,8 6 19 15,2-6 15-15,-2 4 5 0,0 2-6 0,10-2 3 0,-10 6 0 16,1-1-11-16,8 1-20 0,1 6-20 0,-1-2-20 16,1 5-15-16,-1 1-7 0,-1 5-14 0,1-1-19 0,3 1-11 15,5 3-8-15,2 1-3 0,-2 6-4 0,1-1-4 0,9-4-4 16,-9 4-1-16,8 0-5 0,-7-1-3 0,7 2-1 0,-7 1-3 16,7-8 0-16,-8 1-11 0,0 0 6 0,2-5 1 15,-3 1 3-15,-8 1 0 0,9-8 0 0,-8-3 1 16,-10 0 1-16,10-1 10 0,-10-4-5 0,1 0-2 0,-1-5-1 15,-8-1-1-15,9 2 1 0,-9-6-1 0,0 4-1 0,0-4-1 16,0 0-1-16,0 0-3 0,0 0-13 0,-9 0-31 16,9 0-96-16,0-4-108 0,0-2-116 0,0-3-172 0,0-1-147 15,0 0-90-15,9 0-40 0,-9-3 2 0</inkml:trace>
  <inkml:trace contextRef="#ctx0" brushRef="#br0" timeOffset="71086.17">17880 16593 435 0,'-10'0'468'0,"10"-4"-125"0,-8 4-113 0,8 0-74 0,0 0-40 16,-8 4-21-16,8-4-9 0,-9 0-4 0,9 4 0 15,0-4 3-15,0 6 5 0,9-6 6 0,-9 4 9 0,8 2 9 16,0-2 12-16,2 2 13 0,7-2 11 0,-9-4 4 0,18 5 1 16,-8 1-8-16,8-6-16 0,-9 4-17 0,18-4-20 0,-8 0-23 15,6 4-20-15,-6-4-11 0,7-4-13 0,10 4-7 16,-10-4-5-16,1 4-4 0,7-6-3 0,3-3-2 15,-1 3-3-15,-10-4-2 0,10 6-1 0,-19-6 1 0,12 6-1 16,-12-1-1-16,0 0-1 0,-7 0-1 0,-9 0 1 0,8 5-2 16,-8 0 0-16,-9-5-1 0,8 5 2 0,-8 0-2 15,0 0-4-15,-8 5-23 0,8-5-43 0,-9 5-63 0,1 0-71 16,-1 0-67-16,0 0-79 0,-9-5-113 0,10 4-157 0,-9 0-66 16,8 2-5-16</inkml:trace>
  <inkml:trace contextRef="#ctx0" brushRef="#br0" timeOffset="71355">18365 16710 326 0,'-8'0'666'0,"8"6"-4"0,-9-2-156 0,9 1-130 0,0 5-74 16,-9-5-50-16,9 5-31 0,0-1-15 0,0 6-11 0,0 0-14 15,0 3-19-15,0 4-26 0,9 1-30 0,0 6-28 0,-9 1-18 16,8 4-11-16,2 5-10 0,-10 1-3 0,8 4-3 15,-8 5-4-15,0-1-3 0,9 1-5 0,-9 5-6 0,0-5-6 16,0 4-2-16,0-4-2 0,8 0-2 0,-8-6-2 0,-8 1 2 16,8 1-3-16,0-6 1 0,-9-6 0 0,9 2-1 0,0-1 0 15,-8-10-4-15,8 1-2 0,-10-5-12 0,10-1-12 16,-8-4-34-16,8-5-98 0,0-2-117 0,-9-1-134 0,9-7-226 16,0-7-104-16,-9 3-65 0,9 0-32 0</inkml:trace>
  <inkml:trace contextRef="#ctx0" brushRef="#br0" timeOffset="74018.13">23185 4376 146 0,'-8'-3'337'0,"-2"3"-72"0,2 0-81 0,1-6-60 0,7 2-39 15,-11-2-15-15,4 6-11 0,7-4-6 0,-10 4-9 16,10-6-6-16,-9 6-4 0,9-4-3 0,-8 4-4 0,8 0-5 16,0 0-6-16,0-6-4 0,0 6-3 0,0 0-2 0,0 0-3 15,0 0-3-15,0 0-1 0,0 0-1 0,8 0-1 16,-8 0 1-16,0 0-2 0,0 0 1 0,9 0 0 15,-9 0 1-15,0 0 1 0,0 0 0 0,0 0 1 0,10 0-1 16,-10 0 1-16,0 0-1 0,0 0 2 0,0 0 2 0,0-3 4 16,7 3 8-16,-7-6 6 0,0 6 6 0,0-6 7 0,11 6 7 15,-11-3 8-15,0 3 7 0,0-7 4 0,0 3 1 16,0 4-2-16,0 0 0 0,0-4-1 0,0 4-3 0,0 0-3 16,0 0-7-16,0 0-8 15,0 0-5-15,0 0-5 0,0 0-6 0,0 0-3 0,0 0-4 0,0 0-5 0,0 0 1 16,0 0 4-16,0 0 6 0,0 0 6 0,0 0 10 0,0 0 12 15,0 0 14 1,0 0 16-16,0-6 13 0,0 6 10 0,0 0 9 0,0 0 5 0,0 0 1 0,0 0-1 0,0 0-7 16,7 0-10-16,-7 0-11 15,0 0-11-15,0 0-14 0,0 0-13 0,8 0-8 0,2 0-12 0,-2 0-5 0,1 0-6 16,-1 0-5-16,10 0-3 0,-9 0-3 0,17 0 0 0,-9 0-3 16,0 0 2-16,9 0-4 0,2 0-1 0,-3 0 3 0,8 6-1 15,3-6-1-15,7 0-2 0,-8 0 0 0,9 0-1 16,-1 0 2-16,1 0 0 0,-1 0-4 0,9 0-1 0,-10 4 3 15,3-4-1-15,-2 0 0 0,9 0 0 0,-17 4 1 0,8-4 0 16,-8 0 2-16,-9 7 0 0,8-7-2 0,-7 3 3 16,-10-3-1-16,0 0 0 0,1 0 5 0,-10 0 4 0,2 6 6 15,-2 0 3-15,1-6 4 0,-9 0 5 0,0 0 4 0,0 3 1 16,8-3-2-16,-8 0-7 0,0 0-5 0,0 0-2 0,0 0-1 16,0 0-6-16,0 0-7 0,0 0-2 0,0 0-2 15,0 0-9-15,0 0-24 0,0 0-61 0,0 0-92 16,0 0-84-16,-8 0-80 0,8 0-90 0,-9-3-149 0,1-3-107 15,-2 0-52-15,-6 6 17 0</inkml:trace>
  <inkml:trace contextRef="#ctx0" brushRef="#br0" timeOffset="74350.03">23767 4304 366 0,'0'0'485'15,"-9"0"-139"-15,9 0-134 0,0 0-85 0,0 0-48 0,9 4-20 16,0 0-6-16,-2 3-2 0,3 2 5 0,-2 0 7 15,11 7 9-15,6 4 10 0,-7 3 9 0,8 2 7 0,-9 4 7 16,9 5 11-16,0 4 11 0,0 7 16 0,9 4 15 0,-9 5 13 16,-1 10 3-16,1-2 0 0,1 2-13 0,-10 5-17 0,0 4-21 15,1 5-25-15,-10-5-25 0,2 5-23 0,-10 1-14 16,0-6-7-16,0 1 0 0,-18-2 1 0,0-9 0 0,1 2 4 31,-9-10 5-31,-8-4 4 0,-1-6 4 0,0-2-2 16,0-3 2-16,-8-6-1 0,-9-4 2 0,8-1 4 0,-9-5 1 15,3-4-1-15,-3-1-3 0,2-5-3 0,-2-2-2 0,9-2-4 16,-8-7-5-16,9-3-9 0,7 0-7 0,-7 0-4 16,8-3 0-16,11-7-2 0,-3 4-5 0,1-8-2 0,9 4-3 15,0 1-6-15,-1-6-12 0,9 0-21 0,9-5-23 0,0-1-24 16,9-2-55-16,-1-2-102 0,19 6-96 0,-1-4-97 16,0-7-126-16,8 5-151 0,1 1-79 0,0-1-32 0,0 6 28 15</inkml:trace>
  <inkml:trace contextRef="#ctx0" brushRef="#br0" timeOffset="74682.17">24756 5329 332 0,'0'0'626'0,"0"-4"-34"0,0 4-185 0,0-5-159 0,0 5-93 16,0 0-51-16,0-5-23 0,9 5-15 0,1 0-9 16,-2 5-9-16,9-5-7 0,1 5-3 0,17-5 0 0,-9 4 6 15,17-4 3-15,-9 5 9 0,10-5 10 0,0 0 13 0,-1 5 11 16,0-5 18-16,-8 0 12 0,9 0 4 0,0 0 0 0,-10-5-12 16,9 5-15-16,-8 0-13 0,0 0-10 0,-1-5-15 15,-6 5-11-15,-3 0-10 0,-8 0-10 0,1 0-3 0,-10 0-4 16,10 0-3-16,-18 0-8 0,8 0 0 0,0 0-3 15,-8 0-2-15,0 0 0 0,0 0-6 0,9 0-4 0,-9 0-15 16,0 0-43-16,0 0-83 0,0 0-90 0,0 0-85 16,-9 0-92-16,9 0-126 0,-8 0-142 0,0 0-71 0,-18 5-3 15</inkml:trace>
  <inkml:trace contextRef="#ctx0" brushRef="#br0" timeOffset="74936.07">24879 5628 292 0,'8'4'475'0,"-8"-4"-140"0,8 5-120 0,10-5-72 0,-9 0-35 16,16 0-11-16,-5 4-1 0,4-4 4 0,2 0 0 0,1 0 4 15,7 6 1-15,0-6-3 0,2 0 4 0,-1 0 8 0,-2 0 7 16,11 0 11-16,-9 0 12 0,0 0 10 0,0 0 12 0,-10 0 11 16,10 4-7-16,-16-4-16 0,6 0-22 0,-7 0-23 15,-1 6-21-15,1-6-18 0,-10 0-24 0,0 0-14 16,2 0-6-16,-10 0-6 0,8 0 1 0,-8 0-1 0,0 0-3 15,0 0 1-15,0 0-2 0,0 0-4 0,-8 0-5 0,8 0-14 16,0 0-42-16,-10 0-88 0,10 0-101 0,0 0-103 16,-8 0-138-16,8-6-177 0,0 2-100 0,0-2-49 0,0 2 10 15</inkml:trace>
  <inkml:trace contextRef="#ctx0" brushRef="#br0" timeOffset="75506.04">26641 4818 226 0,'-8'-6'558'16,"-2"6"-105"-16,10-6-148 0,-8 2-101 0,8 4-45 0,0-6-10 16,0 6 11-16,0 0 10 0,-7-4 0 0,7 4-3 0,0 0-7 15,0 0-6-15,0 0-13 0,7 0-20 0,-7 0-21 16,0 4-15-16,0 2-4 0,0-2 3 0,0 2 7 0,0 3 1 16,0-4 2-16,0 10-2 0,0-5-4 0,0 6-9 0,0-3-15 15,0 7-15-15,0 4-10 0,0-4-4 0,-7 9-2 16,7 0-3-16,0 5-4 0,-10 0-5 0,10 6 0 0,0 3-3 15,-10 6-2-15,10 0-2 0,0 0-5 0,-8 4-2 16,8-4 0-16,0 6 0 0,-9-2-4 0,9-4 0 0,-7 4-1 16,7-8-1-16,-10-2 3 0,10-4 1 0,-8 1-1 0,8-11 6 15,-9 6 6-15,9-11 4 0,-9-5 5 0,9 7 4 16,0-13-1-16,-8 2 2 0,8-5 2 0,0 0 0 0,0-7-1 16,0 4 1-16,0-3 0 0,0 1-6 0,8-5 7 0,-8 5 2 31,0-5 0-31,0 0 0 0,9 5-2 0,-9-5-4 0,9 0-5 15,-1 0 3-15,9 0-7 0,0 5-4 0,3-5-5 16,-5 0-3-16,12 4-2 0,-1-4-1 0,8 0-2 0,1 6 1 16,9-6-1-16,-1 0 1 0,9 4-1 0,1-4-2 0,-2 4 2 15,2-4 0-15,-1 0 0 0,0 7-2 0,0-7-1 16,0 0 1-16,-9 3 0 0,0-3-1 0,-7 0 0 0,-1 0-2 16,-9 6-3-16,0-6-1 0,-9 0-5 0,-9 0-13 15,2 0-22-15,-2 0-25 0,-8-6-32 0,0 3-83 0,-8-4-122 16,-2-1-119-16,10-7-156 0,-17-4-158 0,9 4-87 0,-10-5-31 15,-8-3 0-15</inkml:trace>
  <inkml:trace contextRef="#ctx0" brushRef="#br0" timeOffset="76029.66">26233 4108 441 0,'-17'-4'404'0,"9"-2"-116"16,-10 6-96-16,9-4-55 0,1-1-29 0,8 5-15 15,-9 0-12-15,9-5-9 0,-9 5-12 0,9 0-9 0,0 0-4 16,0 0-5-16,9 0-1 0,-9 5-3 0,9 0 5 0,-1-5 7 16,10 4 10-16,-1 2 13 0,0 2 11 0,10-2 7 15,-1 0 7-15,-1-2 12 0,10 5 3 0,-1-3-3 0,10-2-2 16,-9 2-3-16,9-2-1 0,-1 2 1 0,-9-2 0 0,9 2-5 15,2-3-5-15,-11 2-3 0,9 0-4 0,-8-5-5 0,-9 5-11 16,0-5-6-16,-1 5-8 0,-5-5-8 0,-4 0-4 16,2 0-5-16,-10 0-1 0,0 0-3 0,-8 0 2 15,10 0-1-15,-10 0 0 0,8 0-2 0,-8 0 1 0,0 6-4 16,0-6-5-16,0 0-5 0,0 0-4 0,0 0-5 0,0 0-2 16,0 0-5-16,0 0-4 0,0 0-2 0,0 0-1 0,0 0 0 15,0 0-2-15,0 0-3 0,0 0-2 0,0 0-6 16,0 0-12-16,0 0-26 0,0 0-69 0,0 0-107 0,0 0-101 15,0-6-123-15,0 1-194 0,0-5-103 0,0 2-57 0,9-2-14 16</inkml:trace>
  <inkml:trace contextRef="#ctx0" brushRef="#br0" timeOffset="76598.58">27388 3610 384 0,'-9'-10'484'0,"1"5"-160"0,-1 0-120 16,9 1-62-16,0 4-27 0,0 0-10 0,0 0-7 0,0 0-5 15,0 0-5-15,0-6-1 0,0 6 5 0,9 0 2 0,-9 0 7 16,8-4 4-16,10 4 10 0,-9-5 16 0,17 5 13 15,-10 0 9-15,2-5 2 0,-1 5 3 0,1-5-2 0,7 5-11 16,2 0-17-16,-10 0-23 0,18-4-20 0,-9 4-13 16,0 0-10-16,0 4-13 0,-9 1-12 0,9 0-7 0,2 0-5 15,-12 5-4-15,11-1-2 0,-12 1 1 0,5 5-5 0,-12 0 1 16,9 3-3-16,-8 3 0 0,-1 3 0 0,-8 5-3 16,0-5 1-16,0 11-4 0,-8-6 0 0,-10 6-1 0,2-6 2 15,-4 4-1-15,-5 2-1 0,-8-1 1 0,5 0-1 0,-6-4-1 16,-1-1 3-16,-8-5 0 0,9 2 3 0,-1-3 2 15,-1-3 0-15,10-6-1 0,-9 7 2 0,9-8-1 0,1-3 2 16,7 0 1-16,1 0-1 0,0-5 2 0,7 0 0 0,2 4 3 16,0-9 2-16,8 6-1 0,0-6 2 0,-9 0 3 0,9 4-4 15,9-4-2-15,-9 0 3 0,8 5-3 0,0-5-1 16,2 0-2-16,7 0-2 0,9 5-2 0,0-5 0 0,0 0-1 16,9 0-4-16,-1 0-2 0,2 0-2 0,-1 0-2 15,-1 0-1-15,9-5 0 0,0 5-2 0,-8 0 0 0,9 0 1 16,-1-5 2-16,-8 1-1 0,8 4 6 0,-8 0 3 0,0-6 2 15,-9 2 3-15,1 4 3 0,-10-5 4 0,0 5 5 16,1-5 4-16,-10 5 0 0,0 0-1 0,-8-5-2 0,9 5-1 31,-9 0-4-31,0 0-4 0,0 0-12 0,0 0-24 0,0 0-33 16,0 0-34-16,0 0-68 0,0 0-139 0,-9-5-151 16,9-5-247-16,-8 5-122 0,8-5-61 0,-8 7-18 15,-10-3 1-15</inkml:trace>
  <inkml:trace contextRef="#ctx0" brushRef="#br0" timeOffset="77440.46">28465 4782 56 0,'-9'0'395'0,"1"-5"-104"0,-2 5-111 0,2 0-77 0,-1 0-38 0,9 0-20 16,-8 0-6-16,8 0-4 0,-10 0 1 0,10 0-3 16,0 0 5-16,-8 0 6 0,8 0 4 0,0 0 9 0,0 0 6 15,0 0 7-15,-8 0 10 16,8 0 16-16,-9 0 9 0,9 0 7 0,-9 0 5 0,1 0-3 16,-1 0-4-16,-8 0-2 0,8 0-6 0,-8 5-5 0,8-5-8 0,1 0-8 0,-2 6-5 15,2-6 0-15,8 0-3 0,-9 0-2 0,9 4-3 16,0-4-1-16,0 0-2 0,0 0 2 0,0 0 4 0,0 0 1 15,9 0 2-15,-9 0-2 0,18 0 3 0,-10 0 2 0,18 4-3 16,-9-4-6-16,9 6-10 0,8-2-9 0,1 2-3 0,1-6-9 16,-1 6-10-16,-1-3-11 0,9-3-4 0,1 0-5 15,8 5 4-15,-8-5-3 0,7 0 1 0,1 5 4 0,0-5 2 16,0 5-1-16,1-5 1 0,8 0 2 0,-9 5-2 0,-1-5 2 16,2 0-1-16,-9 0-1 0,-1 0-3 0,0 0 0 15,-8 4-5-15,0-4 1 0,-9 0 1 0,-9 0-3 0,1 0-3 16,-9 0-3-16,8 0 1 0,-17 0 0 0,8 0 1 0,-8 0-4 15,0 0-5-15,0-4-14 0,-8 4-49 0,-1 0-86 16,1 0-91-16,-10-5-75 0,1 5-66 0,-1 0-67 0,1-5-86 16,-1 0-116-16,-9 5-39 0,2-5 31 0</inkml:trace>
  <inkml:trace contextRef="#ctx0" brushRef="#br0" timeOffset="77707.53">28978 4851 413 0,'-9'0'455'0,"-2"0"-133"16,11 0-112-16,-7 0-68 0,7 0-33 0,0 6-14 0,0-6-8 15,-8 0-3-15,8 3 1 0,0 4 10 0,8 1 23 0,-8 7 17 16,0 0 12-16,0 4 16 0,7 6 18 0,-7 3 10 16,0 7 6-16,11 4-3 0,-11 0-22 0,9 10-15 0,-9 0-17 15,8-1-25-15,-8 6-27 0,10 5-19 0,-10 0-19 16,7 4-15-16,2-5-6 0,-9 2-20 0,0-2 3 0,8-5 1 16,-8 0 2-1,0-4-2-15,10-4-3 0,-10-1 1 0,0-5 1 0,-10-6 13 0,10 2-6 0,0-5-3 0,0-5-2 16,0-5 1-16,-8-7 0 0,8 2-3 0,0 0-2 0,0-6-3 15,0 1 1-15,0-5-1 0,0-5-2 0,0 5-4 0,0-5-6 16,0 0-15-16,0-5-30 0,8 0-86 0,-8-8-106 0,10-8-98 16,7-4-118-16,-9 2-195 0,1-11-94 0,8-6-51 15,-8-4-12-15</inkml:trace>
  <inkml:trace contextRef="#ctx0" brushRef="#br0" timeOffset="78071.99">29012 4118 16 0,'0'-6'572'0,"-9"2"-27"0,9 4-161 16,-7-4-137-16,7 4-69 0,7 0-27 0,-7 0-11 0,9-6-1 15,-1 6-6-15,2 0-5 0,15 0-3 0,-7 0-3 16,16 0-6-16,1 6-7 0,0-6-11 0,0 4-12 0,8-4-5 16,0 4-3-16,10 2 1 0,-9 0 2 0,-1-2 5 15,9 5 0-15,-9-3-2 0,9-2-5 0,-10 2-7 0,2-2-11 16,0 2-8-16,-9-2-11 0,0 2-12 0,-1-6-6 0,-8 3-6 15,2-3-4-15,-13 5-7 0,3-5-3 0,-9 0-2 0,0 0 1 16,0 0 0-16,-9 0-3 0,8 0-2 0,-8 0-3 16,10 0-22-16,-10 0-79 0,0-5-104 0,0 2-102 0,8-7-128 15,0-6-191-15,-8 6-102 0,8-3-57 0,-8-3-15 0</inkml:trace>
  <inkml:trace contextRef="#ctx0" brushRef="#br0" timeOffset="78293.32">30115 3708 77 0,'0'-10'574'0,"0"10"-24"16,0-6-176-16,0 6-132 0,-8 6-50 0,8 4 18 15,0 0 29-15,-10 9 22 0,10 5 4 0,-8 5 2 0,8 11 3 16,0-1-4-16,0 10-24 0,-9 4-52 0,9 1-51 0,0 5-37 16,9 4-19-16,-9 2-15 0,8 2-12 0,2-3-7 15,-2 5-8-15,-1-7-10 0,13 1-7 0,-4 2-6 0,2-7-8 16,-10 1-16-16,10-5-24 0,-10-6-28 0,1-2-84 0,0-8-123 15,-1 1-138-15,-8-10-220 0,0 0-114 0,-8-5-75 0,-10 1-36 16,1-6-5-16</inkml:trace>
  <inkml:trace contextRef="#ctx0" brushRef="#br0" timeOffset="78767.75">26051 7284 21 0,'-9'-7'612'0,"9"7"8"16,0-3-123-16,-9 3-133 0,9-5-89 0,9 5-46 15,-9-6-19-15,9 6 0 0,-1-4-7 0,10 4-15 0,8 0-19 16,9 0-17-16,0 0-13 0,8 0-14 0,9 4-19 0,9-4-25 15,9 6-20-15,-2-1-10 0,11-5-3 0,-2 3 3 16,20 4 6-16,-11-7 3 0,10 5 1 0,0-5 2 0,-1 3 6 16,9-3 2-16,-9 7-3 0,1-7-2 0,-1 3-9 0,-8-3-8 15,-8 0-6-15,-2 6-7 0,-6-6-12 0,-20 0-9 0,1 0-7 16,-9 0-5-16,-8 4-3 0,-10-4-3 0,2 0-7 16,-9 0-14-16,-9 0-17 0,-1 6-23 0,2-6-21 15,-10-6-27-15,-10 6-60 0,-7 0-84 0,-8 0-80 0,-20 6-59 16,-7-6-49-16,-8 4-53 0,-9 6-77 0,-18-1-105 0,0 1-21 15,-10 0 42-15</inkml:trace>
  <inkml:trace contextRef="#ctx0" brushRef="#br0" timeOffset="78989.38">25895 7669 449 0,'-27'15'594'0,"1"5"-122"0,26-6-151 0,0 0-100 0,26 7-44 16,1-7 9-16,24 0 25 0,2 1 21 0,16-1 7 0,1-2 0 15,8-4-4-15,8 2-9 0,2-5-18 0,15 0-37 16,2-5-32-16,-1 5-16 0,9-5-3 0,-1-5 11 0,2 5 23 15,-1 0 20-15,-1-5 13 0,-7 5 4 0,-1-5 2 0,-9 0-4 16,10 5-4-16,-19-5-12 0,-7 5-23 0,-10 0-25 16,-8-5-20-16,-8 5-17 0,-11 0-16 0,-7 0-11 0,-9-3-7 15,0 3-4-15,-17 0-6 0,8-6-3 0,-8 6-1 0,-9 0-9 16,0 0-21-16,0 0-42 0,-9 0-68 0,-8 0-94 0,-9 0-109 31,-9 0-196-31,-17 0-256 0,0 0-180 0,-9-6-108 16,-8 6-46-16,0 6 13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14T06:02:43.01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564 13819 489 0,'0'0'414'0,"0"-5"-145"0,9 5-107 15,-9-5-63-15,0 5-32 0,0-5-12 0,0 5 0 0,0-4 1 16,9 4 4-16,-9 0 2 0,0-7 1 0,8 7 2 16,-8 0-1-16,0 0 3 0,8-3 7 0,-8 3 8 0,10 0 9 15,-10 0 4-15,0 0 7 0,0 0 0 0,0 0 2 0,0 0-1 16,0 0-3-16,0 0-1 0,0 0-2 0,0 0 3 0,0 0 9 15,-10 0 4-15,10 0 4 0,0 0 2 0,-8 0 0 16,8 3-5 0,-8 4-3-16,-10-3-7 0,1 6-15 0,-8-5-10 0,-10 5-8 0,-1-5-13 0,-8 3-10 0,10-1-8 15,-9 2-5 1,-9-3-1-16,9-6 2 0,-1 3 5 0,1 3 0 0,-1-6 2 16,1 4 3-16,9-4 0 0,-11 6 3 0,19-6-1 0,-8 0-2 0,7 0-1 0,2 0-2 0,7 0 2 15,1 0 1 1,8-6-1-16,1 6-1 0,-1 0-1 0,0 0-3 0,0 0-4 15,9 0-7-15,-8 0-4 0,8 0-5 0,0 0-4 16,0 0-2-16,0 0-2 0,-8 0 0 0,8 0-4 0,0 6 3 16,0-6-3-16,0 0-1 0,-10 4-1 0,10 0-2 0,-7 2 8 0,7 10 0 0,-10-3 1 0,10 7 4 15,-10-1 2 1,10 11 2-16,-7 0 3 0,-3 4 3 0,3 4-6 0,7 7 5 0,-10 3 0 0,2 0-1 0,0 7-1 0,-2-2 0 16,10 1-2-16,-8 10 2 0,-1-6-2 0,1 5-2 15,-2 6-1-15,2-6 1 0,8 6-3 0,-8 0-3 0,-2-5-1 16,2 3-1-16,0-3-5 0,-1 0 0 0,0-1-1 0,0-5-2 15,2 0-1-15,-3-9-2 0,2 6 0 0,8-7 0 0,0-3 0 16,-9-6-1-16,9-6-1 0,9 2 1 0,-9-1 3 31,0-10 2-31,8 1 3 0,-8-2 5 0,10-2 7 0,-10-7 6 16,7 0 10-16,-7 2 6 0,9-1 6 0,0-5 3 0,0-6 4 16,7 6-1-16,-6-4-4 0,6-3-6 0,2 2-6 15,9 0-7-15,-1-5-5 0,-2 0-6 0,13 0-7 0,-3-5-2 16,1 0-3-16,8 2-2 0,0-3-3 0,1-4-3 15,-1 6-7-15,1-6-22 0,-9-1-30 0,7 1-46 0,3 0-56 16,-2 2-56-16,1-2-82 0,7 0-144 0,-7-4-135 0,-2-6-175 16,2 5-119-16,0-5-58 0,-9-4 2 0,-1 4 22 15</inkml:trace>
  <inkml:trace contextRef="#ctx0" brushRef="#br0" timeOffset="395.6">6911 14366 491 0,'-7'-10'782'0,"-2"0"31"16,-1 6-148-16,10-2-171 0,0 2-129 0,-8-2-104 0,8 6-69 16,0-4-40-16,0 4-31 0,0 0-22 0,0 4-21 0,0 2-16 15,0-2-8-15,0 6 1 0,0 10 1 0,8-1 6 16,2 11 7-16,-10-1 0 0,0 6 10 0,0-1 6 0,9 5-1 16,-9-1-6-16,0 7-3 0,0-1-8 0,7-1-7 0,-7 6-5 15,0 0-7-15,0 0-8 0,0 1-2 0,0-1-6 16,11-7-8-16,-11 3-7 0,0-7-4 0,7-2-4 0,-7-3-3 15,0 2-2-15,0-6-4 0,9-5 0 0,-9-5-1 16,0 2-2-16,0-7-16 0,0 1-27 0,0-5-33 0,0-7-38 16,9 7-38-16,-9-10-92 0,-9-4-117 0,9-2-107 0,0-7-106 15,0-2-148-15,0-5-78 0,0-4-36 0,9-1-4 0</inkml:trace>
  <inkml:trace contextRef="#ctx0" brushRef="#br0" timeOffset="823.63">6799 14483 259 0,'0'-4'558'0,"0"-1"-111"0,0-5-136 0,0 5-75 15,8-6-33-15,-8 7-4 0,9-5 11 0,0 4 11 16,8-5 9-16,-8 0 0 0,8 0-12 0,0 5-24 0,2-5-28 15,6 6-28-15,1-6-28 0,1 5-23 0,-1 0-18 0,8 5-11 16,-7-5-6-16,-3 5-6 0,11 5-3 0,-8-5-9 16,-1 5-2-16,8-5-5 0,-7 9-2 0,-1-3-4 0,0 3 0 15,0 1-6-15,0 0-6 0,0 4 5 0,1 0-1 0,6 2 1 16,-6 4 0-16,7-7-1 0,1 7 0 0,-10 1 0 16,12 3 3-16,-12-5-6 0,1 7-4 0,1-3-2 0,-10 2-2 15,0 4-1-15,1 0 0 0,-2 0 1 0,-6 0-6 16,-10 7 4-16,0-8-1 0,-10 6 1 0,-6 0 0 0,-2 1 2 15,-8 5 2-15,-9-7 3 0,0 1 7 0,-8 0-1 0,-1-4 6 16,-8 0 7-16,1-1 8 0,-3-1 8 0,-6-3 5 16,0-6 5-16,-1 1 4 0,0-1 1 0,0-4-4 0,10 0-4 15,-2-5-7-15,2 0-8 0,7-5-8 0,9 3-9 0,0-2-6 16,18-2-15-16,-9-4-24 0,17 0-33 0,1 0-40 0,-2-4-88 16,10-5-111-16,10-6-107 0,7 0-128 0,9-4-185 15,0-6-82-15,0-4-37 0,9 4 5 0</inkml:trace>
  <inkml:trace contextRef="#ctx0" brushRef="#br0" timeOffset="1426.17">7867 14097 549 0,'0'0'735'0,"-8"0"11"0,8 0-187 0,0 0-144 16,8 0-99-16,2 6-85 0,-3-6-53 0,11 4-29 0,-1-4-16 15,1 6-8-15,8-6-22 0,-1 3-28 0,11-3-25 31,-2 6-21-31,1-6-12 0,8 0-3 0,-8 4-3 0,9-4 1 16,0 0 0-16,-11-4 5 0,12 4 3 0,-11 0 4 16,9-6 5-16,-9 3 7 0,1-3 6 0,-10 2 4 0,12-2 10 15,-12-4 3-15,1 6 10 0,-8-2 8 0,-1 3 8 0,1-3 6 16,-10 2 3-16,10-1 5 0,-10-2 0 0,-8 7 1 16,9-3-7-16,-9 3-7 0,0-5-13 0,9 5-10 0,-9 0-12 15,0 5-11-15,9-5-10 0,-9 10-4 0,7-5-2 0,-7 8 0 16,9 3 3-16,-9-2 1 0,11 5 2 0,-4 7 4 0,-7 2-1 15,10 2-3-15,-10-2-4 0,7 8-2 0,-7 3-4 16,9 4-3-16,0 1-2 0,-9 0-2 0,0 5-2 0,0 0-3 16,0-1-4-16,0 7 0 0,0-3-1 0,0 9-2 0,0-9 1 15,0 2-2-15,0 1 0 0,-9-6 0 0,9-1 1 16,0 1 0-16,0-7-1 0,0 3 1 0,0-6-1 0,0-4-2 16,0-1 2-16,-9-4-1 0,2-6 1 0,7 0 0 0,-10 0 1 15,3-5 1-15,-13-3 0 0,4 3 1 0,-10-5 0 0,0 1 0 16,0-5 3-16,-1 5 2 0,-7-10 5 0,-2 5 6 15,2-2 5-15,0-1 10 0,-2 2 8 0,-7-4 8 16,9 5 6-16,-9-10 1 0,0 10-2 0,7-10-3 0,1 4-6 16,-8-4-11-16,8 0-6 0,10 0-8 0,-2 0-11 0,0 0-17 15,10 0-26-15,1-4-40 0,-2-1-58 0,9 0-72 0,1-5-72 16,-2 5-131-16,20-11-143 0,-2 2-147 0,1-5-204 16,17-1-71-16,-1 1-12 0,12-5 33 0</inkml:trace>
  <inkml:trace contextRef="#ctx0" brushRef="#br0" timeOffset="1695.44">9421 14791 235 0,'0'-5'822'0,"0"0"15"0,0 5 8 0,9-5-220 15,-1 5-195-15,10 0-167 0,-11 0-101 0,13 0-49 0,-3 0-23 16,0 5-10-16,9-5-5 0,-9 0-7 0,18 5-8 16,-9-5-10-16,7 5-10 0,5-5-12 0,-4 0-11 0,0 6-6 15,9-6-4-15,-8 0-2 0,0 0-3 0,0 0-2 0,-9 0 0 16,0 0-6-16,0 0 1 0,0 0-12 0,-8-6-16 0,-2 6-21 16,2 0-34-16,-10 0-79 0,1 0-97 0,0-5-89 15,-9 0-96-15,0 0-118 0,0 5-147 0,-9-5-72 0,-16 5-10 16</inkml:trace>
  <inkml:trace contextRef="#ctx0" brushRef="#br0" timeOffset="1885.36">9456 15035 210 0,'-8'15'746'0,"-10"-10"22"0,9 5-94 0,1-6-163 0,-2 1-118 16,2 1-107-16,-1-2-75 0,9-4-48 0,0 0-24 0,9 5-19 16,-1-1-24-16,10-4-27 0,9 0-18 0,-1 0-18 15,8 0-12-15,1 0-8 0,8-4-6 0,-8-1-3 0,9 5-3 16,0-10-1-16,-1 5-1 0,0 1 1 0,-9-6-1 0,10 5-1 15,-9-5 0-15,-9 5-3 0,9-5-1 0,-18 5-3 0,9 1-6 16,-18-2-6-16,10 3-16 0,-18-3-52 0,8 2-94 16,-16-7-94-16,8 6-105 0,-8-5-174 0,-2 7-125 0,-15-7-83 15,8 4-35-15</inkml:trace>
  <inkml:trace contextRef="#ctx0" brushRef="#br0" timeOffset="2789.78">12547 13258 287 0,'-8'-6'442'0,"-1"2"-100"15,1 4-101-15,-2-6-55 0,2 2-22 0,0 4-3 0,8-6 9 0,-10 6 15 16,10 0 13-16,0 0 13 0,0 0 2 0,0 0-9 0,0 0-16 15,0 0-23-15,0 0-28 0,10 0-26 0,-10 0-20 0,0 6-21 16,8-6-7-16,0 4 7 0,2 2 2 0,7-2 4 16,1 2 3-16,8-2-5 0,8 1-9 0,9-1 0 15,-8 6-6-15,18-4-15 0,-1 4-6 0,8-1-7 0,10-4-4 16,-1 4 0-16,0-4-3 0,11 5 0 0,-3-5-4 0,1 5-1 16,1-5-2-16,-10 0 0 0,0 0-2 0,-8-5-2 0,1 4 0 15,-11-4-4-15,1 5 0 0,-18-5-2 0,1 6 0 16,0-6-2-16,-8 0 0 0,-12 0 2 0,5 0 0 0,-4 0 4 15,-7-6 6-15,0 6 5 0,-1 0 5 0,1 0 3 0,-9 0 2 16,9-5-1-16,-9 1-5 0,0 4-5 0,0-5-8 16,8 0-21-16,-8 0-25 0,0 0-23 0,0 0-35 0,-8 0-80 15,8 5-106-15,0 0-94 0,0-5-95 0,-9 0-121 0,0 0-142 16,-8 1-65-16,8-1-23 0</inkml:trace>
  <inkml:trace contextRef="#ctx0" brushRef="#br0" timeOffset="3168.38">13208 13471 238 0,'-9'-4'542'0,"0"-5"-128"0,9 3-124 16,-9 2-51-16,1-2-3 0,8 2 17 0,0-2 18 0,0 6 8 15,0-4-1-15,0 4-15 0,0 0-27 0,8 0-42 16,-8 0-43-16,9 4-41 0,0 2-30 0,0-2-17 0,8 12-10 15,1-3-3-15,-1 7 0 0,0 0 4 0,1 4-1 0,-2 11-5 16,2-1-1-16,-1 4-2 0,1 7 2 0,0 4-1 0,-3 5 0 16,3 5-1-16,1-2-5 0,-2 7-4 0,-9 4-3 15,10 7-5-15,-10-8-6 0,1 7-2 0,-1-2-6 0,-8-3-1 16,10 0-4-16,-10-1 1 0,0-3-2 0,-10-8 1 0,2-4-2 16,-1 1 3-16,1-5 5 0,-10-4 7 0,0-7 9 15,-8-3 8-15,1-5 7 0,-1-2 6 0,-9-7 8 0,-9-8 8 16,10 2 3-16,-9-5 2 0,0-5-2 0,-1-5-3 0,1-5-6 15,-1-5-6-15,1-5-7 0,-1 2-8 0,1-8-10 0,-1 3-7 16,9-8-10-16,0 3-5 0,11-7-4 0,-3 5-12 16,9-4-22-16,0 1-35 0,10-3-38 0,8 1-38 15,0 1-37-15,0 1-85 0,18-2-112 0,-1 6-92 0,1-1-87 16,8 0-139-16,-10 6-82 0,11-1-52 0,-10 10-7 0</inkml:trace>
  <inkml:trace contextRef="#ctx0" brushRef="#br0" timeOffset="3628.51">11896 15440 30 0,'-8'0'623'0,"-1"5"8"16,0-5-157-16,9 7-133 0,0-4-62 0,0 2-33 15,0 0-11-15,9 5 0 0,0-6 1 0,8 7 1 0,9-1-5 16,7-1-23-16,5 1-46 0,4 0-45 0,10-1-38 0,9 1-18 15,8 4-9-15,18-4-3 0,0-5 1 0,9 5 2 16,8 0 0-16,9-6 0 0,8 6-4 0,9-5-7 0,0 5-9 16,1-5-8-16,8 4-7 0,-9 3-6 0,1-9-3 0,-1 2-3 15,0 0 5-15,-9 0-4 0,1 0-3 0,-10 0-1 0,2-5-2 16,-11 0 3-16,-6 0-4 0,-2 0-2 0,-17 0-7 16,1-5 4-16,-18 5 3 0,-1-5 2 0,-17 0 2 0,0-5 0 15,-18 10 2-15,3-3 4 0,-11-3 1 0,-8 0 0 0,-1 2-3 16,-8-6-1-16,0 5-6 0,-8 0-12 0,-8-4-19 15,6 3-10-15,-18-4-32 0,3 2-70 0,0 2-111 0,-2-3-110 16,-7-1-136-16,0 4-194 0,8-4-85 0,-19 6-54 16,12 0-11-16</inkml:trace>
  <inkml:trace contextRef="#ctx0" brushRef="#br0" timeOffset="5989.83">12235 16428 193 0,'0'0'275'15,"-9"-5"-63"-15,9 5-59 0,0 0-49 0,0-6-34 0,0 6-21 16,0 0-12-16,0-4-6 0,0 4-1 0,0 0-2 16,0 0 0-16,0-6-1 0,0 6-2 0,0 0 0 0,0-4-3 15,0 4-1-15,0 0 0 0,-8 0-1 0,8 0 0 0,0 0 3 16,0 0 5-16,0 0 5 0,0 0 4 0,0-6 6 15,-10 6 7-15,10 0 11 0,0-4 12 0,-8 4 18 0,8-6 17 16,-7 6 19-16,7 0 24 0,-10-3 23 0,10 3 21 0,-10 0 15 16,10-5 10-16,0 5-1 0,-8 0-7 0,8 0-15 15,0 0-23-15,0 0-23 0,0 0-27 0,-8-5-26 0,8 5-23 16,0 0-15-16,0-5-15 0,0 5-9 0,0 0-4 0,0 0-4 16,0 0-1-16,8 0-2 0,-8 5 1 0,8-5 0 0,2 0 1 15,0 5 2-15,5-5-2 0,3 5-2 0,0-5 1 16,8 3-2-16,9-3 1 0,-1 6-2 0,1-6-2 0,8 0-1 15,0 4-2-15,1 2-2 0,9-6-2 0,-2 0 0 0,11 0-7 16,-11 0-1-16,10 0-4 0,-1 0 0 0,2-6 1 16,-2 2-1-16,10 4 0 0,-18-6 0 0,10 3 0 0,-20-2 1 15,2 0 1-15,-1 5-1 0,-9-5-2 0,-8 5 0 0,-8-5 1 16,-1 5-2-16,1-5 3 0,-11 5-2 0,3-5 1 16,-10 5 0-16,8 0 4 0,-8 0 0 0,10 0-1 0,-10-6 0 15,-10 6 1-15,10-3-1 0,0 3-4 0,-8-6-1 16,-2 6-14-16,3-4-14 0,-1-1-23 0,-2-1-37 0,-7 6-94 15,-1-4-108-15,0-1-103 0,2 0-119 0,-2-5-183 0,1 6-81 16,-8-2-43-16,-10 1-2 0</inkml:trace>
  <inkml:trace contextRef="#ctx0" brushRef="#br0" timeOffset="6655.53">12235 16530 186 0,'0'-5'430'0,"-9"0"-96"0,9 5-104 0,0-5-66 0,0 0-31 16,0 5-8-16,0-3 7 0,9 3 18 0,-9-7 22 15,9 7 21-15,-9-5 24 0,7 1 20 0,-7-2 11 0,10 2 3 16,-10-1-12-16,9 0-19 0,-9 0-24 0,9 1-23 0,-9-2-32 16,0 6-29-16,0-4-22 0,0-2-25 0,9 6-12 0,-9 0-10 15,0 0-6-15,0 0-9 0,0 0-1 0,0 0-7 16,0 0-5-16,0 0-2 0,7 0-3 0,-7 0-3 0,0 6 0 16,10-2 2-16,-10 6 2 0,8-5 0 0,1 9 3 0,-1-4 3 15,1 5 5-15,0 5 6 0,-1 5 2 0,2-6 0 16,-2 10 0-16,0 0 0 0,1 1 3 0,0 3-3 0,-9 2-1 15,17 4-3-15,-9-1-2 0,2 3-2 0,-3-3-4 16,3 6 1-16,-2 1-6 0,1-6-3 0,1 5-2 0,-3-1-1 16,11-4-1-16,-10 6-1 0,2-1 0 0,-2-1-3 0,-8-4 2 15,9 5-1-15,-1-6-1 0,2 3 0 0,-2-7 0 16,-8-1-1-16,8-3-1 0,-8 1 0 0,10-3 0 0,-10-4 0 16,8-4 0-16,-8-2-1 0,0-2 1 0,9-6 0 0,-9-1 1 15,0 1 0-15,0-6 3 0,0-4 0 0,0 6 1 0,8-6 2 16,-8 0 0-16,9 0 1 0,-9-6 1 0,9-2-1 15,-1-2-2-15,2-5-2 0,6-5 1 0,2 1-1 16,-8-7-1-16,15 3-3 0,-8-5 1 0,1-3 0 0,8-3 0 16,-10-5 3-16,11 0 0 0,-2 0 2 0,-7-10 4 0,8 6 4 15,0-6 2-15,-8-1 4 0,-1-3 3 0,9 5 0 0,-8-6 3 16,-2-5 1-16,2 5 4 0,-1-1 2 0,9 2 3 16,-8 0 4-16,-10 4 2 0,10 0 4 0,-2 4 1 0,-6 2 1 15,7 4-6-15,-7 5-3 0,6-1-5 0,-7 7-8 0,9-3-4 16,-10 8-7-16,1 3-4 0,0 1-4 0,-9-1-2 15,9 10-5-15,-1-5-3 0,-8 10-5 0,9-5-21 0,-9 6-30 16,0-1-43-16,0 5-41 0,0 0-43 0,8 0-115 0,-8 5-126 31,9-1-136-31,-1 6-211 0,2 5-83 0,-2-5-28 0,0 10-5 16</inkml:trace>
  <inkml:trace contextRef="#ctx0" brushRef="#br0" timeOffset="7432.88">13963 16803 283 0,'0'-4'376'0,"9"4"-80"15,-9 0-79-15,0-6-54 0,0 6-28 0,0 0-11 0,0-4 2 16,0 4 11-16,0 0 10 0,0-5 9 0,0 5 8 15,0 0 5-15,0-5 1 0,0 5-1 0,0 0-5 0,0 0-7 16,0-5-8-16,0 5-5 0,0-5-7 0,0 5-10 16,0 0-8-16,0-4-12 0,0 4-12 0,0 0-13 0,0 0-11 15,-9-6-12-15,9 6-10 0,-9-4-8 0,1 4-8 0,-10 0-3 16,10 0-2-16,0 0 2 0,-12 0-1 0,5 4-1 16,-3 2 4-16,-7-6 2 0,6 4 0 0,1 6 2 0,-7-5 4 15,8 4 3-15,-9-3 2 0,8 2 3 0,1-1 1 0,-9 2 1 16,8 0 1-16,1 7 0 0,0-8-2 0,-10 4-4 0,11 1 1 15,-2-3-3-15,1 6-4 0,-1-3-2 0,-8 2-4 16,9 0-5-16,-1 4-3 0,0 1-4 0,2 0-5 0,-2 0-3 16,8-1 0-16,-5 1-6 0,5 3 0 0,2-3 2 0,8-1-2 15,-9 6-2-15,9-5-2 0,-9-2 0 0,18 8-2 16,-9-6 1-16,9-1 2 0,-1 1-1 0,2-2 2 0,-2-3 0 16,9 5 0-16,1 1 1 0,8-8 1 0,-9 2 0 15,9-2 0-15,0-3-2 0,9 6 0 0,-9-6 0 0,18-5 1 16,-9 0-1-16,8-2 1 0,0-3-3 0,8 0-1 0,-7 0 0 15,7-3-1-15,-6-2-1 0,-2 0 0 0,0 0 0 16,-8-5 2-16,1 5 3 0,-9-1 2 0,-3 3 11 0,-6-7 3 16,-1 5 7-16,1 0 8 0,-10 0 8 0,1-5 7 0,0 5 4 15,-9 0 2-15,8 2-5 0,-8-4-6 0,0-2-9 0,0 4-14 16,-8 0-30-16,8 0-43 0,-9-5-60 0,0 6-64 16,1-7-144-16,-1 2-164 0,0-6-259 0,0 1-122 15,-8-2-75-15,8 8-29 0,-8-7 17 0</inkml:trace>
  <inkml:trace contextRef="#ctx0" brushRef="#br0" timeOffset="8475.46">12279 16023 157 0,'0'0'392'0,"-9"-7"-106"0,9 7-107 0,-9-3-72 0,9 3-38 16,0-6-19-16,-10 6-7 0,10 0-2 0,0-4 5 0,0 4-1 15,0 0 3-15,0 0 4 0,0 0 4 0,-7-6 8 0,7 6 12 16,0 0 17-16,0 0 14 0,0 0 17 0,7 6 20 15,-7-6 8-15,0 0 6 0,0 0 1 0,-7 4-4 0,7-4-11 16,0 0-11-16,0 0-10 0,0 6-13 0,0-6-4 16,0 3-4-16,0-3 0 0,0 7-2 0,0-7-1 0,7 3-3 15,-7 2-2-15,10-5-8 0,-1 5-10 0,0 0-8 0,7 6-11 16,2-7-9-16,8 2-9 0,1-2-5 0,-2 1-7 0,9-1-4 16,10 1-3-16,-1 0-2 0,2 0-3 0,-2-5-2 15,8 5-3-15,1-5-4 0,-7 5-2 0,7 0-3 0,-1-5 2 16,2 5-1-16,-10-5-1 0,1 5-1 0,-1-5 0 0,1 0-1 15,-10 0 1-15,2 5 1 0,-3-5-2 0,-6 0 0 16,-1 0 0-16,-9 0 3 0,0 0-1 0,-8 0 2 0,9 0 5 16,-18 0 9-16,8 0 11 0,0 0 11 0,-8 0 10 0,0 0 11 15,0 0 12-15,0 0 11 0,0 0 4 0,0 0 0 16,0 0-4-16,0 0-6 0,0 0-8 0,-8 0-10 0,8 0-11 16,0 0-11-16,-8 0-9 0,8 0-9 0,-10-5-6 15,2 5-11-15,8 0-15 0,-17 0-32 0,8 0-40 0,1 0-46 16,-10 0-114-16,1 0-133 0,8 0-156 0,-9 0-217 0,2 0-97 15,-1-5-38-15,7 5-7 0</inkml:trace>
  <inkml:trace contextRef="#ctx0" brushRef="#br0" timeOffset="10393.45">9352 4895 70 0,'-9'-5'364'0,"0"-5"-103"0,1 5-105 16,8-3-69-16,-8 1-38 0,8 4-16 0,-10-3-10 0,10 0-5 15,0 6-3-15,0-4 0 0,0-1-3 0,0 5-1 0,0-5 0 16,0 0-2-16,10 0 0 0,-10 2 2 0,8-3 0 15,-8 0 1-15,0 2 5 0,8 4 3 16,-8-6 4-16,0 6 1 0,0 0 2 0,0 0 1 0,0 0 2 0,0 0 1 0,0 0 2 16,0 0-1-16,0 0 0 0,0 0-1 0,0 0 3 0,0 0 5 15,0 0 1-15,0 0 8 0,0 0 9 0,0 0 12 16,0 0 19-16,0 0 20 0,0 0 22 0,0 0 20 0,0 0 23 16,0-4 13-16,0 4 9 0,0 0-1 15,0 0-10-15,0 0-19 0,0 0-23 0,0 0-28 0,0 0-30 16,0 0-24-16,9 0-20 0,-9 4-13 0,9 2-10 0,8-2 0 15,0 2 7-15,0 3 8 0,18 1 9 0,1 0 3 0,7 6 3 16,9-6 1-16,9 8 3 0,1-3-5 0,15 4-8 0,1 1-10 16,9-2-10-16,-1 7 0 0,1-1-6 0,18 6 9 0,-1-5-4 31,0 4-4-31,9 0-4 0,9 5-1 0,-1 1 1 0,9-1-2 0,0 11 0 0,10-7-13 0,-1 6 2 0,-1-1 0 16,1 2 1-16,0 4 2 0,-9-6 2 0,11 2 0 0,-12-1-1 15,-9-1 0 1,3 1 3-16,-1-4-1 0,-10-1 1 0,-7-1 1 0,7-3-4 0,-17-1 0 0,2 0 0 0,-2-4 0 15,-8-6-1-15,-9 1 0 0,0-7 1 0,1 3 0 0,-19-7-1 32,1 2-6-32,0-6 4 0,-9-2 2 0,1-3-2 0,-2-5 3 15,-8 5 0-15,1-5 0 0,-1-5 1 0,-8 5 6 16,0-5-2-16,-9 0 0 0,-1-5-1 0,-7 1-1 0,8-1-1 16,-10 0 4-16,-5-3 3 0,-2-2 5 0,-9 0 5 0,0 0 5 15,0-4 1-15,-20-1 2 0,13-5-1 0,-19 6-2 16,-1-6 0-16,-7 1-7 0,-9-1-5 0,-1 1-5 0,-8 0-2 15,-1 3-3-15,2-3 0 0,-1 5-2 0,1-1-2 0,7 6 1 16,0 4 0-16,9 1-1 0,0-1 1 0,18 4 1 0,0 2-2 16,0-2 0-16,17 6-1 0,0 0-2 0,7 6 0 15,3-2 1-15,16 2-2 0,-1 8 4 0,19-4 1 0,-1 5-1 16,11 4 0-16,-3-4 1 0,10 5 1 0,-1-1-2 16,2 1 0-16,-2 3-1 0,-8 2 0 0,9-5-1 0,-8 4-1 15,-11 1 2-15,11-6-3 0,-19 11 5 0,9-11-1 0,-17 5 1 16,0 0-6-16,1-3 1 0,-11-3 1 0,-6-3-1 15,-1 0 1-15,-9 0 0 0,0 1 0 0,-19-3 1 0,3 2 6 16,-1-5 0-16,-19 0-2 0,10 4-7 0,-17-9-10 0,9 5-18 16,-10-5-54-16,-7-1-95 0,6 2-95 0,2-1-104 15,0-5-152-15,8 3-147 0,10-3-87 0,5 0-36 0</inkml:trace>
  <inkml:trace contextRef="#ctx0" brushRef="#br0" timeOffset="11360">16403 5550 58 0,'-10'-15'548'0,"3"-5"-58"0,-2 5-142 0,9 1-96 16,-9-1-47-16,9 5-12 0,0-5 15 0,0 6 18 15,0 3 8-15,0 3-4 0,0-3-14 0,0 2-22 0,0-2-24 16,9 6-32-16,-9 0-38 0,0 6-37 0,9 4-26 0,-2 3-15 16,3 3 1-16,0 7 5 0,8 2 7 0,-11 5 4 15,10 9 6-15,-8-1 6 0,8 1-2 0,1 6-8 0,-1-2-9 16,-8 7-10-16,8-2-8 0,-9 1-4 0,10 5-2 0,-9-5-8 15,8 5 1-15,0-1 0 0,-6 1 3 0,-4-5-1 16,1 5 2-16,10-6-1 0,-9-4-2 0,-1 1 1 0,2-6-1 16,-10-11 3-16,8 7-4 0,-8-11 0 0,9-4 3 15,-9-6 6-15,0-4 10 0,0 5 10 0,0-10 15 0,0 0 9 16,-9 0 10-16,1-5 4 0,-2-5-2 0,2 0-2 0,-1-5-5 16,-9 0-4-16,3 0-9 0,-5-4-3 0,3 4-4 0,-8-4-1 15,7-6-1-15,-8 5-2 0,0 1-4 0,9-5-4 16,-10 4-2-16,1 0-5 0,-1 5-3 0,2-4-1 0,0 4-3 15,-2 5 0-15,1-5-1 0,0 5-4 0,0 0-1 0,0 0-5 16,9 5-1-16,-9 0-1 0,-1 0-1 0,10 5-2 16,-1 0-1-16,1 0 2 0,9 5-3 0,-1-1 1 0,1 2-1 15,-2 2 2-15,2 3-2 0,8-1 3 0,0 3-1 16,0 8 1-16,0-3 0 0,0 2 1 0,8 4 1 0,2-4 1 16,7 4 2-16,-9 1-3 0,9-7 2 0,-8 8-1 0,9-7 1 15,-1 0 0-15,1-3-1 0,8-3-1 0,-9 2 0 16,0-7 4-16,10-2-2 0,-1-1 4 0,0-5-2 0,-1 0 1 15,1-5 1-15,8-5 1 0,4 0 0 0,-5 0-2 0,2-11-1 16,8 6-1-16,-8 2-1 0,-1-7 2 0,2 0 1 0,-1-4 0 16,-9 4 2-16,-1-5 3 0,1 6 8 0,0-11 3 15,-18 5 6-15,10 2 6 0,-1-7 4 0,-7 5 3 0,-2-4 6 16,-8 4 3-16,0 1 0 0,8 0 1 0,-8-1-1 0,-8 5-2 16,8 1-1-16,0-2 0 0,-8 8-5 0,8-2-5 15,-10 5-1-15,10 0-8 0,0 0-7 0,-8 5-7 0,8-6-6 16,0 6-7-16,0 0-5 0,0 0-2 0,-9 6-6 0,9-1 3 31,0 5 1-31,-8 0 2 0,8-2 0 0,-10 8 4 0,2-2 0 16,8 1 1-16,0 5 0 0,-8-1 2 0,8 5 0 15,0-4 0-15,0 4 0 0,-10 1-1 0,10 0-1 0,0-7 0 16,10 7-1-16,-10-1-3 0,0 1 1 0,8-6 2 0,0 1 0 16,2 0-2-16,-2-2-1 0,1-2-2 0,-1-1-5 15,10-7-7-15,-10 8-14 0,9-6-17 0,2-1-26 0,-1-3-33 16,7-2-31-16,1-4-32 0,9 4-54 0,-1-8-107 15,0 0-101-15,10-2-110 0,0-9-161 0,-9 1-86 0,8 0-43 16,-8-6-17-16</inkml:trace>
  <inkml:trace contextRef="#ctx0" brushRef="#br0" timeOffset="11756.58">17888 6106 501 0,'0'-5'637'0,"-8"0"-111"0,-2 0-127 0,10 0-77 16,-8 5-37-16,0-3-9 0,-1 3-8 0,0-7-18 0,-1 7-32 16,3-3-36-16,-2 3-36 0,-8 0-33 0,7 0-27 15,-5 0-31-15,-5 0-20 0,4 0-8 0,-2 3-6 0,1 4 0 16,0-4 3-16,-9 2 1 0,9 0 2 0,-10 5 0 0,10 0 3 15,-10 5 2-15,1 4 1 0,1-4 3 0,7 9 3 16,-8 1 1-16,0-2 0 0,1 7 0 0,-2-1 1 0,9 1 1 16,-9 4 3-16,10 1 0 0,10 4-1 0,-11-6 4 0,10 6 1 15,8-4 0-15,0-1-2 0,0-1-4 0,8 3-6 16,1-3-2-16,7-4 0 0,1 1-1 0,3 1-1 0,5-8-1 16,2 2 1-16,-2-1 1 0,10-6 0 0,0-2-3 15,7-2-4-15,3-3-5 0,-2-3-1 0,9-2-3 0,-9-2-2 16,10 2-2-16,-10-6 0 0,9 0-3 0,-9-6-2 0,1 2-5 15,-9-2-16-15,9-2-28 0,-19-3-32 0,10 7-39 16,-9-12-33-16,0 6-44 0,-9 2-108 0,1-2-106 0,-10-5-94 16,1 6-105-16,-9-6-159 0,-9 5-53 0,-8 0-22 0,-1 0 8 15</inkml:trace>
  <inkml:trace contextRef="#ctx0" brushRef="#br0" timeOffset="12072.59">16256 7131 330 0,'-18'7'661'0,"9"-4"-16"0,2-3-189 0,7 5-143 0,-10-5-89 16,20 5-39-16,-10 0 3 0,16 0 5 0,10 5-1 15,0-4-7-15,9 3-7 0,8 0-8 0,2 1-15 0,15 0-33 16,9 0-39-16,0 4-28 0,10-3-12 0,8 2-4 0,0-2 2 15,-1 4 7-15,9-5 5 0,2 3 10 0,-2 3 7 0,-1-6 2 16,3 3 2-16,-2-3 2 0,1 0 3 0,-9 0-1 16,0-1 3-16,0 1-6 0,-18 2-5 0,-1-9-6 0,-6 2-9 15,-9 0-9-15,-2 0-10 0,-16 0-10 0,0-5-9 0,-9 0-8 16,-9 4-13-16,1-4-20 0,-9 0-31 0,-1 0-35 16,-8 0-31-16,0 0-52 0,-17-4-114 0,6-1-110 0,-13 0-104 15,-10-5-121-15,-2 7-144 0,-15-4-62 0,7 7-22 16,-16-5 25-16</inkml:trace>
  <inkml:trace contextRef="#ctx0" brushRef="#br0" timeOffset="12690.15">17150 7469 593 0,'-8'0'730'16,"-2"0"-21"-16,10 5-198 0,-8-5-156 0,8 0-126 15,-9 5-68-15,0 5-21 0,9 3-8 0,-7 3-4 0,7-2-3 16,0 5 2-16,0 1 1 0,-10 5-2 0,10 4-23 0,0 1-32 15,0 4-24-15,0-1-10 0,10 6-6 0,-10 1-5 0,7-6-4 16,2 5 0-16,0-5 0 0,-1 5 0 0,2-3 1 16,-10-8-6-16,8 6 0 0,1-4-3 0,-9-6-1 15,8 1-1-15,-8-2 0 0,0-3 0 0,0-4-3 0,0-3 4 16,0 2 1-16,0-4 5 0,-8-7 6 0,8 5 7 0,-17-3 2 16,7 3 3-16,-16-4 4 0,9 0 3 0,-10 0 4 0,2 0 3 15,-1 0 1-15,-9 0-1 0,9-1-2 0,1 2-2 16,-2-2-1-16,-7 7-5 0,8-2-6 0,-9 1-8 0,9-2-9 15,-9 7-4-15,9-5-4 0,-8 10-3 0,-1-4-3 0,10 2-3 32,-3 3 1-32,2 2-2 0,0-3-2 0,9 5-3 15,-1-1 1-15,1 1 1 0,8-1 0 0,9-4 1 0,-8 3-1 16,8 2 1-16,8-5 1 0,-8-1 0 0,9 1 1 0,0-5-1 16,8-1 0-16,-8 1-1 0,16 0 1 0,-7-7-1 0,8-2 0 15,2 4-1-15,5-10-2 0,2 0-3 0,-1 0-1 16,9-6-1-16,1-4-3 0,-1 2 0 0,1-7 4 0,-9-4 2 15,8-1 0-15,-8-5 2 0,-1 0 4 0,1-4 2 16,-9 1 4-16,0-3 1 0,1-2 0 0,-9-1 7 0,-2 4 8 16,2-4 9-16,-1 4 9 0,-8 7 13 0,-1-6 10 0,1 7 12 15,0 4 9-15,-9-2 3 0,8 6-2 0,-8-1-3 16,0 5-5-16,9 0-11 0,-9 0-11 0,0 7-14 0,0-3-12 16,0 2-10-16,0 4-9 0,8 0-6 0,-8 0-7 0,0 4-3 15,0 2 1-15,0 3-1 0,10 0 1 0,-10 6 1 16,8 0 3-16,-8-1 0 0,9 10 2 0,0-3 0 0,-9-3-1 15,7 8 0-15,3-3 1 0,-3 7 0 0,4-6 0 0,-2 1-1 16,9-2 0-16,-11 3 1 0,2-3 2 0,-1 3-1 16,10-3 0-16,-10-3 0 0,1 0 0 0,8 0 0 0,1-1-3 15,-9-4-5-15,8 0-10 0,0-5-21 0,-8 4-27 16,9-4-34-16,-11 0-39 0,13-6-40 0,-4 0-41 0,1-4-73 16,0 0-101-16,10-4-81 0,-1-5-85 0,0-1-112 0,0-9-113 15,-10 4-49-15,11-5-6 0</inkml:trace>
  <inkml:trace contextRef="#ctx0" brushRef="#br0" timeOffset="13149.78">17697 8173 339 0,'-9'-6'659'16,"1"6"-35"-16,8-4-128 0,0-2-101 0,0 2-69 15,0 4-40-15,0-6-23 0,8 3-27 0,10 3-37 0,-10-6-37 16,10 6-43-16,8-6-27 0,-9 6-23 0,9 0-19 0,-8 0-15 15,8 0-7-15,-1 6-4 0,2-6-7 0,7 6 4 16,-8 3 2-16,1-5 1 0,-1 6 0 0,8 6-3 0,-7-3-1 16,-1 2-2-16,-1 0-5 0,1 4-3 0,-8 1-3 15,8-1-1-15,-9 5 0 0,-8-3 1 0,-1 4 0 0,1-2 0 16,1 2 1-16,-10-1 0 0,-10 1 3 0,1-1 0 0,1 1 2 16,-1-1 3-16,-17 1 2 0,1-1 1 0,-1 1-1 15,-1-7 1-15,-7 2 2 0,0-1-3 0,-3 3-2 0,3-9-2 16,8 2-2-16,-9-5-1 0,10 0 1 0,-1-1-3 0,8 1-4 15,-8-5 0-15,9 0-2 0,-1 0-10 0,11-5-13 0,-13 0-16 16,12 0-20-16,8 0-35 0,-8-5-76 0,8 0-95 16,0 0-83-16,8-5-76 0,0-6-78 0,12 3-116 0,-13-7-102 15,11 1-34-15,8 4 31 0</inkml:trace>
  <inkml:trace contextRef="#ctx0" brushRef="#br0" timeOffset="13419.96">18548 8167 406 0,'9'-4'710'0,"-9"-6"-34"0,9 4-129 0,-9 3-106 15,0-3-71-15,8 0-56 0,-8 3-45 0,0 3-49 0,0-5-60 16,0 5-52-16,0 5-37 0,-8-5-25 0,8 3-17 0,-9 3-12 16,9 3-4-16,-9 1-1 0,0 6 2 0,-8-3 6 0,9 12 4 15,-11-4 7-15,11 2 6 0,-9 6 7 0,8 1 7 16,0 0 5-16,1 3 6 0,-1-4 6 0,9 6 4 15,0-1 10-15,9-1 3 0,-1-2 5 0,1 3-1 0,9-5 0 0,8 5-2 16,1-9-4-16,-2-1-8 0,18 1-8 0,0-6-10 16,0 1-9-16,19-6-11 0,-10 0-14 0,0-4-36 0,0-4-55 15,1-1-56-15,-10-5-95 0,0 0-160 0,-9-11-201 0,2 1-205 16,-11-4-128-16,-16 5-41 0,-9-11 1 0</inkml:trace>
  <inkml:trace contextRef="#ctx0" brushRef="#br0" timeOffset="17238.17">18383 14855 101 0,'-8'0'313'0,"8"0"-70"0,-10 0-68 15,10 0-55-15,0 0-37 0,-8 0-21 0,8 0-10 0,0 0 1 16,-9 0 2-16,9 0 6 0,0-7 9 0,0 7 6 0,0 0 10 15,-9 0 8-15,9 0 8 0,0 0 5 0,0 0 7 0,-8-3 7 16,8-2 7-16,0 5 3 0,-8 0-3 0,8 0-8 16,-9 0-6-16,-2 0 1 0,4 0-1 0,7 5-1 0,-8-2-2 15,-1-3 0-15,0 7 1 0,9-7 5 0,-9 4 1 0,9-4-5 16,0 0-8-16,-8 0-13 0,8 5-11 0,0-5-11 16,0 0-7-16,0 0-9 0,8 0-7 0,-8 5-5 0,9 0-3 15,0 0 2-15,8-1-2 0,1 2 0 0,-1-2-1 16,9 0-1-16,0 3-4 0,8 2-1 0,1-3-4 0,8-6-5 15,1 9-3-15,9-9-2 0,-2 4-2 0,2 2-2 0,7-6-5 16,1 0 0-16,8 0-1 0,-8 0-2 0,8 0-3 16,-8 0-1-16,9 0-2 0,-9-6-1 0,-9 6 1 0,0 0-1 15,1 0-1-15,-19 0 0 0,9 0 1 0,-16 0-1 0,-1 6 2 16,0-6 0-16,-9 0 0 0,-8 4 1 0,-1-4 2 0,1 0 1 16,-9 0 2-16,9 0 3 0,-9-4 2 0,0 4 0 15,0 0 1-15,-9 0-1 0,0-6-2 0,1 2-10 0,-1 4-26 16,0-6-16-16,1 3-34 0,-1 3-90 0,0-6-102 15,1 0-89-15,0 3-86 0,-2-8-110 0,2 1-140 0,-9 1-78 16,7 4-24-16</inkml:trace>
  <inkml:trace contextRef="#ctx0" brushRef="#br0" timeOffset="17556.71">18479 15245 173 0,'-18'5'562'16,"9"0"-104"-16,1 0-154 0,8-5-95 0,0 5-46 16,0-1-13-16,17 7 15 0,-8-11 24 0,16 10 24 0,2-7 20 15,8-3 2-15,0 6-11 0,16-6-23 0,2 0-27 0,7 0-33 16,1-6-36-16,8 3-28 0,2-3-20 0,-2 2-9 0,8-7-6 16,-6 7-4-16,6-6-3 0,-8 0-7 0,1 0-3 15,0 5-4-15,-9-5-5 0,-9 6-1 0,0-1-1 0,1 1-1 16,-19-2 0-16,0 2 5 0,1 4 1 0,-9-6 6 0,-8 6 7 15,-1 0 6-15,0-5 8 0,-7 5 10 0,-3 0 10 16,-7 0 9-16,11-5 6 0,-11 5 5 0,7 0 1 0,-7 0-3 16,0 0-8-16,0 0-12 0,0 0-12 0,0 0-17 15,0 5-22-15,0-5-34 0,-7 0-37 0,-4 0-41 0,4 5-83 16,-3-5-134-16,1 0-153 0,1 0-244 0,-9 0-94 0,-1 6-55 16,1-6-21-16,-1 0 4 0</inkml:trace>
  <inkml:trace contextRef="#ctx0" brushRef="#br0" timeOffset="84040.4">21282 13775 140 0,'0'0'261'0,"0"0"-72"0,-7-5-63 0,7 5-44 15,0 0-27-15,0 0-16 0,0 0-7 0,-9 0-5 0,9 0-2 16,0 0 0-16,0 0 0 0,0 0 2 0,0-5-2 16,0 5-1-16,0 0-4 0,0 0-1 0,9 0-5 0,-9 0 0 15,0 0-3-15,0 0-2 0,0 0-4 0,0 0 2 0,0-5 0 16,0 5 0-16,0 0 1 0,0 0 1 0,0 0 0 15,0 0 1-15,0 0 2 0,0 0-2 0,7 0-2 0,-7 0-2 16,0 0-3-16,0 0-1 0,10-5-1 0,-10 5-2 0,10-3-3 16,-2 3-3-16,-8 0-6 0,9-7-6 15,-2 7-8-15,-7-3-11 0,10 3-12 0,-2-6-13 0,1 6-16 0,0-6-19 16,-1 2-24-16,1-1-32 0,-1 0-45 0,2 0-73 16</inkml:trace>
  <inkml:trace contextRef="#ctx0" brushRef="#br0" timeOffset="85256.64">21405 13736 186 0,'0'0'241'0,"-8"0"-58"0,8 0-49 0,0 0-44 16,0 0-30-16,0 0-21 0,0 6-13 0,0-6-12 0,0 0-7 16,0 0-6-16,0 0-3 0,0 0-5 0,0 0-3 0,0 0-2 15,0 3-2-15,0-3-2 0,0 0 1 0,0 7 1 16,0-7 0-16,0 3 4 0,0-3 1 0,0 0 3 0,-10 0 2 16,10 0 3-16,0 5 1 0,-8-5 0 0,8 0 4 15,-9 0 2-15,9 0 5 0,0 0 4 0,-8 0 5 0,8 0 5 16,-9 0 2-16,9 5 0 0,-9-5 1 0,9 0 0 0,-8 0-2 15,8 0-5-15,0 0-2 0,-10 0-4 0,10 0-4 16,0 0-1-16,0 0-2 0,0 0-1 0,0 0-4 0,0 0 2 16,0 0 1-16,0 0 4 0,0 0 5 0,10 0 5 0,-10 0 4 15,0 0 4-15,0 0 3 0,0 0 2 0,0 0 1 0,0 0-1 16,0 0-2-16,0 0-3 0,0 0-1 0,0 0-5 16,0 0-3-16,0 0-4 0,0 0-2 0,0 0-4 0,0 0-2 15,-10 0-3-15,10 0 0 0,0 0 2 0,0 0 0 16,0 0 3-16,0 0 3 0,0 0 5 0,0 0 6 0,0 0 6 15,0 0 4-15,0 0 6 0,0 0 1 0,0 0-1 16,0-5 1-16,0 5-2 0,0-5-1 0,0 5 0 0,0 0-2 16,0-3-1-16,0 3 1 0,0 0-4 0,0 0-1 0,0-7-4 15,0 7-3-15,0 0-4 0,0 0-5 0,0 0-2 0,0 0-5 16,0 0 0-16,0 0-2 0,0 0-2 0,0 0 1 16,0 0-2-16,0 0 3 0,0-3 1 0,0 3 4 0,0 0 4 15,0 0 7-15,0-6 8 0,0 6 10 0,0-6 7 0,10 6 8 31,-10-4 10-31,0 4 9 0,0-5 7 0,0 0 10 0,0 0 5 0,8 5 7 0,-8-5 6 0,0 2 4 16,0-3-2-16,0 6-4 0,0-6-7 0,9 2-11 0,-9-2-11 16,9 2-11-16,-9 0-10 0,0-7-11 0,8 11-9 0,-8-10-5 15,9 6-4-15,-1-2-1 0,2-4-3 0,-2 6-2 16,-8 0-2-16,8-1 0 0,2 0 0 0,-2 0-1 0,1-5 3 16,8 4-1-16,-8 3-1 0,9-4-2 0,-11-1 1 0,2 3-3 31,9 0 1-31,-9 0-2 0,8 0-3 0,-8 0-1 0,-1 0-1 15,1 2-2-15,0-4-1 0,0 7 1 0,-1-5-2 16,-8 5 1-16,0 0 0 0,9 0-2 0,-9 0 3 0,0 0-1 16,0 0 1-16,0 5 0 0,0 2 1 0,9-4 0 0,-9 7 1 15,0 5 1-15,0-2-2 0,0 8 2 0,0-1 0 16,0 4-1-16,0 5-2 0,0-3 0 0,0 1 0 0,0 3-1 16,0 3 1-16,-9-2-1 0,9 3 0 0,0-1 0 0,-9 2 0 15,1 0 1-15,8-6 1 0,-9 6-1 0,0-8 0 16,9 4-1-16,-9-7 1 0,1 5 1 0,-1-4-1 0,9-6 0 15,-9 1-1-15,9-6 2 0,-8 1 1 0,8-6 4 16,-9 1-1-16,9-4 0 0,0-1 3 0,0 0 5 0,0 0 6 16,0-5 3-16,0 0 6 0,0 5 6 0,0-5 8 0,9 0 8 15,-9-5 4-15,0 5 2 0,0-10-3 0,8 5 0 0,-8-5-4 16,0-5-7-16,9 0-5 0,-9-4-10 0,0-1-5 16,9-3-4-16,-1-7-5 0,1 5-2 0,-9-4-1 0,9-1 2 15,8 2-2-15,-8-7-1 0,0 6 1 0,7-4 0 0,2 3 3 16,-1-1-4-16,0-2-2 0,10 4-3 0,-10-6 2 15,9 6-1-15,1 0 0 0,-2-1-5 0,2 1 0 0,-1 5-2 16,-10 0-2-16,11-1 0 0,-1 5-2 0,-1 5-2 16,-8-4-1-16,3 5 0 0,-4-2 0 0,10 12-1 0,-17-6 1 15,17 1-2-15,-17 3 1 0,8 6 1 0,0-4-1 0,0 4 1 16,1 4 1-16,-1-4 0 0,-8 6 0 0,8 3 0 16,1 1 0-16,-10 0 0 0,10 4 0 0,-11 1 1 0,13 4-2 15,-12 1 0-15,1 0 1 0,-9 4-1 0,9 5 3 0,-9 1 1 16,8-1 0-16,-8 0 0 0,-8 7-1 0,8-3 1 0,0 1-2 15,-9 5 1-15,0-6-2 0,1 7 0 0,8-6 0 16,-10 5 0-16,0 1 0 0,3-1-1 0,7 0 2 0,-8-5 2 16,-2 0-1-16,10 0 0 0,-8-4-1 0,8-1 2 0,-9-5-2 15,9 1 2-15,-9-1-1 0,9-5-1 0,0 1 1 16,-7-5-1-16,7-1 2 0,0 0 0 0,0-4 1 0,0 1 2 16,0-6 1-16,-10 5 3 0,10-5 4 0,0-5 3 0,0 4 5 15,0 0 0-15,0-4 0 0,0 0 0 0,0 0 0 0,0 0-2 16,0 0-4-16,0 0-2 0,0 0-4 0,0 0-2 15,0 0-1-15,0 0-3 0,0 0-10 0,10 0-21 0,-10 0-36 16,0 0-49-16,0 0-55 0,0-4-147 0,7 0-165 16,11-6-272-16,-10 0-123 0,17-5-63 0,-5 6-9 0,6-2 18 15</inkml:trace>
  <inkml:trace contextRef="#ctx0" brushRef="#br0" timeOffset="86509.88">20598 15030 237 0,'0'-5'251'0,"-9"5"-63"0,0 0-54 0,9-5-34 0,-9 5-22 16,9 0-11-16,0 0-2 0,-8-4-3 0,8 4-2 15,0 0 0-15,0-6 0 0,0 6-2 0,0-3-1 0,-8 3-1 16,8 0 0-16,0 0-2 0,0 0 4 0,0 0 7 0,0 0 7 15,-10 0 8-15,10 0 12 0,0 0 13 0,0 0 15 16,-9 0 16-16,9 0 13 0,0 0 14 0,-8 0 10 0,8 0 9 16,-10 0 4-16,3-6-1 0,7 6-10 0,-9 0-13 0,0 0-16 15,0-4-20-15,1 4-21 0,0 0-19 0,-2 0-17 0,2 0-14 16,8 0-8-16,-8 0-6 0,8 0-6 0,0 0-4 16,-10 0-3-16,10 0-1 0,0 0-5 0,0 0-4 0,0 0-2 15,0 0-2-15,0 4 0 0,0-4 0 0,0 6 0 0,10-3 2 16,-2 3 4-16,0-2 4 0,2 6 3 0,6 0 1 15,-7 0 1-15,9-1 2 0,7 1 1 0,-6 1 4 0,6 2 0 16,8-2-3-16,-5-1-1 0,6-2-1 0,1 8-1 0,0-6 0 16,8 4-2-16,11-5-8 0,-12 6-2 0,10-4-2 0,1 3-4 15,-2-5-2-15,10 1-2 0,-9 0-4 0,9-5-1 16,0 5 0-16,-10-5 1 0,2 4-1 0,8 2 1 0,-10-1-1 16,2-7-1-16,8 8 0 0,-9-6 1 0,8 0-1 15,-7 0-2-15,8 0 2 0,-1 0 4 0,10-2 3 0,-1 3 8 16,9-2 7-16,0 2 6 0,10 4 7 0,-2-6 3 0,10 2 2 15,-1 3-2-15,0-5-2 0,11 6-6 0,-3 0-5 16,2 0-5-16,7 5-1 0,1-5-5 0,1-1-1 0,-2 6 1 16,9-5-2-16,-7 5 1 0,-2-7-4 0,1 8-2 0,0-6-4 15,-1 5-2-15,-7-7-1 0,-1 2 0 0,-8 0 2 16,-1 0-3-16,1-5 4 0,-10 5 1 0,1-10 2 0,1 4 2 16,-10 2 2-16,-9-2 1 0,-8-4 2 0,0 0 3 0,-18 6 2 15,8-6 1-15,-7 0 2 0,-9-6 1 0,-9 6 3 0,0 0 0 16,1-4 0-16,-11 4-3 0,-6-6-3 0,-2 6-5 15,1-4-14-15,-1 0-25 0,-8-2-37 0,-8 1-54 0,-1-5-53 16,-17 6-83-16,0-6-141 0,-9 0-138 0,-8 6-201 0,-9-6-113 16,-9 5-62-16,-17 5-7 0,-9 5 16 0</inkml:trace>
  <inkml:trace contextRef="#ctx0" brushRef="#br0" timeOffset="87413.55">20910 16275 288 0,'0'-4'293'0,"-8"-1"-74"15,8 5-62-15,0-4-43 0,-10 4-23 0,10-6-8 0,0 6-1 16,0-4 5-16,0 4 4 0,-8 0 7 0,8-6 2 16,0 6 7-16,0 0 7 0,8 0 11 0,-8-5 17 0,0 5 24 15,0-5 25-15,10 1 23 0,-10-2 19 0,8 3 4 0,-8 3-5 16,9-10-11-16,-9 10-19 0,9-6-28 0,-9 6-31 16,0 0-28-16,0-4-26 0,0 4-17 0,0 0-9 0,0 0-8 15,0 0-6-15,0 0-4 0,0 4-4 0,0-4-3 0,0 0-3 16,0 0 0-16,0 6 4 0,0-2 6 0,0 2 5 0,0 3 6 15,8 0 6-15,-8 6 7 0,0 4 7 0,0 2 5 16,0 3 2-16,0 4 0 0,0 3-4 0,-8 7-4 0,8 1 0 16,-9 0 0-16,9 11-4 0,-9-2-4 0,9 5-6 0,-8 2-6 15,-2-1-2-15,2-2-6 0,-1 3-6 0,1 3-8 16,-1-3-6-16,0-1-6 0,9-2-4 0,-7-3-2 0,-4 6-4 16,4-6 0-16,-2 4-3 0,-1-4-2 0,2 0 1 0,-1 0-1 15,1-5-1-15,-1-1-1 0,0 1-1 0,1-6 0 0,-1 3-2 16,0-7 0-16,-8-1 0 0,17-3 0 0,-9-6 0 15,-8 1 0-15,17-5-1 0,-8-1 1 0,8-4 1 16,-10-1-1-16,10-3 0 0,0-8 1 0,0 9 1 0,0-9 1 16,0 3-1-16,0-6 2 0,10 0 0 0,-2 0 2 0,9 0-1 15,0 0 0-15,10 0 0 0,-1-6-2 0,-1 3 0 0,19-3-1 16,-9-3-3-16,9 2 0 0,-1-1 0 0,9 2-3 16,0-3 0-16,0-1-2 0,0 1 0 0,0-1-4 0,-1 5-2 15,3-5-6-15,-3 0-4 0,2 5-5 0,-9-4-4 0,-1 3-5 16,0 3 0-16,-8-9 0 0,0 8 0 0,-1-1 2 15,-6 0 3-15,-4 0-1 0,-6 0 1 0,-10 2 1 0,10 3 0 16,-9-6-4-16,-1 6-1 0,-8-6-9 0,0 6-11 0,0 0-14 16,0 0-22-16,0-4-24 0,-8-2-28 0,-1 2-29 0,9 0-69 15,-10-2-110-15,2-3-110 0,0-1-160 0,-1-6-135 16,9 3-79-16,-9-2-26 0,0-6-1 0</inkml:trace>
  <inkml:trace contextRef="#ctx0" brushRef="#br0" timeOffset="88363.62">21473 16031 137 0,'-7'-5'475'0,"-2"5"-95"0,0-3-112 15,1-4-80-15,-1 7-42 0,1-3-17 0,8 3-3 16,-10-6 6-16,2 6 6 0,8 0 11 0,-8 0 9 0,8 0 6 15,0 0 6-15,-10 0 1 0,10-4-1 0,0 4-3 0,0 0-7 16,0 0-9-16,0 0-10 0,10-6-11 0,-10 2-12 0,8 4-15 31,0-6-16-31,2 2-19 0,-2-2-14 0,9 3-10 16,-8-9-8-16,0 9-6 0,9-2-3 0,-11-1 1 0,2 2-2 16,9-2 1-16,-1-3-2 0,1 4 2 0,-1 0 0 15,1 0 1-15,-1 1 0 0,0-6 1 0,1 5-1 0,7 0 1 16,-8 0-1-16,3 0 0 0,4 0-1 0,-6 5-3 0,-2-5-1 15,3 0-1-15,-11 5-2 0,9 0-2 0,-8-3-2 16,0 3-3-16,0 3 5 0,-1-3-5 0,0 0-2 0,-8 5-1 16,10 0 2-16,-10 0-1 0,8 5 3 0,-8-5 3 0,8 5-5 15,-8-1 6-15,0 1 1 0,0 4 1 0,0-4 0 16,0 4 1-16,0 1 4 0,0 5 1 0,0-4 1 0,-8 2 5 16,0 3 3-16,-2-2 7 0,-6 0 4 0,-2 1 6 0,2-1-2 15,-2 0 2-15,-9 7 0 0,1-7-2 0,2 5-3 0,-4 0-6 16,-6-3-5-16,8 2-5 0,0-3-4 0,-9-1-3 15,9 2 0-15,-10-2-1 0,11 1-3 0,-1-7 0 0,-1 7-1 16,1-5 0-16,9-1 2 0,-9 2 3 0,8-2-2 0,2-5 1 16,8 6 2-16,-12-8-1 0,13-4 1 0,7 7-1 15,-9-5-3-15,0 0-1 0,9-5 0 0,0 5 1 0,9 0 2 16,-9 0 3-16,9-5 3 0,8 3 4 0,1 4 4 16,-2-3 3-16,2-4 3 0,17 0-1 0,-9 0 0 0,17 0-4 15,-7 0-2-15,7-4-3 0,0 4-5 0,1-7-3 0,7 4-7 16,1-2-4-16,-9 0-3 0,1 0 1 0,9-5-4 15,-10 10-3-15,-9-10-2 0,10 7 0 0,-9 3 0 0,0-7-2 16,-1 2 3-16,-8 1-4 0,1 4 2 0,-2-6-1 0,-6 6 1 16,-3-4-1-16,-7 4-1 0,-1 0 2 0,2 0 2 15,-2-5 6-15,-8 5 3 0,0 0 5 0,0 0 6 0,7 0 2 16,-7 0 2-16,0 0 0 0,0 0-2 0,0 0-1 16,0 0-6-16,0 0-3 0,0 0-6 0,0 0-1 0,0 0-2 15,0 0-2-15,0 0-4 0,0 0-8 0,0 0-15 0,0 0-27 16,0 0-43-16,-7 0-68 0,7 5-75 0,0-5-95 0,-8 4-169 15,8-4-194-15,0 0-210 0,0 0-113 0,0 0-35 16,0 6 24-16,8-2 52 0</inkml:trace>
  <inkml:trace contextRef="#ctx0" brushRef="#br0" timeOffset="90424.17">22960 16793 434 0,'8'-9'378'0,"1"4"-91"16,-1-5-75-16,1 6-46 0,0-2-21 0,-1 2 1 16,1-6 13-16,0 5 19 0,-1 0 21 0,1 0 19 0,0 5 16 15,0-5 12-15,-1 0 2 0,-8 1-12 0,8 4-20 0,-8-6-26 16,10 6-28-16,-10-3-26 0,0 3-24 0,0 3-22 16,0 3-16-16,-10 3-5 0,2 1-4 0,0 5-3 0,-10 4-2 15,1 5 1-15,-1 0 0 0,-8 11-4 0,1-1-3 0,-12 6-7 16,13-1-5-16,-12-1-2 0,1 1-4 0,10 0-3 0,-10 1-2 15,9-1-4-15,1 0-2 0,-2-4-3 0,1-1-2 16,-1-1-3-16,10-3-1 0,-8-6-4 0,7 6-4 16,1-6-2-16,0-4-2 0,8-1-1 0,-9 1-1 0,10-5-2 0,0-7-7 15,-2 8-11-15,2-6-13 0,8-6-18 0,-9 1-19 16,9 0-19-16,-8 0-26 0,8-5-53 0,0 0-98 0,-9-5-97 16,9 0-92-16,-10-4-128 0,3-7-153 0,7 2-71 15,-11-5-31-15</inkml:trace>
  <inkml:trace contextRef="#ctx0" brushRef="#br0" timeOffset="90693.73">22657 16789 21 0,'0'-5'777'0,"-11"0"21"0,11 5-28 15,0-5-192-15,0 5-155 0,0 5-132 0,11-5-98 16,-11 10-57-16,17-6-30 0,-10 6-14 0,11 1-9 0,0 4-12 15,-1-2-18-15,9 7-11 0,-9-1-13 0,0 1-8 0,9-1-5 16,-8 6-4-16,7-1 0 0,-7 0 2 0,7 0 2 16,-8 1-3-16,10 5 3 0,-9-1-1 0,-1-4-1 0,1 4-4 15,-1-5 0-15,0 0-3 0,-8 7-1 0,9-7 3 0,-10 1-4 16,10-1-3-16,-10 0-8 0,1 0-6 0,-1 1-8 0,1-2-14 16,-9-2-19-16,10-3-51 0,-3-8-73 0,-7 6-88 15,11-6-76-15,-4-5-89 0,1-1-136 0,2-8-130 0,-2 4-64 16,1-5-1-16</inkml:trace>
  <inkml:trace contextRef="#ctx0" brushRef="#br0" timeOffset="91041.35">23776 16597 550 0,'0'-4'716'0,"0"0"-26"0,-9 4-184 16,9 0-145-16,0 0-98 0,9 0-62 0,-9 0-33 0,7 0-14 16,3 4-10-16,7-4-4 0,9 4-11 0,1-4-18 0,-1 0-30 15,8 0-26-15,1 0-20 0,8-4-14 0,1 0-7 16,7-1-5-16,-7-5-8 0,9 5 4 0,-10-5 5 0,9-1 2 15,0-2 1-15,-8 3-2 0,-1 0-1 0,0 2 1 16,-8-4 6-16,0 2-3 0,0 6-6 0,-9-6-2 0,-9 5-2 16,0 1-4-16,0-2-5 0,1 2-13 0,-18-2-17 0,8 6-42 15,2 0-65-15,-10-4-80 0,0 4-74 0,-10 0-75 16,2 0-91-16,-1 0-149 0,-8 4-97 0,0 2-31 0,-1-2 26 16</inkml:trace>
  <inkml:trace contextRef="#ctx0" brushRef="#br0" timeOffset="91327.82">24167 16681 659 0,'-10'0'809'0,"10"0"-8"15,-8 0-169-15,8 0-156 0,0 0-133 0,0 5-101 0,0-5-69 16,0 5-46-16,0-1-25 0,8 8-20 0,2-3-13 16,-10 0-8-16,8 6-8 0,0 4-14 0,2 1-10 0,-2 4-10 15,-8 2-8-15,9 1-5 0,-9-2-3 0,0 5-4 0,8 4-1 16,-8-4 1-16,0-2-1 0,10 7 1 0,-10-1 1 0,8-5 0 15,-8 5-1-15,8 1 2 0,2-2 1 0,-10-2-2 16,7 3 0-16,3-1-1 0,-10-3-1 0,7 4-1 0,-7 1-3 16,0-6-7-16,0 4-3 0,0-4-5 0,0 1-7 0,0 1-7 15,0-8-6-15,0 2-5 0,0-1-7 0,-7-4-12 32,7-2-24-32,0-2-40 0,-10-1-55 0,10-7-57 0,-7 2-58 15,7-4-58-15,-10 0-82 0,10-6-137 0,-8 0-86 0,0 0-26 16,-2-6 18-16</inkml:trace>
  <inkml:trace contextRef="#ctx0" brushRef="#br0" timeOffset="92073.59">25122 15485 179 0,'0'0'444'0,"0"0"-122"0,-10-6-119 16,10 6-69-16,0 0-31 0,0 0-11 0,0 0 4 0,10 0 11 15,-2 0 12-15,0 0 11 0,10 6 11 0,-1-6 11 0,10 0 12 16,-1 5 3-16,8-5 5 0,1 3 3 0,0 4 0 16,17-3 1-16,0 6-5 0,1 0-10 0,16 0-14 0,8-2-13 15,11 2-20-15,7 6-17 0,18-7-16 0,9 5-18 16,0 6-12-16,16-5-6 15,10-1-3-15,8 1-2 0,18 5-1 0,-1-5-4 0,10-2-2 0,7 3-1 0,1 3-4 0,0-5-8 16,9 2-4-16,-8-1-1 0,-9-5-2 0,-1 4-2 16,-1-5-3-16,-7 1-2 0,-7 0 1 0,-13 0 1 0,-6 0-4 15,-8-4-4-15,-19-3-3 0,-16-3-1 0,-19 5-7 0,-7-5-9 16,-20-5-11-16,-6 5-15 0,-9 0-39 0,-19-3-80 16,1-3-94-16,-17-4-91 0,-9 0-114 0,-9 0-183 0,-7 5-94 15,-19-3-55-15,1 2 4 0</inkml:trace>
  <inkml:trace contextRef="#ctx0" brushRef="#br0" timeOffset="92817.51">25999 16623 67 0,'0'0'549'0,"-9"-6"-67"16,9 2-104-16,0-2-69 0,0 6-24 0,0-4-3 15,-8 4 6-15,8-6 4 0,0 6-7 0,0-4-13 0,0 0-28 16,0 4-37-16,-10 0-47 0,10 0-44 0,0 0-36 0,-8 4-22 16,-1 0-10-16,0 6-5 0,-15 6-2 0,4 3-2 0,-5 7 1 15,-1 1 1-15,-9 3 1 0,9 0-4 0,-9 4-5 16,10 0-2-16,-12 5-2 0,12-5-1 0,-10 0 1 15,9 5-2-15,-8-5-2 0,9 1 0 0,-1-1-3 0,-1 1-1 16,1-7-5-16,1 2-3 0,-2-5-2 0,10 4-2 0,-1-9 2 16,1 3-4-16,-1-2 1 0,1-8-1 0,0 2 0 0,8 0 0 15,0-5-2-15,1-1-3 0,-1-2-5 0,9-4-13 16,0 2-19-16,-8 0-25 0,8-5-31 0,0 0-80 0,0 0-109 16,8-5-111-16,-8-3-140 0,0-8-186 0,0 1-91 0,9-5-35 15,-9 2-2-15</inkml:trace>
  <inkml:trace contextRef="#ctx0" brushRef="#br0" timeOffset="93070.6">25260 16710 246 0,'0'-3'756'16,"0"3"16"-16,0 0-84 0,0 3-172 0,0 3-134 0,0 3-118 15,0 1-73-15,0 0-37 0,0 4-14 0,0 6-14 0,10 0-14 16,-2-2-27-16,1 13-23 15,8-8-15-15,0 13-14 0,9-8-9 0,-8 6-11 0,7-4-2 0,10 3-5 0,-9-3-1 16,10 4-2-16,-1 0 0 0,-1-4-2 16,1 3-2-16,-1 3 1 0,9-7-2 0,-7 4 1 0,7-3 0 0,-9 1 0 15,10-3-1-15,-9 1-1 0,0-4-1 0,-1-1-4 16,-8-4-5-16,1 3-7 0,-2-3-8 0,-7-5-9 0,-1 1-10 16,0-3-18-16,-8-3-34 0,0 0-53 0,-1 0-76 0,-8-5-79 15,0-2-100-15,0-6-182 0,-8 3-109 0,-1-5-60 16,0-5-9-16</inkml:trace>
  <inkml:trace contextRef="#ctx0" brushRef="#br0" timeOffset="98405.18">26945 16920 53 0,'0'0'86'16,"0"0"-29"-16,-8 0-19 0,8 0-8 0,0 0-3 0,0 0 3 16,0 0 4-16,0 0 1 0,0 0 5 0,0 0 5 0,0 0 1 15,0 0-3-15,0 0-4 0,8 0-5 0,-8 0-4 16,0 0-2-16,0 0-2 0,0 0-3 15,0 0-2-15,9 0 3 0,-9 0 2 0,0 0 3 0,0 0 3 0,0 0 2 0,0 0 3 16,0 0 3-16,0 0 2 0,0 0 0 0,0 0-1 16,0 0-3-16,0 0-1 0,0 0-4 15,0 0-2-15,0 0-4 0,0 0-6 0,0 0-4 0,0 0-4 0,0 0-3 16,0 0-3-16,0 0-2 0,0 0-2 0,0 0 0 0,0 0-1 16,0 0 2-16,0 0-2 0,0 0 3 0,0 0 0 0,0 0 2 15,0 0 1-15,0 0 2 0,0 0 2 0,0 0 4 16,0 0 1-16,-9 0 3 0,9 0 2 0,0 0 3 0,0 0 0 15,0 0 0-15,0 0 0 0,0 0-2 0,0 0-1 0,0 0 0 16,0 0-2-16,0 0 0 0,0 0 0 0,-8 0-1 0,8 0-1 16,0 0 2-16,0 0 0 0,0 0 0 0,0 0-2 15,0 0 0-15,0 0 0 0,-10 0 0 0,10 0 1 0,0 0-3 16,0 0-1-16,0 0 0 0,0 0-2 0,0 0 0 0,0 0-2 16,0 0-1-16,0 0-2 0,0 0 1 0,0 0-1 15,0 0-1-15,0 0 2 0,0 0-1 0,0 0 0 0,0 0 1 16,0 0 2-16,10 0-1 0,-10 0 2 0,0 0 1 0,0 0 0 15,0-3 0-15,0 3 0 0,0 0-1 0,0 0-2 16,0-6-2-16,0 6-3 0,0 0 0 0,0 0-1 0,0 0-1 16,0 0 0-16,0 0-1 0,0 0-1 0,0 0 1 0,0-4 1 15,0 4-2-15,0 0 1 0,0 0-1 0,0 0-1 0,0 0 1 16,0 0-1-16,0 0 0 0,0 0 2 0,8 0-2 16,-8 0 0-16,0 0 0 0,0 0 0 0,-8 0 0 0,8 0 0 15,0 0 0-15,0 0 0 0,0 0 0 0,0 0 1 0,0 0 1 31,0 0 0-31,8 0-1 0,-8 0 0 0,0 0 0 0,0 0 1 0,0 0-1 0,0 0-1 0,0 0-2 16,0 0 1-16,0 0-1 0,0 0 2 0,0 0-2 0,0 0-1 16,-8 0 2-1,8 0-3-15,0 0-4 0,0 0-9 0,0 0-19 0,0 4-24 0,0-4-31 0,8 0-47 0,-8 0-67 0,0 0-118 16,0-4-124 0,0 4-59-16</inkml:trace>
  <inkml:trace contextRef="#ctx0" brushRef="#br0" timeOffset="99507.93">26945 16886 182 0,'0'0'192'0,"0"0"-45"0,0 0-42 0,0 0-36 16,0-5-27-16,0 5-17 0,0 0-9 0,0 0-3 0,0 0-2 16,0 0-1-16,0 0 2 0,0 0 2 0,0 0 3 0,0 0 3 15,0 0 1-15,-8 0 2 0,8 0 2 0,0 0 0 0,0 0 0 16,0 0 1-16,0 0-1 0,0 0-1 0,0 0-3 16,0 0 0-16,0 0-1 0,0 0 1 0,0 0 0 15,0 0-1-15,0-3 1 0,0 3 3 0,0 0 0 0,0 0 2 16,0 0 0-16,0 0 2 0,0 0 0 0,0 0 0 0,0 0 0 15,0-7-1-15,0 7 0 0,0 0-2 0,0 0 0 16,0-3-3-16,0 3 0 0,0 0-2 0,0-6-1 0,0 6 0 16,0-6 1-16,0 6-1 0,0-4 0 0,8 4 0 0,-8-4 1 15,0 4 2-15,0-6 1 0,9 2-1 0,-9-2 4 0,8 6 0 16,-8-3 2-16,9-3 1 0,-9 0 3 0,9 6 0 16,-9-3 1-16,8-4 4 0,2 3-4 0,-10 4 6 0,8-4 3 15,0-2 3-15,1 2 6 0,0-6 7 0,0 5 7 0,-2 0 5 16,3 1 8-16,7-6 2 0,-7 5 4 0,7-5-1 15,-9 5-1-15,10 0-5 0,-10-5-3 0,1 6-2 0,9-2-7 16,-10 3-5-16,10-3-8 0,-10 0-5 0,0 2-6 0,2-1-11 16,-2 5-3-16,-8-5-10 0,9 5-5 0,0 0-5 15,-9 0 0-15,8-5 1 0,-8 5 5 0,8 0 8 0,1 0 7 16,-9 0 7-16,11 5 5 0,-11-5 4 0,7 0 5 16,-7 5 7-16,8 0 4 0,-8 5-1 0,0-1-2 0,9 6-2 15,-9 0 4-15,-9 10 2 0,9-6-2 16,0 11-10-16,-8-2-7 0,1 8-6 0,7-3-6 0,-11 1-4 15,11 0-6-15,-9 4-7 0,9 3-2 0,-8-3 1 0,8-4-2 0,-8 6 2 16,-1-7-2-16,9 6 0 0,-9-9-4 0,9 5 2 16,0-6-1-16,-8 0-6 0,8-1 0 0,-10-2 0 0,10-6 3 15,0 3-2-15,0-7-2 0,-8-3 0 0,8-3 2 0,0 6 4 16,0-12-2-16,0 1 0 0,0 0 4 0,0 0 3 16,0-5 3-16,0 5 3 0,0-5 1 0,0 0 2 0,0 0 1 15,8-5 0-15,-8 0-4 0,0 0 0 0,0 0-2 0,10-5-4 16,-10-4-2-16,8 0-2 0,-8-1 0 0,9-1-3 0,0-2 1 15,-9 3-1-15,8-4-1 0,0-1-2 0,1 0 1 16,2-4-1-16,-11 9 1 0,7-10-1 0,1 7-1 0,1-2 0 16,0 1 0-16,0-1 0 0,-1-6 0 0,10 8 0 15,-9-7-1-15,8 1 0 0,0 5-2 0,1-7 1 0,-2 7 0 16,2-1-2-16,0 2 3 0,-1-3 0 0,1 7-1 0,-2 0 2 16,1-1 1-16,2 0-1 0,-1 0-1 0,-11 5 1 15,11 1-2-15,-1 5 0 0,-8-7-1 0,8 11-1 0,-7-10 1 16,6 10 0-16,-7-5 2 0,8 5 1 0,-8 0 0 0,-1 0 1 15,9 5 1-15,-8 0-2 0,9 0 0 0,-8 0 0 16,-3 5 0-16,11-1-2 0,-10 6-1 0,2 0-1 0,-2 4 1 16,-1 1 0-16,-7 0 1 0,10 9-1 0,-10-5 0 0,10 10 2 15,-10 0 1-15,0 1 0 0,0 3 0 0,-10 1 0 0,10 6 0 16,0-6 3-16,-10 5 0 0,10-5 0 0,0 4 1 16,0-4 1-16,-7 1-1 0,7-6-1 0,0 1 0 15,0-1-2-15,0-6 1 0,0-3 0 0,0-1-2 0,0-4 0 16,0-5-1-16,0 1 2 0,0-3-1 0,0-3-1 0,0 0 10 15,0 0-10-15,0-5-11 0,0-1-20 0,-8 2-51 0,8-6-120 16,8 0-133-16,-8-6-213 0,7 2-158 0,-7-1-89 16,10-5-50-16,0 0-13 0</inkml:trace>
  <inkml:trace contextRef="#ctx0" brushRef="#br0" timeOffset="101966.08">27119 13790 42 0,'0'-5'299'0,"0"0"-84"0,0 0-76 15,9 0-50-15,-9-5-29 0,0 5-12 0,8 2-3 0,-8-7 0 16,9-2 2-16,-9 8 5 0,9-11 1 0,-9 7 3 16,9-4 6-16,-9 2 4 0,8 2 7 0,-8-3 6 0,0 1 5 15,9 0 7-15,-9 0 5 0,0 6 8 0,0 0 11 0,0-6 11 16,0 5 12-16,0 5 10 0,0-5 7 0,0 0 0 0,0 5 2 16,0-6-4-16,0 6-10 0,0 0-16 0,9 0-18 15,-9 0-18-15,0 0-18 0,0 0-12 0,0 0-15 0,0 0-6 16,0 6 6-1,0 4 6-15,8 5 5 0,-8 3 4 0,0 7 3 0,0-1 2 0,0 11 4 0,0-1-6 0,0 6-12 16,0 2-12-16,0 3-9 0,0-1-7 0,0 10-8 0,-8-5-1 16,8 4-1-16,0-4 0 15,-9 0-1-15,9 0-1 0,-9 0-1 0,1-6 1 0,-1 2 3 0,9-6-2 0,-9-1-4 16,0 1-1-16,9-9 1 0,-8 5-2 0,-1-6 0 0,9 0-1 16,-9-9-1-16,9 4 1 0,0-4 0 0,0-5 1 15,0-1 0-15,9-4 2 0,0-1 2 0,-1 1 2 0,10-4 3 16,8-2 1-16,-1 0 3 0,11-4 0 0,0 0-1 0,6 0-15 15,1 0 5-15,9-4 1 0,0-6 0 0,8 6-1 0,-6-2-6 16,7-3 1-16,-10 3-1 0,-8-4 12 0,9 6-7 16,-7-6-7-16,-11 6-1 0,0-1-1 0,1 0 0 0,0 0 1 15,-18 0-1-15,10 5-3 0,-11 0 0 0,2-5 1 0,-9 5-3 16,-1 0-4-16,2-6-6 0,-2 6-6 0,-8 0-13 16,8-3-14-16,-8 3-34 0,0 0-71 0,0 0-95 0,0-5-89 15,0-5-101-15,-8 0-170 0,0 0-114 0,-2-10-64 16,-7 6-10-16</inkml:trace>
  <inkml:trace contextRef="#ctx0" brushRef="#br0" timeOffset="102727.44">27596 13125 401 0,'-8'-10'350'16,"8"1"-121"-16,-8 4-84 0,8-5-42 0,0 6-16 0,0-2-4 15,-10 1-4-15,10-5-1 0,0 5 0 0,10 2-2 16,-10-7 0-16,0 0-1 0,8 0-2 0,0 0 0 0,1 1 2 16,9-3 7-16,0 4 2 0,-2-7 7 0,2 5 3 15,-1-5-1-15,8 6-1 0,-7-6 0 0,8 5 11 0,10 1-4 16,-11-6 1-16,1 5 3 0,9 0-4 0,-1 0-1 0,-8 7-3 15,9-7-3-15,1 4-13 0,-10-4-5 0,9 6-6 0,-10 4-8 16,1-6-8-16,-8 6-7 0,-1 6-6 0,9-2-7 16,-19 0-9-16,11 11-3 0,-9-5-6 0,-9 10-2 0,11-1-2 15,-11 1 1-15,-11 5-2 0,11 4-1 0,-9-6 1 0,-9 8-1 16,11-1-2-16,-10 3 0 0,-1-4 3 0,-8 1-1 16,0-1-1-16,1 1 0 0,7-1-2 0,-9-5 3 0,0 1 0 15,2-1 1-15,0-5-5 0,-2 1 2 0,10-5 0 0,-9 0 1 16,9-2 2-16,8-2-3 0,-8-1 1 0,9-5 4 15,8-2 3-15,-10 3 3 0,10-6 2 0,-10 4 2 0,10-4 3 16,0 0 7-16,0 0-3 0,10 0-4 0,-10 0-2 0,10-4-5 16,-2 4-3-16,9-6-2 0,0 3-4 0,9-7-8 0,0 5 3 15,9-6 0-15,0 1-3 0,-1 7-2 0,1-8-1 16,0 7 0-16,9-1 0 0,-10-5 0 0,9 10-2 0,-7-5 2 16,-11 5 2-16,10 0 1 0,0 5 1 0,0-5-1 0,-1 5-2 15,-7 5 2-15,-1-6 0 0,0 7-2 0,-1-2 2 16,2 1-3-16,-10 5-4 0,0-1 4 0,-7-4 0 0,-2 4 0 15,0 1 1-15,1-1 1 0,-9 6 0 0,-9-5 0 16,1-1 4-16,0 6 0 0,-10 0 2 0,-8-7 0 0,-1 8 0 16,-7-6 11-16,-1 4-1 0,-8-5 2 0,-1 1 2 0,1-5 0 15,-1 4 3-15,1-2 5 0,-2-4 2 0,12-3-8 16,-2 0 4-16,0 0 2 0,9-1-2 0,1 2 0 0,-1 0-4 16,8-6-4-16,0 0-1 0,10 0-1 0,-9 0-2 0,7-6-1 15,2 6-1-15,8 0-2 0,-9-6-1 0,9 6-8 0,0-4-17 16,0 4-21-16,0 0-40 0,0 0-110 0,0-5-123 15,9-5-142-15,-1 5-225 0,2-4-113 0,-2-1-56 0,1 0-19 16</inkml:trace>
  <inkml:trace contextRef="#ctx0" brushRef="#br0" timeOffset="105590.42">18626 7781 133 0,'9'-4'128'0,"-9"-6"-33"0,-9 0-21 0,9 6-6 15,0-2-1-15,0-3 5 0,-8 3 7 0,8-4 3 16,-9 6-1-16,0-6-8 0,9 6-5 0,-8-6-5 0,-2 5-4 15,10-5-4-15,-8 5-1 0,0 0 0 0,8-4-2 0,-9 4-3 16,9-5-2-16,-9 5 0 0,0 0-3 0,9-5-6 16,-7 5-8-16,-3 0-7 0,2-4-3 0,-1 3-2 0,-1 2 2 15,2-1-5-15,0 0 0 0,-1 0 2 0,-9 1 2 0,1-2-1 16,-1 2-2-16,1-2 0 0,-8 2-1 0,-2-2 0 16,2 6 0-16,-10-4-3 0,0 0-3 0,-9-1 3 0,1-1 4 15,-1 6 2-15,1-4 1 0,1-2 5 0,-11 2 7 16,0 4 6-16,-8-6 10 0,10 6 2 0,-10-4 0 0,0 4 2 15,1 0 3-15,-11 0-2 0,11 0 1 0,-1 4-3 0,2 2-6 16,-3-2-1-16,-8 2 5 0,9 4 2 0,10-1-1 16,-11 5-2-16,2 2-4 0,-1-2-4 0,0 5-2 0,9 6-7 15,-9 0-10-15,9-1-8 0,-9 10-2 0,11-5-3 0,-4 5-2 16,11 7 0-16,-9-3 0 0,10 6-1 0,4-1 1 16,-4 1 1-16,7 0 1 0,1 5-2 0,8-1-2 0,-1 3 1 15,10-2 0-15,-10 3 0 0,11-4-1 0,7 7-1 16,0-6 0-16,0 5 0 0,1-5 0 0,8 5 0 0,0-6-1 15,8 1 0-15,1 5 2 0,0-11 1 0,8 8-2 0,1-3 1 16,-1-5 1-16,9-3 1 0,0 3-1 0,0-4 0 16,9 0-1-16,-1 1 0 0,10-7-2 0,-1 3 2 0,1-7-3 15,16 4-3-15,-8-3 3 0,10-1-1 0,7-4-3 0,9-7 0 16,-8 3-2-16,8-3-5 0,8-2-3 0,-7-6 1 16,8 0-4-16,0-6-3 0,1 5 1 0,-3-9 0 0,1 6-1 15,11-6 0-15,-11 0 4 0,10-6-2 0,-1 6 2 0,1-9-4 16,-9 5-1-16,8-6 1 0,-1 0 3 0,3-6 2 15,-2 3 0-15,-8-3 2 0,-8-3 1 0,1 0 6 0,-4-6 4 16,-15 2 4-16,0-8 5 0,0-3 14 0,-9-4 12 0,-9-2 19 16,0-4 20-16,0-10 17 0,-16 1 14 0,-1-1 10 0,0-8 7 15,-17-3-6-15,0 2-6 0,-9-1-15 0,0-5-10 16,-9 7-18-16,-9-7-12 0,-8 10-14 0,1-4-7 0,-12 5-8 16,4 3-7-16,-10 6-9 0,-10 5-15 0,1 1-23 15,-9 9-50-15,-8 4-70 0,0 5-73 0,-11 6-71 0,3 4-93 16,-1 1-172-16,0 14-101 0,8 0-49 0,-7 9 8 15</inkml:trace>
  <inkml:trace contextRef="#ctx0" brushRef="#br0" timeOffset="110846.03">29064 14136 496 0,'-17'-5'531'0,"8"5"-156"0,1-5-126 16,-2 5-67-16,-7 0-27 0,10 0-4 0,-3 0 10 0,2 5 8 15,-1 0 8-15,-9 11 4 0,0-3-6 0,1 7-6 16,1 5-12-16,-3-1-10 0,2 11-13 0,-9-7-13 0,1 1-15 15,7 6-15-15,0-1-10 0,1 1-12 0,-9-1-11 0,8-1-14 16,1-2-13-16,8 2-6 0,-9 3-8 0,1-3-1 16,1-4-5-16,7 5-4 0,-9-5-3 0,10 7-3 0,0-8 0 15,-10-4 1-15,9 6 0 0,0-11-2 0,-8 5 2 0,9-3-2 16,-2 3 4-16,3-10-1 0,-11 5 0 0,9-4-1 16,-1-5-1-16,3 1-2 0,-2-1-4 0,0-1 2 0,9-5-7 15,-8 1-19-15,8-5-63 0,-10 0-96 0,10-5-88 0,0 1-85 16,0-11-110-16,10 0-176 0,-10-3-87 0,8-4-36 0</inkml:trace>
  <inkml:trace contextRef="#ctx0" brushRef="#br0" timeOffset="111130.46">28500 14185 415 0,'0'-5'506'0,"-9"-4"-140"0,9 3-117 0,0 2-68 16,9 4-37-16,-9-5-17 0,0 10-6 0,9-1-4 16,0 2-8-16,-2 3-7 0,3 1-6 0,7 5-3 0,0 0 2 15,0 9-8-15,1 1-10 0,-1-1-8 0,1 0-8 0,8 5-8 16,-9 0-6-16,10 1-10 0,-2 3-7 0,-7-2-5 0,7-3-1 16,1 7-5-16,-8-1-4 0,8-3-2 0,-9 2-1 15,9-4-2-15,-8 1-1 0,7-2-2 0,-7 1-3 0,0 1-1 16,-9 1-1-16,9-8 0 0,-11 6-2 0,2-5 0 0,-1-3-2 15,2 3-3-15,-2-6-3 0,-8 4-14 0,0-9-33 16,9 3-44-16,-9-6-43 0,0-1-45 0,0-5-51 16,8-8-70-16,1-2-135 0,-9-3-95 0,9-1-55 0,-1-10-6 15</inkml:trace>
  <inkml:trace contextRef="#ctx0" brushRef="#br0" timeOffset="111493.73">29664 13834 113 0,'7'-15'670'0,"-7"5"19"15,0 1-111-15,0 2-177 0,0 4-122 0,0-2-68 16,10 5-29-16,-10 5-11 0,0-2-13 0,8 13-13 0,-8-1-15 16,9 3-20-16,-9 7-14 0,9 5-17 0,-1 4-20 0,-8 5-23 15,0 1-13-15,9 2-3 0,-18 3-3 0,9 4 2 16,-8 0 0-16,-1 0 1 0,0 0 2 0,9-6 0 0,-18 6-2 15,11 1 0-15,-2-6-1 0,-1-1 0 0,2-4 5 0,-2 0-1 16,3 1 1-16,-1-6 2 0,-2-1 2 0,10-2 5 16,0-3 4-16,10 3-1 0,-2-8 3 0,9-3 1 0,10 4 1 15,-2-5 2-15,1-5 3 0,9-4-6 0,8 2-4 16,9-3-3-16,-9-9-6 0,20 0-5 0,-4 0-5 0,2-6-4 16,0-3-5-16,9 0-2 0,-1-2-3 0,-7 1 0 0,-2-4 0 15,1 4 0-15,-11-1 0 0,3-2-2 0,-10 3 1 0,-7 0-1 16,-1 2-1-16,-9 1-5 0,-10-2-12 0,2 4-22 15,-9 0-40-15,-1-5-114 0,-8 5-130 0,10-3-157 0,-20-4-220 16,2 4-111-16,-1 2-59 0,-9 2-12 0</inkml:trace>
  <inkml:trace contextRef="#ctx0" brushRef="#br0" timeOffset="118165.53">28752 12471 70 0,'0'4'194'0,"-10"1"-20"16,10 2-30-16,0-7-21 0,-8 0-16 0,8 3-13 0,0-3-12 15,0 0-13-15,-8 0-14 0,8 5-13 0,0-5-9 16,0 0-5-16,0 0-2 0,0 0 0 0,-10 0-2 0,10 0 0 16,0 0 2-16,0 5 9 0,-7-5 2 0,7 0 4 0,-10 0 5 15,10 0 4-15,-9 0 7 0,9 0 7 0,-8 0 7 16,-2 0 0-16,10-5 11 0,-7 5 5 0,-3 0 4 16,2-5 6-16,8 5 2 0,-8-3 5 0,-1 3 3 0,9-7 3 15,-9 2-1-15,9 1 2 0,-9 4 0 0,9-6-3 0,0 2-8 16,0-1-7-16,0 0-9 0,0 0-11 0,0 1-9 0,0-2-12 15,9 2-12-15,-9-6-6 0,9 4-6 0,0-3-6 16,7-1-1-16,1 0-5 0,10-3-3 0,0 3 1 0,-1-5-1 16,9 0-3-16,-1 6-3 0,1-6-2 0,-1 5-2 0,9-5-1 15,-7 5 0-15,15-4-3 0,-7 4-1 0,-1-5 2 16,10 5-1-16,-10-4 1 0,9-1 1 0,9 1-2 0,-9-2-1 16,0 1 0-16,1 1 1 0,7 0 1 0,-8-1 1 0,-10 1-1 15,2-1-1-15,0 0 1 0,-9 5 0 0,-9-3 1 16,0 3 6-16,1-1 8 0,-20 1 9 0,12 5 3 0,-19 2 5 15,8-7 1-15,-8 4 1 0,-8 2 1 0,-2-2-3 0,-6-4-7 16,-2 6-9-16,0 4-5 0,1-5-4 0,-9 5-1 0,0 0-2 16,9 0 10-16,-9 0-8 0,16 0-6 0,-6 0 0 15,6 0 0-15,2 0 0 0,-2 0-1 0,3 0-3 0,7 5-11 16,0-5 4-16,0 4 4 0,7 6 0 0,3-4 0 0,-2 4 2 16,2 0 0-16,6 3 3 0,2-3 0 0,8 6 0 15,-9-3 2-15,9 2 1 0,1 0 0 0,-1 0-9 16,-1 4 8-16,2 0 0 0,-2-5-2 0,-7 7 2 0,0-7-1 15,-1 5-1-15,-7-4 0 0,-2 0 7 0,-8 4-7 0,0-4 1 16,-8 5 1-16,-2-6-2 0,-7 7 0 0,-1-2 6 16,-8 1-4-16,1-1-4 0,-1 1-7 0,-1-7-17 0,1 3-36 15,-8-2-54-15,7 1-68 0,1-5-69 0,8-1-60 0,2 1-79 16,6-5-141-16,2 0-88 0,-2 0-43 0,10-5 10 0</inkml:trace>
  <inkml:trace contextRef="#ctx0" brushRef="#br0" timeOffset="119321.45">30306 10332 122 0,'0'4'251'0,"0"1"-97"15,0-5-61-15,0 5-32 0,0 0-15 0,0-1-8 16,0 2-3-16,0-6-3 0,0 4-4 0,7-4-5 0,-7 5-4 16,0 0-6-16,11 0-3 0,-11-5-3 0,0 5-3 0,9-5-2 15,-9 5 1-15,0 0-2 0,0-5 0 0,0 5-1 16,0-1 1-16,0-4 1 0,0 6 0 0,0-1 3 0,0-5 2 16,0 0 6-16,-9 0 5 0,9 0 8 0,0 0 6 15,0 0 4-15,0 0 6 0,0 0 4 0,-11 0-1 0,11-5-3 16,0-1-4-16,0 6-5 0,0-4-3 0,-7 4-4 0,7-5-1 15,0 5-4-15,0-5-1 0,0 5-1 0,0 0 1 16,0-5 0-16,0 5-2 0,0-5 3 0,0 5 3 0,0 0 4 16,0 0 3-16,-9 0 6 0,9 0 2 0,0 0 5 0,0 0 6 15,0 0 2-15,0 0 3 0,0 0 7 0,0 0 1 16,0 0 1-16,0 0 2 0,0 0 0 0,-9 0-4 0,9 0-2 16,0 0-6-16,0 0-7 0,0 0-8 0,0 0-7 0,-8 0-9 15,8 0-5-15,0 0-4 0,0 5-3 0,0 0 2 16,0 0 9-16,-9 4 11 0,9 11 9 0,-8-5 14 0,8 10 10 15,-10-2 13-15,2 6 6 0,-1 6 2 0,1-1-3 16,-1 1-4-16,0 4-6 0,9-1-4 0,-8 3-2 0,-1-2-5 16,0 4-3-16,1-4-4 0,8 5-3 0,-9-5-3 0,0 6 5 15,1-2-11-15,0-4-11 0,-2 4-9 0,0-7-8 16,10 3-4-16,-7-6-3 0,-1-4-4 0,-2 1-11 0,10-5 2 16,-8-7 5-16,8 2 2 0,-9-5 3 0,9-1 0 0,0-4 1 15,0 0 3-15,-9-5 4 0,9 0 6 0,0 0 3 16,0-5 5-16,0 4 0 0,0-4 2 0,0 6 3 0,0-6-2 15,0 0-1-15,0 4-6 0,0-4-3 0,0 0-3 16,0 0-3-16,0 0-3 0,0 0-3 0,0 0-3 0,0 0-2 16,9 0 1-16,-9 0 1 0,0 0-1 0,0 0-1 0,0 0 3 15,0 0 0-15,9-4-1 0,-9 4 0 0,8-6-2 16,2 6-2-16,5-4 0 0,13-1 1 0,-2 0-2 0,8 0-1 16,1 1 0-16,8-2 0 0,2 6-1 0,6-5 2 0,-7 0 2 15,8 5-3-15,-1 0 2 0,2 0 1 0,-1 0-1 0,9 0 3 16,-10 5-2-16,11 0-1 0,-11-5-2 0,10 6 2 15,-8-2-3-15,8 1 1 0,-10-5-1 0,1 5-1 0,0-5 1 16,0 5 1-16,-7-5-2 0,-3 0 1 0,2 0 0 0,-18 0 1 16,0 0 0-16,0-5 0 0,-8 5 1 0,-2 0-1 15,-5 0 1-15,-4-5 0 0,-7 0 0 0,0 5 1 0,9-4 1 16,-9-2-2-16,-9 1-1 0,9 0-3 0,0 1-3 0,-7-2-8 16,-4 2-26-16,2-5-62 0,2-1-89 0,-3 0-82 0,-7 1-76 15,0-6-90-15,8-6-157 0,-8-3-99 0,-1 5-53 16,10-6 19-16</inkml:trace>
  <inkml:trace contextRef="#ctx0" brushRef="#br0" timeOffset="120082.84">30965 10032 308 0,'-8'-4'338'16,"8"0"-101"-16,-9-6-81 0,9 5-48 0,0 0-25 16,0 0-11-16,0-4-5 0,0 3-4 0,0 2-4 0,9-6-4 15,-9 5-3-15,0 0-2 0,8 0-2 0,2-5-2 0,-10 6-3 16,7-2-4-16,3 3-1 0,-2-7-4 0,11 4-3 0,-12-4 0 16,11 5-5-16,8 0-1 0,-9-4-2 0,1 3 3 15,8-4 1-15,0 6 5 0,-9 0 6 0,9-2 6 0,0 2 8 16,1-1 1-16,-1 5 0 0,1-6-2 0,-3 6-2 0,2-4-5 15,-8 4-7-15,8 0-9 0,-9 4-8 0,1-4-6 32,-1 6-1-32,1-1-1 0,-2-1-2 0,-5 6 1 15,-4 0 2-15,2 0 1 0,-9 4 2 0,9 1 3 0,-9 1 2 16,0 2 2-16,0 2 5 0,-9 0 4 0,0 4 3 0,-9 1 0 16,2-1 1-16,-2 0 1 0,1 5 3 0,-9-4-1 0,-9-1 0 15,9 5 3-15,-9-5 3 0,1 7 4 0,-2-7 4 16,-7 0 3-16,0 0-4 0,9 1 0 0,-2-6-9 0,1 1-3 15,2-1-7-15,-4 1-7 0,12 0-4 0,-1-5-3 0,-1-1-1 16,11 0 2-16,-2 2 9 0,1-3 2 0,9-3 1 16,-2 0 2-16,3-4 4 0,-3 3 1 0,2-4 1 0,8 0-1 15,0-1-5-15,0 1-1 0,8-5 0 0,-8 7-2 0,10-4-4 16,7 2-2-16,-1-5-3 0,19 5-3 0,-9-5-5 16,17 0-2-16,1 0-2 0,-1 0-4 0,10-5-3 0,8 5 2 15,-1 0-5-15,2-5 0 0,6 5-1 0,-7 0 1 0,8 0-2 16,-8-3 2-16,0 3 0 0,-9 0-1 0,1 0 1 0,-1-7 0 15,-9 7 2-15,-8-5 1 0,-1 5 7 0,-7-4 4 16,-1-1 9-16,-9 5 8 0,-9-5 10 0,2 0 7 16,-1 5 7-16,-2-4 3 0,-7-2 1 0,0 2 0 0,0 4-6 15,0-6-6-15,0 6-7 0,0-5-9 0,0 5-6 0,0 0-7 16,0 0-5-16,0-5-6 0,0 5-3 0,0 0 2 0,0 0-2 16,0 0-2-16,0 0-9 0,0 0-9 0,0 0-20 15,-7 0-26-15,-2 5-76 0,-1-5-123 0,-8 0-119 0,-7 0-192 16,8 0-136-16,-19 0-95 0,11 0-38 0,-9-5-8 0</inkml:trace>
  <inkml:trace contextRef="#ctx0" brushRef="#br0" timeOffset="121018.26">22863 12538 176 0,'27'-24'343'15,"-1"0"-139"-15,1-1-87 0,-2 6-47 0,1-5-19 16,-9 5-5-16,1-7-3 0,-1 13 1 0,1-7 2 0,-2 4-3 16,-6 2-3-16,-2 4-5 0,1-4-7 0,-1 9-7 0,1 0-4 15,-9 0-3-15,10-5 1 0,-10 10 3 0,7-4 2 16,-7-2 1-16,0 6 2 0,0 0 4 0,0 0 1 0,0 0 3 16,-7 0 8-16,7 6 13 0,-10 8 21 0,1 1 22 0,-8 14 22 15,-9 4 23-15,0 12 21 0,-9 9 19 0,-8 15 5 0,-2 4-2 16,-15 9-14-16,0 12-18 0,-9 3-18 0,-1 11-23 15,-8-1-23-15,-8 1-18 0,7 4-16 0,0-9-12 16,2-1-10-16,-2-9-7 0,10-1-3 0,8-8-3 0,0-1-6 16,10-5-5-16,7-4-5 0,1-1-42 0,8-4-84 0,0-1-86 15,18-5-105-15,-9-10-214 0,17 1-104 0,-9-6-67 16,10-3-42-16</inkml:trace>
  <inkml:trace contextRef="#ctx0" brushRef="#br0" timeOffset="121732.48">28221 16348 75 0,'0'-13'581'0,"0"-2"-26"16,-9 0-155-16,9 6-123 0,0-2-73 0,0 7-35 0,0-2-15 15,0 2-12-15,-7 4-15 0,7 0-15 0,0 0-18 16,0 4-21-16,-11 11-13 0,4 0-9 0,-10 10 2 0,-1 4 4 16,-8 9 12-16,0 7 13 0,-9 4 14 0,0 5 14 15,-8 8 7-15,-1 2-2 0,-7 10-11 0,-9-2-12 0,-2 12-16 16,-8-1-17-16,1 11-14 0,-9-7-14 0,0 6-9 16,0 1-7-16,8-4-5 0,-8-1-2 0,0 4-3 0,9-6 1 15,-1 2-3-15,0-5-3 0,19-6-1 0,-10-1-5 0,17-9-3 16,1-3-33-16,8-7-76 0,1-4-98 0,16-11-100 0,1-4-157 15,8-4-155-15,9-11-110 0,0-4-53 0,9-10-3 16</inkml:trace>
  <inkml:trace contextRef="#ctx0" brushRef="#br0" timeOffset="124091.93">31965 10459 175 0,'-10'0'465'0,"2"0"-156"0,8 0-125 0,0 0-71 15,-10-5-35-15,10 5-19 0,0 0-12 0,0 0-7 0,0-5-7 16,0 5-8-16,10 0-5 0,-10 0-7 0,0-5-3 16,8 5-4-16,2 0-4 0,-1 0-2 0,-2 0-2 0,3 5 1 15,7-5 2 1,0 0 2-16,10 0 1 0,-11 5 2 0,11-5 2 0,7 5 3 0,-8-5 1 0,18 0 3 0,-9 0 3 15,0-5 3-15,-1 5 5 0,9-5 1 0,-8 5 1 0,-1-5 1 16,3 0 4-16,-3 0 1 0,-8-1 4 0,0 6 4 16,-9-4 7-16,9-2 10 0,-9 3 15 0,-8 3 11 0,7-5 13 15,-6-1 7 1,0 2 4-16,-10 4 0 0,7-5-5 0,4 0-10 0,-11 0-14 0,0 5-14 16,0 0-14-16,7-5-14 0,-7 5-12 15,0 0-9-15,0 0-8 0,0 0-5 0,0 0-6 0,0 0-5 0,0 0-20 0,0 0-33 0,0 0-42 0,-7 0-44 31,7 0-41-31,-11 0-46 0,4 5-53 0,-3-5-71 0,0 0-120 0,-6 0-59 0,-2 0-15 0</inkml:trace>
  <inkml:trace contextRef="#ctx0" brushRef="#br0" timeOffset="124501.82">32295 10418 387 0,'8'-3'367'0,"-8"-8"-127"0,0 2-90 0,0 4-47 0,9 0-22 16,-9 0-13-16,0 0-7 0,0 0-6 0,0 0-6 0,0 5-8 16,0-4-8-16,0 4-8 0,0 0-5 0,0-6-3 15,0 6-2-15,0 0 2 0,0 0 3 0,0 0 2 0,0 0 4 16,0 0 1-16,0 0 5 0,0 6 3 0,0-6 4 0,0 4 2 16,0 1 0-16,0 0 2 0,-9 0 2 0,9 0 4 15,0 0-6-15,0 0-3 0,0 4-7 0,0 2-4 0,0-2-3 16,-8 1 1-16,8 0-1 0,0 5 1 0,0 3 2 0,0-2 7 15,-10 3 10-15,10 1 8 0,0 4 9 0,0 0 12 16,0 1 13-16,-8 4 7 0,8 1 3 0,0 3-7 0,0-4-1 16,8 6-2-16,-8 4-7 0,0-4-13 0,0 3-12 15,10 1-8-15,-2 0-7 0,-8 6 1 0,0-6-4 0,9 5-1 16,-9-5-2-16,0 4-2 0,0-4-2 0,-9 1-3 0,9-1-3 16,0 1-2-16,-8-2-3 0,-2-4-8 0,10 0-5 15,-8-4-2-15,8-2-1 0,-8-2-2 0,8-3 0 0,-8-3-2 16,8-1-3-16,-10-3 3 0,10-2-1 0,0 1 0 15,0-11 0-15,0 8 0 0,0-9-5 0,0-3-15 0,0 5-51 16,0-5-80-16,10-5-79 0,-2-4-78 0,-8-11-111 0,8 5-187 16,0-9-85-16,2-1-39 0</inkml:trace>
  <inkml:trace contextRef="#ctx0" brushRef="#br0" timeOffset="124993.51">32086 10054 411 0,'-8'0'393'0,"8"-6"-129"16,-10 6-93-16,10-6-53 0,-8 6-27 0,8 0-19 16,0 0-12-16,0 0-11 0,0 0-8 0,0 0-6 0,0 0-6 15,0 0-1-15,8 6 2 0,-8-6 5 0,10 0 6 0,-2 6 3 16,9-6 8-16,1 0 6 0,0 0 9 0,8 0 8 15,-1 0 4-15,1 0 2 0,9 0-2 0,-1 0 4 16,1-6 0-16,9 0-1 0,-9 6-6 0,-2 0-4 0,12-3-2 16,-10 3 1-16,-1 0 1 0,-7-7-4 0,-2 7 0 0,0-4 5 15,-5 4 10-15,-2 0 11 0,-11-4 10 0,1 4 2 0,1 0 1 16,-9 0 0-16,0-6-1 0,9 6-9 0,-9-4-14 16,0 4-15-16,0 0-19 0,0 0-13 0,9-5-10 0,-9 5-7 15,0 0-6-15,0 0-5 0,0-5-2 0,0 5-3 0,0 0-1 16,0 0-6-16,0-5-3 0,0 5-8 0,0 0-33 15,0 0-62-15,0-5-82 0,0 1-73 0,-9 4-63 0,9-6-60 16,0-3-87-16,0 4-146 0,-9-5-62 0,9 0-1 0</inkml:trace>
  <inkml:trace contextRef="#ctx0" brushRef="#br0" timeOffset="126358.18">32607 9648 361 0,'0'0'439'0,"0"-6"-169"0,9 6-114 0,-9 0-58 0,7 0-29 0,3-4-15 16,0 4-9-16,8 0-7 0,-3-6-5 0,12 6-1 16,-1-4-1-16,0 4 2 0,-1 0 5 0,10-6 3 0,-9 6 5 15,10-4 4-15,-11-2 3 0,11 6 4 0,-11-3 1 16,1-2-2-16,8 0 2 0,-7 0 5 0,-1 0 9 0,-8 0 8 16,-1 5 14-16,0-5 16 0,0-1 19 0,-7 6 19 15,-2-3 15-15,-8 3 10 0,0 0 2 0,8-7-3 0,-8 7-9 16,0-3-16-16,0 3-21 0,0-5-21 0,0 0-25 0,-8 5-19 31,8-5-17-31,0 5-15 0,0 0-8 0,0 0-6 0,0 0-3 16,-8-5-5-16,8 5 0 0,0 0-4 0,0 0-1 15,0-5-1-15,0 5 0 0,-10 0-1 0,10 0 0 0,0 0-1 16,0 0 0-16,-7 0 1 0,7 0 3 0,0 0 3 0,-10 0-3 16,10 0 2-16,0 0 0 0,-8 0-2 0,8 0 1 15,0-5-1-15,-9 5-2 0,-1 0-2 0,10 0 2 0,-7 0 2 16,-3 0-1-16,2 0 2 0,0 0-2 0,-10 0-2 0,9 0 0 15,1 0 0-15,-10 0-1 0,10 0 1 0,-2 0 0 0,2 0 1 16,0 0 0-16,-1 5 2 0,9-5-3 0,-9 0 1 16,9 0 1-16,-9 0-3 0,9 0 0 0,0 0 0 0,-8 0-1 15,8 0 0-15,0 0 2 0,0 0 0 0,0 0-1 16,0 0 1-16,0 0-2 0,-8 0-3 0,8 0-5 0,0 0-3 16,-9 5-7-16,9-5-8 0,-9 0-11 0,9 5-12 0,0-5-13 15,-10 0-11-15,10 0-8 0,-8 0-1 0,8 0 2 0,0 0 5 16,-10 0 7-16,10 5 12 0,0-5 9 0,0 0 10 0,0 0 7 15,0 0 6-15,0 0 3 0,0 0 1 0,0 0 2 16,0 0 0-16,0 0 6 0,0 0 4 0,0 0 1 16,0-5 3-16,0 5 2 0,10 0 0 0,-10 0 1 0,0-5 1 0,8 0-1 15,-8 5 0-15,10-5-2 0,-10 0 2 16,9 5 1-16,0-3-1 0,-1 3 1 0,-8-7 0 16,8 7-1-16,1 0 1 0,0 0-1 0,-9 0-6 0,9 0-4 15,-9 0-3-15,8 0-2 0,-8 0-1 0,0 0-2 0,0 0 2 0,0 0 2 16,0 0 5-16,0 0 5 0,0 0 2 0,0 0 3 0,0 0 4 15,0 0 1-15,0 0 1 0,0 0 2 0,0 0 1 16,0 0 0-16,0 0 1 0,0 0 0 0,0 0-1 16,0 0 2-16,0 0-1 0,0 0 1 0,0 0-2 0,0 0-2 0,0 0-2 15,0 0 0-15,-8 7-1 0,8-7-2 0,0 8 0 16,0-3-2-16,-9 5 0 0,9 5 2 0,0-5 2 16,-9 4 1-16,9-4-2 0,0 8 5 0,-9-2 0 0,9-2 3 15,0 1-1-15,0-5 3 0,-8 6 3 0,8-3 3 0,0 1 10 16,0-2 10-16,0-2 11 0,0-7 13 0,0 2 12 0,0 5 13 15,0-10 7-15,0 5 6 0,0-5-2 0,8 0-7 16,-8 0-11-16,0-5-9 0,0 0-13 0,9 0-13 0,-9-3-10 16,9 1-10-16,0-2-5 0,-9-6-7 0,8 5-2 15,-8-4-3-15,8 4 1 0,2-4 0 0,-10 3-2 0,8-3 1 16,0 4 0-16,-8-4 1 0,0 4 1 0,10 0-1 16,-10 5-2-16,0-4 0 0,0 2 0 0,0 4-1 0,0-2-2 15,0 0-1-15,0 5 0 0,0-5 0 0,0 5-1 0,0 0 11 16,0 5-6-16,0-5-2 0,-10 10-1 0,10 0 0 0,0 4-3 15,-8 1 0-15,8 8 2 0,-8-3-11 0,8 5 7 16,0 4 4-16,-10 0-1 0,10 1-1 0,0-1 3 0,0 5 0 16,-8 5-3-16,8-3 0 0,0 3-2 0,0-6-3 0,0 11 2 15,-8-5 1-15,8 6 0 0,-9-6 2 0,9-1 0 16,-9-4 2-16,9 1-2 0,-9-7 0 0,9 2 3 0,0-11-1 16,-8 1-2-16,8-5 0 0,0-5 4 0,0-1 6 0,0-4 11 15,0 0 7-15,0 0 9 0,0-5 8 0,8-5 9 0,-8 0 7 16,0-9 1-16,9-1-6 0,-9-5-7 0,9-3-9 15,-9-7-8-15,9-1-7 0,-9-2-10 0,8-1-8 0,-8 0-5 16,8-5 0-16,-8 4 0 0,10-4-1 0,-10 1-1 16,0-7 0-16,0 6-1 0,0-4-1 0,0 2 1 0,0-1 0 15,0 2-1-15,-10 1-2 0,10 5 3 0,-8-1 1 0,0 7 0 16,8 3 2-16,-9 6-1 0,9 4-1 0,-9 0 0 16,9 0-1-16,0 6-2 0,0-1-3 0,-9 10 1 0,9-5-1 15,0 5-1-15,0 0 0 0,0 5 2 0,0 5 0 0,0 6 2 16,0 2 3-16,0 2-1 0,0 4 3 0,0 4 2 15,0 2 0-15,0 5 1 0,0-2-3 0,0 2-1 0,-8 4 1 16,8 5 0-16,0-1-3 0,-8 8-2 0,8-8 1 0,-9 6 0 16,0 0 1-16,-1-6 1 0,10 2 0 0,-8-2-1 0,-2-3 1 15,10-7 2-15,-7 3-1 0,7-7-1 0,-8-6 1 16,8 2-1-16,0-5 0 0,0-5 1 0,-10-6 2 0,10 1-1 16,0 0 1-16,0-5 1 0,0-5 1 0,0 5 0 0,10-10-2 15,-10 0-3-15,0 0-11 0,8-10-14 0,-1-5-24 16,3-4-31-16,8-5-91 0,0-6-126 0,7-4-133 0,-7 1-227 15,8-7-105-15,-10 2-67 0,2-6-32 0</inkml:trace>
  <inkml:trace contextRef="#ctx0" brushRef="#br0" timeOffset="127085.67">28873 9271 172 0,'0'-15'420'0,"-9"1"-104"16,9 0-105-16,-8-6-66 0,8 6-29 0,0-1-17 0,-9-1-9 15,9 2-8-15,-9 0-7 0,9-1-7 0,0 5-4 0,-9 5-5 16,9-5-10-16,0 5-8 0,0 1-9 0,0-1-3 16,-8 5-4-16,8-4-6 0,0 4-5 0,0 0-3 0,0 0-4 15,0 4-4-15,0 1-1 0,0 4 4 0,0 6 16 0,0 10 23 16,-8-1 21-16,8 11 26 0,0 3 35 0,-10 7 38 16,10 3 26-16,-8 11 15 0,8 8 3 0,-8 4-10 0,8 1-12 15,0 5-22-15,-10 12-32 0,10 4-28 0,-8 9-27 0,-1 6-18 16,1 9-19-16,-2 6-10 0,2 2-8 0,-10 8-1 15,11 3-3-15,-3 6-6 0,1 6 2 0,1-3-1 0,8 6 1 16,-10 1-1-16,10 0 2 0,0-1-6 0,10-9-3 0,-10-6 2 16,8-3 1-16,11-7 0 0,-2-8 0 0,-1-6 0 0,2-14-3 15,-1-1 0-15,-7-14 0 0,6-5 1 0,-6-14-5 16,6-6-3-16,-7-3 1 0,0-17-2 0,0 1 2 16,-9-9 0-16,8-6-2 0,-8-4-2 0,9-5-6 0,-9-5-13 15,0-5-40-15,0-5-98 0,0-5-100 0,0-10-88 0,-9-10-98 16,18-9-161-16,-9-5-103 0,0-4-70 0,0-18-7 0</inkml:trace>
  <inkml:trace contextRef="#ctx0" brushRef="#br0" timeOffset="127892.19">28742 9369 331 0,'0'-9'457'0,"0"-2"-190"16,10 7-122-16,-2-6-62 0,1 5-31 0,9 0-17 0,-2 0-7 16,10 0-3-16,9 5 0 0,1 0 0 0,7 0 4 15,10 0 2-15,6 0 3 0,20 0 2 0,-1 0 4 0,18 5 6 16,7-5 6-16,11 0 2 0,6 0 2 0,11 5 1 0,8-5 1 15,10 0-1-15,-3-5-1 0,11 5-8 0,-2-5-7 0,10 5-4 16,9-5-2-16,-9 0-2 0,-8 0-7 0,8 5-7 16,-9-4-3-16,-8-1-1 0,-10 1-2 0,-8-2-4 15,-8 2-1-15,-18-2-2 0,-7 1-1 0,-11 0-1 0,-16 0 0 16,-17 5 0-16,-3-5 9 0,-14 5 14 0,-1-3 13 0,-10 3 13 16,-7 0 15-16,-1-6 10 0,-7 6 12 0,8 0 2 15,-18 0-7-15,7 0-10 0,1 0-13 0,-8 0-13 0,0 0-14 16,9 6-10-16,-9-3-10 0,0 2-4 0,9 0-4 15,-9 5 0-15,9 6 0 0,-1-3 0 0,1 2 3 0,0 10 3 16,-1-2 4-16,1 3 10 0,0 3 9 0,8 4 7 0,-9 3 5 16,10-1 3-16,-1 6 6 0,0 0 5 0,10 8 2 15,-9-1-6-15,7 6-7 0,2 0-7 0,-2 4-3 0,2 7-2 16,-1 2 0-16,-10 7-4 0,2 4-2 0,-1 5-1 0,-7 4 4 16,-10 10 2-16,0 6 0 0,0 10 2 0,-10 4-2 15,2 5-4-15,-1 5 0 0,1 5-3 0,-10 0-7 0,18 5-2 16,-8 0-2-16,8-5-6 0,0-1-5 0,0-4-3 0,0 5-3 15,0-9 0-15,8-2 4 0,0 1-2 0,-8-10 2 0,10 1-2 16,-2-5-1-16,-8-6 2 0,9-8 0 0,-9-7-4 31,0 1-1-31,0-9 1 0,0-12-3 0,0-3 1 0,0-5-1 16,0-6 3-16,0-8 1 0,0-12-1 0,-9 2 1 0,9-7-1 16,-8-2-1-16,8-13 3 0,-10 7 0 0,2-10-2 15,0 1 0-15,-2-3 0 0,2 2-2 0,-9-4 2 0,-1 0 1 16,2-6-4-16,-2 3 1 0,-10-3-1 0,3 0-1 0,-1 0 1 15,-9-3 1-15,1 3 0 0,-9-6-1 0,-1 0 2 16,2 6 4-16,-20-4 2 0,10-2 0 0,-18 2 9 0,1-6 2 16,-9 5 2-16,-9-5 3 0,-9 6 2 0,-8-6 1 15,-9 0 0-15,-9 6 4 0,-8-6-5 0,-8-5 6 0,-2 6 9 16,1-6 6-16,-17 0 11 0,9 0 12 0,-9 0 13 16,8-4 11-16,0 5 12 0,0-2 1 0,1 2-1 0,18-5-1 15,-2 9-8-15,17-6-11 0,10 8-12 0,1-7-14 0,16 5-12 16,8 1-10-16,18-2-10 0,0 2-7 0,1-1-6 0,17 5-6 15,9-5-3-15,-3 5-3 0,12 0-11 0,7 5-18 16,10-5-31-16,-10 5-31 0,18-4-43 0,0 4-40 0,0 0-63 16,9 4-136-16,8-4-135 0,10 0-223 0,-11 5-97 0,21-5-59 15,-12 0-18-15,-8 0 7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14T06:05:55.45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742 2447 484 0,'-7'-10'358'0,"7"0"-127"0,-8 7-68 0,-2-9-34 16,2 9-14-16,-1-8-2 0,9 1 9 0,-9 1 16 16,0 4 10-16,1-5 4 0,8 6 4 0,-9-1-7 0,9 0-1 15,-9 0-3-15,9 0-11 0,-8 0-19 0,0 5-20 0,8-5-15 16,0 5-17-16,-10 0-11 0,10 5-10 0,-8 5-10 16,8 0-12-16,0-1 1 0,-9 6 12 0,9 10 10 0,0-5 9 15,0 3 16-15,0 11 10 0,0-4 4 0,0 4 5 16,0 6-1-16,9-1-13 0,-9 4-8 0,8 1-6 0,-8 5-13 15,10 0-9-15,-2-1-8 0,-8 3-5 0,8 1-4 0,1 2-2 16,-9-1-1-16,9 1-4 0,-9 5-1 0,0-5-5 16,8 0 4-16,-8-1-1 0,0-4 4 0,-8 1-5 0,8-1-4 15,0-1 0-15,0-5-3 0,0-3 0 0,0-1 0 0,0-9-3 16,8 3-14-16,-8-8-6 0,0-6-21 0,0 1-37 0,9-4-57 16,-9-3-72-16,0-3-75 0,9-10-80 0,0-5-106 15,-1 0-180-15,2-14-66 0,-2-1-20 0</inkml:trace>
  <inkml:trace contextRef="#ctx0" brushRef="#br0" timeOffset="378.78">2622 2525 28 0,'-17'0'467'0,"8"0"-124"0,9 0-121 0,-9-4-68 0,1 4-33 16,8 0-16-16,0 0-11 0,8-5-5 0,-8 5-9 15,18-5-8-15,-10 0-10 0,19 5-14 0,-2-4-14 0,1-2-12 16,10-4-7-16,-1 5-4 0,-1 0 1 0,0 1 1 16,9-1 2-16,2 1 3 0,-2-2 3 0,-9 2 4 0,19-2 1 15,-10 2 2-15,1-6 2 0,7 4 4 0,-7 3-1 0,-1-2-2 16,1-2-5 0,-10 4-3-16,1 3-5 0,-10-5-3 0,3 5-3 0,-12 0-8 0,2 0-19 0,-1 0-25 0,-8 5-31 15,0-5-33-15,-1 3-41 0,-8 9-61 0,-8-3-113 0,-10 1-141 16,1 4-66-16</inkml:trace>
  <inkml:trace contextRef="#ctx0" brushRef="#br0" timeOffset="568.3">2483 3092 313 0,'-10'10'405'0,"3"-4"-138"0,7-2-95 0,-10-4-52 0,10 6-30 31,10-6-13-31,-10 0-6 0,17 3-4 0,-7-3-1 15,6 0-2-15,10 0-5 0,0 0-7 0,9-3-6 0,-1 3-11 16,10 0-7-16,-9-6-9 0,8 6-6 0,9-4-6 0,-9 4-6 16,10 0-20-16,-9 0-32 0,-1 0-55 0,0 0-97 15,1 0-181-15,-10 0-83 0,-7 4-51 0</inkml:trace>
  <inkml:trace contextRef="#ctx0" brushRef="#br0" timeOffset="822.55">3299 3175 309 0,'0'-9'650'15,"0"3"-65"-15,0 3-158 0,-8-3-101 0,8 2-57 0,0-2-35 16,0 6-31-16,0 0-38 0,0 0-42 0,0 0-37 16,0 0-28-16,8 6-21 0,-8 4-15 0,0 3-10 0,0 2-8 15,0 0 3-15,9 4-2 0,-9 5 1 0,0 0-3 0,0 1 1 16,0 1-1-16,0-3 0 0,9 6-3 0,-9 1-5 15,0-5 4-15,0 3 2 0,8-2 1 0,-8-3-1 0,9 6 2 16,-9-9 0-16,9 5 1 0,-1-6 0 0,1 1-1 0,-1-6-1 16,2 0-4-16,7-4-22 0,-8 1-48 0,15-6-59 15,-4 0-59-15,5-5-58 0,1-5-67 0,9-5-98 0,0-9-145 16,-1-1-67-16,2-5-12 0</inkml:trace>
  <inkml:trace contextRef="#ctx0" brushRef="#br0" timeOffset="949.25">3786 3136 383 0,'-9'-18'479'0,"9"-4"-144"0,-18 8-103 16,18-1-50-16,-8 5-23 0,0 0-18 0,8 2-12 0,0-2-10 16,-9 5-18-16,9 0-44 0,9 5-51 0,-9-5-56 0,8 5-64 15,0 0-88-15,10 5-147 0,-1-5-120 0,9 5-82 16,0-5-24-16</inkml:trace>
  <inkml:trace contextRef="#ctx0" brushRef="#br0" timeOffset="1234.7">4350 3005 128 0,'-25'-7'536'15,"6"-1"-135"-15,1 3-150 0,-7 0-89 0,8 5-44 0,-9 0-16 16,0 0-6-16,9 5-6 0,-9 0-6 0,9 3-5 16,-10 3-5-16,10 4-9 0,-1 0-11 0,10 3-8 0,-10 3-1 15,9-3 2-15,1 7 4 0,-1 1 0 0,0-3 3 0,1 7 2 16,8-6 1-16,-9 5-2 0,9-3-9 0,0-3-6 0,0 2-1 15,9-1 0-15,-9 1 2 0,8-6 3 0,1 1 1 16,0-6 3-16,-1 6 9 0,1-5 10 0,9-5 5 0,-2 5 1 16,1-12 1-16,10 7-2 0,0-4-3 0,-1-6-5 0,9 0-12 15,7 0-16-15,-8-6-10 0,11 2-13 0,-2-5-32 16,1-1-66-16,-1-2-72 0,0-2-66 0,1 1-71 0,-9-2-97 16,8 0-178-16,-9-5-88 0,-7 0-41 0</inkml:trace>
  <inkml:trace contextRef="#ctx0" brushRef="#br0" timeOffset="1471.82">4645 2678 436 0,'0'-15'597'0,"-8"5"-175"16,8 4-143-16,0-4-87 0,0 10-48 0,0-3-34 0,8 6-13 15,-8-3 5-15,9 10-3 0,-1 6 4 0,10-1 7 0,-9 3 14 16,8 7 8-16,0 4 6 0,-8 6-3 0,8-1-23 0,-7 4-12 15,6 7-9-15,-8 0-14 0,2-2-12 0,0 1-12 16,-10 0-5-16,7 4-12 0,1-4-6 0,-8 1-7 0,10-3-7 16,-10-7-5-16,0 4-14 0,0-9-30 0,0-1-49 15,0-4-59-15,0 0-54 0,0-12-48 0,8 8-42 0,-8-13-47 16,9-1-66-16,-9-7-111 0,9 0-63 0,8-10-26 16</inkml:trace>
  <inkml:trace contextRef="#ctx0" brushRef="#br0" timeOffset="1945.45">5157 2912 265 0,'-17'-4'455'0,"9"4"-164"15,-10 0-126-15,0 4-76 0,2 0-40 0,-12 6-20 0,3-1-11 16,-1 6-6-16,-9-5-3 0,19 5-2 0,-11 0 0 16,10-7 0-16,0 8 2 0,-1-6 4 0,1 0 8 15,-1-1 5 1,10 1 7-16,-2 0 2 0,2-6 6 0,8 2 2 0,-7-1 0 0,7-5-4 0,0 0-7 0,-10 4-5 0,10 2-4 31,10-6-4-31,-10 4-2 0,0 0-4 0,7 2-2 0,1 4 2 16,-8-1-2-16,10 1 2 0,7 6-3 0,-8-6 0 15,0 8-1-15,8-3-1 0,-8 4 1 0,8 1-1 0,-8 4-1 16,8-4-2-16,1 5 2 0,-2-2 0 0,2 3 2 0,8-7 6 16,-9 5 8-16,8-4 10 0,3-1 8 0,-2 1 9 15,8-2 9-15,-8-3 4 0,9-5 4 0,0 0 6 0,-1 0 0 16,1-4 9-16,0-6 10 0,9 0 7 0,-10-10 5 0,9 4 1 15,1-4-2-15,0-3-4 0,-10-2-6 0,10-6-11 16,-18 3-12-16,9-7-5 0,-9 5-6 0,-9-3 4 0,0-3 2 16,0 3-2-16,-17 3-4 0,0-4-7 0,0 3-7 15,-17 2-11-15,7 0-9 0,-14-1-10 0,6 10-11 0,-8-5-4 16,9 12-5-16,-1-7-2 0,0 10-2 0,10 0-1 0,0 4-2 16,8 5-2-16,0 1 4 0,0 5 0 0,8 5 3 15,10-1 0-15,-2 6-1 0,11-1-1 0,-1 1-1 0,-1 4 3 16,12-5-5-16,5 5 1 0,2 1-1 0,-1 0 2 0,0-3 1 15,1 4 2-15,-9-2 7 0,9 1-1 0,-10-7-1 16,-9 2 1-16,1-1 0 0,1-4-1 0,-9 0-6 0,-10 0-15 16,-1-7-31-16,-7 3-42 0,-7-7-56 0,-1 1-55 15,-10-6-58-15,-9 2-68 0,10-6-109 0,-17-6-150 0,8-2-56 16,0-7-7-16</inkml:trace>
  <inkml:trace contextRef="#ctx0" brushRef="#br0" timeOffset="2134.4">5557 2598 63 0,'10'-13'511'0,"-10"2"-123"0,0 7-158 16,7-1-104-16,-7 5-55 0,9-5-32 0,-9 10-18 0,9-5-8 16,0 9-5-16,-9 2-6 0,0-2 2 0,0 6-2 0,-9 3 2 15,9 8-2-15,-9 3-7 0,0 0-24 0,2 7-49 16,7-3-102-16,-10 1-144 0,10-1-96 0</inkml:trace>
  <inkml:trace contextRef="#ctx0" brushRef="#br0" timeOffset="2815.08">7138 3298 403 0,'8'-19'447'0,"1"-3"-168"0,0-6-111 0,-2 4-49 16,3-11-16-16,8 6-1 0,-10-4 10 0,0 3 14 15,2-9 12-15,-2-2 7 0,1 8 2 0,-1-6-8 0,10-5-12 16,-10 5-3-16,1-6-12 0,0 2-13 0,-1-6 3 0,1 6 6 16,0-6-2-16,0 0-1 0,-9 0 0 0,8 0-11 15,-8 1-13-15,0 3-7 0,0 1-22 0,0 0-14 0,0 5-6 16,0 4 2-16,0 2 2 0,0 8 3 0,0 1 2 15,0 5 2-15,0 4-2 0,0 0-4 0,0 5-6 0,0 2-9 16,0 2-10-16,0 6-11 0,0 0-2 0,0 6-6 0,-8 2 0 16,8 7 1-16,0 4-1 0,0 6 2 0,0 5 3 15,0-2-1-15,0 11 1 0,0 6 1 0,0-2 0 0,0 2 2 16,0 7 1-16,0 3-2 0,0 3-1 0,0 2 0 0,0 8 0 16,0 0 9-16,-9-1-6 0,9 12-2 0,-9 1 3 15,0 2 3-15,9-3-2 0,-8 3 0 0,-1 1 1 0,0 1-10 16,9-1 7-16,0-5 2 0,0-1-4 0,0-3 0 0,9-2 2 15,0-3 3-15,-1 0-1 0,1-11 0 0,9 1-1 0,-1-5-3 16,-1-6 1-16,4-3-1 0,-3-7 0 0,0-4 1 16,-1-4 0-16,2-5 1 0,8-1 3 0,-9-10 2 0,1 0 0 15,8-2 1-15,-10-9 0 0,11-6 1 0,-1-3 2 0,1-3 1 16,-1-6 4-16,-9 0 4 0,9-4 4 0,-8-11 2 16,-2 5 3-16,-6-9 5 0,-2 6-1 0,-8-13-2 15,0 3-5-15,-8-1-4 0,-10 0-6 0,0-6-3 0,-7 2-5 16,-1-1-6-16,0 0-4 0,-9 0 1 0,0 5-1 0,0 0-4 15,0 0-2-15,1 5-8 0,7 4-15 0,11 6-29 0,-1-6-62 16,0 11-86-16,7-1-82 0,10 0-87 0,0 2-98 16,10 3-171-16,7-5-78 0,0 6-36 0,9 4 20 0</inkml:trace>
  <inkml:trace contextRef="#ctx0" brushRef="#br0" timeOffset="3559.08">8014 2970 66 0,'-8'-5'494'0,"0"-3"-133"0,8 1-135 0,-10 4-81 0,10 3-47 16,0-6-30-16,0 6-17 0,0-6-16 0,0 6-12 0,0 6-8 16,-8-6-8-16,8 6-3 0,0-3-2 0,0 7-1 0,0-5-2 15,0 5 0-15,0 0 1 0,0 0 1 0,0 0 0 16,0-1 2-16,0 1 1 0,-9 5-1 0,9-7 1 0,0 8 1 15,-8-6 0-15,8 5 1 0,0-1 1 0,-10 2 2 0,10 2 2 32,0-3 2-32,-8 4 1 0,8 1 0 0,0-1 0 15,-8-4 0-15,8 4-1 0,0 2-1 0,0-3-2 0,0-2-2 16,0-2 1-16,0 1 1 0,8-1-3 0,-8 2 4 0,8-7 2 16,2 1 2-16,7-1 3 0,-9-4 3 0,10 5-1 15,0-5 2-15,-1 0 6 0,0-5-1 0,0 0-4 0,9 0 0 16,1-5 0-16,-10 0 0 0,9 0 5 0,-9 0 10 15,10 0 12-15,-11-4 13 0,2-1 17 0,-1 1 15 0,1-7 17 0,-10 2 22 16,2-1 10-16,-2 1-4 0,-1-2-7 0,-7-2-10 16,0-7-16-16,0 5-11 0,0-4-16 0,-7 4-23 15,7-4-15-15,-8 4-6 0,8 1-5 0,-10 3-12 0,10 2 3 16,-8-1-2-16,8 5-2 0,0 0-4 0,0 2-2 0,0 3-4 16,8 0-3-16,-8 0 4 0,10 0-7 0,-2 5-5 15,-1-5-2-15,3 5 2 0,0 0-1 0,6 0-1 0,2 0 0 16,-10 0-2-16,10 0 1 0,-1 5-1 0,-9 0-1 15,1 5-4-15,8-5-3 0,-17 3 0 0,10 2-1 0,-2 6 1 16,-8-1-2-16,9-1 2 0,-9 2 2 0,0 2 3 0,0 3 2 16,0-3 3-16,0 2 0 0,8 0 0 0,-8-1 4 15,0 0 1-15,0 1 1 0,9-5-1 0,-9-1 0 0,9 2 0 16,-2-7 2-16,4 0 1 0,-4 2 2 0,12-7-3 0,-11-4 0 16,9 0 3-16,1 0-1 0,-1-4 2 0,1-7-3 15,8 2-2-15,-10-6 3 0,11 1 0 0,-9-2 1 0,-2-2 1 16,2-3 0-16,-1 2-1 0,-8 0 3 0,0-1-1 0,-1 1 1 15,2 0-3-15,-2-2 0 0,-8 7-2 0,0-2-1 0,9 8-3 16,-9-2-1-16,0-1-4 0,0 7-3 0,0-2-1 16,0 2-2-16,8 4-2 0,-8 4 1 0,0 2 2 0,0-2 2 15,9 7 3-15,-9 3 3 0,9 2 3 0,-1-3-1 0,1 13 1 16,0-7 0-16,-1 0 1 0,10 5-1 0,-10-4-1 16,0 0 1-16,2 4-1 0,-2-9 5 0,1 5 0 15,-1-7-2-15,-8 2-2 0,0 0 0 0,0 0 0 0,0-5-1 16,0-1 1-16,-8-4-1 0,8 0 1 0,-17 5-6 0,7-5-14 15,-6-5-29-15,-2 5-43 0,1-5-48 0,-9 0-51 0,17-5-46 16,-8 0-54-16,9 0-66 0,8-5-99 0,0-4-103 16,8-1-38-16</inkml:trace>
  <inkml:trace contextRef="#ctx0" brushRef="#br0" timeOffset="3812.79">9160 2624 465 0,'-8'-15'489'0,"8"4"-161"0,-8 1-112 0,8 7-69 16,-9-3-42-16,9 1-28 0,0 5-24 0,0 0-18 0,0 5-11 15,0 4-9-15,9 1 0 0,-9 6 4 0,8 4 5 0,0-1 4 16,2 6 4-16,-2 3 6 0,1 6 9 0,-1-4 15 16,-8 9 8-16,9-5 2 0,1 5-1 0,-3 5 0 15,4-5-3-15,-11 5-2 0,7 0-10 0,1-5-16 0,2 0-8 16,-10 0-11-16,8 0-3 0,9-5-6 0,-7-4-1 0,-2-1-3 15,10 0-1-15,-10-3 0 0,9-7-1 0,9 0 0 0,-9-4-3 16,0 0-13-16,10-6-36 0,-9-3-43 0,8-6-47 16,0-6-57-16,-1 1-78 0,-7-9-147 0,8-1-114 0,-9 0-63 15</inkml:trace>
  <inkml:trace contextRef="#ctx0" brushRef="#br0" timeOffset="3971.53">9014 3034 418 0,'0'0'446'16,"0"-5"-156"-16,9 0-108 0,8 0-61 0,0 0-30 0,9 5-18 16,-9-5-11-16,18 5-8 0,0-4-6 0,-1 4-4 0,9-7-7 15,-8 7-10-15,9-3-13 0,-1 3-21 0,1-5-28 16,-1 0-38-16,-8 0-57 0,-1 0-97 0,1-5-165 0,-9 5-80 16,-8-5-46-16</inkml:trace>
  <inkml:trace contextRef="#ctx0" brushRef="#br0" timeOffset="4129.93">8414 2491 266 0,'-26'-10'588'0,"9"1"-142"0,8 4-153 0,-8 1-88 0,9-2-56 0,8 2-36 0,0 4-31 0,0-6-26 31,16 6-21-31,2 0-20 0,8 0-27 0,17 6-38 16,-8-2-47-16,16 2-76 0,2-2-157 0,-1 5-111 0,0-4-88 15,2 0-44-15</inkml:trace>
  <inkml:trace contextRef="#ctx0" brushRef="#br0" timeOffset="4541.07">10316 2360 401 0,'-9'4'512'16,"9"6"-206"-16,-9 4-142 0,1 2-78 0,-1 7-43 0,1 3-19 16,-2 2-6-16,2 12-4 0,0-1 0 0,8 5 0 15,-10 5 0-15,2 4 0 0,-1 1 0 0,1 5-2 0,-10 0-2 16,10-2 0-16,-2 6-3 0,3-8 0 0,-2 0 0 0,-1-12 4 15,10 1 9-15,-8-10 8 0,8 1 7 0,0-11 13 0,0-4 28 16,-10-7 47-16,10 2 62 0,0-4 49 0,0-7 25 16,0-4 11-16,0 0 2 0,0-10-9 0,0 5-26 0,10-10-48 15,-10 6-57-15,8-5-56 0,-8-2-35 0,10 1-17 0,-10 5-10 16,9-4-4-16,-9 5-1 0,7 4-1 0,3 0-8 16,-10 0 1-16,8 1 4 0,1 4-3 0,0 0-1 15,-1 0 0-15,1 4-1 0,9 1-2 0,-2 5 2 0,11-1-2 16,-1 1-8-16,-1 4-12 0,2 1-41 0,8-5-71 0,8 6-82 15,1-3-76-15,7-7-86 0,-7 3-134 0,8-4-155 0,0 1-69 16,-9-6-12-16</inkml:trace>
  <inkml:trace contextRef="#ctx0" brushRef="#br0" timeOffset="4873.09">10967 2980 276 0,'-34'5'556'0,"-1"5"-167"0,-8 0-154 0,6 9-88 0,-5 0-46 16,7 1-20-16,1 5-15 0,-1 5-13 0,18-7-7 0,-11 6-8 16,10-4-4-16,11 4-5 0,7 0-5 0,0-3-6 15,7-3-8-15,4 2-3 0,6-11-2 0,9 2-1 0,0-3-2 16,0-7 0-16,9-6-1 0,0 0-1 0,-2-10 1 0,4 1-2 16,-3-7 0-16,-8-4 2 0,9 1 9 0,-10-4 19 15,-7-3 28-15,8-3 38 0,-9 5 55 0,1-1 43 0,-10 1 27 16,1-6 14-16,-9 5 3 0,9 7-9 0,-9-7-24 0,0 6-33 15,-9-1-56-15,9 4-38 0,0 3-28 0,-9 3-14 0,9 0-14 16,-8 5-9-16,8 2-5 0,0-4-4 0,-7 7 0 16,7 7-4-16,0 1-2 0,0 2-3 0,0 0 2 15,0 10 0-15,0-1 4 0,7 0-2 0,1 1-1 0,1 5 4 16,9-1 11-16,-10 0-5 0,19 6-6 0,-10-6-14 0,9 1-37 16,9-1-56-16,-9 1-65 0,9-7-70 0,-9 2-72 0,8-1-64 15,1-4-90-15,0-4-142 0,-9-1-64 0,0-6-16 16</inkml:trace>
  <inkml:trace contextRef="#ctx0" brushRef="#br0" timeOffset="5349.69">11340 2941 625 0,'-7'-10'645'0,"7"0"-165"0,0 5-123 15,0-3-69-15,0 2-38 0,0 6-35 0,0-6-30 16,0 6-41-16,0 0-37 0,0 0-35 0,7 12-25 0,3-4-19 15,-10 2-12-15,8 11-5 0,0-3-6 0,1 7 2 0,0 4-1 16,0-1 1-16,-9 3 4 0,8 3 0 0,2 1 0 16,-2-7-1-16,-8 6-1 0,8-4-1 0,1-5 1 15,0-1 4-15,-1-4 7 0,1-7 15 0,-1 2 15 0,2 0 16 16,6-9 12-16,-7-2 8 0,0-4 8 0,8-4 3 0,1-2-6 16,8-4-12-16,-9-4-13 0,1-1-10 0,8-5-8 0,-9 1-4 15,1-1-6-15,-10 1-3 0,9 0-3 0,0-1-3 16,-7 5-3-16,7 1-5 0,-9-1-5 0,2 5-3 0,-2 0-3 15,-8 5-4-15,7 0-5 0,-7 5-3 0,11-3-2 0,-2 6-2 16,-9 2-1-16,8 5 1 0,1 1 0 0,-1 8 0 16,9-5-2-16,-7 11 6 0,-2-1 1 0,9 0 1 0,1 2 0 15,-1-3-1-15,0 2 0 0,9-1 2 0,-10 1 5 0,11-1-2 16,0-5-1-16,-1 2 2 0,0-8 1 0,0 1 1 0,0-2-1 16,0-9-2-16,-1-3 1 0,-5 0 1 0,5-3-3 15,1-9 2-15,0-2 7 0,-8 1 11 0,-1-8 10 0,0 2 5 16,-9-11 5-16,1 1 7 0,0 0 14 0,-9-4 3 0,0-3 2 31,-9 2-11-31,0 0-8 0,1-5-4 0,-1 5-4 16,-9-1-9-16,11 2-12 0,-11-3-6 0,9 8-9 0,-8-1-12 15,8 4-22-15,0 1-29 0,1-1-29 0,-2 5-28 16,10 2-50-16,-8 3-119 0,16-1-119 0,2 3-150 0,7-2-190 16,9 5-83-16,8-3-37 0,10 1-9 0</inkml:trace>
  <inkml:trace contextRef="#ctx0" brushRef="#br0" timeOffset="5523.49">13329 2585 364 0,'-10'-15'730'0,"-6"0"45"0,-2 5-211 0,10 0-140 16,-1 0-69-16,1-4-38 0,-1 9-46 0,1-5-56 0,-1 5-52 16,9 5-50-16,-9-5-43 0,18 5-43 0,-9 5-53 0,9 0-87 15,8 5-105-15,0 0-102 0,-9 4-136 0,10 6-196 16,-2 0-101-16,2 4-53 0,-9 1-7 0</inkml:trace>
  <inkml:trace contextRef="#ctx0" brushRef="#br0" timeOffset="5666.23">13216 3157 539 0,'-8'3'715'16,"-1"-3"-37"-16,9 6-174 0,-9-6-117 0,9 0-66 0,0 0-34 15,0 0-34-15,0-6-44 0,0 6-44 0,9 0-48 0,0 0-40 16,-1 0-38-16,1 0-63 0,9 0-96 0,-1 6-96 15,0-2-83-15,1-4-89 0,-2 5-133 0,-8 0-160 0,2 0-81 16,-2 0-11-16</inkml:trace>
  <inkml:trace contextRef="#ctx0" brushRef="#br0" timeOffset="8897.24">17368 2555 27 0,'0'-5'210'15,"0"5"-55"-15,0-5-50 0,0 0-40 0,-9 0-22 0,9 5-11 16,0-5-7-16,0 5-3 0,0-5 0 0,0 5 1 16,0-4 4-16,0 4 1 0,0 0 1 0,0-5-1 0,0 5-4 15,0-5-4-15,0 5-3 0,0 0-6 0,0 0-4 0,0-5-3 16,0 5-3-16,0 0-1 0,0 0 1 0,0 0 2 15,0-4 4-15,0 4 4 0,0 0 2 0,0 0 3 0,-11 0 0 16,11 0 0-16,-7-6-1 0,7 6-1 0,-10 0-3 0,3 0-2 16,7 0-2-16,-9 0 0 0,9-5 4 0,-9 5 2 15,1 0 2-15,8 0 3 0,-10 0 3 0,10 0 6 0,0 0 3 16,-8 0 5-16,8 0 2 0,0 0 2 0,0 0-1 16,0 0-1-16,0 0-3 0,0 0-5 0,-9 0-5 0,9 0-5 15,0 0-4-15,0 0-3 0,0 0 0 0,0 0-1 0,0 0 3 16,0 0 6-16,0 0 2 0,0 0 7 0,0 0 4 15,9 0 8-15,-9 0 5 0,0 0 7 0,0 0 2 0,0 0 1 16,0 0 1-16,0 0 4 0,0 0 2 0,-9 0-2 0,9 0-3 16,0 5-4-16,0-5-5 0,0 0-3 0,0 0-4 15,0 0-7-15,0 0-5 0,0 0-1 0,0 0 0 0,9 6-1 16,-9-6 3-16,8 0 3 0,-8 4 2 0,10-4 7 0,7 0 5 16,-8 5 4-16,8 0 2 0,1 0 3 0,-2-5 3 0,11 4 5 15,-1-4 4-15,0 5 0 0,9-5-6 0,-1 5-5 16,9-5-6-16,1 5-6 0,9-5-5 0,-2 0-11 15,10 0-8-15,0 5-7 0,8-5-1 0,-8 0-2 0,10 0 0 16,-3 0 2-16,1 0-2 0,10 0 2 0,-9 0 2 0,-1-5 3 31,0 5-2-31,-16-5 1 0,-1 5-1 0,0-5 1 16,-17 5 3-16,-2-5 5 0,-6 5 6 0,-10 0 7 0,1 0 8 16,-10 0 7-16,1-4 6 0,0 4 2 0,0 0-5 0,-9 0-6 15,0-5-8-15,0 5-12 0,0 0-10 0,-9-5-10 0,0 5-14 16,-8 0-29-16,10 5-60 0,-21-5-84 0,1 5-80 15,10-5-71-15,-17 4-75 0,-1-4-103 0,1 5-163 0,-10 0-56 16,9 0 11-16</inkml:trace>
  <inkml:trace contextRef="#ctx0" brushRef="#br0" timeOffset="9199.06">17888 2627 30 0,'0'-3'529'0,"0"-2"-112"0,0-5-137 0,0 5-86 16,0-1-44-16,0 2-31 0,9 4-24 0,-9 0-22 0,8 0-20 15,1 0-15-15,8 4-14 0,1 7-4 0,-1-1-6 0,1 8 1 16,8 2 2-16,1 1 2 0,-10 7 1 0,8 1 1 0,1 6 2 16,1-1 3-16,-1 5 0 0,-1 0-2 0,1 10-3 15,-9-5-1-15,10 5 1 0,-10 0-3 0,1-1-1 16,-3 6-3-16,5-5-2 0,-12 0-1 0,0-1 3 0,-8 1 5 16,0-4 4-16,-8-1 10 0,0-5 19 0,-1-6 29 0,-9 2 38 15,1-6 35-15,-9-4 30 0,-1-5 18 0,2-7 7 16,-10 3-1-16,-9-11-11 0,1 0-22 0,1-5-34 0,-3 0-33 15,-7-10-28-15,9 5-18 0,-9-10-12 0,8 1-11 0,1-1-7 16,8 0-8-16,0 0-5 0,10-4-7 0,-1-1-11 0,8-4-19 16,9-1-22-16,1 2-59 0,8-3-90 0,8-2-93 15,1-7-87-15,9 2-100 0,8-12-173 0,-1 6-92 0,10-5-53 16,0 0 16-16</inkml:trace>
  <inkml:trace contextRef="#ctx0" brushRef="#br0" timeOffset="9546.69">17497 2120 453 0,'-8'5'453'0,"-1"-5"-177"15,0 0-107-15,0 0-57 0,9 0-36 0,0 5-13 0,9-5-7 16,0 0-6-16,17 5-4 0,0-5-3 0,-1 5-4 0,20 0-4 16,-2 0-3-16,9-1-6 0,-1 2-7 0,11-2 0 0,-2-4 7 15,1 5 11-15,8 0 18 0,2-5 21 0,-2 5 22 16,9-5 27-16,0-5 32 0,1 5 22 0,-2-5 16 16,3 5 8-16,-12-5 0 0,1 1-12 0,3-6-16 0,-22 5-22 15,2 0-25-15,-17 0-20 0,-1-5-16 0,-7 5-17 0,-9 0-13 16,-3 1-8-16,-5-2-8 0,0 3-6 0,-10-3-6 0,8 2-11 15,-16-2-13-15,8 1-19 0,-10 5-31 0,0-5-80 16,3 5-103-16,-1 0-99 0,-10 0-111 0,9 5-219 0,0 0-94 16,-8 1-61-16,17 4-16 0</inkml:trace>
  <inkml:trace contextRef="#ctx0" brushRef="#br0" timeOffset="9956.51">19077 3243 117 0,'-8'0'460'15,"-9"6"-119"-15,8-6-118 0,0 0-74 0,9 4-37 0,-8-4-15 16,8 0-7-16,0 0-6 0,0 0-5 0,0 4-5 0,0-4-3 16,8 0-4-16,1 0-3 0,8 7-6 0,10-7-1 15,-11 3 9-15,19-3 12 0,-10 6 14 0,20-6 14 0,-10 0 14 16,8 0 11-16,9 0 7 0,0 0 2 0,0 0-2 16,9 0-4-16,0 0-1 0,0-6-3 0,8 6-8 0,-8-3-7 15,-1-4-9-15,12-1-12 0,-12 2-14 0,-9 2-11 0,1-1-18 16,-9 0-11-16,0 0-10 0,-16 0-6 0,0 1-2 15,-11-2-2-15,2 6 1 0,-9-4-3 0,-1 4-1 0,1 0-2 16,0 0-2-16,-9-5-4 0,0 5-14 0,0 0-11 0,0 0-36 16,0 0-74-16,0 0-94 0,-9 0-89 0,0 0-97 15,1 0-153-15,-1 0-121 0,-17 5-75 0,8-1-18 0</inkml:trace>
  <inkml:trace contextRef="#ctx0" brushRef="#br0" timeOffset="10241.65">19365 3590 112 0,'7'0'546'0,"2"0"-101"15,9-4-168-15,-1 4-108 0,9-6-56 0,9 6-26 0,0-4-7 32,0-1 2-32,8 5-2 0,8-5 1 0,2 5 1 15,-1-5-3-15,9 5-5 0,1 0-5 0,6-4-7 0,-7 4 0 16,9 0 10-16,-9 0 9 0,0-6 12 0,-1 6 10 0,-8 0 12 15,10 0 10-15,-19-4 6 0,0 4 1 0,0 0-5 16,-8 0-6-16,0-6-4 0,-9 2-4 0,-2 4-5 16,-4-6-7-16,5 2-10 0,-16 4-12 0,-1-5-13 0,2 1-15 0,-2-2-9 15,0 2-7-15,-8 4-7 0,9-6-4 0,-9 6-6 16,0-4-6-16,0-2-7 0,0 6-7 0,0-3-20 0,-9 3-46 16,9 0-79-16,0 0-96 0,-8-7-89 0,8 7-95 15,-8-3-172-15,-2-2-106 0,-7 5-73 0,-8-7-4 0</inkml:trace>
  <inkml:trace contextRef="#ctx0" brushRef="#br0" timeOffset="11525.63">22725 3160 50 0,'-8'-3'206'0,"-2"3"-69"0,-7-6-52 0,8 6-21 0,-8 0-6 15,-1-4 0-15,9 4 5 0,-8 0 1 0,0-6 5 16,0 6 3-16,0-5 5 0,-1 5-6 0,1 0-5 0,-1-5-9 15,10 5-4-15,-10 0-5 0,-7 0-2 0,16 0-5 0,-8 5-1 16,-1-5-1-16,0 5-1 0,10 1-1 0,-9-6-2 16,7 4 0-16,2 2 1 0,-1-3 6 0,0-3 4 15,1 6 5-15,0-2 6 0,8 1 7 0,0-5 5 0,-9 5 7 16,9-5 2-16,0 5 1 0,9-5 5 0,-9 5 8 0,8 0 13 16,0-5 22-16,1 5 17 0,8 0 15 0,1-1 9 0,-1-4 4 15,8 6-1-15,12-6-10 0,-2 4-20 0,-1-4-23 16,9 0-26-16,0 0-21 0,11 0-17 0,-11-4-16 0,8 4-9 15,1 0-9-15,1-6-4 0,-3 6-7 0,12 0-2 0,-10 0 1 16,9-4 1-16,-7 4-2 0,-12-5 1 0,2 5 2 16,-10-5-1-16,0 5 2 0,-7 0 0 0,-2 0 1 0,-7 0 1 15,-9-5 6-15,7 5 3 0,-6 0 4 0,-10-5 6 0,9 5 2 16,-9 0 5-16,9 0 1 0,-9 0 1 0,0 0-3 0,0 0-5 16,0 0-3-16,0-5-5 0,-9 5-4 0,9 0-6 15,0 0-4-15,0-5-5 0,0 5-3 0,0 0-8 0,0 0-11 16,-9-5-18-16,9 5-31 0,-10 0-87 0,10 0-98 0,-7 0-91 15,7-4-104-15,-9 4-175 0,0-6-104 0,1 6-72 16,-2-3-20-16</inkml:trace>
  <inkml:trace contextRef="#ctx0" brushRef="#br0" timeOffset="12017.12">24053 2653 181 0,'-8'-6'417'0,"-1"-4"-106"0,0 7-100 0,9-7-55 15,-8 5-24-15,8 0-3 0,-9 0 7 0,9 0 4 16,-9 5 7-16,9-6 4 0,-9 6 5 0,9-4-1 0,0 4-7 16,0 0-7-16,0 0-12 0,0 0-12 0,0 0-15 0,0 0-16 15,0 0-11-15,0 0-13 0,0 0-7 0,0 0-9 16,0 4-8-16,0-4-6 0,0 6 1 0,0 4 5 0,9-5 4 16,-9 10 15-16,9-2 10 0,0 7 8 0,-1-1 4 0,1 1 2 15,0 5-2-15,-1 4-4 0,9-1-8 0,2 3-14 16,-1 3-14-16,-2-1-7 0,1 7-7 0,0-1-6 0,1 1-3 15,0 2-3-15,-10 3 0 0,9-6-3 0,-7 5-1 0,-2 0-2 16,0-6-3-16,2 3 2 0,-3-3-2 0,3-4-3 0,-10 1-1 16,7 0 1-16,-7-11 1 0,10 1 0 0,-10-2 0 15,0-4 1-15,10-3-2 0,-10-6 3 0,0-1 2 0,0 1 4 16,7-6 3-16,-7 2 4 0,0-2-2 0,0-4-1 16,0 5 1-16,0-5 2 0,0-5-1 0,0 5-6 0,-7-4-8 15,7-2-19-15,0-3-34 0,-10-1-74 0,10-4-93 0,-10-2-89 16,10-3-82-16,0-1-107 0,0-5-174 0,0 1-85 15,0-4-29-15</inkml:trace>
  <inkml:trace contextRef="#ctx0" brushRef="#br0" timeOffset="12525.28">23984 2673 269 0,'0'-10'335'0,"0"4"-105"0,0-4-70 0,0 0-39 0,0 0-18 15,0 7-12-15,0-2-8 0,0-5-4 0,8 5-3 0,-8-1-6 16,9 2-2-16,0-2-9 0,0 3-3 0,-1-3-3 15,1 1-5-15,8 1-3 0,0-1 1 0,9 0 0 0,1 0 2 16,-1 0 7-16,0 0 3 0,0 0 6 0,9 0 9 16,0 5 12-16,-8-5 15 0,6 5 12 0,2 0 7 0,9 0 1 15,-9 0-3-15,9 0-5 0,-11 5-4 0,12-5-7 0,-3 5-13 16,1 0-5-16,1 0-11 0,-2 5-9 0,3-5-6 16,-2 4-8-16,-8 2-13 0,9-2-10 0,-10 6-8 0,9 0-12 15,-8-2-3-15,0 7 3 0,-9 1-3 0,0-3-1 0,0 7 3 16,0 1-3-16,-9 2-2 0,1 1 2 0,-9 1 2 15,7 3-3-15,-6-4-1 0,-3 6 1 0,-7-1 1 0,0 6 2 16,0-6 2-16,0 5-3 0,-7-5 2 0,-10 1 2 16,-1-2 7-16,0 2 0 0,-17-1 3 0,1-1 9 0,-1-3 9 15,-9-1 11-15,1 0 4 0,-8-4 0 0,-10-1 4 0,0 0 2 16,1-3 2-16,-1-3-6 0,-9 2-6 0,9-4-7 16,0-3-2-16,0-3-4 0,10 6-3 0,-2-7-3 0,10-4-6 15,9 4-3-15,-2-3-4 0,11-2-2 0,-1 1-6 0,8 0-13 16,1-5-20-16,8 5-40 0,9-5-91 0,0 0-111 15,0-5-119-15,17 5-191 0,0-10-136 0,19 0-84 0,-11 1-35 16</inkml:trace>
  <inkml:trace contextRef="#ctx0" brushRef="#br0" timeOffset="15683.12">26745 1992 294 0,'-8'-13'221'0,"8"-2"-72"0,-9 5-41 0,1-4-21 16,-2 4-11-16,10-5-10 0,0 5-6 0,-8 0-1 0,8 1 1 15,0-6-1-15,8 5-4 0,-8 2-2 0,0-8 4 16,0 6-3-16,10-5-1 0,-10 1-9 0,0 4 2 0,8-4 6 31,-8-1 10-31,0-1 11 0,0 6 2 0,0-4 4 0,0 5 9 0,0 4 11 0,0-5 0 0,0 0-2 0,0 5-3 0,0 1-7 16,0-2-3-16,0 6-4 0,0-4-9 0,0 4-12 16,0 0-8-16,0 0-10 0,0 0-7 0,0 0-12 15,0 0-8-15,0 4-3 0,0 2-4 0,0 3 0 0,9 1 0 16,-9 10 3-16,0-2 4 0,8 8 6 0,-8 3 3 0,9 6 4 15,0-1 4-15,-9 4 0 0,8 7 2 0,1-1-5 32,0 5-3-32,-1-1-5 0,10 1-4 0,-9 0-5 0,6 5-5 15,-4-6-2-15,6 1-2 0,-7 0-6 0,6-1 2 0,-7-3 1 16,0-6 0-16,-1 0 1 0,0-1 0 0,-8-7-1 16,10-3 2-16,-10-2 4 0,8-3-1 0,-8-3 0 0,0-1 2 15,0-4 3-15,0-5 11 0,0 0 18 0,0-5 19 16,0 5 35-16,-8-10 10 0,8 3 7 0,0-3 5 0,-10 0 0 15,2 0-9-15,0-3-15 0,-1-2-19 0,0 0-33 0,-7 0-12 16,-4-5-8-16,2 0-8 0,3 0-3 0,-3 1 0 16,-8-1-1-16,9 0-3 0,-9 1-1 0,-1-2 1 0,2 6-2 15,-1-3 2-15,0 3-1 0,1-1-4 0,-12 6 0 0,12 0 1 16,-10 0 1-16,9 0-1 0,0 6 1 0,0-1-1 0,-1-1 1 16,1 5 0-16,1 2 0 0,7-2 0 0,10 6-4 15,-10-6 2-15,9 6 0 0,1 5 0 0,0-5 0 0,8-2 2 16,-10 8 0-16,10-3-1 0,0 8 1 0,10-7 0 15,-10 7-2-15,0-8 0 0,8 6-1 0,0-4 3 0,1 0-2 16,0 4 1-16,0-4-1 0,8-1 1 0,-1 1 0 0,12-5 1 16,-12 5 0-16,11-7-1 0,7-3 1 0,-8 6 0 15,9-6-1-15,1-7 2 0,8 3-2 0,-11-2 0 0,2-4-1 16,9-4 3-16,-10-2-1 0,1 3 4 0,8-13-2 0,-18 1 0 16,11 1 4-16,-2-2-1 0,-7-2 1 0,-1-7-6 15,0 6 0-15,0-6-2 0,-10 1 4 0,-6-1 5 0,7-4-1 16,-7 6 1-16,-2-3-1 0,1 7 3 0,-9-7 5 0,0 8 1 15,0-3 1-15,-9 8 0 0,9-2 0 0,-8 0 1 0,8 0-1 16,-10 6 0-16,3 4-2 0,7 0-4 0,0 0-3 16,-10 0-5-16,10 5-3 0,-10 0 0 0,10 0 1 15,0 0 0-15,0 5-2 0,-7 5 0 0,7-5 0 0,-9 4 2 16,9 6 3-16,0 0-4 0,-9 0-3 0,9 4 0 0,0-4-1 16,0 9 1-16,0-4 0 0,0-1 0 0,9 7-1 0,-9-3 3 15,0 3 2-15,9-3-1 0,-2-5 0 0,-7 8 0 16,10-3 0-16,0-3-1 0,-3 1-2 0,3-1-1 0,-2-2-2 15,1-3-1-15,8 1-2 0,-8-3-5 0,8-3-12 0,1 0-26 16,8 0-53-16,0-5-77 0,0-5-74 0,10 0-68 16,-3-5-76-16,11 0-105 0,-1-5-164 0,8 0-66 0,2-5 0 15</inkml:trace>
  <inkml:trace contextRef="#ctx0" brushRef="#br0" timeOffset="16111.22">28361 2212 184 0,'-9'-10'513'0,"-8"-4"-150"0,8 0-134 16,-8 0-69-16,0 4-28 0,-1-5-12 0,1 5-8 15,-1 0-12-15,0 6-7 0,2-2-4 0,-11 3-8 0,1-3-6 16,9 2-6-16,-9 4-5 0,0 0-3 0,8 4 0 0,-7-4 0 16,8 6 0-16,-10 3 2 0,1 0-2 0,9 1-2 15,-10 5-6-15,10 4-2 0,-9-4 0 0,0 8-1 0,9 2 0 16,-11-1-1-16,13 6-2 0,-3 0-3 0,0 4-4 0,1 0-3 16,8-4-4-16,0 4-3 0,0-5-2 0,9 5 1 15,0-5 3-15,9 1 3 0,-9-7 2 0,18 8 5 0,-8-7 7 16,15 0 5-16,1-5 4 0,1 6 6 0,7-10 2 0,0 6-2 15,9-3-3-15,1-8-8 0,9 3-11 0,-2-6-7 0,2 2-7 16,8-4-8-16,-1 0-8 0,1 0 2 0,0-5-5 16,8 0-1-16,-7 0-1 0,-2-5-2 0,-8 0-3 15,0 0-1-15,-8-1 1 0,-10 3-7 0,-7-4 1 0,-1 4 0 16,-1-2 3-16,-7 0-24 0,-1 0-50 0,-9 0-70 0,1-5-79 16,1 5-73-16,-10-5-76 0,-10 5-103 0,1-4-185 0,-8 4-61 15,0 0-3-15</inkml:trace>
  <inkml:trace contextRef="#ctx0" brushRef="#br0" timeOffset="16538.34">26477 3590 367 0,'-18'0'284'0,"9"-4"-98"0,1 4-57 0,-1 0-26 16,0 0-10-16,2 0-5 0,7 0-6 0,0 0-8 0,-11 0-8 31,22 0-6-31,-11 0-9 0,7 0-10 0,2 4-7 0,8-4-9 16,10 5-4-16,-1-5-3 0,8 5 2 0,0 0-1 15,18 0 0-15,1 0 2 0,8 0-1 0,-1 0 0 0,10-5 1 16,8 4 5-16,9 2 4 0,0-1 9 0,9-5 10 16,8 3 10-16,-1-3 18 0,1 0 12 0,11 0 18 0,-12 0 19 15,1 0 16-15,1-3 11 0,-10-2 5 0,1 5 3 0,-8-6-3 16,-11 2-1-16,-8-1-12 0,1 0-17 0,-9 0-24 16,-18 0-17-16,1 0-10 0,-10 0-12 0,1 0-8 0,-18 1-7 15,0-2-7-15,0 2-3 0,-7-1-2 0,-2 0-5 0,-8 0-8 16,0 1-15-16,0-2-30 0,-8 2-62 0,-9-2-91 0,-2 2-86 15,1-2-86-15,-7 2-114 0,-10-1-195 0,9 1-86 16,-8-2-37-16,0 2 20 0</inkml:trace>
  <inkml:trace contextRef="#ctx0" brushRef="#br0" timeOffset="17219.09">27362 3853 392 0,'-8'6'580'0,"8"-6"-104"0,0 10-208 0,-9 0-125 16,9 5-69-16,0-1-34 0,-10 6-14 0,10 3-8 0,10 2 3 16,-10 4 3-16,9 6 0 0,-1-1 2 0,1 10-1 15,-1 1 1-15,10-2-5 0,-1 1-2 0,1 4-7 0,-10 1-4 16,10 0-3-16,-1-5 0 0,-9 5 2 0,10-4 5 0,-10-2 4 15,9 1 5-15,-7-5 2 0,-1-4 3 0,-1-1 5 16,2 0 12-16,-3-9 13 0,-7-1 10 0,10-10 17 0,-10 1 24 16,0 1 31-16,0-6 25 0,0-7 21 0,-10 2 7 15,10 0-4-15,-7-5-10 0,-3 5-18 0,-7-10-25 0,7 5-32 16,-7-5-29-16,-9 5-25 0,9-5-16 0,-1 2-14 0,-8-4-4 16,1 7-5-16,7-3-3 0,-7-3-1 0,-2 6-1 15,10 0 1-15,-9 0-5 0,-1 6 2 0,2-6-3 0,-2 3-1 16,2 4 1-16,-1 1 0 0,0 7 1 0,0-5 1 0,-1 9 1 15,0 1-2-15,2-2 2 0,0 2 0 0,-2 5 0 0,10 4-1 16,-10 1 1-16,11-1-2 0,-2 5 0 0,2 1 0 16,6-2-2-16,-7 3 0 0,17 3 1 0,-11-6 0 15,11 1-2-15,0-4-2 0,0-2 2 0,11 2 1 0,-11-6 1 0,17-3 1 16,-7-8 0-16,15 2 0 0,-8 0 1 0,9-10 4 16,9 0-1-16,-1-5 1 0,0-5-1 0,3-5-1 0,-3 0 0 15,10-9 0-15,-10 4 1 0,10-9-2 0,-8-1-1 16,6 2-1-16,-7-7 2 0,8 0-2 0,-8-4 1 0,-1 0 0 15,1-5-1-15,-10-4-2 0,2 3 1 0,0-4 0 0,-2 0 0 16,-7 5 1-16,0 0 0 0,-10 5 2 0,9 3 1 16,-8 3 3-16,-1 8 2 0,-8 1 2 0,9-1 3 0,-9 5 2 15,0 5-1-15,0 2-1 0,0 2 1 0,0 1-4 0,0 1-3 16,0 4-3-16,0 4-15 0,-9 7 5 0,1-3 2 0,8 8-1 16,-9-2 3-16,0 5 1 0,1 3 2 0,8 1-1 15,-8 2 12-15,8-1-8 0,0 1-4 0,0-1 0 16,0 0 0-16,0 0 0 0,8 1 0 0,0-1-1 0,1 1 1 15,0-1 3-15,-1-5 0 0,9 2 1 0,0-3-2 0,1 2-2 16,8-4-1-16,0 2 0 0,-1-3-3 0,11 0-3 0,-1-1-3 16,-1-4-6-16,2 0-10 0,-2 0-20 0,2-5-52 15,-2-1-76-15,0 1-75 0,1-5-74 0,0-5-80 0,-9-4-96 16,8-1-159-16,-7 0-67 0,-1-5-8 0</inkml:trace>
  <inkml:trace contextRef="#ctx0" brushRef="#br0" timeOffset="17553.24">28126 4460 196 0,'0'-20'631'0,"0"11"-17"16,0-6-198-16,0 1-140 0,9 3-59 0,0 2-17 0,-1 0-15 15,1-1-29-15,17 0-23 0,-8 4-20 0,9 2-9 16,-2 4-12-16,10 4-18 0,-1 2-26 0,1 8-17 0,-1 1-9 16,1-1-2-16,-9 6-2 0,9 4-2 0,-8 1 0 15,-2-1 2-15,-8 6 0 0,1 4-2 0,0-5 0 0,-10 5-1 16,0 7 4-16,-8-8-3 0,-8 1 0 0,8 5 2 0,-8-6-1 31,-10 2 2-31,0 1-1 0,-7-3-5 0,-1 1-3 0,-2-4-3 16,-5-2 1-16,6 1-4 0,-7 1-1 0,-1-6-3 15,0 1-4-15,10-6-18 0,-2 6-36 0,10-10-48 0,-10 0-58 16,18-6-49-16,2 0-50 0,-4-3-50 0,4-6-69 0,7 0-90 16,7 0-117-16,4-10-26 0,5 1 9 0</inkml:trace>
  <inkml:trace contextRef="#ctx0" brushRef="#br0" timeOffset="17838.63">28996 4334 483 0,'-10'-12'609'0,"-7"-2"-171"0,-1 10-153 0,0-2-70 0,-7 6-28 15,-2 0-10-15,2 6-8 0,-2-2-7 0,-7 10-2 0,-1 1 3 16,9 11-11-16,-9-3-23 0,8 7-24 0,2-1-21 0,-1 10-19 16,9-1-16-16,-9 3-10 0,8 2-4 15,10 1-3-15,-9 1-1 0,17 3-1 0,-10-3-3 16,10-2 0-16,10 1-1 0,-10-4 3 0,17-2-1 0,0-3 1 0,10-2-1 15,-2-3 2-15,1-1 0 0,17-9-2 0,1-1 0 0,-1 1-3 16,9-10-5-16,9 0-6 0,0-5-3 0,0-2-3 0,8-3-2 16,0-3-5-16,2-2-22 0,-2-5-51 0,-8 0-82 15,-1 0-88-15,2-9-90 0,-20-1-129 0,10 0-190 0,-17-4-93 16,0-1-37-16</inkml:trace>
  <inkml:trace contextRef="#ctx0" brushRef="#br0" timeOffset="19914.41">17905 1788 376 0,'0'-9'352'16,"9"-6"-132"-16,-9 5-81 0,9-4-43 0,-9-1-12 0,8 0 0 15,-8 0 3-15,0 5 1 0,0-5 0 0,0 2 5 0,0-3 1 16,0 6 1-16,-8 0-10 0,8 7-12 0,-9-3-14 16,0 2-12-16,1-2-7 0,-1 12-8 0,-9-2-10 0,10 5-8 15,-18 1-4-15,9 10-4 0,-1-1 2 0,0 6 2 0,10-1-1 16,-9 6 4-16,17-5 5 0,0 3 0 0,0 7 3 15,17-6 2-15,-9-3 1 0,19 2-2 0,-1 2 1 0,8-6-3 16,1 0 0-16,9-4-1 0,-1-5-2 0,9-7 0 0,9-2-2 16,0 0-3-16,-1-6 1 0,2-6 0 0,7-4 5 0,0 0 12 15,0-9 23-15,-7 3 33 0,-1-2 34 0,0-6 33 16,-10 4 20-16,-16-5 14 0,0 0 5 0,0 2-9 16,-18-3-24-16,-9 3-31 0,2-3-33 0,-20 3-29 0,-7-6-23 15,0 9-18-15,-18-5-11 0,-8 10-3 0,-19 2-3 0,2-3 2 16,-9 11-7-16,-1 0-3 0,-8 5 1 0,0 10 0 15,0 0 0-15,-9 0 1 0,18 5-1 0,-1 4-3 0,9 1 2 16,0 5 0-16,18-1-3 0,7 0 3 0,11 0-3 0,7 5-1 16,3 1 1-16,15 4 1 0,0-4-1 0,7-1 3 0,19-1 2 15,-1-2-2-15,11-7 7 0,-1 1-2 0,17-1-1 16,-1-9-2-16,3 0 3 0,6-4-3 0,9-6 1 0,-7-6-2 16,7-4-7-16,0-5 1 0,-8 1 5 0,0-6 0 0,0-5 0 15,-1 1 2-15,-7 5 2 0,-9-10 2 0,-2 4 10 16,-16 2 0-16,0-8 2 0,0 7 0 0,-17-1 2 0,-9 1-1 15,-9 5-1-15,-17-7-3 0,0 13-5 0,-17 2-4 0,-9 2-5 16,-9 4 0-16,-17 5-4 0,8 0-1 0,-8 5-1 0,0 4 1 16,0 5 2-16,8-4 0 0,9 6 1 0,0-6-1 15,17 3 2-15,2 3-3 0,16-2 0 0,0 1-1 0,17-1 0 16,0 6 1-16,9-5-1 0,9 4 0 0,8-4 1 0,1 5 2 16,8-7 1-16,9-2 1 0,9 4-1 0,-1-5 1 15,0-5-1-15,0-1-1 0,0 0-1 0,1-4-2 0,0 6 1 16,-10-6-2-16,1 0 0 0,-1 0 3 0,-7 0 1 15,-10 0 1-15,1 0-2 0,-2 0 0 0,-16 0-2 0,10 0-2 16,-10 0-2-16,-10 4-3 0,-6-4 2 0,-2 6-1 0,-8 4 0 16,0-5 3-16,-8 5 2 0,-2-6-1 0,11 0 2 15,-1 2 1-15,-1 0 0 0,11-2 0 0,6 2 1 0,-7-6-2 16,8 0-2-16,9 3 0 0,-8-3-2 0,8 0 0 0,0-3 0 16,0 3-2-16,8-6 1 0,-8-4 2 0,9 4 0 15,-9-2 2-15,0 2 5 0,8-3-1 0,-8-1-3 0,-8 4 1 16,-1-4 1-16,1 2-4 0,-19-2 1 0,1 5-2 15,-8 0 0-15,-9 5-1 0,-11 0 2 16,3 0 3-16,-1 5 2 0,0 0 2 0,0 5 1 0,10-2-1 0,6 2-2 0,1 0-2 16,9 5 1-16,9-5-4 0,8 0-4 0,1 0 1 0,8-1 2 15,8 1 0-15,10 0 4 0,7 0 3 0,1-4-1 16,18-6 0-16,-9 0 2 0,17 0-1 0,0-6-1 0,0 2 1 16,-1-7 0-16,10 1 1 0,-8 2 0 0,-1-2 2 15,0-6 1-15,0 6 0 0,-8-5-2 0,-1 5 2 0,-8 0-1 16,-10 2 2-16,2-2 1 0,-10 0-1 0,-17 0-1 0,0 6 2 15,-9-6-2-15,-8 0-1 0,-18 5-2 0,0 0-1 0,-7 5 0 16,-11 0-2-16,-8 5-1 0,0-5 1 0,0 10-1 16,1-5 3-16,-1 5 1 0,18-6-1 0,0 6-1 0,-1-5 3 15,18 0-1-15,-1 5-1 0,12-6 0 0,5 0-1 16,0 6-2-16,10-4 2 0,10 4 7 0,0-5-4 0,15 5-1 16,1-6 1-16,17 0-1 0,0 2 0 0,9-6 2 0,8 0 7 15,2 0-10-15,-1-6-5 0,0 6 4 0,-1-4 1 0,2-6 0 16,-2 6 2-1,1-7 1-15,-10 1-10 0,2 0 3 0,-1 6 8 0,-17-5-3 0,-1 4 1 0,-17 0-2 0,10 0 0 16,-17 5 2-16,-10-5 0 0,-10 5 0 0,-17 0 1 0,2 5 0 16,-10 0-1-16,-17 0-2 0,0 5-1 0,0-2-1 15,-1 8 0-15,1-6 0 0,1 5-1 0,7-7 0 0,9 4 2 16,9-2 1-16,0-2 0 0,9 2 0 16,-1-5-2-16,10 5-2 0,0-4 2 0,8-3-4 0,0 7-1 0,8-5 2 15,10 0 2-15,7 0 1 0,1 0 2 0,0-5 1 0,9 0-1 16,9 0 3-16,-10 0 1 0,1-5-3 0,8 0-1 15,-8 0-1-15,-1-4 0 0,3 3-2 0,-12 3 3 0,0-3-2 32,2 2 1-32,-18-2-1 0,8 1-2 0,-17 5 1 0,0-5 0 15,-9 5 1-15,-8 5-3 0,-10 0 3 0,2 1-3 0,-10-2 2 16,8 5 2-16,-7 1 0 0,8-5 0 0,0 5 1 16,0 0-3-16,18-5-3 0,-10 4-4 0,9-3-3 0,0-2-1 15,9 1-1-15,9 0-3 0,0 0-1 0,-1 0 0 16,10-5 0-16,8 4 6 0,-9-4 5 0,18 0 1 0,-9-4 1 15,1 4 2-15,7-5 0 0,-8 0 3 0,0 0 1 0,0 0 1 16,1 1-1-16,-1-2 0 0,-9-3 1 0,10 4 0 16,-9 0 4-16,-3 0 0 0,-6 0 3 0,0 0 1 0,-9 5 2 15,0-5-2-15,0 5 2 0,0-4-1 0,-18 4-1 0,10-6-2 16,1 6-3-16,-11-3-3 0,-9 3-1 0,10 0 0 16,-1 0 0-16,0 0 0 0,10 0 0 0,-1-6 2 0,1 6 0 15,8 0-1-15,-9 0 2 0,9 0-1 0,9 0-3 0,-9 0-1 16,17-4 0-16,-9-2-3 0,10 1-2 0,0 0-13 15,6 0-54-15,3 0-91 0,-9-4-99 0,8 5-134 0,-9-8-215 16,1 4-110-16,-10-7-65 0,1 5-23 0</inkml:trace>
  <inkml:trace contextRef="#ctx0" brushRef="#br0" timeOffset="31403.83">4167 8798 273 0,'-16'-15'595'0,"6"5"-40"0,3-4-214 15,-3 4-134-15,10-5-63 0,0-1-19 0,0-2 1 0,10 3 16 16,7-4 4-16,-1-1 0 0,11 0-5 0,7 0-3 16,1 1-7-16,8-1-2 0,10 2-3 0,-9 3-17 0,8 5-8 15,-1-6-7-15,1 13-4 0,2-2-1 0,-12 5-10 0,2 0-18 16,-1 8-22-16,-9 2-13 0,1 11-8 0,-9 3-4 16,1 0-3-16,-10 11-3 0,-8-2-4 0,-9 7 3 0,0 9 0 15,-18-6 0-15,-8 11 0 0,-16 0-1 0,-2 0 2 16,-17 5 1-16,0 4 3 0,-18 1 1 0,1-5 3 0,-8 3 4 15,-2 2 3-15,10-5 3 0,-9-6 1 0,10 6 3 0,7-10 0 16,10 0 0-16,7-6-3 0,10-4-2 0,-1-4-3 16,9-1 0-16,19-9-2 0,-2-1-3 0,0-4-1 0,10-1-2 15,8-5 0-15,8 1 1 0,10-5 4 0,8-6-3 0,9 2-2 16,7-6-1-16,3 0-1 0,16-6-2 0,16 2 1 0,-8-6-5 16,10 1-5-16,8-1-4 0,0 0-7 0,8-4-18 15,-8 4-20-15,-1 0-51 0,2-4-104 0,-2 4-104 0,2 0-112 16,-11-5-171-16,2 2-137 0,-2-3-77 0,-16 1-29 15</inkml:trace>
  <inkml:trace contextRef="#ctx0" brushRef="#br0" timeOffset="31816.84">5236 7791 513 0,'-9'5'502'0,"0"5"-206"0,1 0-131 0,-1 9-77 16,1 6-37-16,-10-1-19 0,9 6-9 0,0 3-4 0,9 3-1 16,-8-3-3-16,-1 1-1 0,9 5 0 0,0-4-3 0,0-2-5 15,0 3 3-15,0-7 7 0,0-1 8 0,0-8 5 16,0 0 9-16,0-5 15 0,0-6 33 0,0 1 48 0,0-5 48 15,0-2 37-15,9-3 24 0,-9 0 13 0,8-3 1 0,-8-8-11 16,9-2-27-16,8-2-47 0,-7-10-48 0,7 5-46 16,-9-3-24-16,10-3-16 0,0 3-5 0,-2-3 0 0,-6 3-3 15,7 7 3-15,-9-3-1 0,1 5-1 0,0-1-7 16,-1 10-2-16,1-5-4 0,-9 10-5 0,9-5-4 0,-9 0-2 16,0 10-5-16,9 0 1 0,-1 0-1 0,1 5-1 0,0 0 1 15,-1 4-3-15,0 6 1 0,10 0-1 0,-9 3 2 16,8-3-3-16,-9 9 0 0,12-3 2 0,-5 2 0 0,3-3 2 15,-1 5-1-15,10-3-4 0,-9-2-15 0,-2 5-17 0,10-6-43 16,-8 1-82-16,-2-1-85 0,11-4-82 0,-9-6-90 16,-2 0-127-16,1-4-151 0,-7-4-75 0,-3-1-6 0</inkml:trace>
  <inkml:trace contextRef="#ctx0" brushRef="#br0" timeOffset="32180.96">6148 7914 189 0,'0'-6'568'0,"-10"2"-57"31,10 4-202-31,-8 0-137 0,8 4-69 0,-9 2-35 0,0 8-14 16,-7-4-6-16,7 5-5 0,0 3-1 0,0 7 1 16,1-5-2-16,-9 9-10 0,17-4-11 0,-9-1-8 15,1 6-5-15,8-7-5 0,-10-3 1 0,10 6-1 0,0-8-2 16,0 3 1-16,0-8 2 0,0 2 1 0,0-5 1 0,10 0 1 15,-10 0 6-15,0-6 16 0,0 1 26 0,0 1 33 16,0-6 31-16,0 0 26 0,0 3 24 0,-10-3 14 0,10 0 5 16,0 0-8-16,0 0-16 0,0 0-32 0,0 0-30 0,0 6-27 15,0-6-21-15,0 0-17 0,0 0-9 0,0 4-12 0,10-4-7 16,-2 6 1-16,1 2 0 0,0-1 0 0,7-2-2 16,-7-2 0-16,9 7-2 0,7-4 2 0,-8-2-2 0,10 2-3 15,-1-2-2-15,-1 2 0 0,2-2 0 0,0-4 2 0,-2 6 0 16,1-6-2-16,0 0 0 0,0 0 0 0,-8-6 1 15,7 6 0-15,-7-4 0 0,8-2-2 0,1 2-3 0,-10-2-17 16,9-4-49-16,-9 7-78 0,0-4-88 0,1-1-93 0,-2-2-148 16,2-1-154-16,-9 7-104 0,-9-5-40 0</inkml:trace>
  <inkml:trace contextRef="#ctx0" brushRef="#br0" timeOffset="33984.73">7085 9687 240 0,'0'0'280'0,"0"0"-95"0,0 0-63 0,0 0-32 0,0 0-12 16,0 0-3-16,0 0 3 0,8 0 4 0,-8 0 1 16,0-4-5-16,10-2-10 0,0 0-5 0,-3-4-3 0,1 2 2 15,2-7 2-15,-2-1 9 0,10-2 8 0,-11-7 21 0,12 1 23 16,-2-6 10-16,1 1 3 0,7-6 7 0,-7 2 8 15,8-11 3-15,-9 5 8 0,9-6-7 0,-8-4-4 0,9 0-1 16,-10-4-3-16,8-1-16 0,-7-3-16 0,-1-8-16 16,-9 2-20-16,1-1-19 0,0 1-18 0,-9-2-13 0,-9 2-10 15,0 6-1-15,-8 8-2 0,-1 0-1 0,2 0-1 0,-1 9 0 16,-10 6 1-16,10 4 0 0,-9 7 1 0,8 4-3 16,1 4-2-16,-1 5-1 0,1 5-4 0,0 0 0 0,0 10-3 15,-1 4-3-15,1 6-2 0,-2 4-1 0,3 7 1 0,7 7 0 16,-9 1 3-16,10 6-1 0,1 3-2 0,7 7-1 15,0 4-1-15,0-1 0 0,7 1-1 0,1 0 1 0,2 3 0 16,-2-2 2-16,10 3 0 0,-1-3 0 0,1-1 0 0,-2-2 1 16,11-3 1-16,-10-1 0 0,9-3-6 15,0 0-5-15,0-2-15 0,9-3-36 0,-1-6-68 0,10-6-77 0,-9 1-74 16,8-9-75-16,0 0-91 0,1-11-132 0,9 1-122 16,-11-10-42-16,2-4 28 0</inkml:trace>
  <inkml:trace contextRef="#ctx0" brushRef="#br0" timeOffset="34699.41">8014 9086 209 0,'-34'-5'603'16,"-9"5"-58"-16,8 5-174 0,-8-1-113 0,-1 6-63 15,0 5-31-15,9 0-14 0,1 4-12 0,0 1-14 0,7 5-17 16,1-1-16-16,1 0-19 0,6 5-18 0,11-4-14 0,-2 4-11 16,10-5-9-16,0-4-5 0,10 5-3 0,-2-10-3 15,11 4-2-15,6-9 0 0,-7-6-1 0,8 2 0 0,8-12 0 16,-7 2 3-16,7-6 13 0,-6-6 21 0,-4 3 28 0,2-7 18 15,1 1 16-15,-9-6 14 0,7 5 9 0,-8-4 3 0,-9-1-5 16,10 7-17-16,-10-2-18 0,2 0-12 0,-2 6-12 16,-8-1-10-16,0 5-6 0,9 0-8 0,-9 0-8 0,0 5-4 15,0 0-8-15,0 5-10 0,0-4-6 0,0 8-4 0,0-4-4 16,0 10-2-16,0-5 0 0,0 10-1 0,0 0 1 16,0 0 2-16,0-2-1 0,8 13-1 0,-8-8 1 0,10 3 1 15,-2-2 0-15,0 5-1 0,9-4 0 0,-7 3 1 0,7-2-1 16,0-3 1-16,9 2-1 0,-8 0 1 0,8-5-1 0,-9-6-2 15,9 6-1-15,-9-9 1 0,9 3-1 0,2-9 1 16,-12 0 1-16,1-5 2 0,8 1-1 0,-5-12 1 16,5 2 3-16,1-5-1 0,-9-7 1 0,9 3 3 0,-9-6 2 31,1-1 5-31,-9 0 5 0,8 1 11 0,-1 0 17 0,-5-1 16 0,-4 5 17 0,2 7 11 0,-9-2 9 0,10 1 6 0,-10 4 1 31,0 0-7-31,8 5-11 0,-8 1-16 0,0-1-17 16,0 5-13-16,0 0-14 0,0 0-11 0,9 5-11 0,-9 0-6 15,0 0-5-15,0 5-1 0,0 0-2 0,0 6 1 0,0-2-1 16,0 5 1-16,0 6 0 0,8-5 2 0,-8 4-1 16,9 0-3-16,0 2 2 0,-1-3-1 0,-8-2 0 0,9 4 1 15,0-7 1-15,0-3-3 0,-1 0 0 0,1 0 3 0,0-5 0 16,7-1 1-16,-6 1-1 0,7-5 4 0,-8-5-1 0,0 5 3 16,7-9 3-16,-5 5 2 0,-4-2-2 0,3 2 0 15,-3-2 2-15,-7 1-3 0,9 0 0 0,-9 5-2 16,0-5-1-16,0 5-4 0,0 0-1 0,0 5 0 0,0 0-4 15,-9 6 1-15,9 3 1 0,-7 5 1 0,7 6 0 0,-10 3-5 16,10 3-5-16,10-3-7 0,-10 1-3 0,16 1-4 0,-7-1-2 16,9 1-3-16,-1-7 0 0,9-2 6 0,0-6 4 15,8-2 7-15,-8-3 4 0,9 0 4 0,0-10 3 0,-1-4 2 16,1-6 6-16,0-4 2 0,9-6 5 0,-10-4 8 16,2-6 12-16,-3 0 14 0,-6-4 14 0,7 0 12 0,-16 1 12 15,-1-3 10-15,1-2 7 0,-10 4-2 0,0-6-5 0,-16 1-9 16,8 0-12-16,-17 5-11 0,8 0-13 0,-8 0-11 15,9 1-9-15,-10 3-9 0,0-1-16 0,1 13-27 0,9-2-39 16,-2 6-47-16,-5-1-50 0,15 5-80 0,-11 0-139 0,22 6-144 16,4-2-224-16,12 3-117 0,7-3-55 0,1 0-8 15,8 6 19-15</inkml:trace>
  <inkml:trace contextRef="#ctx0" brushRef="#br0" timeOffset="35045.58">10750 9026 630 0,'-26'-4'832'0,"17"-6"12"16,-8 0-73-16,0 5-266 0,8 1-200 0,9-2-125 0,-9 3-64 15,9 3-34-15,-8-7-21 0,8 7-14 0,8 0-14 0,-8 0-13 16,18 7-16-16,-1 2-38 0,9 0-92 0,0 7-109 0,17-2-113 15,-7 0-182-15,7 11-144 0,-9-1-102 0,1 1-44 16,-1 4-4-16</inkml:trace>
  <inkml:trace contextRef="#ctx0" brushRef="#br0" timeOffset="35172.44">10906 9853 401 0,'-17'0'827'0,"0"0"21"0,8-5-7 0,1 5-248 16,-2-6-221-16,10 6-158 0,-7-4-87 0,7 4-45 0,0 0-30 15,0 0-39-15,0 0-81 0,0 0-120 0,7 0-120 0,-7-6-150 16,10 6-205-16,-2 0-108 0,-8 0-56 0,0 0-15 16</inkml:trace>
  <inkml:trace contextRef="#ctx0" brushRef="#br0" timeOffset="39727.39">15422 7825 279 0,'-9'-3'375'0,"9"-3"-130"0,-9 0-102 0,1 2-56 16,8-1-26-16,-9 0-12 0,9 0 0 0,-9 5-1 0,1-5 2 15,8 0 1-15,0 5 2 0,-9-4-1 0,9 4 1 0,0-6-3 16,-8 6 6-16,8-4-6 0,0 4-3 0,-9-6-3 0,9 6 1 15,0-4 0-15,0 4-4 0,-9 0-5 0,9 0-11 16,0 0 2-16,0 0-2 0,0-4-4 0,0 4 0 16,0 0-3-16,0 0 1 0,0 0 1 0,0 0 0 0,0 0 1 15,0 0 0-15,0 0 2 0,0 0 0 0,0 0-1 0,-8 0-1 16,8 0-2-16,0 0-2 0,0 0-3 0,0 0-1 16,0 0-3-16,0 0-1 0,0 0-1 0,0 0-1 0,0 0-1 15,0 0-1-15,0 0 0 0,0 0-1 0,0 0 0 0,0 0 1 16,0 0-1-16,0 0 0 0,0 0-1 0,0 0 1 0,0 4-2 15,0-4 1-15,0 0 0 0,0 0-2 0,0 0 1 16,0 0-1-16,0 0 0 0,0 0 0 0,0 0 0 0,0-4 0 16,0 4 1-16,0 0-3 0,0 0 0 0,0 0 2 0,0 0-1 15,0 0 0-15,0 0 0 0,0 0 0 0,0 0-2 16,0 0 5-16,0 0-1 0,0 0-1 0,0 0 0 0,0 0 2 16,0 0-1-16,0 0-1 0,0 0 0 0,0 0 2 0,0 0-2 15,0 0 0-15,0 0-1 0,0 0 0 0,0 0 0 16,0 0 0-16,0 0 2 0,0 0-2 0,0 0 1 15,0 0 2-15,0 0 0 0,0 0 1 0,8 0-1 0,-8 0 1 0,0 0-1 16,0 0-1-16,9-6 1 0,-9 6-1 0,0 0-2 16,0 0 0-16,9-5-1 0,-9 5 0 0,0 0 1 0,8-4 0 15,-8 4 0-15,0 0 0 0,0 0 1 0,0 0-1 0,0 0 1 16,0 0 0-16,0 0 1 0,0 0 0 0,0 0-1 0,0 0 0 16,0 0-1-16,0 0 0 0,0 0 1 0,9 0 0 15,-9 0-1-15,0-6 0 0,0 6 0 0,0 0-1 0,8 0 1 16,-8-4 0-16,0 4 0 0,0 0 0 0,0 0 0 0,9-6 0 15,-9 6 0-15,0 0 2 0,0 0 0 0,0 0 0 16,0-4-1-16,0 4 1 0,0 0 2 0,0 0 1 0,0 0 1 16,0 0 2-16,0 0 3 0,0 0 1 0,0 0 0 0,0 0 1 15,0 0 0-15,0 0-2 0,0 0-3 0,0 0-1 16,0 0-3-16,0 0-1 0,0 0 0 0,0 0-1 0,0 0-2 16,0 0 0-16,0 0 0 0,0 0 0 0,0 0-2 0,0 4 1 15,0-4-2-15,0 6 1 0,0-2 1 0,9 6 0 0,-9 5 5 16,0-1 17-16,8 6 26 0,1 11 17 0,-9-3 16 15,9 6 12-15,-1 0 12 0,0 11 12 0,-8-2 9 0,10 1-9 16,0 5-15-16,-3-1-17 0,1 6-13 0,2 0-11 16,-10 5-11-16,8-6-11 0,-8 6-12 0,0 0-11 0,0-5-6 15,9 5-2-15,-9-6 0 0,0 1 0 0,0-5 1 16,0-5-3-16,0-1-4 0,0 2 2 0,-9-11-2 0,9 0-1 0,0-11-2 16,0 2 1-16,0-5-2 0,0-1 7 0,-8-4 15 15,8-5 11-15,0-5 17 0,0 5 9 0,0-5 8 0,0-5 9 16,0 4 6-16,-10-4-1 0,2-4-11 0,1 4-14 0,-3-5-11 15,0-5-9-15,2 0-10 0,-9 0-8 0,8 0-5 16,-8 1-6-16,-9-1-1 0,0-4-1 0,0 3-2 0,0 1 0 16,-10 0-2-16,2 2 1 0,0 2-1 0,-1-3 0 15,-9 4 0-15,10 5-1 0,-9-5 2 0,0 5 1 0,7 5-1 16,-7-5 0-16,9 5 0 0,-1 4-4 0,-8 1 1 0,6 4 1 16,4 1 0-16,6 1-1 0,-7 4 2 0,8-2-1 0,-1 7-1 15,-7-1 3-15,8 6 0 0,9-2-1 0,-10 3 0 16,9-3 0-16,2 6-1 0,-2 1 0 0,10-1 2 0,-1 1 0 31,9-1 2-31,-9 0 0 0,9-5 1 0,0 5 1 0,0-3 1 16,9-3 0-16,-9 1 1 0,9-4 0 0,-1-1-2 15,10 1 0-15,-2-7-1 0,2 2 0 0,-1-5 0 0,1 1-1 16,7-6-1-16,3-7 1 0,-2 2-1 0,8-5 0 0,1 0 0 16,0-5 0-16,-2 2 0 0,11-7 1 0,-8-6 0 0,-1 1 2 15,-1-5-2-15,1 2 0 0,-1-3-1 0,-8-2 3 16,9-2-1-16,-8-4 0 0,-2-1 0 0,2 1-1 0,-2-6 0 15,-8 6 1-15,1-4-1 0,-1-3 3 0,-8 3-1 0,8 3 3 16,-17 1 1-16,9 0 0 0,-9 5 1 0,0 0 3 16,0 3 0-16,0 2 0 0,0 4 1 0,0 1-2 0,0-1-2 15,0 5 0-15,-9 5-1 0,9-4-1 0,0 4-3 16,0 5 1-16,0-4-3 0,0 4-2 0,0-6-2 0,0 6-1 16,0 6-2-16,0-6 2 0,-8 9 0 0,8-5 0 0,0 11 1 15,0 0-2-15,0 0 1 0,0-1 0 0,0 6 1 16,0-2 0-16,0 3 2 0,0 3-1 0,0 0-3 0,0 7 4 15,8-8 0-15,1 7-1 0,-1-1 1 0,2-4-1 0,-3 3 1 16,2-2 0-16,9-3-9 0,0 2 3 0,-1-6 4 0,1 1 3 16,8 0 0-16,-9-2 0 0,9-2-4 0,0-1-5 15,10-7 1-15,-11 2-19 0,10-4-34 0,0-2-68 16,7-4-96-16,-8-4-96 0,11-2-105 0,-2-7-144 0,1-2-142 16,-10 0-80-16,9-4-19 0</inkml:trace>
  <inkml:trace contextRef="#ctx0" brushRef="#br0" timeOffset="40121.73">16516 8411 203 0,'0'-15'631'0,"0"6"-20"0,0-1-179 0,0 0-117 15,-9 0-50-15,9 0-14 0,0 2-2 0,-8-2-17 16,8-1-26-16,-9 1-27 0,0 7-23 0,1-8-25 0,-1 7-28 16,0-2-30-16,0 6-26 0,-6 0-21 0,-3 0-11 0,-2 6-7 15,-5-2-4-15,8 7-2 0,-9-2-1 0,0 6 0 16,-1 0-1-16,-7 4 5 0,8 1 0 0,-9 3 2 0,0 7 3 16,0 1 1-16,10-4-1 0,-10 8 3 0,1 3-1 15,7 1-1-15,1 6-1 0,1-1-2 0,6-5 0 0,2 4-1 16,0-4 2-16,0 6-2 0,8-6 0 0,1 0 0 0,8-5-1 15,0 5 1-15,0-5-2 0,8 1 1 0,1-6 1 0,-1 5 0 16,10-5 3-16,7 0-2 0,-6-3 5 0,15-3 1 16,1 3 2-16,0-7 0 0,16 0 0 0,-7-9 0 0,17 5-2 15,0-10 0-15,-1-1-3 0,10 1-3 16,-1-5-2-16,1 0-1 0,-1 0-2 0,-8-5 0 0,8 1-1 0,-16-1-2 16,-2 0-4-16,2 0-11 0,-9 0-22 0,-1 0-62 15,-9-5-95-15,-8 5-93 0,1 0-103 0,-11-4-147 0,-7-1-150 16,0 0-88-16,-9 0-30 0</inkml:trace>
  <inkml:trace contextRef="#ctx0" brushRef="#br0" timeOffset="40454.67">14414 10048 380 0,'0'6'526'0,"0"-3"-186"0,9 3-140 15,9-2-86-15,-2 2-44 0,20 2-12 0,-1-2 4 16,8 0 5-16,9-3 9 0,9 3 10 0,17-6 18 0,0 4 22 16,9 1 25-16,9-5 23 0,-1 5 18 0,9-5 15 0,1 0 8 15,-2 0 3-15,11-5-8 0,-2 0-16 0,-7 1-26 16,-1 4-32-16,9-9-31 15,-9 3-27-15,-1 0-21 0,-6 6-15 0,-2-4-10 0,-8 0-12 0,-9 4-7 0,2 0-8 0,-20-6-4 16,0 6-4-16,-9 6-15 0,-6-6-32 0,-12 0-63 0,-6 4-77 16,-10-4-76-16,-17 4-69 0,0-4-81 0,-7 6-111 15,-20 0-154-15,-8 3-49 0,-8-5 9 0</inkml:trace>
  <inkml:trace contextRef="#ctx0" brushRef="#br0" timeOffset="41106.2">15761 10287 300 0,'-10'0'560'0,"3"-4"-136"0,7 4-164 0,0 0-105 0,-9 0-59 15,9 0-21-15,0 4 6 0,0 6 6 0,0 5 16 16,0-1 9-16,0 6 6 0,9 4 3 0,-9 1-1 0,0 4-4 16,7 6-16-16,3-1-11 0,-2-1-14 0,-8 2-7 0,9 4-4 15,0 0-3-15,-9-1-1 0,8 3-4 0,1-3-7 16,-9 6-8-16,8-5-8 0,-8 5-10 0,0-5-4 0,0 5-2 31,0-5-3-31,0 1-3 0,0-6 0 0,0-1-1 0,-8 3 4 16,8-7 13-16,-9-6 8 0,1 7 15 0,-1-11 12 0,0 2 8 15,1-2 9-15,-2-4 7 0,-6 0-1 0,-2-6-6 16,1 1-7-16,-9 0-13 0,8-1-10 0,-9 1-8 0,3-6-5 16,-3 6-6-16,-7-4 1 0,8-2-6 0,-1 1 0 0,-6 5-1 15,5-6-7-15,2 6-2 0,0-5-3 0,-8 5-1 16,7 5-5-16,2 0-1 0,0 0-2 0,-2-1-1 0,9 6 4 15,-8 4-3-15,0-4 1 0,8 3-1 0,1 2 1 0,0 1-1 16,9 2-1-16,-10 1 0 0,9 1-2 0,2-1 1 0,-3 0 0 16,10 0 1-16,0 7-3 0,0-8 1 0,0 1 0 15,0 0-2-15,10 1 1 0,-3-5 1 0,10-2 0 16,1 3 0-16,8-7-2 0,-9 0 1 0,9-4-1 0,9-5 0 16,-10-5 1-16,11-1-1 0,8-8 1 0,-1-1-2 0,-9-5 3 15,10-5 0-15,-1-10 0 0,1 6 2 0,-1-10-2 0,-8-1 0 16,8-3-1-16,-7-2 1 0,-3-4-1 0,3 0 1 15,-10-1 0-15,-1 1 0 0,-7-4 1 0,8 4 1 0,-17-1 2 16,8 7 1-16,-8-6 3 0,-1 5 0 0,2 3 0 0,-10 3 4 16,7 5 3-16,-7-3 4 0,0 7 2 0,0-1 5 15,0 5 3-15,0 1 0 0,0 4 0 0,0 4-3 0,0-4-5 16,0 7-4-16,0 3-6 0,0-5-8 0,0 5-3 0,0 0-3 16,0 5-1-16,0 5-1 0,-7-1 3 0,7 5 0 0,0 5 2 15,0 1 2-15,0 5-2 0,0 1 0 0,-10-3 0 16,10 5 0-16,0 3 0 0,0-3 0 0,0 7-2 0,0-6 2 15,0 5 1-15,0-4-1 0,0 4 0 0,10 0-1 0,-10-5 1 16,7 5-4-16,2-3 1 0,1 2-2 0,-2-8 0 16,2 4-2-16,-3-6-2 0,11-2-1 0,-1-1-3 0,1 0-4 15,-2-7-7-15,2 3-8 0,8-6-12 0,0-7-14 0,0 7-35 16,0-10-78-16,8 0-93 0,-7-4-87 0,8-5-108 0,0-7-175 16,-9 1-106-16,9-9-53 0,-10 0-9 0</inkml:trace>
  <inkml:trace contextRef="#ctx0" brushRef="#br0" timeOffset="41422.43">16854 10634 513 0,'-8'-14'676'0,"8"-1"-82"0,0 5-163 0,-8 0-113 0,8 5-65 16,0 2-35-16,0-4-25 0,0 7-30 0,-10 7-30 0,10-4-27 15,-8 7-21-15,-1 10-10 0,1-2-3 0,-2 13-3 16,2-3-6-16,0 3-4 0,-10 7-11 0,10 6-6 0,-1-5-2 16,-9 9-2-16,10 7-6 0,-9-7-4 0,8 11-4 0,-9-5-2 15,10 0-4-15,-1 4-5 0,-9 0-4 0,10-3-4 16,1 4-2-16,-4-6-1 0,2 1-1 0,1 0-1 0,-1-1 2 16,9-4-1-16,0 0 1 0,0 0-2 0,9-10 1 0,-9 0-1 15,17 0 0-15,-6-10 0 0,-4 1-2 0,11-6-3 0,7-5-1 16,-7-3 0-16,8-2-8 0,0-5-12 0,-1-4-33 15,11-5-60-15,-11-5-76 0,11-4-68 0,-2-5-75 0,1-6-90 16,0-1-141-16,-9-7-118 0,0-1-45 0,-1-1 18 0</inkml:trace>
  <inkml:trace contextRef="#ctx0" brushRef="#br0" timeOffset="41675.63">16169 11273 613 0,'-27'-3'721'0,"19"-3"-14"16,-1 1-220-16,0 5-170 0,18-4-113 0,-9 4-61 0,17 0-24 16,1 0-19-16,7 0-13 0,12 0-13 0,-3 4-4 0,9 1-4 15,1 1-5-15,6-3-17 0,3 7-17 0,0-4-12 16,-2 2-8-16,10 4-3 0,-8-9-5 0,7 7-1 0,1-4-1 16,0-2 3-16,1 2 0 0,-11-2 2 0,1 2 4 15,-1-6 4-15,-14 4 9 0,6-4 7 0,-18 5 8 0,1-5 8 16,0 0 7-16,-8 0 3 0,-1 0-1 0,-8 0-2 0,-1 0-7 15,-8 0-9-15,9 0-9 0,-9-5-18 0,0 5-76 16,-9 0-115-16,9-4-135 0,0-2-224 0,-8 2-132 0,-1-2-91 16,9-4-59-16,-9 7-21 0</inkml:trace>
  <inkml:trace contextRef="#ctx0" brushRef="#br0" timeOffset="42308.54">18253 9363 62 0,'-8'-3'434'0,"-2"-3"-106"0,1 1-102 0,1 5-74 15,-1-4-40-15,9 4-19 0,-8-5-6 0,8 5-5 16,-9 0-2-16,9 0-5 0,0 0-4 0,0 0-4 0,0 0-2 16,9 5 1-16,-1-5 8 0,1 0 15 0,-1 4 22 0,11-4 20 15,-3 5 17-15,11-5 8 0,-1 6 6 0,-1-3 3 0,11-3-7 16,-11 6-12-16,10-6-19 0,0 4-20 0,9-4-12 16,-10 6-5-16,0-6-6 0,10 0-15 0,-9 0-7 15,0 0-6-15,-1 0-10 0,-8 0-5 0,1 0-7 0,-10 0-10 16,0 0-6-16,1 0 0 0,-10 0-5 0,1 0-6 0,-9 0-2 15,8 0 1-15,-8 0-3 0,0 0-6 0,10 0-16 0,-10 0-38 16,0 0-63-16,-10 0-77 0,10 0-75 0,-8 5-77 16,-1-5-95-16,-8 0-141 0,0 5-100 0,-9-5-38 0,-1 5 23 15</inkml:trace>
  <inkml:trace contextRef="#ctx0" brushRef="#br0" timeOffset="42498.44">18253 9687 285 0,'8'0'538'0,"-8"0"-150"0,9 4-126 16,9-4-75-16,-3-4-31 0,13 4 4 0,-2 0 24 0,9-4 21 16,-1-2 12-16,1 6 2 0,-1 0-7 0,19-6-14 15,-9 2-23-15,-1-2-34 0,1 6-40 0,0 0-33 0,-2-4-25 16,2 4-21-16,-10-4-15 0,9 4-37 0,-8 0-75 0,9 0-92 16,-9 0-120-16,-1-5-227 0,9-1-111 0,-17 2-68 15,18-2-42-15</inkml:trace>
  <inkml:trace contextRef="#ctx0" brushRef="#br0" timeOffset="42943.38">20129 8554 95 0,'-18'-15'542'0,"10"0"-116"0,-10 6-141 0,9-6-84 16,1 5-35-16,8-5-17 0,-10 7-10 0,10-4-12 0,10 2-9 15,-10-3-11-15,8 3-12 0,9-1-12 0,-7-4-7 16,16 6-4-16,-9-1 5 0,9 0 10 0,0 0 11 0,0 7 11 15,0-7 14-15,0 5 8 0,8-2-5 0,-7 4-4 0,7 3-14 16,-8 0-15-16,1 0-12 0,-1 3-14 0,0 4-14 0,0-2-6 16,0 8-3-16,1 3-3 0,-11-2-4 0,11 10 1 15,-12 1-4-15,5 6-2 0,-12-4 0 0,1 13-6 0,-1-1-5 16,1 4-3-16,-9 7-2 0,-9-6-2 0,1 9 0 0,-1-4 3 16,1 4 3-16,-12 2-3 0,13-2 0 0,-10 0 1 15,-1 2-1-15,2-1-3 0,6-5 2 0,-7-1-7 0,7 1-2 31,3-5 1-31,-2 0 2 0,9-4-1 0,0-1-1 16,0 0-1-16,0-4-2 0,16-2 2 0,-6 1-2 0,7-1-5 16,9-2-10-16,1-1-23 0,-1-3-71 0,8 3-112 0,1-5-121 15,-1-6-187-15,1 6-152 0,0-6-109 0,-8 1-50 16,-2-1-12-16</inkml:trace>
  <inkml:trace contextRef="#ctx0" brushRef="#br0" timeOffset="43101.56">20953 10644 885 0,'-17'0'914'0,"9"0"0"15,-1 0-28-15,0 0-337 0,1 0-246 0,-2 0-141 0,10 0-87 16,-8 0-73-16,8 0-131 0,0 0-158 0,0 0-234 16,-9 0-164-16,1 5-115 0,-1-5-68 0,-7 10-26 0</inkml:trace>
  <inkml:trace contextRef="#ctx0" brushRef="#br0" timeOffset="49357.67">24375 7963 189 0,'0'-10'483'0,"9"-1"-135"15,-9 1-123-15,0 6-70 0,0-6-32 0,8 6-6 0,-8-2 4 16,0 2 11-16,9-1 10 0,-9 0 6 0,0 0 1 0,9 0-3 16,-9 5-4-16,0-5-11 0,0 5-19 0,8 0-19 15,-8 0-15-15,0 0-8 0,0 0-5 0,0 0 0 0,0 5 0 16,0 0 1-16,0 5 4 0,-8-1 7 0,-1 5 6 15,0 6 2-15,-8 1 0 0,-9 7-4 0,-8 6-5 0,-10 6-5 16,-9-1-8-16,-8 4-10 0,0 3-11 0,-8 2-7 0,-8 1-7 16,7 0 0-16,0-1-5 0,1 1 3 0,0 0 1 15,9 0 2-15,-2 0 1 0,1-6 1 0,17-3 0 0,-7-1 0 16,7-5 0-16,9 0-1 0,1 1 2 0,8-11-6 0,0 5-2 16,9-10-7-16,-1 1-2 0,9 0-5 0,9-5-1 0,0-1 1 15,0 6-4-15,17-5 4 0,1 3 4 0,8-2 6 16,9 4-2-16,7-7 2 0,11 7 0 0,0-5-3 0,7-1-2 15,10 1-3-15,7 0-5 0,2-1-3 0,7 1-1 16,2-1-2-16,7 0-2 0,-9 1 1 0,1 1-1 0,0-2-1 16,0 2-3-16,-17-8 0 0,-1 7-2 0,1-5 1 0,-26-4-1 15,7 3 1-15,-16-5 0 0,0 1 2 0,-9 0 4 16,-8 0 3-16,-2-5 4 0,2 0 1 0,-9-5 2 0,-1-5 1 16,-8 1 2-16,0-5 6 0,9-7 5 0,-18-3 4 0,9-6 2 15,0 1 4-15,-8-5 6 0,-1 0 5 0,1-10 3 16,-2 1 1-16,1-6-1 0,2-5 5 0,-4 0 5 0,-5 1 1 15,7-6 2-15,-8 0 2 0,-1 5 0 0,1 1-3 0,0-1-3 16,0 5-6-16,-1 1-9 0,1 3-7 0,0 2-8 0,-1 7-8 16,8 3-6-16,-5 3-5 0,5 7-5 0,2 2-10 15,-1 3-20-15,0 8-41 0,9 0-45 0,0 4-38 0,9 2-40 16,0 4-86-16,17 4-113 0,-9 2-102 0,10-2-119 0,7 6-165 16,0-4-58-16,-8 4-23 0,18-2 3 0</inkml:trace>
  <inkml:trace contextRef="#ctx0" brushRef="#br0" timeOffset="49769.96">26138 8305 125 0,'8'-11'582'0,"-8"7"-70"0,0-6-139 0,0 5-91 15,0-5-38-15,0 0-1 0,-8 5 7 0,8-4-4 16,-8 3-15-16,8 3-17 0,-10-3-24 0,1-4-28 0,1 5-28 16,-2 0-37-16,-6 0-32 0,-2 0-16 0,1 5-6 15,0-3-4-15,-9 3-5 0,-1 0 0 0,-6 0 3 0,5 0 0 16,-15 3 0-16,9 2 0 0,-1 0-2 0,-9 11-3 0,10-6-4 16,-9 3-2-16,-2 2-2 0,11 5-4 0,-9-1-1 0,9 0-1 15,-1 7 6-15,-1-3-4 0,10 6 0 0,-9 1-1 16,10-1 1-16,7 6 0 0,1-1-1 0,0 5 1 0,8-4-10 15,0 3 4-15,9 3 3 0,9-3-1 0,0-4 2 0,-1 4 0 16,10-3 1-16,8-1 1 0,-1 0-2 0,10-4 0 16,2-1-1-16,5-5 1 0,2 0-3 0,-1-3-1 0,17-7-4 15,-7 0-2-15,16 1-1 0,-8-5-1 0,7-4-2 0,12-6-4 16,-11 0 0-16,0 0 1 0,1-6 1 0,0 1-2 0,-10 0-7 16,-8-5-13-16,0 5-17 0,-9-3-17 0,1-4-29 15,-9 4-61-15,-10-2-89 0,2-1-88 0,-10 1-79 0,-9-4-88 16,2 4-129-16,-20 1-115 0,2 4-50 0,-9 0 13 15</inkml:trace>
  <inkml:trace contextRef="#ctx0" brushRef="#br0" timeOffset="50134.31">24080 9773 28 0,'-44'7'518'15,"0"2"-107"-15,10-4-136 0,8 0-92 0,-8 5-46 0,16-5-22 16,1-1-9-16,-1 0-7 0,9 2-7 0,1-2-8 0,8 2-7 16,8-2 2-16,1 2 8 0,9-1 11 0,17-1 10 0,-1 2 10 15,9-2 12-15,18 0 8 0,-1 6 3 0,11-4 0 16,-2-6-3-16,18 6-7 0,0-6-6 0,8 3-7 0,9-3-7 15,0-3-5-15,1 3-4 0,8-6-8 0,8 0-11 16,0 2-10-16,1-2-10 0,8 6-11 0,-7-4-10 0,7 0-8 16,-9-2-7-16,2-3-7 0,-12 3-8 0,-14 2-2 0,-2-2-3 15,-9 2-1-15,-17-2 1 0,-7 2-1 0,-11 0-1 16,-7 4 0-16,-10-5 2 0,-7 0-4 0,-2 5-4 0,-7-5-5 16,-9 5-14-16,0-5-32 0,-9 5-102 0,0-5-112 0,0 0-119 15,-9 1-175-15,0-6-147 0,-17 5-90 0,-1 0-38 0</inkml:trace>
  <inkml:trace contextRef="#ctx0" brushRef="#br0" timeOffset="50862.75">25104 10483 331 0,'0'-6'423'0,"8"6"-121"0,-8-4-107 15,10-2-66-15,-10 3-31 0,8 3-11 0,-8 0-5 0,0-5 0 16,0 5-4-16,0 0-4 0,0 0-3 0,0 0-6 16,0 0-5-16,0 0-5 0,0 0-1 0,8 0 2 15,-8 0 5-15,0 0 4 0,0 0 6 0,0 0 6 0,0 0 4 16,0 5 4-16,0-5 2 0,0 0-1 0,0 3-1 0,0-3 0 16,0 6 4-16,0-2 3 0,0 2 0 0,-8-2-2 15,8 6-3-15,-8 1-5 0,-2 2-2 0,2 8-2 0,-9-2-4 16,-1 5-6-16,-7 1-5 0,-2 4-8 0,1 5-6 0,-9 1-5 15,1 3-6-15,-1 3-9 0,-8-3-7 0,8 6-7 0,-9-5-3 16,1 4-1-16,-1 2-2 0,1-6-2 0,0-1 2 16,8 1-1-16,-8-3-3 0,-1-3 2 0,1-4 0 0,8 6-2 15,-8-10 2-15,9 2 1 0,-3-2-1 0,13 1 0 0,-2-3 1 16,-1-7-2-16,9 3 2 0,2-5 3 0,6-2 0 16,2-4-1-16,-1-3 2 0,9 0 2 0,0 0 3 0,0-1 1 15,9 2-1-15,9-1-2 0,-2-2 1 0,11-3-2 16,-1 7 0-16,9-7-2 0,-1 0-1 0,1 3-1 0,9-3-2 15,-1 0-3-15,0 0-1 0,1 0-2 0,9 0-1 0,-2 0-2 16,1 0-1-16,0 0 0 0,9 0 1 0,-9 0 2 16,0 0-2-16,8 0-1 0,-7 6 2 0,-1-6 0 0,0 0 0 15,0 0 0-15,1 0-2 0,-2 0-1 0,-7 0 0 0,-9 0 0 16,0 0-1-16,-1 0 1 0,-8 0 0 0,2 0 2 16,-13 0 0-16,3-6 1 0,-9 6 0 0,-1 0 2 0,2-10 3 15,-10 7 0-15,8-8 1 0,-8 2 2 0,0-6 5 16,0 0 5-16,0-9 2 0,-8-1 5 0,8-4 5 0,-10-4 5 15,2-3 4-15,-1-2 4 0,1-6-1 0,-10-5-1 0,11-6-2 16,-11 3-4-16,-1-2-4 0,2-9 1 0,-1 9-1 0,2-5-1 16,-2 10-2-16,1 1 0 0,-1-1 0 0,1 10 1 15,8 4-6-15,1 6-9 0,-1 5-11 0,1 4-21 0,8 1-36 16,0 9-39 0,8-6-103-16,1 8-124 0,8 3-131 0,0-5-214 0,9 5-125 0,1 0-70 0,-1-1-23 0</inkml:trace>
  <inkml:trace contextRef="#ctx0" brushRef="#br0" timeOffset="51686.78">26164 10355 282 0,'-9'-4'303'0,"9"-1"-76"16,0 0-60-16,0-4-40 0,0-2-19 0,0 2-11 15,9 3-5-15,-9-3 2 0,0-1 5 0,0 0 6 0,0 6 7 16,0-2 2-16,0 3 5 0,0-4 6 0,0 4 7 16,0 3 5-16,0-5 0 0,0 5-5 0,0 0-7 0,0-7-12 15,0 7-14-15,0 0-15 0,0 0-18 0,0 0-20 0,0 7-13 16,0-7-13-16,0 5-3 0,-9-2 10 0,9 7 15 15,0 0 21-15,0 10 19 0,0-5 12 0,0 9 5 0,0 1 5 16,0 4-2-16,0 5-11 0,-9-4-16 0,9 9-17 0,0 0-17 16,0-1-11-16,0 2-4 0,-8 4-5 0,8-1-3 15,-8 2-3-15,8 0-3 0,0-4-5 0,0 8-5 0,0 0 2 16,8-4-2-16,0-1-2 0,1 0 1 0,0 0 0 0,0-5 0 16,8 0 0-16,-8-5 1 0,0 0-2 0,8-4-3 0,-9 0 0 15,9-7 2-15,-7 2 0 0,-2-6 0 0,10-4-2 16,-10 4 2-16,0-4 0 0,1-5 3 0,0 0-2 15,0-5-2-15,-1 0 1 0,10-1-3 0,-11-4 2 0,11 0-5 16,1-4-4-16,-1-1-20 0,-2 0-42 0,1-5-68 0,10-5-77 16,-11-4-71-16,11-1-75 0,-1-4-100 0,-1-1-157 0,-8-3-87 15,3-3-24-15</inkml:trace>
  <inkml:trace contextRef="#ctx0" brushRef="#br0" timeOffset="51939.85">25834 10877 95 0,'0'0'552'16,"0"0"-79"-16,0-4-166 0,8 4-125 0,1 0-69 0,0 0-29 16,-1 0-5-16,10 0 3 0,-2 4 0 0,11-4-1 15,-1 0 0-15,1 0-4 0,-2 6-2 0,10-6 0 0,8 4 9 16,-8-4 8-16,9 6 13 0,0-6 8 0,-2 0 5 0,2 0 4 15,8 0-3-15,-8 0-13 0,-1-6-22 0,1 6-24 16,-1 0-22-16,-9 0-20 0,0-4-11 0,1 4-14 0,-8 0-55 16,-1 0-71-16,0-6-75 0,-8 2-86 0,7 0-149 15,-7-6-142-15,8 0-91 0,-9 0-40 0</inkml:trace>
  <inkml:trace contextRef="#ctx0" brushRef="#br0" timeOffset="52635.51">27943 9794 476 0,'0'-10'870'16,"0"6"10"-16,0-3 4 0,0 4-254 0,0-2-280 0,10 0-155 15,-10 5-86-15,0 0-65 0,0 0-95 0,-10 0-153 16,10 0-192-16,-17 5-225 0,8-5-133 0,-16 5-76 0,-19-2-43 15</inkml:trace>
  <inkml:trace contextRef="#ctx0" brushRef="#br0" timeOffset="61380.76">7859 14165 191 0,'8'0'230'0,"2"-4"-56"0,-3-5-42 0,2 3-29 16,0 2-20-16,0-2-13 0,-1-4-7 0,0 6-6 0,2-5-5 16,-2-1-8-16,0 4-5 0,2 2-3 0,-2-2-4 0,-8-4-1 15,9 7-3-15,-9-3-1 0,8 2-1 0,-8-1 0 0,0-2 1 16,0 7 1-16,0-3 3 0,0 3 1 0,0 0 5 16,0-5 7-16,0 5 5 0,0 0 7 0,0-6 6 0,0 6 4 15,0 0 6-15,10 0 9 0,-10 0 5 0,0-4 9 16,0 4 7-16,0 0 8 0,8 0 9 0,-8 0 13 0,0-5 4 15,0 5 5-15,0 0-2 0,0-4-3 0,0 4-8 16,0 0-10-16,0 0-12 0,0 0-11 0,0 0-9 0,0 0-13 16,0 0-6-16,0 4-8 0,-8 1-5 0,-2 5-4 0,2 5-5 15,-9 0-6-15,-1 4-4 16,-8 4-4-16,0 3-6 0,-8 3-5 0,-10 0-10 0,11 5 1 0,-13 1-1 0,-5 3 1 16,-1 1-3-16,-1 0-1 0,-8 6 2 0,1 4 1 0,0-6 5 15,-2 1-4-15,1 5-3 0,0-5 0 0,1 4 0 0,-2-3 2 16,11 0 1-16,-1-7 0 0,9 1 2 0,0-6 4 15,7 2 0-15,2-9 2 0,-1-3 0 0,17 2 0 0,-8-6 1 16,9-4 0-16,-1 0 0 0,11-6 1 0,-2 1 0 0,-2-1-3 16,4-3-2-16,7-1 0 0,-10-2 2 0,20 4-1 0,-10-2 3 15,7-2-2-15,13 7-1 0,-13-4 4 0,20 4 0 16,-10-6 0-16,9 6-4 0,0-4 0 0,9-3-3 0,-1 7 1 16,3-5-2-16,5 0-3 0,2 1-2 0,-1-2 2 0,-1 2-2 15,11-2-1-15,0 1 0 0,7-1-4 0,1 2-1 16,1-2 0-16,-2 1 0 0,9-5-1 0,0 0-1 0,1 0 2 15,8 0-2-15,-9 0-1 0,11 0 0 0,-12-5-1 0,1 5-1 16,2-4-2-16,-11-2-2 0,-8 2 0 0,0-1 0 0,1 5 0 16,-18-4 3-16,7-2 1 0,-16 2 0 0,0-2 1 15,-9 6 6-15,1-5-7 0,-1 0 3 0,-8 1 4 16,0-2 1-16,-9 3 0 0,0-7 2 0,0-6 2 0,0 3-2 16,-9-9 7-16,0 4 1 0,1-6 0 0,-9-6-1 0,7-4 0 15,-7 1-2-15,0-13-1 0,-9-2-1 0,9-6-2 0,-9-5-4 16,-2-5-4-16,-5 2-1 0,8-12 2 0,-11 0-1 15,1 2 0-15,9-7 3 0,-8 12 1 0,7-7 4 0,-6 10 5 16,6 1 9-16,0 5 2 0,1 9 15 0,1 4 4 0,7 2 1 16,0 8-1-16,2 6-1 0,7 10-3 0,0-6-9 15,0 12-10 1,2 3-20-16,7-2-20 0,0 8-23 0,7 4-26 0,2 10-28 0,9-1-33 0,-2 1-93 0,10 5-119 0,9 0-114 31,1 4-157-31,8-4-145 0,-2 0-77 0,2 0-29 0,-1 0 2 16</inkml:trace>
  <inkml:trace contextRef="#ctx0" brushRef="#br0" timeOffset="61966.22">9595 13942 144 0,'0'-11'401'0,"0"6"-96"16,9 0-97-16,-9 0-64 0,0 2-34 0,8-4-12 0,-8 4 1 0,0-3 9 16,9 0 9-16,-9 2 11 0,0 0 13 0,0-2 17 15,0 2 16-15,0-2 14 0,0 6 9 0,0-3 4 0,0 3 1 16,-9-6-13-16,9 6-15 0,-8-6-21 0,-1 6-28 0,0 0-26 16,1 0-23-16,-10 0-19 0,1 6-14 0,-1 0-3 15,1-3-6-15,-8 7 4 0,-2-4-2 0,1 2-2 0,-1-2 0 16,1 3 0-16,-8 6-4 0,9-5-1 0,-11 1-2 0,1 2-3 15,2 2 2-15,6 0 3 0,-8 0-1 0,0 4 0 0,9 0-1 16,-8 2 1-16,7-3-3 0,-7 8-5 0,8-3-2 16,9 7-2-16,-10-1 1 0,9-4-2 0,-7 3-1 15,8 3 0-15,-1-3 0 0,1 1 0 0,8 1-2 16,1-1-1-16,-1 1 0 0,1-7-3 0,8 8 3 0,0-3-2 0,8 3 3 16,1-3 4-16,-1 1 3 0,1 6-9 0,8-7 8 0,9 3 5 15,-8 3 3-15,8-5 0 0,-1 0 0 0,11 0-2 16,-10 1-3-16,9-1 9 0,8 1-9 0,-9-6-7 0,9 1-5 15,1-2 0-15,-1 2-4 0,2-4-1 0,6-8-4 0,-8 7-4 16,9-5-10-16,1-5-13 0,-9-1-18 0,7 1-21 16,1-5-24-16,-8-1-59 0,8 2-104 0,-9-6-102 0,9-6-109 15,-8 6-157-15,-1-9-114 0,1 5-69 0,-9-7-23 0</inkml:trace>
  <inkml:trace contextRef="#ctx0" brushRef="#br0" timeOffset="62377.66">10403 14420 454 0,'-10'0'471'0,"-5"0"-122"0,15 0-111 15,-10 0-63-15,0 0-29 0,10 0-11 0,-8 0-1 0,8 0-4 0,-9 0-8 0,9 0-11 16,0 0-14-16,0 0-14 0,0 0-12 0,0 0-3 16,0 0 10-16,0 0 14 0,0 4 20 0,9-4 20 0,-9 0 12 15,8 0 8-15,2 0 1 0,0 0-10 0,-3 0-17 0,11 6-19 16,-1-6-21-16,1 0-20 0,-1 0-14 0,8 5-11 0,-7-5-5 15,17-5-7-15,-1 5-3 0,1-6-4 0,0 2-1 16,9-1-2-16,-1 0 1 0,1-5-2 0,-1 5-2 0,1-5-2 16,-10 6-1-16,1-2-3 0,0 2-2 0,-1-1-1 0,-8 0-2 15,2 0-3-15,-4 5-1 0,-6-4-1 0,-10 4-2 16,0-6-2-16,2 6-8 0,-1 0-5 0,-1 0-10 0,-8 0-12 16,9 0-29-16,-9 0-58 0,-9 0-77 0,9 0-71 15,-17 6-62-15,7-2-63 0,-6-4-66 0,-2 5-81 0,-6 5-91 16,-4 0-34-16,2-1 25 0</inkml:trace>
  <inkml:trace contextRef="#ctx0" brushRef="#br0" timeOffset="62598.42">10403 14707 453 0,'-25'15'436'0,"5"1"-124"0,3-2-112 16,10 0-64-16,-3-4-29 0,10 5 0 0,0-6 15 16,0 1 30-16,10 0 30 0,-3-5 18 0,20 0 7 0,-10 5 3 15,9-10-5-15,9 0-14 0,-1 0-12 0,1 0-22 16,9 0-22-16,-1-5-10 0,-8 0-12 0,9 0-9 0,7-5-10 15,-7 5-12-15,-2-5-13 0,-5 1-11 0,6 4-14 0,0-5-15 16,-9 0-7-16,2 5-5 0,-11 2-6 0,1-9-4 16,1 8-3-16,-11 4-14 0,11-4-22 0,-10-2-77 0,1 6-115 31,-1-10-126-31,1 5-207 0,-2-5-129 0,2 0-94 0,-1 6-47 0,9 0-12 0</inkml:trace>
  <inkml:trace contextRef="#ctx0" brushRef="#br0" timeOffset="63216.47">12157 13721 316 0,'0'-10'552'0,"8"-4"-117"15,-8-2-131-15,8 8-75 0,12-7-31 0,-13-1 2 0,11 2 15 16,8 0 13-16,-9-1 13 0,10-1 0 0,-2-2-4 0,1 3-17 15,1 0-28-15,-2 1-37 0,1-1-35 0,9 6-29 0,-1-7-22 16,-8 12-14-16,9-6-13 0,-9 1-8 0,1 3-12 16,-1 6-3-16,-1 0-4 0,-6 6-2 0,-1 3-3 0,-11 5-2 15,11 2-2-15,-10 3 1 0,1 7 4 0,0 2 0 0,-9 1-1 16,0 10 4-16,-9 0 0 0,0 0-1 0,1 5 7 16,-2 5-1-16,-5-6-4 0,5 8-3 0,-8-8 2 0,9 6-6 15,-8-6 0-15,9 6 3 0,-1-5-10 0,9 0 3 16,0-5 1-16,-9 1 1 0,9-7 0 0,0 2 1 0,9-1-1 15,-9-5-4-15,0 1 4 0,9-1-1 0,-1-9-2 0,2 3-1 16,6-3-4-16,-6 1-8 0,8-7-11 0,-3-4-16 16,12-1-28-16,-1 1-63 0,8-5-95 0,-7-5-90 0,7 0-100 15,-8-5-121-15,9 0-169 0,-17 5-79 0,9-5-27 0</inkml:trace>
  <inkml:trace contextRef="#ctx0" brushRef="#br0" timeOffset="63358.98">12756 15162 765 0,'-8'0'888'0,"-1"0"11"0,9-4-80 15,0 4-233-15,-9-6-240 0,18 2-155 0,-9-2-93 16,9-4-48-16,-9 7-37 0,8-7-39 0,2-2-116 0,-2 4-150 16,8 2-203-16,-6-3-172 0,-2-1-119 0,-8 5-64 0,9 1-26 15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14T06:08:42.95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  <inkml:brush xml:id="br2">
      <inkml:brushProperty name="width" value="0.05292" units="cm"/>
      <inkml:brushProperty name="height" value="0.05292" units="cm"/>
      <inkml:brushProperty name="color" value="#C00000"/>
    </inkml:brush>
    <inkml:brush xml:id="br3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1062 3571 233 0,'0'-5'308'0,"0"5"-91"0,0-5-74 0,0 5-50 16,-8 0-25-16,8 0-16 0,0 0-5 0,0 0-5 0,0 0-4 15,0 0-3-15,0 0-2 0,0 5-5 0,0-5-3 16,-7 0-2-16,7 5 0 0,0-5 3 0,-11 5 3 0,11 5 5 16,-9-6 0-16,9 1 2 0,-8 0-1 0,0 0-2 0,8 0-2 15,-9 0-2-15,0 5-2 0,1 0 0 0,-10-2-1 0,10 2 0 16,-10 6-2-16,1-1 2 0,8-1-1 0,-8 6-2 16,-1-1-3-16,-7 1 4 0,8-1 7 0,-3 7 3 15,-5-3 8-15,8 5 1 0,-9-2 6 0,0 3 7 0,0-4 0 16,0 5-1-16,1-7-5 0,-2 3-2 0,1 2-3 0,-1-4 0 15,1 1-7-15,-8-2-3 0,7 2 1 0,-7 1 0 16,8 2 4-16,-9-4 5 0,8 6 0 0,-7-1 0 0,0 5 1 16,-1-5-2-16,0 7 0 0,1-3-5 0,8 1-7 0,-9 0-9 15,9-4-3-15,-1 3-3 0,1-3-3 0,10 5-1 0,-11-6-2 16,10 0 0-16,-9-5-1 0,9 6-1 0,-10-1-1 16,11 1 2-16,-21 3 0 0,12-3-4 0,0 4 0 0,-11 1-1 15,11 4 0-15,-11-6 1 0,2 8-2 0,6-2-1 0,-5-6 1 16,-2 6 0-16,0-4 1 0,1 3-4 0,8-4 2 15,-9 1 1-15,9-1-1 0,-9 0-2 0,9-4 1 0,0-1 2 16,1 4-1-16,-1-7-1 0,8 3 2 0,-9-5 2 0,12 1 6 16,-13-1 7-16,11 1 8 0,-10-1 7 0,11 0 7 15,-2 1 5-15,-8-1 1 0,9-5-2 0,-9 6-5 0,-1-5-5 16,11 4-7-16,-12 1-7 0,3-1-7 0,7-5-4 16,-7 5-2-16,7 1-2 0,-8-5 0 0,9-1-2 0,0 1-3 15,-9-2 0-15,9 3 1 0,-1-1 1 0,0-2-2 0,1 3 1 16,-1-7 1-16,2 12-1 0,-2-8 2 0,-9 3-1 15,11-3-1-15,-10-3 0 0,8 4 1 0,-8 1-1 0,9 0 2 16,-10-5-1-16,11 3 1 0,-11 2-1 0,10-1 1 0,-10 1 0 16,10 0 1-16,-9-1 4 0,0 1-1 0,9-1 0 15,-8 1-1-15,5-5 1 0,5 5 0 0,-3-6-1 0,0 0-1 16,1 2-6-16,8-7-1 0,0 0-3 0,1 2-20 16,0-7-49-16,8 6-66 0,-10-5-66 0,10 0-61 0,0 0-77 15,0-1-143-15,0 6-128 0,0-10-69 0,0 0 0 0</inkml:trace>
  <inkml:trace contextRef="#ctx0" brushRef="#br0" timeOffset="1283.29">8345 6575 310 0,'0'0'251'0,"0"0"-87"0,0 0-65 0,0 0-39 16,0 0-20-16,8-5-11 0,-8 5-2 0,0 0 1 0,0 0 1 15,0-5 4-15,9 5 1 0,-9 0-1 0,0 0-2 16,0-5-5-16,0 5-2 0,0 0-2 0,0 0-3 0,9 0-4 15,-9 0-1-15,0 5-4 0,8-5-2 0,-8 0-1 16,9 5-1-16,0-5-2 0,-1 0 3 0,9 0 0 0,-8 5 0 16,8-5 1-16,1 0 5 0,-1 0 2 0,1 0 4 0,0-5 3 15,-2 5 3-15,11 0 2 0,-1-5 3 0,0 0 0 16,-9 5-2-16,9 0-3 0,0-5-4 0,1 5-3 0,0-5-3 16,6 5-3-16,-6 0-2 0,-2-5-1 0,1 5-2 0,0 0-1 15,8 0-2-15,-7 0-1 0,8 0-2 0,0 0 1 16,0-4-2-16,-1 4 0 0,9-5 0 0,-8 0 2 0,8 0 2 15,-6 1 0-15,5-2 0 0,2 2 0 0,-1-2 1 16,-9 1 0-16,9 0-2 0,2 1 1 0,-11-1-3 0,9 1-1 16,1-2 0-16,-1 6 0 0,2-4 0 0,-3 4 0 0,1-6 1 15,9 2-2-15,-8 4 1 0,-1-6-1 0,10 6 1 16,-10-4 0-16,9-2-1 0,-9 3 0 0,0 3-2 0,10-5 2 16,-9 0 1-16,7 0 2 0,-8 5-1 0,1 0 0 0,0-5 1 15,-1 0-1-15,0 5 2 0,-8 0-2 0,0 0-1 16,7 0 0-16,-14 0 1 0,6 0-1 0,1 0-1 0,-1 0 1 15,1 5 0-15,1-5 0 0,-2 0-1 0,9 5 1 0,-8-5-1 16,9 0 1-16,-2 0 1 0,11 0-2 0,-1 0 0 16,0-5 1-16,9 5 0 0,-10 0-2 0,11-5 2 0,-9 5-1 15,6 0 0-15,-5-5-1 0,4 5 0 0,-4 0 1 0,-2 0 1 16,0 0 0-16,1 5 1 0,-11-5 1 0,2 0-2 0,8 0 0 16,-8 0 1-16,-1 0-3 0,1 0 1 0,-1 0 0 15,9 0-1-15,-9 0-1 0,1 0 3 0,7-5 1 0,-7 5 0 16,8-6 2-16,-1 2 0 0,11-1-1 0,-9 1 0 15,7-1-1-15,-7 5-1 0,7-6 1 0,-8 2-1 0,0 4 0 16,0 0-1-16,-1-5 0 0,3 5 0 0,-11 0 1 16,9 5-1-16,0-5-1 0,0 0 0 0,-8 0-1 0,7 0 1 15,1 0-1-15,-7 0 0 0,7 0 0 0,-1 4 2 0,2-4 1 16,-10 0 0-16,1 0 3 0,7-4 0 0,2 4-2 0,-10 0 1 16,9 0 0-16,1 0-2 0,-10-5 0 0,9 5 0 15,-9 0-1-15,9 0 0 0,-9 0 1 0,10 0 1 0,-1 0-1 16,-9 0 0-16,11 5 0 0,-12-5 0 0,1 0 0 15,9 4 1-15,-8 2-1 0,8-1 0 0,1-5 0 0,-2 4 1 16,1 1-1-16,-1-5-1 0,3 4 1 0,7-4-1 16,-1 6 0-16,1-6-1 0,0 5 1 0,0-5 0 0,-10 0 1 15,1 5 0-15,9-5-1 0,-8 0 1 0,-10 5 1 0,9-5 1 16,-9 0-1-16,10 0-1 0,-10 5 0 0,9-5 0 0,-9 5-1 16,1-5 1-16,7 5-1 0,2-5-1 0,-1 0 1 15,1 3 2-15,-2-3 0 0,2 0 1 0,-1 6 1 0,-1-6 1 16,2 4-3-16,0-4 2 0,-11 0-1 0,10 6-2 0,9-6-1 15,-7 4 0-15,-4-4 0 0,-6 0-2 0,16 6 3 16,-8-6 0-16,1 0-2 0,-1 4 1 0,9-4 1 0,-10 0-1 16,3 0 2-16,6 6 2 0,-8-6 0 0,-1 4 2 0,2 1 2 15,-10-5 4-15,9 0 3 0,0 0 2 0,1 0 2 16,-2 0 0-16,2 4 2 0,-1-4-3 0,0 0 1 0,0 0-4 16,1 5 0-16,7-5 0 0,1 0-4 0,-9 5-2 0,18-5-2 15,-10 0-2-15,0 0-1 0,1 6-1 0,10-6-2 0,-11 0-4 16,9 0 3-16,-7 4 0 0,7-4 0 0,-9 0 1 15,10 6 2-15,0-6-1 0,-1 4 1 0,0-4 2 16,1 5-1-16,0-5 1 0,7 5-1 0,2-5 2 0,-10 5 0 16,10-1-2-16,7-4 2 0,-8 5 2 0,9 0-2 0,0 0-1 15,-1-5 1-15,1 5-4 0,0 0 2 0,0-5 0 16,1 5-1-16,-3-5-4 0,1 5 1 0,-6-5 2 0,7 5-1 16,-8-5 0-16,-11 0 0 0,11 0 0 0,-10 0 0 0,-8 0 4 15,8 0-1-15,-8 0-1 0,-1 0-1 0,-7 0 0 0,-9 0-5 16,-1 0-11-16,-9-5-19 0,-6 5-31 0,-13-5-44 15,12 0-75-15,-18-5-152 0,-2-5-91 0,-14 1-68 0</inkml:trace>
  <inkml:trace contextRef="#ctx0" brushRef="#br0" timeOffset="3074.33">11054 3522 120 0,'0'0'122'0,"0"0"-5"16,0-4-1-16,0 4-6 0,8-6-9 0,-8 2-10 0,9 4-17 15,-9-6-15-15,9 2-15 0,0-5-10 0,-9 2-3 16,8 4-1-16,0-2 1 0,2-5-2 0,-1 5-1 0,-9-1-3 16,8 6-1-16,-8-4-4 15,9-2-4-15,-9 6-6 0,8 0-3 0,-8-3-1 0,0 3-4 0,9 0-1 0,-9 0-2 0,0 0 0 16,9 0 0-16,-9 3-1 0,9-3 1 0,-1 0 1 15,10 0 4-15,-10 0 2 0,10 0 4 0,-1 0 2 0,9 0 3 16,-8 0 3-16,8 0 2 0,-1 0 1 0,10 0-2 0,-9 0 0 16,9 0 1-16,-1 0 0 0,1 0 1 0,0-3 0 15,7 3-1-15,-6 0 0 0,8 0 2 0,-1 0-1 0,10 0-4 16,-10 0 0-16,9 3-1 0,0-3-1 0,0 0-2 0,9 0 0 16,-9 6 2-16,9-6 1 0,1 0 2 0,-11 0 0 15,10 0 2-15,0 0-1 0,-10 0-1 0,1 0-1 0,1 0-4 16,-2 4-2-16,-7-4-2 0,9 0-3 0,-10 0-2 15,0 6-2-15,1-6-1 0,-2 5 2 0,2-5 0 0,0 3-1 16,-1-3-1-16,9 7 0 0,1-7 0 0,-3 5 0 0,3-5-1 16,0 3 0-16,-2-3-1 0,1 0-1 0,8 0 1 15,-6 7 1-15,-3-7 0 0,10 3 0 0,-8-3 0 0,-1 6 1 16,1-6-1-16,6 4 0 0,-5-4-1 0,-3 0 0 0,1 0 0 16,9 0 1-16,-9 6 1 0,1-6-1 0,-2 0 1 15,-7 0 0-15,8 4 1 0,-1-4-2 0,2 0 1 0,-1 0 0 16,-9 0-1-16,18 0 1 0,-10 0-1 0,3 0 0 15,-3 0 0-15,10-4 1 0,1 4-2 0,-2-6 0 0,0 6 0 16,11-4-1-16,-13-2 0 0,14 3 0 0,-3 3 1 0,-8-7 0 16,8 7 1-16,0-3-1 0,-9 3 0 0,2-5 1 15,8 5 0-15,-19-7 0 0,10 7-1 0,-8-3 0 0,-1 3 0 16,-1-5 1-16,-7-1 1 0,9 6 0 0,-10 0-1 0,0 0 2 16,9 0 0-16,-18-4-1 0,19 4 1 0,-11 0-2 15,3 0 0-15,-2 0 1 0,0 0 0 0,1 0-1 0,-1 0 0 16,1 0 1-16,8 0 0 0,-8 4-1 0,-2-4 0 0,3 0-1 31,7 0 0-31,0 6 0 0,0-1 1 0,9-5-1 0,0 3-1 16,-2-3 2-16,2 0-1 0,0 0 1 0,-8 0 1 15,7 0-1-15,1 0 1 0,-10-3-1 0,4 3 7 16,-5 0-4-16,3-5-1 0,-2-1-2 0,-7 6 1 0,9 0 2 16,-10-4-1-16,0-2-1 0,9 6-8 0,-8-3 6 0,-1 3-1 15,0 0 1-15,9-6-1 0,-9 6 0 0,11-5 1 16,6 1 1-16,-8 4 1 0,0-6 0 0,9 2-1 0,-1-1 4 15,1 5 2-15,9-5 0 0,-1 0 0 0,1 5 1 0,0-5 0 16,-8 0 2-16,6 5 0 0,-7 0-7 0,-1 0 3 0,2 0 2 16,-2 0 0-16,1 0-2 0,-11 0-1 0,12 0-2 15,-9 0 2-15,-1 5 4 0,-1 0-5 0,2-5 0 0,0 5-2 16,-2-5 3-16,1 5-1 0,9 0 2 0,-9-5-3 0,9 4 1 16,0 2 2-16,1-6 2 0,-2 4 1 0,9-4 3 15,0 5 3-15,1-5 1 0,-1 6 2 0,0-6 1 0,2 0 0 16,-3 0-1-16,2 0-1 0,-1 0-4 0,1 0-1 0,-10 0-1 15,1 0-1-15,1 0-1 0,-2 0-1 0,1 0-1 16,-1 0-1-16,1 0 1 0,-8 0-2 0,7 3 0 0,1-3-1 16,-9 0 1-16,9 6 2 0,-9-6-3 0,9 4 2 15,0-4 0-15,-9 6 0 0,9-1 0 0,1-2-2 0,-4 4 0 16,13-2-1-16,-11-2 1 0,0 4-1 0,10-7-2 0,-9 3 2 16,0 3-2-16,0-2 2 0,0-4-2 0,-9 6 0 15,9-2 0-15,-11 2 0 0,4-6 1 0,-2 4-1 0,-9 1 1 16,10-5 0-16,-2 4-2 0,2-4 1 0,-1 6 0 0,0-6 1 15,0 0-1-15,-8 0-1 0,7-6 1 0,1 6 1 16,1-4 13-16,-2-1 10 0,2 5 11 0,8-4 6 0,-17-6 7 16,7 4 9-16,0 2 9 0,-7-2 4 0,9-4-5 0,-10 7-9 15,8-9-9-15,-7 9-2 0,9-8-1 0,-1 7-6 0,0-5-8 16,9 3-4-16,-9 1-7 0,8-5-2 0,1 6-3 16,1-1-5-16,-11 0-3 0,10 0 0 0,-1 0-4 0,-6 0-2 15,-3 5 1-15,1-5 0 0,-9 5 2 0,10-5-2 0,-10 1 2 16,-8 4-4-16,0 0 3 0,-10 0 0 0,1-6 0 15,1 6 0-15,-10 0-2 0,-1-4 2 0,-5 4-2 0,-4 0 1 16,12 0-1-16,-11 0 0 0,1 0 0 0,-9 0-22 0,8 0-39 16,-8 0-45-1,9-5-52-15,-9 5-71 0,0-4-126 0,0 4-155 0,0-10-100 0,-9-1-29 0</inkml:trace>
  <inkml:trace contextRef="#ctx0" brushRef="#br0" timeOffset="3848.63">24688 3440 133 0,'0'0'335'0,"-10"0"-110"0,10 3-85 0,-8 3-51 0,-1-2-25 0,0 2-12 16,-8-1-5-16,0 5-6 0,8-2-3 0,-16 2-3 16,8 0-2-16,-3 6-4 0,-5-3-6 0,-1 7-5 0,0-5-3 15,1 5-2-15,-10-1 1 0,9 1-1 0,-9 4 1 16,1-4-1-16,-3 3 2 0,3 7 0 0,-9-5 2 0,-1 4 1 16,1 0-2-16,-1 6-2 0,1-1-1 0,-9 0 0 0,9 1 0 15,-9 3-4-15,8 1-1 0,-9 1-3 0,11-2-2 16,-10 7 3-16,9-7-2 0,-1 2-2 0,1-1 0 0,-1-5-1 15,1 6 1-15,0-1 0 0,8-6 3 0,-9 1-3 0,0 0 4 16,10-4 2-16,0 3 4 0,-2-3 3 0,1 5 1 16,2-6 3-16,-3 0 0 0,2 1 0 0,7-1 0 0,-7-5 0 15,-1 6-4-15,1-1-1 0,6 0-2 0,-5 0-4 0,-2 1-1 16,0-5-2 0,0 4-2-16,-8 0 1 0,17 0-2 0,-9 0-2 15,1 1 1-15,-1-1 0 0,9 0 0 0,-9 1 0 0,1-5-1 16,-1 9 0-16,9-6 0 0,-10 3 1 0,1-3-1 0,9-3 0 0,-8-1-1 0,9 1 1 15,-11 4 0-15,11-9 2 0,-2 3 0 0,1 3 0 0,0-7 3 0,-9 5 2 16,9-5 7-16,0-4 1 0,0 4 5 0,-9 2 0 16,8-3 1-16,3-2-1 0,-12 3 0 0,11-5-3 0,-1 6-5 15,0-1-1-15,-1-4-5 0,2 5-1 0,-2-6-3 0,10 7 1 16,-9-7 0-16,-1 6-2 0,2-6 2 0,-2 0-2 0,2 7 1 16,8-7 3-16,-10 2 1 0,10-3 2 0,-9 7 1 15,-1-4 6-15,9-3 4 0,-7 2 4 0,8-2 5 0,-1 3 2 16,2 3 2-16,-2-5-1 0,1 2 1 0,-9 3-5 0,9-5-2 15,0 8-6-15,-3-9-6 0,-5 3-1 0,8 3-3 32,-1 0-2-32,1-4-3 0,0 4-1 0,-1-4-2 0,1 5 1 15,-1-5 1-15,10-2-2 0,-9 7-1 0,-2-4 1 0,12-3 1 16,-11 3 0-16,10-2 0 0,-2 1-2 0,-5-1 0 16,5 6 0-16,-8-5 0 0,2-1-2 0,-2 1 1 0,9 0 0 15,-8 4 0-15,0-5 0 0,-1 2 2 0,0 2 0 16,-7-3 0-16,7 5 2 0,11-6-3 0,-20 1 0 0,17 0 1 15,-7-1 0-15,0 0-2 0,8 2 1 0,1-1 0 0,-10-5-1 16,9-2 3-16,1 2 5 0,-1 0 9 0,9 0 8 16,-9-5 5-16,1 5 5 0,0-6 1 0,8 2 0 0,-10-2 0 15,10-4-4-15,0 6-27 0,-8-2-44 0,8-4-60 0,0 0-82 16,0 0-181-16,0 0-111 0,0 0-90 0,-9 0-55 16</inkml:trace>
  <inkml:trace contextRef="#ctx0" brushRef="#br0" timeOffset="5306.08">8588 6649 266 0,'-9'-5'259'0,"9"0"-101"15,-9 5-70-15,9-5-41 0,-8 5-22 0,8 0-13 16,0-5-6-16,0 5-1 0,-9 0-4 0,9 0 0 0,-8 0-1 16,8 0-2-16,0 0 2 0,0-5 2 0,-10 5 5 0,10 0 4 15,0 0 6-15,0-6 6 0,0 6 4 0,0 0 4 16,0-4-2-16,0 4 1 0,0 0-2 0,0 0-6 0,0-6-4 15,0 6-5-15,0 0-3 0,0 0-1 0,0 0 5 0,0 0 0 16,0 0 5-16,0 0 4 0,0 0 8 0,0-3 4 16,0 3 4-16,0 0 8 0,0-6 1 0,0 6 2 0,0 0-3 15,0 0-2-15,0 0-4 0,0 0-5 0,0 6-6 16,0-6-6-16,0 0-9 0,0 3-5 0,0-3-3 0,-9 0-4 16,9 6-2-16,0 4-1 0,0 0 0 0,0 0 0 0,-7 3 1 15,7 3 1-15,0 3 0 0,0-5-1 0,0 6 0 16,0 5-1-16,0-6 1 0,0 6 1 0,0-2-3 0,0 3 0 15,7 3-1-15,-7 0 2 0,0 0 0 0,9 7 1 0,-9-3 0 16,0 1 3-16,0-1 2 0,-9 8 0 0,9-3 4 16,0-4-1-16,0 11 3 0,-7-7 1 0,7 1 1 0,-11 0 1 15,11-3 3-15,-7 2 5 0,7 1 1 0,-9-4 3 16,9-2 1-16,-9 2 0 0,9 4 0 0,-8-5 5 0,8 5 3 16,-9-4-1-16,9-1-1 0,-8 5-1 0,8 0-1 0,-10 0 0 15,10 0-1-15,0-1-5 0,-8 1-6 0,8 6 0 16,-9-11-1-16,9 5 0 0,0 1 3 0,-9-2 9 0,9 1 7 15,0-4 3-15,0-1 1 0,0-1 1 0,0 3 3 0,0-7 2 16,0 0-2-16,0 5-10 0,0-10-11 0,9 6 5 16,-9-2 14-16,9 3 10 0,-1-7 0 0,-8 5 1 0,10 1-2 31,-10-7 2-31,8 7 1 0,-8 0-10 0,9-6-15 0,-9 4-12 0,8 3-6 0,-8-3-4 0,9 2-2 0,-9 0-2 0,0 4 2 16,0-5 1-16,0-1-1 0,0 7-2 0,-9-6 2 15,9 1 4-15,0-1 8 0,0 1 7 0,0-1 6 16,0-1 3-16,0 7 2 0,0-6 3 0,0 1-1 0,9 4-8 15,-9-4-6-15,0 4-4 0,9-4-4 0,-9 3-6 0,0 2-2 32,0-6-1-32,7 0-1 0,-7-1 2 0,0 3 2 15,0-3-3-15,0 3 0 0,0-7 3 0,11 5-2 0,-11-3 0 16,0 2 4-16,0-4 0 0,0 6-1 0,0-6-2 0,0 5 1 16,0-3-1-16,0 3 1 0,0-1-1 0,0 2-2 15,0-1-1-15,0 1 0 0,-11-2-1 0,11 7-1 0,0-5 0 16,0 3 0-16,0-4-1 0,-7 5-2 0,7 2 2 0,-9-7-1 15,9 4 0-15,0-4 1 0,-9 1-2 0,9 0 3 0,-8 4-1 16,8-6 2-16,0 3-3 0,-9-3 3 0,9 1 1 16,0 1 0-16,0 0 0 0,0-1-2 0,0 0 0 15,0-4-1-15,0 5 2 0,0-2-2 0,9-4-2 0,-9 6 0 16,0-6 0-16,8 5 0 0,-8 1 2 0,0-7-2 0,9 7-1 16,-9 1 1-16,0-3 1 0,9 2-2 0,-9-2 3 15,0 8 2-15,7-9-2 0,-7 3 0 0,0 4 0 0,11-4 0 16,-11-1-2-16,7-5 0 0,-7 5-1 0,9 1 0 0,-9-5-1 15,10-1 0-15,-10 1 2 0,8-1-1 0,-8 1 1 0,9-1 1 16,-9-4-2-16,8 3-1 0,1-3 2 0,0 5 3 16,-1-1-4-16,1-5 1 0,-9 1-2 0,9 5 1 0,0-1 2 15,-9 6 0-15,0-7-2 0,8 2-3 0,-8 5 2 0,0-11-1 16,9 7 2-16,-9-3-2 0,0-3-2 0,0 4-2 16,0-5 5-16,0 5 0 0,0-3 0 0,0 3 0 15,0-5-2-15,0 1 1 0,0-1 3 0,0 1 0 0,0 0 0 16,0-6-2-16,0 1 4 0,0-1-3 0,-9-3 4 0,9 4-2 15,0-6 2-15,0-5-3 0,-8 2-1 0,8-2-11 0,0 2-50 16,0-2-91-16,-9-4-99 0,9-4-115 0,0-6-204 16,0 0-92-16,0-11-74 0,-9 3-40 0</inkml:trace>
  <inkml:trace contextRef="#ctx0" brushRef="#br0" timeOffset="7540">8857 12045 170 0,'-9'0'383'16,"1"0"-106"-16,-1 0-108 0,0 0-70 0,1 0-35 0,8-3-13 15,-9 3-4-15,9 0-1 0,-8 0 5 0,8 0 3 16,0 0 2-16,0 0-4 0,0 0-5 0,0 0-9 0,0 0-7 16,0 0-7-16,0 0-8 0,0 0-5 0,0 0-5 15,0 0-4-15,0 3 1 0,8 3 1 0,-8-2 1 0,0 6 2 16,9 0 0-16,-1 0 3 0,1 0 7 0,0-1 7 0,8 1 4 15,0 4 8-15,1-4 6 0,8 1 8 0,-1-2 10 16,2 0 6-16,8 1 3 0,0 0-1 0,8 0-4 0,0-1-6 16,1 6-4-16,0-4-8 0,-1 3-7 0,0-5-7 0,0 6-8 15,9 0-4-15,1 0-1 0,-1-5-3 0,8 5-2 0,-8-2 0 16,8 1-1-16,2-2 2 0,-1 1 1 0,0-3 4 16,8 0 3-16,-8 0 8 0,9-1 8 0,-1 1 12 15,0-4 14-15,0-2 16 0,2 2 13 0,6-2 8 0,2 1 5 16,-10-5-3-16,9 5-6 0,0-5-11 0,-8 5-15 0,0-1-31 15,-1 2-10-15,0-2-11 0,0 8-7 0,1-9-6 16,0 2-3-16,-1 5-2 0,0-5-2 0,2 5 10 0,-2-5-4 16,0 5-4-16,0-1-2 0,-8-4 0 0,8 5-1 0,1 0 1 15,0-5-1-15,-1 4 0 0,1-5-2 0,8 6 1 0,-10-4 1 16,10 3-1-16,-7-3 1 0,7 2 1 0,-9-2 1 16,1 4-1-16,-1-1 2 0,-7-4 0 0,-2 5-4 0,0-1 1 15,1-3 1-15,0 3-2 0,-9 1 1 0,9 0-2 0,0-5 1 16,-9 5-3-16,9-5 2 0,-9 3 2 0,8-1 0 15,-7 2 0-15,8-4-1 0,-1 0 1 0,1 5-1 16,-1-5 4-16,2-1-2 16,-1 0 0-16,7 3-1 0,-6-7 0 0,7 3 2 0,1 3 0 0,-1-6 0 0,1 6-1 0,-9-2-1 15,-1-4-1-15,9 5-2 0,-16-1-3 0,8-4-3 0,-1 6 0 16,-7-6-5-16,-2 4 2 0,2-4 2 0,-1 0 3 16,0 0 2-16,0 4 2 0,1-4 4 0,7 0 4 0,-7 0 5 15,5 6 3-15,4-6 2 0,-1 0 9 0,0-6 3 0,0 6 2 16,0 0 1-16,-1-4-2 0,1 4 1 0,-8 0-8 15,7 0 0-15,-9-4-10 0,12 4-3 0,-11 0-3 0,8 0-1 16,-8-6 0-16,8 6-3 0,-7 0 0 0,-1 0-4 0,0-4-3 16,9 4-1-16,-10-5-2 0,2 5-1 0,-1-4 0 15,1-2 1-15,-3 0 2 0,12 6 2 0,-10-3 0 0,9-4 3 16,0 3 0-16,-8 0 2 0,7 4-1 0,-9-5-2 16,10 0-3-16,-7 0-4 0,6 5-7 0,-8-5-5 0,-1 5-6 15,10-5-2-15,-8 5-1 0,-1-5 2 0,-1 5 5 0,2 0 3 16,-1-4 6-16,0 4 7 0,-8 0 7 0,7 0 1 15,2-7 4-15,-9 7-1 0,-1 0 1 0,9 0-2 0,-9 0 0 16,-8 0 1-16,9 0-1 0,-1 7 0 0,0-7-5 0,1 0 4 16,9 0-2-16,-11 4 4 0,11-4-2 0,-2 0 0 31,1 0 0-31,1 0-7 0,7 5 4 0,1-5-1 0,0 0 2 16,8-5-1-16,-8 5 1 0,8-4-3 0,-8 4 2 0,0-7 6 15,8 7 0-15,-8 0-2 0,0-3 0 0,0 3 1 16,-1-5 0-16,0 5 2 0,2 0-2 0,-1-5 0 0,0 5 0 15,1-5 0-15,6 0 1 0,-7 5-2 0,9-10 1 0,0 5 1 16,-2 2 0-16,11-4 1 0,-2 4-2 0,2-9-1 0,8 8-1 16,-9-1 0-16,9 0-1 0,0 0-2 0,0 0 0 15,-10 2-6-15,10-3 3 0,-8 0-9 0,-2 2 7 0,-7-2 3 16,0 2 1-16,-1 4 2 0,-9-4 2 0,2-2 6 0,-10 6-2 16,8-5 8-16,-8 1-6 0,-8 4-1 0,0 0-3 15,-10-6 1-15,1 6-1 0,-1 0-2 0,-7-4-2 0,-1 4-1 16,-1 0-11-16,2 0-18 0,-10 0-22 0,1 0-25 0,-10 4-22 15,10-4-20-15,-9 6-25 0,8-6-27 0,-8 4-20 16,7 1-18-16,-6 1-33 0,-2-2-91 0,1-4-129 0,-1 4-78 16,-8-4-32-16</inkml:trace>
  <inkml:trace contextRef="#ctx0" brushRef="#br0" timeOffset="9013.61">21101 6483 472 0,'0'-6'402'0,"0"-4"-141"15,-10 6-105-15,10-2-60 0,0 2-32 0,0-2-18 0,0 3-13 16,0 3-11-16,0 0-7 0,0-5-5 0,0 5-2 0,0 0-1 16,0 0-3-16,0 0-1 0,0 0-3 0,0 5 0 0,0-5-1 15,0 0 0-15,0 9 3 0,0-5 5 0,0 6 6 16,0 6 5-16,0-3 3 0,0 7 1 0,0 0 3 0,0 4 5 16,0 1 2-16,0 4 0 0,0 6 1 0,0-1-2 0,0-1 3 15,10 6 6-15,-10 6 4 0,0-1-1 0,0 4 3 16,0 6 4-16,0 0 6 0,-10-1 7 0,10 6 8 15,0-4 10-15,-7 7 1 0,-2-2 4 0,0 2-1 0,9-1-6 16,-8 1-5-16,-2 7-8 0,10-6-10 0,0 10-13 0,-8 1-3 16,8-2-6-16,0 2-4 0,0-2-3 0,8 2-5 0,-8-1-1 15,0 2-5-15,0 2-4 0,0-3-4 0,0 4-1 16,0 0-1-16,0-5-1 0,0 0 1 0,-8-1 2 0,1-3 6 16,7 5 10-16,-10-10 15 0,10 4 17 0,0-10 7 0,-10 6 8 15,10-6 1-15,0-3 0 0,0 4-2 0,0-6-7 16,10 1-10-16,-10 0-19 0,0-2-5 0,0-2-2 0,10 4-5 15,-10-5-1-15,0-1-6 0,0 6-2 0,0-5-2 0,0 0-2 16,0-1 0-16,-10 1-5 0,10 5 2 0,0-4 1 16,0-2 0-16,0 1 0 0,-10-6 0 0,10 5 0 0,0-3-1 15,0 0 1-15,-8-2 2 0,8 0 9 0,0-2-6 16,0 3-4-16,0-5-3 0,-9-4 3 0,9 3-1 0,0-4-5 16,0 0-4-16,-7 1-11 0,7-2 11 0,0 3 7 0,0 2 5 15,0 1-3-15,0-6 2 0,0 8 2 0,-10-2 3 16,10-1 1-16,0 1-1 0,0 1-6 0,0-2-1 0,0-4-1 15,0 6-3-15,10-6 1 0,-10-1-3 0,7 3-1 0,-7-3 0 16,9 1 0-16,-1 0-1 0,2 1 1 0,0 0-1 0,-3-1 1 16,1 4 3-16,-8-3 0 0,18-2-1 0,-18 2 1 15,9-1-1-15,0 1-1 0,-2-1-11 0,3 5 5 0,-10-4 0 16,9-2 6-16,-9-4 0 0,9 5 1 0,-1 1 1 0,-8-1 1 16,8-5 12-16,-8 0-6 0,10 1-4 0,-2-1-2 15,-8 1-4-15,9-1 0 0,-1-5 1 0,1 5-1 0,0-4 1 16,-1-1-1-16,-8 5 0 0,18-5-2 0,-10 0 3 15,1 1 0-15,0-5-1 0,8 5 0 0,-8-5-3 0,0-1 1 16,-2 0 2-16,3 1 0 0,0-6 0 0,-2 7-2 0,1-7 1 16,-2 6 0-16,-7-6 1 0,10 6 2 0,-10-5-2 15,8-1 0-15,-8 5 0 0,9-9 3 0,-9 4 1 0,0 1-2 16,0-5 2-16,0 0-4 0,0 0 1 0,0-5 0 0,0 0-14 16,0 3-39-16,-9-1-80 0,9-7-92 0,9-7-107 0,-9-1-156 15,9-7-150-15,-1 0-104 0,-8-4-48 0,9-11 7 16</inkml:trace>
  <inkml:trace contextRef="#ctx0" brushRef="#br0" timeOffset="9694.01">21379 12587 212 0,'8'-4'399'0,"2"-2"-110"15,-2 3-107-15,0-2-73 0,10 0-43 0,-9-5-23 0,8 5-10 16,10-6-2-16,-11 1 2 0,2-4-1 0,8 0 2 16,0 1 1-16,0-3-1 0,0 1-1 0,0 1-2 0,8-6-2 15,-7 1-4-15,-1-1-3 0,9 1-5 0,-8-7-1 0,7 2-3 16,0 0-2-16,1-5 0 0,9 0-2 0,0 0-2 16,-2-7 0-16,2-3 1 0,7 1-1 0,3-7 2 0,-3 3 2 15,10-9 1-15,-10 3 2 0,10-1 2 0,1 0 1 0,-11 6 4 16,2-6 5-16,-2 5 3 0,3 0 1 0,-3-1-1 0,-8 6-1 15,1 1-1-15,7-1-1 0,-8-1-4 0,1 6-4 16,0 0-6-16,-1-4-3 0,10 2-2 0,-9 2 0 0,7 0-2 16,-7 0-2-16,8-5 0 0,0 6-1 0,0-3 0 0,0-2-1 31,-9-1 0-31,1-1-3 0,8 2 0 0,-16 3 0 16,6-4 0-16,-7 5 1 0,9 1-1 0,-10-2 1 15,0 1 3-15,1 3 5 0,0-2 5 0,0 4 5 0,-1-1 4 16,1 1 7-16,9-1 7 0,-1 1 0 0,2-1 0 0,-3 2 0 15,2-1-3-15,-1-1-4 0,-1-4-5 0,11 4-4 16,0-3-3-16,-10 4-1 0,9-7 2 0,1 3 0 0,-1-1 0 16,8-1 2-16,-8 0 6 0,8-4 2 0,2 1 5 0,-1-6 3 15,-1 6 4-15,1-13 0 0,8 2-1 0,0 0 0 0,-7 1-4 16,8 0-4-16,-1-1-5 0,0 0-4 0,-8 0-5 16,8 6-3-16,-8-2-1 0,0 2-3 0,0-2-3 0,-1 6-2 15,-7-5 0-15,-1 5-2 0,1 1 1 0,-10-2 0 16,0 6-1-16,0-5 0 0,-8-1-1 0,8 7 1 0,-16-6-1 15,-1-1 2-15,0 6 0 0,-1-5-1 0,-7 5 1 16,0-1-1-16,-2 7-1 0,-7-6-11 0,0 4-39 0,0 1-59 16,-1-1-66-16,-8-4-111 0,9-1-203 0,-9 2-100 0,0-7-66 15,0 6-22-15</inkml:trace>
  <inkml:trace contextRef="#ctx0" brushRef="#br0" timeOffset="10772.33">24913 3698 460 0,'0'-9'387'15,"0"4"-145"-15,0 0-102 0,-8 0-51 0,8 0-25 0,0 0-18 16,0 0-12-16,0 5-8 0,0-6-4 0,0 2 0 0,0 4-7 15,0 0-3-15,0 0-6 0,0 0-3 0,0 0-1 16,8 0-1-16,-8 0-2 0,0 0-1 0,0 4 1 16,0 2 1-16,9-1 0 0,-9 0-1 0,0-5 0 0,0 5 0 15,9 5 3-15,-9-2 1 0,0 8 3 0,8-2 5 0,-8 5 8 16,8 6 7-16,-8 11 0 0,9-8 6 0,-9 11 4 0,11 0 4 16,-11 0 4-16,7 10-2 0,-7-5-4 0,0 0-4 15,0 0-1-15,8 4-1 0,-8 1-4 0,9 0-4 0,-9 5-4 16,9 0-2-16,-9-1-3 0,9 7 3 0,-1 2 2 0,0 2 3 15,2 5 4-15,-1 4 5 0,8 0 2 0,-9 6 6 16,10 4 4-16,-9-1 3 0,-1 5-1 0,0 7 1 16,2-2-1-16,-2 6 3 0,-8 1 5 0,0 2 10 0,8 1 3 15,-8 2 3-15,0 2 7 0,10-2 5 0,-10-6 4 0,8 0 6 16,1-1 5-16,9-4-6 0,-1-5-2 0,-8 5 1 0,8-11-3 16,10 7-1-16,-10-7-4 0,0 8-13 0,0-8-11 15,0 0-7-15,-8-3-5 0,0 3-8 0,-1 2-4 0,10-1-8 16,-18-1-9-16,9 2 3 0,-1-1-4 0,-8-5-1 0,8 0-2 15,2 1 0-15,-2-7-3 0,1 2 1 0,-1-6 2 16,1 0-4-16,1-4 1 0,8 4 3 0,-11-3-3 0,11-3 1 16,-10-2-3-16,9 2 1 0,1-8-1 0,0 5-1 0,-10-5-3 15,9-5-1-15,-8 5 1 0,8-11-4 0,-9 5 0 0,1 1-2 32,0-4-1-32,-1-1 2 0,-8 0 0 0,10-1-1 15,-10-3 0-15,8 5 0 0,-8-7 3 0,0 0 1 0,0-2 1 16,9-3 0-16,-9 1 0 0,8 0-1 0,2-4 1 0,-2 3-1 15,-8-7-2-15,7-3 0 0,4 3 0 0,6-3 0 16,-17-1 0-16,9 1 1 0,-1-4-1 0,1 1 2 0,-1-5-1 16,10 5 1-16,-10-6-2 0,-8 6 0 0,9-6 1 0,0 0-1 15,0 1 0-15,-1-1 1 0,-8 2-1 0,9-7 0 0,0 6 1 16,-9-4-1-16,0-1 0 0,8-7-1 0,-8 3 0 16,0-2 1-16,0 1 1 0,0 0 0 0,0 0 1 0,0-5 0 15,0 5-1-15,0-5 2 0,0 0-3 0,0 0-24 0,-8 0-87 16,8 0-110-16,-9-5-127 0,0 0-209 0,1-5-112 15,-10-3-100-15,1-3-47 0,-1 1-10 0</inkml:trace>
  <inkml:trace contextRef="#ctx0" brushRef="#br1" timeOffset="20455.15">10627 4743 88 0,'0'0'567'0,"-7"0"-49"0,7 0-170 15,-11 0-138-15,11 4-85 0,-7 2-51 0,7 4-28 0,-8 0-14 16,-1-1-10-16,0 5-3 0,9 8-3 0,-9-4 2 16,9 3 1-16,0 2 0 0,0-3-4 0,0 4-3 0,9-4-5 15,0 0-3-15,8-2 0 0,-10-2-1 0,11 4 0 0,2-7-2 16,-4-3 3-16,2 0-2 0,8-4 0 0,-1-6 2 16,-7 0-1-16,8 0 6 0,0-6 10 0,1-4 24 0,-11-5 34 15,11 7 54-15,-10-12 46 0,-8 4 36 0,-1-2 19 0,1-2 6 16,-9-5 1-16,-9 1-13 0,9 4-26 0,-17-4-46 0,0-1-44 15,0 5-34-15,-9 2-21 0,-1-3-10 0,1 7-13 16,-9 0-6 0,9 4-10-16,-8 0-6 0,8 5-10 0,-9-1-14 0,9 3-17 15,-1-7-45-15,1 10-82 0,9 0-91 0,0 0-78 0,8 0-83 0,9 0-114 0,-8 0-156 0,8 3-76 16,0 4-6-16</inkml:trace>
  <inkml:trace contextRef="#ctx0" brushRef="#br1" timeOffset="20866.4">10220 5334 322 0,'0'-14'570'15,"-8"4"-119"-15,8 0-131 0,-9 0-83 0,0 5-51 0,1 0-30 16,-9 1-20-16,8 4-17 0,-1 4-18 0,2 1-19 16,-2 0-19-16,3 5-15 0,7 0-12 0,-9 5-13 0,9-6-10 15,0 6-6-15,9 0-4 0,-2 0-3 0,-7-2 1 0,18 3-1 16,-8-6 0-16,6 3 3 0,2-7-1 0,8 3 2 15,1-9-1-15,-1 0 1 0,-1 0 0 0,1-9 3 0,0 3 1 16,2-7 11-16,-3-3 21 0,1 3 31 0,0-7 36 0,-9 0 28 16,1 0 18-16,-1 1 25 0,-9-1-1 0,-8 6-6 15,9-5-21-15,-18 3-32 0,9 3-36 0,-17 3-28 0,9 0-21 16,-10 0-33-16,1 4-13 0,-9 6-31 0,0 0-54 16,1 6-77-16,-3-2-79 0,2 6-70 0,0 0-77 0,9-4-104 15,-1 2-161-15,2 2-56 0,-2 5 0 0</inkml:trace>
  <inkml:trace contextRef="#ctx0" brushRef="#br1" timeOffset="21214.21">9786 6283 211 0,'-9'-6'613'0,"1"6"-7"0,-1 6-201 0,1-3-161 15,8 7-107-15,-10 6-66 0,10-2-38 0,10 1-16 0,-10-1-9 16,8 6-5-16,9-5-2 0,1-1 0 0,0 1-3 0,7 0-4 16,-7-5 1-16,7-7-1 0,2 3 0 0,-1-6 3 15,-9-6 3-15,10 3 13 0,-10-12 26 0,0 0 45 0,1-4 48 16,-10-1 43-16,10-5 32 0,-10-3 20 0,-8-2 12 0,8 1-1 15,-8 0-18-15,0 3-37 0,0-2-44 0,0 3-40 16,-8 1-33-16,0-1-20 0,-2 2-16 0,-6 1-10 16,6 4-6-16,-7-3-6 0,0 7-9 0,9 0-10 0,-10 4-10 15,1 0-22-15,-1 6-64 0,9-3-93 0,-7 7-82 0,6 7-72 16,1-7-83-16,1 9-134 0,8 1-121 0,-10-1-65 0,10 5 20 16</inkml:trace>
  <inkml:trace contextRef="#ctx0" brushRef="#br1" timeOffset="21515.39">10107 6222 372 0,'18'-8'377'16,"-11"-7"-138"-16,11 5-105 0,1-5-61 0,-2 1-35 0,0-1-16 15,9 1-4-15,-8-5-1 0,8 3 3 0,-9-4 1 16,0 5 2-16,0 1 3 0,0 1 8 0,-8-2 7 0,9 0 6 16,-8 0 5-16,-3 5 11 0,-7 5 8 0,8-6 13 15,-8 8 10-15,0 3 5 0,0-5 6 0,0 5-5 0,0-5-7 16,0 5-11-16,-8 0-14 0,1 5-18 0,-3-5-28 0,0 5-28 16,2-2-43-16,-1 4-36 0,-8 2-42 0,9 1-54 15,-1-5-82-15,0-1-160 0,1 2-81 0,8-6-42 0</inkml:trace>
  <inkml:trace contextRef="#ctx0" brushRef="#br1" timeOffset="21940.6">9682 6951 176 0,'0'-20'341'16,"-10"5"-96"-16,10 1-75 0,0-5-41 0,0 9-24 0,0-6-10 15,0 8-3-15,0-2 2 0,0 5-2 0,0 0-6 16,0 0-8-16,0-1-12 0,0 6-14 0,0 6-10 0,0-1-12 0,10 5-10 0,0 4-9 0,-10 6-4 0,7-1-2 16,3 1-1-16,-3 4 0 0,3 1-2 0,6 4 1 15,2-4-1-15,-9-1 0 0,8-4-2 0,0-2 1 0,-7-3 2 16,6 1 4-16,2-12 10 0,-2 0 12 0,2 2 20 0,-9-12 21 16,9 2 24-16,-1-10 21 0,1-1 26 0,-1-5 23 15,-8-4 19-15,8 3 8 0,-8-2 0 0,-1-5-7 0,1 2-13 16,-1 1-15-16,-8 7-24 0,0-3-27 0,0 1-29 0,-8 7-26 15,-1 3-32-15,1-6-38 0,-1 13-54 0,-8-7-69 0,8 10-66 16,-8 0-57-16,-1 0-50 0,9 0-55 0,-7 10-66 16,-3-1-108-16,1 1-68 0,2 5-5 0</inkml:trace>
  <inkml:trace contextRef="#ctx0" brushRef="#br1" timeOffset="22196.2">9560 7361 169 0,'-17'16'530'0,"-9"3"-109"16,9 5-160-16,-9-5-113 0,8 11-67 0,0-10-40 0,10 3-19 15,-1 3-10-15,1-7-5 0,8 1-4 0,0-1 0 16,8-5-1-16,1 6-2 0,-1-10 0 0,2 0 0 0,-2 0 2 16,10-7 4-16,-1-6 6 0,0-2 5 0,0 0 10 0,1-10 15 15,-1 0 12-15,1 1 20 0,-1-11 26 0,-8 5 36 16,8 2 42-16,-8-7 36 0,-1 6 26 0,1-1 9 0,-9 4 2 15,0 3-11-15,-9-2-24 0,9 5-40 0,-8 0-46 0,-1 7-46 16,0-4-38-16,1 7-28 0,-10-5-39 0,10 10-50 16,-10-5-66-16,1 10-72 0,9 0-58 0,-2 0-52 0,2-6-50 15,8 11-70-15,0-6-93 0,0 2-91 0,0-1-7 16</inkml:trace>
  <inkml:trace contextRef="#ctx0" brushRef="#br1" timeOffset="22416.54">9403 8114 313 0,'-8'15'593'16,"-1"3"-55"-16,9-2-195 0,0 4-136 0,0-2-94 0,0-3-53 15,9 1-30-15,-1-7-15 0,10 5-4 0,-9-9 0 16,17 0 5-16,1-5 5 0,-2 0 12 0,2-10 18 0,-2 0 27 16,10-3 42-16,-9-8 42 0,0 3 34 0,-1-8 21 0,-5-3 12 15,-3 5-2-15,-10-1-13 0,-7 1-23 0,0-1-41 16,0 7-40-16,-7-8-40 0,-10 7-29 0,7-1-21 0,-7 5-17 15,-10-5-14-15,10 6-32 0,0 5-57 0,-9-1-90 0,8 0-82 16,1 1-79-16,-1 4-111 0,10-10-182 0,8 5-88 16,-9 0-34-16,9 2 23 0</inkml:trace>
  <inkml:trace contextRef="#ctx0" brushRef="#br1" timeOffset="22605.32">10194 7341 382 0,'-8'6'813'0,"-2"-2"15"16,-6 6-2-16,6 0-254 0,-8 5-233 0,11 4-172 16,-11-4-84-16,10 4-51 0,-1-4-30 0,9 0-21 0,0 0-26 15,0 0-48-15,9-2-55 0,-1-3-47 0,10 0-38 0,-11-4-29 16,21-1-21-16,-2-5-13 0,0-5-5 0,-9-5 12 16,17 0 5-16,-16-9-50 0,8-6-95 0,1 1-47 0</inkml:trace>
  <inkml:trace contextRef="#ctx0" brushRef="#br1" timeOffset="22811.78">10741 6536 721 0,'0'-5'786'0,"0"0"8"0,-9 1-199 0,1 8-187 0,-1 1-159 16,1 0-120-16,-10 4-72 0,10 6-36 0,-1-5-18 15,0 5-20-15,1-1-35 0,8-5-48 0,0 7-49 0,0-1-42 16,0-5-33-16,8-2-26 0,1 2-18 0,0 0-7 0,-1-4 17 15,10-6 35-15,-1 0 35 0,0-6 31 0,-8 2 20 0,9-6 11 16,-1 0 5-16,0 1 2 0,-1-6-5 0,-5 0-9 16,5 0-17-16,-6-4-36 0,-2-1-63 0</inkml:trace>
  <inkml:trace contextRef="#ctx0" brushRef="#br1" timeOffset="22953.7">11158 5886 156 0,'0'-10'587'0,"0"1"-3"0,0 3-214 16,-9 2-174-16,9-2-123 0,0 6-86 0,0-4-50 15,0 4-39-15,9 0-32 0,-9 0-50 0,9 0-86 0,0 0-125 16,-1 0-58-16</inkml:trace>
  <inkml:trace contextRef="#ctx0" brushRef="#br1" timeOffset="23112.26">11582 5592 494 0,'0'-8'584'0,"0"3"-138"0,0 0-167 16,0 5-115-16,0-5-70 0,0-1-36 0,0 6-14 15,0 0-5-15,0 0-6 0,0-4-3 0,0 4-9 16,10 0-18-16,-10 0-24 16,10 0-25-16,-2 0-35 0,0 0-33 0,2 0-35 0,-2 0-46 0,0-6-70 0,1 12-112 0,-9-6-74 15,9 4-39-15</inkml:trace>
  <inkml:trace contextRef="#ctx0" brushRef="#br1" timeOffset="23397.76">10880 6980 397 0,'-8'20'479'0,"-1"-5"-174"0,1-1-132 15,8 6-78-15,-10-10-46 0,10 5-21 0,10-6-13 16,-10 0-3-16,0 1-2 0,8-4 0 0,1-2 0 16,-1 0 2-16,1-4-2 0,8 0-1 0,-8-4 1 0,9 0 0 15,-1-6 1-15,0 4 3 0,-9-3-1 0,10 0 2 0,0-2 6 16,-10 1 6-16,0-9 4 0,1 3 4 0,2 8 1 16,-4-7 3-16,-7 0 3 0,0 5 3 0,8 1 2 0,-8-1-1 15,-8 5-5-15,8-5-5 0,0 5-6 0,0 5-15 0,0-3-24 16,0-3-36-16,-7 6-42 0,7-6-57 0,7 6-89 0,-7-4-158 15,0 4-91-15,8 4-50 0</inkml:trace>
  <inkml:trace contextRef="#ctx0" brushRef="#br1" timeOffset="23666.54">10732 7694 124 0,'-17'14'611'15,"0"0"5"-15,0 2-181 0,-1-1-165 0,10-7-118 0,0 8-77 16,-2-2-40-16,10-4-22 0,0-1-12 0,0 3-5 16,10-4-5-16,-2-3-10 0,0 0-6 0,10 0-5 0,-1 0-6 15,0-5-2-15,0 0 0 0,1-5-2 0,8 0 4 0,-9-5 9 16,1 2 10-16,0-4 12 0,-2 3 16 0,-6-1 13 16,-2 5 12-16,1 0 13 0,-1 1 15 0,-8-2 15 0,9 2 18 15,-9 4 13-15,0-6 5 0,0 6 1 0,0 0-5 0,-9 0-12 16,1 0-15-16,-1 0-26 0,1 6-44 0,-2-2-58 15,3 6-57-15,-13-5-54 0,13 5-50 0,-11 0-53 0,10 0-80 16,-1-4-134-16,1-3-78 0,-2 7-23 0</inkml:trace>
  <inkml:trace contextRef="#ctx0" brushRef="#br1" timeOffset="23873.12">10263 8445 346 0,'-8'10'611'0,"-10"2"-62"0,10-4-193 0,-1 7-137 0,9-5-95 16,0-2-61-16,-8 2-33 0,8 1-15 0,8-6-7 16,-8 0-6-16,9 0 0 0,-1 0 2 0,2-5-4 0,6 0-7 15,2-5-10-15,8 0-11 0,-9-5-14 0,0-1-15 0,0 1-18 16,-7 2-18-16,7-2-15 0,-9 0-9 0,-8 0-9 16,0 0-5-16,0 5-2 0,0-5 0 0,0 6 0 0,-8-1-4 15,1 5-5-15,-3-4-14 0,-8 4-19 0,9 4-22 0,-8-4-29 16</inkml:trace>
  <inkml:trace contextRef="#ctx0" brushRef="#br1" timeOffset="24142.37">10056 8641 67 0,'-10'5'363'0,"2"4"-74"0,0 2-82 0,-10 0-65 0,9-3-41 16,1 7-24-16,-1-5-8 0,1 5-5 0,-1-1-3 15,0 1 0-15,0-2-2 0,1 3-4 0,-1-1-5 0,9-1-6 16,-9 6-7-16,9-6-8 0,0 1-10 0,0 4-6 0,9-4-6 15,-9 0-6-15,17 0-7 0,-8-5-8 0,0-1-4 0,8 1-7 16,-8-5-1-16,8-5-3 0,1 0 2 0,-2 0 2 16,2-5 4-16,-1-5 8 0,-8 1 12 0,8-1 9 15,-17 5 11-15,9-5 7 0,0 0 6 0,-9 5 7 0,-9-4 8 16,9 3-1-16,-9 3-4 0,9-3-6 0,-8 0-9 0,-1 6-13 16,0 0-15-16,0 0-20 0,1 6-24 0,0 0-20 15,-2-3-25-15,2 7-33 0,0 0-44 0,8 0-60 0,-10 5-96 16,10-5-95-16,0 4-43 0</inkml:trace>
  <inkml:trace contextRef="#ctx0" brushRef="#br1" timeOffset="24363.42">10125 9428 357 0,'-9'20'546'0,"0"-2"-158"0,-8 7-154 0,8 6-100 0,0-8-64 15,1 5-34-15,0 3-17 0,8-3-10 0,-10-3-5 0,10-5-4 16,0-1-8-16,10 1-9 0,-10-4-5 0,8-8-4 15,0-3-4-15,1 0-2 0,-9-5 0 0,9 0 2 0,0-10 6 16,-1 5 9-16,10-5 11 0,-11-5 13 0,-7 6 10 0,10-1 6 16,-10 2 9-16,0-4-1 0,0 2 0 0,-10 6 0 15,3-5-6-15,7 3-13 0,-18 2-13 0,10-2-10 0,-1 6-18 16,0 6-19-16,-8-2-25 0,-1 2-40 0,10 3-62 0,-10 1-107 31,1 0-116-31,0 0-59 0</inkml:trace>
  <inkml:trace contextRef="#ctx0" brushRef="#br1" timeOffset="24521.34">9734 9970 767 0,'-8'10'814'0,"-2"0"7"16,3-1-214-16,-3 6-181 0,3-1-169 0,7 0-139 16,-10 7-84-16,10-7-43 0,0 2-25 0,0-3-7 0,0 2-1 15,10-4-10-15,-3 2-24 0,3-3-40 0,-3 0-41 0,11 0-41 16,8-5-30-16,-9 0-31 0,9-5-21 0,9 0-9 15,-10-5 9-15,12-5 16 0,-3 0 12 0,-8 1 3 0,0-1-11 16,0-5-18-16,0 5-20 0</inkml:trace>
  <inkml:trace contextRef="#ctx0" brushRef="#br1" timeOffset="24695.22">10298 10209 271 0,'0'9'442'16,"0"1"-94"-16,0 1-100 0,0 4-72 0,-8-2-46 0,8 3-33 15,0-2-24-15,0 1-17 0,8-1-13 0,1-4-11 16,0 0-10-16,-1-1-11 0,2 1-14 0,6 0-18 0,12-5-20 16,-13 0-22-16,12-5-26 0,8 0-40 0,-10-5-58 0,10 0-90 15,-9 0-119-15,0 0-61 0</inkml:trace>
  <inkml:trace contextRef="#ctx0" brushRef="#br1" timeOffset="24839.49">10732 10257 633 0,'-17'10'709'0,"-9"0"-90"15,9 6-165-15,-8-3-127 0,-2 7-102 0,9 0-82 0,1-1-42 16,-1-4-22-16,10 5-13 0,-1-5-6 0,0-2-2 16,1-2-2-16,8 4-1 0,0-5-7 0,8 3-27 0,1-3-55 15,0 6-52-15,-1-7-59 0,10-5-52 0,6 1-44 0,4-5-48 16,-2-5-53-16,0-3-63 0,9-7-89 0,-9-5-56 16,0 1-14-16</inkml:trace>
  <inkml:trace contextRef="#ctx0" brushRef="#br1" timeOffset="24996.6">10818 10132 91 0,'-7'4'716'0,"-11"11"8"0,1-6-81 0,-1 11-192 0,10 0-154 15,-10-2-129-15,10 6-95 0,-1-2-53 0,1-3-32 0,-1 1-30 16,9-7-42-16,0 3-40 0,9-7-37 0,-1-4-38 16,1 0-52-16,8-5-84 0,0-5-140 0,1-5-73 15,8 0-26-15</inkml:trace>
  <inkml:trace contextRef="#ctx0" brushRef="#br1" timeOffset="25138.73">10811 9612 146 0,'-18'-18'706'0,"-7"3"9"0,-2 6-115 0,10-6-209 16,0 5-174-16,-1-5-148 0,1 7-113 0,8-4-74 15,9-2-49-15,-8 5-35 0,16-12-31 0,1 6-32 0,0-4-51 16,8-4-103-16,0-2-59 0,0 1-28 0</inkml:trace>
  <inkml:trace contextRef="#ctx0" brushRef="#br1" timeOffset="25274.58">10967 9026 42 0,'0'0'694'0,"-8"-4"14"16,8 4-108-16,-9 4-173 0,9 2-129 0,-9 0-112 0,9-3-81 16,-8 7-50-16,8 0-32 0,0 0-14 0,0-4-11 0,0 3-15 15,0-5-32-15,8 6-41 0,1-5-43 0,0 0-41 16,17-5-40-16,-9 0-52 0,17-5-64 0,-8-10-79 15,9 2-96-15,0-3-39 16</inkml:trace>
  <inkml:trace contextRef="#ctx0" brushRef="#br1" timeOffset="25421.84">11306 8754 172 0,'-17'-5'628'0,"-9"5"-53"0,8 0-142 0,-9 5-136 0,11 0-94 16,-10 3-68-16,-1 8-41 0,10-1-23 0,0-1-10 0,-1-4-1 15,10 6-3-15,-1-8 2 0,0 7 0 0,0 1-3 16,9-7-17-16,0 5-45 0,0 1-54 0,9-5-51 0,0 0-47 15,8-1-51-15,10-4-65 0,-2-5-94 0,10-5-151 16,-1 0-55-16,11-9-6 0</inkml:trace>
  <inkml:trace contextRef="#ctx0" brushRef="#br1" timeOffset="25579.93">11487 8284 49 0,'-7'-4'659'0,"-11"-1"9"0,9 0-143 0,1 5-161 15,-10-5-117-15,10 5-94 0,8 0-69 0,-8 0-40 16,-2 0-23-16,10 0-20 0,0 0-32 0,10-5-37 16,-2 5-39-16,0 0-40 0,10-5-47 0,7 0-72 0,10-10-101 15,9 2-134-15,-11-8-56 0,13-3-5 0</inkml:trace>
  <inkml:trace contextRef="#ctx0" brushRef="#br1" timeOffset="25722.44">11879 7650 577 0,'-18'-5'641'16,"2"0"-88"-16,-2 5-196 16,1 0-152-16,0 0-100 0,-3 5-65 0,13-5-35 0,-1 5-18 0,-2-5-9 0,2 0-11 0,8 5-20 15,0-5-25-15,0 0-33 0,8-5-46 0,10 0-64 32,9-5-109-32,-10 0-133 0,8-9-65 0</inkml:trace>
  <inkml:trace contextRef="#ctx0" brushRef="#br1" timeOffset="25864.82">11905 7151 522 0,'-17'5'621'0,"-1"6"-99"0,1-1-184 0,-1 3-127 16,1 7-94-16,9-5-57 0,-1-1-32 0,1 0-21 0,8 2-17 16,0-8-18-16,0 4-17 0,8-2-27 0,9-7-30 0,0 3-37 15,9-6-46-15,1-9-75 0,-1-1-121 0,8-5-89 16,-7 0-46-16</inkml:trace>
  <inkml:trace contextRef="#ctx0" brushRef="#br1" timeOffset="26212.51">11870 5935 606 0,'-17'-20'789'0,"9"1"13"0,-2 4-183 16,2 7-182-16,-1-4-171 0,9 2-142 0,0 6-96 0,0 4-63 15,0-4-44-15,0 4-42 0,9 0-43 0,-1 4-37 16,10 0-19-16,-1 2-9 0,1-6-10 0,8 4-11 0,0-4-12 16,-2-4 6-16,3-2 13 0,0 2 19 0,-1-6 28 15,-8 5 38-15,-1-5 47 0,-9 6 46 0,1-6 45 0,-9 0 40 16,9 1 34-16,-9-1 33 0,-9 0 22 0,9 1 10 16,0-1 0-16,0-1-3 0,-9 2-2 0,9 4-4 0,0-5-2 15,-8 7-4-15,8 3-12 0,0-7-13 0,0 7-13 0,0-5-16 16,0 5-16-16,0 0-11 0,0 0-9 0,0 0-10 0,8 0-5 15,-8 5-3-15,9-5-1 0,0 7 1 0,-1-4 0 16,10 2-2-16,-10-5 0 0,10 5 2 0,-2-5 0 0,4 0 2 16,-5 0-1-16,3-5 1 0,0 5 1 0,8-5 1 0,-17 5 2 15,7-3-1-15,2-4-5 0,-9 7-13 0,-1-5-18 16,1 5-23-16,0-4-36 0,-1 4-68 0,2-6-149 16,-2 6-106-16,-8 0-65 0</inkml:trace>
  <inkml:trace contextRef="#ctx0" brushRef="#br1" timeOffset="27211.68">7059 8226 19 0,'-8'-4'464'0,"-1"-2"-109"0,0 6-130 0,9-5-86 0,-8 5-40 16,-1 0-15-16,9 0 4 0,-8-5 14 0,8 5 14 15,-10 0 12-15,10 0 2 0,0 0-3 0,-8 0-12 0,8 0-16 16,0 0-20-16,0 0-20 0,0 0-22 0,8 5-13 0,-8-5-9 31,10 5-1-31,-2 1 1 0,9-2 8 0,1 2 7 16,0 3 4-16,6 0 6 0,3 1 2 0,8 5 7 0,9-6 1 15,-1 1 0-15,9 4-4 0,9-4-5 0,8 1-2 16,0-8 0-16,18 4-11 0,9 1-2 0,10-1-4 0,-4-7-1 16,20 3-1-16,-9 3-3 0,8-2-5 0,1 2 0 0,8 4 5 15,-8 0-7-15,1-1-3 0,6 5-9 0,-9-4-16 16,3 0-17-16,0-1-15 0,-12 1-17 0,2-5-12 0,0 2-7 16,-10-7-2-16,-6 0 5 0,-10-7 8 0,-9 2 16 0,-9 1 18 15,-8-2 15-15,-18-3 18 0,0 5 16 0,1-6 19 16,-18-1 16-16,-9 2 17 0,1 0 18 0,-10-7 21 0,2 2 14 15,-20-5 6-15,2 4-1 0,-10 0-12 0,-7-5-9 0,-1 6-17 16,-18 4-15-16,1-5-21 0,-10 5-17 0,2 0-11 16,-1 1-6-16,-1 5-3 0,1-2 0 0,9 1 4 0,0 0 4 15,7 0 5-15,12 5 1 0,4-5 2 0,2 5 1 16,2-3-3-16,8 3-3 0,-1-7-4 0,9 7-7 0,0 7-5 16,0-7-2-16,9 0-2 0,8 3-1 0,1 2-1 0,-1-5 2 15,10 5 1-15,-2 0 4 0,10 0-2 0,-9 5-1 16,8-4-1-16,0 3-1 0,-7 0-2 0,-1 6 1 0,1 0-2 15,-10-1-1-15,1 10 1 0,-1-3 4 0,-9 3 1 0,-8 6 0 16,0-1 4-16,-8 0 1 0,-1 0 4 0,1 6 7 16,-19-1 5-16,10 0 2 0,-9-1 3 0,-9 2-1 0,0-1-11 15,0-1-51-15,-8 8-87 0,9-7-94 0,-10-1-106 0,0-3-190 16,10 0-110-16,-10 4-95 0,1-5-40 0</inkml:trace>
  <inkml:trace contextRef="#ctx0" brushRef="#br1" timeOffset="32697.54">12417 5520 432 0,'-35'19'403'0,"9"-5"-179"0,0 7-103 15,9-6-55-15,-1 4-29 0,2-5-15 0,16 5-6 0,0-9-3 16,9 6 0-16,8-7-1 0,0 1 1 0,9 0 1 0,0-6 0 16,9 1 1-16,-2-5 1 0,11-5 2 0,-8 1 7 15,-1-6 6-15,-9 0 8 0,-1 1 9 0,1-7 15 0,-9 2 17 16,2 5 5-16,-11-7 1 0,2-4-2 0,-10 7-1 15,-10-3-6-15,2 3-8 0,-2-2-19 0,-6 5-14 0,-2 0-10 16,0-5-6-16,1 10-8 0,-1 0-9 0,2 1-23 0,6-2-27 16,2 6-25-16,8 6-32 0,0 3-37 0,8 1-53 15,2 10-99-15,6-6-155 0,11 10-66 0</inkml:trace>
  <inkml:trace contextRef="#ctx0" brushRef="#br1" timeOffset="33013.24">12904 7102 96 0,'-18'0'496'16,"9"0"-131"-16,-8 0-165 0,8 0-93 0,9 0-48 16,-9 0-13-16,1 0 2 0,8 0 8 0,0-4 6 0,0 4 4 15,0 0 2-15,8-6 1 0,-8 3-2 0,9-3-13 0,0-3-16 16,8 2-14-16,1-1-11 0,-1-2-5 0,-9 5-3 0,9-5-2 16,-7 5-1-16,0 1-2 0,-3-3-1 0,2 4 0 15,-9-2-3-15,9 5-3 0,-9 0-10 0,9 0-17 0,7 5-27 16,-6-2-41-16,7-3-69 0,9 7-172 0,0-7-92 0,0 0-61 15</inkml:trace>
  <inkml:trace contextRef="#ctx0" brushRef="#br1" timeOffset="33238.27">12904 7870 290 0,'-9'9'553'15,"0"-4"-117"-15,9 0-186 0,0-5-110 0,9-5-64 0,8 0-34 16,1-4-17-16,-1-1-11 0,9-5-7 0,0 0-3 0,0 1-1 16,-9-1-2-16,9 5-1 0,0-4-1 0,-17 4 0 15,9 4-2-15,-11 2-1 0,3 0-3 0,0-2-6 16,-10 6-9-16,0 0-13 16,0 0-21-16,-10 6-36 0,0-2-59 0,3 0-108 15,-11 6-139-15,9 0-65 0</inkml:trace>
  <inkml:trace contextRef="#ctx0" brushRef="#br1" timeOffset="33359.93">12651 8147 344 0,'-7'6'519'15,"-3"-6"-184"-15,10 0-149 0,0 0-88 0,10 0-54 0,-3 0-34 16,2 0-29-16,9-6-33 0,7-3-46 0,2 0-106 16,-1-2-151-16,0 1-85 0</inkml:trace>
  <inkml:trace contextRef="#ctx0" brushRef="#br1" timeOffset="33486.57">12460 8232 263 0,'-25'13'509'0,"7"2"-188"15,1 0-146-15,-1 0-82 0,10 0-45 0,0 4-22 0,8 1-16 32,8-1-10-32,9 1-22 0,1 3-57 0,8 3-147 0,-1 2-116 0,11 2-78 0</inkml:trace>
  <inkml:trace contextRef="#ctx0" brushRef="#br1" timeOffset="33645.5">12460 9095 33 0,'-18'0'686'0,"11"-5"12"0,-3 5-45 0,2 0-235 15,0 0-168-15,8 0-109 0,8 0-64 0,0 0-37 16,2 0-18-16,-3 0-11 0,11 5-23 0,1-5-43 0,-2 5-52 15,9-5-55-15,-1 5-59 0,1-5-81 0,9 5-159 0,-9-5-101 16,0 0-53-16</inkml:trace>
  <inkml:trace contextRef="#ctx0" brushRef="#br1" timeOffset="34025">12496 9349 369 0,'-17'5'513'0,"-10"4"-183"0,10 1-144 0,7 1-85 16,-6 4-41-16,7-2-19 0,0 3-7 0,9-6-2 15,0 3 1-15,0-3 2 0,0 0 2 0,9 6 1 0,8-7-4 16,-9-5-3-16,9 6-1 0,1-10 5 0,8 5 6 16,0-10 12-16,-8 5 15 0,9-10 22 0,-11 6 33 0,11-11 33 15,-10 5 27-15,0-4 22 0,0-1 13 0,-8 1 1 0,1-5-6 16,-10 4-15-16,8 0-29 0,-8-1-34 0,-8 2-31 16,8 5-31-16,0-1-22 0,-10 0-19 0,10 5-18 0,-9-5-24 15,9 5-56-15,-7 5-82 0,7 0-80 0,-10 0-69 0,2 5-66 16,8 0-80-16,-9 5-139 0,0 0-107 0,1 5-23 15,-1 3 34-15</inkml:trace>
  <inkml:trace contextRef="#ctx0" brushRef="#br1" timeOffset="34231.2">12183 10224 221 0,'-18'10'640'0,"10"-2"8"0,-10-1-197 16,18-2-171-16,-8-2-109 0,-1 4-72 0,9-7-30 0,0 3 2 15,0-3 17-15,9 6 22 0,-1-6 18 0,1 0 15 0,0-6 6 16,-1 6 0-16,10-3-3 0,-1-4-15 0,1 4-26 16,-10-2-26-16,10-5-21 0,-11 5-17 0,12-1-14 0,-10 2-32 15,0-2-59-15,-2 2-84 0,3 4-73 0,-2 0-68 0,9 0-75 16,-8 4-115-16,8 2-162 0,-7 4-69 0,6-2 3 16</inkml:trace>
  <inkml:trace contextRef="#ctx0" brushRef="#br1" timeOffset="34358.03">12547 10918 426 0,'-17'14'648'0,"-1"-4"-24"0,10 4-226 0,0-4-170 16,-2 5-128-16,10 0-88 0,0-1-61 0,10 1-52 0,-2-1-49 16,10-4-76-16,-1 5-151 0,1-6-108 0,-2 5-48 15</inkml:trace>
  <inkml:trace contextRef="#ctx0" brushRef="#br1" timeOffset="34468.97">12651 11381 287 0,'-17'15'686'16,"0"-5"10"-16,0 0-169 0,8-1-161 0,-9-2-112 0,10 1-96 15,0-3-48-15,-2-5-24 0,10 5-17 0,10-5-16 0,-2 5-55 16,0-5-81-16,19 0-86 0,-1-5-113 0,18-5-212 16,-1 2-114-16,10-8-72 0,-2-4-35 0</inkml:trace>
  <inkml:trace contextRef="#ctx0" brushRef="#br1" timeOffset="34675.55">13902 9560 737 0,'-10'-15'755'0,"3"5"7"0,-1 0-207 15,-2 0-227-15,2 5-178 0,8 1-133 0,0 4-96 0,0 0-77 32,8 0-65-32,2 4-78 0,-2 1-149 0,9 5-120 0,1 0-62 15,-10 0-7-15</inkml:trace>
  <inkml:trace contextRef="#ctx0" brushRef="#br1" timeOffset="34818.1">13989 9722 311 0,'-17'0'635'16,"8"-6"3"-16,0 6-209 0,1-6-166 0,8 6-105 0,-9-4-72 16,9 4-48-16,0-5-45 0,9 0-53 0,-1 5-67 0,10-5-99 15,-1 1-198-15,0 0-100 0,0-2-58 0</inkml:trace>
  <inkml:trace contextRef="#ctx0" brushRef="#br1" timeOffset="34976.16">14121 8963 132 0,'-18'-14'734'0,"-2"0"12"0,4 4-7 0,-1 0-255 0,8 5-216 16,1 0-138-16,-2 0-89 0,10 5-61 0,10 0-63 0,-10 5-65 16,8 5-56-16,9-5-70 0,1 4-124 0,0 1-139 15,9 0-82-15,-3 0-29 0</inkml:trace>
  <inkml:trace contextRef="#ctx0" brushRef="#br1" timeOffset="35133.99">14406 8729 276 0,'-17'-11'639'16,"8"-2"6"-16,-9 3-202 0,18 0-185 0,-8 5-119 0,-1-5-82 15,9 6-56-15,0 4-44 0,9 0-43 0,-1 0-46 16,0 0-75-16,19 4-155 0,-1 3-105 0,0-4-64 0,0 7-28 15</inkml:trace>
  <inkml:trace contextRef="#ctx0" brushRef="#br1" timeOffset="35275.91">14623 8969 150 0,'-8'8'596'15,"-2"2"-5"-15,-6-4-211 0,7 3-158 0,0 7-101 0,-1-2-62 16,10 5-45-16,0 1-41 0,0 4-42 0,0 6-47 0,10-1-78 15,8 4-157-15,-9-2-104 0,8 7-68 0</inkml:trace>
  <inkml:trace contextRef="#ctx0" brushRef="#br1" timeOffset="35402.64">15179 10242 269 0,'-9'22'549'0,"0"1"-119"0,0 2-182 0,1 4-112 0,8-5-65 16,-9 6-34-16,9-1-22 0,0 6-29 0,0-7-38 15,9 6-54-15,8 1-124 0,1-6-138 0,-1 6-85 0,0-1-51 16</inkml:trace>
  <inkml:trace contextRef="#ctx0" brushRef="#br1" timeOffset="35529.93">15378 11025 547 0,'-17'-5'604'16,"0"0"-131"-16,8 0-211 0,1 5-157 0,8-5-115 0,0 0-83 15,8 1-86-15,-8-2-118 0,9 3-146 0,8-7-74 16</inkml:trace>
  <inkml:trace contextRef="#ctx0" brushRef="#br1" timeOffset="35656.71">15656 10893 157 0,'-9'-6'557'0,"9"-4"-71"15,0 6-220-15,9-5-174 0,0-1-143 0,8-5-155 0,1 1-169 16,-1-1-85-16</inkml:trace>
  <inkml:trace contextRef="#ctx0" brushRef="#br1" timeOffset="36070.1">14267 7781 36 0,'-17'-24'584'0,"-1"5"-2"16,1 3-209-16,8 2-142 0,1 0-79 0,-1 4-48 16,18 0-30-16,-9 5-28 0,17-4-40 0,0 4-39 0,1 0-38 15,7 5-41-15,19-5-61 0,-9 0-117 0,8 5-141 0,9-5-75 16,-8 0-33-16</inkml:trace>
  <inkml:trace contextRef="#ctx0" brushRef="#br1" timeOffset="36212.64">14727 7747 151 0,'-8'0'535'16,"-1"6"-98"-16,0-6-181 0,0 4-122 0,1 0-65 0,8 2-34 15,0 4-20-15,0-1-20 0,8 6-30 0,1 0-49 0,9-1-101 16,8 1-158-16,-1 5-92 0,1 4-50 0</inkml:trace>
  <inkml:trace contextRef="#ctx0" brushRef="#br1" timeOffset="36371.08">14944 8787 195 0,'-8'15'610'0,"-1"-5"2"0,0 0-218 15,9 0-161-15,-9-4-100 0,9-6-61 0,0 3-32 0,9-3-26 16,0 5-6-16,0 0-8 0,8 0-24 0,10 0-31 0,-2 5-35 16,8-4-38-16,12 3-51 0,-2 0-80 0,-8-4-129 15,0 0-98-15,-1 0-40 0</inkml:trace>
  <inkml:trace contextRef="#ctx0" brushRef="#br1" timeOffset="36466.02">15327 9115 179 0,'-10'5'483'0,"2"0"-141"0,-1 0-132 0,1 0-84 0,8-5-50 15,-9 4-23-15,9-4-17 0,0 0-7 0,0 0-8 16,0 5-2-16,9-5-7 0,-1 5-18 0,1 5-33 0,17-6-54 16,-8 2-95-16,7 4-165 0,10-5-84 0</inkml:trace>
  <inkml:trace contextRef="#ctx0" brushRef="#br1" timeOffset="36624.69">15744 9271 457 0,'0'-5'577'0,"-9"0"-148"0,9 0-163 0,-10 5-104 16,10-5-61-16,0 2-32 0,0 3-16 0,0-6-13 0,0 6-22 16,10 0-36-16,-1 0-48 0,8 0-62 0,9-4-114 0,9 4-168 15,-1 0-89-15,9-6-50 0</inkml:trace>
  <inkml:trace contextRef="#ctx0" brushRef="#br1" timeOffset="36767.58">16256 9261 422 0,'-9'-10'595'16,"0"1"-111"-16,0-1-187 0,2 6-124 0,7-2-79 0,0 2-57 15,7-2-39-15,2 6-39 0,9-4-43 0,-2 4-55 0,11 0-90 16,7-6-172-16,1 6-87 0,-10-3-39 0</inkml:trace>
  <inkml:trace contextRef="#ctx0" brushRef="#br1" timeOffset="36893.61">16343 9228 436 0,'-18'0'422'0,"1"0"-160"0,8 0-119 0,0 0-68 15,9 0-39-15,-8 0-25 0,16 0-22 0,-8 0-31 0,18 4-60 16,-10-4-139-16,9 0-111 0,9 0-69 0</inkml:trace>
  <inkml:trace contextRef="#ctx0" brushRef="#br1" timeOffset="37020.51">16568 9105 498 0,'-8'-5'487'16,"8"-5"-177"-16,-10 6-142 0,10 4-80 0,0-5-51 0,0 5-37 15,10 0-34-15,-2 0-43 0,1 0-78 0,8 0-157 16,0 5-95-16,1-5-60 0</inkml:trace>
  <inkml:trace contextRef="#ctx0" brushRef="#br1" timeOffset="37180.21">16742 9086 484 0,'-18'-5'525'0,"10"1"-197"0,-9-2-150 15,17 1-86-15,-9 0-49 0,9 5-36 0,0-5-39 0,9 5-53 16,-9 0-111-16,17 0-152 0,0 0-89 0,9-5-49 0</inkml:trace>
  <inkml:trace contextRef="#ctx0" brushRef="#br1" timeOffset="37418.7">15317 7963 352 0,'0'0'372'0,"0"0"-162"0,10 4-133 0,7-4-88 0,0 4-67 16,9-4-53-16,0 6-53 0,-1 0-81 0</inkml:trace>
  <inkml:trace contextRef="#ctx0" brushRef="#br1" timeOffset="37561.41">16004 8255 85 0,'0'15'369'0,"0"-1"-130"16,-9 1-92-16,9 0-52 0,0-5-29 0,0 5-17 0,0 0-12 15,9-2-10-15,0 3-6 0,-1 3-1 0,0-5-14 16,10 6-27-16,8-1-64 0,0-4-162 0,0 5-99 0,0 5-66 16</inkml:trace>
  <inkml:trace contextRef="#ctx0" brushRef="#br1" timeOffset="37687.62">16446 8838 39 0,'0'-6'544'0,"-8"6"-35"15,8-6-195-15,0 6-147 0,0 0-84 0,0 0-48 0,0 0-28 16,8 6-26-16,1 0-29 0,9-3-38 0,-1 2-78 16,9 0-164-16,0 0-94 0,0 0-55 0</inkml:trace>
  <inkml:trace contextRef="#ctx0" brushRef="#br1" timeOffset="37814.17">16759 9056 342 0,'-8'0'533'0,"-1"0"-164"15,9 0-158-15,-9 0-97 0,9 0-56 0,0 0-29 0,9 5-18 16,-9-5-13-16,17 5-24 0,1 0-37 0,-2-5-69 0,19 6-154 16,1-6-103-16,-2 0-65 0</inkml:trace>
  <inkml:trace contextRef="#ctx0" brushRef="#br1" timeOffset="37941.22">17610 9232 545 0,'0'-4'541'0,"0"4"-196"0,9-6-167 0,-9 2-109 16,8 4-70-16,2 0-52 0,-2 0-59 0,1 0-94 0,0 0-169 31,-1 0-84-31</inkml:trace>
  <inkml:trace contextRef="#ctx0" brushRef="#br1" timeOffset="38194.62">14840 10649 361 0,'-8'10'552'0,"-2"-5"-145"0,2 0-137 15,8-1-85-15,0-4-53 0,0 0-34 0,8 0-22 0,2 0-17 16,7 0-15-16,1-4-15 0,16-1-26 0,-8 5-38 16,17-5-47-16,0 5-58 0,2-5-102 0,7 0-175 15,-10 0-94-15,11 0-49 0</inkml:trace>
  <inkml:trace contextRef="#ctx0" brushRef="#br1" timeOffset="38321.72">15458 10742 5 0,'-10'-4'667'0,"0"-8"12"0,10 4-54 0,0-2-210 0,0 5-158 16,10-5-102-16,0 0-57 0,15-4-32 0,-8 4-38 0,18 0-59 16,8-5-74-16,0 6-78 0,10-6-105 0,8 0-195 15,-1 0-99-15,1 5-61 0,-1-4-12 0</inkml:trace>
  <inkml:trace contextRef="#ctx0" brushRef="#br1" timeOffset="38448.86">16386 10332 199 0,'-9'-11'611'16,"9"2"7"-16,-9 0-214 0,9 3-170 0,0-4-103 0,9 6-67 16,-9-2-48-16,16 6-39 0,4-4-45 0,5 4-51 0,1-6-78 15,9 6-140-15,8 0-120 0,-8-3-66 0,10 6-29 16</inkml:trace>
  <inkml:trace contextRef="#ctx0" brushRef="#br1" timeOffset="38575.94">17011 10418 218 0,'-17'0'554'16,"7"0"-91"-16,-6 0-186 0,7 0-125 0,0 6-79 0,9-6-50 16,0 4-39-16,0 2-36 0,9-1-53 0,8 0-103 15,-9-5-163-15,10 0-83 0,0 5-43 0</inkml:trace>
  <inkml:trace contextRef="#ctx0" brushRef="#br1" timeOffset="38852.19">16672 9477 553 0,'-8'-6'584'0,"-1"6"-177"0,-9 0-173 15,18 0-115-15,0 0-85 0,0 0-61 0,18 10-49 0,-9-10-57 16,17 10-100-16,0-5-162 0,0-1-79 0,9 2-33 16</inkml:trace>
  <inkml:trace contextRef="#ctx0" brushRef="#br1" timeOffset="38987.68">17115 9677 62 0,'-9'-10'561'15,"9"4"-8"-15,-7 2-196 0,7 0-153 0,0 4-89 0,7-5-49 16,-7 5-30-16,18 0-19 0,0 0-28 0,-1 0-39 0,9 0-59 16,0 0-96-16,8 5-174 0,1-5-94 0,0 4-53 15</inkml:trace>
  <inkml:trace contextRef="#ctx0" brushRef="#br1" timeOffset="39113.97">17540 9877 320 0,'0'0'574'16,"0"-6"-85"-16,-8 6-199 0,16 0-139 0,-8 0-92 0,10 0-65 15,6 0-51-15,2 0-62 0,8 0-112 0,1-4-153 0,-1 4-86 16,-1-4-40-16</inkml:trace>
  <inkml:trace contextRef="#ctx0" brushRef="#br1" timeOffset="39255.8">17957 9832 49 0,'-8'-4'567'0,"-10"-6"-14"15,10 1-189-15,8 4-172 0,0 0-116 0,0 0-78 0,0 0-61 16,17 0-65-16,-8 5-98 0,8-4-164 0,9-3-85 0,-1 4-35 15</inkml:trace>
  <inkml:trace contextRef="#ctx0" brushRef="#br1" timeOffset="39382.41">18183 9550 230 0,'-17'-15'475'0,"9"5"-149"0,-10 0-158 0,18 5-107 16,-8-5-81-16,-2 6-89 0,10-5-129 0,0 3-120 0,0-4-66 15</inkml:trace>
  <inkml:trace contextRef="#ctx0" brushRef="#br1" timeOffset="39587.29">17923 8905 224 0,'0'0'551'0,"0"0"-123"0,-9 0-167 0,9 0-109 0,0 0-68 15,0 0-45-15,0 0-28 0,0 0-22 0,0 0-21 0,0 5-24 16,0-5-29-16,0 0-42 0,0 0-66 0,-9 0-113 16,9 0-107-16,-8 0-51 0</inkml:trace>
  <inkml:trace contextRef="#ctx0" brushRef="#br1" timeOffset="39793.75">17462 8606 78 0,'0'-4'454'0,"-8"4"-109"0,8 0-126 16,0 4-93-16,-9-4-57 0,9 10-30 0,0-4-19 0,0 4-11 15,0-6-2-15,9 6-2 0,-9-1-5 0,8 6-10 0,10 0-21 16,-9 0-38-16,-1 0-69 0,10-1-152 0,-1 1-95 16,1-5-56-16</inkml:trace>
  <inkml:trace contextRef="#ctx0" brushRef="#br1" timeOffset="39904.89">17740 8534 161 0,'-17'-29'469'0,"8"4"-196"0,-8 0-307 15,0 2-224-15,0-7-128 0</inkml:trace>
  <inkml:trace contextRef="#ctx0" brushRef="#br1" timeOffset="40143.45">14467 6453 92 0,'-10'-9'562'0,"2"-6"-39"15,0 10-251-15,8-5-185 0,8 4-133 0,0 6-143 16,2-4-170-16,6-1-93 0</inkml:trace>
  <inkml:trace contextRef="#ctx0" brushRef="#br1" timeOffset="40648.71">16490 6902 390 0,'0'-19'584'0,"-9"3"-83"16,9 6-228-16,-8 2-149 0,8-2-95 0,8 5-61 0,-8 5-48 15,18 0-64-15,-1 0-129 0,17 5-132 0,-7-5-82 16</inkml:trace>
  <inkml:trace contextRef="#ctx0" brushRef="#br1" timeOffset="40806.38">17489 6863 63 0,'0'-10'555'0,"-9"6"-25"0,9-6-226 16,-9 10-175-16,9-5-112 0,9 5-81 0,-9 0-85 0,0 5-155 16,9 0-111-16,-1-5-70 0</inkml:trace>
  <inkml:trace contextRef="#ctx0" brushRef="#br1" timeOffset="40916.64">17577 7151 257 0,'0'5'459'0,"-11"0"-189"16,11-5-189-16,0 10-177 0,11-4-187 0,-11 3-101 0</inkml:trace>
  <inkml:trace contextRef="#ctx0" brushRef="#br1" timeOffset="41043.24">17420 7732 270 0,'-18'6'441'0,"9"-2"-187"16,2 1-178-16,7 5-175 0,-11-6-182 0,11 6-100 0</inkml:trace>
  <inkml:trace contextRef="#ctx0" brushRef="#br1" timeOffset="41170.02">17420 8104 102 0,'-10'0'471'0,"10"-5"-189"0,0 5-297 16,0 0-225-16,0 0-131 0</inkml:trace>
  <inkml:trace contextRef="#ctx0" brushRef="#br1" timeOffset="41313.76">17386 8534 178 0,'-11'5'471'0,"4"5"-196"16,-2-2-186-16,9 2-179 0,-11 6-190 0,11-1-96 0</inkml:trace>
  <inkml:trace contextRef="#ctx0" brushRef="#br1" timeOffset="41437.97">17462 9384 13 0,'0'10'554'0,"0"-5"-8"16,0 5-212-16,0-1-158 0,0 5-106 0,9-4-77 0,-9 9-59 16,9-3-69-16,0 3-109 0,-1 0-139 0,1 1-76 15</inkml:trace>
  <inkml:trace contextRef="#ctx0" brushRef="#br1" timeOffset="41549.23">17610 10610 414 0,'0'15'448'0,"9"-1"-201"16,-9 1-167-16,8-5-147 0,-8 3-183 0,10 3-117 0,7-1-66 0</inkml:trace>
  <inkml:trace contextRef="#ctx0" brushRef="#br1" timeOffset="41675.41">17758 11416 349 0,'0'0'509'0,"0"0"-184"0,-10 0-183 16,20 0-148-16,-10 0-168 0,0-6-159 0,17 6-87 0</inkml:trace>
  <inkml:trace contextRef="#ctx0" brushRef="#br1" timeOffset="41802.44">17826 11606 212 0,'-7'0'528'0,"-2"-5"-128"0,0 5-196 0,9 0-141 0,0 0-117 16,0 0-134-16,0 0-158 0,0 0-85 0</inkml:trace>
  <inkml:trace contextRef="#ctx0" brushRef="#br1" timeOffset="42055.94">15274 11519 253 0,'-7'0'453'0,"7"3"-144"15,0-3-131-15,0 0-74 0,7 0-46 0,2-3-27 16,0 3-13-16,8 0-8 0,1 0-11 0,8-5-12 0,-1 5-20 16,1-5-32-16,8 5-52 0,1-5-105 0,1 0-133 0,-1 0-71 15</inkml:trace>
  <inkml:trace contextRef="#ctx0" brushRef="#br1" timeOffset="42166.67">16256 11571 315 0,'0'-4'469'0,"8"0"-226"0,-8 4-283 0,8-5-232 0,10-1-127 16</inkml:trace>
  <inkml:trace contextRef="#ctx0" brushRef="#br1" timeOffset="42309.32">16377 11694 154 0,'-34'-5'500'0,"16"-4"-158"0,-8 4-204 0,9 0-160 16,7 5-188-16,-6 0-134 0,7-5-83 0</inkml:trace>
  <inkml:trace contextRef="#ctx0" brushRef="#br1" timeOffset="42451.93">14240 12085 37 0,'-42'-5'562'0,"-2"5"-31"16,18 0-202-16,1-5-156 0,16 5-100 0,-2 5-76 0,22-5-64 15,-2 0-80-15,9 5-150 0,6-5-115 0,-6 0-64 16</inkml:trace>
  <inkml:trace contextRef="#ctx0" brushRef="#br1" timeOffset="42577.46">14337 12255 454 0,'25'-9'377'15,"10"5"-329"-15,9-2-269 0,16-4-157 0</inkml:trace>
  <inkml:trace contextRef="#ctx0" brushRef="#br1" timeOffset="42704.27">15909 12261 301 0,'-18'-10'495'0,"9"-5"-181"0,-8 5-266 15,0-4-276-15,-1 5-163 0,0-7-78 0</inkml:trace>
  <inkml:trace contextRef="#ctx0" brushRef="#br1" timeOffset="43212.12">10802 6677 483 0,'-26'-4'613'0,"8"-6"-89"0,1 4-224 0,0 6-133 0,0 0-70 16,8 0-47-16,0 6-26 0,9-2-22 0,0 6-20 15,0 0-20-15,9 5-22 0,0-1-23 0,8 6-27 0,0 4-28 16,0-4-37-16,10 5-28 0,-1-6-22 0,1 6-11 16,-10-7 5-16,8 7 25 0,-7-1 56 0,-1-4 60 0,-8 5 72 15,0-6 62-15,-1 1 56 0,-16-5 47 0,-1 4 33 0,-9 0 17 16,1 5-15-16,-9-3-16 0,1 3-19 0,-11 0-13 15,2-3-5-15,7-2-2 0,-7 0 2 0,-1 1 3 0,10-1-2 16,5-4-1-16,-5 0 1 0,8 0-9 0,8 4-13 0,0-5-16 16,9 2-19-16,9 2-19 0,0 7-15 0,15-1-42 15,14 1-63-15,-4 5-59 0,17-1-60 0,2-6-76 0,0 3-158 16,7-3-116-16,-8 2-76 0,0-5-20 0</inkml:trace>
  <inkml:trace contextRef="#ctx0" brushRef="#br1" timeOffset="43338.98">11019 7977 655 0,'-26'9'682'0,"0"1"-52"0,0 0-230 16,9 0-151-16,-1-4-107 0,1 4-58 0,0-2-31 16,8-3-14-16,1 5-7 0,8 5-6 0,0-1-6 0,17 1-29 15,0 10-64-15,9-2-67 0,0 3-82 0,8 2-142 0,10-3-142 16,-9 4-101-16,0-4-54 0</inkml:trace>
  <inkml:trace contextRef="#ctx0" brushRef="#br1" timeOffset="43465.13">10741 9100 386 0,'-34'20'706'0,"8"4"7"0,0-5-154 16,-2 5-205-16,10 1-140 0,11 1-100 0,-1 2-54 15,8 2-35-15,8 4-41 0,-1 5-61 0,21 1-66 0,-2 2-72 16,9 3-113-16,-1-1-183 0,2 5-103 0,-2 0-49 0</inkml:trace>
  <inkml:trace contextRef="#ctx0" brushRef="#br1" timeOffset="43607.61">10637 10718 441 0,'-17'20'808'16,"-9"-12"11"-16,8 2-36 0,1 0-258 0,-1 1-205 0,10-1-147 15,-1 3-82-15,9-3-43 0,0 5-22 0,9-1-24 16,8 1-56-16,0 4-92 0,10 5-88 0,6-3-96 0,12-1-174 16,-2-2-128-16,-8 3-94 0,8-2-47 0</inkml:trace>
  <inkml:trace contextRef="#ctx0" brushRef="#br1" timeOffset="43734.57">10307 11842 132 0,'-52'23'742'15,"0"2"12"-15,9-1-7 0,-1 0-259 0,9 1-202 0,0-5-177 16,19 3-135-16,6 3-98 0,2-7-74 0,16 0-77 16,2 1-120-16,-2-1-170 0,10-4-83 0,-2-1-9 0</inkml:trace>
  <inkml:trace contextRef="#ctx0" brushRef="#br1" timeOffset="43876.57">10012 12085 276 0,'-26'-10'678'0,"-9"5"8"15,9-5-135-15,1 5-212 0,6 5-139 0,1-4-89 16,2-2-61-16,16 6-49 0,-9 0-51 0,18 0-51 0,0 0-57 16,8 0-74-16,10-3-124 0,-2-7-150 0,10-1-85 15,0-4-26-15</inkml:trace>
  <inkml:trace contextRef="#ctx0" brushRef="#br1" timeOffset="44018.23">9863 10726 368 0,'-25'-4'619'0,"0"0"-19"0,-2 4-246 0,10 0-195 0,8 4-122 15,9 6-71-15,0-4-46 0,9 2-41 0,-1-3-56 16,10 0-103-16,8-5-133 0,0 5-66 0,0-5-31 0</inkml:trace>
  <inkml:trace contextRef="#ctx0" brushRef="#br1" timeOffset="44160.85">10046 10639 126 0,'-16'5'587'0,"-11"0"4"0,10 5-201 0,0 0-168 0,-1-2-94 16,10 8-61-16,-1-1-38 0,18-1-25 0,-1 6-29 15,10-1-36-15,8 0-52 0,9 1-96 0,-1-5-189 0,9-2-94 16,0-2-47-16</inkml:trace>
  <inkml:trace contextRef="#ctx0" brushRef="#br1" timeOffset="44287.48">10541 11020 161 0,'-17'15'588'0,"0"4"-7"0,0 6-225 0,-1-7-153 0,10 7-98 15,8-5-65-15,8 4-45 0,0 1-45 0,10-6-53 16,8 6-90-16,0-5-181 0,9-2-95 0,0-2-56 0</inkml:trace>
  <inkml:trace contextRef="#ctx0" brushRef="#br1" timeOffset="44429.64">10898 11587 698 0,'-35'19'761'0,"-10"7"18"0,12-3-212 0,-2-3-187 0,9 4-134 15,0 1-90-15,9-1-53 0,-1 1-28 0,18-1-25 0,0 0-54 16,9 0-89-16,0 1-88 0,8-1-85 0,9 1-97 16,-9-6-157-16,10 1-118 0,-10-1-76 0,0-3-11 0</inkml:trace>
  <inkml:trace contextRef="#ctx0" brushRef="#br1" timeOffset="44557.3">10845 12065 137 0,'-16'0'581'0,"-2"5"-22"0,9 5-199 0,0-5-155 15,1 5-95-15,-1-1-70 0,9 1-49 0,0 0-43 0,9 0-52 16,-1-6-93-16,1 2-184 0,7-1-98 0,4-5-45 16</inkml:trace>
  <inkml:trace contextRef="#ctx0" brushRef="#br1" timeOffset="44683.95">10906 12055 424 0,'-17'10'582'0,"0"-5"-112"16,0 0-224-16,7 5-157 0,10-5-111 0,0 0-83 0,10 0-83 16,-10-1-102-16,17-4-137 0,-9 0-55 0</inkml:trace>
  <inkml:trace contextRef="#ctx0" brushRef="#br1" timeOffset="44810.51">11184 12164 267 0,'-17'0'583'0,"8"3"-74"0,9-3-219 16,0 0-176-16,0 0-142 0,9 0-148 0,8-3-197 0,1-3-101 15,8 0-56-15</inkml:trace>
  <inkml:trace contextRef="#ctx0" brushRef="#br1" timeOffset="44952.48">11567 11894 72 0,'-27'-4'637'16,"1"4"7"-16,8-5-132 0,2 5-238 0,6-5-180 0,20 0-152 15,-3-5-146-15,11 5-209 0,1-10-114 0,14 2-63 0</inkml:trace>
  <inkml:trace contextRef="#ctx0" brushRef="#br1" timeOffset="45159">11861 7092 206 0,'-16'-33'404'0,"-2"-1"-328"0,1-1-261 0,8 0-150 0</inkml:trace>
  <inkml:trace contextRef="#ctx0" brushRef="#br1" timeOffset="45285.43">11384 5174 140 0,'0'-30'393'0,"9"5"-331"0,9-4-266 16,-2 6-152-16</inkml:trace>
  <inkml:trace contextRef="#ctx0" brushRef="#br1" timeOffset="45427.94">11705 4537 272 0,'-17'-8'518'0,"0"-2"-190"0,8-1-155 0,9 1-81 0,0 7-48 16,0-8-34-16,17 7-33 0,9-6-50 0,9-5-111 16,18 0-149-16,-1 0-92 0</inkml:trace>
  <inkml:trace contextRef="#ctx0" brushRef="#br1" timeOffset="45570.62">12522 4176 248 0,'-36'-3'550'0,"10"3"-99"0,-9 0-202 15,10 0-100-15,-1-6-35 0,8 6 2 0,1 0 14 0,8 0 7 16,1-4 3-16,8 4-3 0,0 0-17 0,8 4-47 16,10-4-65-16,8 0-77 0,9 0-77 0,-2-4-79 0,11 4-135 15,-8-6-146-15,15-4-82 0,-7 6-15 0</inkml:trace>
  <inkml:trace contextRef="#ctx0" brushRef="#br1" timeOffset="45712.21">12869 4137 119 0,'0'0'519'0,"-9"-4"-133"0,9-1-164 0,9-5-91 0,-9 4-46 0,8-2-26 16,10 2-14-16,7-3-15 0,12-1-22 0,-3 0-33 15,9 1-65-15,9-1-154 0,10 0-126 0,-11 0-80 16</inkml:trace>
  <inkml:trace contextRef="#ctx0" brushRef="#br1" timeOffset="45839.31">13268 4045 362 0,'-43'8'510'0,"8"3"-225"0,-7 4-127 0,-3-5-63 0,10-1-31 16,1 1-16-16,7 0-6 0,2 0-5 0,7-1-4 0,11-3-4 15,7 8-6-15,0-4-18 0,7 9-34 0,11-3-54 16,7 3-127-16,2-5-145 0,17 6-92 0,-10-5-53 0</inkml:trace>
  <inkml:trace contextRef="#ctx0" brushRef="#br1" timeOffset="45981.33">13112 4821 324 0,'-9'20'539'0,"-8"-4"-149"0,9 2-179 0,-2 2-97 15,2-7-54-15,-1 8-25 0,9 3-14 0,9 0-8 0,-1 5-5 16,10 1-6-16,-1 9-17 0,1 5-34 0,-1 4-66 16,10 3-168-16,-2 2-102 0,-7 5-74 0</inkml:trace>
  <inkml:trace contextRef="#ctx0" brushRef="#br1" timeOffset="46107.79">13025 5847 42 0,'-26'-4'556'0,"-9"4"-1"0,8 0-237 0,10-6-147 15,-8 6-79-15,7 0-42 0,10 0-21 0,-1 0-15 0,0 0-9 16,9 6-20-16,0-2-31 0,9 6-50 0,0 0-101 0,8-1-169 16,9 1-99-16,-8 0-49 0</inkml:trace>
  <inkml:trace contextRef="#ctx0" brushRef="#br1" timeOffset="46234.53">12920 6408 145 0,'-25'11'531'0,"7"4"-84"0,1-5-198 0,-1 9-119 16,10-5-64-16,-1 5-40 0,9 1-33 0,9 5-38 16,-1-1-61-16,1 5-137 0,9 1-120 0,-1-5-79 0</inkml:trace>
  <inkml:trace contextRef="#ctx0" brushRef="#br1" timeOffset="46361.84">13007 7502 368 0,'-16'20'325'16,"-2"5"-155"-16,9-1-118 0,2 1-133 0,-3-1-184 0,10 1-96 16</inkml:trace>
  <inkml:trace contextRef="#ctx0" brushRef="#br1" timeOffset="46488.14">12991 8573 476 0,'-9'14'562'0,"9"1"-175"15,-9-1-160-15,0-4-100 0,9 5-59 0,0-1-32 0,0 1-18 16,0 5-9-16,0 0-15 0,18-1-31 0,-9 6-42 16,17-6-67-16,-9 6-146 0,9-1-118 0,0-5-70 0</inkml:trace>
  <inkml:trace contextRef="#ctx0" brushRef="#br1" timeOffset="46615.25">13051 9394 368 0,'-26'5'619'0,"8"-5"-38"0,2 0-217 16,-2 0-149-16,2 3-95 0,6-3-56 0,10 7-29 16,-10-7-18-16,10 9-19 0,0-5-34 0,10 6-42 0,0 0-51 15,-3-1-70-15,20 1-127 0,-11 6-135 0,11-6-71 0,-10-1-34 16</inkml:trace>
  <inkml:trace contextRef="#ctx0" brushRef="#br1" timeOffset="46742.05">12937 10093 299 0,'-25'28'548'0,"-1"2"-145"0,0-1-156 0,8 0-96 16,-7-4-56-16,8 5-32 0,7-7-19 0,-6 6-14 0,16 1-18 16,-8-1-28-16,8 0-38 0,0-5-53 0,8 7-110 15,-8-3-156-15,8 1-87 0,0 6-51 0</inkml:trace>
  <inkml:trace contextRef="#ctx0" brushRef="#br1" timeOffset="46868.81">12486 11542 25 0,'-26'25'663'0,"8"-11"8"0,1 6-74 16,1-5-214-16,-2 1-151 0,9-8-107 0,1 7-61 16,0-5-52-16,8 0-58 0,8-2-60 0,0 3-69 0,1-6-115 15,9 0-189-15,-2-5-98 0,1 0-46 0</inkml:trace>
  <inkml:trace contextRef="#ctx0" brushRef="#br1" timeOffset="46995.96">11870 11993 112 0,'-52'10'551'0,"-8"-2"-57"0,7 7-188 0,10 1-137 0,-1-3-82 16,1 2-59-16,8 0-46 0,9 0-47 0,-1 4-73 0,10-4-138 15,0 0-126-15,0 0-75 0</inkml:trace>
  <inkml:trace contextRef="#ctx0" brushRef="#br1" timeOffset="47107.55">11071 12574 539 0,'-17'0'711'0,"-1"-5"-4"0,1 5-221 0,9-5-177 0,-1 5-128 16,0-5-104-16,9 5-94 0,0-10-80 0,9 5-78 0,8-4-113 16,0-1-204-16,18-5-102 15,-1-5-64-15,10-5-18 0</inkml:trace>
  <inkml:trace contextRef="#ctx0" brushRef="#br1" timeOffset="47551.58">13573 4470 400 0,'-35'-10'529'0,"-1"5"-212"0,11 0-147 0,-1 5-76 31,0 0-43-31,-2 0-20 0,21 0-13 0,-1 5-8 0,-2 0-7 16,10 5-13-16,10 4-21 0,-2 6-32 0,9-2-49 0,10 7-111 16,-10 1-135-16,9-3-87 0</inkml:trace>
  <inkml:trace contextRef="#ctx0" brushRef="#br1" timeOffset="47679.25">13763 5228 95 0,'-17'23'488'0,"0"6"-180"0,-9 1-142 15,8 4-77-15,1 1-41 0,-8-2-24 0,15 1-10 0,2 6-8 16,-1-1-5-16,-1 5-12 0,10-1-32 0,0-4-56 16,10 6-125-16,-1-2-112 0,-1-3-72 0</inkml:trace>
  <inkml:trace contextRef="#ctx0" brushRef="#br1" timeOffset="47790.35">13625 6560 66 0,'-19'20'499'0,"-6"-1"-132"15,7 0-158-15,-7 7-97 0,7-3-53 0,0 2-27 0,10 5-16 16,-1-1-16-16,1 0-25 0,16-1-50 0,-8 8-119 0,9-3-132 16,9 2-85-16</inkml:trace>
  <inkml:trace contextRef="#ctx0" brushRef="#br1" timeOffset="47932.6">13397 7806 6 0,'-25'24'481'0,"8"-4"-143"16,-9 9-148-16,16-4-96 0,-6 3-62 0,8 3-50 0,-2 2-56 16,10-4-84-16,10 6-149 0,-10-1-88 0</inkml:trace>
  <inkml:trace contextRef="#ctx0" brushRef="#br1" timeOffset="48042.99">13295 9722 335 0,'-10'28'351'0,"2"2"-147"0,8-1-103 16,0-6-84-16,0 2-72 0,0 5-96 0,8-6-147 0,-8 6-81 16</inkml:trace>
  <inkml:trace contextRef="#ctx0" brushRef="#br1" timeOffset="48169.87">13355 11328 147 0,'0'24'475'0,"0"0"-166"0,0 1-141 0,0-1-85 0,0 1-58 0,0-2-43 16,9-7-50-16,-1 4-70 0,-8-1-110 0,10-5-110 16</inkml:trace>
  <inkml:trace contextRef="#ctx0" brushRef="#br1" timeOffset="48295.56">13407 12177 317 0,'-10'10'463'0,"10"0"-151"16,-7-1-131-16,7-3-81 0,0 3-47 0,0 2-28 15,0-7-22-15,0 6-20 0,7-5-27 0,-7-5-53 0,10 4-82 16,-2-4-150-16,11 0-85 0</inkml:trace>
  <inkml:trace contextRef="#ctx0" brushRef="#br1" timeOffset="48706.75">14267 4915 461 0,'-27'0'532'0,"11"0"-229"0,7 0-142 16,0 0-79-16,18-7-51 0,0 7-42 0,7-3-50 15,11-7-95-15,18 0-178 0,-12 0-103 0,19-8-54 0</inkml:trace>
  <inkml:trace contextRef="#ctx0" brushRef="#br1" timeOffset="48865">14719 4353 488 0,'-9'-10'532'0,"0"1"-222"0,9 3-132 0,-9 0-66 0,9 3-35 16,9-8-22-16,0 11-15 0,0-4-10 0,7 4-10 0,11 0-15 16,0 0-23-16,6 4-26 0,12 7-31 0,-11-8-37 15,9 12-61-15,-7-5-132 0,7 0-114 0,-8 6-56 16</inkml:trace>
  <inkml:trace contextRef="#ctx0" brushRef="#br1" timeOffset="48975.8">14893 5018 145 0,'-10'23'264'0,"2"-3"-120"16,0-1-68-16,-2 6-36 0,2-6-17 0,8 6-9 0,8-7-6 16,2 7-4-16,6 1-7 0,2-3-13 0,8 3-26 0,8 2-55 15,-7 2-99-15,8-6-106 0</inkml:trace>
  <inkml:trace contextRef="#ctx0" brushRef="#br1" timeOffset="49102">14961 6019 169 0,'-34'28'256'0,"0"-2"-108"0,-2 2-67 0,1 2-35 16,9-6-21-16,9 5-14 0,0-5-13 0,0 2-16 0,7-3-16 16,10-3-30-16,0-1-51 0,0 1-87 0</inkml:trace>
  <inkml:trace contextRef="#ctx0" brushRef="#br1" timeOffset="49196.65">14684 6995 97 0,'-10'23'23'0</inkml:trace>
  <inkml:trace contextRef="#ctx0" brushRef="#br1" timeOffset="49323.58">14796 7708 119 0,'-7'10'369'16,"7"4"-147"-16,-10 1-98 0,10-1-69 0,0-4-53 0,0 0-59 15,0 0-91-15,10 0-144 0,-3-1-76 0</inkml:trace>
  <inkml:trace contextRef="#ctx0" brushRef="#br1" timeOffset="49670.65">15795 6306 408 0,'-17'-20'301'0,"0"7"-120"16,0-3-96-16,17 2-66 0,-9 0-66 0,9-7-90 0,9 7-134 0,-9-6-93 16</inkml:trace>
  <inkml:trace contextRef="#ctx0" brushRef="#br1" timeOffset="49797.68">15751 5408 414 0,'-7'-29'347'0,"7"3"-163"0,-9 2-112 0,9 5-99 0,9-1-153 0,-2-3-137 16,11 2-85-16</inkml:trace>
  <inkml:trace contextRef="#ctx0" brushRef="#br1" timeOffset="49970.88">16473 4167 311 0,'-18'-14'543'0,"1"-2"-150"0,10 7-178 16,-4 5-98-16,4-2-51 0,7 0-27 0,0 12-19 0,0 0-14 15,7 3-11-15,4 11-18 0,13 0-28 0,2 3-40 16,0 6-78-16,17 1-182 0,1 4-92 0,-1-1-51 0</inkml:trace>
  <inkml:trace contextRef="#ctx0" brushRef="#br1" timeOffset="50970.97">18713 7067 257 0,'-10'-4'408'0,"3"0"-151"0,-3-2-145 0,-7 2-106 16,9 4-78-16,0 0-64 0,-2-5-72 0,2 5-106 0</inkml:trace>
  <inkml:trace contextRef="#ctx0" brushRef="#br1" timeOffset="51097.16">18435 7269 287 0,'-9'8'277'0,"0"4"-113"0,1-2-71 15,-1 3-45-15,1 3-34 0,8-3-28 0,-9 2-33 16,9 0-63-16,9 0-119 0,-9 4-97 0</inkml:trace>
  <inkml:trace contextRef="#ctx0" brushRef="#br1" timeOffset="51223.7">18505 7914 10 0,'-10'4'526'0,"2"0"-68"0,8 2-182 16,-8-2-132-16,-1 2-70 0,0 3-37 0,9-3-20 0,-9 4-14 16,9 4-20-16,0 0-21 0,0 1-31 0,0 4-53 15,9 1-99-15,0 5-142 0,0-1-76 0</inkml:trace>
  <inkml:trace contextRef="#ctx0" brushRef="#br1" timeOffset="51349.55">18669 9135 245 0,'0'9'415'0,"10"1"-184"16,-10 5-177-16,7 0-201 0,-7-5-151 0,10 8-99 0</inkml:trace>
  <inkml:trace contextRef="#ctx0" brushRef="#br1" timeOffset="51697.22">19060 10346 170 0,'-17'-20'605'0,"8"6"3"0,1-1-208 0,-2 1-185 0,10 4-116 16,0 4-78-16,0-4-51 0,0 7-42 0,0-2-36 15,0 5-47-15,10 0-93 0,-2 0-168 0,1 0-72 0,0 5-31 16</inkml:trace>
  <inkml:trace contextRef="#ctx0" brushRef="#br1" timeOffset="51823.67">18930 10516 236 0,'-9'5'486'0,"0"-5"-148"15,9 5-236-15,-8 1-201 0,16-2-209 0,-8 2-107 16</inkml:trace>
  <inkml:trace contextRef="#ctx0" brushRef="#br1" timeOffset="52425.4">18514 11538 287 0,'-9'25'584'0,"9"3"-60"15,-10 1-244-15,10-4-170 0,0 10-132 0,10-11-136 0,7 4-204 16,0 3-111-16,1-7-52 0</inkml:trace>
  <inkml:trace contextRef="#ctx0" brushRef="#br1" timeOffset="52536.24">18653 12416 53 0</inkml:trace>
  <inkml:trace contextRef="#ctx0" brushRef="#br1" timeOffset="52773.62">19355 9077 292 0,'-17'-6'630'0,"-1"6"2"0,2 0-219 0,7 6-196 0,-8 3-114 15,8 10-71-15,0 1-45 0,0 4-36 0,1 0-32 16,8 5-32-16,0 1-46 0,0 4-89 0,8 0-170 0,1 6-84 15,0-7-36-15</inkml:trace>
  <inkml:trace contextRef="#ctx0" brushRef="#br1" timeOffset="53026.93">19876 10185 111 0,'-7'15'560'0,"-12"-6"-30"0,2 6-215 0,-1 0-153 0,10 3-106 0,-9 8-80 16,8-6-88-16,9 3-159 0,0 2-130 0,0 4-82 15</inkml:trace>
  <inkml:trace contextRef="#ctx0" brushRef="#br1" timeOffset="53137.82">19295 12236 542 0,'-17'15'691'0,"-1"-1"-52"0,9-4-260 16,1 0-278-16,8 0-269 0,0-1-262 0,0 6-142 0,8-6-82 15</inkml:trace>
  <inkml:trace contextRef="#ctx0" brushRef="#br1" timeOffset="53550.5">21075 6867 210 0,'0'-18'576'16,"0"-2"-154"-16,0 9-174 0,0 1-455 0,9 7-274 31,-9 3-149-31</inkml:trace>
  <inkml:trace contextRef="#ctx0" brushRef="#br2" timeOffset="83472.3">10975 6390 7 0,'-8'0'266'0,"8"0"-63"0,-8 0-59 16,8 0-53-16,-9 0-38 0,0 5-26 0,9-5-13 0,-8 4-9 15,-1-4-4-15,9 5-1 0,-9-5 0 0,9 4 0 0,-9-4-1 16,9 0 1-16,0 6 2 0,-8-6 5 0,8 0 6 16,0 0 8-16,0 0 6 0,0 0 10 0,0 0 7 15,0 0 8-15,0 0 3 0,0 0 2 0,0 0-4 0,0 0-3 16,0 0-5-16,0 5-8 0,-9-5-6 0,9 0-8 0,0 0-7 16,-9 5-3-16,9-5-3 0,-8 0-5 0,8 5 0 15,0-5-2-15,0 0 2 0,-9 0 6 0,9 0 3 0,0 0 6 16,0 0 6-16,9 0 11 0,-9 0 8 0,0-5 10 0,0 5 10 15,0 0 5-15,0 0 9 0,0 0 8 0,0 0 6 0,0-5 4 16,0 5 2-16,8 0 3 0,-8 0-3 0,0 0-5 16,0-5-8-16,9 5-10 0,-9 0-9 0,9-6-8 0,-9-3-5 15,8 5 2-15,1-7 9 0,9 2 9 0,-10-6 9 16,10 0 9-16,-2 1 6 0,2-5 1 0,0-1-1 0,-2 5-8 16,4-5-18-16,4 0-11 0,-6 2-15 0,-2 3-11 15,3-5-10-15,-2 6-4 0,0-1-5 0,1-5 0 0,-2 7-2 16,2-3-3-16,0 1 4 0,7-3 1 0,-7 2 4 0,0-4 0 15,8 5 4-15,-1-3-1 0,1-2 5 16,-8-1 2-16,9 3 2 0,-2-2 0 0,1 1-1 0,-1-6-2 0,-7 5-1 16,8-4-5-16,0-1-4 0,9-3-5 0,-9 4 0 0,0-6-3 15,1 5-2-15,-2-4-2 0,2 0 1 0,-2 4-1 0,0 1 1 16,-5 0 0-16,5-6-2 0,2 11-2 0,-11-6 1 16,11 1-1-16,-10-1 0 0,9 2-1 0,0-3-3 0,-8 7 3 15,9-5 0-15,-11-1 3 16,10-4-3-16,0 4 1 0,-9-4-2 0,9 6 3 0,0-7 1 0,0-1-3 0,9 3 3 0,-9-1-5 15,-1-1 1-15,3 1 2 0,6-1 3 0,1 1-5 16,-1 1 0-16,1-2 3 0,-10 1-1 0,19-1 1 0,-18 0 2 16,19 3 0-16,-19-3-2 0,8 5 2 0,0-4-1 0,3 3 1 15,-12 2 1-15,10-3-2 0,-1 1-2 0,-8 1-1 16,8-4 0-16,-7-1 4 0,8 5 3 0,-9-2-2 0,8 2 2 16,1-5 1-16,-9 6 0 0,0-1 1 0,1 7 0 15,-2-8-5-15,0 1-2 0,2 7-3 0,-1-2-2 0,1 0 0 16,-10 1 0-16,9 4-4 0,0-3 1 0,-8-3 3 0,6 3-4 15,-6 2 2-15,9-4 1 0,-9 1 1 0,-3-1-2 16,13 1 4-16,-12 4-1 0,2-4 1 0,0 4 1 0,-1-3-1 16,1 2 1-16,-2 1-3 0,2 5 2 0,-1-4-2 0,-7 4-1 15,6 0-1-15,-6 1 0 0,7-1 0 0,-8 0-2 0,9 0 4 16,-11 1-1-16,11-1 2 0,-10 5-1 0,1-5 0 16,0 5 0-16,0-1 1 0,-1 3 0 0,-8-2 0 0,10 0 1 15,-10 5-2-15,8 0 1 0,-8-5 2 0,0 5 2 0,0 0 0 16,0 0 1-16,0 0-2 0,0 0 1 0,0 0 1 15,-8 0-3-15,8 0-1 0,0 0-7 0,0 5-3 0,0-5-6 16,-10 0-6-16,10 0-6 0,0-5-5 0,0 5-10 0,0 0-13 16,0-5-40-16,0 5-69 0,0-5-66 0,0-5-54 15,0 0-43-15,-8 7-44 0,8-9-59 0,0-2-98 0,-9 4-109 16,0 1-12-16,0 3 28 0</inkml:trace>
  <inkml:trace contextRef="#ctx0" brushRef="#br2" timeOffset="85244.24">10863 6550 59 0,'0'-5'161'0,"9"1"-24"0,-1-1-32 0,-8 0-25 16,9 5-20-16,0-5-13 0,-1 1-6 0,-8-2-2 0,9 2 0 15,0-2 1-15,0 1 6 0,-9 0 2 0,8 5 2 16,-8-4 1-16,9 4 2 0,-9 0 1 0,0-5 4 0,0 5 9 16,0 0 2-16,0 0 1 0,0 0-2 0,0 0-2 15,0 0-6-15,0 5-7 0,0-5-8 0,0 0-15 0,0 0-8 16,0 0-7-16,0 0-4 0,0 0-5 0,0 0-4 0,0 0 0 15,0 0-2-15,0 4 0 0,0-4 0 0,0 0 1 16,0 5 0-16,0 0 5 0,9 1 10 0,-9-2 9 0,0 6 10 16,0 0 7-16,0 9 6 0,0-4 7 0,0 5 4 0,0-2-1 15,0 8-6-15,8-7-9 0,-8 5-5 0,0 5-5 16,0-4-6-16,8 4-6 0,-8 1-4 0,0-2-3 0,10 3-1 16,-10 3-1-16,0-5 1 0,8 5 3 0,-8-3 5 15,0 2 10-15,0 6 10 0,0-5 7 0,0-1 2 0,0 2 6 16,0 0 2-16,0-1 3 0,0-4-2 0,0 4-6 0,0-6-6 15,0 1-6-15,0 1-3 0,0-1-2 0,0-4-5 0,0 4-6 16,0-4-4-16,0 4-2 0,0-5 0 0,9 5 5 16,-9-4-2-16,0 4-2 0,0 1 5 0,0-6 1 0,0 6 4 15,9-1 1-15,-9 0-2 0,0 0-5 0,0 1 4 16,0-1 0-16,0 0-3 0,8 1-3 0,-8-6-2 0,0 5-1 16,0 0-3-16,8-4 1 0,-8-1-4 0,0 6 0 0,9-6-1 15,-9 1-2-15,0 5 1 0,0-7-3 0,11 3 1 16,-11-3-2-16,0 2 2 0,0-1-2 0,0 1 4 0,0-1 9 15,0 1 3-15,0-1 5 0,0 0 4 0,0-5 4 0,-11 7 2 16,11-7 1-16,0 5 0 0,0 1-11 0,0-1-4 0,0 1-4 16,-9-1-5-16,9 1-1 0,0-1-2 0,0 0-3 15,0 0-1-15,0 6 0 0,0-5-1 0,0-1 0 0,0 0 0 16,0 1-1-16,0 3-1 0,0-8-3 0,0 5 3 0,0-1 0 16,0 1-10-16,0-1 3 0,0 1 2 0,-8-1 1 15,8 1 0-15,0-2 5 0,0 2 0 0,0-1 3 16,0 1 12-16,0-1-2 0,0 0-5 0,0 0-2 0,0 1-1 31,8 1-2-31,-8-3-2 0,0 7-8 0,0-6 0 0,0 6 1 16,0-2 0-16,9-2 0 0,-9 3 5 0,0 0-4 0,0 1 2 15,11-2 5-15,-11 2-3 0,0-5 0 0,0 4 3 16,7 0 3-16,-7 0 1 0,0 1 2 0,0-7 0 0,0 7-2 16,0 0 1-16,8-6-1 0,-8 4-4 0,0 3-3 0,0-7-2 15,0 5-2-15,9 0-1 0,-9-4 0 0,0 5 3 16,9-2 0-16,-9 2-2 0,0-1-1 0,0 0 0 0,9 1 0 15,-9-6 0-15,0 6 2 0,0-6-1 0,0 4 0 16,8-3 0-16,-8 1 1 0,0-3 1 0,8 2 4 0,-8 4-3 16,0-4 3-16,10-2-3 0,-10 3-1 0,0-3 0 0,9 7 1 15,-9-1 3-15,0 1-1 0,8-6 1 0,-8 6-1 16,0-1 1-16,9 1 2 0,-9-2 0 0,8 1-3 0,-8 1-3 16,9 1-1-16,-9-3-1 0,9 1 0 0,-9 0-1 0,0 1 0 15,9-1 2-15,-9 0 2 0,8 0 1 0,-8 1-2 0,8-1 1 16,-8 1 0-16,0 0 1 0,0-3 0 0,0 3 1 15,10 4-3-15,-10-4 3 0,0-1-2 0,0 6 0 16,0-7 0-16,-10 7-1 0,10-5 3 0,0-1-2 0,0 0-1 16,0-1-1-16,-8 3 1 0,8-3 0 0,0 3-1 0,0-3 2 15,0 7 0-15,0-6-2 0,0-4 1 0,0 4 1 0,0-6-1 16,0 3 1-16,-8-3-7 0,8 7 1 0,0-5-2 16,0-1 1-16,0 1 0 0,0-6 1 0,0 1 0 0,0-2 0 15,0 3 4-15,0-7-1 0,0 12 1 0,0-8-1 0,0 3-2 16,0-3 0-16,0 2 0 0,0 4 1 0,0-4 1 15,0 0-1-15,0 3 1 0,0-3-1 0,0-1 3 0,-9 1-3 16,9 0 0-16,0-5 2 0,0-1-2 0,0 6 0 0,0-5 0 16,0 0 0-16,0-2 2 0,0 1-2 0,0-2 0 0,0 1-1 15,0-3 0-15,9 6 0 0,-9-3-1 0,0-3-1 16,0 0 2-16,0 0 2 0,0 0-1 0,8-1-1 16,-8 1-3-16,0 2 2 0,0-4 2 0,0-3 0 0,0 5-2 15,0-6 2-15,0 7 2 0,0-8 1 0,0 4 2 0,0 2-2 16,0-4-2-16,0 5-1 0,0-5 0 0,0 0 0 0,0 3-1 15,0-2-2-15,0-2 2 0,0 2 0 0,0-2 1 16,0 2 0-16,0-6-2 0,0 4 1 0,0 1-1 0,0 1 2 16,0-6 0-16,0 4 1 0,0-4 1 0,0 4-1 0,0-4 1 15,0 0-1-15,0 0 2 0,0 6-9 0,0-6 2 16,0 0-3-16,-8 0-6 0,8 0-9 0,0 0-16 0,0 0-41 16,0 0-86-16,0-6-85 0,-9 6-97 0,9-4-127 15,0-6-190-15,-9 1-80 0,9-7-46 0,-9 3 2 0</inkml:trace>
  <inkml:trace contextRef="#ctx0" brushRef="#br2" timeOffset="86051.55">11289 12246 16 0,'7'-10'355'0,"3"0"-79"16,-1 0-83-16,-9 0-64 0,8 1-39 0,2-1-25 0,-3 0-13 15,3-3-9-15,-2 1-5 0,0 4-7 0,1-8-1 16,9 2-3-16,0 0-3 0,-2-1-2 0,2-5-1 0,-1 0 1 16,8 1 3-16,-7-4 5 0,8-3 2 0,0 1 1 0,9 1 2 15,-9-5-3-15,0-5-1 0,9 5 0 0,-1-6-1 16,-7 1-1-16,17-1 3 0,-10 2 6 0,1-6 4 0,0-1 4 16,8 1 1-16,-10-4 0 0,12 4-3 0,-10-5-4 0,8-1-7 15,-8 2-6-15,0-2-2 0,8 6 1 0,-8-4 4 16,0-1 6-16,-10 5 7 0,10 0 10 0,-9 0 6 0,0 5 6 15,1-6 0-15,-1 12-3 0,-9-7-5 0,10 5-7 0,-10 1-8 16,9 0-7-16,-9 0-7 0,9-1-1 0,-8 1 1 0,7 1 1 16,1-2-1-16,0 5 0 0,2-4 3 0,-3 0-1 15,10-6-2-15,-1 6-4 0,-8-6-4 0,8 2-6 16,1-1-1-16,-8 3-3 0,6-2-3 0,-6-1 0 0,0-1 1 16,7 6 1-16,-8-4 1 0,1-3 2 0,-2 8-2 0,0-7-1 15,2 2-2-15,-1 3 0 0,1-5-2 0,-1 7-2 16,0-2-2-16,-9 1-1 0,9 4 1 0,0-4 1 0,0 4 0 15,1-5 1-15,-12 7 3 0,13-7 3 0,-2 1 8 0,0 0 6 16,-1 1 11-16,1-8 12 0,1 1 9 0,-1 6 7 0,-1-4 1 16,2-3 0-16,0 3-4 0,-2 3-6 0,1-4-12 15,-8 6-11-15,8-1-8 0,-1 4-5 0,-8-5-4 0,1 6-7 16,8-1-3-16,0 1-2 0,-8-1 1 0,9 1-1 0,-2 0-1 16,1 3-3-16,-9-7 1 0,9 4 1 0,1-1 4 15,-2 1-3-15,0-1 1 0,13 2-1 0,-14-7 0 16,2 6 1-16,9-6-1 0,-9 1 5 0,9-1-5 0,-10 6 0 15,10-6-2-15,-8 1 0 0,-1 0 2 0,8 0 0 0,-7 0 0 16,-1 4-4-16,0-5 1 0,-1 6 0 0,2 0 3 0,-1-5 0 16,1 3-1-16,-2 3 0 0,1-6 1 0,-1 4 1 15,2-5 0-15,7 6 1 0,-7-6 1 0,0 7-3 0,-2-6 0 16,1 4-1-16,9-5-2 0,-9 1 0 0,9 0 3 0,-10-1 0 16,10 2 0-16,0-2 0 0,0 1 0 0,-9-1 0 31,0 6-7-31,0-6 6 0,0 6 1 0,-9 4 2 0,1-5 2 15,-10 11 1-15,1-1 3 0,-9 1 3 0,8 0-1 0,-8 4-39 16,-8 0-84-16,-1 5-93 0,1-10-112 0,-1 6-201 16,-17-6-107-16,8 0-89 0,-8 5-44 0</inkml:trace>
  <inkml:trace contextRef="#ctx0" brushRef="#br2" timeOffset="87336.88">14050 3830 243 0,'0'-15'192'0,"0"2"-52"0,0-8-44 15,0 1-32-15,-9 0-22 0,9 1-14 0,0-5-8 0,0 5-6 16,0-7-3-16,0 8-3 0,0-7-1 0,0 5-1 16,0 1-1-16,0-1-1 0,-8 6-1 0,-2-1 1 15,10 1 1-15,-8 4 1 0,-1 1 1 0,1 2 3 0,-1-1 1 0,0 1 3 16,1 4 1-16,-10 3 2 0,10-5 0 0,-1-1 4 16,0 6 5-16,9-4 2 0,-8 4 2 0,0-6 3 0,8 6 4 15,0-3 2-15,-10 3-1 0,10-6-2 0,0 6-3 16,-10-5-1-16,10 5-4 0,0-4-3 0,-7 4-3 0,7-6-4 15,0 6-4-15,-8 0-2 0,8-4-3 0,-10 4-2 0,10 0-3 16,-8 0-2-16,-1 0-1 0,0 0 0 0,9 0 0 16,-7 0 4-16,-3 0 0 0,10 0 3 0,-9 0 4 0,9 0 4 15,-9 0 1-15,9 0 6 0,-9 0 1 0,9 0-2 0,0 0 4 16,0 0-5-16,0 0-5 0,0 0-3 0,-7 4-5 16,7-4-3-16,0 6-3 0,0-2-1 0,0 7-4 0,0-2-1 15,0 1 4-15,0 5-1 0,0-7 0 0,7 8 2 0,-7 4 5 16,0-7 4-16,0 7 5 0,0 0 6 0,9-1 2 0,-9 1 6 15,9 5 6-15,-9-1 5 0,9-4 0 0,1 9-1 16,-3-4 5-16,-7 3 4 0,9-3 4 0,0 4 2 0,-1 6 7 16,10-1 4-16,-11 0 3 0,13-1 0 0,-12 2 1 0,9 4-8 15,0 0-2-15,-8 1-3 0,8-1-4 0,-8-1 0 16,8 2 3-16,-8 3 5 0,9-3-1 0,-10 3 7 0,9 1 5 16,-8 0 2-16,7 1-3 0,-5-3-3 0,-2 9-1 15,-2-8 1-15,4 6-1 0,-4-6-1 0,10 6-6 0,-8-4-3 16,0-2 1-16,-1 2 1 0,1-6-6 0,9 5-7 0,-10-5-5 15,10 0-4-15,-10 0-3 0,10 0 0 0,-10-1-3 16,9 3-6-16,0-3-4 0,-8 6-2 0,9-5 0 0,0 6 1 16,-10-1-2-16,9-1-1 0,-9 1-2 0,11 1-2 0,-11-3 1 15,1 3-1-15,8-1-2 0,-8-5-4 0,0 4 0 16,-1-4-1-16,0 2-1 0,2 2-1 0,-2-4 0 0,0-1-3 31,2 3 1-31,-2-8 2 0,1 6-1 0,-1 1 3 0,2-6 1 16,-2 5 2-16,1-6 5 0,0 8 0 0,-2-8 0 0,-7 2 1 15,10-1 2-15,-10 5-3 0,9-4-2 0,-9-1-1 16,0 5-2-16,9-6-1 0,-9 2 0 0,0 3 0 0,-9 1-2 16,9-4 0-16,0 4 1 0,0 0-1 0,0-4-2 0,0 4 2 15,0-6-1-15,0 2-1 0,0 4-2 0,0-5-1 16,9-1 1-16,-9-2 0 0,9 3-1 0,-9-1-1 0,7 2 0 16,3-6 1-16,-10 1 1 0,8 4 1 0,-8-4-1 0,9-2-1 15,-9 2 4-15,8-1 1 0,-8 0-3 0,0 1-2 0,0 0-1 16,0-1 2-16,9 0-1 0,-9 1 0 0,0-1-2 15,0-5 1-15,9 5 1 0,-9-4 0 0,0-1 0 0,8 1-3 16,-8-1 2-16,8 5 2 0,-8-9-1 0,10 4-1 0,-10 1-1 16,8-1 1-16,-8 1 1 0,9-6 1 0,-9 5-1 15,0 0 0-15,9 1 0 0,-9-5 0 0,9 4 1 0,-9 0 4 16,0-4-5-16,8 5 1 0,-8-1 2 0,8-4-1 16,-8 4-2-16,10-5 1 0,-3 7-1 0,-7-3-1 0,10-3 2 15,-2 4-2-15,1-4 1 0,1 0-1 0,-10-2 1 0,7 3 0 16,3-3 0-16,-10 2 0 0,8-4 0 0,0-3 2 15,-8 2-1-15,10-4-1 0,-10 3 0 0,0-5 0 0,8 1 0 16,-8-5 0-16,0 2 0 0,0-4-3 0,0 2-1 0,0 0-6 16,0 0-13-16,9-5-23 0,-9 0-66 0,0 0-99 0,0-5-104 15,-9-5-147-15,9 0-183 0,-8-5-97 0,-2-4-46 16,2-1-22-16</inkml:trace>
  <inkml:trace contextRef="#ctx0" brushRef="#br2" timeOffset="88050.03">11758 5794 236 0,'-10'-5'223'0,"10"5"-49"0,-8-5-45 0,8 5-33 15,-9-5-19-15,9 5-13 0,0-5-6 0,0 5-3 0,-8-5-2 16,8 5-2-16,0-6-2 0,0 6-3 0,0 0-1 0,0-3-1 16,0 3 1-16,0 0 1 0,0-7 3 0,0 7 4 15,0-3 3-15,-10-2 3 0,10 5 3 0,0-6 2 16,-8 2 2-16,8 4 7 0,0-5 5 0,-9 5 5 0,9-5 6 16,0 5 3-16,-8 0 1 0,8-5 0 0,-9 5-5 0,9 0-11 15,-8 0-14-15,-1 5-14 0,0 0-15 0,0 4-11 0,1 5-12 16,-10 7-7-16,10-1-3 0,-10 4-1 0,8 5 1 15,-5 5 2-15,5 0 0 0,2 6 2 0,-10-1 0 0,11 10 1 16,-3 4 0-16,1 1 1 0,-9 10 4 0,11 5 5 0,-11 3 4 16,1 12 2-16,-9 3 3 0,8 1 1 0,-8 10 1 15,1 5 2-15,-2-2-1 0,-7 1 2 0,8 2 4 0,-1-1 10 16,1-6 5-16,8-4 8 0,-7 0 9 0,7-5 6 0,1-10 2 16,0 1-4-16,7-10-6 0,-6-2-11 0,7-3-6 15,0-11-11-15,9 1-9 0,-9-6-9 0,1-3-8 0,8-5-9 16,0-1-13-16,0-11-25 0,0 2-42 0,0-6-48 15,0-9-47-15,8 0-41 0,-8-5-33 0,9-7-34 0,0-6-35 16,8-7-40-16,-9-5-77 0,11-9-78 0,-2-6-39 0</inkml:trace>
  <inkml:trace contextRef="#ctx0" brushRef="#br2" timeOffset="88462.26">12122 5457 365 0,'-9'0'354'0,"9"4"-134"0,-8-4-94 15,-1 6-52-15,0-2-26 0,1 5-9 0,-1 6 0 0,-9 5-1 16,10 4 3-16,-1 0 1 0,1 11 0 0,-10-1 1 16,0 5-1-16,9 5-2 0,-9 4 3 0,2 7 1 0,-1 0 5 15,-9 7 3-15,9 7 0 0,-1 0 5 0,-7 8-3 0,-2 7-1 16,2 4-8-16,-2 4-7 0,1 6-8 0,-1 8-7 16,-7 7-4-16,8 9-6 0,-17 2-5 0,8 7 0 0,-9 5-4 15,0 6 1-15,2 4 1 0,-10 6-1 0,9 4 2 0,8 0 3 16,-9 1 10-16,9-5 2 0,1-2 11 0,-1-7 4 15,9-12 4-15,9 1 4 0,-2-9 1 0,11-7-3 0,0-4-5 16,-1-9-7-16,9-6-10 0,0-3-5 0,-9-11-4 16,9-11-5-16,9 2-4 0,-9-5-2 0,0-10-5 0,0 0-17 15,0-11-31-15,0-4-26 0,9-4-30 0,-9-1-31 0,0-16-37 16,0 2-46-16,0-11-58 0,0-4-73 0,8-5-95 16,-8-10-45-16</inkml:trace>
  <inkml:trace contextRef="#ctx0" brushRef="#br2" timeOffset="88904.52">12766 4870 63 0,'-18'15'487'0,"0"5"-146"0,1-1-143 16,-1 6-82-16,1 3-44 0,-10 1-19 0,10 11-7 0,0-1 1 16,-9 10 2-16,8 5 4 0,-8 9 2 0,9 6 3 0,-9 9-2 15,8 4-3-15,-8 7-1 0,8 3-5 0,-7 7 0 16,8 8-1-16,-1 5 3 0,-8 5 0 0,9 9-1 15,0 7-4-15,0 8-3 0,-9 12-5 0,8 3-6 0,-17 6-5 16,9 2-12-16,-9 13-3 0,9-1-1 0,-17 0-3 0,9 4-2 16,-10 2 0-16,8-8-1 0,-6 3-1 0,7-11 3 15,-9-5-3-15,1 0 0 0,9-10 0 0,-10 0 1 0,9 1 2 16,-8-10-2-16,-1 0 0 0,8-6-2 0,-6-4-1 0,-2-5 0 16,10-5-2-16,-1-10-3 0,1-8-1 0,-1-8-2 0,10-8-9 15,-12-9-9-15,12-5-10 0,7-11-16 0,1-8-16 16,-1-14-18-16,10-5-21 0,0-7-32 0,8-14-44 15,0-11-73-15,0-8-132 0,8-7-72 0,0-13-35 0</inkml:trace>
  <inkml:trace contextRef="#ctx0" brushRef="#br2" timeOffset="89340.96">13329 5124 463 0,'-18'10'391'0,"2"9"-160"0,-2 2-99 16,-8 7-47-16,9 6-22 0,-1 1-7 0,1 9 0 0,-1 5 3 15,2 5 5-15,-1 4 2 0,-3 10 1 0,-5 6-1 16,8 4 3-16,-1 10 3 0,-8 4 4 0,1 6 3 0,-1 14 3 16,-1 10 2-16,-7 5-1 0,-1 11-4 0,0 13-9 0,-8 5-12 15,0 5-12-15,-1 10-9 0,2 6-7 0,-2 8-6 0,-9 1-6 16,1 9-7-16,-1-5-2 0,2 6-4 0,-2-5-6 16,-7-7-11-16,8-2-3 0,0-7 0 0,-9-9-3 15,9 0 0-15,-1-10-2 0,3-5 6 0,-4-3 3 0,11-12 11 16,-9-4-1-16,9-9 1 0,-1-7-2 0,1-8 2 0,8-6 0 15,0-9 0-15,0-4 2 0,-1-10-2 0,3-7-6 16,8-9-16-16,6-4-17 0,-6-10-23 0,7-10-23 0,1-10-25 16,8 1-30-16,0-15-28 0,9-12-34 0,0-6-39 0,9-12-67 15,0-10-106-15,8-9-59 0</inkml:trace>
  <inkml:trace contextRef="#ctx0" brushRef="#br2" timeOffset="89790.65">13841 5075 280 0,'0'-8'360'0,"0"2"-141"0,-7 2-93 0,7 4-53 15,0 0-28-15,0 0-15 0,-10 10-9 0,10-2 0 0,-9 7 1 16,9 0 3-16,-9 4 4 0,0 10 5 0,2 1 4 16,-3 5 4-16,2 4 14 0,-9 4 6 0,-1 10 10 0,2 12 9 15,-11 3 5-15,9 9 5 0,-15 7 7 0,6 4 5 0,-8 14-5 16,0 6-3-16,1 14-6 0,-10 5-9 0,1 10-4 15,0 5-8-15,-10 9-10 0,9 10-11 0,-7 0-9 0,-2 5-8 16,10-1-4-16,-9 3-5 0,8 2-6 0,1-4-5 0,1 0-1 16,5-5-1-16,-6 1-1 0,8-10-1 0,-7-11-3 0,8-4-1 15,-2-5-2-15,1-5-3 0,0-5 2 0,1-9 1 16,-1-7 1-16,9-12 1 0,0-1-1 0,-1-10 3 0,1-11-1 16,0-8 4-16,8-5-3 0,1-10-2 0,9-6-1 15,-9-4-6-15,8-13-13 0,0-3-21 0,1-8-18 0,8-5-23 16,0-10-22-16,0-10-24 0,8-5-21 0,1-8-17 15,9-12-9-15,-2-4-10 0,1-5-27 0,1-10-47 0,8-5-95 16,0-4-71-16,-8-2-36 0</inkml:trace>
  <inkml:trace contextRef="#ctx0" brushRef="#br2" timeOffset="90186.18">13946 5398 412 0,'-18'24'331'0,"10"0"-121"0,-10 10-71 0,1 1-39 16,-1 3-20-16,1 7-10 0,-9-2-5 0,8 6-2 16,2 6-4-16,-11 2-6 0,1 8-2 0,10 3-1 0,-11 9 1 15,-7 7-3-15,7 4-3 0,-7 11-3 0,-2 8-4 0,-7-1-4 16,0 12-4-16,0 4-6 0,-1 5-9 0,-9 0-3 16,1-1-5-16,1 2-3 0,7 5 0 0,-8-8 1 0,0-2-3 15,8-1 2-15,1-4 1 0,1-12-1 0,-3 3 0 16,2-12 0-16,8-4-4 0,-9-6 1 0,20-8 0 0,-12 0-1 15,9-11 0-15,12-5-1 0,-13-9 0 0,12-5-3 0,-2-5-14 16,9-11-22-16,0-3-24 0,9-9-28 0,0-3-36 16,0-13-58-16,0-5-104 0,9-10-124 0,8-9-69 0</inkml:trace>
  <inkml:trace contextRef="#ctx0" brushRef="#br2" timeOffset="90535.47">14041 5471 255 0,'-18'19'374'15,"-7"6"-142"-15,7 4-95 0,1 6-52 0,-9 4-27 0,9 0-12 16,-1 4-2-16,1 7-4 0,-1-2 0 0,1 11 0 0,1-1 0 16,-3 11 2-16,1 4 4 0,-7 10 4 0,-1 6 3 15,1 8 3-15,-2 6 2 0,-7 4 2 0,-1 6-3 0,-1 5-5 16,2 7-9-16,-9-2-9 0,-1 3-9 0,1-4-8 0,0 5-5 16,-2-5-5-16,3-4-2 0,-2-1-4 0,9-9-1 0,-8-6-7 15,8-4-11-15,0-9-8 0,-8-7-15 0,17-3-15 31,-9-7-20-31,9-8-27 0,0-5-34 0,9-10-65 0,-1-5-138 16,1-11-79-16,-1-4-47 0</inkml:trace>
  <inkml:trace contextRef="#ctx0" brushRef="#br2" timeOffset="90963.6">13980 5994 80 0,'-8'-5'539'0,"-1"0"-70"0,-8 0-186 0,8 10-124 16,0 0-65-16,1 4-33 0,0 5-13 0,-2 11-6 0,0-1 3 15,-5 16 4-15,5 4 14 0,2 10 10 0,-1 10 8 16,0 8 5-16,-8 12 7 0,8 9 5 0,0 0 2 0,-7 8-1 16,6 11-11-16,2 6-8 0,-9 5-10 0,-1-2-14 15,10 11-12-15,-10 6-10 0,-8-2-8 0,1 0-6 0,-2 7-6 16,-7 3-5-16,-2-4-7 0,1-1-7 0,-8-3-12 0,-1-7-12 15,-7-4-4-15,7-9-8 0,1-6-1 0,0-6 1 16,-1-2 3-16,9-12 8 0,2-4 8 0,-3-4 3 0,2-12-2 16,-2-3-9-16,11-10-13 0,7-11-18 0,-8-3-22 0,17-10-26 15,-8-7-29-15,7-8-35 0,10-10-51 0,0-10-84 0,10-10-140 16,-10-5-63-16,17-8-25 0</inkml:trace>
  <inkml:trace contextRef="#ctx0" brushRef="#br2" timeOffset="91264.17">14571 6741 386 0,'0'0'615'0,"0"5"-38"0,-10 9-222 0,3 1-156 16,-2 10-92-16,0 4-46 0,1 15-15 0,-10 5-4 0,1 14 2 15,-1 5 2-15,0 17 3 0,2-3 0 0,-2 16 1 0,-8 4-4 16,9 6-7-16,-9 9-1 0,-1 5 10 0,1 5 30 16,0-5 21-16,1 6 11 0,-1-7 6 0,0 1 4 0,-1-4-1 15,10-7-7-15,-9 2-18 0,1-10-36 0,-2 0-24 16,1-6-15-16,-1-9-8 0,10 0-6 0,-9-5-8 0,9-11-23 16,0-3-34-16,-1-10-41 0,10-5-46 0,0-15-43 0,-2-1-39 15,0-12-35-15,10-13-35 0,0-3-28 0,0-10-43 16,10-10-86-16,0-9-56 0,-2-11-20 0</inkml:trace>
  <inkml:trace contextRef="#ctx0" brushRef="#br2" timeOffset="91501.35">14832 7528 432 0,'-18'39'562'0,"-7"4"-182"0,-2 10-138 0,0 6-70 0,-7 10-37 0,7 0-20 0,-7 3-10 16,9 2-9-16,-10 4-7 0,9 1-7 0,-10-1-11 0,11 5-21 15,-11-5-18-15,11 0-14 0,-1-4-9 0,0-2-4 16,0-3-5-16,9-10-12 0,-1-1-20 0,0-14-24 0,1 0-29 16,8-9-30-16,9-11-35 0,0-6-49 0,0-8-73 0,17-10-113 15,3-10-90-15,-5-8-43 0</inkml:trace>
  <inkml:trace contextRef="#ctx0" brushRef="#br2" timeOffset="91643.81">15013 7904 455 0,'-17'14'715'16,"1"6"-37"-16,-11 9-179 0,1 0-120 0,0 15-81 16,-8 0-56-1,-1 4-38-15,9 6-46 0,-10 1-35 0,1-2-24 0,1 10-23 0,7 2-31 0,-7-2-64 0,9 1-96 0,-1 3-94 16,-2-6-97-16,12-4-139 0,-11 2-166 0,10-6-107 15,-1 1-53-15,2 0 16 0</inkml:trace>
  <inkml:trace contextRef="#ctx0" brushRef="#br2" timeOffset="92340.78">12122 10273 179 0,'-17'24'547'0,"-1"11"-99"0,-7 3-165 0,-2 16-91 15,1-1-43-15,-8 12-12 16,-1 13 0-16,-9-1 1 0,1 13-4 0,-9 6-8 0,-9 8-13 16,9 3-17-16,-18 5-20 0,9 4-25 0,0 2-25 0,1 0-33 0,-1-6-40 0,9-9-33 15,8-6-30-15,10-9-30 0,-1-10-34 0,9-10-41 16,18-8-66-16,-1-12-119 0,9-9-79 0,9-10-42 0</inkml:trace>
  <inkml:trace contextRef="#ctx0" brushRef="#br2" timeOffset="92499.32">11879 11742 306 0,'-26'10'706'0,"0"5"26"0,-8 5-151 0,-1 9-166 15,0 5-120-15,-9 6-91 0,1-2-56 0,-1 7-31 0,1 3-25 16,8 1-27-16,-9 0-51 0,10-1-88 0,9 6-89 16,-2 0-82-16,9-1-97 0,2 2-164 0,-1-2-112 0,7 1-78 15,-7 0-15-15</inkml:trace>
  <inkml:trace contextRef="#ctx0" brushRef="#br2" timeOffset="93562.52">11167 12769 170 0,'0'-5'284'0,"0"5"-73"0,0-5-59 0,0 5-40 16,0-5-24-16,0 5-13 0,0-5-5 0,0 1-3 0,0 4-3 15,-9-7 1-15,9 4-1 0,0 3 2 0,-9-5 1 0,9 0 6 16,0 5 5-16,-8-5 6 0,8 5 8 0,0-5 3 16,-9 5 2-16,9 0-3 0,0 0-6 0,0 0-9 0,-8 0-10 15,8 0-11-15,0 0-14 0,0 0-10 0,0 0-12 0,0 0-8 16,0 0-4-16,0 0-1 0,0 5 11 0,0 5 17 0,0-2 15 15,0 3 14-15,0 4 11 0,0 0 12 0,0 3 9 16,-9 3 7-16,9-3-9 0,0 4-17 0,-10 1-13 0,10-4-14 16,0 1-11-16,-8 0-11 0,8-1-18 0,0 1-5 0,-8-2-2 15,8-2-3-15,0-1 0 0,0-1 2 0,0-4 1 16,-9-4 18-16,9-3 28 0,0 2 12 0,0-5 8 16,0 0 6-16,0-5 3 0,0-4 2 0,0-1 5 0,9-4-12 15,-9-1-17-15,0-1-10 0,0-2-9 0,8-2-4 0,-8 1-3 16,0 4-2-16,0-4-5 0,0 0-5 0,0 3-2 0,0-4 8 15,0 5-9-15,0 7-6 0,0-2-2 0,0 1-3 16,0 3 0-16,0 0-5 0,0 3-1 0,0 3-11 0,0 0 4 16,0 3 3-16,0 9 1 0,0-3-1 0,0 1 1 0,0 10 2 15,0-7 1-15,0 7 1 0,0-1 1 0,0 1-1 16,0 0-1-16,0 4-10 0,0-5 6 0,0 2 2 0,0-3 0 16,0 2 2-16,0-4 0 0,0-3 0 0,0-3 0 0,0 0 14 15,0 0-5-15,0-5-4 0,0-1 2 0,0-4 3 16,0 5 3-16,0-10 2 0,0 1-1 0,0-1 0 0,0-5 0 15,0 0-1-15,0-5-1 0,0 1-3 0,0 0-2 16,-8-6 0-16,8-1 2 0,-9 3-2 0,9 3 3 0,-9-4 5 16,0-1 6-16,1 5 5 0,8 2 5 0,-7 3 3 0,-4-1 1 15,2 6 2-15,9 0-7 0,0 0-4 0,-8 5-7 0,8 0-9 16,-8 5-7-16,-1 5-4 0,9 5-1 0,-9 0-5 16,9-1 2-16,-8 6 3 0,8-1-4 0,0 1 5 0,8-2-1 15,-8 3 1-15,9 3 0 0,-9-5 1 0,9-4-1 0,-1 6-1 16,0-3 0-16,1-3-6 0,2 5-5 0,-4-5-6 15,1-1-4-15,1-4-3 0,-9 0-5 0,9 0-1 0,-9 0 2 16,9-7 4-16,-9 3 8 0,0-2 4 0,0-4 7 16,0 6 4-16,0-6 6 0,0-6 2 0,-9 2 1 0,0-2 1 15,9-2-2-15,-9-2 2 0,9-5-2 0,-8 0 0 0,8-4 2 16,0 4-1-16,0-5 1 0,0 6-1 0,0-5 2 16,0-2 1-16,0 7 1 0,0 0 1 0,0-2 1 0,0 7 0 15,0 0-1-15,0-1 1 0,0 5-1 0,0-1-3 0,0 2-2 16,0 4-5-16,0 0-3 0,0 0-2 0,0 0 0 0,0 0-2 15,0 10 2-15,0-5-1 0,0 5 2 0,0-1-4 16,0 0-9-16,0 1-16 0,0 0-23 0,0 6-48 16,0-8-101-16,0-3-107 0,8 5-126 0,-8-10-209 0,9 6-83 15,0-6-72-15,-9-6-28 0</inkml:trace>
  <inkml:trace contextRef="#ctx0" brushRef="#br2" timeOffset="94290.28">10385 13891 162 0,'-7'0'519'0,"-3"0"-90"0,10 0-116 0,-10 0-69 15,10 0-27-15,-8-4-1 0,8 4 21 0,-9-4 19 0,9 4 8 16,-7-6-3-16,7 6-13 0,0 0-23 0,0 0-32 16,7 0-41-16,-7 0-43 0,0 0-38 0,9-4-27 0,-1 4-15 15,2-6-9-15,-10 3-5 0,10 3-2 0,5-6 0 0,-5 0 0 16,-2 3 1-16,10-4 6 0,-9 7-5 0,8-4-2 0,0 0-3 16,1 4-2-16,-10 0 1 0,9 0-1 0,1 0 0 15,-1 0-8-15,0 0 4 0,-8 0 2 0,9 4 1 0,-3 0 2 16,3-4-1-16,-8 7-2 0,0 2 0 0,6 0-10 0,-7 1 7 15,-9 4 4-15,9 1 2 0,-9 5 0 0,0 0 1 16,-9 4 1-16,9 1 0 0,-17 5 11 0,9-3-2 0,-12-2 0 16,13 5 1-16,-19-1 3 0,8 0 3 0,1-4 3 0,-9 5 4 15,0-6 1-15,9 1-1 0,-9-11 0 0,8 6 0 16,-8-6-1-16,9 1 6 0,7-1-7 0,-5-4-6 0,-5-5-6 16,12 0-6-16,-1 0-3 0,2-1-4 0,-3 2-2 15,2-6-16-15,8 0-9 0,0 0-13 0,-9-6-19 0,9 2-19 16,0-6-44-16,0 1-90 0,9-7-96 0,-9-3-87 0,8-1-103 15,2-3-169-15,-3-3-80 0,10 2-53 0,-7 0 2 0</inkml:trace>
  <inkml:trace contextRef="#ctx0" brushRef="#br2" timeOffset="94606.22">10924 13706 400 0,'0'0'593'16,"-9"0"-128"-16,0 0-153 0,9 5-101 0,-8-5-64 0,8 5-35 16,-9-5-19-16,9 5-10 0,-9 0-8 0,1 5-4 0,8-1-8 15,-9 1-5-15,1 5 2 0,-2 0 17 0,3 4 29 16,-2 1 26-16,-2-2 19 0,4 4 11 0,-2 1 7 0,9-4 1 15,-9 11-10-15,1-5-25 0,8-1-32 0,-9 5-32 0,9-5-22 16,0 2-14-16,0 3-9 0,0-6-6 0,0 3-7 16,9-3-1-16,-1 2-5 0,1-5 0 0,0-1-3 0,-2 0-2 15,13-3 2-15,-3-3-1 0,8-3 0 0,1-4-2 16,1-2 0-16,7-4-11 0,1-10-30 0,-1 0-104 0,10-8-115 16,0-3-155-16,-1-3-207 0,-8-5-110 0,8 0-68 0,-9 4-32 15</inkml:trace>
  <inkml:trace contextRef="#ctx0" brushRef="#br1" timeOffset="106223.93">17280 6594 392 0,'-9'-4'308'15,"9"4"-102"-15,0-5-79 0,0 0-49 0,0 0-30 0,0 0-18 16,0 0-10-16,0 0-6 0,0 5-5 0,0 0-2 0,0-5-2 16,0 5-3-16,0-5 1 0,0 5 1 0,0-5 5 15,0 5 3-15,0-4 7 0,0 4 6 0,0-5 6 0,0 5 6 16,0-5 7-16,0 5 6 0,0 0 3 0,0-5 2 0,-8 5 0 15,8 0-3-15,0 0 0 0,8 0-5 0,-8 0-4 16,0 0-7-16,0 0-5 0,0 0-5 0,0 0-5 0,0 0-3 16,0 0 1-16,0 0-2 0,0 0 1 0,0 0 2 15,0 0 2-15,0 0 6 0,0 0 1 0,0 5 3 0,-8-5 0 16,8 5 1-16,0-5 0 0,0 9 3 0,0-4 5 0,-9 5 5 16,9 0 1-16,0 5 2 0,-9-6-2 0,9 2-1 15,0-2 2-15,0 6 0 0,0 0-5 0,9-6-4 0,-9 5-3 16,0-4 0-16,9 5 8 0,-9-1 14 0,8 6 15 0,-8-5 11 15,0 4 5-15,9 1 4 0,-9 0 4 0,8-2 4 16,-8 8 1-16,0-3-7 0,0 2-13 0,10-1-10 0,-10 1-6 16,0 1-9-16,0-3-5 0,8 2-6 0,-8-6-11 0,0 6-9 15,9-7-7-15,-9 7-2 0,9-5-1 0,-2-1 1 16,-7 1 1-16,10 5-2 16,-3-1 2-16,4-5 0 0,-2 5 3 0,-9 0-1 0,7 7-4 0,-7-7-4 0,11 0 1 15,-11 6 1-15,0-4-2 0,0 1-2 0,0-3 0 0,7 2-1 16,-7 3-1-16,0-4 3 0,0-1-3 0,9 5-1 0,-9-5 0 15,0 6-1-15,8-6 1 0,-8 6-2 0,10-2-1 0,-10 1 0 16,8 1-2-16,-8 4 0 0,0-4 2 0,8 4-2 16,-8-1 1-16,0 2-2 0,0 4 2 0,0-3 2 15,0-3-2-15,0 1 2 0,0-1-2 0,0 2 4 0,0-1-2 16,0-3 2-16,0 7 0 0,0-3 0 0,0-1-1 0,0 0 1 16,0 4 0-16,9-4-2 0,-9 6-2 0,0-7 1 15,0 6-2-15,9 2-1 0,-9-3 2 0,0 6-2 0,8-6 1 16,-8 7 3-16,9 0 2 0,-9-7 2 0,0 6-2 0,9-5 4 15,-9 5-1-15,0-5 3 0,9 0 0 0,-9 0 1 0,0 1 1 16,8 3 0-16,-8-4 3 0,0 5 0 0,9 0 0 16,-9-4-1-16,0 4 1 0,9 0-4 0,-9-1-3 0,0 1 2 15,8 1 2-15,-8-1 0 0,0 0 1 0,0 4-3 0,0-4 0 16,9 0 2-16,-9 0-2 0,0-1-6 0,0 8-1 16,0-8 1-16,8 1 0 0,-8 1 3 0,0 3-2 0,0-5 0 15,0 6 1-15,10-9 2 0,-10 3 0 0,0 1 3 0,7 0 4 16,-7 1-1-16,0-6 1 0,9-1 0 0,-9 1 1 0,11 0 0 15,-11 1-3-15,7-1-2 0,-7 4-4 0,0 2-1 16,9 0-1-16,-9-2-1 0,0 6-1 0,0-6 1 16,0 1-2-1,0 0-1-15,0 1 0 0,-9-3-1 0,9 3 0 0,0-6 0 16,0 0 2-16,0-4 3 0,9-1 1 0,-9-1 4 0,0-3 6 16,0 4 1-16,0 0 3 0,9-4-1 0,-9 3 1 0,0-7-5 0,8 3 0 0,-8-5-5 0,0 5-5 15,9-4-3-15,-9 4-1 0,0-4-3 0,8 4 3 0,-8 1-3 16,0-7 0-16,10 2 0 0,-10 5 0 0,0-6 1 0,0 0-2 31,8 1 0-31,-8-1-1 0,0-4 1 0,9 4 0 0,-9-4 2 16,0-1 0-16,9 1-2 0,-9-1 0 0,0 1 1 15,8-5 1-15,-8-1-1 0,0 6-1 0,0-5-2 16,9 4 1-16,-9 0 1 0,0-5 0 0,0 1 0 0,0 5-1 16,0-4 1-16,8-3 0 0,-8 7 1 0,0-5-2 0,0-1 0 15,0 1 0-15,9 0 1 0,-9 0 0 0,0 0-1 0,9-6 1 16,-9 6 0-16,0 0 0 0,8-5 0 0,-8 3-3 15,9-3 2-15,-9 0 0 0,9 5 0 0,-9-5-1 0,8 4 10 16,-8-4-3-16,8 5-2 0,-8-6 0 0,0 1-3 0,10 0-1 16,-10 0-2-16,0-6-1 0,10 2-11 0,-10-1 1 15,0-2-2-15,0 4-4 0,0-7-5 0,7 0-7 16,-7 0-13-16,0 0-18 0,-7 0-23 0,7-7-23 0,-10 4-55 16,10-8-106-16,-10-3-95 0,10-6-100 0,0-4-133 0,0-6-137 15,0-3-67-15,0-11-28 0</inkml:trace>
  <inkml:trace contextRef="#ctx0" brushRef="#br1" timeOffset="107492.48">17298 6355 136 0,'0'5'258'0,"8"-5"-66"16,-8 0-53-16,0 0-37 0,0 5-21 0,0-5-15 0,0 0-7 15,-8 0-7-15,8 5-9 0,-10 0-7 0,10 0-5 16,-8-1-2-16,-1 2 0 0,9-1 9 0,-8-5 7 0,-1 4 7 15,9 1 12-15,-9-5 10 0,9 0 5 0,0 4 7 16,0-4 5-16,0 0 4 0,0 0 4 0,0 0 3 0,0 0 4 16,0 0 1-16,0 0 1 0,0 0-4 0,0 0-5 0,0 0-9 15,0 0-9-15,0 0-9 0,9 0-12 0,-9-4-8 16,9-1-7-16,-9 1-6 0,8-7-2 0,1 2 2 0,9-1 7 16,-10-5 6-16,10 0 7 0,-11 2 5 0,10-3 4 0,3-4 3 15,-2 1 1-15,6-5-2 0,-6 0-6 0,8-1-9 16,9-4-9-16,-9-1-7 0,9 1-6 0,-1-1-6 0,1-3-5 15,0-2-2-15,-1 1-2 0,10 0-1 0,-1-6 1 0,-8 1 0 16,0 0-1-16,8 1 2 0,-8-7-2 0,8-4-2 0,-9 6-5 16,3-6-2-16,5 1-2 0,-7-2-1 0,-1 7-1 15,1-6-3-15,0 0-1 0,0 5-2 0,0-4 1 0,-9 3 1 16,8-3 0-16,1 8 0 0,-1-4 0 0,1 0 1 0,0 4-2 16,0 1 1-16,0-4 0 0,0 4 1 0,8-1 1 15,-9 1-1-15,0 0-1 0,4 1 1 0,-5 4 3 0,10-4 2 16,-8 2-1-16,-9-3-4 0,8 4 0 0,1 2 2 0,0-7-1 15,-8 6-1-15,7-4-1 0,-8 3 1 0,8 2 1 16,-7-3-1-16,6 2 0 0,-6 0-4 0,0 6-1 0,7-1 3 16,-7-1 1-16,7-1-4 0,-8 3 1 0,8-3 0 15,-7 8-1-15,8-5 4 0,-17 2 1 0,7 1-2 0,1 2 0 16,0-3 1-16,0 3-1 0,-8-3 1 0,7 3 2 0,2 3-1 16,-11-4 1-16,1-1 1 0,10 1 1 0,-9-1-1 15,-1 2-2-15,1-2-1 0,-1 4 0 0,0-2 0 0,-8 3 0 16,9 0-2-16,-2 1 0 0,2-1-2 0,-9 6 1 0,8-5 1 15,-7 0 1-15,8 4 1 0,-3 0-1 0,-5-1 1 16,-2 2-1 0,9 4 3-16,-7 1 1 0,-2-1-2 0,1 0-2 0,0 0 1 0,-1 0-4 0,0 6 1 0,-8-1-1 0,9 1 1 15,-9-2 2-15,9 2 1 0,-9 4 1 0,9-6 0 0,-9 6 3 32,0 0-1-32,0 0 2 0,0-5-5 0,0 5 1 15,8 0-1-15,-8-5 1 0,8 1 0 0,-8 4-2 0,10-6 1 16,-10-3 0-16,8 5 3 0,0-2-2 0,2-4-1 0,-2 0-3 15,1 1 1-15,9 0 2 0,-10-2-2 0,10-3 4 16,-1 4-3-16,-8 0-1 0,8 0 2 0,-9-4 0 0,2 4-1 16,-2 5 0-16,0-5 1 0,1 6-4 0,0-2 4 0,0 6 0 15,-9-3 0-15,8 3 2 0,-8-6-2 0,0 6 0 16,0 0 0-16,0 0 0 0,0 0-4 0,-8 0-5 0,-1 0-11 16,9 6-27-16,-18-3-57 0,10 3-80 0,0 3-80 15,-10-4-98-15,9 0-164 0,1 5-123 0,-1-5-83 0,-8-5-20 16</inkml:trace>
  <inkml:trace contextRef="#ctx0" brushRef="#br1" timeOffset="108504.55">19989 3440 208 0,'0'0'322'0,"0"0"-106"16,0 0-73-16,0 0-50 0,0 0-28 0,0 3-13 15,0-3-7-15,9 0-2 0,-9 6 0 0,0-2 1 0,0 2-4 16,0-1 0-16,0-2-1 0,0 9 3 0,0-9 5 0,0 7 7 16,0 6 6-16,0-6 4 0,-9 3 3 0,9 3 0 15,0-2 1-15,0 5-2 0,0-4 1 0,0 5-2 16,0 0-2-16,9-2-3 0,-9 3-3 0,0 3-5 0,9-4-5 16,-9-1-1-16,9 1-5 0,-1 4-3 0,-8-3-1 0,8 2 3 15,2 2 3-15,-10 4 6 0,0-6 5 0,8 8-4 0,-8-7-3 16,0 5-3-16,0 0 3 0,0 1-3 0,0-1 1 15,0 1 1-15,0-1 3 0,0 1 5 0,0-2 7 0,0 2 6 16,0-1-2-16,0-5 3 0,0 6-2 0,0 0-1 0,0-7-7 16,0 2-3-16,0 5-8 0,8-7-6 0,-8 2-5 15,0-1-5-15,0 6-2 0,0-7-2 0,10 7-5 0,-10-1 0 16,0 1 1-16,0 1 2 0,0-4 2 0,-10 3 1 0,10-1 0 16,0 1 0-16,0-1 0 0,0-5-1 0,0 7-1 15,0-3-4-15,0 2-7 0,0-6-3 0,0 4-1 0,0-3 1 16,0 1-2-16,10-3-3 0,-10 3-2 0,0-3-1 0,8 6 3 15,-8-4 0-15,0-2-2 0,0 8-1 0,0-1-3 0,0-1 2 16,0-1 1-16,0 2-1 0,0-1 0 0,0 6-2 16,-8-6 3-16,8 4-1 0,0 2 4 0,-10-1-2 0,10 0-1 15,0-4 1-15,0 4 0 0,-8-1 0 0,8-3-1 0,0 4 2 16,8-4-1-16,-8-2 1 0,0 3-2 0,10-3 1 16,-10 1 1-16,8 1-1 0,-8-5 0 0,9 4 1 0,-9-1-5 15,0 3 3-15,8 3 0 0,-8-5-1 0,0 5 0 16,0-3 0-16,0 2-3 0,0 1 1 0,0-1 2 0,-8 8 0 15,8-8 1-15,0 2-1 0,0-1-2 0,8-4 2 0,-8 4 1 16,0-6-2-16,0 2-1 0,10-1-1 0,-10 0 0 16,0 1 2-16,8 0 0 0,-8-6-2 0,7 4 0 0,-7 2 3 15,11-5-1-15,-11 4 0 0,0-3-2 0,0 2-2 0,0 1 1 16,0 0 1-16,0 1-1 0,0-1-3 0,0 0 1 0,0 0 3 16,-11 1 1-16,11-1 1 0,0 1-1 0,0-6 3 15,-7 5 0-15,7-3-1 0,0-3 0 0,0-4 0 0,7 6-3 16,-7-5-2-16,0-1 3 0,11 0-1 0,-11 2-1 0,7-3-3 15,-7 2 4-15,10-1 6 0,-10-4-2 0,9 6-2 16,-9-2-2-16,0 0-2 0,0 1 2 0,8-1 2 0,-8 1-2 16,0 0-8-16,9-2 5 0,-9 2 1 0,8-1 2 0,-8 1 1 15,10 0 2-15,-10-5-2 0,8 4-2 0,0 1 1 16,-8-5-1-16,9 4 3 0,0 1 0 0,0-7-2 0,-1 7 0 16,1 1-1-16,0-3-4 0,-9-3 3 0,8 5 1 15,1-4-3-15,0-3 1 0,-9 2 3 0,8 5 1 0,1-1 0 16,-9 0 3-16,0 1-3 0,0-1-2 0,0 1 4 0,0-1-1 31,0 1-2-31,0-1 0 0,0 1 0 0,0-5 0 0,0 5 0 16,0-6 2-16,0 0-5 0,0 2 2 0,0-8 1 15,0 4 0-15,0-3 2 0,0-5 1 0,0 6-3 0,0-4-1 16,0-2 0-16,0-4 0 0,0 0 0 0,0 6-1 0,0-6-7 16,-9 0-15-16,9 0-53 0,0-6-103 0,-8 2-110 15,8-6-151-15,-9-6-200 0,0 1-113 0,9 1-56 16,-8 0-23-16</inkml:trace>
  <inkml:trace contextRef="#ctx0" brushRef="#br1" timeOffset="109391.01">20276 8163 489 0,'-9'0'420'16,"9"-6"-129"-16,-8 6-108 0,8 0-65 0,0-4-36 0,0 4-20 16,-9 0-11-16,9 0-7 0,0 4-5 0,0-4-6 0,9 6-9 15,-9-2-5-15,0 2-8 0,0-2-1 0,8 2 6 16,-8 4 9-16,0-7 8 0,0 7 12 0,0 0 15 0,0 0 14 15,0 5 14-15,-8-1 9 0,8 1 13 0,-9 5 15 0,0 4 14 16,1 1 7-16,-1 3 1 0,-9 1-2 0,10 1-2 16,-10 4-2-16,1 6-9 0,0-1-18 0,0-1-16 0,-1 7-11 15,0-1-15-15,10-5-10 0,-9 5-11 0,7 0-9 0,-6 1-8 16,6-3-7-16,-6 3-7 0,7-1-7 0,-9 5-3 0,10-6-2 16,-9 1-2-16,8 0-2 0,-9 6-3 0,1-1-1 15,-1-1-2-15,3 5 3 0,-3-3 0 0,-1 2-1 0,-6 3 2 16,7 2 1-16,-8-2-1 0,0-2 0 0,0 1-1 0,9 1 0 15,-10-3 2-15,0 3-1 0,3-7 2 0,-2 1-1 16,8-5 1-16,1 5 1 0,-9-5 2 0,8-5-1 0,1 5-1 16,8-6 1-16,-7-3-4 0,-2 0 2 0,1-1 2 0,7 0-2 15,-7 1-2-15,8-6-2 0,-8 0 4 0,-1 1-3 0,9-1 1 16,-8 0-1-16,9 0-2 0,-9 1 1 0,-1-1 0 16,1-1 1-16,0 7 1 0,-1-5-1 0,1 5 0 15,-9-2-1-15,9-4 1 0,-2 9 1 0,1-3 1 0,-7 1-1 16,0 3-2-16,7-1 0 0,-8 1-1 0,0 0 2 0,-1 0 0 15,3 0-1-15,-3 0 1 0,9 0-1 0,-8-4 0 0,9 3 0 16,-9-3 0-16,8-1-1 0,1 0 1 0,0-4-3 16,0 4 1-16,8-5 1 0,-8 1 1 0,-1 3 0 0,1-4-1 15,-1 6 3-15,11-7-3 0,-13 8 4 0,3-3-2 0,0-4 1 16,9 6-1-16,-10-1-1 0,10-4 0 0,-9 4-2 16,8 0 1-16,-8 1-1 0,7-7 1 0,2 6 0 0,-9-4 0 15,8 4 1-15,0-5 0 0,2 0 0 0,-11 1 1 0,9-1-1 16,-1-4 0-16,2 4 0 0,-9 1 0 0,-1-2 0 0,10 8-1 15,-10-7-2-15,1 4 0 0,0 2 2 0,0-6-2 16,-1 6-1-16,0-1 4 0,2-6 0 0,-4 1 2 16,5 1 3-16,6 1 0 0,0-8-5 0,-8-3 3 0,9 4 1 15,-2-4-4-15,1 0-2 0,9-1 1 0,-8 0 0 0,8-3 0 16,-9-3 3-16,9 2-2 0,-8 0-1 0,8-6-2 0,-9 6 3 16,9-5-2-1,-9 0-2-15,9 0-4 0,-9 0-12 0,9-6-21 0,-8 1-52 0,8 0-77 0,-8-5-83 0,8-5-84 16,0 0-119-16,0-9-183 0,0-1-93 0,0-5-34 0,0-3 22 15</inkml:trace>
  <inkml:trace contextRef="#ctx0" brushRef="#br1" timeOffset="110164.04">17819 6263 136 0,'0'-20'296'15,"7"-1"-79"-15,-7 3-75 0,10-2-53 0,-10 6-28 0,0-1-17 0,9 0-6 16,-9 0-1-16,0 6 2 0,9-1 2 0,-9 0 4 16,0 0 2-16,0 7 2 0,0-4 4 0,0-2 6 0,0 9 5 15,0-6 4-15,0 6 3 0,0-4 3 0,0 4-1 16,0 0-1-16,0 0-5 0,-9 4-7 0,9 2-2 0,0-6-2 15,0 9 3-15,-9 6 8 0,9 0 9 0,-10 10 8 0,10-1 11 16,-7 5 10-16,7 9 12 0,-9 7 8 0,9 10 5 16,-9 3 9-16,9 9 6 0,-8 12-3 0,-2 3-3 0,2 16-9 15,-9 11-15-15,-1 7-15 0,1 16-18 0,0 5-23 0,-9 10-18 16,9 5-9-16,-9 4-12 0,8 5-7 0,1 6-4 16,-8-6-3-16,5 0-2 0,3-11 1 0,0-3-6 0,0-5-3 15,8-9 0-15,-8-13 4 0,8-2 1 0,9-15 0 16,-9-6-4-16,9-10-8 0,0-12-10 0,0-12-22 0,0-9-38 15,0-6-54-15,9-13-61 0,-9-11-53 0,9-3-46 0,0-11-50 16,-1-10-75-16,1-7-104 0,8-12-80 0,0-4-18 16</inkml:trace>
  <inkml:trace contextRef="#ctx0" brushRef="#br1" timeOffset="110560.19">18982 4885 466 0,'-10'0'456'0,"3"0"-157"0,-1 5-121 0,-2 0-62 15,2 8-30-15,-1-2-14 0,0 9-4 0,0-2 8 0,1 7 9 16,-1 11 13-16,0-3 16 0,1 6 14 0,0 10 9 15,-10 4 7-15,9 6 14 0,-8 10 24 0,0 3 1 0,-1 7-3 16,1 3-13-16,-9 6-15 0,8 10-14 0,-9 6-15 0,3 3-15 16,6 10-33-16,-8 10-12 0,-9 10-11 0,9 15-9 15,0 9-9-15,-8 13-9 0,-1 8-8 0,0 13-4 0,-9 0-4 16,9 11-5-16,-7 8-7 0,-2-2-6 0,0-2-4 0,1-6 0 16,-1-8-2-16,1-6-2 0,-1-4 1 0,0-10 4 15,11-15 7-15,-2-6 5 0,-9-7 4 0,19-12 2 0,-10-9 1 16,9-6-7-16,0-12-5 0,1-8-12 0,-3-7-15 15,11-12-23-15,0-7-28 0,8-7-38 0,-8-9-42 0,8-10-37 16,9-10-32-16,-8-5-32 0,8-10-18 0,0-13-12 0,0-8-4 16,8-6-3-16,1-18-11 0,8-9-37 0,0-9-95 15,9-14-38-15</inkml:trace>
  <inkml:trace contextRef="#ctx0" brushRef="#br1" timeOffset="110988.6">19452 5592 168 0,'-10'16'504'0,"2"4"-132"0,-1-1-149 16,0 1-93-16,2 3-46 0,-3 7-19 0,1-5-5 0,9 9 4 16,-9-1 9-16,9 6 1 0,0 6 2 0,-9-1 4 0,9 10 4 15,0 5 7-15,-7 4 15 0,-3 10 13 0,2 11 15 16,-1 3 15-16,-9 16 9 0,2 9 0 0,-2 11-6 0,-8 8-12 16,-9 10-27-16,0 11-25 0,1 10-23 0,-9 8-18 0,-1 11-16 15,1 0-14-15,-11 4-8 0,3 0-7 0,0-4-1 0,-2 1 2 16,1-16-8-16,0-4 1 0,8-7 2 0,-7-8 4 15,7-11 0-15,-8-3 4 0,17-11-2 0,-8-5-2 0,-1-10 1 16,9-5-1-16,1-8-2 0,6-7-1 0,4-4-1 0,-2-9-2 16,-1-11-10-16,10-9-13 0,0-5-19 0,-1-10-30 15,10-5-40-15,0-10-42 0,-2-9-38 0,10-6-30 32,0-9-23-32,10-9-17 0,-2-10-21 0,9-7-22 0,1-7-31 15,7-11-65-15,-6-5-54 0</inkml:trace>
  <inkml:trace contextRef="#ctx0" brushRef="#br1" timeOffset="111353.6">19469 6234 332 0,'-17'13'448'15,"-1"13"-135"-15,-7 2-116 0,6 6-63 0,-6 11-23 0,-2 9-8 0,9 4 2 16,2 10 7-16,-10 11 7 0,8 13 1 0,-8 6 0 16,0 9-4-16,8 16-11 0,-9-2-10 0,2 17-10 15,-10 4-12-15,9 4-17 0,-8 5-13 0,7 0-12 0,-7 1-12 16,-1 4-6-16,0-5-6 0,1-3-7 0,-1-8-3 0,1-2-7 15,-1-6-5-15,2-6-6 0,-12-4-9 0,10-4-11 0,-8 0-15 16,7-12-9-16,-7-9-11 0,9-3-1 0,-1-6 0 16,0-11 4-16,0-3 7 0,10-10 11 0,-2-6 10 0,10-9 0 15,0-5-4-15,-1-10-15 0,10-14-23 0,-1 0-28 0,0-15-40 16,9-5-55-16,0-11-85 0,0-8-121 0,18-5-57 16</inkml:trace>
  <inkml:trace contextRef="#ctx0" brushRef="#br1" timeOffset="111750.04">19712 6184 130 0,'0'0'501'0,"0"0"-97"0,0 10-135 0,-9 0-82 0,0 5-44 16,9 9-20-16,-16 6-5 0,7 3 9 0,-2 11 22 0,-6 10 30 16,10 9 21-16,-11 11 10 0,0 9 4 0,-7 15 0 0,7 9-9 15,-8 15-14-15,0 10-26 0,0 10-35 0,-9 10-29 16,9 9-29-16,-9 5-19 0,1 9-21 0,-9 1-15 0,-1 1-8 15,1-7-4-15,0 1-4 0,-1-10-7 0,-9 0 0 0,10-5 0 16,-9-8-2-16,0-7 2 0,0-10 1 0,9-3-3 16,-1-11-1-16,1-11 2 0,-2-6-4 0,11-4-3 15,0-12-4-15,-1-6-9 0,17-9-17 0,-7-6-27 0,7-10-37 16,1-3-47-16,0-11-48 0,7-6-46 0,2-8-33 0,0-5-27 16,8-10-19-16,0-6-16 0,8-4-20 0,0-4-35 0,2-12-71 15,-1-2-26-15</inkml:trace>
  <inkml:trace contextRef="#ctx0" brushRef="#br1" timeOffset="112082.79">19869 7469 381 0,'0'-19'550'0,"7"4"-137"0,-7 0-149 15,0 7-96-15,0 1-50 0,0 7-21 0,0 7-3 0,0 6 2 16,-7 7 3-16,7 9 1 0,-10 9 0 0,1 11-2 16,1 10-6-16,-9 10-8 0,7 9-7 0,-6 15-4 0,-11 4-2 15,1 16 11-15,0 13 27 0,-9 10 29 0,1 12 16 16,-1 8 1-16,-8 1-7 0,8 4-4 0,-8 5-9 0,0 1-16 16,7-3-31-16,-8 3-33 0,2-1-20 0,7-5-13 0,-9 0-3 31,1-10-9-31,-2 2-7 0,3-12 2 0,8-5-1 15,-10-3 1-15,1-11-4 0,0 0-1 0,7-15-7 0,-7-5-3 16,8-4-1-16,1-4-6 0,-1-11-2 0,2-5-8 0,-5-5-18 16,14-14-28-16,-2-6-40 0,-1-9-43 0,1-9-43 0,8-11-43 15,2-10-38-15,7-8-27 0,-9-12-11 0,18-3 2 16,-7-11 3-16,7-9-6 0,0-5-34 0,0-1-87 16,7-8-44-16</inkml:trace>
  <inkml:trace contextRef="#ctx0" brushRef="#br1" timeOffset="112400.02">19026 9755 391 0,'-17'34'564'0,"0"9"-105"16,-3 12-146-16,5 8-83 0,-12 11-24 0,9 4-2 0,-8 14 6 16,0 1 10-16,-8 10 1 0,-1 10-8 0,-8 4-14 0,-2 5-24 15,3 5-44-15,-10 9-40 0,0-5-33 0,0 6-25 16,-9 6-13-16,9-7-10 0,-1 1-12 0,2-5-10 0,8-5-9 16,-1-5-11-16,1-5-6 0,-1-4-12 0,9-10-10 15,0-11-16-15,8-4-25 0,-6-5-26 0,6-14-30 0,1-1-28 16,0-13-28-16,9-7-19 0,9-9-20 0,-10-10-12 0,10-9-6 15,8-5-12-15,0-15-34 0,8-12-79 0,0-6-61 16</inkml:trace>
  <inkml:trace contextRef="#ctx0" brushRef="#br1" timeOffset="112716.53">19409 8339 345 0,'-19'0'593'0,"-6"5"-62"16,7 5-179-16,-9 19-115 0,11 4-52 0,-10 18-25 0,8 6-5 16,-17 17 4-16,18 13 7 0,-10 11-8 0,2 14-14 0,-1 5-18 15,-1 15-26-15,-7 5-25 0,8 4-25 0,-8 7-26 16,-3-2-28-16,4 5-25 0,-2-4-31 0,-9-6-28 0,1 1-25 15,9-11-22-15,-8-3-13 0,4-7-11 0,4-8-2 0,-9-10 4 16,17-6 10-16,-8-8 11 0,0-11 9 0,7-10 8 16,9-10 7-16,-8-3 7 0,9-17 2 0,-1-4-6 0,9-9-9 15,1-10-24-15,8-10-44 0,0-10-67 0,8-5-112 16,1-14-60-16</inkml:trace>
  <inkml:trace contextRef="#ctx0" brushRef="#br1" timeOffset="113128.58">18957 4982 398 0,'-18'16'417'0,"0"4"-151"0,1-2-111 0,-9 7-54 16,8 4-23-16,-7 0-3 0,7 11 3 0,-16 3 10 0,7 12 11 15,1 8 5-15,-18 6 5 0,11 9 3 0,-2 8-1 16,-9 2-5-16,9 10-6 0,-9 6-9 0,1-2-10 0,0 6-11 16,-1-1-10-16,10 0-14 0,-9-4-11 0,8 0-11 0,0-11-7 15,9 0-4-15,0-8-6 0,0-7-4 0,8-8-1 16,1-5-2-16,9-10-4 0,-2-10-16 0,2-4-22 0,8-13-24 16,0-2-21-16,8-10-19 0,2-4-19 0,7-17-24 15,9-9-23-15,-8-9-11 0,16-9-8 0,-8-12-18 0,9-4-24 31,0-10-47-31,0 0-80 0,-1-10-63 0</inkml:trace>
  <inkml:trace contextRef="#ctx0" brushRef="#br1" timeOffset="113430.06">19320 4322 340 0,'0'-14'433'0,"0"4"-148"0,0 6-111 0,0-1-64 0,0 5-31 16,-8 9-13-16,8 1 0 0,-8 16 5 0,-10 3 3 16,10 10 2-16,-10 9 6 0,9 10 14 0,-17 11 12 0,9 11 17 15,-1 2 10-15,-9 15 1 0,2 6-2 0,0 4-3 0,-1 11-11 16,-1 3-15-16,1 6-20 0,1-4-27 0,-12-1-20 16,12 0-17-16,-1-5-9 0,0-1-3 0,1-3-2 0,7-4-3 15,-8-2-3-15,9-9-3 0,-9-11-6 0,8-5-9 16,9-3-15-16,-6-11-18 0,4-15-19 0,4-4-23 0,-3-8-22 15,10-11-18-15,0-12-18 0,0-9-11 0,10-3-9 0,8-16-9 16,-3-10-3-16,3-13 4 0,8-8-1 0,9-8-7 16,-10-8-15-16,10-7-35 0,-9-9-53 0,0-5-84 0</inkml:trace>
  <inkml:trace contextRef="#ctx0" brushRef="#br1" timeOffset="113699.45">19729 4212 515 0,'-17'33'458'0,"-1"11"-164"0,2 4-100 0,-4 11-52 0,-4 5-24 15,6-2-5-15,0 12 2 0,-7 5 1 0,7-1-10 16,1 5-11-16,0 10-12 0,-1-1-13 0,2 6-11 0,-2 11-14 16,1-3-15-16,-1 1-12 0,0 5-6 0,1 2-3 0,-10-2-3 15,10 0 0-15,0 1-2 0,-9-5-1 0,9-1-3 16,-9-10-5-16,8-5-5 0,-8-4-10 0,9-4-11 0,-1-11-7 15,2-10-8-15,-2-4-11 0,9-16-9 0,-8-4-11 0,8-4-11 16,9-15-10-16,-8-4-12 0,8-13-18 0,8-6-16 16,1-13-21-16,-1-13-23 0,10-5-29 0,7-7-42 15,-6-7-72-15,-2-10-74 0</inkml:trace>
  <inkml:trace contextRef="#ctx0" brushRef="#br1" timeOffset="113953.38">19876 4557 4 0,'-7'10'531'16,"7"5"-32"-16,-10 9-192 0,1 1-129 0,-8 9-66 15,9 6-32-15,-2-2-10 0,2 7 8 0,0 3 9 0,-1 11 11 16,0 10 11-16,0 3 11 0,1 16 8 0,-10 10 8 0,10 9 4 16,-1 5-4-16,-8 16-5 0,-1 3-8 0,2 12-8 0,-4 3-16 15,-4 5-18-15,6 5-18 0,0 5-16 0,1-4-14 16,0 4-13-16,-9-8-13 0,9-4-26 0,-9-1-32 0,8-12-31 15,-7 2-35-15,7-12-26 0,0-9-23 0,1-4-21 0,-1-15-9 16,2-6 1-16,-2-8 8 0,9-7 7 0,-9-13 4 16,10-10-15-16,8-11-32 0,-8-4-67 0,8-13-104 0,-9-7-60 15</inkml:trace>
  <inkml:trace contextRef="#ctx0" brushRef="#br1" timeOffset="114190.94">20276 6922 185 0,'9'-6'561'0,"-9"6"-76"0,8 6-170 0,-8 3-110 15,0 11-56-15,0 6-26 0,0 7-5 0,0 6 11 0,-8 1 14 16,-1 9 10-16,0 8 2 0,1 7-3 0,-10 9-13 0,1 10-21 16,-1 10-22-16,-8 5-22 0,1 8-16 0,-1 4-16 0,-10 6-9 15,11 1-10-15,-11 1-9 0,2-1-4 0,9-1-3 16,-11 2-5-16,1-10-3 0,2-6-1 0,6 2-5 0,-8-13-14 15,0 2-17-15,1-10-23 0,8-4-29 0,-1-7-32 0,0-8-30 16,3-5-26-16,6-6-17 0,10-14-6 0,-10-4-3 16,9-11 1-16,9-9 2 0,0-5 9 0,0-10-18 0,17-10-35 15,-7-5-71-15,7-9-94 0</inkml:trace>
  <inkml:trace contextRef="#ctx0" brushRef="#br1" timeOffset="114443.87">20337 7796 364 0,'-17'20'602'0,"-1"9"-91"0,-8 10-151 16,0 9-97-16,0 6-44 0,-8 5-24 0,-1 10-8 0,-9 3-1 16,1 12-1-16,-1 3-9 0,-7 7-12 0,-10 9-23 0,8-2-27 15,-7 11-31-15,-10-2-25 0,-1 6-16 0,11 1-15 16,-9 5-12-16,0 0-7 0,-1 1-5 0,0-1-21 0,10 4-24 15,-10-3-32-15,1-1-32 0,0 1-37 0,-1-7-36 16,0 1-31-16,10-9-27 0,-9 0-5 0,16-16 11 0,2-4 20 16,7-10 24-16,9-9 30 0,1-6 23 0,7-14 15 0,2-10 4 15,6-10-10-15,3-9-40 0,7-6-77 0,0-14-114 16,0-10-70-16</inkml:trace>
  <inkml:trace contextRef="#ctx0" brushRef="#br1" timeOffset="114794.33">18609 7586 92 0,'-9'-29'527'15,"9"4"-97"-15,0 5-165 0,0 2-115 0,0-2-60 0,9 9-30 0,-9 2-10 16,0 9 10-16,9 6 26 0,-9 8 30 0,0 11 27 15,8 14 23-15,-8 14 21 0,0 16 12 0,-8 13 5 0,-1 16-7 16,0 19-20-16,-9 10-28 0,-7 15-23 0,0 15-27 16,-2 9-24-16,-8 10-15 0,0 9-19 0,-8 10-17 0,8 0-20 15,-8 1-15-15,-1 4-13 0,0-9-9 0,-8-1-7 0,10-13-17 16,-11-7 3-16,1-9 9 0,9-4 15 0,-10-16 15 16,10-9 15-16,0-5 14 0,-1-14 9 0,11-11 15 0,-3-4-4 15,1-5-4-15,9-15-6 0,0-5-10 0,8-9-19 0,1-6-24 16,0-14-26-16,1-5-43 0,5-9-46 0,11-6-44 15,-9-15-36-15,18-3-27 0,-9-12-19 0,18-9-4 0,-9-9 2 16,8-10 8-16,10-5 7 0,-1-10-18 0,-1-5-63 0,1-4-70 16</inkml:trace>
  <inkml:trace contextRef="#ctx0" brushRef="#br1" timeOffset="115015.53">18566 9760 108 0,'8'-15'594'0,"0"10"-30"15,2 5-130-15,-10 10-83 0,8 10-40 0,-8 9-23 0,0 4-19 16,0 16-12-16,0 5-8 0,0 10-18 0,-8 10-34 0,-2 8-47 16,2 12-49-16,0-2-37 0,-1 6-25 0,-9 5-15 15,1 4-9-15,0 0-5 0,-1 1-6 0,-8 5-6 0,0-3-6 16,0-1-6-16,0 4-9 16,0-2-18-16,0-3-23 0,-2-4-29 0,4-4-30 0,-2-6-31 0,-1-6-28 0,10-5-30 15,0-15-24-15,8-5-15 0,0-14-6 0,1-5-8 0,8-14-14 16,0-6-36-16,8-19-77 0,1-5-82 0,9-19-36 15</inkml:trace>
  <inkml:trace contextRef="#ctx0" brushRef="#br1" timeOffset="115173.64">18852 10926 145 0,'-35'45'730'0,"1"4"16"0,-8 10-105 0,-3 4-175 16,10-5-130-16,0 6-100 0,1 0-86 0,-1-1-56 0,10-4-41 15,-2 0-47-15,9-1-69 0,-8-9-80 0,17 0-77 16,1-10-86-16,-1-1-129 0,9-13-162 0,0 1-80 0,0-8-25 16</inkml:trace>
  <inkml:trace contextRef="#ctx0" brushRef="#br1" timeOffset="116903.97">11931 13165 25 0,'9'-6'193'16,"-1"2"-9"-16,-8-1-17 0,9 0-22 0,-9 0-27 0,7 0-23 15,-7 0-12-15,0 0-8 0,11 0-4 0,-11 0-2 16,0 0 0-16,0 1-5 0,0 4-1 0,0-5-2 0,0 1-5 16,-11 4-6-16,11-6-6 0,0 6-4 0,0 0-5 0,0-4-6 15,-7 4-3-15,7 0-4 0,0-6-1 0,0 6 3 16,0 0 9-16,0 0 9 0,0-5 14 0,0 5 18 0,0 0 18 15,0 0 17-15,-9 0 18 0,9-5 14 0,0 5 9 0,0 0 4 16,0 0-4-16,0 0-6 0,0 0-10 0,0 0-10 16,-8 0-15-16,8 0-14 0,0 0-16 0,0 0-16 0,-9 5-11 15,0 0-13-15,1 1-10 0,-1 4-6 0,-8-1-4 0,-10 5-2 16,11 1 2-16,-11 5 2 0,2-6 0 0,-2 6 5 16,-8 0 7-16,9-1 1 0,0 1-1 0,-9-6-1 0,9 5-3 15,0 1-3-15,-9-5 0 0,18-1-6 0,-9 6-4 0,8-10-3 16,2 4-4-16,6-5-1 0,-7 7-2 0,9-6-2 0,-1 0-2 15,0-1-1-15,9-5-1 0,0 2 0 0,-8 4-10 16,8-6 3-16,0 2 3 0,8-2 3 0,-8 1 0 0,9-1 1 16,-9 2 0-16,9-2 1 0,-1 2 9 0,1 4-2 0,9-6-3 15,-11 6-1-15,11-5-1 0,-9 5 0 0,8-6-1 16,1 8-1-16,0-4 0 0,-3 2-2 0,5 0 0 0,-4-5 0 16,2 3 1-16,8 2-5 0,-9 6 4 0,-8-6 1 15,8-1-1-15,1 1-3 0,-1 0-10 0,1 0-31 0,-3-1-59 16,-4-3-74-16,6 2-74 0,0-2-70 0,0-2-86 0,1-4-126 15,-1 0-132-15,-8-4-53 0,8-2 13 0</inkml:trace>
  <inkml:trace contextRef="#ctx0" brushRef="#br1" timeOffset="117268.78">11931 13393 352 0,'0'0'542'0,"0"-4"-134"0,0 4-148 15,0 0-95-15,0-6-59 0,0 6-39 0,0 0-19 0,0 6-6 16,0-6-1-16,9 4 1 0,-1 2 1 0,1-1 2 0,9 5 0 16,-2-5 11-16,2 4 12 0,8-5 8 0,1 2 3 15,7-2 1-15,1-4 1 0,-1 0 0 0,1 6-2 0,9-6-10 16,0 0-14-16,7-6-13 0,-8 6-9 0,10 0-8 0,-2-4-8 15,2 4-5-15,8 0-6 0,-17 0-3 0,7 4 0 0,2-4-3 16,-1 6 0-16,-1-2-6 0,2 2 2 0,-10-6 2 16,1 4 2-16,-1 1 0 0,-9-5 0 0,1 0 2 0,0 0 8 15,-18 0 16-15,9 0 14 0,-8 0 18 0,-9 0 17 0,8 0 22 16,-17 0 17-16,9 0 14 0,0 0 3 0,-9 0-6 16,0 0-13-16,0 0-28 0,0 0-15 0,-9-5-17 0,9 5-23 15,-9 0-29-15,9-4-42 0,-9 4-80 0,9-6-94 0,-8 2-73 16,8-2-106-16,0 2-162 0,0-6-124 0,8 1-65 15,1-6-14-15</inkml:trace>
  <inkml:trace contextRef="#ctx0" brushRef="#br1" timeOffset="117854.4">14154 13106 518 0,'0'0'557'0,"-9"0"-160"0,9 0-157 0,0 0-100 0,0 0-62 15,-8 4-31-15,8 1-15 0,-9 0-5 0,9 5-3 0,-7 0 1 16,-4 0-2-16,4 5 4 0,-2-1 4 0,-2 0 8 0,4 2 18 15,-11-3 20-15,1 7 20 0,-1 0 21 0,-7 5 9 16,7-6 21-16,-8 5 11 0,-8 1 2 0,6 0-9 0,-5 4-10 16,8-6-12-16,-12 3-13 0,12 3-5 0,-10-5-17 15,9 0-15-15,0 1-11 0,9-5-12 0,-1-1-11 0,1 1-11 16,9-7-10-16,-1-3-8 0,-1 6-6 0,10-12-4 16,0 7-3-16,0-3-1 0,0-2 1 0,0-2-2 0,10 2 3 15,-1-6 1-15,9 6 1 0,-1-6 0 0,-1 0 1 0,2 0-2 16,9 3 1-16,-11-3 0 0,10 0-1 0,1 0-1 0,-2 0 2 15,10 0-2-15,0-3 0 0,0 3-2 0,-1-6-1 16,1 6 0-16,-1-6-2 0,10 2 1 0,-8 4-2 0,6-6 0 16,2 2-2-16,-9 0-1 0,8 4 0 0,-9-6-1 0,2 1 1 15,-11 1-6-15,10-2 0 0,-9 6-2 0,-8-4 3 16,-2 4 2-16,10-6-1 0,-16 6 2 0,7-4 2 0,-9-2 4 16,2 2 4-16,-2 0 3 0,-8-1 2 0,0-5 4 0,0-6 3 15,0 3 6-15,-8-2 4 0,-2-5 8 0,2 1 1 0,-1-6 6 16,1 1-2-16,-10-1 3 0,0-5-1 0,2 7-3 15,-2-2-6-15,-8 1-5 0,-1-6-3 0,2 11-5 0,-1-6-3 16,8 7-4-16,-8-2-5 0,1 1-2 0,7 4 0 0,1 4-3 16,0-3-9-16,8 4-7 0,-9 6-14 0,18-6-20 15,-8 10-35-15,8-5-84 0,0 0-95 0,0 0-86 0,8 0-84 16,10 0-127-16,-1 0-141 0,1 0-73 0,-2 0-15 16</inkml:trace>
  <inkml:trace contextRef="#ctx0" brushRef="#br1" timeOffset="118187.34">14640 13311 454 0,'0'-10'583'0,"0"6"-143"0,0-2-161 0,9-4-104 0,0 5-62 0,-1-4-27 15,0 4-7-15,2 1 1 0,7-6 3 0,1 4 0 16,-10 6-2-16,10 0-6 0,-1 0-12 0,-9 0-14 16,11 6-6-16,-12-2-2 0,11 2 9 0,-10 3 10 0,2-5 10 15,-2 12 15-15,1-6 18 0,-1 4 15 0,-8 0 6 0,10 1 1 16,-10 0-10-16,-10 4-4 0,10-4-5 0,-8 10-11 16,-1-7-16-16,-9 8-19 0,2-3-12 0,-1 2-10 0,-2-1-7 15,1 1-7-15,-7 3-9 0,-1-2-3 0,9-3-4 0,-1-3 2 16,-8 5-3-16,9-11-3 0,-1 6-3 0,11-5-2 0,-11-5-5 15,9-1-13-15,9-2-32 0,-10-4-54 0,10 2-73 16,0-5-68-16,0 0-57 0,10 0-56 0,-1-8-54 0,9-2-63 16,-11-6-82-16,11 1-60 0,-9 1 8 0</inkml:trace>
  <inkml:trace contextRef="#ctx0" brushRef="#br1" timeOffset="118457.25">15013 13193 112 0,'0'-4'545'0,"-8"-6"-96"16,8 5-130-16,0 5-92 0,-9-5-50 0,9 5-33 0,-8 0-16 15,8 5-10-15,-8 0-5 0,8-1-6 0,-10 6-9 0,1 1-7 16,1 4-5-16,-1-2 5 0,9-3 7 0,-8 6 11 0,-1 2 9 16,9-3 7-16,-9 5 5 0,0-1 6 0,9 1-3 15,-8-1-13-15,0 1-15 0,8 0-19 0,0-1-16 0,-10 5-14 16,10-5-8-16,0 7-11 0,-8-2-6 0,8 0-7 0,8 1-5 15,-8-2-4-15,0-2-4 0,10 3-3 0,-10-4-2 32,8-1-4-32,0 1-3 0,1-1-1 0,9 1-2 0,-1-11-4 15,0 6-25-15,1-10-52 0,-1 5-75 0,9-5-78 0,-8-5-71 16,9 0-73-16,-3-5-106 0,2-5-160 0,0 0-65 16,1 0-2-16</inkml:trace>
  <inkml:trace contextRef="#ctx0" brushRef="#br1" timeOffset="119249.11">15309 13511 433 0,'-9'-5'407'0,"9"5"-98"16,-8-5-83-16,-1 5-51 0,0 0-26 0,9-4-12 0,-7 4-3 16,7 0-5-16,-11 0-10 0,11 0-13 0,0 0-14 0,0 0-16 15,0 0-17-15,0 0-13 0,11 0-2 0,-4 0 3 16,2 0 8-16,0 0 9 0,8 0 4 0,-9 0 14 15,10-6 10-15,0 6 2 0,7 0-5 0,-7 0-8 0,-1 0-10 16,8 0-11-16,2 0-3 0,-1 6-11 0,1-6-11 0,8 4-6 16,-10-4-5-16,10 5 0 0,-1-5-1 0,1 0 2 15,8 0 1-15,1 0 0 0,-1 0 1 0,1 0-1 0,9-5 0 16,-9 5-1-16,-2-4-3 0,10 4-1 0,-9 0-5 0,1-6-2 16,-1 6-2-16,2 0-5 0,-3 0-1 0,2 0-4 0,-1 0-1 15,-8 0 10-15,10 6-7 0,-12-6-6 0,10 4-8 16,-8-4-10-16,-9 5-14 0,8-5-8 0,1 5-16 15,-8 0-24-15,8-5-9 0,-10 5-10 0,2-5-8 0,-1 0-6 16,0 0 1-16,-1 0 3 0,1-5 10 0,1 0 9 0,-10 5 14 16,10-5 17-16,-11 0 15 0,2 1 15 0,-9-2 13 15,-1 2 11-15,0-2 7 0,2 2 11 0,-10-2 10 0,0 2 11 16,0-1 10-16,-10-5 9 0,10 6 8 0,-8-2 8 0,-9 2 5 16,8-2 4-16,-8-4 0 0,-1 7-3 0,1-2-2 0,0 0-2 15,0 0-5-15,-1 0-4 0,0-1-5 0,-7 2-5 16,7-2-7-16,0 6-3 0,-7 0-7 0,7 0-4 0,10 0-2 15,-9 0-3-15,0 0-4 0,7 0-5 0,2 6-2 0,-1-6-2 16,9 0-2-16,-8 0-2 0,8 0-3 0,8 0-1 16,-8 0-1-16,9 0-1 0,-1 0 2 0,10 0-2 0,0 0 1 15,-2 0-1-15,2 0-2 0,7 0 1 0,1 0 1 0,9 0-1 16,-9-6 0-16,10 6-1 0,-11 0 1 0,10 0 0 16,-9-3 0-16,9 3-2 0,-1 0-2 0,-8-6 3 0,9 6-3 15,1 0-4-15,-11 0-4 0,10 0-5 0,-9 0-5 0,0 6-8 16,0-6-6-16,0 3-5 0,-1 3-1 0,-8 4 3 15,3-5 3-15,-13 10 3 0,4-6 5 0,-4 1 10 0,-7 4 6 16,0 1 8-16,0-1 2 0,-7 6 2 0,-4-5 6 16,-5 4 4-16,-2 1 7 0,1-5 5 0,-1 5 8 0,-8-6 6 15,0 6 5-15,0-6 2 0,0 0-1 0,1 1-2 0,-2-1-1 16,1 2-13-16,1-7-32 0,-3 6-75 0,12-6-99 16,-2-3-109-16,1 0-200 0,-1-3-131 0,10-3-91 0,8 0-48 15</inkml:trace>
  <inkml:trace contextRef="#ctx0" brushRef="#br1" timeOffset="120168.39">17637 13565 21 0,'0'-5'247'16,"0"5"-47"-16,0 0-47 0,0 0-40 0,0-5-34 15,0 5-24-15,0 0-17 0,0 0-12 0,0 0-6 0,0 0-7 16,0 0-4-16,0 0-1 0,-10 0 3 0,10 0 1 0,0 0-1 15,-8 5 0-15,8-5-2 0,-9 5 4 0,9-5 2 0,-8 5 2 16,-1-5 1-16,9 5 1 0,-9-5 4 0,2 5 6 16,7-5 5-16,0 3 0 0,-11 4-1 0,11-4 0 0,0-3-2 15,0 0-4-15,0-3-3 0,0-4-6 0,0 7-5 0,11-3-4 16,-11 3-3-16,0-5-3 0,7 5-1 0,-7-5 1 16,0 5-2-16,0 0 0 0,9-5-1 0,-9 5 0 0,0 0 1 15,0 0 0-15,0 0-1 0,0 0-1 0,0 0 0 0,0 0 1 16,0 0 0-16,0 0 0 0,0 0 0 0,0 0-1 15,0 0 0-15,0 0 0 0,0 0-1 0,0 0-3 0,0 0-8 16,0 0-19-16,0 0-31 0,0 0-55 0,0 0-97 16,0-5-133-16,0 5-75 0</inkml:trace>
  <inkml:trace contextRef="#ctx0" brushRef="#br1" timeOffset="120769.69">17619 13555 28 0,'-9'0'92'0,"9"0"-19"0,0 0-15 0,0 0-15 0,0 0-9 0,-8 0-8 15,8 0-8 1,0 0-3-16,0 0-2 0,-9 0-1 0,9 5-3 15,0-5 3-15,0 0 1 0,0 0 1 0,-9 0 0 0,9 0-1 16,0 0 0-16,0 0 0 0,0 0-2 0,9 0-3 0,-9 0-2 0,0 0-4 0,9 0 0 0,-9-5 0 16,0 5 0-16,8 0-1 0,-8 0 3 0,0 0 1 0,9-5 6 15,-9 5 7-15,0 0 6 0,0 0 9 0,0 0 6 16,0 0 5-16,0 0 2 0,0 0 1 0,0 0-4 0,0 0-5 16,-9 0-6-16,9 0-7 0,-8 5-8 0,8-5-4 0,0 0-7 15,-9 0-3-15,9 5-2 0,0-5-2 0,0 0 0 0,0 0-3 16,0 0 1-16,-9 0 1 0,9 0-2 0,0 0 1 15,0 0-1-15,0 0 1 0,0 0-1 0,0 0 2 0,0 0-1 16,0 0 0-16,0 0 1 0,0 0 0 0,0 0 0 0,0 0 1 16,0 0-1-16,0 0 1 0,0 0-3 0,0 0-3 15,0 0 0-15,0 0-5 0,0 0-6 0,0 0-5 16,0 0-6-16,0 0-8 0,0 0 3 0,0 0 2 0,0 0 1 16,0 0 5-16,0 0 7 0,0 0 4 0,0 0 5 0,0 0 7 31,0 0-4-31,0-5-2 0,0 5-4 0,0 0 0 0,0 0-7 15,-7 0-9-15,7 0-10 0,0-5-7 0,0 5-13 16,0 0-15-16,0 0-20 0,0 0-23 0</inkml:trace>
  <inkml:trace contextRef="#ctx0" brushRef="#br1" timeOffset="121562.24">17610 13526 63 0,'0'0'377'0,"0"0"-99"0,0 0-100 0,0 0-72 16,0 0-47-16,0 0-30 0,0 0-16 0,0 0-6 0,0 0-4 15,9 4-1-15,-9-4 0 0,0 0 1 0,0 0 5 16,0 0 5-16,0 0 6 0,0 0 4 0,0 0 5 0,8 0 6 16,-8 0 2-16,0 0 2 0,0 0 1 0,0 0 0 0,0 0-2 15,10 0-2-15,-10 0-1 0,0 5-2 0,0 2 1 16,0-7-3-16,0 3 0 0,0-6-2 0,0-4-1 0,0 7-5 15,0 0 1-15,0 0 0 0,0-5 4 0,0 5 1 0,0 0 3 16,0 0 4-16,0 0 3 0,0 0 5 0,-10 0 0 0,10 0-2 16,0 0-5-16,0 5-3 0,0-5-8 0,0 0-5 15,0 0-3-15,0 0-4 0,0 0-2 0,0 0 1 0,0 0 1 16,0-5 3-16,0 5 5 0,0 0 5 0,0 0 7 0,0 0 11 16,0 0 11-16,0 0 11 0,0 0 12 0,0 0 10 15,-8 0 6-15,8 0 4 0,0 0 0 0,0 0-6 0,0 0-10 16,0 0-12-16,-9 0-13 0,9 0-12 0,0 0-14 0,0 0-10 15,0-4-7-15,-8 4 0 0,8 0-1 0,0 0 3 16,0-5 10-16,0 5 8 0,0 0 8 0,0 0 13 16,0 0 5-16,0 0 6 0,0 0 2 0,0 0 1 0,0 0-6 15,0 0-7-15,0 0-7 0,0-5-9 0,0 5-9 0,0 0-8 16,0 0-8-16,0 0-6 0,8 0-5 0,-8 0-1 0,0 0-3 16,0 0-1-16,9 0-1 0,-9 5 1 0,8-5 1 15,2 0 2-15,-2 0 0 0,10 5 0 0,-10-5 2 16,9 4 1-16,-8-4 1 0,8 5 0 0,1 2 1 0,-2-4 2 0,4 7 1 15,-5 0 3-15,3 0 0 0,0 5 0 0,-1-1 0 16,1 6 0-16,-2-2-1 0,2 2-1 0,-9 5-2 0,8-1-2 16,-8 1-2-16,8 4-1 0,-8-1-1 0,-9 3-2 15,0-3-1-15,0 3 1 0,0 2 0 0,-9-3 0 0,0-1 1 16,1 6 0-16,-10-7 0 0,10 2 1 0,-9 5 1 0,-1-12 1 16,-8 7 2-16,9-6-1 0,-1 1 1 0,-8-1-1 15,-1-5 0-15,11 2 0 0,-10-7-3 0,8 0-1 0,1 2-2 16,0-12 1-16,8 5-2 0,1-3-1 0,-2-6-2 0,2 4-9 15,8-4-16-15,-9-4-33 0,9-2-51 0,0 2-59 0,9-5-57 16,-9-7-51-16,8 2-39 0,2-5-28 0,7-1-41 16,-8-4-47-16,-1 4-80 0,1-5-48 0,8-4-2 0</inkml:trace>
  <inkml:trace contextRef="#ctx0" brushRef="#br1" timeOffset="121909.49">18097 13542 70 0,'0'-7'498'0,"0"7"-100"16,0-5-131-16,-10 5-93 0,10 0-55 0,-8 0-33 0,8 5-15 15,-8 5-8-15,-2 0-4 0,3 0-3 0,-3 0 0 16,3 5-4-16,-3-1 1 0,0 1 4 0,3 4 13 0,-3 1 17 15,2-1 13-15,0 7 11 0,-1-8 10 0,0 6 6 16,9 1 4-16,-9-2-1 0,9 3-5 0,-8-3-10 0,8 2-11 16,0-1-10-16,-9 6-8 0,9-5-5 0,0 4-10 15,-9 0-13-15,9-4-11 0,0-2-13 0,9 8-8 0,-9-7-7 16,9 0-6 0,-1 1-4-16,1-1-3 0,0 1 1 0,0-1-3 0,-1-5-2 0,10 2 0 0,-11-3 1 0,13-2-2 0,-3-2-3 15,0-5-1-15,-1 1-15 0,2-4-24 0,-1-2-42 16,-7 2-53-16,6-6-59 0,2 0-56 0,-10-6-54 0,10-4-73 15,-1-4-93-15,-8-1-122 0,8 1-38 0,-7-2 8 0</inkml:trace>
  <inkml:trace contextRef="#ctx0" brushRef="#br1" timeOffset="122147.48">18245 13883 462 0,'0'0'437'0,"0"0"-123"0,0 0-111 16,0 0-71-16,0 0-40 0,0 0-20 0,8 0-6 0,-8 4-3 15,8-4 2-15,1 4 1 0,0-4-3 0,0 6-6 0,-1-6-5 16,-1 6-3-16,13-3-1 0,-12-3 3 0,0 7 2 16,10-7 2-16,0 3 0 0,-1-3 0 0,0 0-3 0,0 0-7 15,1-3-12-15,-1 3-13 0,1-7-12 0,-2 7-20 0,3-3-26 16,-1 3-32-16,-2-6-35 0,2 0-36 0,-10 2-42 15,10-6-55-15,-10 0-79 0,1 1-123 0,0 0-68 0,-9-2-24 16</inkml:trace>
  <inkml:trace contextRef="#ctx0" brushRef="#br1" timeOffset="122415.48">18426 13703 334 0,'0'-6'509'0,"0"6"-103"0,-9 0-121 0,9 0-80 16,0 0-49-16,0 0-28 0,0 0-9 0,0 6 3 0,-8-3 4 16,8 2 3-16,0 5 9 0,8 5 6 0,-8-6 14 0,0 6 9 15,0 5 1-15,0 0-10 0,0-1-13 0,0 4-12 16,0-1-19-16,0 1-16 0,9 3-23 0,-9-3-22 0,0 6-17 16,9 1-13-16,-9-6-6 0,0 1-4 0,9 5-4 15,-9-7-4-15,0 2 0 0,8 5-4 0,-8-11-1 0,0 5-1 16,0-5-4-16,0 1-6 0,0 0-11 0,9-5-15 0,-9-1-26 15,0 0-39-15,0-4-53 0,0 0-57 0,0-5-55 16,0-1-48-16,9-8-51 0,-9-1-60 0,0-5-76 0,9 0-87 16,-1-4-20-16</inkml:trace>
  <inkml:trace contextRef="#ctx0" brushRef="#br1" timeOffset="122905.75">19052 13638 518 0,'8'-6'444'16,"1"2"-123"-16,-1 0-104 0,-8 4-61 0,10 0-37 15,-2 4-18-15,-8 0 1 0,0 2 4 0,0 4-1 0,0 4-5 16,-8 1-4-16,8-1-6 0,-10 6-2 0,2-5 2 0,-1 4 3 16,1 1 5-16,-1-5 7 0,0 5 5 0,1-1 7 15,-2 0 2-15,-6 1 1 0,8-5-3 0,-2 3-15 0,0-3-13 16,-5 5-14-16,5-4-14 0,2-3-13 0,-1 2-7 15,9-5-9-15,-9 5-9 0,9-6-6 0,-9 1-4 0,9 1-5 16,0-2 0-16,0 1-1 0,9-5-2 0,-9 5 1 0,0-5-2 16,9 5-2-16,0-7-1 0,-1 3 0 0,2-2 0 15,-2 6 1-15,-1-4-1 0,13-6 1 0,-3 4 0 0,0 2 2 16,0-6-3-16,9 3 1 0,-8-3-1 0,-2 0 0 0,2 6-1 16,8-6 0-16,-10 0-3 0,2 4-1 0,1-4-1 15,-2 0-6-15,0 5-1 0,0-5-7 0,-8 0-6 0,0 0-4 16,0 0 2-16,-1 0 0 0,1 0 3 0,-9 0 4 0,9 0 6 15,-9-5 11-15,0-5 12 16,0 7 12-16,0-7 7 0,0 0 12 0,0-6 6 0,-9 3 5 0,0 1 6 0,9-6 1 16,-8-2-2-16,-1 1-4 0,0-1-3 0,-8 0-6 15,8-4-4-15,-8-1 1 0,0 6-4 0,7-1 0 0,-6-5-2 16,-2 7-4-16,0-2-2 0,1-4-4 0,-1 4-6 0,10 2-4 16,-10-3-4-16,10 6-4 0,-9-4-3 0,8 5-1 15,0 3-4-15,9-3-7 0,-8 4-8 0,8 4-13 0,0 2-19 16,0 0-47-16,0-1-84 0,0 0-90 0,0 5-80 0,8 0-85 15,1 5-135-15,0-5-128 0,8 5-74 0,-9 3-3 0</inkml:trace>
  <inkml:trace contextRef="#ctx0" brushRef="#br1" timeOffset="123570.42">19372 13814 49 0,'0'-5'387'0,"-7"0"-88"0,7 1-94 0,0 4-73 0,-10-7-45 15,10 7-27-15,0-3-14 0,0 3-9 0,-8-5-5 0,8 5-6 16,0 0-6-16,0-5-3 0,0 5-5 0,0 0-5 16,0 0-2-16,0 0-5 0,0 0 0 0,0 0-3 0,0-5 1 15,0 5 0-15,0 0-3 0,0 0 3 0,0 0-1 16,0 0 0-16,0 0 2 0,0 0 1 0,0 0 0 0,0 0 5 15,-9 0 3-15,9 0 3 0,0 0 6 0,0 0 3 16,0 0 1-16,0 0 2 0,0 0 1 0,0 0-2 0,0 0-2 16,0 0-2-16,0 0-5 0,0 0-4 0,0 0-1 0,0 0-2 15,0 0 0-15,0 0 0 0,0 0 0 0,0 0 1 0,0 0 2 16,0 0 5-16,0 0 7 0,0 0 3 0,0 0 8 16,0-5 7-16,0 5 10 0,0 0 7 0,0 0 8 0,0-5 8 15,9 5 9-15,-9 0 9 0,0-5 10 0,0 5 10 0,0-5 9 16,0 5 4-16,0-3 3 0,8 3-1 0,-8-7-2 15,10 4-5-15,-10-3-8 0,7 0-11 0,2 2-14 16,0-1-10-16,0 0-10 0,1 0-7 0,6 5-11 0,-7-5-7 16,-1 5-9-16,10-3-3 0,-1 3 0 0,-7 0 0 0,6 3 3 15,2-3-5-15,-10 5 1 0,10-5-1 0,-10 5 1 0,10 5-4 16,-10 0-5-16,1-1-5 0,-1 1-10 0,2 0 3 16,-10 5 0-16,8-2 0 0,1 8 0 0,0-6 1 0,-9-2 2 15,0 9-2-15,0-3 3 0,0 1-1 0,0-2 1 0,-9 3-3 16,0-2-3-16,1 5-2 0,-2-5-1 0,-7 2 2 15,9-2-1-15,-10 1-2 0,1 3-2 0,0-7 1 0,-1 3 1 16,2-5 0-16,6 2-1 0,-7-3-3 0,9-3-6 16,-10-5-8-16,18 5-21 0,-9-5-31 0,0 0-55 0,2-5-70 15,7 0-64-15,0 0-56 0,7-10-64 0,2 0-84 0,0-5-125 16,9-4-55-16,-10-1 0 0</inkml:trace>
  <inkml:trace contextRef="#ctx0" brushRef="#br1" timeOffset="123855.2">19842 13619 67 0,'0'-10'556'0,"-9"0"-56"0,9 4-119 0,0 6-102 0,-8-3-60 0,8 3-35 16,0 0-11-16,-10 3 0 0,10-3-3 0,-8 11-4 16,0 4-9-16,-1-2-6 0,0 3-2 0,0 9-3 15,1-7-7-15,-1 7-12 0,0 1-15 0,1-3-15 0,8 5-14 16,-9-2-15-16,9 4-13 0,0-6-10 0,9 6-12 0,-9-7-8 15,8 3-6-15,-8-3-2 0,9-3-3 0,8-1 0 16,-8 1-1-16,0-2-2 0,8-6 3 0,1 1-1 0,-1-3 0 16,0-4-2-16,0-2 0 0,9 2-1 0,1-6-3 0,-1-6-5 15,0 2-11-15,0-2-10 0,-1-4-27 0,-7 1-53 0,0 0-87 16,-1-6-87-16,1 0-86 0,-3-4-132 0,-4 4-171 16,6 0-86-16,-17 0-24 0,9 2 19 0</inkml:trace>
  <inkml:trace contextRef="#ctx0" brushRef="#br1" timeOffset="-191110.55">26372 11401 35 0,'8'-10'229'0,"2"6"-60"0,-1-7-51 0,-2 2-34 16,4-1-22-16,-4 1-12 0,2-1-6 0,0 0-1 16,-1 4-1-16,1-4-1 0,-9 2 0 0,8 1 2 0,-8 4-1 15,10-8 3-15,-10 7 1 0,0-2-1 0,0 3-2 0,0 3-1 16,0-6 1 0,0 1-4-16,0 1 0 0,0 4-4 0,-10-6-2 0,10 2-3 0,0-1-1 0,-8 5-3 0,8-5-3 15,-9 0-2-15,1 0-6 0,8 0-2 0,-9 5-3 0,0-5 3 16,9 5 5-16,-7 0 4 0,7-5 7 0,0 5 8 15,0-4 9-15,-11 4 10 0,11 0 11 0,0-6 8 0,0 6 9 16,0 0 13-16,0-4 14 0,0 4 13 0,0-5 11 0,0 1 17 16,0-2 12-16,0 2 10 0,0 4 2 0,0-6-7 0,0 1-13 15,0 0-12-15,0 5-15 16,0-4-21-16,0-2-21 0,0 6-17 0,0-3-13 0,0 3-9 0,0 0-6 0,0 0-3 16,0 0-4-16,0 0-6 0,0 0-1 0,-7 0-1 0,7 0-3 15,0 3-2-15,0-3-3 0,0 0-5 0,0 6 0 16,-9-2 1-16,9-4 1 0,-10 10 0 0,10-4 4 0,-8 4 1 15,-2-1 4-15,10 1 1 0,-7-1 1 0,-2 6 1 0,0-5 0 16,9-1-2-16,-8 1 0 0,-1 4 1 0,0 2 1 0,0-1 4 16,-7 3 1-16,-2 2 0 0,-8 9 0 0,0 1 1 15,-9 1-3-15,0 2-5 0,-8 1-2 0,8 5 3 16,-17 0-8-16,0 4-5 0,-1 2-6 0,10-6-2 0,-9 5-3 31,1 1 1-31,7-6-2 0,1-1-9 0,-2 1 6 0,11 0 1 16,-9-4 2-16,9-7 2 0,-1 6-2 0,10-9 1 0,-3 5-1 15,-6-6 0-15,8 1-1 0,8-1 0 0,-8-4-2 16,9-1 1-16,-1 1 0 0,1-6 0 0,9 1 0 0,-2-6 0 16,3 1 1-16,-2 0 3 0,-2 0 1 0,11-6-1 0,0 2 3 15,0-2 2-15,0-4 0 0,0 5 4 0,11-5 1 16,-11 6 0-16,16-6 5 0,-6 3-1 0,-2-3 1 0,9 6-1 16,1-2 0-16,-1-4-1 0,0 6-5 0,10-1-3 0,-11-2-2 15,11 9-3-15,-10-9 1 0,11 4-2 0,-3 2-1 0,0-5-1 16,11 6 2-16,-11-4-2 0,9 3 2 0,2-5 0 15,-1 2-3-15,8 4 0 0,1-6 1 0,-1 2 0 0,0-2 0 16,8-4-1-16,2 5-2 0,-1 0 1 0,0 0 1 0,-8-5-2 16,8 4 0-16,1 2-1 0,-11-2 1 0,2 1-3 15,-1-5 2-15,-8 7-1 0,-1-7 0 0,-7 3 0 0,-1-3 1 16,0 0 1-16,0 0 0 0,-9-3 3 0,1 3 1 0,0 0 0 16,-11-7 1-16,2 2 3 0,-1 1 1 0,2-2-1 0,0-3 1 15,-3-5-1-15,-7-2 0 0,8-3 2 0,2-5 2 16,-10 0 0-16,0-7-1 0,0-2 1 0,0-7 1 0,0 1 0 15,-10-10 1-15,10-4-1 0,-8-1-1 0,1-9-3 0,-3 4 4 16,0-4 7-16,-7-1 10 0,10 1 6 0,-3 4 7 16,2 5 12-16,-1 6 16 0,0-1 13 0,1 10 3 0,-1-1-2 15,1 6-8-15,-2 5-6 0,2 0-8 0,8 10-12 16,-8-1-16-16,8 4-16 0,0 1-21 0,0 12-39 0,-10-8-53 16,10 7-58-16,10 4-51 0,-10 0-67 0,8 0-126 0,10 4-113 15,7-4-122-15,1 11-189 0,0-11-57 0,2 10-17 16,-3-5 7-16</inkml:trace>
  <inkml:trace contextRef="#ctx0" brushRef="#br1" timeOffset="-190079.31">27023 11264 245 0,'0'-5'317'0,"0"5"-57"0,0-4-54 0,-9 4-46 15,9-6-28-15,-8 2-15 0,8-1-8 0,0 5-6 16,0-5-1-16,-8 0 3 0,8 5 6 0,-10-5 9 0,10 0 10 15,0 5 11-15,0-5 8 0,0 5 17 0,0-5 8 0,0 5 7 16,0 0-3-16,0 0-10 0,0-4-10 0,0 4-17 16,0 0-17-16,0 0-23 0,0 0-20 0,-8 0-19 0,8 0-13 15,0 0-9-15,0 4-9 0,0-4-5 0,-9 0-2 0,9 0-3 16,0 5-6-16,0-5-1 0,0 0-1 0,0 5 1 0,0 5 0 16,-9-5 5-16,9 9 6 0,0 1 2 0,0 0 6 15,0 3 1-15,0 7 4 0,-8-5-4 0,8 9 2 16,0-4 0-16,0 4-2 0,0 5 0 0,0 1-1 0,-9-1 0 15,9 5-1-15,0 5 1 0,0 0 0 0,0 0-5 0,0 5-3 16,0 0-4-16,0 4-4 0,-8-4-1 0,8 0-3 0,0 0-2 16,0-1-5-16,-10 2-1 0,10-7-1 0,0 2-1 15,0-7 2-15,0 2-1 0,-8-6-1 0,8-1 3 0,0 3 2 16,0-7 0-16,8-6 0 0,-8-3-2 0,0 0 1 0,0-5-1 16,0 1 1-16,0-3 0 0,10-8 0 0,-10 4 3 31,0-3 8-31,0-1 7 0,0-5 11 0,0 0 15 0,0 0 11 15,0 0 11-15,0-5 5 0,0-5-1 0,0-5-5 0,0 0-7 16,-10-4-10-16,10-6-13 0,-8-4-13 0,0-1-12 0,-1-9-7 16,9 5-4-16,-9-9-3 0,0-2 0 0,2 2 0 15,7-11-3-15,0 5 0 0,-10-5 0 0,10 1 0 0,0 4-1 16,0-5 0-16,-10 5 0 0,10 1-2 0,0 4 3 0,10-5-2 16,-10 5 0-16,10-1 0 0,-10 6 1 0,7 1 0 15,2 4 1-15,0-1 0 0,0 6-2 0,-9-1 0 0,8 6 3 16,0 4 1-16,2 0-2 0,-10 5 0 0,8 1-3 0,1 4 3 15,-9 1-1-15,8 0-1 0,-8 3-1 0,9 2 0 0,0-1 0 16,-1 0 0-16,2 0 2 0,6 5-2 0,-7 0 2 16,9 5 0-16,-1 0 1 0,10 0 0 0,-10 5 1 0,9-1 1 15,0 6-1-15,0 0 2 0,-1 3-1 16,-7 8 1-16,16 3-1 0,-7 0-2 0,-1 7 2 0,9 2 0 0,-9 1-2 16,0 4 0-16,9 1 1 0,-1 5-2 0,-7 0 1 15,6-1 2-15,-6 3-1 0,0-2 0 0,7 3 1 0,-7-4-2 16,-2-3 0-16,1 0 0 0,-1-7 1 0,2 1-1 0,-1-4 0 15,-9-6-2-15,1-5 1 0,-1-5 2 0,-7-3 2 0,-2-2 11 16,0-5 18-16,1-3 19 0,0-6 16 0,-1 0 13 16,1-10 10-16,8-5 7 0,-8-9 7 0,8-5 3 0,-8-5-5 15,9-6-12-15,-10-9-6 0,1 0-8 0,-1 1-4 0,1-11-8 16,-9 0-8-16,9 1-11 0,-9-5-12 0,0-1-7 0,0 5-3 16,-9 0 0-16,9 0-2 0,-9 8 4 0,1 0-1 15,-1 2-1-15,1 11 2 0,-2-7-2 0,2 11-3 0,-1 0-9 16,0 4-13-16,1 7-28 0,-1 4-39 0,1-3-55 0,-1 8-75 15,0 5-76-15,9-1-93 0,-8 5-158 0,8-5-158 16,0 6-238-16,0-1-92 0,0 5-24 0,0 5 26 0,-9 5 48 16</inkml:trace>
  <inkml:trace contextRef="#ctx0" brushRef="#br1" timeOffset="-189238.79">25390 13287 98 0,'0'0'227'0,"0"0"-51"15,0 0-45-15,0 0-32 0,0 0-25 0,0 0-18 0,0 0-7 16,0 0-7-16,0 0-3 0,0 0-4 0,0 0-4 0,0 0-2 15,0 0 2-15,0 0 0 0,0 0-1 0,0 0 3 16,0 0 2-16,0 0 0 0,-8 0 2 0,8 0 2 0,0 0 0 31,-8 0 6-31,8 0 3 0,0 0 7 0,-9 0 9 0,9 0 10 16,0 0 12-16,0 0 11 0,0 0 11 0,0 0 6 16,-9 4 6-16,9-4-1 0,0 0-1 0,0 0-3 15,0 0-3-15,0 0-4 0,0 6-7 0,0-6-5 0,0 0 0 16,0 0 1-16,0 0 2 0,0 0 0 0,0 0 1 0,9 0-4 15,-9 0-2-15,0 0-1 0,0 0-7 0,9 0-9 0,-1 0-7 16,0 0-7-16,10 0-7 0,-1 0-3 0,2 0-6 16,6 0-6-16,1 0-3 0,1-6-6 0,7 6-5 0,-8 0-7 15,8-4-3-15,1 4-5 0,0 0-4 0,9 0-3 0,-1 0-4 16,0 0 2-16,1 4 0 0,7-4-3 0,10 0 0 16,-8 0-3-16,7 0 1 0,10 0 1 0,-9 0 1 0,9 0-3 15,6-4 0-15,4 4 3 0,-2-6 2 0,10 1 2 0,-2 0-3 16,0 1 1-16,1-5-2 0,8-1 2 0,1 0 3 0,0 0-1 15,-9 4-5-15,7-2 0 0,-7-2 1 0,10 5 0 16,-11-5 1-16,-8 4-1 0,0 2-1 0,-7-1 0 16,-3-4-1-16,2 3 0 0,-17 2 3 0,-1-6 2 0,-1 5-2 15,1 0 1-15,-9 0 1 0,-7-5 3 0,-1 5 4 0,-10 0 5 16,1 1-1-16,0-1 3 0,-8 1 3 0,-2-2 3 0,2 2-1 16,-18-2 0-16,9 6 1 0,-1-5-3 0,-8 0-4 15,0 0-3-15,0 5-13 0,0-5-20 0,-8 5-50 0,-1 0-113 16,-9 0-110-16,-7-3-118 0,8 3-183 0,-9 0-135 0,-9 0-79 15,0 3-37-15</inkml:trace>
  <inkml:trace contextRef="#ctx0" brushRef="#br1" timeOffset="-187892.64">26155 14074 92 0,'0'-6'302'0,"0"2"-67"16,0-1-64-16,0-2-57 0,0 4-44 0,0-2-25 0,0-1-14 0,0 6-10 15,0-4-6 1,0-1-3-16,9 1-3 0,-9 4-2 0,0-6 2 0,9 6 1 0,-9-5 5 0,0 5 4 0,8-4 7 0,-8 4 6 31,0-6 6-31,9 6 6 0,-9-4 6 0,0 4 3 0,0-5-2 0,9 5 4 0,-9 0 1 0,0 0 0 0,0-5 3 31,0 5 0-31,0 0-2 0,9 0 3 0,-9 0 2 0,0 0 2 0,0-5 6 0,0 5 7 0,0 0 9 0,8 0 12 32,-8-5 14-32,0 5 14 0,0 0 13 0,0 0 12 0,0-5 7 15,-8 5 0-15,8 0-3 0,0 5-7 0,0-5-10 0,0 5-14 16,-9 5-13-16,9-1-15 0,-9 12-13 0,0-2-9 15,1 5-7-15,-1 5-8 0,0 5-3 0,0 6-5 0,-7-1-6 16,-3 10-6-16,-7-5-6 0,9 5-3 0,-9-1-5 16,0 6-4-16,0-1-5 0,0 1-3 0,1 0-2 0,-12 0-1 15,3-1 2-15,0-4-2 0,-1 5 2 0,1 0-1 0,-1-5 3 16,-9 4 1-16,9-4 1 0,-9-5 6 0,10 1 5 16,-1-6 1-16,1 0 5 0,7-6 0 0,-6 2 0 0,14-7 0 15,-6-2 2-15,7-3-2 0,1-3-5 0,-1-5-2 0,1-1-2 16,8 2-1-16,9-7-1 0,-8-4 2 0,-1 4-3 0,9-9 0 15,0 6 0-15,-9-2 0 0,9-4-1 0,9 0-2 16,-9 0-1-16,0 5-1 0,9-5 0 0,-1-5-4 0,10 5 2 16,-10 0-2-16,10-4-1 0,7 4-4 0,2-6 0 0,0 6 0 15,-2 0-4-15,10 0 0 0,-9-4-2 0,8 4 0 16,9 0 0-16,-7 4 0 0,7-4 1 0,-8 0-2 0,17 0 0 16,-9 6-1-16,1-6-2 0,7 0-1 0,-7 0 0 15,0 4-1-15,8-4-1 0,-10 5-1 0,11-5-1 0,0 7-2 16,-10-7-4-16,1 0-3 0,7 0-4 0,-8 3-8 0,1-3-8 15,9 0-4-15,-19 5-3 0,9-5-3 0,-9 0 0 16,1-5 2-16,1 5 4 0,-10 0 6 0,-9-3 10 0,9 3 7 16,-9-7 4-16,-8 2 6 0,8 1 2 0,-8-6 4 0,0 0 3 15,-1 1 4-15,1-7 2 0,-9-3 1 0,0-1 3 0,0-3 2 16,0-2 3-16,-9-10 1 0,1 1-2 16,-1-4-2-16,0-7-4 0,-8-3 1 0,0-6-2 0,0-5-3 0,-1-4-4 15,1-6-1-15,-9-4-3 0,8-6 1 0,-8 2 2 0,-1 3 9 16,10 5 13-16,-8 2 11 0,7 3 8 0,-7 5 11 15,7 6 16-15,-8 4 10 0,9 6 7 0,-1 4-5 0,11 3-7 16,-11 11-5-16,9 2-6 0,-1 4-11 0,10 4-15 16,-8 5-14-16,8 0-19 0,0 5-29 0,0 0-33 0,0 10-33 15,8 0-35-15,11 5-39 0,-1 0-90 0,7-1-115 0,10 6-105 16,-9 0-139-16,17 0-157 0,-9 0-81 0,1-2-23 16,9 7 7-16</inkml:trace>
  <inkml:trace contextRef="#ctx0" brushRef="#br1" timeOffset="-187382.78">27171 14293 29 0,'-8'-6'653'16,"8"-4"34"-16,0 7-121 0,0-2-121 0,0 0-87 0,-9 0-55 15,9 0-28-15,0 5-18 0,0 0-24 0,0 0-36 0,0 0-46 16,0 0-47-16,0 0-37 0,0 0-21 0,9 0-11 16,-9 5-8-16,8 0 3 0,1 5 1 0,0-1 5 0,-1 1 8 15,0 0 8-15,10 4 5 0,-9 5 4 0,8 1 1 0,0 5 2 16,-6-1 1-16,4 1 2 0,3 9-3 0,-1-5-4 0,1 6-4 16,-9 3-6-16,8 6-4 0,-9 0-8 0,10-1-6 15,-1 6-7-15,-9 2-5 0,10-3-5 0,-10 0-3 0,10 5-4 16,-1-2-3-16,-7-3-1 0,6 0-2 0,1-3-2 15,2-2 1-15,-11-4 0 0,9 1-1 0,1-1 0 0,-1-6 0 16,1 7 0-16,0-11 0 0,-2 6 1 0,-7-11-1 0,0 6 0 16,8-6-2-16,-9-4 1 0,2-2 1 0,-3 2-1 15,2-5 1-15,-9-1-2 16,9-4 2-16,0 0 0 0,-9-5 2 0,0 0-1 0,10 0 3 0,-10-1 3 0,0-4 3 0,0 0 8 16,0 0 5-16,0-4 3 0,7-6 3 0,2 0 5 15,-9-5 4-15,9-3 4 0,-1-3-3 0,2-7 0 0,-10-2 4 16,8-4 4-16,-1-10 3 0,3-5-2 0,-10-4-4 0,10-11-3 15,-2 1-1-15,-8-12-5 0,8-2-6 0,1 0-4 0,0-8-5 16,-1 2-1 0,1 5 2-16,8 1 1 0,-8-2 1 0,-1 6 0 0,10 4-1 0,-10 1-1 0,10 9 0 0,-9 0-2 15,-9 6-3-15,8 4-8 0,1 6-24 0,-9-1-49 0,9 9-67 16,-2 1-69-16,4 6-146 0,-2-8-181 0,8 7-291 16,0 0-138-16,1 5-70 0,-2 4-5 0,2-1 38 0</inkml:trace>
  <inkml:trace contextRef="#ctx0" brushRef="#br1" timeOffset="-186608.13">29090 12451 480 0,'-9'0'386'0,"9"-5"-118"0,-8 5-83 0,-1 0-42 0,9 0-15 15,-9 0 4-15,9 0 7 0,-8 0 9 0,8 0 4 16,0 0 4-16,0 0 8 0,0 0 12 0,0 0 9 0,0 0 3 16,0 0-7-16,0 0-6 0,0 0-9 0,0 0-11 0,8 0-16 15,1 0-21-15,8-4-23 0,-8 4-21 0,17 0-10 16,-8-6-13-16,8 6-8 0,1 0-6 0,7 0-4 0,0 0-4 15,1 0-1-15,8 0-1 0,2 0-6 0,6 0 0 0,1 0 1 16,0-4 0-16,0 4 1 0,0-6-2 0,-8 2-2 0,-1 4-2 16,1-6-1-16,-10 2-1 0,0 4-2 0,-15-5-1 15,6 5-3-15,-7 0 0 0,-10-4 4 0,1 4 5 0,0 0 3 16,0 0 2-16,-9 0 1 0,8 0 2 0,-8 0 1 0,0 0-2 16,0 0-7-16,0 0-12 0,0 0-20 0,-8 0-20 15,8 0-26-15,0 0-44 0,-9 0-90 0,0 0-94 0,9 0-81 16,-9 0-77-16,1 0-86 0,-2 0-132 0,-5 4-88 15,-13-4-22-15</inkml:trace>
  <inkml:trace contextRef="#ctx0" brushRef="#br1" timeOffset="-186370.36">29134 12858 271 0,'-9'8'463'0,"9"2"-123"15,0 1-98-15,9-1-53 0,-1-1-12 0,0 0 10 0,9 1 18 16,3 0 21-16,5 0 11 0,0-6 7 0,10 6-4 15,1-5-13-15,-2-5-18 0,9 5-28 0,10-5-30 0,-1 0-32 16,-1 0-22-16,2-5-20 0,-2 5-13 0,2-5-9 0,-9 1-8 16,-1 4-4-16,1-6-6 0,-10 6-4 0,1-4-5 15,-9 4-2-15,1-5-1 0,-11 5-1 0,-8 0-1 16,10 0-4-16,-9-5-3 0,-1 5-2 0,2 0-4 0,-10 0-6 16,0 0-13-16,7-5-24 0,-7 5-78 0,-7-5-111 0,7 0-110 15,0 0-144-15,0-4-200 0,0 0-110 0,0-1-50 0,0-1-12 16</inkml:trace>
  <inkml:trace contextRef="#ctx0" brushRef="#br1" timeOffset="-185610.91">31557 11645 262 0,'8'-5'519'0,"-8"0"-104"0,9 2-123 15,-9-3-71-15,0 0-28 0,9 2 2 0,-9 4 0 0,0-5-4 16,0 5-8-16,0 0-19 0,0 0-20 0,0 0-24 16,0 0-18-16,0 0-25 0,0 0-9 0,0 0-2 0,0 5 4 15,0-1 11-15,-9 2 7 0,9 0-2 0,-9 2 1 16,1 7-1-16,-2 0-4 0,2 4-7 0,-9 1-12 0,8 3-13 16,-7 12-6-16,-11-5 0 0,0 5-9 0,1-7-3 0,-9 6-8 15,1 0-3-15,-1 1-3 0,1 5 0 0,-10-7-1 16,9 6 0-16,-8-5 7 0,9 1 1 0,-2-2 1 0,1 2 1 15,2-5 1-15,6-2 1 0,10 2 0 0,-10-5-2 16,10-6-1-16,0 4 0 0,-1-3-4 0,10 0-3 0,-10-5 0 0,18 5-3 16,-9-6-1-16,1 1-2 0,8-6-4 0,0 1-2 15,0 5 1-15,8-6 2 0,1 2-1 0,0-1 1 0,0-1-1 16,7 1 2-16,2 0 0 0,0 0 1 0,7-7-1 0,2 7-1 16,7 0-3-16,-8-4 0 0,9 3-3 0,1-3 0 15,-2 2-2-15,9-2 0 0,-8 4-2 0,9-1-1 0,-10-4 0 16,9 5 0-16,-8-1-2 0,9-3 3 0,-9 3-1 15,-1-2-2-15,9 1 1 0,-7-3-1 0,-2 0 1 0,1 5-2 16,-9-5 1-16,-1 0-3 0,2-2 2 0,-11-3 1 0,12 7 0 16,-12-7-1-16,-6 0 3 0,-2 0-1 0,9 0 2 15,-8 0 2-15,0 0 0 0,-1-7 0 0,0 7 1 0,2-3-1 16,-10-2-1-16,8 0 2 0,1-5-2 0,0 5 0 0,-9-5 2 16,9-3 1-16,-9 1 2 0,0-7 4 0,-9-1 2 0,9-4 4 15,-9-5 2-15,0 0 5 0,1-5-1 0,-10-6 3 16,1-4 5-16,0 1 3 0,0-6 4 0,0 0 0 0,-10-4-1 15,10-2-2-15,-9 2 2 0,8-6 1 0,1 5 1 0,-1 0-1 16,1 1-1-16,8-1-1 0,-8 5 1 0,8 5 3 16,-8 5 6-16,9 0 1 0,-1 10-3 0,0 1-5 0,9 2-1 15,-8 7-4-15,8 3-2 0,-10 3-7 0,10-3-11 16,0 12-13-16,0-6-17 0,0 10-26 0,0-6-32 0,10 12-35 16,-10-2-36-16,17 2-44 0,-8 8-105 0,8-3-116 0,9 3-115 15,-9 0-196-15,8 1-95 0,-5 5-50 0,5-1-16 16</inkml:trace>
  <inkml:trace contextRef="#ctx0" brushRef="#br1" timeOffset="-184437.95">32650 11709 103 0,'0'0'232'0,"0"0"-38"31,0 0-36-31,0 0-32 0,0 0-26 0,0 0-20 0,0 0-16 15,11 0-9-15,-11 0-8 0,0 0-8 0,0 0-5 0,0 0-4 16,0 0-6-16,0 0-6 0,7 0-2 0,-7 0-1 16,0 0-1-16,0 0 2 0,0 0-1 0,0 0 4 0,0 0 3 15,0 0 2-15,0 0 2 0,0 0 2 0,0 0 2 0,0 0 0 16,0 0 0-16,0 0 4 0,0 0-1 0,0 0-1 16,0 0 2-16,0 0 1 0,0 0-1 0,-7 0 0 0,7 0 1 15,0 0-3-15,0 0 1 0,0 0 1 0,0 0 1 0,0 0 4 16,0 0 6-16,0 0 5 0,0 0 6 0,0 0 7 0,0 0 7 15,0-5 9-15,0 5 12 0,0 0 9 0,0 0 10 16,0 0 12-16,0-5 9 0,0 5 8 0,-11 0 6 0,11 0-1 16,-7-5-7-16,7 5-12 0,0 0-13 0,0-5-15 0,-10 5-21 15,10 0-18-15,-10-6-13 0,10 6-12 0,-7-3-10 16,7 3-4-16,-9-5-4 0,9 5-2 0,0-5 3 0,-9 5-2 16,9 0 2-16,-9 0-2 0,1-5 0 0,8 5 1 0,-8 0 3 15,-2-5-3-15,2 5-1 0,-1 0 1 0,-8 5-1 16,8-5 2-16,-9 0 3 0,10 5-2 0,-9-5-4 0,-1 0 3 15,11 5 0-15,-13 0 0 0,3-5-2 0,1 3-1 16,7 8-2-16,-9-6 0 0,1 0-3 0,8 5 2 0,-8-5-1 16,8 4-1-16,1-5 0 0,-9 12 2 0,7-6 1 0,-6-1 2 15,8 1 2-15,-10 6 0 0,0-3 2 0,9 2 0 16,1 0-1-16,-10 4 1 0,11-4 2 0,-11 5 3 0,8-1 2 16,-6 0 4-16,6 1 0 0,2 5 3 0,-1-1-1 0,0 0-3 15,1 0-2-15,-1 1-2 0,9 0-3 0,-8 4-1 0,8-4-5 16,0 3-1-16,0-2 0 0,0 3 0 0,8 0-4 15,-8 0-1-15,9 0-1 0,-9 1-2 0,8-2 0 16,1 2-1-16,-9-1 1 0,9-4 0 0,-1 4 2 0,2-5 3 16,-3 0 0-16,2 2 3 0,9-3 4 0,-1-3 4 0,1-1 6 15,8 3 4-15,1-9 3 0,-3-3 0 0,20 0 0 0,-9-4-2 16,8-3-3-16,2-3-2 0,5 0-7 0,3-3-5 16,-1-3-3-16,2 0-4 0,-4-3-1 0,-6 4 0 0,7-5 0 15,-7 1 1-15,-2-1 3 0,-5 0 5 0,-3 0 0 0,-8 1 4 16,0-7 2-16,0 6 5 0,1 2 2 0,-19-2 3 15,10 0-2-15,-11 5 2 0,3-1-4 0,-1 3-4 0,-1-4-11 16,-8 4-23-16,0 3-38 0,0 0-50 0,-8-5-63 16,-1 5-147-16,-1-6-151 0,-7 2-241 0,1-1-142 15,-11 0-84-15,-7 5-27 0,-10 5 13 0</inkml:trace>
  <inkml:trace contextRef="#ctx0" brushRef="#br1" timeOffset="-175539.09">18514 1016 82 0,'18'-5'345'0,"-11"5"-101"0,2-5-77 15,0 1-43-15,-9-2-17 0,9-4-14 0,-1 6-8 16,0 0-4-16,-8-2-5 0,0-3-1 0,10 3 0 0,-10 2-1 15,8-6-6-15,-8 4 1 0,0 2 6 0,9 0-3 0,-9-1 0 16,0 5-3-16,0-5 0 0,0 5 0 0,0-5-6 16,0 5-3-16,0 0-11 0,0 0-7 0,0 0-3 0,0 0-5 15,0 5-9-15,0-5-3 0,0 5 1 0,-9 4 15 0,9 1 33 16,-8 4 25-16,-2 1 17 0,2 5 16 0,-9-1 7 16,-1 6 5-16,-7-1 3 0,6 1-11 0,-6-1-26 0,-10 6-22 15,0-1-16-15,0 5-12 0,-7 0-8 0,-2 5-5 16,-9 0-7-16,1 1-8 0,-8-2-7 0,7 6-3 0,-8-5-5 15,10 5-3-15,-1-4-1 0,9-7 0 0,-1 2 2 0,9-1-2 16,8-10-2-16,2 6-1 0,8-12 0 0,-1-2-2 16,10 4-1-16,-1-10 1 0,1 3 0 0,8-3 2 0,0 0 2 15,8 1 1-15,1-3-3 0,8-2 4 0,0 4 0 0,9-4-1 16,9-2-1-16,-9 0-1 0,18 1 0 0,-9 0-2 0,16-5 1 16,-7 5-2-16,8-5-1 0,0 4 1 0,9 2 0 15,0-6-2-15,8 0-1 0,-8 6 1 0,8-6 0 0,1 0 1 16,-1 0 0-16,-8 0-1 0,0 0-3 0,1 0-1 0,-11 0-1 15,1 0 0-15,0-6 0 0,-9 6 0 0,1 0-3 16,-9 0 2-16,-1 0 3 0,-8-6 2 0,1 6 0 0,-11 0 1 16,2-4-5-16,-9 4 7 0,-1-5 10 0,1 5 6 0,0-10 6 15,-9 6 4-15,0-12 4 0,0 2 4 0,0-5 9 16,0-1-3-16,-9-4-3 0,9-7-2 0,-9 3-4 0,1-7 3 16,-1-4-6-16,1 0-1 0,-2-4-5 0,2-1-2 15,8-1 0-15,-8-4-3 0,-2 7-2 0,10-8-4 0,-8 6-1 16,8 0-1-16,-9 1-1 0,1 2-2 0,8-2-5 0,-9 9-3 31,0 0-3-31,9 0-1 0,-8 10 1 0,8-1-2 16,-10 5 0-16,10 6-1 0,0-1-6 0,-7 6-16 0,7 2-18 15,0-1-26-15,0 3-43 0,0 5-82 0,7 0-89 0,-7 0-77 16,18 5-74-16,-9 3-101 0,8-1-178 0,0-3-67 0,1 1-14 16</inkml:trace>
  <inkml:trace contextRef="#ctx0" brushRef="#br1" timeOffset="-175064.4">19641 937 42 0,'0'-8'613'0,"0"-2"-10"0,-7 0-197 0,7 0-120 0,0-1-41 16,0 8-14-16,0-7-14 0,0 5-12 0,0 5-8 15,0-5-2-15,0 5-19 0,0 0-30 0,7 0-40 0,-7 5-36 16,10 0-30-16,-3 0-18 0,4 3-11 0,-2 3 0 0,-2 4 5 16,2 0 4-16,9 3 4 0,-1 3 3 0,-8 3 2 15,8 0 2-15,0 7 0 0,-8 2 0 0,9 1-7 0,-10 5-3 16,10 0-4-16,-10 5-5 0,9 0 0 0,-8 0 0 0,1 4 0 16,-3 1-3-16,11 0-3 0,-10-4-1 0,2 4 0 15,-2-5 2-15,1-1-3 0,-1-2-2 0,10-3-2 0,-9-9 0 16,0 4 1-16,-9-2 1 0,8-13-3 0,0 2 0 15,1-1 8-15,-9-7 9 0,9 1 11 0,-9-8 13 0,9 5 13 16,-1-10 12-16,-8 0 13 0,18-5 6 0,-10-5 0 0,10-3-3 16,-1-8-10-16,9-3-8 0,-1-11-8 0,2 2-5 15,0-3-5-15,-2-7-5 0,10 0-4 0,0-2-2 0,0-3-2 16,-8-7-6-16,7 2-5 0,0-1-6 0,1 1-7 0,-1-1-4 16,-7 0-4-16,-2 1 0 0,2 4-1 0,-10 5-1 0,1-4-1 15,-3 7 2-15,-4 3 1 0,-2-1-2 0,-1 9 2 16,1 1-2-16,-9 6 0 0,8 1-5 0,-8 3-8 0,0 5-15 15,0-2-23-15,-8 8-19 0,8-3-36 0,0 7-72 16,0-2-102-16,0 2-84 0,0 4-58 0,0 0-53 0,0 0-65 16,0 4-148-16,0 2-61 0,0-2 7 0</inkml:trace>
  <inkml:trace contextRef="#ctx0" brushRef="#br1" timeOffset="-174699.43">21127 1163 333 0,'0'0'272'0,"0"0"-80"15,0 0-51-15,0 0-22 0,0-6-10 0,0 6-1 0,0 0-1 16,0 0 1-16,0 0-1 0,0 0-2 0,0 0-6 0,0 0-4 15,0 0-6-15,-8 0-8 0,8 0-5 0,0 0-3 16,0 0 2-16,8 0 0 0,-8 0 3 0,8 0 9 0,-8 6 16 16,18-6 17-16,-1 0 17 0,9 0 7 0,9 0 7 0,0-6-1 15,9 6-4-15,-1-4-11 0,9-2-17 0,0-2-21 16,9 2-22-16,-9-3-18 0,8-1-12 0,-8 0-7 0,10 5-6 16,-9-4-7-16,-11-1-7 0,10 5-6 0,-17-5-1 0,0 5-3 15,-1 0-3-15,-8 0-5 0,-8 2-1 0,-1-3-2 0,1 6-2 16,-10-5-11-16,1 5-28 0,-9 0-51 0,9 0-66 15,-9 0-64-15,-9 0-55 0,0 0-48 0,1 5-49 0,-10-5-59 16,-8 6-91-16,0-3-82 0,-10 2-13 0</inkml:trace>
  <inkml:trace contextRef="#ctx0" brushRef="#br1" timeOffset="-174525.29">21188 1378 181 0,'0'14'337'0,"-9"-4"-115"0,0-1-69 16,18 1-28-16,0 0-10 0,-1-5-1 0,10 0 4 0,8 1 1 15,0-6 0-15,10 4-3 0,-2-8-9 0,9 4-8 16,1-6-4-16,6 1-7 0,4 0-4 0,-11-5-1 0,9 0-5 16,0 7-2-16,-9-7-7 0,0 0-9 0,-6 4-16 0,-3-4-42 15,-8 7-50-15,-10-3-54 0,2-3-67 0,-9-2-87 16,-1 1-188-16,-16 1-103 0,-1-6-57 0</inkml:trace>
  <inkml:trace contextRef="#ctx0" brushRef="#br1" timeOffset="-173954.06">18618 1090 184 0,'-9'5'131'0,"9"-1"-43"16,0 1-23-16,0 0-10 0,0-5-3 0,0 5 1 0,0-5 6 15,0 5 10-15,0-5 9 0,9-5 4 0,-1 5 3 16,1-5-2-16,-1 0 0 0,2 0-4 0,6-4-4 0,-6-1-3 16,7-5-9-16,0 5 2 0,0-4-1 0,1-1 5 0,8-5 2 15,-9 6 3-15,9-6 2 0,-8 1-4 0,7-1 4 16,1 6 0-16,0-6-4 0,1 6-6 0,-1-1-8 0,1 0-8 16,-10 0-8-16,8 0-5 0,-7 6-10 0,-1 4-8 0,1-4-9 15,-2 3-4-15,-6 2-2 0,-2 4-2 0,1 0-2 0,-9 4 0 16,8 2 0-16,1 3 1 0,-9 1 0 0,0 0 1 15,0 9-1-15,0-4-2 0,-9 8-17 0,1 3-34 0,-1-3-50 16,9 3-72-16,-8-3-170 0,8-3-123 0,-10 5-91 0,2-6-52 16</inkml:trace>
  <inkml:trace contextRef="#ctx0" brushRef="#br1" timeOffset="-172135.7">23445 888 248 0,'0'-3'411'0,"-8"-2"-141"0,8 0-103 0,0 0-55 0,0 5-24 0,-8-5-13 15,8 5-11-15,0-5-7 0,0 5-7 0,0 0-3 0,0 0-5 16,0 0-7-16,0 0-7 0,0 0-7 0,0 5 4 15,-9 0 7-15,0 0 15 0,-1 5 15 0,-6 4 19 16,-1 1 23-16,7 0 28 0,-15 3 28 0,7 7 24 0,-8-5 21 16,0 9 6-16,1-3 0 0,-1 2-13 0,-1 1-13 0,-6 6-25 15,5-2-24-15,2 3-35 0,-8 3-29 0,7 4-19 16,-7 0-13-16,-1 2-3 0,1 3-8 0,6-4-3 0,3 5-7 16,-1-4 1-16,-1 3-1 0,2-3-3 0,-1-7-3 0,9 0-8 15,-1 3 1-15,1-3 0 0,9-3-3 0,-10-6-1 0,9 5-2 16,9-4 2-16,-9-6-2 0,9-4 3 0,0-2 1 15,0-2-2-15,0-7 3 0,0 1 3 0,0-6 5 0,0 8 6 16,0-12 6-16,9 4 4 0,0-8 1 0,-1-8 2 0,2-2-2 16,7-5 0-1,1-1-3-15,-2-4-2 0,2-5-4 0,8-1-4 0,-10-4-1 0,11-6 0 0,-1 1-2 0,-1-10-1 16,3 1-3-16,-2 0-4 0,-1-7-1 0,1-4 0 16,9 1-2-16,-1 1-2 0,-7-4 1 0,7 4 1 0,2 4 0 15,-11-2 2-15,2 6 1 0,-1 5-4 0,0 5 2 0,-1 0-2 16,-8 4 0-16,3 2-2 0,-5 4 0 0,3 4-1 15,0 6-2-15,-11-1 0 0,3 10 3 0,-1-3 0 0,0 1-1 16,-1 8 0-16,-8-6 0 0,8 10-2 0,2-5 0 0,-2 10-1 16,1-5-2-16,-1 10 2 0,10 0 0 0,-10 6 0 0,10-3 2 15,-10 12 0-15,10-1 2 0,8 4 3 0,-10 3-1 16,4 3 1-16,-3 5 1 0,8 0-2 0,-7 5 1 0,-1 4-1 16,0-4-1-16,10 10-2 0,-11-5 0 0,2 4 0 15,-2 1 0 1,2 0 1-16,1-1 1 0,-3 2 0 0,2-7 1 0,-9-4 3 15,8 6 0-15,1-11-1 0,-1 0 0 0,-9 0-2 0,9-10-2 16,-7 5 3-16,6-9-3 0,-7-6-1 0,0 1 1 0,-9-6 0 0,8 0 8 0,1-8-3 0,-9 4-2 16,9-5 0-16,-9-1 2 0,0-4-1 0,0 6-1 0,9-6-9 15,-9-6-21-15,0 2-15 0,0-1-28 0,0-11-71 16,0 2-92-16,0 0-84 0,0-10-69 0,0-1-67 0,0-5-94 16,0 1-148-16,0-6-61 0,-9 6 16 0</inkml:trace>
  <inkml:trace contextRef="#ctx0" brushRef="#br1" timeOffset="-171946.49">23445 1475 248 0,'-25'0'402'15,"6"0"-131"-15,12 0-96 16,-11 0-53-16,10 0-27 0,8 5-19 0,-10-5-15 0,10 0-8 0,0 0-8 0,0 5-4 16,0-5 0-16,18 5 4 0,-9 0 3 0,7-5 7 0,12 5 7 31,-2 0 8-31,-1-1 4 0,10-4 3 0,0 6-3 0,0-6-11 0,-1 4-7 0,1-4-9 0,-9 5-13 0,9-5-13 15,-9 6-8-15,9-6-8 0,-18 3-7 0,18-3-23 0,-9 0-35 16,0 0-47-16,0 0-68 0,0-3-125 0,-8-8-154 16,7 1-90-16,10 1-50 0</inkml:trace>
  <inkml:trace contextRef="#ctx0" brushRef="#br1" timeOffset="-170869.98">25173 1251 105 0,'0'-4'73'0,"10"4"-34"0,-10-6-19 0,0 1-11 16,0 0-3-16,8 0-5 0,-8 0 1 0,0 0-2 0,0 5 0 15,-8-5 1-15,8 5 0 0,0 0 1 0,0 0 1 16,0 0 0-16,0 0 0 0,0 0 2 0,0 0-2 0,0 0 0 15,0 0 0-15,0 0 2 0,0 0 3 0,8 0 0 0,-8 0 0 16,0 0 0-16,9-3 1 0,-9 3 0 0,9 0 0 16,-9-6-3-16,7 6-4 0,-7 0 1 0,0-6 4 0,0 6 1 15,0-4 5-15,0 4 2 0,0 0 2 0,0 0 0 0,0 0 3 16,0-4-2-16,10 4-3 0,-10 0-2 0,0-6-4 16,7 6 0-16,-7-4 2 0,11 4 3 0,-2-6 4 0,-2 2 6 15,3-1 7-15,-2-1 7 0,1 2 8 0,-1-6 4 16,1 6 3-16,0-2 4 0,-1 2-1 0,1-1-3 0,0 0-3 15,-1 0-1-15,-8 0-4 0,9 0 0 0,-9 0-1 0,9 5-5 16,-9-4-2-16,9-1 1 0,-1 0 2 0,0 5-1 16,2-5 4-16,-10 0 0 0,8 0 7 0,-8 5 9 0,9-5 11 15,-9 5 11-15,8-5 10 0,-8 5 9 0,0 0 5 0,0-5 8 16,0 5-1-16,0 0-3 0,0 0-9 0,0 0-7 16,0 0-11-16,0 0-12 0,0 0-11 0,0 0-11 0,0 5-8 15,0-5-9-15,0 0-7 0,-8 5-6 0,8 0-1 0,-9 0 2 16,1 5 11-16,-2 0 13 0,-6 4 9 0,-2 1 11 0,1 0 14 15,-9 3 11-15,-9 3 3 0,1 3 0 0,-1 5-7 16,-9-4-8-16,1 4-7 0,-10 0-7 16,1 6-12-16,9-6-6 0,-9 4-6 0,0 3-3 0,8-8-2 0,-7 6-1 15,7 0-2-15,1 2-1 0,7-7-2 0,2 4-6 0,0-8 3 16,7 1-5-16,2-8-4 0,7-3-2 0,0 0-2 16,11-1-1-16,-3-4 3 0,1 0 1 0,9-2 1 0,0 2-2 15,9 0 2-15,8-4-2 0,1 4 1 0,8-5-2 0,1 3 0 16,7-2-1-16,0-2-5 0,9 2 1 0,1-6 0 0,9 6-3 15,-10-2 0-15,9 0 0 0,9-4-2 0,-10 5-4 16,2 0 10-16,8 0-4 0,-1-5 0 0,-7 4-1 16,8 2 0-16,-10 0-1 0,2-6-2 0,-10 3 2 0,2 4-8 15,-3-4 3-15,-8-3-2 0,-8 5 3 0,1-5 1 0,-2 0 1 16,-16 0 1-16,9 0 2 0,-10 0 4 0,-8-5 6 0,9-5 4 16,-9 1 5-16,0-6 6 0,0 1 0 0,0-6 8 15,-9-5 6-15,9 1 0 0,-8-5-3 0,-2 0 0 0,2-9 1 16,-1 3-8-16,0-10 1 0,-7 2-6 0,7 4-3 0,-9-6-6 15,10 1-1-15,-10 1-4 0,2-1-5 0,6 4 5 16,-7 1 2-16,9 5 2 0,-10 4-2 0,11-3 4 0,-11 8-1 16,8-4 0-16,1 4-3 0,1 6-1 0,-1-1-7 0,1 7-2 15,-2-3-3-15,2 6-7 0,0 0-9 0,8 1-20 0,-9 3-25 16,9 2-39-16,0-2-72 0,0 6-93 0,9 0-82 16,-1 6-74-16,0-2-96 0,2 6-174 0,7-5-79 0,0 0-36 15,11 5 31-15</inkml:trace>
  <inkml:trace contextRef="#ctx0" brushRef="#br1" timeOffset="-170506.07">26181 1357 355 0,'-8'-8'524'0,"-1"-2"-184"0,0 0-138 0,9 5-68 31,0 0-25-31,0-5-16 0,0 6-15 0,9-1-11 0,0-5-8 16,-1 5-4-16,10 0-5 0,-1 0-10 0,0 0-16 16,0 0-11-16,9 5-7 0,0 0 1 0,-8 0 5 0,8 0 4 15,0 5 5-15,1 0 4 0,-2 0 1 0,-7 5 4 0,-1 0 5 16,1 4 3-16,-2 1-3 0,2 5 0 0,-9-6 4 15,-1 11 1-15,-8-5 6 0,9 3 0 0,-18 2 1 0,9 4 1 16,-8-5 4-16,-9 6 12 0,-1-5-7 0,0 3-5 0,1-2-3 16,-9 3-3-16,1-6-7 0,-2 7-6 0,1-5-5 15,0-7-17-15,0 8-1 0,0-7-1 0,0-5-4 0,9 7-3 16,-9-7 1-16,8 2-1 0,1-8-4 0,-1 2-17 0,10-1-31 16,0-3-42-16,8 0-46 0,0-3-53 0,0-6-66 0,8-3-83 15,9-9-148-15,1 1-92 0,8-6-35 0</inkml:trace>
  <inkml:trace contextRef="#ctx0" brushRef="#br1" timeOffset="-170205.04">26945 1114 435 0,'-8'-5'429'16,"-2"0"-155"-16,10 5-107 0,-8 0-56 0,0 0-35 0,-1 5-17 15,-9 0-10-15,11 5-3 0,-13 5 3 0,13-1 1 0,-11 1 0 16,1 5 0-16,8 3 6 0,-8 2 8 0,8-1 12 16,0 6 10-16,1-6 6 0,8 5 10 0,-9 0 12 0,9-3 9 15,9 2 12-15,-1-3 8 0,1 4 0 0,0-4 3 0,8 0 4 16,9-6-6-16,-8 4-11 0,9-3-10 0,7-4-18 16,-8-3-21-16,8 2-14 0,9 0-15 0,-9-5-13 0,11-5-11 15,-2 5-6-15,1-10-5 0,-1 4-4 0,0-4-5 16,-8-4-1-16,9 4-3 0,-10 0-6 0,-7-6-8 0,7 2-29 15,-8-5-65-15,-9 3-89 0,-7-4-83 0,6 0-99 0,-16 0-158 16,0-3-140-16,-8-3-85 0,-18 6-22 0</inkml:trace>
  <inkml:trace contextRef="#ctx0" brushRef="#br1" timeOffset="-150164.39">13285 1099 245 0,'-8'-9'276'16,"-1"4"-117"-16,1 0-67 0,-1 0-31 0,9 0-19 0,-8 0-8 16,8 0-5-16,-9 0-3 0,9 0 0 0,0-4-1 15,0 4 3-15,0 0-6 0,0-5-1 0,0 5 1 0,0 0 3 16,0 0 1-16,0 1 0 0,0-2 0 0,0 2 1 15,0-2 5-15,-9 2 1 0,9 4-2 0,0-4-4 0,0 4-2 16,0-6-1-16,0 6-3 0,-9 0 0 0,9 0-3 16,0 0-1-16,0 0 1 0,0 0 0 0,-8 0 2 0,8 6 2 15,0-6 2-15,-9 0 1 0,0 4-3 0,9-4 1 0,-9 4-1 16,1 6 6-16,0 0 10 0,-2 0 6 0,3 5 2 0,-13 1 0 16,13-3 6-16,-11 7 9 0,9 4 6 0,-7 1-2 15,-2 3-3-15,0 3-5 0,10-3 0 0,-9 7 5 0,-1 4 5 16,1 0-4-16,-1 4-3 0,1 3 0 0,0 2 6 0,-1 1 10 15,1 5 2-15,-1-2 4 0,1 7-1 0,-1 1-1 16,1-2 0-16,0 5 1 0,-1 1-10 0,2 3-9 0,-2 4-6 16,1 1-5-16,-1-5-6 0,0 7-7 0,3 0-4 15,5 0-5-15,-8-2 0 0,2 2 3 0,6-1 2 0,-7 5 0 16,0-4-1-16,8 4 6 0,-9-1 1 0,10-3-3 0,-10 4 0 16,10 0-3-16,-1-1-5 0,-9-3-5 0,10 5-3 15,0 0-9-15,-2-2-2 0,10 0 0 0,-7-2-3 0,-3 3 0 16,1-5-1-16,1 1-4 0,-2-5 1 0,10-7-1 0,-7 7-2 15,7-6-13-15,-10-5 6 0,10 0 3 0,0 2 1 16,0-7 1-16,0-4 0 0,0 1 3 0,0-2 1 0,0-4 11 16,0 0-4-16,0 0-3 0,0-1-3 0,0-8-1 0,0 4 1 15,0-3-2-15,10-8-1 0,-10 1 1 0,0 0-4 16,0-5 0-16,0-3 0 0,0-1 3 0,0-2 0 0,0-3-1 16,0-5 2-16,0 4-1 0,0-4 5 0,0-5-3 0,0 0-1 15,7 0-1-15,-7 0 1 0,0-5 2 0,0 5-1 16,0-5 5-16,0 0-1 0,0-5 2 0,0 5-1 0,0-5 0 15,0 0-1-15,10 0-3 0,-10-5-3 0,0 0-14 16,0 1-37-16,0-1-68 0,0 0-77 0,-10-5-72 0,10-5-82 31,0 6-130-31,0-11-171 0,0 2-83 0,-7 3-17 0</inkml:trace>
  <inkml:trace contextRef="#ctx0" brushRef="#br1" timeOffset="-149847.61">12235 4563 287 0,'-9'-10'558'0,"9"0"-171"0,-8 4-149 0,8 3-78 0,0-2-43 16,-10 5-26-16,10-7-26 0,0 7-16 0,0 7-6 16,0-2-4-16,10-2-1 0,-10 7-3 0,0 10 1 0,8-1 12 15,-8 11 11-15,0-1 16 0,0 6 12 0,0 4 17 16,0-1 13-16,0 1 5 0,0 6-3 0,0 4-8 0,9-5-4 15,-9-1-8-15,0 1-3 0,9 2-7 0,-9-8-9 0,7 6-2 16,-7-10 1-16,10 1 0 0,-1-2-6 0,0-8-6 16,0-1-1-16,8 1-5 0,0-11-1 0,0-4 0 0,0 0-1 15,9-5-1-15,1-5-1 0,-1-5 0 0,18-1-5 0,-11-8-4 16,20-5-3-16,-10-6-6 0,9 1-8 0,1-6-6 0,8-3-4 16,-1-1-4-16,10-6-3 0,-1 1-7 0,-8 1-3 15,8-1-4-15,1-6 0 0,-9 11-7 0,-10-5-23 0,1 6-66 16,1-3-126-16,-9-3-150 0,-1 4-263 0,-8-3-131 0,-1-1-81 15,-7 0-39-15</inkml:trace>
  <inkml:trace contextRef="#ctx0" brushRef="#br1" timeOffset="-148291.87">21013 1974 141 0,'0'-10'306'0,"0"5"-92"0,0 0-74 0,0-6-47 0,0 8-25 15,0-2-14-15,0-5-11 0,10 5-10 0,-10 0-3 0,0 0-6 16,10-3-1-16,-10 1-1 0,0 4 3 0,7-3 2 16,-7 6 6-16,0-6 7 0,0 2 2 0,0-1 6 15,0 5-3-15,0-5 2 0,0 5 1 0,0-5 2 0,0 5 1 16,0-4 3-16,0 4 2 0,0-4 5 0,-7 4 5 0,7-6 2 15,-10 6-3-15,10-6-3 0,-10 6-2 0,2-4-3 16,8 4-5-16,-16 0-2 0,6 0-5 0,2 0-5 0,-10 4-1 16,1 2-2-16,0 0-4 0,8-2-4 0,-9 0-3 0,1 1-4 15,0 5-1-15,1 0 0 0,-2-4 0 0,-1 4 6 0,11-2 7 16,-9 2 4-16,-1 0 4 0,1 3 3 0,-1-2 2 16,1 4 6-16,0-5 3 0,-1 3-3 0,1 3-4 0,0-1-6 15,0-1-4-15,-1 2-3 0,1-3-5 0,8 7-7 0,-8-4-4 16,-1 2-6-16,1 2 4 0,0 0 3 0,8-1 6 15,-9 4 7-15,-8-2 5 0,18 3 4 0,-10 1 8 0,1-1 7 16,-9 1 2-16,8-1 1 0,-6 1-1 0,4-1-2 0,-5 1-2 16,8-1-5-16,-9 0-4 0,8 0-8 0,-8 1-6 15,9-1-3-15,9-4-7 0,-10-1-3 0,1 0-2 0,-2-3-5 16,12 7 0-16,-19-3-2 0,8 1-1 0,1-3-3 16,-1 2 0-16,10 4-2 0,-10-4-2 0,1 5 1 0,-1-6-2 15,10 6-1-15,-9-1-1 0,0 5 1 0,-1-3 1 0,9-3 0 16,-9 6 0-16,3 1-1 0,-3-1 1 0,-1-1 2 15,2 3 0-15,9 3 0 0,-10-5-1 0,1 0 2 0,-1 6-1 16,1-6-2-16,8 4-1 0,-8-2-1 0,0-2 0 0,8 5 0 16,-9 0 3-16,11-4-1 0,-13 4-1 0,3-1 1 0,10-3 0 15,-11 5 0-15,10-2-1 0,-2 2-1 0,-7-1 0 16,0-1 0-16,8 2 1 0,-8 4 2 0,8 0 0 0,1-4-1 16,-10 4 2-16,10-6 2 0,-10 6-3 0,10-4-1 0,-9 4-2 15,7 0 0-15,2-5 0 0,-1 1-2 0,0-1 0 16,-8 1-1-16,8-2 0 0,0 2 2 0,0-7-1 0,2 8 4 15,-3-7-1-15,2 4-1 0,-1-4 0 0,1 1 0 0,-10-1 0 16,10 1 1-16,-1-7 1 0,0 7-4 0,1-5 1 0,-1-1 1 16,0-5 0-16,0 6-1 0,1-1 2 0,-1 0-1 15,0-3-1-15,9-3 1 0,-8 2 0 0,-1-5 1 0,9 5-1 16,-8-4 0-16,8-8-1 0,-10 7 1 0,10-5 1 0,0-1-1 16,0 1 1-16,0-5 1 0,-9 0 1 0,9 5-1 15,0-5-1-15,0-5-1 0,0 5 1 0,0-5 1 0,0 5-1 16,0-5-2-16,0 0 0 0,0 0 2 0,0 0 2 0,0 0 1 15,0 0-2-15,0 0-2 0,0 0 2 0,0 0 1 0,0 0-3 16,0 0 0-16,0 0-2 0,0 0-4 0,0-5-12 16,0 5-45-16,0-5-97 0,0 0-96 0,0-5-105 15,0-3-151-15,0-9-165 0,0 3-90 0,0-1-42 0</inkml:trace>
  <inkml:trace contextRef="#ctx0" brushRef="#br1" timeOffset="-147785.01">18939 4221 542 0,'-18'-6'496'0,"9"3"-178"0,1-3-117 16,8 6-60-16,-9 0-29 0,0-4-17 0,9 4-19 15,0 0-15-15,-8 4-14 0,8-4-8 0,0 6-2 16,0 3 3-16,0 0 2 0,0 1 14 0,0 5 21 0,0 4 16 16,0 1 18-16,0-2 15 0,0 7 16 0,0 1 14 0,0-3 12 15,-8 12-6-15,-2-6-17 0,10 5-15 0,-8 4-12 0,-1-3-14 16,1 4-16-16,-1-4-17 0,9 4-19 0,-9-1-10 16,9-3-7-16,0-1-1 0,-8-5-5 0,8 1 1 0,8-6-2 15,-8 6-1-15,0-12 0 0,0 3-4 0,9-6 4 0,0 5 13 16,-1-11 1-16,1 0 4 0,-1 1 12 0,10-4 11 15,8-6 9-15,0-6 6 0,9 2 3 0,9-7-1 0,-1-2 3 16,8-7-3-16,9-5-7 0,11 1-4 0,-1-4-6 0,7-3 1 16,2-3 0-16,-1 5-4 0,0-5-1 0,0 3 2 15,-8-2 3-15,-9 3-1 0,1 1 5 0,-12 5 1 0,-6-1 4 16,-1 1 8-16,-9 3 5 0,-7 3 1 0,-9 3 4 16,8 0 1-16,-19 1-4 0,12 4-5 0,-11 0-6 0,-8 5-9 15,9-5-9-15,-9 6-9 0,8-1-11 0,-8 1-9 0,0 4-9 16,0-6-7-16,0 6-7 0,0 0-5 0,0 0-6 0,0 0-4 15,-8 0-2-15,8 0-1 0,0 6-1 0,-9-6-1 16,1 4-6-16,-1 1-14 0,-1-1-26 0,3 6-33 0,-4-5-44 16,-4 5-54-16,-3 5-55 0,1 0-47 0,-9-6-60 0,8 6-113 15,-8 0-97-15,9-5-133 0,0-2-155 0,-10 2-61 16,2-4-12-16,7-2 11 0</inkml:trace>
  <inkml:trace contextRef="#ctx0" brushRef="#br1" timeOffset="-137807.97">11991 6057 195 0,'-9'0'175'0,"9"0"-48"0,0 0-34 0,0 4-20 0,0-4-10 15,-7 0-5-15,7 6-2 0,0-6 0 0,0 0-4 0,0 0-1 16,0 0-1-16,0 0-5 0,0 0-5 0,0 0-5 15,0 0-5-15,0 0-3 0,0 0-1 0,0 0-1 0,0 0 1 16,0 6 2-16,-11-12 4 0,11 6 1 0,0 0 4 0,0 0 1 16,0 0 5-16,0 0 6 0,0 0 5 0,-7 0 9 15,7-6 9-15,0 6 9 0,0 0 10 0,-9-4 8 0,9 4 5 16,-8 0 6-16,8-4 4 0,-9 4-5 0,9 0-10 0,-9-6-6 16,1 2 4-16,-1-2 9 0,0 3 6 0,9 3-4 15,-8-6-8-15,-1 0-3 0,0 3-2 0,-8-4-3 0,9 3-8 16,-2 0-14-16,-7-6-10 0,9 5-9 0,-9 0-1 15,-3-5 2-15,5 6 7 0,-3-6-1 0,9 5-5 0,-9-10-3 16,1 10 0-16,0-8-1 0,0 3-3 0,-9-6-4 0,8 1-3 16,2 1 0-16,-11-6-4 0,1 5-3 0,8-5-6 15,-8 2-1-15,1-2-1 0,-2-1 3 0,1-2-6 0,-8 5 0 16,7-8 0-16,1 1 1 16,1-4 5-16,-11 5 3 0,10-5 3 0,-9 0-3 0,9-1 3 0,1 0 3 0,-1-3 4 0,0-2-5 15,0 2-3-15,-1-7-4 0,1 6 0 0,9-5-3 16,0-6-3-16,0 2-4 0,-1-1-3 0,10 0-3 0,-10-5-1 15,10-4-4-15,-10-1-2 0,9 0-1 0,1-10 0 0,8 1 0 16,-9-2-1-16,-8-2 1 0,8-11 1 0,1-1 0 16,8-4-5-16,-10-4 0 0,-6-2-1 0,5-8-1 0,4-1-1 15,-11 0 0-15,1 1-4 0,-1-6 0 0,1 1 5 0,0 0 0 16,-9-1 3-16,9-4 2 0,-9-1-2 0,-2 0-2 16,3-4 1-16,-10 5 1 0,9-6-2 0,0 0-3 0,-9-4-1 15,10 6-2-15,-1 3-1 0,8-1 1 0,-8 3 3 16,9 2-1-16,-1 7 2 0,2 4-1 0,6 1 4 0,-7 0 0 15,8 7 0-15,1-1 0 0,8 8 0 0,-9-1 0 0,9 5 0 16,0 5 0-16,0 2-2 0,0 3 1 0,0 1 2 0,0 5-1 16,9 3-1-16,-1 1-3 0,1 11 2 0,-9-6-1 15,9 10 3-15,-1-1-3 0,2 6-3 0,-10 0 2 0,7 4 1 16,2 1 1-16,-9 10-3 0,8 0 0 0,-8-1 0 0,0 5 1 16,0 2 3-16,0 3-1 0,0 4-2 0,0-4 2 15,0 5 0-15,0 0 0 0,0 5 0 0,0-3-2 0,0 3 0 16,0-7-2-16,0 7 0 0,0 0-4 0,0 0-3 0,0 0-13 15,-8 0-16-15,8 7-16 0,0-7-24 0,0 8-84 16,0-3-87-16,-9 11-72 16,18 3-75-16,-9 5-103 0,0 5-186 0,0 6-75 0,8 3-40 0,-8 1 43 0</inkml:trace>
  <inkml:trace contextRef="#ctx0" brushRef="#br1" timeOffset="-137174.9">11531 6199 21 0,'0'-5'547'0,"0"-5"-86"15,-7 6-112-15,7-6-87 0,0 5-42 0,-10-5-1 0,10 5 18 16,0 0 15-16,0 0 4 0,0 0-4 0,-9 1-17 15,9-2-23-15,0 6-29 0,0-3-39 0,0 3-43 0,0 0-37 16,9 0-26-16,-9 3-19 0,0 7-11 0,10-5-2 16,-10 10 2-16,7-5 0 0,2 9-1 0,0-4 3 0,-1 5 1 15,2-2 2-15,5 8 2 0,-5-6 0 0,0-2 3 16,6 3-1-16,-6-2 3 0,6 0 2 0,-7-4 5 0,9 0 3 16,-10-1 6-16,9-4 6 0,-8 0 5 0,9-5 10 0,-10 0 10 15,9-5 5-15,1 0 7 0,9-5 4 0,-10-5 0 0,8-5-1 16,1 1-3-16,9-6-1 0,-9-5-5 0,9 2-4 15,-10-7-7-15,11 1-5 0,-10 0-5 0,0-1-7 0,-9 0-6 16,9 1-7-16,-8 6-9 0,-10-3-5 0,1 3-7 0,0 3-21 16,-1 1-32-16,-8-3-44 0,0 8-45 0,0-5-104 15,-8 3-136-15,8 3-150 0,-9-2-249 0,0-5-96 0,1 5-45 16,-10 1-7-16</inkml:trace>
  <inkml:trace contextRef="#ctx0" brushRef="#br1" timeOffset="-136207.69">6868 1357 27 0,'0'0'429'0,"-8"-3"-105"0,8 3-107 16,-9-5-72-16,9 5-35 0,0 0-15 0,0 0-2 0,0-6 1 15,0 6 8-15,-9-4 4 0,9-2 9 0,0 6 18 16,0 0 11-16,-8 0 16 0,8-4 23 0,-9 4 16 0,9 0 15 16,-9 0 4-16,9-5-1 0,0 5-19 0,0 0-13 0,0 0-22 15,0 0-30-15,9 0-22 0,-9 0-23 0,0 0-16 16,9 0-11-16,-1-5-8 0,1 5-7 0,8-5-7 0,10-4-4 15,0 4-4-15,6-5-5 0,2 0 0 0,8 0-4 16,0 0 1-16,1 1 1 0,7-1 0 0,3 0-1 0,6 0-2 16,-8 0-2-16,10 1 0 0,-2-1-3 0,0 6-1 0,1-6-2 15,0 0-3-15,0 5-1 0,-1-5 0 0,-7 4 1 16,-1 2-3-16,0 0-1 0,-18 4 0 0,1-6-2 0,-9 2 1 16,1 4-3-16,-10 0 0 0,0 0-2 0,-7 0 2 0,-2 0 1 15,-8 0 1-15,8 0-1 0,-8 0-1 0,0 0 1 0,0 0 0 16,0 0 1-16,0 4-2 0,0 2-2 0,-8-2-14 15,0 0-14-15,-2 6-18 0,3 1-38 0,-3-1-84 0,0 0-98 16,-7-2-90-16,10 7-87 0,-3-10-115 0,2 5-164 0,-10 0-72 16,1-5-19-16</inkml:trace>
  <inkml:trace contextRef="#ctx0" brushRef="#br1" timeOffset="-135797.38">7553 1208 378 0,'-7'-12'615'0,"-2"4"-123"0,0 2-116 0,9-4-48 0,-9 6-13 15,9-1-5-15,-8-1-12 0,8 2-19 0,0 4-23 0,0 0-32 16,0-6-38-16,0 6-54 0,0 0-47 0,0 0-33 16,0 6-23-16,0-6-14 0,0 4-7 0,0 2-4 0,8 3-1 15,1 1 1-15,-9 4-1 0,9 6 4 0,0 0 2 0,-2 9 1 16,3 1 3-16,-2 4 2 0,1 6-2 0,9-1 4 15,-10 9 1-15,1 1 0 0,9 5-1 0,-10-1-1 0,1 5 1 16,0 5 6-16,0 2-2 0,-9-2-8 0,0 1-5 16,0-1-1-16,0 2-2 0,0-3-3 0,-9 2-2 0,9-6-9 15,-9-3 4-15,0-2 5 0,1-4 9 0,-10 0 7 0,1-6 7 16,-1-4 6-16,1 1 6 0,0-1 10 0,-10-9 8 16,-7-1 7-16,8-1 5 0,-9-3 6 0,0-6 4 0,-8 1 4 15,8-5 7-15,0 0 3 0,1-12 2 0,-1 4 0 0,-8-4-3 16,17-3-8-16,-9-3-8 0,8-4-6 0,2-1-12 0,-1-2-10 15,9-5-13-15,-1 0-10 0,0 1-12 0,10-6-15 16,8 5-25-16,0-3-41 0,0-2-48 0,18 1-45 16,-10-6-54-16,18 4-112 0,0-2-110 0,1-7-105 0,7 6-157 15,1-1-114-15,-2 2-53 0,3 3-9 0</inkml:trace>
  <inkml:trace contextRef="#ctx0" brushRef="#br1" timeOffset="-135337.19">7893 2321 155 0,'-9'-10'612'0,"2"5"-72"0,7-5-162 16,0 6-115-16,0-7-64 0,7 6-25 0,2-5 4 15,0 1 4-15,0-1-5 0,7 0-8 0,2 0-4 0,0 6-5 16,7-7-5-16,1 1-16 0,1 6-23 0,0-6-25 0,-2 6-20 16,1-1-12-16,9 0-10 0,-9 5-7 0,-1-5-2 0,1 10-3 15,2-5-6-15,-12 5-6 0,1 0-5 0,1 5-6 16,-1-2-4-16,-7 2 2 0,6 5-5 0,-7 1 3 15,-9 4 1-15,0-2 0 0,0 7 1 0,0-1 4 0,-17 6 3 16,9-6 1-16,-12 4 0 0,5 3 0 0,-12-2-2 0,11-5 2 16,-20 5-1-16,10-4 0 0,0-1-3 0,-9 0-2 0,0-3 2 15,9-3 1-15,-1 2-2 0,-7 1-2 0,8-8-4 16,9-2-3-16,-9 3 10 0,8-9-3 0,2 5-6 0,7-6-3 16,0 1-1-16,0-5-2 0,2 7 0 0,7-7-3 0,0 0-25 15,0-7-12-15,0 2-33 0,16 1-71 0,-7-11-91 16,8 1-82-16,9-2-79 0,-8-7-111 0,7 3-158 0,1-4-90 15,1-1-30-15</inkml:trace>
  <inkml:trace contextRef="#ctx0" brushRef="#br1" timeOffset="-134988.66">8640 2041 336 0,'0'-8'640'0,"0"-2"-91"0,0 5-134 16,0-5-79-16,0 4-40 0,0 2-19 0,0-2-27 16,0 2-20-16,0 4-20 0,0 0-29 0,0-4-37 0,0 4-37 15,-9 4-34-15,9-4-29 0,-8 4-15 0,-1 2-9 0,0 4-6 16,0 5 0-16,-8-1-2 0,0 6 0 0,0-1 4 16,-9 7 5-16,8-3 1 0,0 6 2 0,1 1 3 0,-1-2 2 15,1 7 4-15,0-1 1 0,8-4-2 0,-8 4-3 0,8 0-3 16,9-4-2-16,-8-2-2 0,16 2-3 0,-8-6-2 0,9 1-1 15,0-1 1-15,-1-4 4 0,9 5 5 0,9-12 7 16,1 8 5-16,-1-13 1 0,8 2 8 0,1 0 3 0,9-4 6 16,-1-2 0-16,1-4-3 0,9-4 4 0,-10-2 5 15,0 2 4-15,9-5 4 0,-18-1 0 0,10 0 0 0,-9 0 0 16,-10 0 5-16,2 4-5 0,-1-3-5 0,-18 4-4 0,10-4-8 16,-10 4-7-16,1 0-11 0,-9 5-18 0,0-5-33 15,0 5-45-15,0-5-52 0,0 5-57 0,-9-5-106 0,1 5-127 16,8-5-122-16,-9 0-183 0,0 0-131 0,9 5-62 0,-8-4-10 15,-10 4 18-15</inkml:trace>
  <inkml:trace contextRef="#ctx0" brushRef="#br1" timeOffset="-132769.1">18930 5676 246 0,'0'5'227'0,"0"-5"-66"0,-9 0-47 0,9 0-32 0,0 0-18 16,0 0-8-16,9 0-4 0,-9-5-3 0,0 5-4 16,0 0-5-16,0 0-5 0,0-5-5 0,0 5-7 15,0 0-6-15,0 0-5 0,9 0-5 0,-9-4-1 0,0 4-4 16,0 0 0-16,0 0-1 0,0 0 0 0,0 0 0 0,0 0 0 15,0 0 0-15,0 0 0 0,0 0 0 0,0 0 1 16,-9 0 2-16,9 4 0 0,0-4 1 0,0 0-1 0,0 0 2 16,0 0 1-16,0 0 0 0,0 0 2 0,9 0-2 0,-9 0 1 15,0 0 0-15,0 0 1 0,8 0-2 0,-8 5 1 0,0-5 0 16,10 0 2-16,-2 0 0 0,-1 5 1 0,-7-5-1 16,10 0 3-16,0 0 2 0,-2 0 1 0,1 5 3 0,-2-5 5 15,3 0 4-15,-2 4 4 0,-8-4 4 0,9 0 5 0,0 0 0 16,8 0 2-16,-9 0 1 0,10 0-3 0,-10 0-2 15,10-4-3-15,8 4-3 0,-10 0-6 0,11-5-2 0,0 5-6 16,7 0-4 0,-7-5-2-16,7 5-2 0,1-5-1 0,-1 1-1 0,1-2 3 0,9 2 1 0,-1-2 4 0,9 2 7 15,1-2 5-15,-3-3 4 0,4 5 7 0,6-6 0 0,1 4 3 16,0-4 0-16,9-3-4 0,-10 3-4 0,9-6-4 0,1 6-3 16,0-4-4-16,7 0-1 0,-6 4-2 0,6-10-1 0,10 5-1 15,-8 2-1-15,7-3-1 0,1-4 0 0,0 7-1 16,0-7 3-16,8 1 2 0,-8-1 2 0,9 0 1 0,-9-4 3 15,8 4 1-15,1-4 3 0,-1-1 1 0,0 1-1 16,1 0-1-16,9 0 4 0,-2-1 3 0,1 0 0 0,1 1-1 16,-1-6-2-16,1 6-3 0,-1-1-5 0,-1-4-5 15,-7 4-6-15,8 2-4 0,0-6-2 0,-8 4-2 0,-1-5-2 16,2 1 0-16,-2 4 1 0,-8-4-2 0,8 5 0 0,-8-5-4 16,8 3-1-16,-9 3-2 0,11-2-1 0,-2 1-1 0,-8 4 1 15,0-4 1-15,8 5 1 0,-16-1 1 0,8-1-1 31,-1 3 0-31,2-2 1 0,-2 6 0 0,0-6 2 0,2 5-1 16,-10-4 0-16,9 5 1 0,-9-2 3 0,0 3-2 0,1-7 2 16,-10 4-1-16,-8 1-3 0,9 1 0 0,-10 0 1 15,-8-1-1-15,8 0 0 0,-8 6 3 0,-7-6 3 0,-3 0 8 16,2 2 11-16,-1-3 10 0,-8 1 17 0,-1 7 14 16,1-8 12-16,-9 6 9 0,9-4 8 0,-9-1-1 0,0 1-8 15,0 4-10-15,0-5-13 0,1 0-13 0,-10 1-12 0,9-6-10 16,1 5-10-16,-2-4-6 0,2 4-1 0,-11-3-1 15,10 2 0-15,-8-3-3 0,8-1 0 0,-10 6 0 0,2-6 0 16,1 5-2-16,-1-4-2 0,-2 4 1 0,-7-5-1 0,8 5 2 16,-9 1-3-16,2-1 1 0,-2 5 1 0,10-4 1 15,-10-1 2-15,1 5 2 0,-9-4 0 0,8 5 0 0,1-6 2 16,-9 5 2-16,0-1 1 0,0 7 0 0,0-5 0 0,0-2 0 16,-9 2 0-16,9 4 0 0,-8-5-1 0,-9 0-2 0,-1 5 0 15,0-5-4-15,-7 1-1 0,0-1-5 0,-2 6 2 16,-8-6-1-16,0 4-1 0,9 2 0 0,-8-2-3 15,7 2 0-15,2-1 0 0,-2 1 3 0,10 4-1 0,8-6-1 16,-8 6 0-16,9 0-1 0,8 0 1 0,-10 0 1 0,10 0-1 16,0 0-2-16,0 6 1 0,10-2 1 0,-10 1-1 0,8-1 3 15,9 6 0-15,-8 0 0 0,8 0 1 0,1 5 5 16,8-1-4-16,-9 1-1 0,9 0 0 0,0 0-1 0,-9-1 0 16,9 6 1-16,-8-5 1 0,7 3-5 0,-6 2 2 0,6-1 1 15,-7 1-1-15,-1-5 0 0,1 5 0 0,-10-6-3 16,0 6 0-16,2-5-2 0,-10-1 2 0,0 1 0 0,0 0 2 15,0-2-1-15,0 3 2 0,-10-6 1 0,2 5 0 16,0-1 2-16,-2 0-1 0,-7-4-2 0,0 5 0 0,1 1 0 16,-2-8 0-16,-1 2 0 0,-6 0 0 0,7 0-3 0,-8 0 2 15,9 4 0-15,-1-4-6 0,10 0-13 0,-10 0-44 16,10-2-88-16,-1 4-98 0,1-3-98 0,8 1-141 0,8 0-192 16,1 0-94-16,9-6-46 0,8-4 9 0</inkml:trace>
  <inkml:trace contextRef="#ctx0" brushRef="#br1" timeOffset="-132357.99">27154 3175 357 0,'-18'-5'384'0,"10"1"-130"16,-10-2-89-16,10 3-50 0,-1-3-21 0,1 2-7 0,-2-2 0 16,10 6 1-16,-7 0 1 0,7-5 5 0,0 5 4 15,0 0 2-15,0 0 2 0,0 0 2 0,7 0 2 0,-7-5 3 16,10 5 6-16,7 0 4 0,-9-5 9 0,18 0 17 15,-8 2 7-15,8-3 0 0,9 2-7 0,-1-2-13 0,1 0-14 16,0 2-15-16,8 0-18 0,1-2-25 0,-2 2-13 16,11-1-10-16,-1-5-4 0,9 4-4 0,0 2-1 0,-1-2 0 15,2-2-1-15,-11 3 0 0,10-5-4 0,-9 5-3 0,-10 0-6 16,3-4 0-16,-10 2-3 0,-9 7-2 0,0-3-1 0,-17-2-1 16,8 5-3-16,-8-5-1 0,-1 5-3 15,-8 0-9-15,0-5-30 0,0 5-62 0,-8-5-86 0,-1 5-80 0,-8 0-75 16,-1 0-73-16,-8 0-124 0,9 0-150 0,-9 5-46 15,-1-5 15-15</inkml:trace>
  <inkml:trace contextRef="#ctx0" brushRef="#br1" timeOffset="-132025.25">27614 3063 46 0,'0'-6'535'15,"-9"2"-113"-15,0 4-140 0,9-6-96 0,-8 6-49 0,8 0-24 0,0 0-17 0,-8 0-13 16,8 0-14-16,0 0-9 0,0 0-5 0,8 6-4 0,-8-2-5 15,0 2-1-15,8-2 7 0,1 11 7 0,0-1 6 0,0 2 6 16,-1 3 4-16,10 7 4 0,-10-3 2 0,10 6-8 16,-1 1-15-16,1 4-13 0,-2 1-13 0,-7 4-9 15,10 4-9-15,-3-4-6 0,-7 6-5 0,-1 3-1 0,2-4 0 16,-2 0 2-16,-8 5 1 0,0-6 0 0,0 6-2 0,-8-4 1 16,-2-1-5-16,-7-5 4 0,1 0 4 0,-12 0 9 0,2-10 23 15,1 0 34-15,-9 1 33 0,7-11 28 0,-17 1 27 16,10-6 13-16,-1 0 8 0,-8-2 3 0,7-8-9 0,2-4-18 15,0 0-17-15,-1 0-12 0,0-4-6 0,8-2-4 0,2 0-4 16,8-2-9-16,-1-2-13 0,1 5-13 0,0-5-15 16,8 0-18-16,0 5-23 0,9-6-37 0,0 3-50 0,0-2-49 15,18 0-79-15,-1-3-119 0,8-3-116 0,11-4-142 0,7 1-211 16,0 5-81-16,1-7-23 0,7 7 4 0</inkml:trace>
  <inkml:trace contextRef="#ctx0" brushRef="#br1" timeOffset="-131329.57">27978 4124 295 0,'0'0'272'0,"-8"-6"-80"0,8 6-58 0,0-6-34 16,0 6-17-16,0 0-9 0,0-4-4 0,0 4-6 15,0 0-5-15,0 0-2 0,0-4-1 0,0 4-2 0,0 0 1 16,0 0 1-16,8 0 1 0,-8-6 1 0,0 6 3 0,0 0 4 16,0 0 5-16,0-4 3 0,9 4 0 0,-9 0-4 0,9-5-5 15,-2 5-1-15,4-5-2 0,-2 5-2 0,-2-5-1 16,11 0 0-16,-9 0 1 0,9 0 7 0,-2 5 8 0,2-4 6 16,-1 4 5-16,1-7 1 0,-1 4-4 0,9 3-4 0,-8 0-6 15,-2-5-9-15,11 5-7 0,-10 0-12 0,0 0-11 16,10 5-9-16,-10-5-5 0,0 3 7 0,1 4-9 0,-1-3-6 15,0 6-2-15,-9 0-2 0,10 0 0 0,-9 4 1 0,-1-4-1 16,2 9-10-16,-10-3 3 0,0-2 5 0,0 0-2 16,-10 1 2-16,2 4-3 0,-1-4 3 0,-9 0-1 15,10 4 4-15,-9-4 1 0,0 0 0 0,-9-1 2 0,0 0 2 16,-1-2-1-16,2-3 2 0,0 5 0 0,-2-8-1 0,0 4-2 16,10-1-1-16,0-5 2 0,-1 1-3 0,1 0 0 0,8 1-4 15,0-2 2-15,1-4-4 0,8 6 1 0,-8-6-4 16,8 0-1-16,0 0-5 0,0 0-10 0,0 0-30 0,0 0-59 15,0 0-66-15,0-6-59 0,8 2-53 0,0-2-50 0,10-8-68 16,-1 5-102-16,1-7-107 0,-1 2-15 0</inkml:trace>
  <inkml:trace contextRef="#ctx0" brushRef="#br1" timeOffset="-131044.13">28726 3966 170 0,'0'-3'538'0,"0"-9"-155"16,0 4-147-16,0 2-89 0,-10 2-43 0,10-1-18 0,0-1-14 16,-7 6-16-16,7-4-10 0,0 4-6 0,-10 4-3 0,1-4-5 15,1 6-5-15,-2 3-9 0,3 1-2 0,-11 0-1 16,10 4 3-16,-10 1 1 0,9 1 2 0,-7-3 5 0,6 7 9 16,-7-5 12-16,8 9 3 0,-8-4 1 0,9-2 2 0,-9 3-1 15,8-1-1-15,0 0-5 0,0-2-10 0,-1 3-11 16,3-3-6-16,-2 2-4 0,9 0-1 0,0-6-1 0,-9 6 1 15,9-5 3-15,9 0-2 0,-9-2 0 0,0 3 1 16,9-3-1-16,-2-3 1 0,3 6-1 0,-1-6-1 0,9-6-3 16,-1 5-1-16,0 1-10 0,0-5-32 0,10 0-41 15,-2-5-46-15,1 0-49 0,9-5-66 0,-8 0-106 0,6-5-165 16,-6-3-77-16,-1 3-22 0</inkml:trace>
  <inkml:trace contextRef="#ctx0" brushRef="#br1" timeOffset="-130773.99">29003 4112 274 0,'0'0'538'0,"-7"-4"-154"0,7 4-142 0,0 0-78 0,-10 0-37 0,10 0-14 15,10 0-7-15,-10 0-11 0,7 0-11 0,2 0-7 16,-1 4-6-16,10-4-10 0,-9 0-9 0,17 0-13 0,-9 0-15 15,0 0-6-15,10 0-2 0,-11 0-2 0,11 0 1 0,-1 0 1 16,-8 0 0-16,8 0-1 0,-1 0-2 0,1 0-1 16,0 0-4-16,-8 0-5 15,8 0-21-15,-9 0-31 0,1 0-37 16,-1 0-35-16,1-4-39 0,-10 4-49 0,1-4-75 0,0-6-130 16,0 5-96-16,-1 0-34 0</inkml:trace>
  <inkml:trace contextRef="#ctx0" brushRef="#br1" timeOffset="-130568.15">29160 4012 316 0,'-10'0'442'15,"2"0"-139"-15,0 0-112 0,8 0-71 0,0 0-37 0,-9 0-25 16,9 0-16-16,0 3-8 0,-9 7-6 0,9-5 5 16,-9 10 4-16,9 0 11 0,-8-1 13 0,-1 6 8 0,0-2 5 15,1 7 0-15,-1-5 1 0,-8 4-2 0,8 1 0 16,-9-1-4-16,10 1-10 0,-8-1-6 0,6 1-9 0,-7-7-4 15,6 7-9-15,4 1-6 0,-11-13-9 0,10 7-6 0,-1-1-4 16,1-4-6-16,0 5-5 0,-2-10-25 0,1 4-36 0,9-3-43 16,0-2-45-16,0-5-57 0,9-4-98 0,1 0-165 15,-2-4-88-15,9-2-26 0</inkml:trace>
  <inkml:trace contextRef="#ctx0" brushRef="#br1" timeOffset="-130045.92">29768 4104 375 0,'0'-6'493'0,"8"6"-155"0,-8-4-115 0,0 4-59 0,0 0-25 0,0-5-13 15,0 5-16-15,0 0-16 0,0 0-16 0,0 0-12 16,0 5-9-16,-8-5-14 0,-2 4-15 0,10 2-12 0,-8-2-7 15,-10 0-5-15,1 8-1 0,0-3-2 0,0 1 2 0,0 0 0 16,-10 0-1-16,10 0 1 0,-9 3-1 0,-1-3 0 16,1 0 1-16,0-1-1 0,1 1-1 0,-1 0 0 0,0 0 1 15,8 0 0-15,-7-1-1 0,8 1 1 0,-3-5 0 0,4 5 1 16,-2-5-2-16,10 5 2 0,-10-6-2 0,10 7 1 16,-1-8 1-16,0-3 1 0,1 12 2 0,-1-12 2 0,9 3 5 15,0 3 2-15,-8-2 6 0,8 2 2 0,8-2 6 0,-8 2 4 16,9-2 4-16,-1 2 2 0,1-3 1 0,8 3-1 15,-7-2-3-15,6-4-4 0,11 10-4 0,0-4-5 0,-10-2-6 16,8 2-4-16,10-6-5 0,-9 4-4 0,0 1-3 0,8-1 0 16,-8 2-1-16,1-2 0 0,-1-4-1 0,-9 5 1 0,10 0 0 15,-10 0 1-15,0-5 1 0,0 5-1 0,0-5-1 16,-7 5 3-16,-2-5 15 0,0 0 20 0,-8 0 32 16,0 0 26-16,10-5 22 0,-10 0 19 0,0 0 10 0,0-5 7 15,0 6-8-15,0-6-17 0,-10-5-25 0,10 5-23 0,0-4-16 16,-8-5-13-16,0-1-11 0,-2-1-4 0,2 3-4 15,-1-2-4-15,-8 6-3 0,8-6-3 0,1 0-3 0,-2 5-4 16,10 2-3-16,-7-3-3 0,7 6-4 0,-9-3-4 0,9 3-6 16,0-6-22-16,-10 7-56 0,10-1-97 0,10-4-98 0,-10-1-106 15,9 5-189-15,8-5-136 0,-9 4-89 0,10 3-33 16</inkml:trace>
  <inkml:trace contextRef="#ctx0" brushRef="#br1" timeOffset="-129351.19">30036 4186 161 0,'0'-5'167'0,"9"5"-54"0,-9 0-38 0,0 0-18 0,0 0-7 16,0 0 1-16,0 0 0 0,0 0-5 0,-9 5 2 0,9-5-4 15,0 0 0-15,-9 0 1 0,9 0-2 0,0 0-2 0,0 0 2 16,-7 0 5-16,7 0-2 0,0 0 4 0,0 0 4 16,0 0 1-16,0 0 4 0,-10-5 0 0,10 5 1 0,0 0 2 15,0-5 7-15,0 5 6 0,0 0 8 0,-8 0 8 0,8-3 14 16,0 3 16-16,0 0 16 0,0-6 17 0,0 6 12 15,0-4 8-15,8 4 4 0,-8-6-7 0,10 6-8 16,-10-4-16-16,7-2-19 0,2 2-21 0,0 4-18 0,0-6-18 16,1-3-15-16,6 9-10 0,-7-4-8 0,-1-2-9 0,10 6-2 15,-11-6-6-15,13 6-6 0,-4-4-3 0,2 4-4 0,-10 0 0 16,10 0-1-16,-1 0 5 0,0 0-4 0,0 4 0 16,1-4-1-16,-1 6 2 0,1 0 7 0,-11-2-6 0,13 1-3 15,-13-1-4-15,3 2-4 0,-2 4 1 0,1-6 2 0,-1 6-3 16,-8 4-8-16,0-4 5 0,0 5 2 0,0 0 1 31,-8-1 3-31,-1 6 0 0,-9-5 0 0,11 9 1 0,-13-10 0 16,4 6 0-16,-1-1-6 0,0-3 4 0,-1 3 4 15,-8-5-2-15,9 2 2 0,-1-3-1 0,1-3-1 0,0 0 4 16,-1 0 2-16,8-5-4 0,-5 5 0 0,-3-6-1 0,9 2 1 16,0-6-2-16,2 4 1 0,-3-4-1 0,1 5 3 15,9-5-3-15,-9 0-1 0,9 0-2 0,0 0-4 0,0 0-9 16,0 0-24-16,0-5-65 0,0 5-82 0,9-4-71 0,0-2-61 15,8 2-59-15,1-6-68 0,8-5-103 0,1 5-128 16,-2-4-11-16</inkml:trace>
  <inkml:trace contextRef="#ctx0" brushRef="#br1" timeOffset="-129066.26">30679 4098 498 0,'0'-9'424'0,"0"-1"-139"0,0 0-94 15,0 5-47-15,0 1-20 0,0-6-13 0,0 10-18 0,-8-5-14 16,8 5-12-16,0-5-9 0,-9 5-8 0,0 5-11 0,9-5-7 16,-17 5-6-16,8 5-2 0,-8-1-1 15,-1 6 3-15,1-1 9 0,-1 0 12 0,3 2 11 0,-5 3 8 16,2 1 8-16,2 4 9 0,8-3 10 0,-10-3 6 0,10 7 4 0,-1-6 1 16,0 1 6-16,1-2 5 0,8-2 8 0,0 3 4 15,8-3-3-15,-8-3-6 0,9 2-5 0,0 0-9 16,-1 0-12-16,10-5-13 0,6-1-17 0,-6-4-15 0,17 0-9 15,-8 5-7-15,8-10-7 0,-1 5-5 0,0-5-10 0,2 0-5 16,-1 0-18-16,-2 0-49 0,4-5-97 0,-4 0-101 0,2 0-109 16,-9-10-207-16,0 1-133 0,-9-1-83 0,-7 5-35 15</inkml:trace>
  <inkml:trace contextRef="#ctx0" brushRef="#br1" timeOffset="-69360.22">1727 14074 74 0,'0'0'178'16,"0"0"-45"-16,9 0-41 0,-9 0-32 0,0 0-24 0,9 0-16 15,-9-6-8-15,0 6-5 0,0 0-3 0,9 0 1 0,-9 0-1 16,0 0 1-16,0 0 1 0,8 0 1 0,-8 0 2 0,0 0 4 16,0 0 5-16,0 0 5 0,0 0 6 0,0 0 6 15,0 0 4-15,0 0 4 0,0 0 2 0,0 0 2 0,0 0-1 31,8-4 1-31,-8 4 1 0,0-5-2 0,0 5-1 0,0-7 1 16,0 7 0-16,10-3 1 0,-10 3 2 0,0-5 1 16,0-1 0-16,0 6 4 0,0 0 2 0,0-4 1 0,-10 4 4 15,10 0-1-15,0-5 0 0,0 5-3 0,0 0-1 16,0 0-3-16,0 0-5 0,0 0-2 0,0 0-1 0,0 0-2 16,0 0 2-16,0 0-1 0,0-4 3 0,10 4 1 0,-10-6-1 15,0 6 1-15,0-5 4 0,0 1 5 0,7-2 9 16,-7 2 11-16,10-1 12 0,-10 0 14 0,10 5 12 0,-10-5 13 15,0 0 8-15,0 5 3 0,7 0-2 0,-7-5-8 0,0 5-14 16,0 0-15-16,0 0-14 0,-7 0-11 0,7 0-14 16,0 5-12-16,0-5-7 0,-10 5-9 0,10 0-3 0,0-5 0 15,-10 5-3-15,10 4-1 0,0-3 1 0,-7 3-1 0,-3 6-2 16,2 3 2-16,-9-2-1 0,8 9 0 0,-17-2-4 16,9 7-1-16,-9 4-1 0,-1-4 0 0,2 8-2 0,-10-3-1 15,0 8 1-15,0-3-2 0,-8 4 2 0,9-6-3 16,-2 7 3-16,-7-2-1 0,9-3 0 0,-10-1-2 0,9 5-1 15,0-10 0-15,9 1 2 0,0-2-2 0,1-3-3 0,7-6-1 16,1 1-3-16,-1-6-1 0,10 1 0 0,-10-6-3 16,9 0-2-16,1-2 0 0,8-3 0 0,-9 1 0 0,9-2 0 15,0-2 0-15,0 3 0 0,0-2 0 0,0 1-2 0,0-3 1 16,9 0-1-16,-9 0 2 0,8-5 0 0,1 6 1 0,1-2-2 16,-2-4 2-16,9 6 2 0,-8-6-3 0,8 0 1 15,1 3-1-15,-1-3 0 0,0 0 0 0,10 6-1 0,-11-6-1 16,10 4 2-16,-8-4 0 0,8 0 0 0,0 5 0 0,-1-5 0 15,2 0 0-15,-1 0 0 0,9 0-3 0,-9 0-4 16,0 0-2-16,0 0-3 0,-1-5 0 0,2 5-4 0,-1-4-4 16,-1 4 0-16,-6-6 4 0,-2 6 2 0,9-3 1 0,-9-3-1 15,1 2 1-15,-10 4 3 0,10 0 1 0,-1-6 2 0,-8 6-1 16,0-5 1-16,7 5 2 0,-6-5 2 0,-3 0 1 16,3-3 1-16,0-2 0 0,-3-2 1 0,3 4 0 15,-3-8 0-15,-7-2 0 0,10 3 0 0,-10-5-2 0,8-1 4 16,-8-2 3-16,-8-2 2 0,8-4 3 0,-10 0 0 0,10-6 1 15,-17 2 3-15,10-6 3 0,-13 1 5 0,13-3 0 0,-11-2 2 16,10 4 3-16,-10-5 3 0,9-1 2 0,1 6 1 16,-1-4 0-16,0 4-4 0,1 4-2 0,-1 1-2 0,9 0-5 15,-9 4-4-15,9 6-2 0,0 0-5 0,0 5-3 0,0-1-5 16,0 10-3-16,0-5-9 0,0 6-15 0,0 3-20 16,0 2-20-16,0-1-29 0,9 0-75 0,-9 5-101 0,9-5-98 15,8 5-116-15,0 0-188 0,1-5-96 0,-1 5-46 16,1 5-11-16</inkml:trace>
  <inkml:trace contextRef="#ctx0" brushRef="#br1" timeOffset="-68473.38">2231 14087 87 0,'-9'0'578'0,"9"-4"-53"0,0-2-105 0,-8 6-80 16,8-3-35-16,0 3-11 0,-9 0-5 0,9-6-6 0,0 6-14 16,0 6-19-16,0-6-32 0,0 0-42 0,0 0-49 0,0 0-44 15,0 0-29-15,0 0-22 0,0 3-8 0,0-3-3 16,0 0-1-16,0 6-2 0,0-2 2 0,9 2 3 0,-9 4 1 16,0 0 10-16,8-1 2 0,-8 5 5 0,9 2 6 0,-9 3 8 15,9 5 5-15,-9 5 3 0,0 1 3 0,9 3-2 0,-9 2 0 16,0 4-5-16,-9 5 3 0,9-5-4 0,0 4-4 15,-9-2-3-15,9 2-3 0,0 1-3 0,-9-5-1 0,9 0-2 16,0-4-6-16,0 3-1 0,0-4-2 0,0 1-2 0,0-6-4 16,0 0-1-16,0-3-4 0,0 1-5 0,0-5-2 15,0 1-5-15,0-4-4 0,0-4-2 0,9 0 0 0,-9-5-2 16,0-1 1-16,0-3 1 0,0-2 2 0,0 1 2 16,9-5 5-16,-9 0 4 0,0 0 6 0,9-5 2 0,-9-5 3 15,8-4 5-15,0-6 0 0,-8 2 4 0,10-8-2 0,-1-3-3 16,-1-4-2-16,2-3-1 0,-10 1 0 0,7-3-3 15,2-1-3-15,-9 0-3 0,0 0 0 0,0 5 0 0,9-5-1 16,-9 4-3-16,-9 2-2 0,9-2-2 0,0 5-1 0,0-3-2 16,9-1-2-16,-9-1-3 0,9 6-1 0,-1-1 1 0,-8 1 1 31,8 6 1-31,2-3 2 0,-10 7 0 0,8 4-1 16,-8 1 0-16,9-1-1 0,-9 1-1 0,9 4-2 0,-1 1-1 15,-8-1-5-15,9-1 1 0,-9 6 0 0,8 1 0 0,2-2-3 16,-2 6 1-16,0-3 1 0,9 3-1 0,-7 3 1 15,-3-3 2-15,13 6 0 0,-4 3 0 0,1 2 0 0,1-1 0 16,-1 9 0-16,1 0 1 0,-1 1 0 0,-8 8 0 16,8 3 0-16,1 3 2 0,-10-1 0 0,9 2 1 0,0 4 1 15,-8-1-2-15,9 1 0 0,-10 2 0 0,2-3-1 0,5 1 0 16,5-4 0-16,-12 4-1 0,8-5 0 0,-6-1 0 16,-2-3 0-16,1 1-1 0,8-3 1 0,-8-4 1 0,-1 0-1 15,2-3 0-15,-2-6 0 0,0-6 1 0,2 1 2 0,-2-2 0 16,1-2 0-16,-9-6 1 0,8 0 0 0,2-10 2 0,-2 0 1 15,-8-3-1-15,7-9-1 0,-7-1 0 0,11-3 1 16,-11-7-2-16,0 4 1 0,0-11-1 0,-11 1 1 0,11-9 5 16,-7 4 3-16,-1 0 2 0,-10-5 2 0,9 6 7 0,1-6 4 15,-10 4 5-15,10 2 5 0,-2 4 6 0,2-5 4 16,-1 9-1-16,1 1-1 0,-1 0-7 0,0 4-3 0,9 7-6 16,0-3-8-16,-8 1-9 0,8 7-8 0,0-2-13 15,8 6-21-15,-8 4-30 0,0-5-45 0,9 10-58 0,0-4-65 16,-1 0-67-16,9 3-137 0,9-4-143 0,1 5-194 0,6-5-125 15,4 5-67-15,-12 5-10 0,10 0 25 0</inkml:trace>
  <inkml:trace contextRef="#ctx0" brushRef="#br1" timeOffset="-67981.39">3603 14479 93 0,'0'0'460'0,"-8"0"-77"15,8 4-87-15,0-4-57 0,0 0-23 0,0 4-1 0,0-4 16 16,0 0 16-16,-10 0 14 0,10 0 3 0,0 0-5 16,0 0-22-16,0-4-31 0,0 4-38 0,0 0-42 0,0 0-36 15,0 0-25-15,10 0-18 0,-2 4-9 0,-8-4-1 0,9 0-3 16,-1 0-4-16,11 0-2 0,-1 0 1 0,-11 0-2 15,19 0-1-15,-9 0-3 0,1-4-2 0,8 4 0 0,0-4-3 16,-1 4 2-16,11-5-1 0,-11 0 1 0,11 0 4 0,-10 0 0 16,9-6 0-16,-10 7 2 0,1-2 2 0,0 3-2 0,1-2-3 15,-11-1-4-15,1 2-4 0,3-1-1 0,-3 5-4 16,-10-5 0-16,3 5-1 0,-10-5-3 0,8 5 0 0,0 0-3 16,-8-5 1-16,0 5-2 0,0 0-3 0,0 0-10 0,0 0-12 15,0 0-14-15,0 0-25 0,0 0-64 0,-8-5-104 16,8 5-103-16,-8-5-110 0,-2 5-149 0,10-5-128 0,-7 1-68 15,-10 4-24-15</inkml:trace>
  <inkml:trace contextRef="#ctx0" brushRef="#br1" timeOffset="-67696.09">3620 14654 89 0,'-8'10'583'0,"8"-5"-48"0,-9 0-165 0,9 0-131 15,0-1-77-15,0 2-44 0,0-2-11 0,9-4 3 16,-1 0 6-16,11 0 4 0,6 0 4 0,-7 0-6 15,7-4-12-15,11-2-20 0,-2 2-20 0,-9-6-14 0,11 0-9 16,-1 5 8-16,-9-4 6 0,9-1 9 0,-1 0 6 0,-8 0 10 16,0 0 7-16,0 2 6 0,0 1 3 0,-1-2-8 15,-5 4-4-15,-3-5-6 0,0 5-6 0,-1 0-6 0,-6 1-6 16,-2 4-9-16,1-6-6 0,-9 2-2 0,8 4-1 0,-8 0-2 16,10 0 3-16,-10-6-2 0,0 6-1 0,0 0-2 0,0 0-3 15,0 0-5 1,0 0-5-16,0 0-4 0,0 0-8 0,0-4-5 0,0 4-12 0,0 0-12 0,0-4-16 0,0 4-21 15,-10 0-39-15,10 0-92 0,-8-6-108 0,8 1-119 32,-9-5-188-32,9 6-108 0,-8-6-79 0,-2 4-35 0</inkml:trace>
  <inkml:trace contextRef="#ctx0" brushRef="#br1" timeOffset="-66172.41">4489 14004 101 0,'0'0'213'0,"0"0"-37"16,0 0-36-16,8 0-37 0,-8 0-33 0,0-4-23 0,0 4-14 0,0 0-6 0,0 0-7 16,0-5-1-16,0 5-1 0,0 0 1 0,9 0-3 0,-9 0-1 15,0 0 0-15,0 0 1 0,0 0-1 0,-9 0-2 0,9 0 1 16,0 0 0-16,0 0-2 0,0 0 3 0,0 5 2 15,0-5 3-15,-8 0 2 0,8 0 7 0,0 0-1 0,0 0 5 16,0 0 4-16,0 0 3 0,-9 0-2 0,9 0-3 0,0 0-4 16,0 0-6-16,0 0 0 0,0 0-5 0,0 0-4 15,-9 0-4-15,9 0-3 0,0 0 3 0,0 0-1 0,0 0 1 16,0 0 2-16,0 0 2 0,0 4 2 0,0-4 1 16,0 0 5-1,0 0 2-15,0 0 5 0,0 0 3 0,0 0 5 0,0 0 2 0,0 0 5 0,0 0 6 0,0 0 3 0,0 0 5 31,0 0 3-31,0 0 2 0,0 0 3 0,0 6 2 0,0-6 1 0,0 0 0 0,0 0 1 0,0 0 1 0,0 0-1 16,0 0 1 0,0 0 0-16,9 4 2 0,-9-4 3 0,0 0 3 0,9 0 2 0,-9 0 0 0,8 0 0 0,-8 0 1 0,9 0-1 31,0 0-5-31,0 0-8 0,-1 0-10 0,1 0-8 16,0 0-7-16,8 0-7 0,-9 0-9 0,2 0-6 0,6 0-4 15,-5 0-4-15,-4 5-1 0,2-5-4 0,8 0-3 0,-8 0 1 16,-1 6-3-16,10-6 1 0,-9 0 2 0,8 0-1 15,0 4 1-15,1-4 2 0,0 0 4 0,-2 0 2 0,2 0 3 16,7 0 2-16,-7 0 0 0,0 0 2 0,8 5 0 0,-9-5-1 16,9-5-1-16,-9 5-1 0,9 0-1 0,-8-4-1 15,-1 4-2-15,1 0-2 0,0 0-2 0,-3-6 0 0,5 6-4 16,-12 0-3-16,1 0-1 0,-2-5-1 0,3 5-3 0,-2 0 0 16,1 0 0-16,0-4-1 0,-1 4 2 0,-8 0-1 0,9 0 0 15,-9 0-2-15,8 0 1 0,-8 0 1 0,9 0 0 16,-9 0 0-16,0 0 0 0,9 0-1 0,-9-6 1 0,0 6 1 15,0 0 0-15,0 0-1 0,0 0 0 0,0 0-1 0,0 0-1 16,0 0-1-16,8 0-5 0,-8 0-10 0,0 0-21 16,10-4-35-16,-10 4-63 0,0 0-80 0,0-5-85 0,8 0-102 15,-8 0-168-15,9 0-109 0,-9-5-56 0,0 10-7 16</inkml:trace>
  <inkml:trace contextRef="#ctx0" brushRef="#br1" timeOffset="-65159.25">4994 14103 252 0,'0'0'296'0,"0"0"-74"15,0 0-74-15,0 0-52 0,0 0-37 0,0 0-23 0,0 0-11 16,0 0-5-16,0 0-4 0,0 0 1 0,0 0 0 15,0 0 0-15,0 0 1 0,0 0 3 0,0 0 4 0,0 0 6 16,0 0 5-16,0 0 6 0,0 0 5 0,0 0 2 0,0 0 1 31,0 0 0-31,0 0 0 0,0 0-6 0,0 0-5 0,0 4-5 0,0-4-6 0,0 0-3 0,0 0-1 0,0 6-2 16,0-6 4 0,7 0 2-16,-7 0 4 0,0 3 7 0,0-3 3 0,0 0 4 0,0 0 3 0,0 6 3 0,9-6 1 31,-9 0 4-31,0 4 4 0,0-4 5 0,0 5 6 0,9-5 7 15,-9 5 13-15,0-5 13 0,8 6 8 0,-8-2 6 0,10 2 1 16,-10-2-3-16,8 1-6 0,-8 5-9 0,7-6-11 0,-7 6-13 16,10 0-10-16,0 0-13 0,-10-1-5 0,8 6-4 15,1 0 0-15,-9 0 0 0,7 0-2 0,3 4-3 0,-10 1 0 16,8-1-1-16,-8 1-4 0,9 3-4 0,0-3-1 0,-9 5-4 16,0-1-4-16,8 1-3 0,-8-1-2 0,9 0-1 15,-9 5 0-15,8-4-4 0,1 4-1 0,-9 1 1 0,9-6-3 16,-1 5-1-16,2 1-2 0,-10-1-1 0,8-5-1 0,1 7-2 15,-1-8-2-15,1 5-1 0,0-2 0 0,-2 4 1 16,4-6-2-16,-4 0 0 0,2 0 0 0,1-3 1 0,-10 2 1 16,8-3-1-16,1-1 0 0,-9-4 0 0,8 4 0 15,-8-5 0-15,0-2 1 0,0 1 2 0,0-3-3 0,-8-4 3 16,-1 4 0-16,1-6 2 0,-11 5 0 0,1-3-2 0,2 3 2 16,-10-4 2-16,8 1 2 0,-8-2 2 0,9-4 1 15,-9 6 1-15,1-6 5 0,-2 0 3 0,10 0 0 0,-9-6 3 16,8 6-1-16,1-4 3 0,-1-2 2 0,2 1-1 0,-2 0-1 15,9 1 0-15,-8-2-3 0,8-3-4 0,1-1-2 0,-1 6-5 16,0-6-4-16,1 1-2 0,8 2-7 0,0-1-6 16,-9 1-10-16,9-1-14 0,9-2-16 0,-9 1-18 0,8-2-60 15,-8 1-101-15,9-4-101 0,0-1-119 0,-1 1-193 0,1-1-89 16,0 5-60-16,-9 0-26 0</inkml:trace>
  <inkml:trace contextRef="#ctx0" brushRef="#br1" timeOffset="-60783.12">4011 15035 17 0,'0'0'246'31,"0"0"-50"-31,-8 0-52 0,8 0-46 0,-9 0-35 0,9 0-20 0,0 0-10 0,0 0-5 0,-9 0 1 0,9 0 2 0,0-5 1 31,0 5 1-31,0 0 1 0,0 0 1 0,0 0 1 0,0 0 0 0,0 0 0 0,0 0 2 0,0 0-3 16,0 0 0-16,0 0-4 0,0 0-3 0,0 0-3 0,0 0-5 15,0 0-4-15,0 0-4 0,0 0-1 0,0 0-2 0,0 0 3 32,0 0 0-32,0 0 4 0,0 0 5 0,0 0 5 0,0 0 7 0,0 0 6 0,0 0 8 0,0 0 4 0,0 0 4 31,0 0 3-31,0 5 4 0,0-5 2 0,0 0 2 0,0 0 2 15,0 0-2-15,0 5-4 0,0-5-3 0,0 0-2 0,9 5-1 16,-9-5-1-16,0 0-1 0,9 5-3 0,-9-5-2 16,8 5 4-16,-8-5 1 0,9 0-1 0,0 0-6 0,-1 4-7 15,1-4-4-15,0 0-4 0,0 0-3 0,7 0-7 16,-6 0-4-16,7 0-4 0,0 0-1 0,-7 0-2 0,7 0-4 16,-1-4 0-16,2 4-3 0,-1 0-2 0,1-5 1 15,0 5-2-15,7-5-2 0,-7 0 2 0,-1 0 1 0,0 5 0 16,-7-5 2-16,6 0-1 0,-7 0 3 0,0 5 9 0,-9-4 15 15,9 4 19-15,-9 0 24 0,0 0 13 0,0-6 9 0,-9 6 4 16,9-3-2-16,-9 3-8 0,-8-6-13 0,9 6-21 16,-11 0-22-16,1 0-16 0,2 0-10 0,-2 0-3 0,-8 0-3 15,10 0 0-15,-11 0-1 0,1 0 0 0,8 0-1 0,-6 6 3 16,-3-6 0-16,9 0-1 0,-8 3 0 0,9-3-1 16,8 0-1-16,-8 0 0 0,8 6 14 0,-8-6-9 0,17 0-3 15,-9 0-2-15,9 0 0 0,-8 0 1 0,8 0-11 0,0 0 4 16,0 0-13-16,0 0 7 0,0 0 1 0,0 0 5 15,0 0-1-15,0 0 0 0,8 0 9 0,1 0-4 0,-9 0 1 16,17 0 1-16,-8 0 1 0,8 0-1 0,-8-6-3 16,8 6 0-16,1-3-1 0,-2-3-6 0,11 6-5 0,-10-4-3 15,10-2-2-15,-11 1-3 0,11 0 3 0,-1 0 1 0,0-3 1 16,-9 1 6-16,8 4 2 0,2-3 3 0,-9 0-3 16,-1 2 0-16,1 4-6 0,-10 0-6 0,-1-4-5 0,4 4-7 15,-11 0-5-15,9 0-6 0,-9 0-1 0,0 0 4 0,0 0 2 16,0 4 5-16,-9-4 6 0,9 4 6 0,-11 2 8 15,4 0 6-15,-10-6 4 0,8 3 2 0,-8 4 3 0,9-4 0 16,-11 2 3-16,1-5 1 0,-7 5 0 0,8 0-3 0,-1-5 0 16,-8 5 0-16,9-5 0 0,-9 6 1 0,8-6-1 0,1 4-8 15,0-4-19-15,0 0-35 0,7 0-50 0,-6 0-55 16,16 0-69-16,-9-4-114 0,9-2-165 0,9 1-95 0,-9-5-33 16</inkml:trace>
  <inkml:trace contextRef="#ctx0" brushRef="#br1" timeOffset="-55516.69">5270 13389 69 0,'0'0'335'15,"0"-6"-96"-15,0 6-87 0,0-3-53 0,0 3-28 0,0-6-13 16,0 1-3-16,0 1 4 0,0 4 2 0,0-5 3 0,0 0 0 15,0 0 1-15,-9 5-2 0,9-10-5 0,0 5 2 0,-7 0 1 16,7 0 7-16,-11 0 10 0,11 1 10 0,0 4 4 16,-7-5 1-16,7 5 4 0,-9-5-6 0,0 5-10 0,9-5-14 15,-8 5-15-15,8 0-15 0,-9 0-13 0,1 0-8 32,-2 0-5-32,2 0 1 0,-1 0 3 0,0 5 5 0,-8-5 9 15,9 5 11-15,-1-5 11 0,0 5 12 0,1-5 7 0,-2 4 3 16,3-4 1-16,-2 5-4 0,1-5-3 0,-2 5-9 15,0 0-11-15,3 0-9 0,-1 5-8 0,-10-5-5 0,9 5-5 16,0-1-4-16,-8 0-6 0,-1 1 0 0,10 1 0 0,-10 4 3 16,1-2 5-16,9 3 2 0,-10-2 5 0,1 1 6 15,8-5 5-15,-8 4 3 0,8 1 1 0,0-1-4 0,1 1-2 16,-2-5-6-16,2 5-2 0,1-2-3 0,-3 3-4 0,0-1-3 16,2-1-2-16,-1 6 1 0,2-6 3 0,7 5-2 15,-10 3 1-15,2-9-2 0,-1 13-1 0,9-8 2 0,-9 2-2 16,1 0-1-16,-1 4-2 0,1-6 4 0,8 7 3 0,-9-1 1 15,9 1 3-15,-9 1 0 0,9 2-1 0,-8-3 2 0,8-1-1 16,0 1-4-16,-10-1-3 0,10 1-1 0,-8 4-2 16,8 1-2-16,0-2 2 0,-9-3 1 0,1 4 0 0,8-4-2 15,-9 3 1-15,9-2-5 0,0-3 0 0,-9 7-2 0,9-6-2 16,0 1-2-16,-7-2-1 0,7 3 3 0,0-3-2 16,-11 3 2-16,11-3 2 0,-7 2-3 0,-2-1 0 0,9 1 1 15,-10 0 2-15,2-1-3 0,-1 6 2 0,9-6-1 16,-8 1 2-16,8-2 1 0,-9 7 2 0,0-6-2 0,9 1 1 15,-8-1 0-15,8 5 1 0,-9-3 0 0,9-3 7 0,0 6-3 16,0-3-4-16,0 2 0 0,-9 2-2 0,9-1 1 16,0-6-2-16,9 8 0 0,-9-7-9 0,0 5 4 0,0-4 3 15,9 4-2-15,-9 1 2 0,8-6-1 0,-8 6-1 0,9-1 3 16,-9-6-2-16,9 7 1 0,-1-5-1 0,-8 4 0 0,9-4 1 16,-1-1 1-16,2 4 1 0,-1-2 0 0,-2-3-1 15,4 7 2-15,-4-5-3 0,2-1 2 0,0 1-3 0,8-1 2 16,-9 1-3-16,2-1-1 0,7 5 0 0,0-5 0 0,0 1 1 15,1-1 0-15,-10-4-1 0,18 4 1 0,-8-4-1 16,-1-6 1-16,1 6-1 0,8-1 1 0,-9-3 0 0,9-3 0 16,-8 2-1-16,-1 6-1 0,9-11-1 0,-9 3-2 15,2-3-6-15,6 0-7 0,-7 5-11 0,-3-10-23 0,13 4-60 16,-12-4-92-16,2 1-89 0,8-6-113 0,9-6-180 0,-9-3-106 16,9-1-69-16,-1 0-24 0</inkml:trace>
  <inkml:trace contextRef="#ctx0" brushRef="#br1" timeOffset="-54897.29">5410 15558 407 0,'0'-6'318'0,"-10"2"-113"0,10-2-81 0,0 2-46 0,-8 4-24 16,8-4-9-16,0-1-3 0,-8 0 1 0,8 5 3 0,0-5 3 15,-9 5 3-15,9-5 0 0,0 5 2 0,-9-5 4 16,9 5 2-16,0-5 4 0,0 5 7 0,0 0 8 0,-8 0 7 16,8 0 9-16,0 0 7 0,0 0 4 0,0 0 5 0,0-4 5 31,8 4-2-31,-8 0-5 0,0 0-6 0,0-7-12 0,9 7-11 0,-9-3-8 0,9-2-15 0,-1-1-15 0,0 2-9 15,10 4-6-15,-9-5-2 0,8-5 5 0,-9 10 2 0,12-8-4 16,-13 8 5-16,10-7 3 0,-8 7 0 0,8 0 0 16,-9 0-2-16,2 0-7 0,-1 0-5 0,9 0-3 0,-11 7-3 15,2-4-4-15,0 2 1 0,0-5-3 0,-1 10 1 16,0-5 4-16,-8 5 3 0,10-5 6 0,-10 5 6 0,0 4 5 16,0-4 7-16,0 4 5 0,0 0 1 0,-10 2 2 0,2 3-2 31,0-5-7-31,-1 6-1 0,-9-5 0 0,11 4-9 15,-11-4-4-15,-1 5-2 0,3-7-5 0,-2 3-3 0,1-1 2 16,-10-1-5-16,10-3-4 0,9 2-1 0,-9-2-3 0,-1-7-1 16,10 6-1-16,-10-6-1 0,10 2 0 0,-1-6-2 0,9 6-1 15,-9-3 0-15,9-3-3 0,-9 0-4 0,9 5-6 16,0-5-20-16,0-5-49 0,9 5-68 0,-9-9-74 0,9 3-69 16,0-8-66-16,-1-1-81 0,1 2-120 0,8-2-109 0,-9 0-28 15,2 0 22-15</inkml:trace>
  <inkml:trace contextRef="#ctx0" brushRef="#br1" timeOffset="-54471.04">5844 15352 430 0,'-9'0'360'0,"9"0"-110"0,-9 0-87 15,9 0-53-15,-8 0-31 0,8 0-15 0,-9 0-9 0,9 6-5 16,-9-6-4-16,9 4-4 0,-9-4-6 0,9 6-6 0,0-2-3 16,-8-4-1-16,8 5 5 0,0-1 10 0,-8 2 15 15,8-2 17-15,-10 6 20 0,10-4 20 0,-7 3 21 0,-3 1 19 16,0 0 17-16,10-1 9 0,-7 1 2 0,-3 5-6 15,3 0-10-15,-11 0-13 0,10-1-18 0,-2 1-20 0,2-2-22 16,-1 7-20-16,1-5-17 0,-2-1-11 0,10 6-7 0,-8-5-9 16,8-1-6-16,-8 6-6 0,8-5-3 0,0 0-1 15,0-2-1-15,0 3-3 0,0-6-1 0,0 5-2 0,0-7-2 16,8 2-1-16,-8 0 2 0,0 1-1 0,0-7 1 0,8 6-1 16,2-6 0-16,-10 2 0 0,8 0 3 0,1-3-3 15,-1 2-2-15,2-5-8 0,-2 5-11 0,10-5-23 0,-11 0-37 16,10 0-61-16,-7-5-66 0,7 0-63 0,1-4-57 0,-1 3-59 15,-8-8-88-15,8 4-138 0,1 1-55 0,-10-7 4 0</inkml:trace>
  <inkml:trace contextRef="#ctx0" brushRef="#br1" timeOffset="-54155.11">5895 15601 458 0,'0'-4'447'0,"0"4"-126"0,0 0-116 0,0-6-75 15,0 6-47-15,0 0-25 0,0 0-11 0,0 0-4 0,0 0 0 16,0 0 3-16,0 6 0 0,10-6 0 0,-10 4-4 0,8-4-5 16,-8 0-3-16,9 0 0 0,-1 6-1 0,1-6 4 0,1 0-1 15,-3 0 4-15,4 0-3 0,4 0-1 0,-5 0-2 16,7 0-2-16,-9 0-6 0,10-6-6 0,0 6-4 15,7-4-5-15,-7-2 1 0,7 6-3 0,-8-4 1 0,10 0-2 16,-1-7-2-16,-8 7-1 0,8-2 0 0,-9 2-1 0,1-6-3 16,-2 4 0-16,11 2-3 0,-19 0 1 0,1-1-1 15,0 0-8-15,-1 0-17 0,1 5-27 0,-9-5-30 0,9 0-32 16,-9 5-41-16,-9-5-53 0,9 1-72 0,-9-3-116 0,9 7-84 16,-17-3-37-16</inkml:trace>
  <inkml:trace contextRef="#ctx0" brushRef="#br1" timeOffset="-53822.43">6087 15509 147 0,'0'0'525'0,"-9"0"-113"0,9 0-145 0,0 0-101 16,-9 0-64-16,9 0-31 0,0 0-12 0,0 0-4 15,0 5 1-15,0-5 2 0,0 5 2 0,9 0 2 0,-9 0 5 16,0 0 4-16,9-1 8 0,-9 6 12 0,9 0 11 0,-9-6 9 16,0 6 14-16,8 1 14 0,-8 3 6 0,0 0-3 0,0 6-12 15,0-5-14-15,0 4-16 0,-8 1-14 0,8-2-19 16,0-2-22-16,0 3-15 0,-9 2-12 0,9-8-5 0,0 8-6 16,0-7-4-16,0 0 0 0,0 1 0 0,0 1 2 0,0-6-3 15,0-2 0-15,0 2-1 0,0-5 1 0,0 0-2 16,0 5-9-16,0-10-13 0,0 5-21 0,0-5-36 0,0 0-52 15,0-5-56-15,0 0-56 0,9 0-55 0,-9-5-62 16,8 0-90-16,0 2-129 0,-8-8-45 0,9 1 7 0</inkml:trace>
  <inkml:trace contextRef="#ctx0" brushRef="#br1" timeOffset="-53313.39">6643 15421 365 0,'0'-5'543'0,"0"5"-147"16,0 0-141-16,0 5-92 0,0-5-58 0,0 5-29 0,-10 5-13 15,10-6-5-15,-8 8-1 0,8-4-1 0,-9 7-2 16,9-5-5-16,-8 5-9 0,-2-6-3 0,2 6 6 0,0-1 15 15,-1 0 22-15,-8 2 28 0,8-1 24 0,0-1 21 0,-7 0 16 16,6-4 8-16,2 5-1 0,-9 1-14 0,7-8-23 16,2 2-23-16,-1 0-22 0,0 0-20 0,9 0-15 0,-7-7-12 15,7 8-11-15,0-6-8 0,-10 0-5 0,10 0-8 16,0 0-4-16,0-5-3 0,0 4-4 0,0-4-3 0,0 0-1 16,0 0-2-16,0 6 2 0,0-6 0 0,0 0-2 0,0 0 2 15,0 0-1-15,0 4-2 0,10-4 0 0,-10 4 1 0,7-4-4 16,-7 7-3-16,9-7-7 0,0 3-5 0,-1-3-7 15,2 6-10-15,-2-6-14 0,1-6-14 0,-1 6-15 0,10 0-12 16,-1-3-11-16,-8 3-8 0,8-7-6 0,-8 7 3 16,7-4 9-16,-6 0 15 0,-2 4 15 0,1-6 17 0,-1 2 22 15,-8-6 23-15,10 5 25 0,-10-4 26 0,8 2 27 0,-8-6 27 16,0 3 28-16,0 0 17 0,0 0 8 0,0 2 3 0,0-8-7 16,0 1-13-16,0 5-22 0,0-4-24 0,0 0-22 15,0-1-16-15,-8-1-11 0,8 2-9 0,0 0-3 0,-10 4-4 16,10-4-1-16,0-1-2 0,-8 5-3 0,8-5-3 0,0 7-4 15,-9 1-5-15,9-2-7 0,0-1-9 0,0 5-17 16,0 0-44-16,0 0-77 0,0 5-88 0,0 0-87 0,0-4-109 16,0 4-186-16,0 0-91 0,0 0-49 0,9 0 2 0</inkml:trace>
  <inkml:trace contextRef="#ctx0" brushRef="#br1" timeOffset="-52966.85">6877 15475 353 0,'0'0'566'0,"0"-5"-121"16,0 0-157-16,8 0-109 0,-8 5-71 0,10 0-45 0,-10 0-24 15,9 0-12-15,-9-5-5 0,7 5-2 0,11 0-3 0,-9 0-2 16,0 5-3-16,8-5-3 0,-9 0-2 0,2 5-3 16,-2-5-1-16,0 5-2 0,2 0 3 0,-2-1 5 0,-8 2 12 15,9 2 20-15,-9-1 20 0,0 2 21 0,0 6 22 0,-9-5 21 16,1 4 18-16,8-4 7 0,-18 4-6 0,10 1-13 16,-2-1-16-16,2-4-19 0,-1 5-21 0,1-5-18 0,-10 6-19 15,11-8-14-15,-4 7-8 0,4-5-6 0,-2 0-8 16,-1-2-17-16,2-1-30 0,-1 2-42 0,9-4-48 0,-8 0-52 15,8 0-54-15,-9-5-61 0,9 0-86 0,0 0-123 0,-9 0-79 16,9-5-27-16</inkml:trace>
  <inkml:trace contextRef="#ctx0" brushRef="#br1" timeOffset="-52633.9">7164 15411 394 0,'0'0'557'0,"0"-4"-127"0,0-2-133 15,0 6-87-15,0-4-45 0,0 4-21 0,0 4-5 16,-9-4 3-16,0 6 5 0,9-2-2 0,-8 6-9 0,8-1-12 16,-10 1-19-16,2 5-19 0,8 0-12 0,-7-6-11 0,-3 5-6 15,10 2-5-15,-10-1 0 0,10-1 0 0,-8-4 4 16,8 4-3-16,0 1-8 0,-9-1-7 0,9 2-8 0,0-7-3 15,0 6 6-15,0 0-9 0,0-6-11 0,0 6-2 0,0-5-2 16,9 0-2-16,-9 0-3 0,8 0-1 0,-8-1-12 16,10-4 6-16,0 5 1 0,-3-6 2 0,1 2 0 0,2-2-9 15,-2-4-14-15,10 0-29 0,-1 0-46 0,-8-4-59 0,8-2-59 16,1 2-65-16,-10-6-81 0,9 0-124 0,1-1-127 0,-10-2-55 16,10-2-5-16</inkml:trace>
  <inkml:trace contextRef="#ctx0" brushRef="#br1" timeOffset="-51952.23">7207 14313 449 0,'0'0'440'0,"0"0"-123"0,0 0-104 16,0 0-64-16,-8 0-30 0,8 0-14 0,0 0-7 0,0 0-2 15,0 0-5-15,8 0-9 0,-8 0-11 0,0 0-12 0,8 0-14 16,-8 0-8-16,10 4 0 0,-2-4 9 0,1 5 7 15,-1-5 13-15,10 4 10 0,-10 2 12 0,10-6 11 0,-1 4 5 16,-8 2-1-16,8-2-3 0,8 2-3 0,2-2-6 0,0 1-9 16,-1 0-9-16,8 0-11 0,-7-1-10 0,16-4-9 15,-9 6-23-15,10-6-3 0,8-6-5 0,-8 6-4 0,7-4-3 16,2-1 0-16,-10 0-1 0,9 0-2 0,-18-5 9 0,11 0-4 16,-12 6-5-16,-6-2 4 0,0-3 8 0,-2 5 12 0,-7-2 14 15,-10 2 12-15,10-2 8 0,-18 6 2 0,8-4 2 16,-8-2-2-16,-8 2-12 0,8 4-10 0,-9-6-17 0,0-2-16 15,1 3-28-15,-10 0-54 0,9 0-93 0,1 5-93 0,-10-6-111 16,11 2-197-16,-13-2-115 0,3 6-69 0,10-4-28 16</inkml:trace>
  <inkml:trace contextRef="#ctx0" brushRef="#br1" timeOffset="-51334.33">8188 13834 273 0,'-8'-5'410'0,"8"5"-95"0,-9-5-100 0,0 5-63 15,9 0-37-15,0 0-18 0,-8-5-8 0,8 5-6 16,0 0-10-16,0 0-7 0,0 0-7 0,0 0-11 0,0 0-9 16,0 0-11-16,8 0-8 0,-8 5-2 0,9-5 1 0,0 0 7 15,8 5 6-15,-9-5 8 0,10 0 12 0,8 0 14 16,-9 5 11-16,9-5 10 0,-1 0 13 0,11 0 8 0,-10 0-1 16,9 0 13-16,-1-5 5 0,-7 0-2 0,6 5-6 0,4-5-10 15,-3 0-14-15,10 0-14 0,-18-4-6 0,8 2-21 16,-7 4-20-16,0-2-12 0,-3 0-12 0,-6 0-19 0,0 5-41 15,-10 0-59-15,1 0-67 0,-1 0-65 0,1-5-80 16,-9 0-119-16,9 5-162 0,-9-5-78 0,0 5-11 0</inkml:trace>
  <inkml:trace contextRef="#ctx0" brushRef="#br1" timeOffset="-50969.79">8448 13906 264 0,'0'0'540'0,"0"0"-122"0,0-3-142 16,0 3-94-16,0-6-51 0,0 6-19 0,10 0-3 0,-10-6 7 16,8 6 17-16,1 0 12 0,-1 6 5 0,1-6-1 0,0 6-8 15,-2-3-9-15,4 7-6 0,-4-5-2 0,2 10-13 16,9-5-12-16,-9 5-8 0,-1 4-7 0,1 1-7 0,8-1-10 16,-8 6-11-16,0-1-15 0,0 5-15 0,-1 0-6 15,1 6-6-15,-9 4-4 0,9-1-2 0,-9 1-1 0,8 1-2 16,-8 4-3-16,0-5 3 0,0 5 0 0,0-1-3 0,-8 2 2 15,8-1-1-15,0 0 0 0,-9 0-2 0,0-1 2 16,9 2-3-16,-8 0 1 0,-1-2 0 0,0 0 0 0,0-4-1 16,1 7 0-16,-10-13 1 0,10 1 0 0,-9 0 9 0,-2 1 5 15,1-7 9-15,2-2 4 0,-10-3 10 0,8-3 7 16,-8-1 6-16,1 1 4 0,-1-10 0 0,0 5-2 0,-2-5-6 16,-5-5-2-16,8 5-6 0,-11-10-4 0,10 0-6 0,0 0-7 15,0 0-4-15,0-10-8 0,0 5-14 0,8-1-23 16,-9-3-60-16,20-1-131 0,-3-5-137 0,3-4-217 0,7 0-125 15,0-1-90-15,7-5-45 0,10 2-15 0</inkml:trace>
  <inkml:trace contextRef="#ctx0" brushRef="#br1" timeOffset="-50416.47">8683 15142 232 0,'9'-4'464'0,"-9"-2"-130"0,9-4-124 16,7 7-78-16,-7 3-45 0,2-5-18 0,-4 5-2 0,3-7 3 15,-3 7 5-15,11 0 4 0,-10 0 1 0,2 7 2 16,-2-2 0-16,1-2 0 0,8 4 6 0,-8-4 10 0,-1 3 18 16,10 4 19-16,-18-6 15 0,8 6 9 0,1-1 3 0,-9 1-2 15,9 0-8-15,-18 0-15 0,9 5-19 0,-9-1-21 0,1-4-14 16,-1 5-12-16,0-1-11 0,-8 1-8 0,-9 0-8 15,8 0-7-15,1-5-6 0,-9 4-8 0,8 0-9 16,2-4-7-16,-2 0-1 0,1-1-3 0,-1-3-3 0,10 4-6 16,-1-6-16-16,0 2-31 0,1-2-45 0,-1 1-59 0,9-5-66 15,0 0-62-15,0 0-64 0,9-5-84 0,-1 1-118 16,1-6-86-16,8 0-25 0,-9 0 18 0</inkml:trace>
  <inkml:trace contextRef="#ctx0" brushRef="#br1" timeOffset="-50131.52">8935 15099 71 0,'0'0'516'15,"-9"5"-97"-15,9-5-137 0,-8 3-106 0,8 9-68 0,-10-9-40 16,10 7-16-16,-8-4-2 0,8 4 2 0,-8 4 5 15,8-5 2-15,-9 6-2 0,9 0 1 0,-9 0 4 0,9-1 4 16,0 1 3-16,0 0 11 0,-8 0 14 0,8 0 17 16,0-1 21-16,8 1 8 0,-8-2 1 0,0-3-2 0,0 6-10 15,9-2-19-15,-9-5-22 0,9 1-23 0,-9 0-22 0,8 0-16 16,0 0-18-16,2-5-30 0,7-1-42 0,-9 2-51 0,10-6-58 16,0 0-57-16,-1-6-64 0,1-3-94 0,-2-1-148 15,-6 0-75-15,7 0-24 0</inkml:trace>
  <inkml:trace contextRef="#ctx0" brushRef="#br1" timeOffset="-49561.24">8805 13575 86 0,'-8'0'523'0,"8"0"-97"16,0-5-146-16,0 5-102 0,8 5-57 0,1-5-29 16,-9 0-9-16,8 5 6 0,10-2 10 0,-10 7 14 0,10 1 14 15,-1-1 8-15,0 0 14 0,1 4 18 0,7 0 14 0,2 7 5 16,-1 3 4-16,1 0-4 0,-2 10-10 0,1 1-12 0,0-1-21 15,0 9-30-15,-8 3-26 0,8 2-22 0,-9 5-17 16,10 7-8-16,-9 2-11 0,-11 2-7 0,11 5-1 0,-10-2-6 16,1 7-3-16,-9-1-5 0,0 0-5 0,0 6-5 15,-9-1 0-15,9 6-1 0,-8-7-2 0,-2 1 1 0,-5 0 0 16,4-4-2-16,4-1 0 0,-12 0-3 0,2-4-2 0,-1-1 3 16,2-3-4-16,-2-3 0 0,-8 1-1 0,9 0 1 15,-9 0 1-15,-1-4 0 0,-7 0-2 0,8 0 1 0,-9-5 3 16,0-1 0-16,-8 1 4 0,8-5 3 0,-8-4-3 0,1 4 3 15,-3-7-9-15,2-2-20 0,-1-1-27 0,1 1-46 16,-11-1-63-16,12-10-65 0,-2 0-65 0,1 0-88 0,9-9-129 16,-1-1-115-16,9-9-56 0,-9 5-3 0</inkml:trace>
  <inkml:trace contextRef="#ctx0" brushRef="#br1" timeOffset="-48292.35">9838 14528 21 0,'0'0'398'16,"0"0"-95"-16,-9 0-103 0,9 0-72 0,0 0-42 0,0 0-21 0,-8 0-9 15,8 0-3-15,0 0 2 0,0 4 1 0,-8 0 3 0,8 2 7 16,-10-2 6-16,10 6 5 0,-8 0 10 0,-1 5 23 0,0 4 30 15,-8 1 36-15,9 0 28 0,-10 9 13 0,0-1 11 16,1 3 8-16,-10 2-2 0,9 6-19 0,-6 1-31 0,-2 3-38 16,8 2-35-16,-8-2-24 0,1 2-23 0,-2-2-18 0,2-3-13 15,5 3-11-15,5-4-1 0,-3-4-6 0,9-1 1 16,-9-4-3-16,10-1-1 0,-1-6-1 0,0-3-2 0,1 0-1 16,8-1-2-16,-8-3 1 0,8-7-2 0,-9 1 0 0,9-6 1 15,0 2 0-15,0-2 4 0,0-4 6 0,0 0 4 0,0 0 0 16,0-4-1-16,9-2 1 0,-1-3 1 0,0-5 0 15,1-2-4-15,0-3-6 16,9-5-3-16,-1 0-2 0,-9-7-3 0,10 3 0 0,-11-2-2 0,13-8 1 0,-3 3-2 16,0-5 1-16,1 2 1 0,-2-1-1 0,-7 1-1 0,9-1-1 15,-1 3-1-15,-8-3 0 0,8 5 0 0,-8 0-2 0,8 0 0 16,-10 4 1-16,4 1 1 0,-4 4 1 0,13 1 2 16,-13 5-3-16,3 0 0 0,-3 4 1 0,3 0 1 0,-2 0-1 15,0 5 1-15,2 1 0 0,-2 4-2 0,-8 0 0 0,9 0 2 16,-1 0-1-16,-8 5-1 0,9 0 0 0,0 0 0 15,-1 0-1-15,2 5 2 0,-2 0-2 0,9 5 2 0,-8-1 1 16,0 1-1-16,-2 5 1 0,3 0 0 0,7 0 1 0,-7 4 1 16,-2 6 0-16,9-7-2 0,-8 13 0 0,8-8 4 0,-8 7-1 15,0-1-2-15,0 6 2 0,8-7-1 0,-9 8 1 16,1-3 2-16,-1 1 1 0,2-4-3 0,-2 4 0 0,-8 0 2 16,8 1-3-16,2-2 1 0,-2 1 1 0,-8-4-2 0,8 4-2 15,-8-4 4-15,9-6-2 0,-9 1 1 0,9-2 1 16,-9-3-2-16,0-1 0 0,0 1-2 0,0-10 2 0,9 5-3 15,-9-6 1-15,0-2-4 0,0 1 2 0,0-8-1 16,0 5 0-16,0 0-4 0,0-5-12 0,0 0-13 0,-9 0-32 16,9-5-70-16,0 0-91 0,-9-3-85 0,9-4-88 0,-9-2-118 15,9-1-166-15,0 1-79 0,-8-2-20 0</inkml:trace>
  <inkml:trace contextRef="#ctx0" brushRef="#br1" timeOffset="-47976.03">9604 15010 224 0,'0'0'457'15,"0"0"-113"-15,0 0-116 16,8 0-78-16,1 0-44 0,0 0-23 0,8 0-9 0,1 0-1 0,9 0 2 0,-10 0 1 31,8 0-4-31,1 0-8 0,9 0-7 0,-9 0-1 0,9 0 2 16,-10 0 6-16,2 0 11 0,-1 0 14 0,0 0 20 0,0-3 24 16,0 3 18-16,-8 0 10 0,-2-6 3 0,2 6-4 15,-10-4-12-15,1 4-18 0,0 0-22 0,-9-6-30 0,9 6-46 16,-9 0-83-16,8-5-98 0,-8 0-94 0,9-5-110 15,0 0-181-15,-2 1-113 0,-7-1-69 0,10 6-20 0</inkml:trace>
  <inkml:trace contextRef="#ctx0" brushRef="#br1" timeOffset="-46785.02">10880 14728 220 0,'9'0'245'0,"-9"0"-57"16,0 0-49-16,9 0-33 0,-9 0-18 0,8 0-9 0,-8 0-3 0,9 0-1 0,-9-6 1 15,0 6 2-15,9 0 1 0,-9 0-1 0,0 0 6 0,0 0 5 16,0 0 10-16,0 0 7 0,0 0 12 0,0 0 14 0,0 0 14 16,0 0 14-16,0 0 6 0,0 0 1 0,0 0-7 15,0 0-12-15,0 0-9 0,0 0-25 0,0 6-20 0,0-6-20 16,0 4-15-16,-9 2-12 0,9-2-4 0,0 0-1 0,0 8-5 31,-9-9 5-31,1 7 3 0,8 0 2 0,-9 0 1 0,0 6-2 0,1-8-2 0,-1 7 8 0,1 0-9 0,-2-1-6 16,-6 6-5-16,5-6-5 0,-5 6-3 0,-1-1-3 0,0 7-3 15,-1-8-11-15,-8 7 4 0,9-1 4 0,-9 1-1 16,8-6 0-16,-8 5 0 0,9-3 1 0,-1-3 0 0,1 2-3 16,-1-4 2-16,10-3-5 0,-10 3 0 0,10-2 0 15,-1-5-2-15,0 1 0 0,9 0-1 0,-8 0-2 0,8-5-1 16,-9 0 1-16,9 0-1 0,0-1-3 0,0 2-2 0,0-1 1 16,0-5 1-16,0 4 2 0,0 2-1 0,9-6 0 0,-9 0 1 15,8 3 0-15,1-3 4 0,0 0-2 0,-1 0-1 16,1 6-1-16,8-6 3 0,1 0-5 0,-1 0 2 0,1 5 0 15,-1-5 1-15,9 0-2 0,-8 0 1 0,8 0 0 0,-1 5-3 32,1-5 2-32,1 0-1 0,-1 0 1 0,1 5-3 15,-2-5 2-15,1 0 1 0,0 5-1 0,-8-5 0 0,8 5-2 16,-10-5-2-16,11 0-3 0,-10 5-1 0,0-5-3 0,1 0-2 16,-1 0-1-16,1 0 0 0,-2 0 1 0,-6 0 3 0,-1 0 1 15,-1 0 1-15,1 0 4 0,-1 0 0 0,-8 0 1 16,9 0 2-16,-9 0 0 0,0-5 1 0,0 5 1 15,0-5 3-15,0 5 1 0,0-5 1 0,0 0 2 0,0 0 1 16,-9 0 1-16,9-1-1 0,-8-3 3 0,8 5-2 0,-9-7 0 16,9 2-1-16,-8-1 1 0,8-5-1 0,0 0 1 0,-9 6 4 15,9-11 0-15,0 6-1 0,0-1 0 0,0-5-2 16,-10 0 0-16,10 2-2 0,0-6 1 0,0 3-3 0,0-3 3 16,0-1 3-16,-8 1 2 0,8-1 3 0,0 2 2 0,-8-2 2 15,8 1 1-15,-9-1-1 0,9 6 0 0,-9-1 0 16,9 5 2-16,0 2-2 0,-9-3-2 0,9 1-3 0,0 7-3 15,-8-4 0-15,8 4-3 0,0 2-4 0,-7-4-2 0,7 5-2 16,0 1 0-16,-11-2-3 0,11 6 0 0,0-4-6 0,0 4-6 16,0 0-10-16,0 0-14 0,0 0-13 0,0 0-17 15,0 0-24-15,0 0-61 0,0 4-92 0,0 2-80 0,0-2-75 16,11 1-99-16,-11 1-167 0,0 4-76 0,7-6-38 0,-7 0 27 16</inkml:trace>
  <inkml:trace contextRef="#ctx0" brushRef="#br1" timeOffset="-46262.98">11540 14648 154 0,'0'0'290'16,"0"0"-47"-16,0 0-43 0,0 0-38 0,0 0-24 0,0 0-12 16,0 0-6-16,0 0 0 0,0 0 2 0,0 0 7 15,0 0 7-15,0 0 10 0,0 0 8 0,0 0 11 0,0 0 7 16,0 0 3-16,9 0-1 0,-9 0-6 0,0 0-10 0,0 6-14 15,0-6-10-15,0 0-10 0,0 5-12 0,0 0-11 16,0 0-9-16,8 5-8 0,-8 0-9 0,0-2-6 0,0 8-6 16,-8-1-10-16,8 3-8 0,0 2-4 0,0 5-7 0,0-6-6 15,0 1-2-15,0 5 0 0,-9-1-4 0,9 1-4 16,0 3-5-16,0-2-3 0,-9 7 0 0,9-4-1 0,0 1-2 16,-7 4-1-16,7-4-3 0,0 4-1 0,-10-5-1 15,10 1 0-15,0-2-1 0,0-3 0 0,0 5 0 0,0-6 0 16,10-6-1-16,-3 8-1 0,2-7 1 0,0 1-1 0,-1-1-1 15,2 1-1-15,-2-4-6 0,9-8-5 0,1 7-4 16,-10-5-4-16,10-2-4 0,-1-1-3 0,-8-3-2 0,8 1-5 16,-8-5 4-16,8 0 0 0,-9 0-2 0,2-5-7 0,-2 1-10 15,1-3-29-15,-1-1-47 0,-8-2-60 0,10 0-64 0,-2 0-59 16,-1-5-71-16,4 1-111 0,-11-1-140 0,9-5-57 16,-9 6-2-16</inkml:trace>
  <inkml:trace contextRef="#ctx0" brushRef="#br1" timeOffset="-45956.36">11315 15122 16 0,'0'0'548'16,"-9"7"-70"-16,-1-7-143 0,10 3-105 0,0-3-52 15,0 6-13-15,0-2 20 0,10 2 30 0,-1-2 27 0,-1 2 17 16,9-2 3-16,1-4-8 0,8 0-24 0,1 0-37 0,-2 0-47 16,9 0-43-16,1-4-34 0,0-2-22 0,-8 2-12 15,8-2-10-15,-1 2-5 0,1-5-3 0,-10 2-4 16,2 4-4-16,8-2-1 0,-20-5-9 0,13 5-19 0,-11-1-44 15,-8-3-82-15,9 5-93 0,-10-7-91 0,0 1-136 0,-8 1-177 16,9-1-104-16,-18 5-44 16,9 0 12-16</inkml:trace>
  <inkml:trace contextRef="#ctx0" brushRef="#br1" timeOffset="-44818.85">4594 16485 249 0,'0'0'210'0,"0"0"-71"16,0 6-46-16,0-6-24 0,7 0-10 0,-7 0-1 16,0 0 2-16,11 0 2 0,-4 0 0 0,2-6-2 0,-9 6-1 15,9 0-2-15,-1 0-3 0,1 6-3 0,-1-6-3 0,2 0 0 16,-2-6-2 0,10 6 2-16,-10 0-4 0,9 0 0 0,-8 0 0 0,8 0 0 15,0 0 4-15,0 0 1 0,10 6 4 0,-1-6 9 0,1 4 13 0,-1-4 15 0,8 5 10 0,1-5 13 16,1 7 8-1,-3-7 7-15,12 3 2 0,-3 2-2 0,1 0 1 0,1 5 0 0,9-5-1 0,-2 5-3 0,2-7-4 16,7 8-3 0,1 4-3-16,0-5-5 0,8 3-13 0,0-3-18 0,1 6-13 0,8-7-13 0,1 5-12 0,8 2-12 0,-10-2-10 15,10 1-5-15,0-5-1 0,9 5-2 0,-1-6 0 16,1 1-2-16,-1-5 2 0,10 0 4 0,-1-5 4 0,9 0 1 16,-9 0-2-16,9 0 0 0,8 0-3 0,-7-5 0 0,6 5-2 15,2-5-6-15,-9 5-5 0,0 0-2 0,0 0-3 0,-8 5-3 16,-2-5-5-16,-7 5-4 0,-1-5-7 0,1 5-5 15,-1-5-6-15,0 5-4 0,-6-5-3 0,5 0-1 16,-7 0 2-16,8 0 2 0,1 0 6 0,-8 0 6 0,-2-5 6 16,9-5 5-16,-7 5 4 0,-2-5 4 0,-1 1 4 0,3 0 0 15,-1-7 1-15,-16 6 1 0,7-3 0 0,-10-3 1 0,-7 2-2 32,1 3 0-32,-11-3 0 0,-8 4 2 0,1-4-3 15,-1-1 2-15,0 5-2 0,-16-6 1 0,8 8 1 0,-10-2 1 16,2-5 0-16,-1 7 0 0,-9-4 3 0,0 2-4 0,-8 1 4 15,9 4 0-15,-18-4-8 0,8 3-12 0,-8-4-20 16,0 6-33-16,0-2-45 0,-8 2-57 0,-1 0-59 0,-9-1-66 16,10-1-90-16,-10 2-160 0,-8-2-83 0,1 6-37 0,-1 6 2 15</inkml:trace>
  <inkml:trace contextRef="#ctx0" brushRef="#br1" timeOffset="-42455.79">6790 17209 325 0,'9'-6'530'0,"-9"6"-158"0,0 0-145 0,0 0-85 15,0 0-46-15,0 0-17 0,0 6-1 0,0-6 6 0,0 5 7 16,0 5 7-16,0-5 5 0,0 5 4 0,0-1 7 15,0 5 9-15,-9 2 10 0,9-3 10 0,0 3 14 0,-9 3 6 16,1 0 5-16,8 1 3 0,-9 5-7 0,0 4-20 0,1 0-26 16,-9 1-24-16,7 3-22 0,-6 2-15 0,-12-1-14 15,12 0-11-15,-11 0-7 0,2 5-5 0,-1 0 0 0,-9 0 0 16,0 1 0-16,0-1-2 0,2 1 1 0,-4-1 1 16,3 0 0-16,0-6-3 0,-1 6 1 0,1-9-2 0,7 0 3 15,0-1-2-15,2-6-1 0,7-3-5 0,1-5-3 0,-1-1-2 16,10-4-1-16,8 0-3 0,-9-5-3 0,9 0 1 15,0 0-1-15,0-1 2 0,0-4 0 0,0 0 4 0,9 0-2 16,-1 0 2-16,10-4 2 0,-9-1 2 0,17 0-1 0,-1-5 1 16,11 0-1-16,-10 5 0 0,17-5-1 0,-8 1-1 15,9 5-4-15,0-6-2 0,-1 4-2 0,8 1 1 0,-7-4-2 16,7 3 0-16,2 3-2 0,-1-3 2 0,9 6 2 16,-9-4 1-16,-8 4 2 0,8 0-5 0,-9 0 0 0,0 0-3 15,0 4-2-15,1 2-5 0,-9-3-3 0,-9 3-1 0,0-2-1 16,0 1 0-16,0 6 2 0,-9-7 1 0,1 2 3 0,-10-2 3 15,1 1 3-15,0-1 3 0,0 2 1 0,-9-6 4 16,0 0 7-16,0 0 6 0,0 0 5 0,0-6 7 0,-9 2 2 16,0-5 2-16,0-1 2 0,-8-6-3 0,0 3-2 0,-1-7-3 15,-7 1-4-15,-1-6-6 0,-2 1-1 0,3-6-1 16,-1-4-4-16,-9 4 3 0,9-10-5 0,0 7-1 0,1-6-2 16,-1 0-1-16,-1-5-1 0,1 5-3 0,1-6 1 0,-2 7-2 15,1-1 0-15,9 6 0 0,-1-3-1 0,1 7-4 0,-1 0-6 16,10 3-7-16,-1 8-8 0,0 3-14 0,9-1-24 15,-8 8-59-15,8-2-91 0,0 5-80 0,0 0-71 0,8 0-75 16,1 5-117-16,0 0-134 0,8 5-70 0,0 0 9 0</inkml:trace>
  <inkml:trace contextRef="#ctx0" brushRef="#br1" timeOffset="-41711.65">7519 17497 171 0,'-8'-10'412'0,"8"6"-95"0,0-1-94 15,-8-1-62-15,-2 2-29 0,10-2-15 0,-8 2-4 16,8-2 5-16,-9 2 7 0,9 4 9 0,-9 0 4 0,9-6 4 15,0 6-2-15,0-3 4 0,0 3 4 0,0-5 3 0,0 5 1 16,0-5-1-16,0 5-1 0,0-5-3 0,0 5-5 16,-8 0-13-16,8 0-15 0,0 0-20 0,0 0-17 0,0 0-17 15,0 0-15-15,0 0-11 0,0 5-9 0,0-5-4 16,0 0-5-16,0 0 1 0,0 5-1 0,0-5 0 0,0 5 4 16,0-2-8-16,8 3 9 0,-8 4 6 0,9 0 7 0,-9 5-2 15,9-1 7-15,-9 6 4 0,8-1 0 0,2 0 10 16,-2 6-7-16,0 5-8 0,1-1-6 0,9 0 1 0,-11 0-10 15,11 5-2-15,1 0-7 0,-3 1-1 0,2-1-3 0,-1 4 0 16,1-3-3-16,-9 4 3 0,8 0 0 0,8 6-2 0,-7-11-2 16,0 5 0-16,-2 0-1 0,4 0-1 0,-5-5 1 15,3-1-3-15,-1 3-1 0,-9-3 1 0,11-4 4 0,-1-3 1 16,-11-3 0-16,11 2 4 0,-9-5 1 0,-1-5 4 0,0-1 2 16,-8-4 6-16,10 0 12 0,-10-5 14 0,8 0 17 15,-8-1 17-15,0-4 12 0,8-4 9 0,-8-1 10 0,10-10 1 16,-2 0 1-16,1-9-7 0,-1-6-9 0,10-8-10 15,0-1-7-15,-1-5-7 0,0-11-6 0,10 2-5 0,-2-5-9 16,1-7-6-16,0 2-3 0,9 4-7 0,-17-5-2 0,7 12-3 16,-6-3-1-16,-3 1 0 0,1 11-2 0,-7-1 1 15,-2 5-6-15,-1 0-4 0,3 4-6 0,0 2-3 0,-2 3-3 16,-8 6-6-16,8 0-2 0,-8 9-4 0,0-5-2 0,9 10 1 16,-9 0-2-16,0 1-1 0,0-1-9 0,0 5-19 0,0 5-23 15,0-4-37-15,0 4-49 0,0 0-59 0,0 4-58 16,0 1-88-16,-9 5-140 0,9-1-151 0,-8 1-223 0,0 0-79 31,8 5-26-31,-10-2 16 0,0 3 31 0</inkml:trace>
  <inkml:trace contextRef="#ctx0" brushRef="#br3" timeOffset="22251.57">12644 16144 4 0,'0'-9'535'15,"0"-2"-78"-15,0 7-148 0,0-6-107 0,0 5-53 0,0-5-20 16,7 5 12-16,2-5 33 0,-9 10 31 0,0-5 35 0,10 1 22 16,-10 4 5-16,8-5-6 0,-8 1-16 0,0-2-33 15,10 6-42-15,-10 0-38 0,7-4-29 0,-7 4-22 0,8 0-8 16,2 4-5-16,7-4-2 0,1 6-2 0,-10-2 0 0,18 5 2 15,-8 1 1-15,-1 5-1 0,8 0-1 0,-7 5-1 0,8 4-4 16,-8 4-3-16,8 2-5 0,-9 5-5 0,0-2-7 16,-8 6-7-16,0 1-6 0,0-1-7 0,-9 4-4 0,0 6-2 15,-9-4-1-15,0-1-2 0,0-1-4 0,2 1 0 0,-13-5-2 16,3 1 0-16,-8-1-1 0,-1-11-1 0,8 7 0 16,-8-6-3-16,1-3-16 0,-1-3-27 0,-9-3-35 0,9-1-67 15,1-4-143-15,7-6-175 0,-1-3-243 0,2-6-141 16,0 0-61-16,8 4-16 0,-8-8 10 0</inkml:trace>
  <inkml:trace contextRef="#ctx0" brushRef="#br3" timeOffset="24056.54">16420 15280 434 0,'0'-5'553'0,"0"-1"-152"0,0 2-125 0,0 4-63 0,11-5-21 15,-11 5 2-15,0 0 11 0,0 0 10 0,0-5 4 0,7 5-6 16,-7 0-11-16,0 0-22 0,0 0-30 0,0 5-36 0,0-5-26 15,0 0-22-15,0 0-11 0,0 5-3 0,0-5-2 16,0 0-4-16,0 0 0 0,-7 4 1 0,7-4-3 0,0 6-3 16,0-1-3-16,0 5-4 0,0-7-3 0,0 8-1 0,0-6-1 15,-11 5-3-15,11 0 1 0,-7 3-2 0,-3-3-1 16,0 6 1-16,10 3-8 0,-16-5 7 0,7 6 5 0,-8-1 1 16,-1 1-1-16,1 5 3 0,0-1 2 0,-10 1-2 0,11 3 9 15,-18-3-6-15,7 9-7 0,-8 0-4 0,0-4-1 0,0 4-5 16,0-1-4-16,1-2-2 0,-1 2-1 15,9 3-2-15,-9-8 3 0,9 2-3 0,0-6 0 0,9 4 0 0,-9-7-2 16,8 3-12-16,1-5 1 0,0 1 2 0,8-4 1 0,1-3 1 16,-2 2-1-16,3-5 1 0,-2 0 1 0,9-5 11 15,0 4 0-15,0-4-5 16,0 1 1-16,0 3 2 0,9-5 5 0,-2 2 4 0,11-1 3 0,0 0 4 0,-1 0 2 16,9-5 2-16,0 0 1 0,0 0-2 0,8-5-3 0,-7 0-4 15,8 5-3-15,0-11-5 0,-1 7-3 0,1 4-4 0,-10-9-2 16,10 3-1-16,0 1-4 0,0 1 0 0,0-6-2 15,0 5 1-15,-1 0 1 0,1 0 1 0,0 0-1 0,-1 5-2 16,-8-5 0-16,9 0 0 0,-9 5-1 0,9 0 1 16,-9-5 0-16,0 5-1 0,2 0-1 0,-3 5-3 0,-8-5-2 0,9 0-2 15,0 5-3-15,-9 0-5 0,9 0-1 0,-8 0-2 16,-2 0 1-16,2 0 2 0,-1-5-1 0,1 5 3 16,0 0 3-16,-11-5 3 0,12 4 1 0,-11-4 4 0,-8 5 1 15,10-5 3 1,-3 6 4-16,-7-6 0 0,0 0 2 0,0 0 2 0,0 0 2 0,0 0-1 15,0-6 0-15,0 6-1 0,-7-5 1 16,7 1 0-16,-10-6 3 0,2 0 0 0,8 0 1 16,-19-5 1-16,12 2 3 0,-3-8-1 0,-6 3 1 0,6-8-2 15,-7-3-1-15,-1-1 1 0,-8 2 2 0,10-7 3 0,-11-4-1 16,2 4 5-16,8-4 2 0,-10 1 6 0,1-1 3 16,8 0 3-16,-8 4 9 0,1 1 4 0,7-1 7 0,1 7 5 15,-1 4 2-15,1-1 1 0,0 5-2 0,8 1-6 0,0 4-9 16,0 1-11-16,1 4-11 0,1 0-12 0,7 5-17 0,0 1-25 15,0-2-31-15,0 6-34 0,0 0-42 0,0 6-41 16,7 3-48-16,1 1-118 0,10 0-112 0,-1 4-126 0,1 1-198 16,8-1-76-16,-1 6-26 0,-7-1-2 0</inkml:trace>
  <inkml:trace contextRef="#ctx0" brushRef="#br3" timeOffset="25706.22">17177 15504 154 0,'0'0'202'0,"0"0"-43"0,0 0-42 0,0 0-36 0,0 0-28 15,0 0-15-15,0-4-12 0,0 4-5 0,0 0-3 0,0 0 0 16,0 0-1-16,0 0 0 0,0 0-2 0,-10 0 1 15,10 0 0-15,0 0 1 0,0 0-1 0,0 0 0 0,0 0 0 16,0 0 0-16,0 0-1 0,0 4-2 0,-8-4-4 0,8 0-2 16,0 0-3-16,0 5-2 0,-9-5-2 0,9 0 1 15,0 0-2-15,0 0 2 0,0 0 0 0,0 0 1 0,-8 0 5 16,8 0 2-16,0 0 5 0,0-5 4 0,0 5 7 0,0 0 1 16,0 0 3-16,-10-4 3 0,10 4-2 0,0 0-2 15,0 0-5-15,0 0-3 0,0 0-6 0,0 0-3 0,0 0-3 16,0-7-5-16,0 7 0 0,0 0-2 0,0 0 0 15,0 0 1-15,0 0-1 0,0 0 0 0,0 0 0 0,0 0 2 16,0 0 0-16,0 0 3 0,0 0 0 0,0 0 0 0,0 0 1 16,0 0 0-16,0 0 1 0,0 0 2 0,0-3-2 15,0 3-1-15,0 0 0 0,0 0 0 0,0-5-1 0,0 5 0 16,0 0-1-16,0 0 1 0,0 0 1 0,0 0 1 0,0 0 0 16,0 0 1-16,0 0 1 0,0 0 1 15,0 0 2-15,0 0-1 0,0 0 1 0,0 0 1 16,0 0 1-16,0 0 3 0,0 0-1 0,0-6-3 0,-8 6 1 0,8 0 0 0,0-4 2 15,0 4-1-15,-9 0-1 0,9-5 3 0,0 5 2 0,-9-5 6 16,9 0 5-16,0 5 6 0,-7 0 5 0,7-5 6 16,0 5 8-16,0-3 4 0,0 3 5 0,0 0 3 0,-10 0 2 15,10-7 2-15,0 7 0 0,0 0 5 0,0 0 1 0,0-5 7 16,-9 5 8-16,9 0 10 0,0 0 12 0,0 0 7 16,0 0 4-16,0 0 0 0,0 0-3 0,0 0-9 0,0 0-11 15,0 0-17-15,0 0-17 0,0 5-13 0,0-5-7 0,0 7-8 16,9-4-1-16,-9 2-1 0,10 5 0 0,-10-1 0 15,7 2 3-15,-7 3-1 0,9 1-1 0,0 0-1 0,-1 3-8 16,2 2-5-16,-2-1-2 0,-8 6-5 0,9-1-3 16,-1 1-3-16,2 0 0 0,-2 4-3 0,0 0-1 0,-8 0 3 15,9 1-1-15,-9-1-1 0,9 5-1 0,-9 1 1 0,0-6-4 16,0 5-2-16,0-5 0 0,-9 0-1 0,9 1 1 16,0-6-1-16,0 1 2 0,0-6 7 0,0 1-2 0,-9-5 0 15,9 0 0-15,0-5-2 0,0-1 2 0,0 1 0 0,0-6-1 16,0 2-7-16,0-2 5 0,0 2 1 0,0-6 2 0,0 3 3 15,0-3-4-15,0 0 4 0,0-3-6 0,0 3-3 16,-8-6-10-16,8 2-14 0,0-2-17 0,0-4-27 0,0-3-58 16,0 3-95-16,0-10-85 0,8 1-79 0,-8-6-91 0,0 5-131 15,9-4-110-15,-9-1-49 0,-9 0 16 0</inkml:trace>
  <inkml:trace contextRef="#ctx0" brushRef="#br3" timeOffset="26196.98">17055 15452 192 0,'0'-7'528'0,"0"2"-117"0,0 1-143 0,7-2-94 0,-7 6-48 15,0-4-24-15,0 4-6 0,0 0 2 0,9 0 7 16,-9 0 3-16,9 0 0 0,0 0-3 0,1 0-2 0,6 4 10 15,-7 2 10-15,9-2 14 0,-1 1 10 0,1 2 10 0,-2 1 9 16,2 7 0-16,-1-5-8 0,0 5-20 0,9-1-22 0,-9 6-27 16,10-2-25-16,-11 2-20 0,12 5-13 0,-12-1-8 15,11 7-4-15,-9-8-1 0,7 5-4 0,-8 7-4 0,1-5 2 16,8 3-2-16,-9-3-1 0,0 4-4 0,0 1 0 0,3-6-4 16,-4 1 2-16,1-2 0 0,0 1-3 0,-7-4 1 31,7 0-1-31,0-1 3 0,-8 1 0 0,8-11-2 0,-8 5-1 15,-1-3 0-15,10-3 2 0,-10-3 0 0,0 0 1 0,-8 0 7 16,10-10 4-16,0 6 8 0,-3-6 8 0,1 0 10 0,-8 0 4 16,10-6 5-16,-2-4 7 0,1 0 2 0,-9-3 3 15,9-7 4-15,-9-5 1 0,7 1-4 0,-7-1-1 0,0-3-1 16,10-8-3-16,-10 3-4 0,0-2-3 0,0 1-3 0,0-5 3 16,0 5 2-16,0 0-1 0,0-1 4 0,0 7 0 15,0-2 1-15,0 1-2 0,0 4-6 0,-10 1-10 0,10 4-10 16,0 1-2-16,0 5-10 0,0 3-6 0,0-3-17 15,0 8-10-15,0-4-17 0,10 6-24 0,-10 4-31 0,0-4-31 16,0 4-34-16,0 0-60 0,0 0-105 0,9 0-114 0,-9 0-146 16,0 4-158-16,9 6-91 0,-18-6-38 0,9 12-2 15</inkml:trace>
  <inkml:trace contextRef="#ctx0" brushRef="#br3" timeOffset="26719.61">16550 16829 462 0,'0'-6'420'0,"0"6"-121"0,0-6-102 0,-8 6-64 0,8-3-35 0,0 3-19 15,0 0-6-15,0 0-4 0,0-7-4 0,8 7-5 16,-8-4-6-16,10 4-5 0,-2-4-5 0,1 4-2 0,8 0 8 16,0 0 17-16,1-6 23 0,8 6 25 0,-9 0 30 15,10 0 27-15,-2 6 20 0,2-6 14 0,7 0 0 0,9 4-15 16,-7-4-17-16,8 4-24 0,7-4-27 0,1 7-28 0,8-7-22 16,-7-7-17-16,8 7-14 0,8 0-7 0,-8-4-7 15,10 0-3-15,-3-2-1 0,1-3-3 0,1 4 1 0,-9-5-2 16,-1 6 0-16,1-6-4 0,-10 5 0 0,-7-5-3 0,0 5-1 15,-1 0-3-15,-8 5-3 0,-10-5-2 0,2 0-2 16,-10 5 1-16,1-4 0 0,-10 4-2 0,10 0 0 0,-18 0 1 16,9 0-2-16,-9 0 0 0,0 0-7 0,-9 0-14 15,1 0-15-15,-2 4-35 0,2 1-71 0,-10-5-89 0,1 5-83 16,10-5-90-16,-13 5-115 0,-5 0-161 0,8 0-76 0,-1 0-21 16</inkml:trace>
  <inkml:trace contextRef="#ctx0" brushRef="#br3" timeOffset="27259.06">16950 17442 118 0,'0'0'628'0,"0"0"-16"0,9 0-155 0,-9-3-141 15,9 3-76-15,-1 0-34 0,10-5-18 0,-10 5 4 0,10-5 3 16,-10 5 2-16,9 0-3 0,-7 0-9 0,-3 5-27 0,11 0-45 15,-9 4-32-15,1 5-31 0,-3 2-19 0,-7-3-9 16,0 13-2-16,-7-7-2 0,-3 7 0 0,1 2 2 0,-9 1 0 16,1 0-1-16,-17 6 3 0,7-1-2 0,-7 5 1 15,-8 0-2-15,-2-5 4 0,0 6-1 0,9-2 4 0,-8-4 3 16,0 0 4-16,8 1 4 0,8-6 5 0,-8 1-2 0,10-2-1 16,-2-2-4-16,11-3-4 0,-2-3-7 0,9-1-6 0,1-4-5 15,-1 0-4-15,0-5-3 0,1 5-2 0,8-7 0 16,0-1-1-16,8 2 2 0,1-4-2 0,0 5 0 0,-1-5 0 15,10 5 1-15,-1-7-1 0,1 3 1 0,-1-6-1 0,8 4-2 16,-5 2-1-16,5-2 0 0,0-4 0 0,2 0 0 16,-2 6-3-16,10-6 3 0,-1 0-2 0,1-6-1 0,1 6-1 15,-2 0-3-15,9-4-5 0,-8-2-5 0,0 2-1 0,9-2-7 16,-10 3-2-16,9-7-1 0,-16 5-2 0,7-5 1 0,1-1 3 16,0 1 3-16,-10 2 2 0,2-2 6 0,-11 0 5 15,12-5 3-15,-19 1 4 0,9-5 4 0,-11 3 8 31,2-4 4-31,-9 1 6 0,8-4 4 0,-8-2 3 0,-8 1 2 16,-1-6 6-16,2 0 1 0,-11 1 0 0,9-4-4 0,-19-3-4 16,12 3-1-16,-11-7-4 0,10 1 0 0,-9 0-3 0,9 0-2 15,-9 4-1-15,9-3 2 0,-1 9 1 0,1-4-4 16,-1 2 0-16,1 7-4 0,1 4-4 0,6 1 0 0,-8-1-4 16,9 6-7-16,2 4-15 0,-3 0-15 0,2-1-19 0,8 8-20 15,0-4-27-15,0 4-72 0,0 3-90 0,8 0-84 16,2 0-88-16,-3 3-156 0,11 4-112 0,1-7-74 0,-3 9-21 15</inkml:trace>
  <inkml:trace contextRef="#ctx0" brushRef="#br3" timeOffset="27830.94">17402 17541 405 0,'0'-10'533'0,"-9"5"-80"0,9 0-72 0,0 1-32 16,-7-6-16-16,7 4-11 0,0 2-10 0,0-2-16 0,7 2-20 15,-7 0-33-15,9 4-47 0,-9 0-52 0,8-5-43 0,2 5-28 16,-2 5-15-16,9-5-7 0,-8 4-5 0,8 0 1 16,1 6-1-16,-1 0 1 0,0 0 4 0,10 5 4 0,-11 4-3 15,11 1-3-15,-10 0-5 0,10 4-2 0,-10 5-5 0,9 1-4 16,-9 3-7-16,9-3-10 0,-9 4-5 0,1 1-5 15,-1-1-1-15,1 0-2 0,-1 5-1 0,-1-5-1 0,-6 0-1 16,8-4 0-16,-10 3 8 0,0-2-2 0,10-3-4 0,-18-2-2 16,9-3 1-16,-1-3 1 0,-8-1 0 0,9-4 5 0,-9-5 3 15,0 0 20-15,0-6 22 0,0 2 26 0,0-6 20 16,0 0 19-16,0-6 13 0,0 2 9 0,0-11-1 16,0 0-8-16,0-4-13 0,0-6-12 0,0-4-11 0,9-1-13 15,-9-3-11-15,8-1-10 0,1-1-7 0,0-4-6 0,-1 0-7 16,1-6-12-16,-9 7-9 0,9-1-7 0,0-6-3 0,-1 6-7 15,0-4-7-15,2 4-14 0,-3 5-21 0,-7-6-29 16,10 11-42-16,0 0-51 0,-10 4-56 0,7 1-52 0,-7 0-98 16,10 0-119-16,-3 4-122 0,-7-5-195 0,10 6-80 0,-2 0-28 15,0-2 2-15,2 12 27 0</inkml:trace>
  <inkml:trace contextRef="#ctx0" brushRef="#br3" timeOffset="28197.18">18860 16129 466 0,'0'0'611'0,"-8"0"-125"0,-1 0-159 0,9 0-99 0,0 6-52 0,0-6-20 16,0 3 8-16,9 3 15 0,-9-2 17 0,8 7 6 16,10-6 0-16,-1 0-13 0,-8 0-25 0,8 5-32 0,1-7-34 15,8 3-27-15,-9-2-24 0,1 2-11 0,-2-2-8 16,11-4-3-16,-10 6-4 0,0 4-3 0,9-7-1 0,-8 3-5 15,-1-6-3-15,8 4 0 0,-7-4-1 0,9 5-1 0,-10-5-1 16,1 0-1-16,-1 0-3 0,1 0-1 0,-10 0-4 16,10 0-12-16,-10 0-24 0,0 0-50 0,2 5-71 0,-10-5-75 15,8 0-71-15,-8 0-85 0,9 0-109 0,-9 0-156 0,0 0-64 16,-9 0-3-16</inkml:trace>
  <inkml:trace contextRef="#ctx0" brushRef="#br3" timeOffset="28388.83">18835 16584 377 0,'0'5'558'0,"-9"3"-130"0,18-2-122 16,-9-2-62-16,8 2-23 0,1-2-2 0,-1 2 11 0,10-2 8 15,-1-4-1-15,9 0-14 0,0 0-25 0,-1-4-35 0,3-2-40 16,6 2-39-16,1-2-33 0,-9 2-23 0,9-6-15 16,-2 1-6-16,-6-1-11 0,8 0-25 0,-9 1-52 0,-8-6-76 15,-1 5-76-15,1 0-92 0,-10-3-148 0,0-3-147 0,-8 6-84 16,0 0-30-16</inkml:trace>
  <inkml:trace contextRef="#ctx0" brushRef="#br3" timeOffset="29325.18">20371 15534 96 0,'10'-5'580'16,"-10"0"-57"-16,0 5-127 15,8-5-87-15,-8 5-38 0,0 0-12 0,8-5 0 0,-8 5 0 0,0 0-5 0,10 0-15 0,-10 5-19 16,0-5-30-16,8 5-39 0,-8-5-38 0,0 5-34 15,0 0-22-15,0-1-16 0,-8 6-6 0,8 0 0 0,-10 0 2 16,2 5 9-16,-10 3-6 0,1 2-1 0,0-1-7 0,-10 6-4 16,2 0-4-16,-1 4-5 0,-9 0-3 0,9 6-11 15,-9-2 6-15,8 3 2 0,-6-3 1 0,6 1 2 0,-7 1 4 16,8-2 3-16,-9 3-2 0,9-3 0 0,0-4 1 31,-1 1 2-31,1-1 0 0,9 1 1 0,0-1-5 0,0-6-2 16,-1 3 0-16,10-3-3 0,-1-2-2 0,0-7-2 0,9 6-2 15,-9-5-1-15,9-1-1 0,0-4 3 0,9 5 1 0,-9-6 2 16,18 1 2-16,-10-6-1 0,0 6 4 0,10-4-1 16,-1-1 1-16,2-1-2 0,6-4-1 0,-7 4-1 0,7-4-3 15,2 0-1-15,-2 0-5 0,2 0-2 0,-1 0-1 0,8-4-1 16,1 4-3-16,-10 0 0 0,11-4-4 0,-2 4-5 16,1-5-5-16,9 5-7 0,-9-6-5 0,-1 2-8 0,1 4-6 15,0-6-5-15,-1 2 0 0,1 4 1 0,-10-6 2 0,2 2 6 16,-1 4 7-16,1-6 6 0,-19 6 7 0,10-3 7 0,-9 3 5 15,-1-5 6-15,9 0 4 0,-17 0 0 0,9 0 5 16,-1 0 1-16,-8-6 3 0,10 2 0 0,-10 0 4 16,0 3 3-16,0-8 4 0,0 0 1 0,-10-1 0 0,10 0 0 15,-8-5 3-15,-1 0-1 0,1 1 0 0,-9-4-5 0,8-2-1 16,-9-5-1-16,1-4-2 0,-1 1 0 0,-8-6-3 0,9-1-2 16,-9-5-1-16,8 2 3 0,-8 0 2 0,0-2 3 15,1 0 5-15,7 7 7 0,-7-1 6 0,8 0 0 0,-3 0 3 16,3 4-1-16,0 1-2 0,0 5-3 0,8 5-5 0,-8-1-7 15,8 5-8-15,9 1-5 0,-8 5-8 0,-1-2-15 16,9 6-22-16,-9 6-26 0,9-1-23 0,0 1-27 0,0 4-23 16,9 0-36-16,8 4-83 0,-8-4-89 0,8 5-76 0,1 5-99 15,7-6-177-15,2 6-78 0,0 0-38 0,-10 5-6 0</inkml:trace>
  <inkml:trace contextRef="#ctx0" brushRef="#br3" timeOffset="29659.47">20675 15552 440 0,'-8'0'557'0,"8"0"-134"0,0 0-128 0,0 0-64 0,8 0-19 15,-8 0 5-15,10 6 16 0,-2-6 15 0,9 4 5 16,-8-4 2-16,8 6-14 0,1-6-30 0,8 0-46 16,-9 0-49-16,10 0-37 0,-2 0-27 0,-7-6-13 0,7 6-8 0,2-4-3 15,-1 4-2-15,0-6-1 0,-1 2-3 0,2-2-2 16,8 2-1-16,-9 0-2 0,0-1-2 0,-1 0 1 0,-7 0-2 16,8 0-1-16,0-5 0 0,-9 6-1 0,1-3-3 15,-1 7-3-15,-8-3-1 0,0-2-5 0,-2 5-7 0,-7 0-9 16,10-6-18-16,-10 6-39 0,10 0-77 0,-10-4-85 0,0 4-84 15,0 4-94-15,0-4-114 0,-10 0-160 0,0 6-71 16,3-1-9-16</inkml:trace>
  <inkml:trace contextRef="#ctx0" brushRef="#br3" timeOffset="29976.05">21075 15587 89 0,'0'0'568'0,"0"0"-75"15,0 0-140-15,0 0-104 0,0 0-55 0,0 4-21 0,0-4 4 16,9 6 20-16,-9-2 19 0,7 2 13 0,12 3-2 0,-10 1-14 15,-1 0-23-15,10 0-29 0,-10 4-35 0,1 1-36 16,-1 0-29-16,10 5-19 0,-10-1-9 0,1 0-9 0,0 5-3 16,-1 1-5-16,1-6-4 0,0 11-1 0,0-6-2 15,-1 6-2-15,-8-6 0 0,0 6 1 0,0-1-3 0,0-5 0 16,0 5-3-16,-8 1 0 0,-1-6 1 0,0 1 4 0,0 4-1 16,-8-4 2-16,8-1 3 0,-17-4 3 0,9 3 4 15,-1-3 8-15,2-1 4 0,-2 2 2 0,-8-7 9 0,9 0 11 16,-1-3 12-16,1-1 13 0,-1-1 9 0,2-4 5 0,-2-5 3 15,0 0 3-15,-7 0 0 0,7-5-4 0,0-1-9 16,1 3-10-16,9-3-9 0,-10-3-12 0,11 3-12 0,-4-3-27 31,11-1-37-31,-7 5-45 0,7-10-47 0,0 5-80 0,0-3-139 16,18-3-141-16,-11-4-217 0,11 1-112 0,-1-1-59 16,1 7-17-16,-1-2 7 0</inkml:trace>
  <inkml:trace contextRef="#ctx0" brushRef="#br3" timeOffset="30976.9">21839 15562 382 0,'0'-4'344'15,"0"-2"-90"-15,0 2-66 0,0-2-40 0,0 2-20 16,0 4-11-16,0-4-5 0,0 4 1 0,0 0 0 0,0-5 0 15,0 5 1-15,8 0 3 0,-8 0 6 0,0-5 10 0,0 5 14 16,0 0 11-16,0 0 9 0,0 0 3 0,0 0 0 0,-8 5-3 16,8-5-6-16,-8 9-12 0,8-5-21 0,-9 6-22 15,0 6-18-15,0-1-11 0,2 3-11 0,-11 7-13 0,9 1-11 16,-9-3-8-16,1 5-3 0,8 3-3 0,-8 3-3 0,-1-1-5 16,1 2-2-16,0-1-1 0,8 1-4 0,-9 4 0 15,10-6-3-15,-9 3-3 0,8-3-2 0,-8 1-1 0,8 1-1 16,0-6 7-16,1 1-1 0,-1-7-5 0,0 3 1 15,1-8-1-15,8 3 2 16,-9-8-1-16,9 2-2 0,0-9-7 0,-8 3 2 0,8-4 3 0,0 0 5 0,0 0 3 0,8-5 1 16,-8-5 3-16,0 0 3 0,9-5 2 0,-1 0-4 15,1-5-1-15,0-4-2 0,-1-1-3 0,1 1-2 0,9-5-1 16,-10-5-4-16,1 0-2 0,8-1 2 0,-9-4-1 0,2-1-1 16,7 2-2-16,-9-8 2 0,1 8-1 0,8-6 2 0,-6 5 1 15,-4-6 1-15,10 7-1 0,-8-6 1 0,0 9 1 16,-1-4-6-16,10 9 3 0,-9-4 0 0,-1 4 0 0,2 7-1 15,-3-3 1-15,2 1-1 0,0 7 1 0,0 3 2 0,-9 0 0 16,8 1-3-16,-8 2 1 0,8 4-1 0,-8-2 1 16,10 5 1-16,-10 0 0 0,8 5 0 0,0-2 2 0,2 8 2 15,-2-1 2-15,1 5 2 0,9-2-1 0,-10 7 2 16,10 1 1-16,-11 3 1 0,10 0-2 0,3 0 0 0,-4 1 1 16,1 5 0-16,1-6-2 0,-1 4-2 0,1 3 0 0,-10-3-2 15,10 7-1-15,-10-6 1 0,1 0-4 0,-1 5-2 16,2-5 1-16,-2 1 0 0,0-6-2 0,-8 7 1 0,9-8-1 15,-9 2 0-15,0 0-1 0,0-6 2 0,0 1-5 0,0-7-1 16,0 7-4-16,0-10-3 0,0 5-7 0,0-6-7 0,-9 2-6 16,9-7-5-16,0 2-5 0,-8-6-11 0,8 4-16 15,0-4-54-15,-8-4-89 0,8-2-87 0,-10 2-92 0,10-12-125 16,0 6-166-16,0-3-79 0,-8-3-37 0</inkml:trace>
  <inkml:trace contextRef="#ctx0" brushRef="#br3" timeOffset="31197.24">21605 15948 480 0,'9'-4'528'0,"-1"-2"-131"0,10 6-113 0,-1-4-60 16,0 4-27-16,0-5-4 0,1 5 7 0,8 0 6 0,-1 0-6 15,12-5-16-15,-12 5-26 0,10 0-28 0,8-5-32 16,1 5-32-16,-10-5-29 0,9 5-37 0,1-4-47 0,-9-6-64 16,0 5-61-16,-1 0-65 0,1-5-83 0,8 5-133 0,-16-5-135 15,7 1-65-15,-8-1-12 0</inkml:trace>
  <inkml:trace contextRef="#ctx0" brushRef="#br3" timeOffset="31942.09">22916 15538 189 0,'0'-4'447'16,"7"-1"-97"-16,-7 0-103 0,11 5-60 0,-2-5-27 0,-9 0-4 15,7 5 8-15,3-5 18 0,-2 5 25 0,1 0 22 0,-9 0 11 16,8 0 5-16,1 5-11 0,0-5-15 0,-9 5-18 15,8-5-27-15,-8 5-33 0,9 0-32 0,-9 0-26 0,9-1-20 16,-9 0-13-16,0 2-10 0,0 4-10 0,0-6-3 0,0 6-7 16,0 1-1-16,0-3-2 0,0 2-3 0,-9 5-1 15,0 0-4-15,1 6 0 0,-1-8-2 0,0 7 4 0,-8-2-3 16,9-2-1-16,-9 9-1 0,-3-7 0 0,3 3 2 0,1 3 1 16,-1-5 2-16,7 7-5 0,-7-8 2 0,9 7 1 15,-2-6 2-15,-6-4-2 0,16 4-2 0,-9-5 0 0,0 1 1 16,1 1 4-16,8-6-4 0,-9 3-1 0,9-3 0 0,0 0-1 15,0 0-2-15,0 0-1 0,0-4-2 0,9 3 0 0,-1 0 2 16,1-4-2-16,0 0-1 0,7 5-1 0,2-5 0 16,-1 5-2-16,1-5-2 0,0-1-4 0,6 1-4 15,-4 1-1-15,5-6-1 0,-8 3-4 0,9 3-1 0,0-6 0 16,-8 0-2-16,-1 0 0 0,9 0 0 0,-9 4 0 0,2-4-4 16,-12 0 2-16,11 0-1 0,-10 0 0 0,2 6 0 0,-2-6 2 15,1 0-1-15,-1 0 2 0,-8 0 3 0,10 0 2 16,-2 0 3-16,1 0 1 0,-9-6 6 0,9 6 1 0,-9-4 5 15,8 4 4-15,-8-6 1 0,0 3 2 0,0-3 2 0,0-3-1 16,0-1 6-16,0 0 3 0,0 0 1 0,0 0 0 16,0-4 1-16,0 0 2 0,0-7-2 0,0 3 8 0,-8-2-4 15,8-5-1-15,-9 1 0 0,0-6 0 0,1 6-1 0,-2-1 0 16,2-4 0-16,-1 0-1 0,-9-1 1 0,10 1 2 0,-10 0 3 16,11 0 2-16,-3 4 3 0,-7 0 4 0,8 1-1 15,1-1-2-15,-2 6-3 0,10-1-1 0,-8 2-4 0,0 3-3 16,8 0-10-16,0 4 3 0,-9 8-3 0,9-8 1 0,0 7-11 15,0 4-14-15,0-5-20 0,0 5-17 0,0 0-20 16,0 0-63-16,0 5-96 0,9-1-98 0,-1 7-81 0,-8-8-122 16,18 8-165-16,-10-1-78 0,9 5-32 0,2-2 28 15</inkml:trace>
  <inkml:trace contextRef="#ctx0" brushRef="#br3" timeOffset="32337.4">23612 15338 280 0,'0'-9'587'16,"0"-1"-81"-16,0 0-99 0,0 5-53 0,0-6-31 0,0 8-17 15,0 3-12-15,0-6-17 0,-10 6-23 0,10 0-34 0,0 0-50 16,0 0-57-16,0 6-39 0,0-6-26 0,0 9-15 15,0-4-4-15,0 5 0 0,0 5 1 0,0-2 4 0,0 3 4 16,0 3-2-16,-10 1-2 0,10-1 0 0,0 1 0 0,-7 4 1 31,7-5-1-31,-9 2-2 0,9 3-1 0,0 0-2 0,-9 0-1 16,9 1-4-16,-8-1-4 0,8 7-8 0,0-8-3 16,0 2-2-16,0-1-1 0,0 0-3 0,0 0-1 0,0 1 0 15,8-1-1-15,-8 1 1 0,9-1 0 0,-9 1-2 0,9-1 0 16,-2-5 1-16,3 5-1 0,0-3-1 0,-3-7-3 15,3 2-3-15,-3-3-3 0,11 2-3 0,-10-4-7 16,2-1-9-16,-2-6-4 0,1 1-5 0,-1-1-4 0,10 1-4 0,-10-5-2 16,2 0-3-16,6-5-4 0,-7 1-20 0,9-1-43 15,-11 1-63-15,3-6-65 0,-2-6-57 0,1 3-55 0,1-3-70 16,-2 2-112-16,0-5-110 0,-8-1-35 0,0 4 26 16</inkml:trace>
  <inkml:trace contextRef="#ctx0" brushRef="#br3" timeOffset="32559.83">23350 15665 5 0,'-7'-5'632'0,"-3"5"17"0,10 0-127 16,0 0-116-16,10 0-67 0,-3 0-49 0,1 5-36 16,10-5-18-16,7 0-8 0,-6 0-13 0,6 0-22 0,10 0-43 15,0 5-48-15,0-5-38 0,0 5-23 0,-1-5-18 0,9 5-11 16,-8-5-5-16,1 0-3 0,-11 0-1 0,10 0 0 15,-8 0 1-15,-2 0 0 0,1-5-4 0,-8 5-9 0,-9 0-24 16,8 0-71-16,-9-5-106 0,1 0-103 0,-9 0-136 0,8 0-198 16,-8 5-105-16,-8-3-51 0,-1 3-12 0</inkml:trace>
  <inkml:trace contextRef="#ctx0" brushRef="#br3" timeOffset="33580.75">20511 17017 268 0,'0'0'264'0,"0"0"-61"16,0-3-55-16,0 3-38 0,-9 0-25 0,9 0-11 0,0-5-8 15,-9 5-2-15,9 0-2 0,-9 0-1 0,1-6 0 16,0 6 5-16,-2 0 7 0,10 0 14 0,-8-4 17 0,0 4 21 15,-2 0 29-15,10 0 28 0,-8-6 27 0,-1 6 23 0,9 0 13 16,-8 0 0-16,8 0-9 0,-10 0-18 0,10 0-24 16,0 0-32-16,-8 0-30 0,8 0-33 0,0 0-25 0,0 0-19 15,0 0-12-15,0 0-10 0,0 0-7 0,0 0-5 16,8 0-5-16,-8 0-3 0,10 0 0 0,7 0-3 0,-9-4-3 16,10 4 1-16,8 0-1 0,0 0 0 0,0 4-1 0,9-4-2 15,0 0 1-15,0 0 1 0,7 6 1 0,2-6 0 16,8 4 4-16,1-4 0 0,-2 6 2 0,10-6 2 0,8 5 3 15,1-5 5-15,8 0 4 0,0 0 2 0,1 0 2 16,8-3055 3-16,7 6110 1 0,-6-3060-2 0,7-1-3 0,10 2-3 0,-1-2-5 16,1 2 3-16,7-1-1 0,0 0 2 0,2-5 1 15,-1 6 3-15,-9-6 1 0,10 0-3 0,-11 5 3 16,0-5-5-16,2 0-2 0,-18 1-7 0,-1 5-3 0,-7-7-3 16,-10 6-3-16,0 0-1 0,-7-3-3 0,-19 1-2 0,0 4-2 15,1-3-1-15,-18 0 1 0,0 2 0 0,1 0 0 0,-20 4 2 16,11-6-2-16,-10 6 3 0,2-4 1 0,-10 4-2 15,-10-6 0-15,10 6-6 0,-16 0-4 0,-1 0 0 0,0 0-4 16,-3 6-9-16,4-6-17 0,-1 4-22 0,-10 2-24 0,10-2-27 16,0 0-63-16,-1 2-103 0,1 3-94 0,-1-2-103 15,10-4-126-15,-9 2-129 0,-2 0-72 0,3 0-22 0</inkml:trace>
  <inkml:trace contextRef="#ctx0" brushRef="#br3" timeOffset="36700.3">21362 17380 123 0,'0'-5'289'0,"0"0"-55"0,0 5-60 0,0-5-49 0,0 0-29 15,8 0-17-15,-8 2-7 0,0-4-1 0,0 7 1 0,0-5 0 16,0 1-2-16,0-1-3 0,0 0-3 0,0 5-3 0,9-5-4 16,-9 5-5-16,0 0-1 0,0 0-2 0,0-4 0 15,0 4 4-15,0 4 4 0,0-4 6 0,0 0 7 0,0 0 13 16,0 0 24-16,0 0 22 0,0 0 35 0,-9 0 28 0,9 5 21 15,-8 5 7-15,8 6-2 0,-9-3-8 0,0 7-25 16,1 4-21-16,-9 1-34 0,8 3-32 0,-9 1-24 16,1 11-12-16,-9-6-7 0,8 4-2 0,-8 3-3 0,9 2-4 15,-9-4-2-15,9 0-5 0,-9 6-3 0,8-1-2 0,-8-5-1 16,9 4-3-16,-1-4-3 0,1 1-2 0,-1-7-5 0,9 3 0 16,-8-3-2-16,17-8-4 0,-8-1-4 0,-1 1-2 15,9-11-3-15,0 6 0 0,-9-11 0 0,9 2-4 0,0-1 0 16,0-7-1-16,0 8-1 0,0-11-1 0,0 5 1 0,0 0 1 15,0-5 0-15,0 0-3 0,0-5-5 0,0 5-11 16,9-5-10-16,-9-6-14 0,9 1-17 0,-1-4-22 0,2 0-35 16,-3-1-69-16,2-5-77 0,9 7-62 0,-8-13-45 0,5 7-41 15,-5-5-39-15,7 0-40 0,-8-1-44 0,-2 1-29 0,12-6-9 16</inkml:trace>
  <inkml:trace contextRef="#ctx0" brushRef="#br3" timeOffset="37049.19">21362 17468 101 0,'8'-10'291'0,"1"0"-49"15,-9 1-51-15,8-1-37 0,-8 0-22 0,10 0-7 0,-10 1 3 16,0 2 10-16,0-1 13 0,8 3 18 0,-8 0 21 0,0 0 14 16,-8 0 15-16,8 0 4 0,0 0-5 0,0 5-18 15,0-3-22-15,0 3-28 0,0 0-33 0,0 0-22 0,8 3-16 16,-8 2-9-16,8 5-8 0,2 0 1 0,-2 0 2 0,9 0 0 15,-8 4 4-15,7 1-7 0,2 4-11 0,-9-5-8 16,9 7-5-16,-1 3 0 0,1 0-5 0,-1 0-4 0,-8 6 2 16,8-1-2-16,-8 5-5 0,8 1-4 0,-9-1 1 15,2 5-10-15,-2-5 1 0,1 0 1 0,-1 0-2 0,1 1-2 16,-1-2 0-16,1-3-2 0,2-1-2 0,-11-4 1 0,7-1-1 16,1 0-2-16,-8-3-1 0,0-3 0 0,9 2-1 15,-9-4 2-15,0-7-1 0,0 5-2 0,9-4-3 0,-9-4-2 16,0-2-6-16,0 1-3 0,0-1-8 0,9-4-9 0,-9 6-8 15,0-6-24-15,0 0-23 0,0 0-53 0,0-6-82 0,-9 6-77 16,9-9-71-16,-9-1-84 0,-8 0-118 0,10-4-107 16,-13 5-53-16,3-7 14 0</inkml:trace>
  <inkml:trace contextRef="#ctx0" brushRef="#br3" timeOffset="37303.16">21188 17790 101 0,'0'0'543'0,"-9"5"-85"16,9-5-151-16,0 5-111 0,0-5-65 0,0 5-40 0,9 4-14 0,-1-3-7 0,1-2 0 16,8 1 0-16,1-5 0 0,-1 5 0 0,8 0-8 0,3-5-10 15,6 0-12-15,-8 0-11 0,9 0-8 0,0-5-4 16,-2 0-4-16,4 0-2 0,-3 1-6 15,10-2-12-15,-10-3-21 0,9 4-32 0,-6-5-38 0,-4 0-57 0,2 1-98 0,-1 0-183 16,1-3-100-16,-9 8-42 0</inkml:trace>
  <inkml:trace contextRef="#ctx0" brushRef="#br3" timeOffset="37967.88">22508 17610 231 0,'0'0'457'0,"8"-7"-108"0,-8 7-116 16,0-3-74-16,9 3-39 0,-9 0-18 0,0 0-4 0,0 0 3 16,9-5 8-16,-9 5 6 0,0 0 12 0,9-5 11 0,-9 5 15 15,0 0 15-15,8 0 14 0,-8 0 10 0,0 0 3 0,0 0-3 16,0 0-13-16,0 5-15 0,0-5-23 0,0 5-24 16,-8-2-23-16,8 8-24 0,-9-1-17 0,0 0-9 0,0 4-6 15,-7 0-5-15,-2 7-3 0,1-7-6 0,-2 12-6 0,1-8 1 16,-7 6-2-16,8 1-1 0,-9-1 1 0,0 1 3 15,9-6-1-15,-9 7 0 0,0-3-1 0,8-4 0 16,1 1 0-16,-1 0 2 0,10-1-5 0,-10-4-2 0,11 0 0 16,-3 0-2-16,1-6-2 0,9 0-2 0,-9 1-4 15,9 1-2-15,0-1 0 0,0-2 1 0,0 2 0 0,0-4 0 0,9 4 1 16,0 0-2-16,1 0 2 0,-3-7 2 0,2 7-3 16,8-5 1-16,1 6-3 0,-1-7 1 0,1 2 2 0,0-2 1 15,7 1-3-15,1-1 1 0,0 2 1 0,0 3-1 0,1-9-1 16,-1 5-2-16,0 5-2 0,9-5-3 0,-10 0-1 0,10 0-4 15,-9-5-3-15,8 4-6 0,3 2-4 0,-13-6-2 16,12 0-1-16,-11 5 0 0,1-5 2 0,0 0 1 0,0-5 4 16,-8 5 6-16,-1 0 3 0,1-6 4 0,-10 2 6 0,10-1 2 15,-18 0 2-15,7-5 3 0,3 0 5 0,-10 1 4 16,0-6 6-16,0 1 3 0,-10-2 7 0,10-3 4 16,-7-1 3-16,-2 0 2 0,-8-3 0 0,7-2-5 0,2 1-4 15,-9-1-2-15,-9-3-8 0,8-1-4 0,1-1-4 0,-8-1 2 16,-2-2 1-16,1-1 6 0,8 4 10 0,-6-4 5 0,-3 4 2 15,9 2 1-15,1 3 0 0,-1 1-3 0,1 0-3 16,0 4-7-16,8 5-13 0,-9 2-7 0,18 3-7 0,-8-1-17 16,0 6-22-16,8 0-24 0,0 0-21 0,0 5-21 0,8 0-34 15,0 0-77-15,1 5-92 0,9-5-79 0,-1 10-90 16,9-5-149-16,-9 1-96 0,10-3-61 0,-11 7-11 0</inkml:trace>
  <inkml:trace contextRef="#ctx0" brushRef="#br3" timeOffset="38474.31">23167 17736 396 0,'0'-5'453'0,"-8"5"-106"0,8-5-100 0,0 5-58 0,0-3-35 15,0-3-15-15,8 0-7 0,-8 2 2 0,18-2-1 0,-9 2 0 16,9 0-3-16,-1-6-1 0,0 5 0 0,9-5 2 15,-9 4 2-15,9-4-1 0,2 6-6 0,-13-5-3 0,12 4-4 16,-11 0-8-16,12 0-14 0,-12 5-15 0,2 0-17 16,-1 0-13-16,1 5-10 0,-1 0-9 0,0 5-6 0,1-6-4 15,-1 10-3-15,-8-4-2 0,7 5-1 0,-6 5-4 16,7-1-9-16,-7 1 0 0,-3-1 1 0,3 6 0 0,-2-1-2 16,-8 1 1-16,0-2 1 0,0 2 4 0,-8-1 9 0,-2 6 1 15,3-5 1-15,-3-1 1 0,3 6 0 0,-13-5 5 0,13-6-3 16,-11 4 2-16,10-7 1 0,-1-2-1 0,-9 5-4 15,10-9-1 1,-10 6-3-16,10-6-3 0,-1-1-1 0,0 1-7 0,1-6-6 16,-1 1 0-16,1 0-3 0,8-5-6 0,0 5-6 0,-10-5-12 15,10 0-18-15,0 0-32 0,10-5-63 0,-10-5-79 0,8 6-65 0,-8-6-56 0,17-5-52 0,-8 0-65 16,8-9-80 0,-8 4-109-16,8 0-17 0,-8 2 34 0</inkml:trace>
  <inkml:trace contextRef="#ctx0" brushRef="#br3" timeOffset="38823.74">23975 17585 175 0,'9'-5'491'16,"-9"-5"-97"-16,0 5-111 0,0 2-66 0,0 3-29 0,0-7-4 15,0 4 11-15,0 3 9 0,0-6 8 0,0 6-3 16,-9 0-9-16,9 6-16 0,-9-3-20 0,1 4-25 0,0 1-22 16,-2 2-17-16,2 0-13 0,-1 0-3 0,1 4-5 15,-1 1-7-15,-8 4-5 0,8-5-7 0,0 7-7 0,1-3-4 16,-1 7-7-16,0-5-5 0,0 9-5 0,1-4-3 0,0 4-3 16,-2 0 0-16,10 0-3 0,-9 1-6 0,9-1 0 15,0 6-1-15,0-6-1 0,0 0-1 0,0 1 0 0,9-2-7 16,1 2 2-16,-2-6-1 0,0 1-2 0,10-1-1 0,-9-4-2 15,8 0-5-15,1-2 3 0,-1-2 1 0,0-1-2 0,9-7 0 16,-9 2 0-16,9 0-5 0,0-4-8 0,0-2-7 16,1-4-26-16,7 0-67 0,-8 0-102 0,1-4-107 0,-1-6-149 15,9 0-176-15,-9 1-106 0,-2-6-55 0,3 5-13 0</inkml:trace>
  <inkml:trace contextRef="#ctx0" brushRef="#br3" timeOffset="40899.39">21822 17252 142 0,'0'0'306'0,"9"-4"-99"16,-9 4-83-1,0-6-50-15,0 3-31 0,0 3-12 0,8-5-5 0,-8 0 0 0,0 5-1 0,8-5 1 0,-8 5 0 16,0-5-1-1,10 5 0-15,-10-5 0 0,0 0-1 0,8 5-1 0,-8 0 1 0,0-6-2 0,0 6-2 0,0 0-2 16,8 0-1-16,-8 0-4 0,0-4 0 0,0 4 0 0,0 0 1 16,0-6 5-1,10 6 3-15,-10 0 6 0,0 0 6 0,0-3 7 16,0 3 1-16,8 0 3 0,-8-5 2 0,0 5 0 0,0 0-2 0,0-6-1 0,0 6-4 0,9 0-4 0,-9-4-1 31,0 4-2-31,0 0-5 0,0 0-3 0,0 0-3 0,0 0-3 16,-9 0-1-16,9 0 1 0,0 4-3 0,0-4-1 15,0 6 2-15,-8-1 0 0,-2 4 0 0,2 1 7 0,0 0 11 16,-2 5 20-16,2 3 23 0,-9 2 22 0,-1 9 28 0,1 6 23 16,0 4 21-16,-9 5 11 0,-1-1-4 0,-8 6-13 0,1 5-18 15,0 0-18-15,-1-1-25 0,0 6-26 0,-9 5-18 16,1-1-16-16,-1 2-11 0,1-3-5 0,9 1-4 0,-10 2-5 16,9-6-3-16,0-1 0 0,1-4-5 0,-1-5-2 15,9-1-1-15,0 1-5 0,0-10-5 0,9-1-21 0,-1-3-44 16,11-5-70-16,-3-6-72 0,0 0-66 0,10-9-66 15,10 0-89-15,0-10-156 0,5 0-90 0,3-5-22 0,0-5 27 16</inkml:trace>
  <inkml:trace contextRef="#ctx0" brushRef="#br3" timeOffset="41707.94">22368 15411 252 0,'0'0'212'0,"0"-4"-69"0,0 4-57 0,0 0-34 0,0 0-17 15,0-6-10-15,0 2-4 0,10 4-2 0,-10-6-1 0,0 6 1 16,8-4-1-16,-8 4-2 0,0-6-1 0,9 6-1 15,-9-4 0-15,0 4 2 0,0 0 0 0,8-5 1 0,-8 5 2 16,0 0 4-16,0 0 3 0,0 0 3 0,0 0 1 0,0 0 3 16,0 0 0-16,0 0 2 0,0 0 0 0,-8 0-1 15,8 0-2-15,0 0-4 0,0 0-2 0,0 0-3 0,0 0-3 16,0 0-3-16,-9 5 2 0,1-1 0 0,8 6 4 16,-10 6 6-1,-7 3 6-15,8 0 8 0,-7 11 8 0,-2 4 9 0,1 5 11 0,-9 0 10 0,8 14 4 0,-7 2 3 0,-2 9-3 16,-8-2-6-16,10 7-6 0,-2 0-9 0,-7 3-14 15,8-3-12-15,-9 0-11 0,10 3-6 0,-2-8-8 0,0 5-5 16,1-7-7-16,1-3-15 0,-1-6-31 0,8 2-41 0,1-6-50 16,8-10-86-1,-7-5-165-15,6-4-103 0,2-1-61 0,8-10-28 16</inkml:trace>
  <inkml:trace contextRef="#ctx0" brushRef="#br3" timeOffset="43006.21">25939 16354 112 0,'0'0'229'0,"-10"0"-54"16,10 0-45-16,-7 5-29 0,7-5-19 0,0 0-9 0,-11 5-10 15,11-5-6-15,0 0-5 0,0 0-7 0,-9 5-9 16,9-5-8-16,0 0-1 0,0 0-2 0,0 0 2 0,0 0 2 15,0 0 5-15,0 0 10 0,0 5 11 0,-7-5 17 16,7 0 20-16,0 0 26 0,0 5 31 0,-9-5 33 0,0 0 35 16,0 5 28-16,9-5 21 0,-8 3 5 0,-1-3-10 0,0 0-18 15,1 0-28-15,8 6-37 0,-9-6-42 0,9 0-37 0,0 0-27 16,0 0-26 0,0-6-12-16,9 6-7 0,-1 0-8 0,10-3-2 0,-1-2-2 0,8 5-1 0,2-5-3 0,-1 0 1 15,9 0-2 1,0 0-3-16,8 0 0 0,-8-1-1 0,8 6-2 0,1-3-1 0,-9-3-2 0,8 6-1 0,0 0 0 15,-8-4 0 1,-1-1 0-16,3-1 0 0,-4 6 0 0,2-4 0 0,-9-1 0 0,9 0 1 0,-10 0 2 0,2 0-1 0,-10 1-1 16,1-2-1-16,-1 1 0 0,-8 5 0 0,0-4-1 0,-1 4-1 15,1-6-2-15,-9 6-5 0,0 0-10 0,9 0-20 16,-9 0-42-16,0 0-77 0,-9 0-82 0,0 0-70 0,9 0-59 16,-17 0-54-1,8 0-58-15,-8 0-75 0,-8 0-77 0,-3 0-3 0</inkml:trace>
  <inkml:trace contextRef="#ctx0" brushRef="#br3" timeOffset="43212.89">25877 16548 402 0,'-9'7'326'0,"1"2"-104"0,-1-4-73 0,9 5-40 16,0-5-20-16,9 0-4 0,-9-1 2 0,8 0 1 15,10-4 1-15,-2 6 0 0,4-6-4 0,4 0 0 0,2 0-3 16,9 0-4-16,0-6-1 0,-9 2 2 0,9 0 2 0,8 4-2 15,-8-5 0-15,0 0-2 0,-1 0-3 0,2 0-5 16,-2 0-8-16,1 0-9 0,0 5-11 0,-8-4-5 0,-2 4-7 16,0-7-5-16,1 7-6 0,-8-3-4 0,-1 3-4 0,1-5-3 15,0 5-4-15,-11 0-21 0,10 0-41 0,-7 0-54 16,0-5-68-16,-3 5-113 0,1 0-182 0,10 0-111 0,0 0-58 16</inkml:trace>
  <inkml:trace contextRef="#ctx0" brushRef="#br3" timeOffset="44385.37">28933 15524 106 0,'10'-5'345'15,"-10"0"-80"-15,8 0-78 0,-1 0-53 0,-7 1-28 16,11-3-17-16,-11 4-7 0,9-2-2 0,-9-1-2 0,8 2-1 16,-8 4-1-16,0-5-3 0,0 5 0 0,10 0 3 0,-10 0 5 15,0 0 10-15,0 0 11 0,0 0 10 0,0 0 9 16,0 0 10-16,-10 0 5 0,10 0 5 0,0 5 6 0,-8-5-1 15,8 4-4 1,-9 2-9-16,9-1-8 0,-11-2-11 0,4 4-9 0,7 2-10 0,-8-4-14 0,-2 5-12 0,2 0-10 0,-1-2-5 16,1 2-5-16,8 0-6 0,-8 0-2 0,-2 1-8 15,1-3-4-15,1 8-1 0,-1-7-4 0,1 1-2 0,-1 0-3 16,-9 0 1-16,10-1-4 0,0 6 0 0,-2-5-2 0,-6 5-4 31,6 0-1-31,-7 4-1 0,-9-4 1 0,8 9-3 0,-8-5 0 0,1 7 1 0,-1-3 3 0,-1 6-2 0,-7-4 1 16,8 4 0-1,-1 0-2-15,-7 0 1 0,8-3 0 0,-1 2-3 0,2 3-2 0,-1-8 0 0,8 7 0 0,-8-7-2 0,18-2 1 16,-10 4-3-16,1-2 2 0,-1 2 3 0,10-5-2 16,-1-1-2-16,1 0 2 0,-1-9 0 0,0 5-1 15,9-6 0-15,-7-3-1 0,7 3-2 0,0-3 2 0,0-3 1 16,0 3 0-16,0-1 1 0,7 0 0 0,2-5 2 0,0 5 0 16,-1-5 2-16,9 0-4 0,10 0 2 0,-1-5-2 0,0 5 0 15,0-5 2-15,8 0-2 0,-7 5-1 0,6-6-2 16,4 3 0-16,-3-3-2 0,10 6 3 0,-10-4-1 0,1-1-1 15,-1 5 1-15,1-6-1 0,0 6 3 0,-9 0-1 0,8 0-1 32,-7 0-3-32,-2 0-4 0,2 6 1 0,-10-6-3 0,1 0 0 0,-3 0-3 0,5 5 6 0,-12-5 0 0,2 0 1 15,-3 0 5-15,2 0 1 0,-9 0 0 0,0 0 0 32,8 0 5-32,-8 0-4 0,0 0 3 0,0-5 3 0,0 5 0 15,0-6 2-15,0-3 0 0,0-1 0 0,0 1 2 0,0-6 1 16,0 0 0-16,-8-5 0 0,8-3 1 0,-9-3 2 15,2 3 5-15,-3-13 2 0,2 3 3 0,-1-1 0 0,-9-6 2 16,10 2-2-16,-10-1 1 0,9-5 0 0,-7 4 0 0,-3-4 1 16,11 5 1-16,-9 0-1 0,-1 5-2 0,1 0 0 15,9 6-3-15,-10-3-3 0,10 11-3 0,-2-4-7 0,2 9-8 16,-1 1-7-16,9 4-11 0,-8 1-17 0,8 4-15 0,0 0-14 16,0 0-19-16,0 5-27 0,0 0-59 0,8 5-82 0,1 0-73 15,-1-5-61-15,10 10-83 0,0-6-137 0,-2-4-104 16,2 10-49-16,-1-6 17 0</inkml:trace>
  <inkml:trace contextRef="#ctx0" brushRef="#br3" timeOffset="44703.03">29090 15655 224 0,'0'-3'467'0,"0"3"-129"0,0 0-131 16,0-6-85-16,0 6-46 0,9 6-25 0,-1-6-9 16,1 3-1-16,0-3 3 0,8 5 3 0,1 0 0 0,-1-5 1 15,0 0 3-15,10 0 6 0,-1 0 13 0,-9-5 11 0,9 5 15 16,8-5 15-16,-7 5 14 0,0-3 13 0,6 3 8 15,2-12 2-15,-8 8-7 0,7-1-15 0,0 0-16 0,-8 0-18 16,9 0-19-16,-10 5-19 0,3-5-22 0,-2 1-44 0,-9 4-61 16,0 0-58-16,0 0-55 0,1 0-51 0,-10 0-49 15,2 0-58-15,-2 0-78 0,1 0-102 0,-1 0-39 0,-8 0-1 16</inkml:trace>
  <inkml:trace contextRef="#ctx0" brushRef="#br3" timeOffset="44987.82">29541 15636 406 0,'-8'0'428'0,"8"-5"-119"16,0 5-108-16,0 0-69 0,8 0-37 0,-8 0-12 16,8 0 2-16,2 5 9 0,7-1 14 0,1 8 15 0,-10-9 12 15,10 12 17-15,7 0 12 0,-6 0 5 0,-2 4 1 16,9 0-4-16,-9 5-1 0,9 1 0 0,-8 1-8 0,-1 7-19 16,0-4-22-16,0 1-19 0,0-1-21 0,2 5-14 0,-11 1-18 15,2-7-17-15,-10 7-9 0,7-1-4 0,-7 1 0 16,-7-6 0-16,7 0 4 0,-10 1 1 0,2-1 0 0,-2-6 1 15,-6 2 13-15,-11-1-1 0,10-3-2 0,-10-2-3 0,1-4-2 16,-8-7 5-16,7 8 2 0,-7-12 1 0,-1 2-10 0,0-2 2 16,9-4 2-16,-8-4 2 0,0-2-3 0,7 2-5 15,10-6-4-15,-9-4-6 0,8 4-13 0,11-5-13 0,7-4-24 16,0-1-51-16,0-5-90 0,7 6-93 0,3-6-85 16,-2 2-96-16,9-3-135 0,1 6-118 0,-1 2-61 0,-8 7 4 15</inkml:trace>
  <inkml:trace contextRef="#ctx0" brushRef="#br3" timeOffset="45414.1">28630 16817 98 0,'-9'6'570'0,"9"-6"-50"0,-9 0-162 15,9 0-128-15,0 0-78 0,0 0-38 0,0 0-16 0,9 0-5 16,0 0-1-16,8 0-1 0,1-6-3 0,-1 6-9 0,17 0-9 15,-8 0-13-15,19 0-12 0,-3-3-9 0,2 3-4 32,8 0-4-32,1-7-2 0,7 7 0 0,1-4 0 0,7 0 5 0,2-2 5 0,9-3 6 0,-10 4 6 0,10-5 11 31,-10 6 14-31,0-6 11 0,10 0 8 0,-18 0 7 0,8 0 1 16,-17 1-3-16,0 3-7 0,-8 3-14 0,-10-3-13 0,-7-4-11 15,-2 10-6-15,-6-5-10 0,-3 0-9 0,-7 5-3 16,-9 0-2-16,0-5-1 0,-9 5-2 0,0 0-4 0,2 5-6 15,-12-5-13-15,-6 0-20 0,7 5-41 0,-9-5-66 0,11 5-78 16,-10-1-74-16,8 2-81 0,-9-6-127 0,12 6-152 16,-13-3-79-16,12 3-12 0</inkml:trace>
  <inkml:trace contextRef="#ctx0" brushRef="#br3" timeOffset="46172.91">29264 17170 224 0,'8'-5'486'0,"-8"0"-108"0,0 0-124 0,9 0-79 0,-9 0-47 16,0 0-21-16,9 5-10 0,-9 0 0 0,8-5 1 15,2 5 0-15,-2 0-2 0,0 0-9 0,1 0-6 0,-9 5-9 16,9-5-1-16,0 5 4 0,-9 0 13 0,7 5 17 0,-7 0 22 16,0 5 18-16,-7-1 14 0,-2 6 6 0,0 3-2 15,-8 3-9-15,-1 2-20 0,-8 2-23 0,1 4-26 0,-1 6-21 16,-8-6-15-16,7 0-9 0,-8 5-5 0,0-5-2 0,0 0-2 16,0 1 2-16,11-1-2 0,-14 0-2 0,13-5-3 0,0 0 0 15,-2 0-3-15,10 1-6 0,0-5-3 0,-1-1-4 16,10-6-3-16,0 4-3 0,-2-3 1 0,2-5-1 0,8-5-2 15,8 1 4-15,-8 0-4 0,10 0 2 0,-2 0-3 0,9-5 1 16,1-1-2-16,-10 2 2 0,18-2 0 0,-8 1-4 16,7-5 3-16,0 0-2 0,3 0 0 0,-2 0-1 0,9 0 2 15,-9 0-2-15,8 0-1 0,1-5 0 0,0 1-4 16,0 4-3-16,8-6-3 0,-8 2-4 0,-1-1-5 0,0 1-3 16,11-2-4-16,-10 1-3 0,0 0-2 0,-1 0 0 0,-8 0 3 15,8 2 4-15,-7-4 5 0,-9 4 3 0,7-3 5 16,-7 0 3-16,-2 2 4 0,-6-6 4 0,-2 6 1 0,10-5 5 15,-10-3 2-15,1 2 4 0,-9 2 5 0,8-2 5 0,-8-5 4 16,0 0 4-16,0 1 2 0,0-1-1 0,-8-5-1 16,-1 1-2-16,1-1-2 0,-10-5-3 0,10 2-3 0,-9-7-1 15,-2-4-1-15,1 0-1 0,3 0 1 0,-12-1 1 16,9-8-1-16,0 4 2 0,-6 0 3 0,6 1 4 0,1 3 4 16,0 1 4-16,-1-1 1 0,1 11 0 0,-1-7 0 0,9 13-3 15,1-2-6-15,0 10-9 0,-2-5-17 0,3 11-36 16,7-1-15-16,0 1-17 0,0-2-40 0,7 12-69 0,-7-6-86 15,18 4-77-15,-10 1-71 0,10 4-85 0,8-4-165 0,0 5-77 16,-9 0-21-16</inkml:trace>
  <inkml:trace contextRef="#ctx0" brushRef="#br3" timeOffset="46586.81">29941 17370 35 0,'0'-5'438'0,"0"5"-84"0,10-5-101 16,-10 0-74-16,8 2-43 0,0-4-19 0,10 2-3 0,-10 1 8 0,9-6 13 16,0 5 15-16,1 1 9 0,8-6 8 0,-8 4 5 0,8 1 6 31,1 5 2-31,-2-5-4 0,1 5-12 0,0 0-18 0,0 0-16 0,-8 5-19 0,-1 0-20 0,0 5-21 0,-1 0-19 16,-5 5-14-16,-2 1-9 0,-9 2-4 0,0 2-4 0,-9 4-2 31,9 1 0-31,-18 4 1 0,9-6-5 0,-8 3-2 0,0-2-4 15,-1 0-3-15,-8 6-2 0,9-6 2 0,-9 1-1 16,0-7-3-16,8 3 1 0,-7 3 0 0,7-5-2 0,-7-4 0 16,6 6-1-16,1-8-7 0,1-3-13 0,0 0-24 0,9 0-36 15,-2-1-51-15,2 1-52 0,0-5-48 0,8-5-41 16,-8 5-34-16,8-5-31 0,8-5-25 0,-8 5-27 0,8-9-45 16,-8 3-67-16,8-3-19 0</inkml:trace>
  <inkml:trace contextRef="#ctx0" brushRef="#br3" timeOffset="46889.35">30401 17252 76 0,'0'-10'567'0,"0"2"-57"0,0 3-127 0,0-5-98 15,-8 5-48-15,8 0-22 0,0-1-5 0,0 2-3 0,0 4-7 16,0-6-16-16,0 12-22 0,0-6-30 0,0 4-25 0,-9 7-19 15,9-1-11-15,-9 5-4 0,1 4 0 0,-1 1 4 16,1-2 5-16,-9 7 2 0,8-1-4 0,-2 1-4 0,-5 5-14 16,7-1-8-16,1 0-10 0,-9 0-9 0,7 1-4 0,2-1-1 15,-9-5-5-15,8 6-6 0,9-6-7 0,0 0-4 16,-9-4 3-16,9-1 1 0,0 1-5 0,9-1-6 0,-9-4-1 16,9 0-6-16,-1-6-7 0,9 1-11 0,-7-5-18 0,7 0-41 15,9-5-73-15,1 0-83 0,7-5-78 0,0-4-84 0,1-6-117 16,-1 0-154-16,0-3-76 0,4-4-10 0</inkml:trace>
  <inkml:trace contextRef="#ctx0" brushRef="#br3" timeOffset="47397.31">30957 16041 20 0,'0'-10'532'0,"0"10"-80"0,-9-5-126 16,9 5-102-16,0 0-63 0,-8 0-35 0,8 5-18 0,-9-5-8 0,0 10-5 0,9-5-5 15,-8 5-7-15,-2 5-11 0,2-6-6 0,0 6-2 0,-1 0 4 16,0-1 16-16,0 6 24 0,1-5 28 0,0 3 24 16,-2 2 16-16,-7 0 6 0,9-1-2 0,-11 1-13 0,2 5-22 15,-9-6-31-15,9 5-31 0,-9 0-22 0,8 2-21 0,-7 3-14 16,7-4-10-16,1 3-5 0,0-3-3 0,7 1-4 16,-6-3-2-16,7-5-12 0,1 3-14 0,-2-1-33 15,10-2-58-15,-8-8-70 0,8 0-68 0,-7 1-65 0,7-11-79 16,0 0-109-16,0 0-148 0,0-11-53 0,0 7 11 0</inkml:trace>
  <inkml:trace contextRef="#ctx0" brushRef="#br3" timeOffset="47655.2">30542 16041 258 0,'0'-5'573'15,"0"0"-91"-15,0 5-123 0,0 0-81 0,0 0-37 0,7 10-2 16,-7-5 7-16,8 11 2 0,10-7-2 0,-9 5-8 16,7 1-19-16,3 0-31 0,-2 5-36 0,0-7-46 0,9 8-39 15,-8-3-23-15,8 8-15 0,-9-3-15 0,9-3-1 16,-8 9-2-16,8-4-3 0,-8 4-2 0,-1 1-2 0,8-2-3 16,-7-2 1-16,-10 3 5 0,10-5-5 0,-10 0 0 0,10 6-4 15,-10-5-11-15,1-1-4 0,-1 0-9 0,2-4-25 0,-10-1-42 16,7 1-58-16,-7-6-65 0,0-4-59 15,10-1-51-15,-10-3-82 0,8-6-116 0,1 0-110 0,8-10-39 16,-7 5 15-16</inkml:trace>
  <inkml:trace contextRef="#ctx0" brushRef="#br3" timeOffset="48157.07">31817 15846 224 0,'8'-10'593'0,"1"5"-52"0,0 0-158 0,-1 5-105 0,-8 0-57 15,8 5-24-15,-8 0-9 0,0 5-4 0,0 0 2 0,-8 9-5 16,8 1-16-16,-8-1-33 0,-1 5-32 0,-8 0-26 16,0 1-13-16,0 1-3 0,-1 2-1 0,-8-3-1 15,8 4-3-15,-8-4 1 0,-1 3 6 0,11-2-5 0,-2-7-6 16,1 1-2-16,0-1-7 0,0 1-4 0,8-6-2 0,-8 5-3 15,7-4-7-15,2 0-2 0,8 0-3 0,0 0-10 0,0-6-2 16,0 6-2-16,8-5-3 0,-8-2 2 0,18 2-2 16,-9 0-2-16,8 0 0 0,0-4 0 0,1-1 1 0,-1-1-1 15,8 0 1-15,-5 2-1 0,5-6-2 0,1 4-1 0,0-4-3 16,-1 0-2-16,2 0-2 0,7 0 0 0,-8-4-6 16,1 4-2-16,-1-6 1 0,-1 2 1 0,-6 0 0 0,6 4-5 15,-7-5 0-15,-1-1-3 0,1 2 6 0,-2-2-1 0,2 2 3 16,-9-2 2-16,8-4 3 0,-8 7 6 0,-1-7 3 15,2 0 6-15,-3 0 7 0,2-5 5 0,-9 6 4 0,0-6 5 16,0 5 5-16,0-5 1 0,-9-4 3 0,9 4-2 16,-7-5-3-16,-3 7 2 0,-7-13-4 0,0 6-5 0,0-9-2 15,-1 5-2-15,0-5-2 0,1 5-4 0,-9-6 0 0,8 2-5 16,2-2-1-16,-2 1-3 0,-9-1-1 0,11 1-1 16,7 4-3-16,-9 1 2 0,0-1-1 0,10 1-3 0,0 4-2 15,-1 5-6-15,-8-3-6 0,17 8-10 0,-9-5-12 0,1 6-30 16,8 2-67-16,-10 4-82 0,10 3-77 0,0 0-74 0,10 0-90 15,-10 0-157-15,8 3-86 0,1-3-37 0,8 11 21 16</inkml:trace>
  <inkml:trace contextRef="#ctx0" brushRef="#br3" timeOffset="49043.97">32407 15738 143 0,'0'0'170'0,"0"0"-49"0,0 0-45 15,0 0-32-15,8 0-20 0,-8 6-11 0,0-6-6 0,0 0-1 0,-8 0 0 32,8 4 1-32,0-4 4 0,0 0 3 0,0 0 4 15,0 4 5-15,0-4 3 0,0 0 4 0,0 0 4 0,0 0 4 16,0 0-1-16,8-4 3 0,-8 4-3 0,0 0 3 0,0 0-1 15,0 0 2-15,0-4 2 0,10 4 1 0,-10 0 2 16,0 0 2-16,0-6 4 0,0 6 1 0,0-4 2 0,0 4 3 16,0-5 2-16,0 5 1 0,0-5 3 0,0 5 1 15,0-5 2-15,0 5 5 0,0-5 6 0,0 5 8 0,7-4 12 16,-7-3 17-16,0 7 18 0,0-3 21 0,0-2 18 0,0 5 15 16,10-5 10-16,-10 5 0 0,0-5-9 0,0 5-17 15,0-5-21-15,0 5-25 0,0 0-26 0,0 0-27 0,10-5-24 16,-10 5-14-16,0 0-12 0,0 0-5 0,0 0-7 0,0 0-1 15,0 0-3-15,0 0-2 0,0 0-2 0,0 0-2 16,0 0 0-16,0 0-2 0,0-5 2 0,0 5-1 0,0 0 3 16,0 5 4-16,0-5 2 0,0 0 0 0,0 0 2 0,0 0 1 15,0 0 0-15,0 0-4 0,0 5 0 0,0-5-2 0,0 5-2 16,0 0-1-16,0 0 0 0,0 3 1 0,0 3-2 16,0-1 3-16,0 0-2 0,0 4 1 0,7-3 2 15,-7 2-3-15,0-2 1 0,0 3 0 0,0 2 4 0,9-8 0 16,-9 7 1-16,0 1 0 0,0-3 1 0,0 7 2 0,0 0 2 15,0-1-2-15,0-5-2 0,0 10-2 0,0-3 0 0,9-1 0 16,-9 0 0-16,0 3-3 0,0-3 0 0,9 4-3 16,-9 1 2-16,0-5-1 0,8 4-1 0,-8-6-1 0,8 2 0 15,-8 6 0-15,10-8 0 0,-10 3 0 0,8-2-3 0,-8 0-3 16,9-4-4-16,0 5-2 0,-9-7-3 0,8 3-1 16,-8-1-6-16,0-1-8 0,9-4-9 0,-9 0-6 0,8 0-12 15,-8-1-17-15,10-5-23 0,-10 2-34 0,8-2-35 0,-8 2-36 16,17-12-31-16,-8 6-29 0,7-10-20 0,4 6-21 0,-2-5-23 15,-11-7-38-15,10 2-77 0,1 0-64 0,-1-1-25 16</inkml:trace>
  <inkml:trace contextRef="#ctx0" brushRef="#br3" timeOffset="49265.62">32277 16046 57 0,'0'0'621'0,"-8"0"10"16,16 0-134-16,-8 0-115 0,8 0-70 0,2 6-41 0,-2-6-28 15,9 0-16-15,0 0-10 0,1 0-16 0,8 0-30 0,0 0-44 16,-1 0-42-16,11 0-35 0,-2 0-22 0,2 0-15 0,-1 0-10 16,-1-6-23-16,2 1-37 0,-11-5-63 0,10 5-72 15,-9-5-69-15,0 1-73 0,-9-1-96 0,1-4-160 16,-10 5-86-16,0-3-31 0,-8 4 21 0</inkml:trace>
  <inkml:trace contextRef="#ctx0" brushRef="#br3" timeOffset="50201.2">15247 16607 128 0,'0'-4'293'0,"9"-2"-100"0,-9 6-84 0,0-4-48 16,0 4-23-16,11-4-9 0,-11 4 2 0,0 0 5 0,0 0 11 15,0 0 11-15,0 0 13 0,0 0 8 0,0 0 8 16,0 0 5-16,0 4 3 0,0-4 1 0,0 0 4 0,0 4 0 16,0-4 4-16,0 6 2 0,0-2 2 0,0 2 6 0,0-2 0 15,0 2 1-15,7-2-3 0,2 1 1 0,8 1 3 16,0-6 4-16,-7 4 2 0,16-4-3 0,-9 0-2 0,9 0-2 15,0-4-3-15,0 4-8 0,-1-6-13 0,2 1-16 0,-1 1-14 16,1-2-15-16,7 2-11 0,-8-2-10 0,0 2-8 16,0-2-14-16,-9 6-27 0,1-4-48 0,7 0-59 0,-15 4-59 15,6 0-52-15,-6 0-50 0,-2-5-53 0,1 5-61 0,0 0-69 16,-9 0-89-16,0 5-26 0</inkml:trace>
  <inkml:trace contextRef="#ctx0" brushRef="#br3" timeOffset="50375.16">15317 16793 124 0,'0'6'528'0,"-8"-6"-108"0,8 0-144 0,0 0-99 16,8 0-59-16,-8 0-32 0,10 0-14 0,7 0-5 15,-8-6-2-15,8 6 0 0,9-4-2 0,-9 4-8 0,8-5-9 16,2 0-12-16,-1 0-18 0,1 5-26 0,-10-5-29 0,9 5-32 16,-9 0-39-16,0-4-51 0,1 4-90 0,-2-6-163 15,2 2-87-15,-9 4-32 0</inkml:trace>
  <inkml:trace contextRef="#ctx0" brushRef="#br3" timeOffset="51091.1">14232 15997 294 0,'8'-10'498'0,"10"0"-147"15,-9-5-139-15,-1 12-82 0,1-8-43 0,8 7-21 16,-6-2-7-16,-4 6-5 0,1 0-1 0,2 0-3 0,-2 0 2 16,1 6 6-16,-9 4 8 0,8-2 15 0,-8 4 21 0,-8 7 26 31,-1-5 24-31,1 10 26 0,-2 1 14 0,-5 4 4 0,-13 1-4 15,2-1-14-15,-8 4-18 0,-1 3-21 0,0-3-22 16,-9 6-23-16,10-4-17 0,-9 4-14 0,8-5-8 0,-9 5-8 16,10 0-6-16,-1-3-5 0,0-8-2 0,0 6-3 0,10-6-3 15,7-2-1-15,-8-3-6 0,9-1 0 0,9-4-6 16,-2-3-5-16,2 0-4 0,8-6-4 0,0 1 4 0,0 0-2 16,0-5 1-16,8 4-2 0,-8-3 1 0,10-6 3 0,-2 4-1 15,9 1 0-15,-8-5-6 0,8 5 0 0,-9-5 0 0,9 5 1 16,1-5-1-16,1 5-1 0,6-5 1 0,1 4 3 15,1-4 0-15,-2 0-2 0,10 6-2 0,-1-6 0 0,1 0 0 16,0 0 0-16,-1 0 0 0,1 0-1 0,9 0-2 0,-9 0 2 16,-1 0 1-16,0 0-2 0,1 4-1 0,-8-4-2 15,-1 0 0-15,0 0-1 0,-9 0 3 0,1 0-1 0,-10 0 2 16,10-4 2-16,-18 4 3 0,8 0 0 0,0-6 5 16,-8 2 0-16,0-6 3 0,0-4 2 0,0-1 6 0,-8-5 2 15,0 6 1-15,8-11 3 0,-10 2-1 0,2-3 1 0,0-3-3 16,-1 0-5-16,0 0-2 0,-8-6-7 0,8 0-1 15,-8 2-3-15,-1-2-3 0,10 2-1 0,-9-3 0 0,-1 3 1 16,0-1 0-16,1 5 4 0,0 3-1 0,0 3-2 0,7 4 0 16,-6-1-7-16,7 4-9 0,0 3-17 0,1 2-26 0,-1 7-70 15,0-1-99-15,9 0-99 0,0 0-107 0,0 5-168 16,0 0-102-16,0 0-74 0,0 0-25 0</inkml:trace>
  <inkml:trace contextRef="#ctx0" brushRef="#br3" timeOffset="51488.17">14996 15987 448 0,'0'-10'453'0,"0"1"-115"16,0 3-82-16,0-2-30 0,-8 2 3 0,8 2 21 0,-8-2 21 15,8 2 9-15,-10 4 0 0,-7-5-11 0,8 5-21 0,-8-5-37 16,-1 5-43-16,2 5-49 0,-2-5-33 0,-8 5-25 16,-1-1-10-16,11 2-5 0,-11 4-4 0,0-2-1 0,10 4-3 15,-8-3 1-15,7 1-2 0,0 4 1 0,2 2-4 0,-2 2-2 16,1 3-3-16,-1-3-2 0,2 7-5 0,-2 5-1 15,1-6-2-15,-1 4-5 0,0 2-3 0,10-1 1 0,-1 0-2 16,1 6 0-16,-2-6 1 0,10 1 0 0,0-6 1 0,10 6 1 16,-2-7 2-16,1 2-4 0,9-1 0 0,-1 1-2 0,9-10 0 15,1-2-4-15,-2-2-5 0,10-1-8 0,8-10-15 16,-9 0-17-16,20 0-22 0,-11-10-50 0,8 6-103 0,2-11-99 16,-1 0-101-16,-2 0-149 0,-5-4-136 0,-2-1-86 0,1 5-33 15,-9-5 21-15</inkml:trace>
  <inkml:trace contextRef="#ctx0" brushRef="#br3" timeOffset="86193.37">19225 15685 292 0,'0'0'265'0,"0"-5"-80"0,0 5-52 0,0-5-41 15,0 5-23-15,0-5-13 0,0 5-8 0,0-5-2 0,0 5-3 16,0 0 0-16,0-5-2 0,0 5-1 0,0 0-1 16,0-5-3-16,0 5-1 0,0 0 0 0,-8 0 0 0,8 0 3 15,0 0 1-15,0 0 5 0,-9 0 5 0,9 0 6 16,-8 0 9-16,-2 0 10 0,10 0 6 0,-9 0 9 0,-9 0 11 15,11 0 16-15,-2 0 13 0,0 0 13 0,1 0 2 0,-1 0 2 16,1 0 3-16,-2 0-1 0,10 5-7 0,-8-5-13 16,0 0-29-16,8 0-9 0,0 0-10 0,-10 0-7 0,10 0-12 15,0 0-9-15,0 0-11 0,0 0-6 0,10 0 4 0,-2 0-7 16,0 5-4-16,2-5-6 0,7 0-2 0,0 0 1 16,10 0 0-16,-1 0-1 0,-1 0-1 0,1 0-3 0,9 0-3 15,-9-5-1-15,9 0-5 0,-1 2-2 0,1-3-2 0,1-4-1 16,-1 5 0-16,-1 0 3 0,-8-5-2 0,8 5 0 0,-7 1 2 15,-1-2-3-15,-9 2 0 0,1-2-1 0,-2 6-1 16,-7-4 0-16,0 4 0 0,0 0 2 0,-9 0 5 0,0 0 2 16,-9 0 2-16,0 0 2 0,0 4-1 0,-7-4-2 0,-12 6-1 15,12-2-2-15,-19 2-3 0,0 3-3 0,1 1-1 16,-10 0 0-16,9 0 0 0,-8-1 0 0,-1-4 1 0,1 5-1 16,9 0 1-16,-1-5-10 0,0 0 4 0,8 0 2 0,9 0 3 15,-7-2 0-15,17-3 1 0,-9 0 2 0,17 0-2 0,-10 0 11 16,10 0-5-16,10-3-3 0,-2-2 0 0,9-5-1 15,8 5-3-15,2-5-1 0,8 0-1 0,0 2-3 0,0-8-4 16,8 6-9-16,0-5-27 0,-8 5-57 0,9 0-82 0,-1 6-75 16,-8 0-79-16,8-7-108 0,1 11-181 0,-11-4-90 15,3-2-42-15,-1 6 17 0</inkml:trace>
  <inkml:trace contextRef="#ctx0" brushRef="#br3" timeOffset="87381.42">15049 15426 309 0,'27'4'256'0,"-11"2"-68"0,18-2-48 0,-8 1-29 0,9-5-19 16,0 7-14-16,-1-7-6 0,2-7-6 0,-1 7-4 16,-1-5-6-16,1 1-1 0,-9-6-2 0,10 5-5 0,-11 0-3 15,-8-4-7-15,1 3-2 0,-1 2-1 0,1-2-2 0,-10 2 0 16,-8 4-1-16,9 0-2 0,-9 0-4 0,-9 0-2 15,1 0-3-15,-1 0-3 0,-9 4-2 0,1-4-2 0,-9 0 1 16,1 0 5-16,-3 6 2 0,-6-6 2 0,-1 0 2 16,1 0 3-16,7 0 2 0,-6 0 2 0,6-6-1 0,0 6-2 15,1-4 2-15,9-2 4 0,-1 6 5 0,10-4-1 0,-1-1-2 16,9 5-5-16,0-4-5 0,0-2-8 0,17 2-17 16,1-6-32-16,8 0-37 0,8 1-40 0,10-1-45 0,-1 0-71 15,10 5-151-15,-1 0-117 0,9-4-68 0</inkml:trace>
  <inkml:trace contextRef="#ctx0" brushRef="#br3" timeOffset="88315.97">27797 16154 351 0,'-18'-6'444'0,"9"2"-116"0,0-5-108 0,2 3-71 16,-12 1-35-16,10-4-15 0,-7 4 0 0,6 0 8 0,-7 0 10 16,9 0 7-16,-1 5 10 0,0 0 9 0,1-5 9 15,8 5 8-15,-8 0 4 0,8 0 3 0,0 0 0 0,-10 0-2 16,10 0-8-16,0 0-14 0,0 0-18 0,-8 0-22 0,8 0-22 16,0-5-20-16,8 5-15 0,-8 0-13 0,10 0-7 15,-10 5-7-15,16-5-3 0,-7 5-2 0,8-5-1 0,0 5-2 16,9 0 0-16,2-5-4 0,-3 0 1 0,8 0 0 15,3 0 3-15,-10 0 0 0,9 0 1 0,-9-5 1 0,0 5 1 16,0-5 0-16,-10 5 3 0,-5 0 3 0,5 0-1 0,-16 0 2 16,0 0 2-16,0 0-3 0,-7 0 0 0,-13 0-3 0,-13 0-3 15,-2 0-3-15,-8 0-4 0,-9 5-3 0,-9 0-4 16,8 0 1-16,-7 0-1 0,-1 4 1 0,9-4 0 0,0 1-1 16,9-3 1-16,7 3 0 0,11-6-1 0,7 4 0 0,1-4-1 15,0 6 0-15,17-6-2 0,0 5 0 0,9-5-1 16,-1 0 0-16,18 5 4 0,0 0-2 0,0-5 0 0,17 0 1 15,-7 0 1-15,8 0-3 0,7 0 1 0,-8 0-3 0,0-5-3 16,-8 5-7-16,9 0-11 0,-18 0-33 0,9 0-79 16,-18 0-91-16,0 5-85 0,1-5-96 0,-10 5-156 0,1-2-137 15,-9 7-74-15,-9-4-19 0</inkml:trace>
  <inkml:trace contextRef="#ctx0" brushRef="#br3" timeOffset="91868.95">2309 6360 279 0,'43'-83'350'15,"-7"10"-293"-15,-1 9-199 0,-19 7-150 0</inkml:trace>
  <inkml:trace contextRef="#ctx0" brushRef="#br3" timeOffset="92784.4">876 4900 86 0,'9'-10'500'0,"0"-5"-148"0,-9 0-129 0,8 6-74 0,2-6-25 16,-10 5 3-16,8 2 19 0,-8-4 28 0,0 2 26 0,9 6 22 15,-9-6 12-15,0 1 9 0,0 3 1 0,0-4-14 0,0 6-24 16,0-2-28-16,8 2-34 0,-8 4-27 0,0 0-21 16,0 0-21-16,0 0-15 0,0 0-25 0,0-4-15 0,0 4-13 15,0 0-6-15,0 4-4 0,0-4-3 0,-8 4-2 16,8 6-5-16,-9 0 5 0,9 5 4 0,-18 5 1 0,1 4 3 16,-9 7-5-16,-1 2 7 0,-15 1 4 0,-2 9 1 0,-7-4 0 15,-10 12 2-15,8-8 3 0,-7 1 0 0,8 0 8 16,0-1-5-16,-1 2-3 15,9-6 0-15,1-5 0 0,9 0-3 0,8-5-3 0,-1 0-4 16,0-3 0-16,20-7-1 0,-11-5-1 0,10 6-2 0,-1-11 1 16,1 1 1-16,8 4 2 0,8-4 4 0,1 1-1 15,-1-1 3-15,10-2 3 0,9 2 2 0,-2 0 0 0,18-4-3 0,1 4 3 0,-1-6-3 16,18 1-2-16,0-1-2 0,0 2-2 0,-1-2-3 16,10-4-1-16,-10 0 1 0,1 6-1 0,-1-6 0 0,2 0 2 15,-9 4-2-15,-11-4 2 0,10 0-2 0,-17-4 0 16,7 4 0-16,-14 0 1 0,-2-6-1 0,0 6 3 0,-18-4 8 0,10-2 3 15,-10-7 4-15,1 3 10 0,-9-6 11 0,0-2 10 16,0-13 13-16,0 7 4 0,-9-10 3 0,1-4 10 0,-10-1 7 16,10-5 0-16,-18-1-9 0,8-8-7 0,-7-1-9 0,-1-1-10 15,-1-2-8-15,-8-2-16 0,10 0-11 0,-10 6-5 0,9-1-4 16,-9 0-6-16,9 11-1 0,1-2 0 0,6 7-3 16,-6 3-1-16,7 6-13 0,1 4-20 0,8 1-27 0,-8 9-28 15,17 5-32-15,0 0-45 0,0 6-82 0,8 8-88 0,10 2-67 16,17 4-70-1,-1-1-100-15,1 1-143 0,18 4-56 0,-11-4-4 0</inkml:trace>
  <inkml:trace contextRef="#ctx0" brushRef="#br3" timeOffset="93069.14">1770 4747 558 0,'-8'-8'591'0,"0"3"-153"0,-1-5-134 0,-9 5-73 0,10 5-35 0,-10-5-20 0,10 5-14 0,-10 0-13 16,-7 5-14-16,-1 5-19 0,-2 0-23 0,-5 8-23 0,8-2-24 15,-11 7-16-15,10-1-9 0,-9 1-4 0,9 6-4 0,8-4 0 16,-7 4 1-16,0 0 1 0,5 0 9 0,13 7 6 16,-11-8 4-16,9 6 0 0,1-4 3 0,8 4 0 0,0-4 5 15,8 4 3-15,1-11 3 0,9 7-1 0,-2-6-3 16,11 1 2-1,7-1-4-15,2-9-3 0,7 5-4 0,9-10-8 0,0 0-7 16,0-1-4-16,9-5-11 0,8-4-37 0,-7 0-77 0,6 0-87 16,2-4-83-16,-9-5-107 0,9-1-171 0,-10-5-118 15,-8 4-74-15,0-3-9 0</inkml:trace>
  <inkml:trace contextRef="#ctx0" brushRef="#br3" timeOffset="93306.78">573 6096 147 0,'-10'10'630'16,"2"-4"-8"-16,0-6-202 0,16 4-146 0,0 2-99 0,10-6-56 15,-1 3-16-15,19-3-1 0,-2 0 4 0,9-3 4 0,10 3 1 16,-2-6-5-16,3 2 3 0,14-2-8 0,-7 1-11 15,9 0-12-15,0-5-9 0,-10 0-11 0,9 1-4 0,-9 3-5 16,2-2-31-16,-10 8-69 0,0-6-85 0,0 2-82 16,-8-2-95-16,-9 6-140 0,-1 0-158 0,1 0-92 0,-18 6-29 15</inkml:trace>
  <inkml:trace contextRef="#ctx0" brushRef="#br3" timeOffset="93768.55">1276 6429 214 0,'0'0'622'0,"0"0"-9"0,-9 5-219 0,9-5-158 0,0 5-103 15,-8 0-63-15,8 4-31 0,-9 5-15 0,-9 2-5 0,10-3-4 16,-10 13 0-16,-8-3 1 0,0 2-1 0,1 4-2 16,-10 1 0-16,1-2 10 0,-2 2 17 0,1 5 23 0,-7-6 23 15,7 0 20-15,-8-1 20 0,-1 3 19 0,0-3 19 0,1 3 5 16,0-7-7-16,8 0-14 0,-2 0-18 0,4 1-19 15,-2-5-19-15,9-1-20 0,9 0-19 0,-1-5-19 0,2 2-11 16,7-1-8-16,0-1-5 0,1 2-3 0,8-3 0 16,0-3-1-16,8 6 2 0,10-3-1 0,-2 2 3 0,11-5 0 15,-1 5 0-15,8-6 1 0,8 1 1 0,13 1-4 0,-13-8 1 16,10 3-2-16,1-2-4 0,-2 2-1 0,10-1-2 16,-9-2-3-16,0-3-1 0,1 7 1 0,-1-7-2 0,-8 0 2 15,-2 0-2-15,2 0 2 0,-10 0 1 0,-8 0 3 0,1-7 3 16,-1 4 0-16,-8-8 9 0,-1 1 7 0,0-4 15 15,-8-5 10-15,-1-6 15 0,1-3 14 0,0-1 20 0,-9-11 18 16,0 5 6-16,0-10 1 0,0-3-4 0,-9 0-8 0,0-1-12 16,1-6-13-16,-1 4-22 0,-8-4-18 0,8 0-12 0,-9 6-10 15,1-4-7-15,9 4-3 0,-10 0-4 0,11 6-5 16,-13 9-6-16,13-1-10 0,-3 2-23 0,10 7-25 0,0 7-32 16,0-1-33-16,0 10-38 0,10-5-75 0,6 12-91 0,2-2-76 15,17-1-61-15,-9 6-83 0,17 0-138 0,-8 6-65 16,0 2-32-16,8 4 37 0</inkml:trace>
  <inkml:trace contextRef="#ctx0" brushRef="#br3" timeOffset="94035.23">2049 6292 399 0,'0'-15'684'15,"-9"5"-41"-15,9 0-158 0,-7 0-115 0,7 6-77 0,0-2-52 16,-10 3-43-16,10-2-30 0,0 5-28 0,-8 5-32 0,8-2-36 15,-10 7-31-15,10 0-19 0,-9 6-10 0,2 3-3 16,7 5-3-16,-11 1 0 0,4 4 0 0,7 5 0 0,-9 1 4 16,0-1 1-16,1 5 4 0,-1-1 1 0,-9 2 2 0,10 4 0 15,0-5 3-15,-10 4 5 0,9 1 1 0,-9 1-2 16,10-1-3-16,0-6-2 0,-2 6-1 0,-7-8-3 0,17-3-3 16,-7 1-2-16,7-5-5 0,0 0-2 0,7-5 1 0,-7 1-3 15,10-5 2-15,-3-4 0 0,11-3 1 0,-10-3-4 16,19 0-6-16,-9-10-32 0,8 0-67 0,8 0-82 0,-7-10-84 15,7 0-91-15,-8-9-118 0,9-1-171 0,-10-3-83 16,1-7-24-16</inkml:trace>
  <inkml:trace contextRef="#ctx0" brushRef="#br3" timeOffset="94209.15">1596 6741 623 0,'-16'0'730'16,"-1"5"-46"-16,7-5-199 0,2 0-144 0,8 0-104 0,-7 5-68 15,7-5-39-15,7 0-15 0,11 0-9 0,-1 4-7 16,18-4-6-16,-10 0-11 0,19 5-11 0,-1-5-12 16,0 0-16-16,1 0-20 0,9-5-23 0,-10 5-58 0,9-4-89 15,-9 4-87-15,10-10-97 0,-2 0-137 0,2 1-176 0,-10-7-100 16,9 2-40-16</inkml:trace>
  <inkml:trace contextRef="#ctx0" brushRef="#br3" timeOffset="94463.12">2466 5832 557 0,'0'-4'638'16,"0"4"-144"-16,0 0-165 0,0 0-109 0,7 0-63 0,3 0-23 15,0 0-3-15,6 0 8 0,1 4 11 0,10-4 9 16,-1 0 5-16,0 0 5 0,-1 0-18 0,10 0-28 0,0 0-29 16,0 0-21-16,0-4-21 0,-1-2-12 0,1 6-15 15,-1-4-27-15,-7-2-40 0,6 2-63 0,-5 4-72 0,-2-6-66 16,0 2-68-16,-9 0-83 0,1 4-124 0,-10-5-142 0,1 5-48 16,-9 0 18-16</inkml:trace>
  <inkml:trace contextRef="#ctx0" brushRef="#br3" timeOffset="94620.83">2535 6043 207 0,'-9'4'586'0,"1"-4"-95"0,-1 6-141 16,0-6-91-16,9 0-48 0,0 4-19 0,0-4-8 15,9 0-6-15,0 0-11 0,-1 0-11 0,10 0-18 16,8 0-23-16,9-4-27 0,0 4-29 0,-1-6-26 0,9 2-44 16,10-2-74-16,-1 3-83 0,-1-9-107 0,9 2-188 0,-6 2-115 15,7-7-87-15,-1 5-49 0</inkml:trace>
  <inkml:trace contextRef="#ctx0" brushRef="#br3" timeOffset="95508.23">3725 5110 306 0,'0'0'332'0,"-8"0"-87"0,8 5-68 0,0-5-43 15,0 0-25-15,-10 0-14 0,10 0-9 0,0 0-7 0,0 0-6 16,0 0-8 0,0 0-9-16,0 0-6 0,0 0-7 0,0 4-3 0,0-4 2 0,0 0 9 0,0 0 10 0,0 0 14 15,0 0 14-15,0 0 16 0,0 0 17 0,0 0 16 0,0 0 11 31,0 0 7-31,0 0 8 0,0 0 3 0,0 0 2 0,-8 0-5 0,8 0-11 0,0 0-19 0,0 0-15 0,0 0-17 16,0 0-19 0,0 0-19-16,0 0-19 0,0 0-15 0,0 0-9 0,0 0-4 0,0 0-5 0,0 0-6 0,0 5-2 0,8-5-1 31,2 0 2-31,-2 0-12 0,1 0 5 0,8 0 0 16,9 5 3-16,-9-5 5 0,17 0-1 0,1 5 0 0,1-5-2 15,-1 0 12-15,8 0-6 0,9 0-1 0,-9 0-5 0,9 0-2 16,1-5 1-16,8 5-1 0,-11 0-1 0,-5-5 0 15,5 5 0-15,-5 0-1 0,7 0 1 0,-17 0 2 0,0 0-2 16,0 0 1-16,-8 0 0 0,-2 0 2 0,-8 0-1 16,-9 0 4-16,2 0 1 0,-2 0 6 0,1 0 7 0,-9 0 8 15,0 0 8-15,0 0 5 0,0 0 4 0,0-5 2 0,-9 5-3 16,9 0-3-16,-8-4-7 0,-2-1-10 0,2 5-6 0,-1-5-6 16,1 0-5-16,8 5-2 0,-9-5 0 0,9 5-4 15,-9 0-1-15,9 0 0 0,0-5-14 0,0 5-20 0,-7 0-36 16,7 0-108-16,-11-5-123 0,11 0-145 0,0 5-231 15,0-5-115-15,-7 0-59 0,7 5-24 0</inkml:trace>
  <inkml:trace contextRef="#ctx0" brushRef="#br3" timeOffset="96553.51">5444 4626 333 0,'0'-5'433'0,"0"0"-111"0,0 1-102 16,8-2-62-16,-8 2-31 0,0-2-10 0,0 2-1 0,0 4 0 15,9-6-3-15,-9 6-7 0,0-4-13 0,0 4-10 0,0 0-16 16,0 0-13-16,0 0-13 0,0 0-9 0,0 0-7 16,0 0-5-16,0 0 0 15,0 0-5-15,0 4-1 0,-9 2 0 0,9-2 3 0,-8 2 6 0,-1 8 7 0,9-4 5 16,-17 5 4-16,9 4 11 16,-10 1 1-16,1 5 0 0,0-6-4 0,-1 4-8 15,-8 7-3-15,9-5-4 0,-10-1-4 0,0 7-9 0,2-8-3 0,0 5-3 0,-2-2 0 0,-7-3 0 16,8 8 1-16,0-7 4 0,-2 0 7 0,3 1 7 0,8-6 8 15,-9 6 4-15,8-6 1 0,2 1 0 0,-2 0-4 16,9-5-4-16,1-6-9 0,-1 5-4 0,0 2-4 0,9-6 2 0,-8-2 12 16,16 2 12-16,-8 1 7 0,9-1 3 0,0-1 7 15,-1 0 1-15,9 1-2 0,1-5-13 0,-1 5-10 16,9-5-12-16,0 5-7 0,-1-6-3 0,12 6-3 0,-12-5-3 16,10 0-4-16,-1 5 7 0,1-5-4 0,1 5-4 0,-2-1-4 15,1 0-2-15,0-3-1 0,-1 4 0 0,1-6 0 0,-1 6 1 16,-8-4-1-16,9-3 2 0,-8-3 3 0,-9 6-3 15,-2-6 1-15,10 0 1 0,-18 0 2 0,2-6 2 0,-2 3 6 16,0-3 4-16,2-8 8 0,-10 4 10 0,0-9 7 0,0-1 8 16,-10-5 5-16,2-4 11 0,0 0 10 0,-2-6 7 15,-6 2 3-15,-2-8 2 0,-8 3 3 0,9-1-5 16,-1-5-4-16,-8 0-10 0,2-1-13 0,4 7-10 0,3-6-8 16,-8 5-11-16,7 5-10 0,1-5-5 0,0 10-3 0,-1 0-5 15,9 4-12-15,-8 5-24 0,8 5-29 0,9 1-34 0,-8 4-44 16,8 5-81-16,0-5-99 0,8 10-84 0,1 0-69 15,8 0-70-15,10 6-121 0,-1-2-94 16,8 6-40-16,-8-5 38 0</inkml:trace>
  <inkml:trace contextRef="#ctx0" brushRef="#br3" timeOffset="96918.52">5714 4657 461 0,'0'0'448'0,"-10"0"-128"0,10 0-94 16,0 0-57-16,10 0-29 0,-10 0-13 0,7 0-2 15,10-7 1-15,3 7-2 0,5-5 1 0,1 1-1 0,9-2-3 16,-9 2-6-16,17-1-9 0,-7 0-8 0,-3 0-7 0,2-5-6 16,1 6-9-16,-2-2-12 0,0 2-13 0,1-2-13 15,-8 2-10-15,6-1-7 0,-6 5-9 0,-10-4-11 0,9 4-31 16,-8 0-48-16,-1 0-44 0,-8 0-46 0,0 0-41 0,-1 0-35 15,-8 0-36-15,0 0-38 0,0 0-31 0,-8 4-29 16,-1-4-46-16,-8 5-55 0</inkml:trace>
  <inkml:trace contextRef="#ctx0" brushRef="#br3" timeOffset="97171.77">6069 4635 74 0,'0'0'433'0,"-8"0"-80"0,8 0-86 0,-8-4-64 0,8 4-42 0,0 0-28 15,0 0-20-15,0 4-14 0,0-4-13 0,0 6-14 16,0-6-16-16,8 4-12 0,0 8-8 0,1-4-1 0,0 2 0 15,0 5 5-15,-1 0 4 0,9 4 6 0,-8 0 2 0,9 1-3 16,-1 5-2-16,-9 5-7 0,10-3-5 0,-11 3-6 16,11 0-9-16,-8 4-7 0,7-6-1 0,-8 7-4 0,-1-6-1 15,2 7 0-15,-10-8 0 0,0 1-1 0,0 0 0 0,0-3 3 16,0-3 14-16,0 3 22 0,-10-3 31 0,2-7 29 16,-1 2 24-16,1-3 20 0,-11 0 20 0,1-1 9 0,-7-4-6 15,8-5-14-15,-9 0-30 0,-8-1-25 0,7 2-26 0,2-6-19 16,8 0-18-16,-10-6-15 0,9 2-12 0,3 4-23 15,-3-10-54-15,-1 5-88 0,11-4-84 0,-1-6-82 0,9 0-103 16,9-4-168-16,8 0-118 0,0-7-62 0,1 13 4 16</inkml:trace>
  <inkml:trace contextRef="#ctx0" brushRef="#br3" timeOffset="97504.8">4940 5774 448 0,'-17'0'466'15,"0"0"-140"-15,0-5-103 16,-1 5-52-16,10 0-21 0,-1 0-9 0,9 0-6 0,-9 0-7 0,9 5-10 0,9-5-6 15,0 5-4-15,8 0 0 0,0 0 0 0,9 0 6 0,9-1 7 16,8 0 12-16,1 2 12 0,7-6 3 0,2 0-8 0,8 4-15 16,-1-4-19-16,10 0-16 0,0 0-14 0,-1-4-13 15,1 4-12-15,8-6-9 0,-1 2-5 0,2 0-7 0,-10-1-6 16,1-5-4-16,0 5-5 0,-18 0-3 0,0-1-5 0,-10 3-2 16,-7-7-9-16,-10 5-24 0,-7-1-53 0,1 2-83 0,-11-6-77 15,-8 5-73-15,-8 0-76 0,-1-5-110 0,-8 5-158 16,-1 5-69-16,-8 0-2 0</inkml:trace>
  <inkml:trace contextRef="#ctx0" brushRef="#br3" timeOffset="98075.03">5261 6296 159 0,'9'-10'552'0,"-9"7"-103"0,10-3-139 15,-2 2-94-15,1-6-46 0,-1 4-17 0,1 2-5 0,8-2 1 16,-8 6-4-16,0 0-7 0,0 0-11 0,-1 0-19 0,1 0-22 15,0 6-25-15,-1-2-20 0,-8 2-15 0,8 4-6 16,-8 0-5-16,0 3-1 0,0 3 0 0,0 3 2 16,-8 0 6-16,0 6 3 0,-10-1 3 0,1 6 7 0,-9-2 10 15,0 7 10-15,-10-5 11 0,2 3 13 0,0-3 12 0,-2-1 6 16,-7 6 2-16,9-7 1 0,-1-3-5 0,0 4-10 0,0-5-12 16,0 1-13-16,10-5-14 0,-1-2-9 0,8 3-8 15,1-7-8-15,-1 0-5 0,10 2-3 0,-2-7-1 0,2 1-2 16,8 0 2-16,-7-6-1 0,14 8-3 0,-7-4 1 0,8 2 1 15,10-1 1-15,-9-3-2 0,17 3 1 0,0-2-3 16,0-4-1-16,1 2 1 0,7-5-3 0,-8 5 0 0,9-5 0 16,0-5 0-16,-1 5-1 0,9-5 0 0,-7 5-1 0,-2-3-2 15,0-4 0-15,2 7 2 0,-2-3-1 0,-7-3 0 0,-1 0 0 16,0 2-1-16,-9-1 2 0,0 0 3 0,0-5 3 16,1 1 2-16,-10-1 4 0,1 0 18 0,-9-5 11 15,0 1 14-15,0-6 14 0,0 1 12 0,-9-7 8 0,1-2 8 16,1-1 6-16,-4 0-6 0,-6-6-7 0,0-3-9 0,0-3-12 15,-1-2-9-15,1 0-9 0,-9-2-6 0,8 2-12 16,1-1-7-16,8-1-4 0,-8 12-6 0,-1-2-7 0,9 1-11 16,2 10-24-16,-4-1-34 0,11 5-36 0,-7 1-40 0,7 9-69 15,0-4-123-15,18 5-115 0,-2-1-129 0,11 4-186 0,7 1-73 16,1 5-41-16,-1 5-5 0</inkml:trace>
  <inkml:trace contextRef="#ctx0" brushRef="#br3" timeOffset="98358.6">5870 6316 309 0,'9'-4'669'0,"-1"-7"-13"0,10 6-195 0,-10 5-143 0,9-4-85 16,2 4-55-16,-12 4-39 0,11 1-22 0,0 0-12 15,-10 1-7-15,9 4-8 0,-7 3-19 0,-2-3-25 0,1 10-16 16,-9-5-12-16,0 4-4 0,0 1-2 0,0 5-5 0,-9-6 3 15,1 1-1-15,-10 3 0 0,9-3 1 0,-9-1 0 0,-8 6-3 16,0-5 2-16,9-2 3 0,-9 3-2 0,0-1 0 16,0-6-3-16,0 6 0 15,0-5-3-15,8-1 0 0,-9 0-3 0,10 1-1 0,10-5-14 16,-11-1-35-16,10 1-49 0,-10-5-53 0,18 0-51 0,-9 0-54 0,9-10-68 0,9 0-95 16,-1 0-135-16,10-5-64 0,0-4-11 0</inkml:trace>
  <inkml:trace contextRef="#ctx0" brushRef="#br3" timeOffset="98611.46">6235 6316 331 0,'0'-4'557'16,"0"-7"-124"-16,0 6-144 0,0 1-93 0,-9-2-56 0,9 3-35 16,0 3-21-16,-10 0-13 0,3 0-10 0,-4 3-12 0,-4 3-13 15,5 3-8-15,-7 2-8 0,9-1-2 0,-10 3 8 0,9 2 14 16,-8 5 12-16,9 0 23 0,-10-2 25 0,9 8 20 15,-7-3 14-15,7-3 9 0,0 4 1 0,9-3 0 0,-8 2 1 16,8-3-14-16,0 0-19 0,0 0-13 0,0-1-12 0,8-4-7 16,1-1-10-16,8 6-12 0,0-6-13 0,1 1-9 15,7-5-7-15,2 0-7 0,8-1-5 0,-2-4-5 16,3 0-18-16,-2 0-60 0,10-5-103 0,-1 0-100 0,-9-10-127 16,10 0-203-16,0 0-107 0,-1-4-80 0,-8-1-35 0</inkml:trace>
  <inkml:trace contextRef="#ctx0" brushRef="#br3" timeOffset="99006.51">0 8841 604 0,'52'-9'-51'0,"-1"-1"-3"0,2 4 2 16,-19 2 5-1,10 4 12-15,-9-4 12 0,-9 8 7 0,-1-4 5 0,-7 4-2 0,-1 2-9 0,-8 4-21 0,-1-4-36 16,1 2-63-16</inkml:trace>
  <inkml:trace contextRef="#ctx0" brushRef="#br3" timeOffset="100371.75">754 8416 139 0,'0'-5'338'0,"0"5"-48"31,0-5-58-31,0 5-50 0,0-4-42 0,0 4-27 0,0-6-17 16,0 6-8-16,0-3 2 0,0 3 6 0,0-6 4 0,0 6 3 15,0 0-2-15,0 0-2 0,0 0-6 0,-8 0-7 0,8 0-11 16,0 6-5-16,0-6 8 0,-8 9 15 0,-1 0 17 16,0 2 11-16,-8 8 10 0,-1 0 8 0,-7 6 8 0,-1-2 0 15,0 3-12-15,-9 3-22 0,-1 1-24 0,2 3-17 0,0-4-13 16,-10 6-13-16,11 0-11 0,-12-1-12 0,10-6-6 16,-8 7-4-16,8-6 0 0,2 0 2 0,-5 1 0 0,13-5 1 15,0-6 3-15,-2 0 0 0,19 1-1 0,-10-5 1 0,10-5-2 16,-1-2-3-16,9 4-1 0,0-9-1 0,0 2 1 15,9 5 0-15,8-5 1 0,9 0-1 0,0-5-1 0,9 5 2 16,-1-5-4-16,10 6 1 0,-1-6-5 0,10 0-2 0,-11 0-1 16,11 4-2-16,8-4-1 0,-10 0 0 0,2 0-7 15,-2 5 2-15,3-5 2 0,-11 0-1 0,0 0 1 0,-9 4 1 16,1-4 1-16,-9 0 0 0,0 0 7 0,-8 0-1 16,-1 0-2-16,-7 0 3 0,-2-4 0 0,0 4 1 0,-8-5-1 15,0-5 5-15,0 0 7 0,-8 0 6 0,8-3 8 0,-18-7 5 16,10 4 4-16,-9-9 9 0,7 2 4 0,-7-2 1 0,1-4-3 15,-3 0-5-15,1-1-6 0,-7-3-5 0,8-2-8 16,-1-4-5-16,0 5-3 0,-7 0-6 0,7 0-1 0,2 0 0 16,-1 9-3-16,-1-4 1 0,9 9-3 0,-8 1-3 15,6-1-7-15,4 10-14 0,-1 2-25 0,8-4-29 0,0 8-35 16,0-2-65-16,8 12-89 0,-1-6-86 0,4 9-80 0,15-2-99 16,-8 1-158-16,7 2-71 0,1-5-34 0,9 5 22 15</inkml:trace>
  <inkml:trace contextRef="#ctx0" brushRef="#br3" timeOffset="100624.75">1232 8344 401 0,'-8'-12'709'0,"-1"4"-16"0,9-2-182 16,-9 4-157-16,9 3-108 0,-8-3-75 0,8 6-45 0,0 0-36 15,0 0-31-15,0 9-25 0,-8 1-14 0,8 4-6 0,0 8-3 16,-10-3 2-16,10 10 8 0,0-5 10 0,-8 5 6 0,8 1 9 15,0 0 9-15,0 4 6 0,-9-6 5 0,9 7 1 16,0-6-6-16,0 0-8 0,9 1-3 0,-9-1-9 16,0 1-8-16,0-6-10 0,8 1-5 0,-8-7-6 0,0 7-4 15,10-5-3-15,-10-1-2 16,8-4-3-16,0 0 1 0,-8-6 0 0,9 6 1 0,0-5-5 0,8-5-12 0,-8-1-30 16,8-4-47-16,-8 0-73 0,8-4-70 0,0-1-58 0,-7 0-60 15,6-5-64-15,-5-4-72 0,5-1-100 0,-16 0-55 0,9 0 12 16</inkml:trace>
  <inkml:trace contextRef="#ctx0" brushRef="#br3" timeOffset="100783.34">1016 8651 573 0,'-27'-10'586'0,"11"1"-130"0,-2 3-114 0,0-4-57 0,10 10-26 16,-1-4-15-16,9-2-12 0,-8 2-15 0,8 0-19 16,8 4-28-16,1-5-37 0,9 5-45 0,8-6-38 15,-10 6-25-15,19-4-12 0,1 4-20 0,-2 0-37 0,10 0-48 16,-10-6-52-16,9 6-52 0,-8 0-46 0,8-4-43 0,0 4-53 15,1-6-53-15,0 2-76 0,-10-2-101 0,1 3-27 0</inkml:trace>
  <inkml:trace contextRef="#ctx0" brushRef="#br3" timeOffset="101195.84">1580 8593 136 0,'0'0'594'0,"-9"0"-49"0,9 0-179 16,0 0-138-16,9-6-81 0,0 6-42 0,-2 0-20 16,12 0-2-16,-2-4 0 0,9 4-1 0,0 0-1 0,0 0-2 15,9-6-11-15,0 6-4 0,-1-4 0 0,1 4 5 16,0-6 12-16,-1-4 17 0,1 7 18 0,1-2 16 0,-2-5 14 16,-8 0 5-16,0 5-6 0,-8-4-6 0,-2 2-13 15,-6 4-16-15,-2-2-19 0,-8-1-20 0,-8 2-16 0,-2 4-13 16,-6-5-11-16,-2 5-13 0,-8-5-8 0,-8 5-6 0,8 0-4 15,-10 0-1 1,1 5-1-16,1-5-2 0,7 0 2 0,1 5-1 0,9-5-1 0,0 0-3 0,7 4 1 0,3 2 0 16,7-6-1-16,0 5 3 0,0-2-1 0,7 4 1 0,13-4 2 15,-13 3-1 1,20-1 2-16,-11 5 0 0,11-5 2 0,-1 0 1 0,0 0-2 0,0 4-2 0,1 1 0 0,-11-6 4 31,12 6-3-31,-12 1 1 0,1-3-2 0,1 2-1 0,-9 0 0 16,-9 0-1-16,0 5 1 0,0 0-2 0,0-1 3 0,-9 6 2 15,-9-5 0-15,1 4-2 0,1 1 0 0,-2-7-1 0,-1 7-7 16,1-5-15-16,2-1-24 0,-1-4-42 0,8 2-59 16,1-4-64-16,-2 2-59 0,10-5-59 0,10-5-71 0,-2 0-101 15,18-5-140-15,-10-5-44 0,11 5 5 0</inkml:trace>
  <inkml:trace contextRef="#ctx0" brushRef="#br3" timeOffset="101465.86">2700 8470 12 0,'0'-10'696'16,"-9"5"12"-16,9 1-104 0,-9-2-186 0,-8 12-136 0,8-2-96 16,-7 1-60-16,-2 5-29 0,-8 5-15 0,9 0-7 15,-1 3-2-15,1 3-7 0,8 3-6 0,0 0-18 16,1 1-13-16,-1-1-10 0,9 1-10 0,0-6-2 0,0 6-2 0,9-12-2 16,-1 8-2-16,1-6 4 0,0-2 1 0,8-3 2 15,1-4 12-15,-10-2 16 0,10 2 20 0,-1-12 17 0,1 2 15 16,7-2 10-16,-8-4 9 0,1-3 7 0,-1-7 3 15,-7 4-3-15,5-2-6 0,-5 3-3 0,-10-4-7 0,0 4-7 16,0-4-8-16,0-1-9 0,0 1-14 0,-10-1-15 0,3 4-18 16,-1-2-26-16,-10 8-29 0,9-4-29 0,-9 4-31 15,10-1-71-15,-1 7-105 0,0-1-98 0,9 5-89 0,0-5-102 16,0 5-164-16,0 5-71 0,9-5-32 0,-9 9 32 0</inkml:trace>
  <inkml:trace contextRef="#ctx0" brushRef="#br3" timeOffset="101640.91">3448 8646 403 0,'0'5'699'0,"7"-1"2"0,-7 7-206 16,-7 0-163-16,7-3-127 0,-20 7-79 0,13 3-37 0,-10-2-17 16,-9 9-7-16,8-7-5 0,-8 3-5 0,9 3-5 15,-9 0-15-15,0 7-47 0,0-8-63 0,-1-3-68 0,10 4-62 16,1-9-82-16,-1 3-126 0,6-2-171 0,2-7-81 0,9 1-13 15</inkml:trace>
  <inkml:trace contextRef="#ctx0" brushRef="#br3" timeOffset="102133.05">4194 8357 547 0,'0'-10'678'0,"0"7"-59"0,0 3-209 0,0-5-161 15,0 5-110-15,0 0-68 0,-9 0-35 0,9 5-16 16,-18-2-11-16,10 7-5 0,0 0 1 16,-2 6 0-16,-7-3-5 0,0-3 2 0,0 6 3 0,-1-2-3 0,1 5 2 0,-9-4 5 15,0 0 9-15,0 0 10 0,-1 0 9 0,2 4 10 16,-1-4 12-16,-10 3 11 0,11 2 14 0,-11-5 0 15,11 5 2-15,-1-1-4 0,0-5-3 0,0 8-11 0,9-4-10 0,-1-3-11 16,0 0-14-16,11-1-5 0,-12-4-6 0,19 4-7 16,-8-4-1-16,8 0 0 0,0 0 0 0,0-1 5 15,8 1 4-15,1 4 1 0,1-2-2 0,15-4 1 0,-7-3-2 0,-1 5-2 16,18-6-2-16,-10 2-3 0,2 0-5 0,7-3-2 0,1 3-2 16,0-6-2-16,0 4-1 0,0-4 0 0,-1 0-1 15,9 0-2-15,-8-4 1 0,0-2-3 0,-1 3 2 16,-8-3 1-16,1-4-1 0,-1 5 3 0,-8-5 11 0,-2 2 12 15,-7-8 7-15,9 6 8 0,-18-4 10 0,7-7 8 0,-7 3 6 32,0-2 0-32,-7-1-4 0,-2-2-7 0,-9-2-2 0,2 1-7 0,-10 0-9 0,-1 0-7 0,1-1-6 0,1 1-2 15,-2-1-3-15,10 1-3 0,-9 4-5 0,17 0-3 0,-9 5-9 32,10 6-18-32,-1-1-26 0,9 0-62 0,0 0-96 0,0 6-92 15,9-5-91-15,8-1-117 0,1 0-187 0,-2 4-80 16,1 2-36-16,10-2 22 0</inkml:trace>
  <inkml:trace contextRef="#ctx0" brushRef="#br3" timeOffset="102370.71">4567 8347 574 0,'8'-3'703'15,"2"3"-39"-15,6-5-197 0,2 5-148 0,0 0-99 16,-1 0-52-16,1 0-23 0,-1 5-14 0,0-2-8 0,0 7-6 15,1 0-8-15,0 6-19 0,-11-3-25 0,2 2-26 0,-1 6-13 16,2-2-10-16,-10 0-7 0,-10 1-2 0,10 8-3 16,-17-2-3-16,10-3 2 0,-11 3 0 0,-8 3-2 15,9-5-1-15,-9 0 0 0,-1-4-1 0,-6 5-1 0,6-6-4 16,9 1-12-16,-8-7-27 0,9 3-47 0,-1-1-59 0,1-5-59 16,8-2-59-16,0 2-59 0,1-4-78 0,8-6-117 0,0 0-107 15,0-6-29-15,8 2 14 0</inkml:trace>
  <inkml:trace contextRef="#ctx0" brushRef="#br3" timeOffset="102577.48">4889 8324 557 0,'-18'-6'573'0,"10"6"-156"0,-1 6-154 0,0-1-99 0,0-2-51 0,-9 9-21 15,10 1-11-15,1 3-4 0,-13-2-2 0,20 1-3 16,-8 5-8-16,-1-1-10 0,2 7-16 0,-3-3-11 0,10 2-6 15,0-1-1-15,-8 0 0 0,8-4 1 0,8 3 2 16,-8 3 1-16,10-7 0 0,-10 0 2 0,16 1-7 0,-8 0-10 16,12-5-18-16,-5-6-31 0,3 6-42 0,9-5-50 15,-1-6-61-15,8-4-97 0,1 0-168 0,-9-4-96 0,9-1-53 16</inkml:trace>
  <inkml:trace contextRef="#ctx0" brushRef="#br3" timeOffset="102927.03">5175 8563 121 0,'0'0'629'0,"0"0"-10"0,0 0-171 0,8 0-148 16,2 0-97-16,7-6-64 0,0 6-25 0,10 0-4 16,-11-3 3-16,19 3 3 0,-9 0-2 0,9 0-4 0,-9-5-12 15,17 5-14-15,-6 0-20 0,5-5-18 0,-7 0-16 0,8 0-10 16,-8 0-5-16,-1 0-6 0,1-1 2 0,-10 3-1 15,2-4 9-15,-10 4 7 0,1-2 4 0,-18-1 2 0,8 2-1 16,-16-1-3-16,0-5-2 0,-9 5-3 0,-10 2-9 0,0-4-7 16,1 7-3-16,1 0-6 0,-11 0 0 0,11 0 1 15,0 0 1-15,7 0-1 0,-1 7 0 0,3-4-2 0,7 2-2 16,0 5 2-16,0-5 2 0,1 5 0 0,8-2 1 0,0-1 0 16,0 2 1-16,0 1 0 0,8 5 0 0,-8-7 0 0,9 2-1 15,-9 0-1-15,9 0-2 0,-9 1 1 0,0-3 2 16,0 2 2-16,0 0 0 0,0 0-2 0,-9 0 0 0,9-1-20 15,-9 6-42-15,1-5-62 0,1 0-68 0,-4 0-70 0,11-5-86 16,0-5-139-16,11 5-135 0,-4-5-66 0,1-5 0 16</inkml:trace>
  <inkml:trace contextRef="#ctx0" brushRef="#br3" timeOffset="103149.06">5905 8539 103 0,'-10'10'570'0,"2"-5"-60"0,0 4-183 31,8 1-140-31,-9 0-84 0,9 0-42 0,9-1-21 0,-1-5-7 16,0 6-3-16,10 0 1 0,-1-4-3 0,9-6 0 15,0 0 2-15,9 0 11 0,-8-6 25 0,7 2 43 0,0-6 46 16,-8 0 42-16,1 1 34 0,-1-7 23 0,-1 2 15 16,-6 0-6-16,-11-1-24 0,1-1-47 0,-9 3-47 0,0-2-45 15,-9 0-38-15,1 7-39 0,-11-4-67 0,-14 2-124 16,6 1-133-16,-8 5-186 0,1-2-169 0,-9 2-117 0,-9 4-58 15,-1 0-22-15</inkml:trace>
  <inkml:trace contextRef="#ctx0" brushRef="#br3" timeOffset="106269.81">912 9916 86 0,'0'-10'583'15,"-10"5"-27"-15,10 0-180 0,-8 2-137 0,8-3-78 16,0 0-41-16,0 6-18 0,0-4-12 0,0 4-10 0,0 0-14 16,0 4-12-16,0 2-14 0,0 0-8 0,0 2 5 0,0 2 13 15,8 11 22-15,-8-8 22 0,0 12 18 0,10-5 13 16,-10 8 13-16,0-4 9 0,0 11-6 0,0-6-12 0,8 6-20 16,-8-1-14-16,0 0-13 0,9-1-11 0,-9 2-12 0,8 0-13 15,-8-1-12-15,10 0-4 0,-10-4-8 0,8-1-5 0,-8-4-5 16,0-6 0-16,0 1 1 0,0-2 4 0,0-3 4 15,0 0 2-15,0-5 9 0,0-1 4 0,-8 1 7 16,8-5 6-16,-10 0 5 0,10 0 3 0,0-5 3 0,-8 0-1 0,8 0-1 16,-9 0-4-16,1 0-6 0,8-5-5 0,-10 5-6 15,2-5-10-15,-10 0-7 0,11 5-7 0,-12-3-6 0,1 3-5 16,1 0-2-16,-8 0-3 0,7 3-2 0,-16 2-2 16,7 5 2-16,1 0 1 0,1 5 0 0,-1-1 0 0,0 1 0 15,-1 0 1-15,9 4 0 0,2 1 1 0,-2-1-1 0,1 1-1 16,8 4-2-16,0-3 3 0,1 2-1 0,0 2-1 15,8-6 0-15,-9 0-2 0,9 1-3 0,0-5 0 0,0 3-4 16,9-6-2-16,-1-2-1 0,0-2 2 0,1-3-2 0,9 0 4 16,-2-5 2-16,10-5 2 0,-8 0 4 0,9-3 3 15,-1-8 2-15,8 2 2 0,-7-7 1 0,-2 1 0 0,-7-3 1 16,8 4-1-16,-9-1 0 0,-8 0 2 0,8 2-2 16,-17-3 1-16,8 3-3 0,-8 2 0 0,10-3-1 0,-10 3 2 15,-10 2-2-15,2 0 0 0,8 4 0 0,-9-5 0 16,9 6-3-16,0 4 2 0,0-5 1 0,0 5 0 0,0 0-1 0,-8 0 1 15,8 0-3-15,0 0 0 0,0 5 3 0,0 0-1 16,0 0-3-16,0 0-1 0,0 0 0 0,0 0-2 0,0 0 0 16,8 5 0-16,-8 0 1 0,0 5-1 0,9 0 3 0,-9 0 1 15,8 4 0-15,2-4 0 0,-3 5 3 0,2-2-1 16,0 3-6-16,10-6-1 0,-12 5-8 0,11-7-7 0,8 4-12 16,-9-4-10-16,9-3-17 0,0 0-29 0,1-5-60 15,7 0-76-15,-8 0-68 0,1-5-71 0,-1 0-86 0,-1-3-151 16,1-4-103-16,0 4-42 0,-8-7 16 0</inkml:trace>
  <inkml:trace contextRef="#ctx0" brushRef="#br3" timeOffset="106602.86">1615 10077 270 0,'0'-20'661'0,"0"5"4"16,0 5-168-16,-9 2-143 0,-1-2-90 0,3 5-57 0,-2-5-30 16,-8 10-16-16,-1-5-15 0,1 5-23 0,-9 5-26 15,8 0-28-15,-8 5-22 0,1 4-18 0,-1 0-10 0,-1 7-9 16,1-7-4-16,-1 11-4 0,2-6-1 0,8 1 3 0,-1 4 8 16,1 1 10-16,-1 3 6 0,10-4 9 0,-1 7 4 15,0-7 6-15,1 5 3 0,8 0-2 0,0-4-5 0,0-1-7 16,0 6-6-16,0-5-9 0,8-1-3 0,1 1-4 0,0-7-5 31,8 7 0-31,1-6-1 0,-1 1-1 0,9-5-3 16,-1 0 1-16,11-1-4 0,-2-4-8 0,10-5-15 0,-1 5-38 15,-9-10-68-15,11 5-76 0,-12 0-68 0,11-5-59 0,-9 0-60 16,-9 0-63-16,9-5-72 0,-17 5-78 0,-2 0-32 0,-6 0 21 16</inkml:trace>
  <inkml:trace contextRef="#ctx0" brushRef="#br3" timeOffset="106855.92">634 11136 60 0,'-18'12'537'0,"10"-9"-89"0,-2 3-120 0,2-2-93 15,-1-4-60-15,9 5-37 0,-8-5-21 0,16 0-9 16,1 5-3-16,-1-5-4 0,10 0-6 0,0 6-6 0,16-6-1 15,-7 0 5-15,7 0 6 0,9 0 4 0,-8 4 1 0,17-4-1 16,-9 0 0-16,10 0-3 0,8 0-2 0,-1 0-8 0,2 0-6 16,6-4-6-16,2-2-5 0,1 1-5 0,-3-4-7 15,10 0-4-15,-8 3-10 0,-9 0-10 0,-1 2-20 16,1 0-42-16,-19 4-72 0,2 0-79 0,-8 4-71 0,-11-4-71 16,1 0-86-16,1 0-116 0,-10 0-137 0,-8 4-53 0,-9 2 18 15</inkml:trace>
  <inkml:trace contextRef="#ctx0" brushRef="#br3" timeOffset="107409.11">1302 11309 516 0,'0'0'580'0,"0"3"-159"15,-9-3-159-15,9 7-109 0,0 2-67 0,9 1-30 0,-9 0-11 16,0 9-2-16,8-5-1 0,-8 6 1 0,10-1 0 15,-3 6 2-15,-7-5-5 0,9 4-8 0,2 1-3 0,-11-1 5 16,7 1 1-16,2-7 1 0,-9 7 4 0,9-5 7 16,-9-1 14-16,0 1 18 0,0-2 13 0,0 3 9 0,-9-1 11 15,0-2 12-15,2-2 7 0,-4-1 0 0,2-1-5 16,-8 0-9-16,9 1-13 0,-9 1-14 0,-1-3-13 0,-8 2-15 16,9 0-10-16,-1 0-5 0,-8-1-7 0,0 1-5 0,10 0-9 15,-11 3-3-15,10-3-4 0,-1 5-3 0,2-1-2 0,-3 1-5 16,11-1-3-16,-1 1-2 0,1 0-3 0,-1 4 3 15,0-9-2-15,9 5 0 0,0 0 1 0,0-7-1 0,9 3 1 16,0-3 0-16,-9-3 1 0,8 0-1 0,9 0-1 0,-8-4 0 16,9-2 2-16,8-4-3 0,-9 0 0 0,10-4 0 15,-2-2 2-15,2-4-2 0,-2-4 0 0,10-1 0 0,-9 1 0 16,0-11 1-16,-1 5 0 0,-5-4 1 0,-4 0-3 16,1-1 1-16,0 2-1 0,-7-8 1 0,-2 7 2 0,-8-5 3 15,0 5 1-15,0-6 4 0,0 1 2 0,-8 4 3 0,8-4 5 16,-10 9 6-16,10-4 5 0,-8 10 3 0,8-1 4 15,-9-1-2-15,9 8-2 16,0 3 0-16,0-5-5 0,-8 5-9 0,8 5-9 0,0 0-7 0,0 0-4 0,0 0-3 0,0 5-2 16,-9 5-2-16,9 3 2 0,0 7 1 0,0 1 2 0,0-1-2 15,0 3 0-15,0-3 3 0,0 4 0 0,9-4-1 16,-9 4 1-16,8-4-3 0,-8-2 2 0,9 7 1 16,-1-5 1-16,2-1-4 0,-2-4 0 0,1 6-4 0,0-8-6 15,-1 2-8-15,1 0-11 0,-1 0-12 0,10-6-18 0,-10 1-32 16,10-5-60-16,-2-1-72 0,4 2-65 0,-5-2-55 0,3-4-53 15,0-4-57-15,-1-2-64 0,1 2-72 0,-2-11-50 16,2 6 14-16</inkml:trace>
  <inkml:trace contextRef="#ctx0" brushRef="#br3" timeOffset="107678.73">1867 11532 319 0,'0'-13'647'16,"0"-2"-70"-16,0 0-132 0,0 6-93 0,0-1-50 15,0 5-26-15,0-5-20 0,0 5-18 0,0 5-22 0,0-5-32 16,-10 5-37-16,10 0-39 0,0 5-36 0,0 0-31 16,0 5-17-16,0-2-9 0,-8 8-5 0,8 4 0 0,0-1-3 15,0 5-1-15,0 1 0 0,0-1 1 0,0 7-1 0,0-8 1 16,0 11-1-16,0-4 1 0,8-1 2 0,-8 0 0 16,0 5-1-16,0-3 0 0,10-3 0 0,-2 1-1 0,-8 0-2 15,9-5-3-15,-1 1 0 0,2 1 1 0,6-3-1 0,-6-4-2 16,-2 1-4-16,9 0-6 0,1-5-14 0,-11-6-23 0,11 6-49 15,1-11-64-15,-1 2-67 0,-2-2-59 0,1-4-51 16,1-4-51-16,-9-6-54 0,7-5-57 0,2 1-67 0,-10-1-39 31,-8-5 12-31</inkml:trace>
  <inkml:trace contextRef="#ctx0" brushRef="#br3" timeOffset="107883.61">1693 11742 49 0,'-9'0'604'0,"0"-4"-25"16,9 4-171-16,0 0-156 0,0 0-100 0,9 0-62 15,0 0-31-15,-1 0-13 0,10 0-4 0,-1 4-4 0,9-4-2 16,-1 0-3-16,2 6-4 0,0-6-9 0,-1 4-6 0,-1-4-7 16,11 0-7-16,-11 0-13 0,0 0-23 0,12 0-31 15,-12 0-36-15,10 0-41 0,-9-4-63 0,8-6-98 0,1 4-152 16,-9 2-74-16,9-5-27 0</inkml:trace>
  <inkml:trace contextRef="#ctx0" brushRef="#br3" timeOffset="108184">2796 10966 387 0,'0'0'537'0,"8"0"-138"0,10-5-143 16,-10 5-88-16,9 0-46 0,1-5-16 0,8 5-1 15,-9-5 6-15,8 5 3 0,3-3-2 0,-2 3-8 0,8-6-14 16,-7 6-16-16,7-4-18 0,-8 4-17 0,8 0-12 0,-7 0-10 15,-1 0-6-15,1 0-4 0,-10 0-3 0,9 4-3 16,-9-4-14-16,0 6-31 0,1-3-43 0,-10-3-47 0,10 5-60 16,-10-5-78-16,1 0-113 0,-1 0-139 0,2 0-68 15</inkml:trace>
  <inkml:trace contextRef="#ctx0" brushRef="#br3" timeOffset="108359.06">2987 11132 259 0,'-17'10'539'0,"8"-1"-133"0,-1 1-147 0,3-5-92 15,-4 6-51-15,11-7-18 0,0 6-3 0,0-5 14 0,0-1 12 16,11 2 11-16,-4-2 3 0,12 1 2 0,-2 0 1 16,1-5 0-16,-2 0-1 0,11 0-7 0,-1 0-9 0,0-5-14 15,-1 5-10-15,1-5-12 0,2 1-13 0,-3-2-18 0,1 2-34 16,1 4-63-16,-11-5-88 0,10 1-91 0,0-6-122 16,0-1-210-16,-9 6-108 0,10-5-65 0,-1 1-23 0</inkml:trace>
  <inkml:trace contextRef="#ctx0" brushRef="#br3" timeOffset="108803.29">3664 10677 119 0,'-7'-4'579'0,"-4"4"-79"16,11 0-150-16,-7 0-124 0,7 0-75 0,0 0-43 0,7 0-18 16,-7 0-6-16,11 0 2 0,4 0 0 0,-5 0-2 15,7 0-6-15,9 0-7 0,0 0-9 0,0 0-8 0,-9 0-8 16,17 0-5-16,-7 0-2 0,-1 4-1 0,9-4 3 0,-1 0 1 16,-7 0-2-16,7 6-3 0,-8-6-3 0,1 0-8 15,-11 4-8-15,11-4-5 0,-10 0-3 0,0 6-5 16,1-6-1-16,-10 4-2 0,10-4-3 0,-9 0 1 0,-1 6-1 15,2-6-2-15,-2 0-6 0,0 0-21 0,-8 5-36 0,10-5-45 32,-2 0-52-32,0 0-62 0,1-5-89 0,9-5-158 0,-1 4-104 0,-9-8-46 0</inkml:trace>
  <inkml:trace contextRef="#ctx0" brushRef="#br3" timeOffset="109452.87">4863 9970 607 0,'0'-5'684'15,"-9"0"-71"-15,9 5-207 0,0 0-157 0,0 0-106 0,0 5-66 16,0 0-29-16,9 5-9 0,-9 4-1 0,8 1 2 0,1 4 6 15,0 7 2-15,8-3-1 0,-8 6-3 0,8-3-8 16,1 2-8-16,-2 2-5 0,2-2-4 0,-1-4-7 0,1 7-4 16,0-7-1-16,-3 0-2 0,5 1-1 0,-12-6-3 0,1 1 0 15,-2-1 5-15,3-5 4 0,-10 2 10 0,0-1 17 16,0-5 19-16,0-2 14 0,-10 2 17 0,3 0 12 0,-2 0 2 16,-9 1 8-16,1-7-5 0,9 0-11 0,-10 1-14 0,9 0-11 15,-7 1-16-15,-3-2-9 0,10 2-10 0,-7-2-10 0,6-4-6 16,2 5-4-16,-1 0-5 0,-8 0-5 0,8 4 0 15,1 1-3-15,-10 0 2 0,10 10-1 0,-10-5 0 0,9 4-1 16,-9 6-1-16,3-7 2 0,5 7-1 0,0 1 1 16,2-8-2-16,8 6-1 0,-9-4-1 0,9 0 2 0,0-1 2 15,0 1-1-15,9-6-1 0,-9 0-1 0,8 2 2 0,2-7 3 16,0 1 1-16,-3 0-3 0,1-4-1 0,2-2 0 16,7 2 3-16,-8-6 0 0,8 0 0 0,-8-6-1 0,8 2 0 15,-8-2 1-15,0 0 2 0,-1-2 0 0,1-2 2 0,-1-5-2 16,2 5-1-16,-2-4-1 0,0-1 0 0,-8 0-1 15,9-4 2-15,-9 4-1 0,9 0-5 0,-9-4 2 0,10 4 0 16,-3 1 0-16,-7-2 1 0,9 2 1 16,-9-1 1-16,0 5 1 0,0 6 0 0,9-6-1 0,-9 6 1 0,0-1 1 0,0 0-2 15,8 5-3-15,-8-5-6 0,0 5 1 0,0 0 1 16,0 0 1-16,10 5 0 0,-10-5-2 0,8 10 2 0,-8-6 3 16,7 6 6-16,3 0-3 0,0 0 0 0,7-1-1 15,-10 1-2-15,3 6 0 0,7-8 0 0,-8 2 0 0,8-5 0 16,0 5 0-16,10-4 7 0,-10 4-3 0,9-7 1 0,-1-3-1 15,-6 5-5-15,6 0-10 0,1-5-11 0,9 0-20 16,-9-5-43-16,0 0-59 0,0 2-73 0,2-4-71 0,-4 4-68 16,2-8-77-16,-8 1-107 0,9-4-134 0,-11 4-41 0,10-4 12 15</inkml:trace>
  <inkml:trace contextRef="#ctx0" brushRef="#br3" timeOffset="109674.1">5514 10185 492 0,'0'-5'614'0,"0"5"-136"16,0-5-163-16,8 0-117 0,0 5-76 0,11 0-36 0,-11-5-14 16,9 5-6-16,1 0 0 0,-1 0-1 0,9 0-3 15,0 5-3-15,1-5-8 0,-1 5-11 0,-2-5-13 0,3 5-12 16,-1-5-7-16,1 0-2 0,-1 5-5 0,9-5-5 0,-9 0-24 15,-1 0-38-15,1 5-42 0,0-5-50 0,-8 0-65 16,-1-5-95-16,1 10-157 0,-9-5-90 0,-9 0-37 16</inkml:trace>
  <inkml:trace contextRef="#ctx0" brushRef="#br3" timeOffset="109927.67">5852 10214 150 0,'-8'0'571'0,"8"0"-96"0,0 0-144 0,-9 0-110 0,9 4-72 15,9 6-42-15,-9-4-14 0,0 9 2 0,8 0 6 0,1 4 5 16,0 1 0-16,0-2-8 0,7 7-13 0,2-1-10 16,-9 6-19-16,8-6-19 0,0 6-15 0,1-1-9 0,0 0-6 15,-1 1-4-15,-9-7 0 0,2 7-2 0,-2 0 2 0,-8-6-1 16,0 4 0-16,-8-2 2 0,-2-3 9 0,2 2 16 16,-9 1 22-16,-8-8 13 0,7 2 27 0,-9 0 23 0,0-6 17 15,-7 1 12-15,8-6 1 0,-9 5-11 0,10-8-14 16,-2 4-18-16,0-5-22 0,2-1-24 0,7 2-21 0,1-6-30 15,9 0-77-15,-2 0-104 0,10-10-108 0,0 5-142 0,0-5-210 16,18 0-99-16,-9-4-59 0,9 4-20 0</inkml:trace>
  <inkml:trace contextRef="#ctx0" brushRef="#br3" timeOffset="110211.43">4836 11255 608 0,'-8'0'657'0,"-2"4"-104"0,2 1-189 15,8-5-134-15,0 6-91 0,8-6-44 0,10 3-11 0,0-3 0 16,-1 0 1-16,18 0 2 0,-1 0-3 0,10-3-6 0,-1 3-11 15,19-6-12-15,-11-3-15 0,10 3-9 0,-1 2-5 16,10-6-3-16,-1 0 2 0,10 0-2 0,-9-5 2 16,8 6-3-16,-9-1-5 0,0 6-5 0,-8-7-8 0,-8 6-26 15,-2-5-39-15,-14 7-50 0,-4 3-55 0,-6-6-55 0,-1 0-75 16,-10 2-107-16,-7 0-157 0,0 4-73 0,-9 0-20 16</inkml:trace>
  <inkml:trace contextRef="#ctx0" brushRef="#br3" timeOffset="110844.62">5243 11440 10 0,'-7'0'720'15,"-2"-5"15"-15,0 5-66 0,9 0-198 0,0 0-164 0,0 0-129 16,-8 5-86-16,8 0-44 0,0 0-23 0,0 4-11 15,0 5-7-15,8 2-1 0,-8 9-1 0,0-7-1 0,0 8 1 16,9 3-3-16,-9-5-2 0,0 5-2 0,9 1-4 16,-2-1 0-16,-7 0-1 0,11 1 0 0,-11-7 0 0,7 7-1 15,-7 1-2-15,0-3-6 0,9 1-5 0,-9-4-7 0,10 3-4 16,-10-3-5-16,0 1-7 0,0-8-6 0,0 3-1 0,0-8 4 16,0 2 5-16,0-5 7 0,0 5 5 0,0-10 7 15,0-1 8-15,0 1 10 0,-10 0 11 0,10-5 13 0,0 5 15 16,0-5 17-16,0 0 23 0,0 0 16 0,0 0 10 15,-9 0 9-15,9 0 0 0,-7 0-5 0,-4 0-9 0,-5 5-17 16,-1-5-17-16,-10 10-13 0,1-6-8 0,1 7-9 16,-1-2-6-16,0 0-1 0,-9 7-5 0,17-2-2 0,-8 1-4 15,9-1-5-15,-9 6-2 0,8-5-3 0,1 4-3 0,9 1-4 16,-10-6 0-16,10 6-1 0,-10-2-2 0,18-3-7 0,-8 1-10 16,8-2-15-16,0-4-18 0,0 5-20 0,0-5-21 15,8 0-19-15,-8-6-13 0,9 1-10 0,0 0-2 16,8-5 3-16,-8 0 10 0,8-5 11 0,1 0 19 0,-2 1 17 15,12-6 17-15,-12-6 13 0,1 7 11 0,1-5 13 0,-1-5 12 16,1 4 11-16,-2-6 7 0,-6 8 12 0,-2-8 19 16,10 7 25-16,-18-1 23 0,8 1 23 0,1-1 21 0,-9 1 21 15,8 3 12-15,-8 2 1 0,0 0-12 0,9-1-20 0,-9 4-15 16,0-4-17-16,9 6-18 0,-9-2-17 0,0 3-14 0,0-3-9 16,8 6-6-16,-8 0-4 0,0-6-7 0,0 6-8 15,0 0-8-15,0 0-4 0,0 0-3 16,0 0-2-16,10 6-1 0,-10-6 0 0,0 6 0 0,0 3 2 0,8-5 1 0,1 6 3 15,-9 0 4-15,8-1-3 0,1 1-1 0,0 0 2 16,-2 6-2-16,4-7 0 0,-4 1 0 0,2-1 0 0,1 1-2 16,7 0 2-16,-9 0 0 0,1-6-7 0,8 6-21 0,-8-5-37 15,0 1-53-15,8-3-61 0,1-3-57 16,-2 0-67-16,2 0-81 0,-1-3-125 0,9-8-119 16,-8 7-43-16,-1-6 8 0</inkml:trace>
  <inkml:trace contextRef="#ctx0" brushRef="#br3" timeOffset="111129.45">5688 11885 131 0,'0'-10'787'0,"8"0"17"15,-8-5-48-15,8 7-192 0,9-2-182 0,-7-1-153 0,7 6-106 16,10 0-56-16,-11-5-30 0,2 10-14 0,8-4-9 0,0 4-5 15,-8 4-5-15,8 1-2 0,-9 0-2 0,-9 5-2 16,11 1 0-16,-12-1 1 0,4 8-1 0,-11-3 2 0,-11 4 2 16,4 1 0-1,-3 4 0-15,-7 1 2 0,0-1 0 0,-1 0 2 0,1 7-1 16,-9-8-1-16,0 2-2 0,-1 4 2 0,-6-4 2 0,6-5-3 16,10 3-3-16,-9-4-7 0,-1 1-21 0,1 0-42 0,8-1-66 0,2-4-70 0,-2-5-70 15,9 0-88-15,2-6-124 0,-3 2-156 0,10-6-63 0,10-6-6 16</inkml:trace>
  <inkml:trace contextRef="#ctx0" brushRef="#br3" timeOffset="111366.82">6035 11758 235 0,'-8'-6'786'0,"-2"6"18"15,-7-4-64-15,9 8-204 0,-2-4-168 0,2 11-137 16,-10-1-95-16,11-2-48 0,-12 8-24 0,11 3-12 0,-1 1-5 15,1 4-1-15,-2 1-6 0,10 4-6 0,0-5-7 0,10 5-5 16,-2 1-3-16,1-1 3 0,8-4 0 0,0-1-1 16,1 1 2-16,0-6-1 0,7 0 0 0,2 1-2 0,7-5-2 15,0-5-9-15,2 0-15 0,7-6-45 0,-8 2-112 0,-1-6-126 32,1-6-182-32,0-4-180 0,8 0-119 0,-16-3-61 0,7-2-25 15</inkml:trace>
  <inkml:trace contextRef="#ctx0" brushRef="#br3" timeOffset="117777.58">26433 6296 261 0,'0'0'425'0,"-9"0"-104"0,9-4-96 16,0 4-53-16,-7 0-25 0,7 0-11 0,0 0-1 15,0 0 2-15,0 0 7 0,-11 0 11 0,11 0 11 0,0 0 7 16,0 0 3-16,0 0 3 0,0 4-1 0,0-4-3 0,0 0-8 15,0 0-13-15,0 0-14 0,11 0-20 0,-11 0-17 0,0-4-18 16,7 4-16-16,2 0-15 0,0-6-11 0,8 3-10 16,9-3-6-16,0 2-4 0,9-2-4 0,-1-4-4 0,1 0-2 15,9 0-2-15,7 2 0 0,-7-2 1 0,8-1 1 0,-8 2-2 16,8-6-1-16,0 5-3 0,-8 1 0 0,-1-1-1 16,9 0-1-16,-9 0-4 0,-8 6-2 0,-1-5-1 0,2 3-1 15,-11 2-4-15,1 4-10 0,-8-6-20 0,-9 6-48 16,-1 0-67-16,0 0-72 0,-8 6-65 0,-8-2-59 0,0 2-61 15,-10 3-92-15,1 0-146 0,-18 1-38 0,9 0 16 0</inkml:trace>
  <inkml:trace contextRef="#ctx0" brushRef="#br3" timeOffset="118092.73">26780 6341 93 0,'0'-6'598'0,"-9"2"-63"0,9 4-129 0,-8-5-95 15,8 5-42-15,0-4-15 0,0 4-14 0,0 0-21 0,0 0-22 16,0 0-20-16,0 4-22 0,0 1-31 0,0 5-32 16,8-1-31-16,1 6-20 0,0 0-12 0,-1 4-4 15,1 1-5-15,9 5 0 0,-3-2 0 0,3 2-3 0,2 5 0 16,-4 3-1-16,2 2 1 0,-2-1-4 0,-6 5 2 0,7 4 1 16,-9-3 1-16,1-1 1 0,0 0 3 0,-1-6 4 0,-8 8 6 15,0-11 4-15,-8 3 6 0,-1-4 2 0,0-4 4 16,-8-1 3-16,-1 0 2 0,2-4 2 0,-11-1-1 0,0-5 0 15,2 1 0-15,-1-5-2 0,-9 0-4 0,1 0-4 0,-1-4-5 16,9-2-9-16,-9-4-5 0,9 0-10 0,-1 0-19 16,10 0-22-16,-8 0-20 0,7-4-28 0,10-2-64 0,-9 1-88 15,17 0-85-15,-10-5-71 0,20-3-62 0,-2-3-78 0,1-4-141 16,8 2-63-16,0-3 0 0</inkml:trace>
  <inkml:trace contextRef="#ctx0" brushRef="#br3" timeOffset="118394.95">27232 6545 184 0,'-17'5'526'0,"7"-5"-137"0,-6 0-133 0,7 5-85 15,0-5-38-15,1 5-22 0,8-5-19 0,-9 0-14 0,18 5-3 16,-9-5 0-16,8 5 4 0,1-5 8 0,8 5 9 0,1-5 16 16,8 5 13-16,-1-5 13 0,10 0 10 0,-9 0 6 15,9 0 2-15,-9 5-9 0,0-5-14 0,8 0-21 0,-7 0-22 16,-1 5-21-16,-1-5-18 0,2 0-16 0,0 0-10 0,-2 0-10 16,1 0-7-16,0 4-4 0,0-4-2 0,1 0-15 15,-2 0-46-15,-6 0-69 0,6 0-66 0,-7-4-63 0,-3 4-62 16,5 0-81-16,-4-5-125 0,-7 5-112 0,-9 0-28 0,-9 0 26 15</inkml:trace>
  <inkml:trace contextRef="#ctx0" brushRef="#br3" timeOffset="118538.22">27310 6795 257 0,'0'0'434'0,"9"5"-119"0,-1 0-101 0,0-5-59 15,2 0-26-15,7 0-13 0,0 3-11 0,1-3-14 0,-1 7-12 16,9-7-11-16,0 0-8 0,1 0-11 0,6 3-14 0,4-3-24 15,5 0-38-15,-6 0-53 0,6-3-83 0,1-4-160 32,10 4-114-32,-10-2-76 0,1 0-45 0</inkml:trace>
  <inkml:trace contextRef="#ctx0" brushRef="#br3" timeOffset="119124.42">28560 6712 176 0,'-17'-6'361'0,"9"6"-107"16,-9 0-84-16,-1-4-49 0,9 4-24 0,-1 0-8 0,3 0 2 15,-2 0 4-15,0 0 3 0,1 0 2 0,8 0 1 0,0 0 3 16,-10 0 2-16,10 4 3 0,-8-4 7 0,8 0 9 16,0 0 12-16,-9 0 12 0,9 0 9 0,0 0 5 0,0 6 3 15,0-6-7-15,0 0-9 0,0 0-16 0,0 0-16 0,0 0-20 16,0 0-18-16,9 0-12 0,-9 0-12 0,0 0-5 16,8 0-6-16,2 0-3 0,-2 0-6 0,10-6 0 15,-1 6-1-15,10 0-1 0,-2 0 0 0,10-4-3 0,-1 4-5 16,1-4-3-16,8 4-3 0,-7-6-3 0,7 1-4 0,1 5-2 15,-10 0-4-15,9-4-3 0,-8 4 1 0,-2-6-2 0,5 6 0 16,-14 0 1-16,3-4 2 0,-10 4-2 0,0 0 1 16,-8 0 2-16,0 0 4 0,-9 0 7 0,8 0 3 0,1 0 7 15,-9 0 6-15,0 0 6 0,0 0 5 0,0 0-1 0,0 0-4 16,-9 0-7-16,9-6-8 0,-8 6-8 0,8 0-14 16,-9 0-17-16,0-4-16 0,9 4-22 0,-8 0-36 0,-1-6-94 15,9 6-104-15,-9 0-100 0,9-4-127 0,-8 0-179 0,8-1-81 16,0 0-35-16,0 0-3 0</inkml:trace>
  <inkml:trace contextRef="#ctx0" brushRef="#br3" timeOffset="120219.5">29585 6326 143 0,'0'-4'340'15,"0"4"-96"-15,9-6-83 0,-9 2-57 0,0-2-34 0,8 1-16 0,-8 5-4 16,10-5-3-16,-10 5 3 0,0-4 4 0,8 4 6 0,-8 0 9 15,0-6 11-15,0 6 8 0,0 0 11 0,0 0 13 0,0 0 16 16,0 0 18-16,0 0 14 0,0 0 9 0,0 0 1 16,0 0-6-16,0 0-15 0,0 0-20 0,0 6-24 0,0-6-26 15,0 4-27-15,0 1-17 0,0 0-1 0,0 5 12 0,0 5 14 16,7-1 8-16,-7 6 7 0,0-1 7 0,10 1 9 16,-10 5 4-16,8-1-9 0,2 6-22 0,-10-7-15 0,9 7-8 15,-9-6-6-15,7 6-8 0,-7-2-4 0,10-2-5 0,-10 3-7 16,8 0 1-16,-8-5-4 0,0 1-1 15,9-1-2-15,-9-4-3 0,0 0-2 0,9-6-1 0,-9 6 0 16,8-2 0-16,-8-2 0 0,0-1 1 0,9-11-1 0,-9 6 0 16,0-6-5-16,0 2-16 0,0 0-31 0,0-3-53 0,8-3-70 15,-8 0-68-15,0 0-66 0,0-3-78 0,10-13-108 0,-2 2-148 16,0-1-61-16,-8-5-1 0</inkml:trace>
  <inkml:trace contextRef="#ctx0" brushRef="#br3" timeOffset="120552.9">29507 6214 365 0,'-9'-6'591'0,"9"-3"-135"0,0 4-129 0,-8-5-69 0,8 10-31 16,0-4-21-16,8-2-26 15,-8 2-26-15,9 4-17 0,-1 0-14 0,18-5-24 0,-8 5-31 0,8 5-29 16,9-5-16-16,0 4-9 0,-1 6-4 0,9-5 1 0,1 5-2 0,-1-1-2 16,11 5 5-16,-12-2-3 0,10 7-1 0,-9 1 0 15,-8-1-3-15,9 1-2 0,-11 3 2 0,-5-3 1 0,-11 5-3 16,0-1 8-16,-8 6 6 0,-9-1 15 0,0 0 22 0,-9-5 18 16,-8 5 12-16,-8 1 9 0,-2 0 3 0,-8-1-2 15,-9-6-6-15,-7 7-14 0,-1-5-20 0,-1-6-19 0,2 5-11 16,-10-4-9-16,8-5-6 0,2 0-3 0,7-5-1 0,0-1-6 15,9 1-6-15,1 0-19 0,8-5-36 0,0 3-70 16,9-8-82-16,8 6-76 0,9-12-82 0,9 2-101 0,-1 0-161 16,19-6-76-16,-2-5-21 0</inkml:trace>
  <inkml:trace contextRef="#ctx0" brushRef="#br3" timeOffset="121235.26">30723 5753 146 0,'-10'0'533'0,"10"7"-124"0,0-4-146 0,0 8-96 0,0 4-50 0,0-2-19 16,0 3-4-16,0 3 10 0,10 5 11 0,-2 1 10 16,9 1 2-16,-7 2-3 0,6 2-4 0,1-2-9 15,2 8-6-15,-1-9-11 0,-1 3-10 0,-1 4-10 0,2-4-11 16,-1-5-3-16,-9 3 6 0,2-7 9 0,-2 3 7 16,1-4 12-16,0-7 12 0,-1-3 12 0,-8 0 8 0,0-4 0 15,0-2-2-15,0 2-6 0,0-2-11 0,0-4-18 0,-8 0-17 16,-1 0-14-16,0 0-12 0,1 0-7 0,-10 0-11 0,1 0-11 15,-1-4-4-15,-8 4-6 0,9 0-2 0,0 4 1 0,0-4-6 16,-9 5 0-16,8-1-1 0,1 2 1 0,-1 3-4 16,0 6 3-16,2-5-1 0,-2 5 0 0,1 3 4 0,0 3-2 15,8-3-1-15,-9 2-1 0,1 5 2 0,9-1 0 0,-10-4-1 16,11 4-1-16,7 1 0 0,-11-5-1 0,2-1 1 0,9 6 2 16,0-11-4-16,9 6-2 0,-9-5-1 0,11-1 0 15,-11-4-4-15,7-1 3 0,1-4-1 0,2 0 2 16,7-5 2-16,-1 0 1 0,3 0 2 0,-2-5 2 0,9-5 1 15,-1 0 0-15,1-4 1 0,1-1-2 0,-1-5 1 0,-1 2 1 16,-6-2-2-16,-1-1 0 0,-1-2 0 0,-1 3 0 0,-7 0 1 16,9 1 0-16,-10-1-1 15,0 6-1-15,2-5 2 0,-10 3 1 0,8 3 0 0,1-2-1 16,-9 5 0-16,0-1 2 0,0 2 0 0,9 5-3 0,-9-7 1 16,0 7-1-16,0-1-1 0,0 5-2 0,0-5-1 0,0 5 4 15,0-5-3-15,0 5-3 0,0 5 1 0,0-5-2 0,0 5 3 0,0 0 1 16,0 5-1-16,0-5-5 0,0 8 5 0,0-2 4 0,8 4 0 15,-8-2 0-15,0 3 0 0,0-2-1 0,9 1 1 16,-9-6 0-16,8 6-1 0,-8-5-1 0,10 5 2 0,-3-1 0 16,-7-4 0-16,10 0-1 0,-2 0-1 0,11-1 2 15,-12 2-2-15,11-8-1 0,-10 3-7 0,10 4-7 0,-1-5-9 16,1 0-21-16,8-5-55 0,-9 5-81 0,9-5-76 0,0 0-72 16,0-5-72-16,9 0-98 0,-8-6-160 0,-2 1-68 15,-8 1-1-15</inkml:trace>
  <inkml:trace contextRef="#ctx0" brushRef="#br3" timeOffset="121710.8">31937 5994 487 0,'0'-5'475'0,"0"0"-107"0,-7 0-87 0,7 0-44 15,-10 5-20-15,2-4-3 0,0 4 0 0,-1-7 5 0,0 7 2 16,0 0-10-16,1 0-19 0,-10 0-22 0,10 0-29 15,-1 0-23-15,-8 7-24 0,0-3-17 0,7 1-15 0,-6 0-8 16,-2 0-9-16,8 0-4 0,-6 5 0 0,-1-2-6 16,-1-1-7-16,11 2-2 0,-13 6-3 0,4-5-5 0,-2 4-1 15,1 2-4-15,8-3-3 16,-8 7 2-16,0-1 1 0,0 1-4 0,-1-1-1 0,1 6 0 0,8-2 0 0,0-2-2 16,2 3 0-16,-4-5-3 0,2 7-2 0,9-3 0 0,0-3 2 15,9 0-1-15,-9 0 0 0,11-7 3 0,-4 3-2 0,11-1 1 16,-1-1 2-16,1 0 1 0,8-4 0 0,-1 0 2 31,1-5-3-31,8 4-2 0,1-4 2 0,8 1-1 0,-6-6-2 16,-3 0 0-16,8 4-4 0,-6-4-3 0,-1 0-3 0,0 0-14 15,-9-4-21-15,8 4-49 0,-7 0-80 0,-1-6-87 0,-1 1-75 16,-7-4-78-16,0 0-93 0,-2-1-146 0,-6 0-71 16,-10 4-10-16</inkml:trace>
  <inkml:trace contextRef="#ctx0" brushRef="#br3" timeOffset="122011.17">30644 7015 10 0,'0'0'511'0,"0"0"-108"0,9 3-141 0,0-3-82 0,8 0-36 15,1 0-12-15,8 7-7 0,-1-7-1 0,1 4 1 0,10-4 4 16,-1 5 0-16,8-5-5 0,9 0-2 0,-10 0-2 16,20 5 5-16,-9-5 11 0,7 0 9 0,9 5 8 0,-7-5 12 15,6 5-10-15,2-5-14 0,1 0-16 0,-11 0-24 0,0 0-19 16,1 4-20-16,0-4-17 0,-10 0-21 0,-7 0-8 16,-1 0-11-16,-16 6-20 0,6-6-29 0,-15 0-55 0,1 0-67 15,-12 0-64-15,3 0-58 0,-2-6-55 0,-16 6-57 16,-2-4-60-16,3 4-100 0,-20 0-51 0,0 0 5 0</inkml:trace>
  <inkml:trace contextRef="#ctx0" brushRef="#br3" timeOffset="122598.82">31243 7128 74 0,'0'0'493'0,"-8"3"-112"0,8-3-118 0,-9 7-74 15,9 1-40-15,0 2-17 0,0 1 0 0,0 2 7 16,0 7 15-16,0 0 7 0,9 4-6 0,-9-5-9 0,8 7-6 15,-8-3-6-15,10 3-9 0,-2 3-11 0,-8-6-8 16,7 2-2-16,4 5 0 0,-2-6-4 0,9 1-5 0,-11-7-10 16,2 2-6-16,-1-1-11 0,2 1-13 0,-10-5-9 15,8-1-7-15,0-4-2 0,-8 0-2 0,0 0 5 0,0 0-1 16,0-5 4-16,0 5 1 0,0-5 0 0,-8-2 2 0,0 3-4 16,-2-6-1-16,-7 5-5 0,0 0-4 0,0 0-4 0,-9 0-2 15,8 0-2-15,-7 5-7 0,-2-6-3 0,10 0-3 16,-10 6-1-16,1 0-3 0,10 0-6 0,-11 5 1 0,9-1 2 15,-8 6-4-15,9-1 3 0,-10 6 0 0,10-5-3 0,0 4 1 16,0 5 2-16,0-5-1 0,-1 1-4 0,10 1 2 16,-10-8 2-16,9 6-2 0,9-4-1 15,-8-5-2-15,8 5 2 0,8-6 1 0,-8 0 0 0,9-4-1 0,9 1-5 0,-2-8 5 16,2 3-3-16,8 0 0 0,1-6-1 0,7-6-2 0,9-3 0 16,-8-2-1-16,9 1 0 0,-1-4-1 0,1-5 2 15,-1-1 3-15,-8 0 0 0,-1-4 2 0,1-1 4 0,0 2 2 16,-9-8 1-16,0 3 1 0,-8 3-2 0,-2-4 1 0,-5 1 2 15,-4 2 2-15,2 1 2 0,0 7 2 0,-9-3 4 16,0 7 3-16,0 4 5 0,0-4 1 0,0 4 1 0,0 5-5 16,-9 0-1-16,9 0-6 0,0 5-4 0,0-6-5 15,-9 6-9-15,9 6 0 0,0-6-2 0,-7 10 1 0,-4 0-1 16,11 0 2-16,-9 3 1 0,9 3 1 0,-7-2 2 0,7 1 2 16,0 5-2-16,0-6-3 0,0 5 3 0,0 1-1 15,0-5 0-15,0 5 1 0,7-6 1 0,-7 6-2 0,9-5 0 16,-9 3 0-16,11-3 0 0,-11 1-4 0,7-2-3 0,-7 0-4 15,9 1-5-15,0-5-4 0,-1 6-6 0,1-8-8 0,-1-3-8 16,10 5-7-16,-9-5-10 0,8 5-24 0,0-10-47 16,-8 5-61-16,8-5-63 0,9 0-49 0,-8-5-37 0,-1 0-34 15,9-5-30-15,-8 0-35 0,8-3-40 0,-8-3-54 0,-11 6-8 16</inkml:trace>
  <inkml:trace contextRef="#ctx0" brushRef="#br3" timeOffset="122953.94">31859 7547 518 0,'-8'-9'578'0,"8"3"-138"0,0-4-116 0,8 6-54 0,-8-6-16 15,0 4-12-15,10 3-10 0,-2-2-7 0,1 5-5 16,9-5-16-16,-2 5-38 0,11 5-42 0,-9-5-37 0,8 8-29 16,0-2-18-16,-1-2-11 0,1 6-4 0,1 0-5 0,-10 1-1 15,10 3 0-15,-20 0-4 0,12 6-1 0,-11-1-1 16,2 1 1-16,-10 0 1 0,0 4 2 0,-10 1 3 0,2-2-1 15,-11 8 2-15,2-13 0 0,-9 7 0 0,1 1-5 16,-1-8-3-16,-1 7-1 0,-7-6-7 0,-2 1-2 0,11-2-7 16,-10 2-9-16,-1-5-19 0,11-5-38 0,-1 6-63 0,8-8-77 15,2-3-65-15,7 0-73 0,0-5-70 0,9-5-121 16,0 0-126-16,9-3-50 0,9-8 20 0</inkml:trace>
  <inkml:trace contextRef="#ctx0" brushRef="#br3" timeOffset="123201.31">32425 7396 294 0,'0'-10'707'0,"-10"1"-17"0,2 3-135 0,0 6-122 0,-10 0-81 15,1 6-67-15,-10 3-55 0,10 5-45 0,-8 1-24 16,-1 5-21-16,0 5-29 0,8-1-33 0,-8 4-27 0,10 3-23 16,-12 3-13-16,19-1-5 0,-8 2-3 0,9-1 0 0,-1-1 0 15,9 2-4-15,0-5-1 0,0 3 0 0,9-3 3 16,-1-5-2-16,9 4-1 0,2-9-1 0,6 4 2 0,1-5 2 15,9-5-2-15,-1-2 0 0,10-4-12 0,-1-3-11 16,10-5-29-16,-1 0-65 0,-9-5-91 0,10 0-85 0,-3-10-90 16,-5 1-123-16,-2-1-158 0,-8 1-87 0,-1-6-27 0</inkml:trace>
  <inkml:trace contextRef="#ctx0" brushRef="#br3" timeOffset="131099.29">25755 8065 202 0,'-17'0'520'0,"0"0"-146"0,9 0-139 0,-12 5-76 16,5-5-36-16,5 0-15 0,-7 5-1 0,-1-5 8 0,1 5 6 15,0-1 4-15,0-4 2 0,-1 5-2 0,10 0-6 16,0 0-5-16,-2-5-9 0,2 5-12 0,8-1-8 0,-8-4-4 16,8 0-3-16,0 0 3 0,0 0 7 0,0 6 16 0,0-6 13 15,16 4 1-15,-6-4-3 0,6 6-4 0,19-6-7 16,-1 5-7-16,1-5-15 0,18 0-24 0,7 3-20 0,1-3-10 16,19 0-3-16,-3-3-9 0,17 3-3 0,3-5-2 15,15-5 0-15,10 4 9 0,8-3 6 0,10-6 3 0,16 1 1 16,8 4 7-16,11-5 10 0,15 2 9 0,1-3 14 0,18 6 5 15,-1-5 1-15,10 1 0 0,15 4-4 0,1-4-5 16,2 8-10-16,16-3-12 0,-9 3-12 0,9 2-11 0,-9 4-11 16,9-6-4-16,-1 6-2 0,1-4-3 0,-9 4-1 0,-8 0 0 15,-18 0-1-15,-8 0-7 0,-20 0 3 0,-15 0 1 0,-26 0 1 16,-8-4 4-16,-19-2 4 0,-18 2 1 0,-15-1-2 16,-10 0 7-16,-8-5-4 0,-9 0-2 0,-10 1-1 15,1-6-2-15,-17 5-3 0,0 0 0 0,1-4 0 0,-11 4 0 16,1-5 0-16,-8 1 3 0,-2 4 0 0,2 0-2 0,-9-5 1 15,9 5 1-15,-10 6 0 0,-8-6 1 0,8 4-2 0,-8 2-2 16,10 0-1-16,-10-1 1 0,0 5-1 0,0 0-6 16,0-5-13-16,-10 5-19 0,2 0-20 0,0 0-24 0,-2 0-31 15,-15 0-73-15,7 5-93 0,-8-5-82 0,0 5-62 0,-8-1-74 16,7 6-134-16,2-6-95 0,7 6-53 0,-9-4 22 16</inkml:trace>
  <inkml:trace contextRef="#ctx0" brushRef="#br3" timeOffset="131891.33">25504 8363 442 0,'0'-9'414'0,"8"-6"-113"0,-8 5-79 15,10-5-33-15,-2 0 1 0,0 0 26 0,-8 1 29 16,10-1 26-16,-10 1 13 0,0 5 5 0,8-1-8 0,-8 4-20 16,0-4-31-16,0 5-48 0,0 5-47 0,0-5-46 15,0 5-34-15,-8 0-23 0,8 0-16 0,0 0-8 0,0 5-6 16,0 0-2-16,0 0-4 0,-10 6 3 0,10 2 2 0,0 7 8 15,-8 5 2-15,8 9 3 0,0-1 3 0,0 7 3 16,8 5 5-16,-8 3 4 0,10 6 2 0,-2 5 0 0,0 3 8 16,1 1 2-16,0 2 1 0,8 3-4 0,-9 1-3 15,10 4-2-15,-10-5-3 0,10 6-5 0,-9 3-3 0,9 7 0 16,-3-1-1-16,-4-1 4 0,6 7 3 0,0 3-2 0,-8-2-1 16,9 0-2-16,-2 4-3 0,-7-1-5 0,9 0-2 15,-1-5-6-15,0-1-5 0,-8-3-2 0,8-1 0 0,1-6 0 16,-9 2-1-16,7-6-1 0,-5 0-1 0,-4-4 3 0,-7-7 2 15,10-1-1-15,-10-9 0 0,7-3 0 0,-7-9-1 0,0-1 2 16,-7-6 1-16,7-3-1 0,0-11 0 0,-10 1 5 16,10 0 4-16,0-5 2 0,0-6 3 0,-7 0 4 0,7-3 0 15,0-2 3-15,0 2 2 0,0-1-2 0,0-5-2 0,0 0-2 16,0 0-2-16,0 0-2 0,0 0-2 0,0 0-4 16,0 0-4-16,0 0-14 0,0 0-25 0,7 0-30 0,-7-5-33 15,0-1-46-15,0 2-100 0,0-2-107 0,10-3-105 16,-10 0-129-16,0-1-156 0,7 0-69 0,-7 0-27 0,0 0 10 15</inkml:trace>
  <inkml:trace contextRef="#ctx0" brushRef="#br3" timeOffset="132304">25955 11191 151 0,'-26'0'591'0,"8"0"-50"0,2 0-133 15,-2 0-89-15,9 0-39 0,-8 0-11 0,8 0 4 0,1 0 0 16,8 0-11-16,-9 0-24 0,9 5-35 0,0-5-40 16,-9 0-41-16,18 0-38 0,-9 4-33 0,9-4-20 0,-1 0-13 15,1 6-9 1,8-2-1-16,1-4 3 0,7 5 0 0,10 0 2 0,1 0 2 0,7 0 1 0,9-5 2 0,1 0 2 0,16 5 1 16,0 0-1-16,0-5 4 0,18 5 2 0,9-1 5 15,7-4 10-15,19 6 7 0,0-6 5 0,17 4 3 16,0 1 2-16,17 4-4 0,1-3-2 0,8 4-6 0,9-5-13 15,-1 5-3-15,-8-5-3 0,9 5-4 0,-2-7-3 0,12 3 0 16,-11-6-5-16,9 4-1 0,1 2 0 0,-8-6-8 0,6 4-6 16,-8-4 1-16,1 6 1 0,0-6 3 0,-1-6-3 15,-7 6 1-15,-1-4-1 0,-9 4 1 0,8-6 1 0,-6 2-4 16,-10-5-1-16,-2 2-3 0,2 4 0 16,-18-9-1-16,1 9 3 0,-1-8 1 0,-8 7 2 0,0 4 1 0,-10-6 1 15,1 3 1-15,0 3 3 0,-9 0-1 0,0 0-2 0,1 0-1 16,-3 0-2-16,-5 0 0 0,-10 0-1 0,0 0-1 15,0 0 0-15,-8 0-2 0,-1 0 1 0,-10 0 0 0,2 0-2 0,1 3 2 32,-12-3-1-32,1 6 1 0,1-6 0 0,-8 4 0 15,-53-4 0-15</inkml:trace>
  <inkml:trace contextRef="#ctx0" brushRef="#br3" timeOffset="132936.67">32643 8445 359 0,'-10'-9'376'16,"10"5"-107"-16,0-6-82 0,0 4-40 0,0-4-9 15,0 6 5-15,0-5 10 0,0 3 10 0,10-4 12 0,-10 0 13 16,0 0 9-16,7 0 14 0,-7 2 8 0,0-2-1 0,11 5-8 16,-11-5-15-16,0 1-21 0,0-2-23 0,0 7-17 15,0-2-22-15,0-3-20 0,0 4-18 0,7 0-9 0,-7 0-9 16,0 0-7-16,0 5-3 0,0-5-3 0,0 5-3 0,0-5-5 15,0 5-6-15,0 0-4 0,0-4-3 0,0 4-2 0,0 0-5 16,0 4-3-16,0-4-5 0,-7 0-4 0,7 5-4 16,0 0-1-16,0 0-3 0,7 5-2 0,-7 4 1 0,8 10 0 15,1 12 0-15,0 3 6 0,0 10 5 0,8 9 3 0,0 15 7 16,9 5 5-16,-9 6 5 0,9 13 3 0,0 6 4 16,9 4 6-16,-10 5 4 0,12 10 2 15,-12 11-1-15,10-2-3 0,-1 6-3 0,-7 0-4 0,7 4-1 0,2-9-7 16,-1 0-10-16,-10-5-6 0,1-4-4 0,0-5-1 0,0-8-1 15,-9-10 0-15,-7-4-2 0,-3-8-7 0,-7-5-14 0,0-5-14 16,-7-14-12-16,-3-5-26 0,-7-10-34 0,0-5-69 16,0-5-105-16,-9-16-98 0,8-1-121 0,-7-14-206 0,-10-3-89 15,-1-15-40-15,2-5-10 0</inkml:trace>
  <inkml:trace contextRef="#ctx0" brushRef="#br3" timeOffset="134124.52">26962 8411 137 0,'-8'-5'381'16,"8"1"-85"-16,0-2-84 0,-9 3-59 0,9-3-36 0,0 6-17 15,-8-4-10-15,8 4-6 0,0 0-7 0,0-6-8 0,0 6-5 16,0 0-4-16,0 0 2 0,0 0 6 0,0 0 13 16,0 0 15-16,0 0 19 0,8 0 22 0,-8 0 22 15,0 0 18-15,0 0 6 0,0 0-7 0,0 0-14 0,0 0-19 16,0 0-28-16,0 0-24 0,0 6-29 0,0-6-26 0,0 4-16 15,0 5-6-15,0 1 7 0,0 6 8 0,0-2 10 16,9 10 6-16,-9 1 4 0,8-2 3 0,-8 3 1 0,9 7-1 16,0-2-8-16,-1-3-14 0,2 7-5 0,6-1-8 0,-7-4-6 15,0 4-1-15,7-6-3 0,-6 1-1 0,7-4-3 0,-7 5 1 16,-2-6-3-16,1-4 1 0,-1 0 1 0,1-6-2 16,-9 0-1-16,0 0 1 0,9-4-1 0,-9-4 5 0,0-2 5 15,0 1 7-15,0 1 9 0,0-6 9 0,0 0 9 0,0 0 8 16,0 0 5-16,0 0-2 0,-9-6-2 0,9 1-5 15,-9 1-9-15,1-5-9 0,-1 2-8 0,-9 3-8 0,1-6-7 16,7 6-3-16,-6-1-4 0,-2 0-1 0,-8 0-2 16,9 0 1-16,-9 1 0 0,8 4-2 0,-7-6 2 0,0 6-1 15,5 6-1-15,-5-2 4 0,-1 6 0 0,0 0-2 0,0 0-1 16,0 5 1-16,0-2-1 0,9 2 1 0,0-1 0 16,-1 1-1-16,1 5-3 0,7-4 0 0,2 2 1 15,1-3 1-15,7 5 0 0,0-1-1 0,7-5 2 0,1 7 0 0,2-6 1 16,7-2 12-16,1 3-5 0,-1-6-3 0,8 3-1 0,10-8-1 15,-9 5 2-15,9-5-1 0,-2-5 2 0,5 0-12 16,4-5 5-16,-7 0 4 0,-1-5 2 0,1 1 0 16,0-5-1-16,-8 4-1 0,-2-6 1 0,1 1 1 0,-17-3-1 0,9 3 2 15,-10 0 0-15,1-4 0 0,0 4 0 0,-9 0 0 16,0 2 3-16,-9-3-1 0,9 1-1 0,-9 7-1 0,1-8-1 16,-1 6-2-16,0 6 2 0,0-7-1 0,9 7-2 15,-8-2-1-15,-1 3-1 0,9-4-1 0,-9 7-1 0,9 0 2 16,0 0-3-16,-8 0 0 0,8 0-1 0,0 10 1 0,-9-4 1 15,9 3 1-15,0 1-1 0,-8 4-2 0,8 1 3 16,0 0 0-16,-10 0-1 0,10 0 2 0,0-1 4 0,0 1 0 16,0 0-1-16,0-1 4 0,0 1-3 0,10-5 1 0,-10 5 1 15,8 0-4-15,-8-6-4 16,9 5-2-16,-1-4-6 0,1-4-5 0,0 4-5 0,-1-7-5 0,1 2-7 0,9 0-12 16,-1 0-26-16,0-5-52 0,9 0-75 0,-8 0-74 0,7 0-66 15,1-5-68-15,9-5-97 0,-8 1-149 0,-2-1-60 0,2-4-2 16</inkml:trace>
  <inkml:trace contextRef="#ctx0" brushRef="#br3" timeOffset="134440.92">27675 8612 290 0,'-9'-14'571'0,"9"3"-117"0,0-3-123 0,0 8-66 0,-9-4-21 16,9 7-1-16,0-2-7 0,0 0-20 0,-8 5-28 0,0 0-29 15,8 5-28-15,-18 0-30 0,9 4-34 0,-9 5-28 0,-8 2-13 16,9 3-1-16,0 1 5 0,0-1 9 0,-9 7 11 16,8-3 8-16,1 2 5 0,-1-1 0 0,0-6-2 0,10 8-5 15,-9-3-6-15,8-1-11 0,0 1-8 0,1 2-7 16,-1-1-5-16,9-5-2 0,-8 1-2 0,8 0 0 0,8-2-2 16,-8-3 0-16,9 1 2 15,8-2-2-15,-8 0 0 0,8-4-1 0,9 0-4 0,0 1 1 0,9-7 1 0,9 1-2 16,-9-1-2-16,16 1-14 0,1-5 2 0,0 0 0 0,0 0-5 15,1-5-16-15,-1 1-41 0,-1-1-66 0,-7 1-76 0,-8-7-51 16,6 6-61-16,-16 0-56 0,1-5-61 0,-1 5-87 16,-18 2-104-16,1-3-14 0,0 6 25 0</inkml:trace>
  <inkml:trace contextRef="#ctx0" brushRef="#br3" timeOffset="134678.8">26685 9540 398 0,'-9'5'555'15,"-8"-5"-163"-15,8 0-135 0,0 5-87 0,9-5-51 0,9 5-27 16,0-5-8-16,0 0-2 0,8 0-4 0,8 0-3 0,2 0-3 16,7 0-1-16,1 0-3 0,-2 0-9 0,12 0-14 0,-10 0-17 15,8 5-12-15,1-5-6 0,-2 0-3 0,3 0-3 16,-2 0-2-16,1 3-2 0,-1-3-11 0,11 7-34 0,-12-7-42 15,1 3-53 1,-8-3-70-16,0 0-110 0,-9 6-150 0,-1-6-94 16,-7 5-41-16</inkml:trace>
  <inkml:trace contextRef="#ctx0" brushRef="#br3" timeOffset="135202.45">27068 9716 527 0,'0'0'542'0,"0"6"-175"16,-10-3-149-16,10 4-100 0,0 1-56 0,10 2-26 0,-10 5-2 15,0 0 2-15,7-1 5 0,3 6 3 0,-2 4 1 16,-8-5 0-16,17 5 1 0,-8 1-3 0,0-5-14 0,-1 4-8 16,1-4-8-16,0 0-6 0,0 4 2 0,-9-10 3 0,8 6 3 15,1-5 4-15,-9-1 14 0,0 2 21 0,0-3 35 0,0-3 35 16,-9 6 33-16,1-3 28 0,-1-3 17 0,-9 5 8 15,1 0-5-15,0 0-20 0,0-1-30 0,-10 0-36 0,1 7-33 16,8-6-31-16,-8 4-21 0,0-5-12 0,9 10-5 0,-9-4-6 16,9 4-4-16,-8-4-2 0,5 5-2 0,2-7 1 15,3 8-1-15,-3-3-3 0,9-3 0 0,1-1-1 0,-1 1 1 16,0-5-1-16,9 4 0 0,-8-4-1 0,8-5-1 0,0 0 2 16,8 0 0-16,1-5 2 0,0 0 3 0,-1-2-1 0,10-3 4 15,6-3 0-15,-6-2 0 0,9-5-1 0,0-5 1 16,-1-3-2-16,-1 2-1 0,1-3 1 0,0-7-3 0,1 7 2 15,-10-5 3-15,0 0 2 0,1-1 2 0,-1 1 2 0,-8-1 2 16,8 1 3-16,-8-1 3 0,0 5 3 0,-9-3-1 16,9 7 3-16,-1 3 0 0,-8-2 1 0,9 0 1 0,-9 9-1 15,0-3-1-15,0 4-4 0,0 1-2 0,0 4-5 0,0 0-5 16,0 0-3-16,0 0-7 16,0 0-3-16,-9 4-2 0,9 6 2 0,-8 0-2 0,8 5 2 0,-9 0 0 0,9 4-1 15,0 1 3-15,-9-1-2 0,9 1 3 16,0-1-1-16,0 5 1 0,0-4 0 0,0 3 0 0,0-2 0 0,9-1 2 15,-9-2 3-15,9 2-4 0,-9-1 0 0,8-3-3 0,1-2-6 16,0 5-8-16,-1-7-4 0,0 1-10 0,2 2-11 0,-2-5-17 16,1-5-36-16,8 3-66 0,0-2-74 0,-6-6-66 15,4 5-65-15,3-5-81 0,7-5-140 0,-6-4-101 16,-2 4-43-16,0-5 22 0</inkml:trace>
  <inkml:trace contextRef="#ctx0" brushRef="#br3" timeOffset="135472.23">27596 10009 531 0,'-8'-10'735'0,"8"5"-69"0,-8 1-162 0,8 4-121 16,-10-6-79-16,10 6-54 0,0 0-56 0,0 6-63 0,-7-6-49 16,7 9-32-16,0 1-15 0,-10 5-13 0,10 3-10 0,-8 3-5 15,8-3-3-15,0 7-1 0,-9 1 0 0,9-3 1 16,0 7 0-16,0-1 0 0,0-1 3 0,0-3-1 0,0 5 0 15,9-1-2-15,-9-4-1 0,0 4-1 0,0-5-1 0,0 0 0 16,0 2-3-16,0-3 1 0,8-7 1 0,-8 3 0 0,10 1 0 16,-10-10 5-16,7 4-3 0,3-5-8 0,-2 3-19 15,0-9-37-15,10 2-60 0,-9-5-63 0,9 0-59 0,-2-5-55 16,2-5-58-16,7 1-77 0,-8-10-125 0,1 3-60 0,1-2-4 16</inkml:trace>
  <inkml:trace contextRef="#ctx0" brushRef="#br3" timeOffset="135662.03">27440 10185 113 0,'-8'0'589'0,"-2"0"-44"16,10 0-169-16,-8 0-133 0,8 0-86 0,0 0-52 0,0 5-27 16,8-5-12-16,2 0-12 0,-2 4-8 0,10-4-7 0,-1 6-3 15,9-2-5-15,-1 1-2 0,2-5-8 0,8 5-16 16,0-1-33-16,-9-4-35 0,8 0-38 0,0 0-46 0,3-4-62 15,6-1-119-15,-8-4-142 0,-1 3-74 0,0-3-19 16</inkml:trace>
  <inkml:trace contextRef="#ctx0" brushRef="#br3" timeOffset="136026.74">28387 9510 277 0,'0'0'419'0,"0"0"-134"0,0 0-114 0,0 0-70 15,0 5-38-15,0-5-16 0,0 0-6 0,8 0 3 0,-8 7 2 0,8-7 2 16,2 3 5-16,-2-3 6 0,1 5 9 0,-1-5 10 16,10 0 8-16,-9 5 6 0,7-5 11 0,-6 0 11 15,8 5 9-15,-2-5 3 0,2 0-1 0,-1 5-5 0,1-5-6 16,0 0-6-16,-2 0-11 0,2 0-13 0,-9 0-12 0,7 0-11 16,1 0-10-16,1 0-12 0,-9 0-8 0,1 0-11 15,7 0-6-15,-9 0-6 0,0 0-2 0,10 0-3 0,-9 0 1 16,-1 0-2-16,2 0-14 0,-2 0-32 0,0 0-44 0,2-5-48 15,-2 5-45-15,-8-5-42 0,8 5-49 0,-8 0-65 16,0-5-86-16,0 5-117 0,0 0-39 0</inkml:trace>
  <inkml:trace contextRef="#ctx0" brushRef="#br3" timeOffset="136279.85">28387 9732 171 0,'-9'3'525'0,"9"-3"-126"15,0 5-137-15,9-5-89 0,-9 0-53 0,8 0-23 0,10 5-10 16,-1-5-4-16,1 0-7 0,8 0-8 0,0 0-7 0,-1 0-9 16,2 0-8-16,-1 0-12 0,0 0-12 0,0 0-7 15,-1 0-4-15,2 0-2 0,0 0 0 0,-10 0 5 0,-1-5 8 16,2 5 11-16,-9 0 15 0,-1 0 17 0,2 0 23 0,-2 0 25 16,-8 0 24-16,8 0 14 0,-8 0 2 0,0 0-5 15,0 0-12-15,0 0-19 0,-8 0-23 0,8 0-41 16,0 0-61-16,-8 0-79 0,8 0-75 0,-10 0-71 0,10 0-75 15,0 0-111-15,-8-5-171 0,8 5-85 0,8-3-17 0</inkml:trace>
  <inkml:trace contextRef="#ctx0" brushRef="#br3" timeOffset="139719.43">8657 11079 441 0,'-217'15'819'0,"26"-12"-24"0,17 3-101 16,36 3-344-16,16 1-364 0,17 4-222 0,36 11-218 0,8 1-156 16,18 2-105-16,9 2-25 0</inkml:trace>
  <inkml:trace contextRef="#ctx0" brushRef="#br3" timeOffset="142352.48">29221 9159 339 0,'0'0'276'15,"-9"-5"-88"-15,9 0-58 0,-9 0-31 0,9 5-18 0,-9-5-7 0,9 1-2 0,0 4-5 0,0-5-4 16,-7 0-5-16,7 0-7 0,7 0-4 0,-7-5-2 15,0 5 2-15,0 0 5 0,9-4 8 0,-9 4 11 0,0 1 11 16,0-2 16 0,0 1 19-16,0 0 19 0,0 0 20 0,0 0 18 0,0 0 15 0,0 0 6 0,0 2 1 0,0-3-6 0,-9 6-12 31,9-6-18-31,0 2-23 0,0 0-27 0,0 4-29 0,-7-6-18 0,7 6-14 0,0 0-15 0,0 0-9 16,0 0-9-16,0 0-7 15,0 0-5-15,0 0 1 0,0 6-4 0,0-2-12 0,0 0 3 0,0 8 1 0,0-4 3 0,0 12 1 16,0-5 4-16,0 4-1 0,0 6 7 0,0-1 8 15,7 0-2-15,-7 5-1 0,9 1-5 0,0 4 1 0,-9-4-2 32,9 4 0-32,-1-4-4 0,0 4 2 0,2 0 1 0,-2-1 1 15,1 2 1-15,-1-1 3 0,1-1-2 0,-9-2-1 0,9 3-3 0,-9-9-2 0,0 5 0 0,0-7 0 0,8 3-2 16,-8-8-1-16,0 2 1 0,0-6 1 0,0 1 3 31,0-5 3-31,10-1 0 0,-10 1 3 0,0-6 6 0,0 2 4 16,0-6 7-16,0 4 4 0,0-4 4 0,8 0 3 0,-8 6 1 15,0-6 0-15,0 0-3 0,0 0-3 0,0-6-5 0,0 6-6 16,0 0-4-16,0 0-5 0,-8-4-2 0,8 4-4 16,0 0-3-16,0-6-4 0,0 6-4 0,0-4-5 0,-10-2-10 15,10 6-13-15,0-4-17 0,-8 0-26 0,8-1-62 0,-9 0-87 16,9-5-79-16,-9 0-62 0,9-4-49 0,0-1-59 16,-8 0-81-16,8-3-124 0,0 2-15 0,-9-3 43 0</inkml:trace>
  <inkml:trace contextRef="#ctx0" brushRef="#br3" timeOffset="142922.43">29081 9046 306 0,'0'0'275'0,"0"-5"-73"0,0 5-60 0,0-3-35 0,0-3-19 16,0 6-15-16,0-6-7 0,0 6-9 0,9-4-9 0,-9 4-7 16,0-4-4-16,0 4-6 0,9-6-3 0,-9 6 0 0,8-4 1 15,-8 4 2-15,9-6 4 0,-9 6 5 0,9-5 3 16,-9 5 5-16,0-4 3 0,9 4 2 0,-9 0 1 15,8-6 0-15,0 6 2 0,2-3 0 0,-3-4 0 0,3 3 0 16,7 0-1-16,-8 4-2 0,9-6-3 0,-2 2-4 0,2-1-4 16,-1 0-4-16,1 0-4 0,0 5-2 0,-2-5-1 15,2 1 4-15,8-2 10 0,-9 2 11 0,9 4 10 0,1-5 11 16,-1 0 11-16,8 0 11 0,-7 0 9 0,-3 0 2 0,3 0-4 16,9 0-8-16,-11 5-12 0,2-4-10 0,-10 4-13 0,9-6-15 15,-9 6-14-15,1 6-10 0,-2-6-10 0,2 4-5 16,-1 1-3-16,1 5-4 0,0 0 1 0,-2 0-2 0,2 4 1 15,-1 6-1-15,1-6 0 0,-1 6-2 0,-8 5 0 0,8-2-1 16,-7 2 0-16,-2 4 0 0,0-4 2 0,-8 9 2 16,8-4 2-16,-8 4 3 0,0-4 2 0,0 3 4 15,-8 1 5-15,0 0 3 0,0 1 5 0,-10-1 7 0,0-1 5 16,1-3 1-16,-8 4-2 0,7-4 3 0,-8-2-5 0,-10-2-2 16,11 3-7-16,-11-4-2 0,2-7-4 0,7 2-4 0,1-1-1 15,-7-4-2-15,15-5-3 16,-9 0 0-16,9 0-2 0,2-5-7 0,-2 0-7 0,10 0-17 0,-1-2-47 0,9 4-76 15,0-7-81-15,0 0-72 0,9-7-63 16,-1 4-77-16,18-2-109 0,0-10-127 0,1 0-40 0,6-4 31 0</inkml:trace>
  <inkml:trace contextRef="#ctx0" brushRef="#br3" timeOffset="143681.47">30280 8886 475 0,'-9'-6'379'15,"1"3"-125"-15,8-9-79 0,0 8-44 0,-10 4-21 0,10-5-18 16,0 0-15-16,0 5-18 0,0 0-13 0,0 0-13 16,0 0-9-16,0 5-9 0,0 0-8 0,10-5-4 0,-10 10-2 0,8-4 0 0,-8 7 0 0,9-3 7 15,-9 5 11-15,8 5 8 0,1-1 11 0,0 0 9 0,-2 1 4 16,4-1 5-16,-2 7 2 0,-2-8-5 0,3 7-7 16,-2-1-9-16,1 1-12 0,-9-1-6 0,17-5-6 0,-8 7-4 15,-9-7-2-15,8 1-2 0,1-7-1 0,0 2-1 0,0 0 0 16,-9-5 5-16,8-1 20 0,-8-4 31 0,0 0 33 15,0 0 40-15,0-5 32 0,0 5 28 0,0-5 16 0,0 0 5 16,0 0-15-16,0 0-27 0,0 0-33 0,-8 0-36 16,8 0-34-16,-9 0-28 0,-9 0-16 0,10 5-11 0,-10-5-9 15,10 5-1-15,-9 0-5 0,-9 0 0 0,8 4-2 0,0 2 0 16,10-2 0-16,-9 1 1 0,-1 0 2 0,9 3-1 16,1 3-1-1,-1-6 0-15,0 4 2 0,1-5 0 0,8 6 0 0,0 0 1 0,0-5 0 0,0 5 0 0,0-6 1 0,0 6 1 31,8-5 0-31,-8 0 0 0,9 3-1 0,0-6-1 0,-1 2 1 0,1 1-1 0,-1-5 0 0,2 0 0 0,7 0 0 32,-9-5 1-32,10 0 1 0,-11-5-2 0,13 0 1 0,-13 0 1 15,11-5 0-15,-1 1-1 0,-8-6 0 0,8 0-1 0,-8 0 5 16,0-4 0-16,0 4 0 0,-1-5 1 0,-8 6 0 16,9-5-3-16,-9 3 2 0,0-4 0 0,0 7 1 0,-9 3 3 15,9 0 0-15,0-5 0 0,0 6 1 0,0 4 0 0,-8-5 1 16,8 5-3-16,0 0-4 0,0 0-3 0,0 5-3 15,0-5 0-15,0 5-3 0,0 0-1 0,0 0 0 0,0 0 0 16,0 0 1-16,0 0 2 0,0 5-2 0,0 0 1 16,0 0 2-16,0 0 1 0,0 5-1 0,0-5-1 0,0 4 1 15,0 6 1-15,0-5-2 0,0 5 1 0,0 0 2 0,8-6 1 16,-8 5 1-16,0 2-2 0,9-3 0 0,-9 3-2 16,9-6 2-16,-1 3 1 0,0 2 0 0,2-5 0 0,-2 0 0 15,1 0 0-15,-2 0 2 0,3-2 1 0,7-1-4 16,-6-4 0-16,4-3-1 0,3 6 3 0,-1-6-6 0,1 0-8 15,-1 0-17-15,9-6-25 0,-8 3-38 0,-2-4-62 0,10-1-68 16,-16-2-65-16,7-5-48 0,1 0-57 0,8-4-85 16,-9 0-146-16,-8-1-43 0,-1-5 12 0</inkml:trace>
  <inkml:trace contextRef="#ctx0" brushRef="#br3" timeOffset="144094.02">30436 8793 131 0,'0'-10'473'0,"0"4"-137"0,0 2-128 0,0-2-77 16,0-2-40-16,9 3-25 0,-9 0-17 0,9 0-14 15,-1 5-9-15,0-5-9 0,2 0-5 0,-2 5-2 0,1 0-3 16,-2 0 0-16,3 0-2 0,-2 5 0 0,12 0 0 0,-13 0 1 16,1 0 1-16,2 4 2 0,-2 1 4 0,1 0 4 15,-9 5 5-15,8-1 3 0,-8 0 2 0,-8 6 4 0,-1-1 1 16,1 6 2-16,-2-5 0 0,2 5-1 0,-10-6 2 0,1 4 3 16,7-3 2-16,3 1 4 0,-10-7 4 0,17 0 5 0,-10-4 1 15,2 0 5-15,8 1 2 0,-8-7 5 0,8 1 11 16,0-1 12-16,0-4 12 0,0 5 17 0,8-5 19 0,-8 0 18 15,8 0 12-15,2 0 2 0,-2 0-8 0,8-5-15 0,2 5-19 16,2-4-24-16,5-5-24 0,0 3-25 0,2-4-19 16,7 5-13-16,0-5-13 0,2 2-28 0,-1-4-59 0,-2 4-73 15,4-2-73-15,-4-1-66 0,-6 1-68 0,-1 0-102 0,0 6-181 16,-9-6-66-16,-9 6 3 0</inkml:trace>
  <inkml:trace contextRef="#ctx0" brushRef="#br3" timeOffset="144458.39">31374 8969 83 0,'0'-10'518'16,"-9"5"-122"-16,9 0-146 0,-9 0-94 0,1 0-53 0,0 1-27 15,-2 4-16-15,2 0-15 0,-8 0-11 0,-2 4-10 0,-2 1-5 16,5 0-4-16,-3 0-3 0,1 4-2 0,-10 1 2 16,10 4 5-16,-9 1 6 0,1 1 7 0,7-2 11 0,-8 0 9 15,9 6 6-15,-1 0 7 0,0-1 2 0,11-4 1 16,-3 9 3-16,1-5 2 0,1 2-4 0,-2-3-5 0,3 2-5 16,7 6-4-16,0-13 1 0,0 7 5 0,0-5 5 0,7 4 8 15,3-9 14-15,-2 5 14 0,1-1 17 0,8-5 11 16,1 1 5-16,8-4-2 0,1-1-10 0,7 0-14 0,1-5-18 15,9 0-18-15,-1-5-20 0,10 0-17 0,6-1-12 0,2 2-11 16,-10-11-18-16,11 6-37 0,-10-1-64 0,0 0-64 16,0 0-57-16,-8-5-50 0,-9 6-48 0,-9-1-50 0,-1 6-67 15,-7-7-96-15,-10 6-47 0,-8 0-3 0</inkml:trace>
  <inkml:trace contextRef="#ctx0" brushRef="#br3" timeOffset="144743.08">30462 9922 356 0,'-8'0'408'0,"-1"4"-133"0,9 2-98 0,-9-3-63 16,9-3-32-16,0 6-18 0,0-6-7 0,0 0-5 0,9 0 0 15,0 4-3-15,17-4-3 0,-9-4 7 0,8 4 7 16,2 0 9-16,8-6 12 0,8 6 6 0,-8-3 7 0,8-3 5 16,0 2 9-16,10-2 3 0,-1-4 4 0,-1 5 3 15,2-3 0-15,9 2 1 0,-2-4 2 0,9 0 0 0,-7 0-8 16,-4 6-11-16,4-7-16 0,-18 7-16 0,8-2-17 16,-18 2-30-16,10-2-55 0,-18 2-65 0,-9 4-61 0,10 0-54 15,-18-4-50-15,-1 4-50 0,-8 0-60 0,0 0-86 0,-17 0-113 16,0 4-27-16</inkml:trace>
  <inkml:trace contextRef="#ctx0" brushRef="#br3" timeOffset="145330.23">30888 9975 70 0,'-9'0'497'0,"9"0"-126"0,0 0-142 15,0 0-94-15,0 5-56 0,0-1-27 0,9 2-14 0,-9 3-4 16,8 1 0-16,-8-1 0 0,8 5 4 0,2 2 3 15,7-1 3-15,-8 3 2 0,8 3 0 0,-9-7 1 0,9 11 6 16,1-6 4-16,-9 6 1 0,8-1 2 0,1 1-2 0,-10-5-6 16,10-7-7-16,-9 3-6 0,-1 4-7 0,2-7-10 15,-10 3-4-15,8-7-4 0,-8 5 5 0,0-4 8 0,0 5 14 16,0-5 14-16,-8-5 15 0,8 4 17 0,-10 2 21 16,2-2 18-16,-1-5 11 0,-9 2 11 0,10 4 5 0,0-5 2 15,-2 0-5-15,-7-5-15 0,0 5-18 0,7 0-19 0,-15-2-18 16,8 7-19-16,-1-4-19 0,0 4-15 0,-7-6-13 0,7 7-3 15,-8 2-6-15,9-2-1 0,0 3-3 0,0 1 0 16,-1 1-2-16,0-3 2 0,10 2-1 0,-1 0-1 0,1-1 1 16,-2 1 0-16,2 0 0 0,8-2 1 0,0-3 1 0,0 6-2 15,8-7 0-15,2 1 2 0,-2 0 0 0,1 0 1 16,-1-6 0-16,10 6 1 0,0-10 0 0,8 5-1 0,-8-5 3 16,7 0 0-16,-8-5-2 0,9 0 1 0,0 0-1 0,0-3-2 15,1 2 0-15,-2-8 1 0,-6 4-1 0,-2-5-2 0,-1-1 1 16,-6 3 1-16,7-7 0 0,-9 4-1 0,-8-2 3 15,10-7-2-15,-2 5 5 0,-8 1 0 0,0-1 5 0,8 6 0 16,-8-5 0-16,0 3 1 0,-8 3 1 16,8 3 2-16,0 0 1 0,0 0-1 0,0 4-2 0,-8 2-3 0,8-2-1 15,0 3-2-15,0 3-3 0,0 0-4 0,0 0-4 0,0 0-3 16,0 3 0-16,0 3 0 0,8-2 2 0,-8 7 3 16,0-1 1-16,8 0 0 0,-8 4 1 0,0 0 1 15,10-4-1-15,-2 5-1 0,-8-1-1 0,8 2-1 0,1-2 1 0,0 0 1 16,0 6-2-16,8-5 2 0,0 0 1 0,1-1 1 15,-1 1-1-15,1 0-2 0,-3-6 0 0,5 5 0 0,5-4-5 16,2 1-6-16,-11-1-11 0,10-6-17 0,-8 0-41 0,8 2-64 16,-9 0-74-16,0-6-65 0,9 4-55 0,-8-8-61 0,0 4-88 15,-1-12-145-15,1 4-48 0,-1-2 12 0</inkml:trace>
  <inkml:trace contextRef="#ctx0" brushRef="#br3" timeOffset="145615.25">31470 10267 216 0,'0'-10'527'0,"7"7"-125"0,-7-9-127 0,9 4-78 0,2-2-36 16,-4 4-17-16,2 2-10 0,0-1-12 0,8 0-10 16,-9 1-8-16,10 4-11 0,0 0-11 0,-1 0-12 0,0 4-14 15,0 1-7-15,-8 4-4 0,8 1-2 0,-9 1 0 16,2 4 1-16,0-2 6 0,-3 7 6 0,-7-1 13 15,0 1 10-15,0 0 6 0,-7 4 3 0,-3 1 1 0,0 4-1 0,-6-4-3 16,-2-1-10-16,10 0-14 0,-10 0-15 0,1-3-11 16,0 2-11-16,0-3-6 0,-1 0-7 0,1-5-3 0,8-1-2 15,-7 1-4-15,5 0-23 0,2-6-47 0,2 5-59 0,-3-4-61 16,10-4-51-16,-8-1-50 0,8-1-53 0,8-8-78 16,-8 4-106-1,10-11-71-15,-3 1-12 0</inkml:trace>
  <inkml:trace contextRef="#ctx0" brushRef="#br3" timeOffset="145885.23">31825 10218 80 0,'0'-14'547'0,"0"4"-95"0,0 6-122 16,-8-6-80-16,-1 5-47 0,9 0-25 0,-8 0-19 15,-2 5-16-15,3 0-19 0,-2 0-20 0,0 5-18 0,0 0-13 16,-1 5-10-16,-6-1-3 0,7 1 3 0,1 4 3 0,-2 2 5 15,2-1 8-15,-9 3 7 0,7 2 4 0,2-1 1 16,0 1-2-16,-1 5-5 0,0-6-4 0,9 6-2 0,-8-2-5 16,-1 3-7-16,9-6-9 0,0 3-9 0,-9 2-9 15,9-5-5-15,0-1-3 0,0 7-7 0,0-8-9 0,0 2-4 16,0-1-5-16,9-4-2 0,0 0-3 0,-1-2 2 0,1 3-2 16,0-6 1-16,7-1-2 0,4-3 3 0,5 2-8 15,-8-8-22-15,9 6-46 0,8-6-66 0,-7 0-69 0,-1-6-60 16,8-2-54-16,-7-2-64 0,-1-1-77 0,-1-9-127 0,1 7-48 15,1-7 5-15</inkml:trace>
  <inkml:trace contextRef="#ctx0" brushRef="#br3" timeOffset="146155.39">31991 9881 386 0,'0'-10'602'0,"0"6"-135"0,0 4-157 0,8-4-101 15,-8 4-61-15,9 0-32 0,0 4-27 0,-9 0-22 16,8 12-21-16,1-7-9 0,-9 11-8 0,8-1 0 0,-8 6-2 16,0 5-3-16,0-6-1 0,0 4 6 0,0 3 7 0,0-2 19 15,10 1 26-15,-10-2 29 0,0-3 31 0,8-6 25 16,0 5 17-16,10-10 7 0,-1 1 1 0,1 1-9 0,7-12-19 16,2 2-24-16,-1-6-25 0,0-6-23 0,10 2-17 15,-2-5-15-15,0-1-12 0,9-5-14 0,0 0-15 0,1-5-25 16,-1 6-46-16,1-6-118 0,-1-5-127 0,1 6-159 0,-1-5-209 15,1-1-118-15,-9 5-63 0,0 2-23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7:01:33.425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7953 2437 48 0,'0'6'358'0,"0"-6"-106"16,-8 0-86-16,8 0-51 0,0-6-24 0,0 6-12 15,-8-4-7 1,8-2-4-16,0 6-2 0,0-3-1 0,0-2-2 0,0-2-1 0,-10 4 1 0,10-2-2 0,0-1 3 0,0 2 2 16,0 4 3-16,-8-6 4 0,8 2 2 0,0 4 3 15,0-5 3-15,-8 5 3 0,8-5 7 0,0 5 8 0,0-4 10 16,0 4 7-16,0-6 11 0,8 6 8 0,-8-4 5 15,0 4 1-15,0-5-3 0,0 5-9 0,8-5-11 0,-8 0-17 16,10 5-16-16,-2-5-19 0,0-5-17 0,10 5-15 0,-1-5-10 16,1 6-5-16,0-5-9 0,-1 3-2 0,10 2-4 15,-2-2 2-15,1 6-2 0,0 0 3 16,9 0-2-16,-10 0-2 16,19 6 0-16,-9-2-1 0,8 6 1 0,1-1-1 0,-1 6-1 15,1 0-2-15,6 4 1 0,4 5 1 0,-11 0 1 0,1 7 0 16,8-2-1-16,-9 5-1 0,0 0 1 0,-8 11 0 15,0-3 0-15,-9 9 0 0,-1 2-4 0,-7 4 1 0,-9 8-1 16,-1 3 2-16,-8 1 0 0,-8 4-1 0,-9 0 2 16,-1 0 1-16,-8-3 3 0,-8 2 1 0,-1-4 1 0,-9-5 1 15,0 2-1-15,-8 3 0 0,1-9-1 0,-1 4 0 16,-9-4 0-16,8-5-3 0,2-6 0 0,-1-3 0 0,-1-7 0 16,20-4 1-16,-11-4 0 0,9-6 4 0,0-4 8 0,9-1 8 15,8-9 7-15,-8-4 4 0,9-2 5 0,0-8 0 16,7-2 3-16,3-8-4 0,-3-1-7 0,2-10-6 0,0-4-5 15,8-1-6-15,0-4-5 0,0-4 0 0,0-1-1 16,8-5-1-16,0-4-3 0,9 3 0 0,-7-4-1 0,17 0 0 16,-10-5-2-16,8 6-1 0,10-7-1 0,0 2-1 0,0 4 3 15,9-4-1-15,-11-2 0 0,20 6 0 0,-10 1 0 0,9 0 0 16,-9-3 6-16,9 12-2 0,1 1-3 0,-10-1 0 16,9 9-1-16,-18 1 0 0,3 0 1 0,-4 10-1 15,-6-1-11-15,-1 4-8 0,-9 8-15 0,0-2-26 0,1 5-55 16,-10 0-74-16,0 0-75 0,2 5-68 0,7 0-68 0,-9 0-114 15,2 5-146-15,-2 0-67 0,-8 0 3 0</inkml:trace>
  <inkml:trace contextRef="#ctx0" brushRef="#br0" timeOffset="552.29">10046 2550 221 0,'0'-5'444'0,"10"-5"-142"0,-10 5-110 0,0 0-53 16,0-4-22-16,0 4-8 0,0 0-2 0,0-5 5 0,8 5 6 16,-8 0 2-16,0 0-1 0,0 0-1 0,0 5-3 15,-8-4 4-15,8-1 8 0,0 5 3 0,0-4-2 0,0 4-4 16,-10 0-7-16,10-6-15 0,-8 6-18 0,0 6-21 0,-10-6-21 16,1 4-18-16,0 5-13 0,-10 1-4 0,-8 0-5 15,0 5-2-15,1 4-1 0,0-4 0 0,7 0 0 0,-7 4 1 16,8-4-1-16,-1 5 1 0,0-7 0 0,2 3 2 15,-1 4-4-15,9-5 6 0,-9 3 4 0,-1 2 3 0,11-1 1 16,-11 1 2-16,10 5 0 0,-11-1 0 0,13 6 6 16,-12-7-4-16,1 12-1 0,0-6-2 0,9 7 1 0,-9-3-1 15,8 1 1-15,2 5 0 0,-2-6 4 0,1-3 2 0,7 4 4 16,2 1 1-16,1-6 0 0,-4 4 1 0,11-8-1 0,0 1-3 16,11 2-2-16,-11-7-1 0,7 2 0 0,11-3 0 0,-10-1 4 15,19 2 1-15,-1-8 3 0,-1 8 3 0,9-6-2 0,10-2-3 16,-9-3-3-16,17 0-5 0,-9-1-2 0,18-3-4 15,-8-2-1-15,8 2-7 0,-10-6 1 0,10 0-1 16,1 0-1-16,-2 0-1 0,-8-6-5 0,0 2-13 0,0-2-36 16,-18 2-58-16,10-1-74 0,-9 1-75 0,-9-2-74 0,0-4-106 15,-17 6-182-15,8-2-77 0,-17-4-23 0</inkml:trace>
  <inkml:trace contextRef="#ctx0" brushRef="#br0" timeOffset="1042.66">8188 4284 24 0,'-17'0'422'0,"0"5"-107"15,-1 0-120-15,1-1-70 0,8-4-38 0,0 6-18 0,-7-2-8 0,16-4-4 0,-10 4-5 16,10-4-7-16,-7 7-7 0,7-7-8 0,0 0-6 16,0 3-3-16,0-3-1 0,0 0 2 0,0 6 6 15,0 0 9-15,7-6 11 0,-7 3 11 0,10-3 16 0,6 6 25 16,-7-6 31-16,17 4 31 0,0-4 24 0,0 0 17 0,9 0 10 15,8 0 4-15,1-4-4 0,8-2-21 0,8 3-29 16,1-9-31-16,9 2-27 0,8 2-25 0,1-2-17 0,-2-5-14 16,10 6-10-16,0-6-5 0,0 0-5 0,0 0-5 15,10 2-2-15,-11-3-4 0,9 1-5 0,-8 1-2 0,-9 0-3 16,9 4-2-16,-18-5-3 0,0 5 0 0,-9 0 0 0,-7 6-1 16,-9-6 2-16,-1 5-2 0,-8 0-1 0,-9-5 2 15,0 10 0-15,-9-5 4 0,1 5-5 0,-11-5 2 0,3 5-1 16,-2 0 0-16,-8 0 1 0,10 0-1 0,-10 0-2 15,0 0-4-15,0 0-4 0,0 0-17 0,0 0-38 0,-10 0-63 16,2 5-80-16,-2 0-74 0,3-5-75 0,-11 10-98 0,1-5-170 16,-9 4-68-16,0 1-29 0,0 0 20 0</inkml:trace>
  <inkml:trace contextRef="#ctx0" brushRef="#br0" timeOffset="1638.29">8405 5134 174 0,'-8'-10'489'0,"8"5"-118"0,0 1-136 0,0-1-79 0,0-5-38 15,0 5-16-15,8-5-4 0,1 5 3 0,-1-5 2 0,1 7 1 16,8-7 1-16,-7 4-1 0,15-4-5 0,-7 5 0 16,0-5 2-16,8 5 8 0,-1 2 13 0,1-9 9 0,1 12 7 15,7-4 6-15,1 0 3 0,-1 4-7 0,1 0-11 16,9 4-17-16,-9 0-21 0,8 8-18 0,-8-9-15 0,0 12-15 15,8 0-14-15,-9 4-8 0,1 1-5 0,0 5-1 0,9-1-1 16,-10 4-2-16,2 7 0 0,-11 4-1 0,1 0 0 0,1 10 2 16,-1 1-4-16,-10 2 0 0,11 3-1 0,-19 3-1 15,9 6-2-15,-8-1 1 0,-9 1 0 0,8-1-3 16,-16 6 0-16,8-6 0 0,-9 5-1 0,0-5 1 0,1 1 1 16,-9 0-1-16,-1-6 0 0,-8 1 1 0,0-5 1 0,1-6 2 15,0 1 3-15,-3-5 2 0,-6-4 0 0,-1-1 1 0,0-11 3 16,0 3 3-16,0-7 3 0,-9 0 2 0,11-9 1 15,-2-1 4-15,0-4 2 0,0 0 3 0,9-10 1 16,1 0 1-16,-11-5 0 0,12 0-2 0,-3-9-1 0,9-6-7 16,-9 1-4-16,11-10-3 0,-2-1-4 0,10 1-5 0,-10-11-3 15,18 7-3-15,-9-2-16 0,9-3 6 0,0-2 3 0,9 6 0 16,0-5 2-16,0-1-2 0,17 7-1 0,-10-6 2 16,20-1 15-16,-11 6-6 0,19-5-5 0,-9 5-1 15,8 4-1-15,1-3 0 0,-10 3-5 0,10 6-9 0,-9 4-14 16,0-4-17-16,8 4-21 0,-9 7-55 0,1-3-85 0,-9 2-89 15,10 3-80-15,-11-3-101 0,1 4-179 0,-9 0-83 0,1 6-43 16,0-1 16-16</inkml:trace>
  <inkml:trace contextRef="#ctx0" brushRef="#br0" timeOffset="2045.6">9916 5085 441 0,'-8'-10'578'0,"0"5"-119"0,-2-4-165 0,10 5-95 0,-9-2-44 16,9 1-19-16,-8 5-9 0,8-5-5 0,0 5-6 0,0 0-9 15,0 0-14-15,0 0-22 0,0 0-27 0,0 5-23 0,0 6-13 16,0-1-6-16,0-2-2 0,0 12 5 0,0 0 12 15,0 4 12-15,0 1 12 16,0 9 24-16,0-1 21 0,0 3 14 0,0 7 14 0,0 0 8 0,0 6-3 0,0 0-5 16,8 5-7-16,-8-6-19 0,9 11-16 0,-9-10-15 0,10 5-14 15,-2 0-12-15,0-5-9 0,1 0-6 0,0-1-5 0,0 0-2 16,-1-3-3-16,10 0-3 0,-9-2 0 0,8 1 0 16,0-4 0-16,1-6 1 0,8-1 2 0,-10 3-2 0,11-3 0 15,-10-4 0-15,9-4 2 0,1 0 1 0,-2-1 0 16,1-9-4-16,1-2-2 0,-1 3 1 0,-1-12 1 0,1 2-2 15,8-2-5-15,-7-4-9 0,-1-4-20 0,1-2-41 0,-1 2-68 16,0-12-76-16,-1 3-72 0,-7-7-69 0,-1-4-85 16,0-1-123-16,-8-5-105 0,0 1-33 0,-9 6 27 15</inkml:trace>
  <inkml:trace contextRef="#ctx0" brushRef="#br0" timeOffset="2218">9665 5998 424 0,'-18'0'577'0,"9"0"-129"16,1 0-166-16,8-4-106 0,-9 4-66 16,9 0-37-16,9 0-8 0,-1 0-6 0,8-5 2 0,2 5 1 0,9-10 2 0,8 5-7 15,0 1-6-15,9-6-9 0,-1 0-9 0,9 0-11 16,0-5-17-16,8 2-28 0,1-3-36 0,8-4-38 0,1 1-45 16,0-6-56-16,8 1-109 0,-8-10-165 0,7 5-77 15,-7-4-26-15</inkml:trace>
  <inkml:trace contextRef="#ctx0" brushRef="#br0" timeOffset="2530.86">11149 3912 168 0,'-8'0'555'0,"-1"0"-71"16,9 6-181-16,0-6-116 0,-8 4-64 0,8-4-32 0,8 0-12 15,-8 0 7-15,9 0 18 0,-1 0 29 0,1 0 36 0,9 0 23 16,8 0 17-16,0 0 5 0,9-4 2 0,-9 4-9 16,18-6-18-16,-11 2-27 0,12 4-35 0,-3-6-29 0,1 2-26 15,1 0-21-15,-2-1-15 0,4-5-10 0,5 5-8 0,-7 0-5 16,-9 0-3-16,8 0-6 0,-9-1-8 0,-8 3-12 15,9-2-26-15,-9 5-45 0,0 0-64 0,-10 0-70 0,2 0-67 16,2 0-58-16,-13 0-54 0,2 0-80 0,0 0-131 16,-18 5-45-16,0-2 6 0</inkml:trace>
  <inkml:trace contextRef="#ctx0" brushRef="#br0" timeOffset="2703.18">11176 4319 94 0,'0'3'563'0,"0"-3"-48"0,0 0-164 0,8 0-108 0,0 0-52 16,2-3-20-16,6 3-1 0,2-11 8 0,9 7 5 0,6-6-1 15,4 5-7-15,5-5-22 0,2-5-31 0,7 6-37 16,10-6-45-16,0 0-59 0,0 2-68 0,-1-3-73 16,11 1-73-16,-2-3-108 0,-8 2-185 0,0-3-95 0,-1 3-52 15,1-2-6-15</inkml:trace>
  <inkml:trace contextRef="#ctx0" brushRef="#br0" timeOffset="3425.16">13650 2588 306 0,'0'-9'394'0,"0"0"-129"0,0-1-92 0,0 5-48 0,10-5-26 15,-2 0-12-15,-8 0-3 0,17-4-2 0,-8 5 2 0,8-2 1 16,1 1 0-16,-1-4 5 0,0 4 10 0,10-4 12 16,-2-2 17-16,1 1 21 0,0 1 13 0,-1 0 11 0,11 0 10 15,-10 4 3-15,9-5-8 0,-1 0-12 0,1 6-18 0,-10-1-23 16,13 1-23-16,-14 3-23 0,2-4-21 0,1 10-18 0,-1-5-15 15,0 5-7-15,-9 5-10 0,0 1-2 0,0-2-4 16,-6 6 0-16,-4 9 0 0,1-4 1 0,2 9 1 16,-10 0-2-16,8 7 4 0,-8-3-1 0,0 6 2 0,-8 1 0 15,8 4 2-15,-10 0-1 0,10 1 1 0,-8-1 2 0,1-1-2 16,-4 6 1-16,-6-1-3 0,8 2-3 0,1-2 1 16,-9 2 1-16,7 4 2 0,-6-5 3 0,7 5 5 0,-8-4-2 15,8-3 0-15,-9 7 4 0,18-9-4 0,-8 3-2 0,-1-4-1 16,0-4-4-16,9 4-3 0,0-10-2 0,0 1 1 0,0-2-1 15,9-2 2-15,0-7-2 0,-1 5 1 0,1-5-1 16,9-4 2-16,-1 0 0 0,8 0 0 0,2-5 1 16,-2-2-1-16,10-2-8 0,0 4-15 0,9-5-45 0,-1 0-88 15,1-5-93-15,-1 0-102 0,-8-5-143 0,9 0-171 0,-10 5-102 16,-9-6-43-16,2 6 10 0</inkml:trace>
  <inkml:trace contextRef="#ctx0" brushRef="#br0" timeOffset="3610.16">14554 4675 630 0,'0'5'866'16,"0"-1"5"-16,0-4 0 0,0 6-293 0,7-6-250 16,-7 0-147-16,10-6-84 0,-10 6-47 0,9-4-34 0,0 4-37 15,7-5-91-15,-6 0-125 0,-2 0-144 0,1 0-245 0,-1 2-124 16,-16 3-73-16,8-7-30 0</inkml:trace>
  <inkml:trace contextRef="#ctx0" brushRef="#br0" timeOffset="11714.22">18618 2472 306 0,'-9'-5'298'0,"0"1"-113"0,1-2-72 0,-2 6-35 0,2-4-12 15,0-2-5-15,-1 2 1 0,0 4-2 0,0-10 3 16,2 10 1-16,-3-6 1 0,10 3-1 0,-8 3-1 0,8-5-1 0,-9 5-3 16,9 0-1-16,0 0-6 0,-10 0-8 0,10 0-10 0,0 0-11 15,-8 0-7-15,8 5-7 0,0-2-3 0,-8 13 4 16,-1-6 7-16,9 9 5 0,-9 5 11 0,0 5 8 16,1 1 12-16,8 3 18 0,0 3 14 0,0 7 9 0,0-4 10 0,8 5 17 15,1 1 15-15,9 3 7 0,-2-5-2 0,-6 6-8 0,7 1-8 16,9-1-12-16,-8-5-14 0,-2 4-22 0,11-4-21 15,-1 1-15-15,-8-3-9 0,8-1-6 0,-9-8-2 0,10 2-2 16,-9-1-1-16,-3 0 1 0,3-4 1 0,-9-5 3 0,8-6 1 16,-8 4-5-16,-1-7-2 0,1-2-3 0,0 1-1 15,-1-5-3-15,-8-6-5 0,0 6-4 0,0-5-4 0,0-5-11 16,0 5-36-16,0-5-78 0,-17 0-85 0,0-5-77 16,-1-5-97-16,-8-5-174 0,-9 1-101 0,1-5-63 0,-1-1-7 15</inkml:trace>
  <inkml:trace contextRef="#ctx0" brushRef="#br0" timeOffset="12039.73">17992 2427 31 0,'-8'-18'584'0,"-1"3"9"0,9 0-179 0,0-4-133 15,0 9-51-15,9-5-20 0,-1 1 2 0,0-1 7 0,9 5 3 16,10-5-5-16,0 6-12 0,16 0-20 0,1-3-38 0,7 4-37 15,10 2-34-15,8 2-25 0,1-2-18 0,8 6-7 16,1 0-3-16,8 6-4 0,-10-2-4 0,10 6-2 0,-9 6-6 16,-1-3 0-16,-6 7 1 0,-11 5-2 0,11-1-5 0,-20 5 2 15,2 6-1-15,-1-1-1 0,-10 4-1 0,-5 2 0 16,-4-1 0-16,-6 5 2 0,-1 5 1 0,-9-6-2 0,-8 8 1 16,-9-3-8-16,0 4 6 0,0-3 2 0,-18 5 1 15,2-6 3-15,-11 7 1 0,1-6 1 0,-9 0 0 0,1 0 11 16,-11-6-5-16,3 2-9 0,-11-6-2 0,9 0 1 0,1-5-1 15,0-5 0-15,0 1-6 0,0 0-25 0,6-7-51 16,4 2-77-16,6-5-82 0,1 3-76 0,10-8-87 0,6 0-171 16,2 0-111-16,-1 0-54 0,18-6 1 0</inkml:trace>
  <inkml:trace contextRef="#ctx0" brushRef="#br0" timeOffset="12260.89">20050 3366 110 0,'18'4'643'0,"-10"2"7"0,1-2-117 16,-1 6-193-16,2 0-113 0,-2 0-70 0,-1 5-25 0,4 3 4 16,-11 3 16-16,0 4 9 0,0-2 7 0,-11 6-3 15,4 6-14-15,-11 4-24 0,1 5-25 0,-1-1-32 0,-16 6-27 16,-1 5-22-16,1 0-15 0,-19 5-34 0,10-6-63 15,-17 6-83-15,7-5-77 0,1-5-72 0,9-1-110 0,-10-4-191 16,10-5-93-16,-9 1-29 0</inkml:trace>
  <inkml:trace contextRef="#ctx0" brushRef="#br0" timeOffset="24192.9">9048 8226 154 0,'9'0'106'0,"-9"0"-37"0,0 6-27 0,8-6-12 16,-8 0-7-1,0 0-2-15,0 0 1 0,0 3-1 0,0-3 2 0,0 0-1 0,9 6 0 0,-9-6-2 0,0 4-2 0,0-4-2 16,0 5 1-16,0 0 2 0,0-5 1 0,0 5 3 0,0 0 2 31,0 0 0-31,9 0 1 0,-9 0-1 0,0-1-2 0,0-4-4 0,0 6-3 0,0-2-2 0,0 1-5 16,8-5-2-16,-8 6 0 0,0-6-1 0,9 3 2 0,-9-3 1 0,0 6 2 31,9-6 2-31,-9 0 3 0,0 4 3 0,8-4 4 16,-8 0 3-16,0 0 1 0,0 6 2 0,9-6 3 0,-9 0-1 15,0 0-3-15,0 5-2 0,0-5-4 0,0 0-4 0,0 0-3 16,0 0-5-16,0 0-3 0,0 0-4 0,0 3 0 16,0-3-2-16,0 0 2 0,0 7-1 0,9-7-2 0,-9 5 2 0,9-5-3 15,-9 3-1-15,0-3-5 0,8 7-12 0,0-7-21 16,2 0-39-16,-10 3-88 0,8-3-142 0,1 0-82 16</inkml:trace>
  <inkml:trace contextRef="#ctx0" brushRef="#br0" timeOffset="25516.95">9813 8280 77 0,'0'4'203'15,"0"-4"-43"-15,0 6-39 0,0-6-33 0,0 0-24 0,0 0-18 16,0 4-12-16,0-4-5 0,0 0-4 0,0 0 3 0,0 5 2 16,8-5 7-16,-8 6 3 0,8-6 4 0,-8 0 1 15,9 3 3-15,-9 3 1 0,9-6-2 0,0 4 1 16,-2-4-2-16,3 6-3 0,7-6-1 0,1 0 1 0,-10 0-2 16,10 5-1-16,8-5-3 0,-8 0-3 0,7 0-4 0,2 0 3 15,7 0-2-15,1 0 1 0,-2 0 0 0,11 0-1 0,0-5 0 16,9 5 1-16,-2 0 3 0,3-6 3 0,6 2 3 15,0-2 1-15,9 3 1 0,1-3 2 0,8-3 2 0,0 3 5 16,1-3 2-16,8-1-2 0,1 0 0 0,6 5-3 0,1-4-2 16,2 0-3-16,-3-1-6 0,-7-1-8 0,9 6-9 15,-1-5-6-15,1 7-5 0,-1-4-5 0,0-2-1 0,1 5 2 16,10-2-1-16,-4-4 1 0,3 6 2 0,7-2 0 16,2 3-3-16,-1-3 3 0,8 0 0 0,1 6-1 0,-1-3 0 15,10-2-1-15,-10 5 0 0,9-6-1 0,10 2 6 0,-10-2-2 16,7 2 2-16,12-1-1 0,-10-5 2 0,8 5-1 15,1 1 0-15,0-1-2 0,8 5-3 0,-8-5-3 16,8 5-3-16,-9 5-1 0,10-5 1 0,-9 0-1 0,9 5-1 16,-1-1-1-16,9 1-1 0,-1 0-3 0,2 0 0 0,7 0-1 15,1-5-5-15,0 4 0 0,-10-4 0 0,10 0 4 16,-1 0 1-16,-8 0 2 0,1 0 2 0,8 0 1 0,-10 0 2 16,10 0-1-16,0-4 1 0,0 4-2 0,-10-5 2 0,10 5-1 15,-9-5 2-15,0 5 3 0,-9-5 0 0,1 5 1 16,-10-5-2-16,1 5-1 0,-9 0-1 0,-9 0-5 0,-8 0-16 15,-18 0-22-15,-9 0-23 0,-9 0-22 0,-6 5-28 16,-20-5-28-16,-8 0-33 0,-17 0-43 0,-9 0-86 0,-17 0-124 16,-9 0-69-16,-18 0-24 0</inkml:trace>
  <inkml:trace contextRef="#ctx0" brushRef="#br0" timeOffset="26352.74">10169 8332 162 0,'0'0'424'0,"0"0"-149"0,0-3-117 16,0 3-67-16,0-5-40 0,7-1-24 0,3 2-12 16,-2-2-7-16,1-3-2 0,8-6-3 0,0 6 0 0,9-6-1 15,1 0 2-15,-1-4 2 0,-1-1 3 0,2 0 3 16,8 1 3-16,-9-4 5 0,9-3 6 0,-1 2 5 0,9-5 5 15,-8-1 4-15,9-4 1 0,-1 0 6 0,1-1 9 0,-1 2 5 16,9-1 0-16,-9-6 3 0,10 1 0 0,-1 0-3 16,0-4 3-16,0-1-2 0,9-1-2 0,-9-3-1 0,9-1 1 15,0 0 0-15,0-5 3 0,8 0 6 0,-8 1 4 0,-1-2-3 16,2-3 2-16,-2 1 8 0,1-4 2 0,0 9 0 0,0-6-4 16,-1-3-7-16,-1 8-7 0,-5 0-4 0,7 4-11 15,-1-4-11-15,-6-1-10 0,4 4-7 0,4 1-4 16,-9 0-2-16,6-3 2 0,2 3-2 0,-8-1-2 0,8 6 1 15,-10-4-2-15,1 3 0 0,1 7-3 0,-1-1-2 0,0-1-2 16,-8 6-2-16,-1-1 0 0,-8 7-2 16,0 4-1-16,-1 4 1 0,-7 0-1 0,-11 2 2 0,11 2 1 0,-10 1-1 0,-7 1-1 15,7 4 2-15,-9-4 1 0,0 3 1 0,1 1-4 16,0 0 3-16,0 0-1 0,-9 2 4 16,0 3 0-16,8-5 0 0,-8 5-2 0,0 0-9 0,0-1-25 0,0 3-47 0,0-4-53 15,-8 4-57-15,8-2-53 0,0-1-59 0,-9 2-80 16,9 4-156-16,-9-5-62 0,0 5-13 0</inkml:trace>
  <inkml:trace contextRef="#ctx0" brushRef="#br0" timeOffset="27231.28">13234 5828 232 0,'-18'0'384'0,"10"0"-152"0,8 0-101 0,-9 0-57 0,9 0-27 16,-9 0-13-16,9 0-8 0,9 0-4 0,0 0-2 15,-1 0-4-15,10 0 0 0,-1 0-4 0,0 0-1 0,10 0 0 16,7 0 4-16,1 0 3 0,-2 0 2 0,4 0 3 0,6 0-1 16,0-6 4-16,0 6 3 0,10-4 3 0,-1-2 0 15,9 2 2-15,-10-6 0 0,19 6-1 0,-8-6-2 16,6 0 0-16,10-1-4 0,1-2-4 0,-1-2-4 0,8 5-3 15,2-3-3-15,-10 1-1 0,16 2-2 0,-6-4-3 0,8 5-2 16,-9-1 0-16,8-6 0 0,1 7-2 0,-1-1-1 0,0-4 1 16,1-2 2-16,-1 8-1 0,10-13 2 0,-1 8 5 15,0-2 2-15,9-5 5 0,-8 0 3 0,7 5 0 16,10-4 1-16,-1 4 2 0,2 0-1 0,-2 2-5 0,0 3-5 16,1 0-2-16,-1 4-5 0,-8 3-1 0,0-3-2 0,8 6-5 15,-7 0 0-15,-11 0 2 0,12-4 2 0,-4 4 1 16,2-5-2-16,-9 0 0 0,8 5 1 0,3-5 4 0,-12 0-2 15,10-1-4-15,-9 2 0 0,10-6-1 0,-11 0 1 16,2 1 0-16,7-1 0 0,-6 0-2 0,5 0-1 0,-6-4 3 16,17 5 1-16,0-7 1 0,-10 6 0 0,18-3-1 0,-9 3 1 15,1 0 0-15,9-6 0 0,-9 7-2 0,8 0-2 16,-8-1 0-16,-1-1 0 0,-9 7 0 0,1-6-1 0,1 5 2 16,-11-5 1-16,2 5 1 0,-1-4 1 0,-8 4-1 0,-1 0-1 15,0 0 1-15,1 0-1 0,-10 0 0 0,2 0-1 0,7-5 0 16,-16 7 0-16,7-3 0 0,-8 2 0 0,9-2 0 15,-8 1 1-15,-2 5 0 0,-7-5 0 0,-9 5-2 0,0-5 0 16,-9 0 2-16,-10 0 0 0,2 0-3 0,-8 5 1 0,-11 0-1 16,1-3 2-16,-8 3 0 0,-1 0 1 0,0 0 0 15,1-6 0-15,-10 6 1 0,1 0-1 0,-1 0 0 16,-8 0 0-16,10 0-1 0,-10 0 0 0,8 0-1 0,-8 6-1 16,0-6 2-16,9 0 0 0,-9 0-1 0,0 0 0 0,9 3 0 15,-9-3 2-15,0 5 0 0,0 0 0 0,7 0 0 0,-7 0 0 16,0 0 0-16,0 0 2 0,0 5 0 0,0-4-1 15,0 2 0-15,0 2 1 0,0 0-1 0,0 0 2 0,-7 4 0 16,7-4-2-16,-9 5 2 0,-8 0 0 0,7 5 1 16,-7-1-1-16,-1 1 2 0,2 3-2 0,-2 3 2 0,-8 2-2 15,-8 2 1-15,7 4-2 0,-6-1 1 0,-4 6-1 16,3-3-1-16,0 2 1 0,-1 1-2 0,1 1 0 0,-10-2 0 16,9 1 1-16,-8 0 0 0,7-4-1 0,-7 4 0 0,9-5 0 15,-9 5-1-15,0 0 1 16,-1 0 0-16,0-1 0 0,-8 3 0 0,1 2 1 0,-3 1 1 0,-7 5 0 0,1-5 3 15,-1 6-1-15,0-1-1 0,0 3 2 0,-8 3-1 16,-1-6 1-16,2 4-2 0,-2 0-2 0,-1 1 1 0,11 0-1 16,-9-1-3-16,7-4 0 0,-6 1 0 0,7 2 1 0,1-3 0 15,0 0 1-15,6-4 0 0,-7-1 1 0,9 1-1 16,10-6 1-16,-11 0 2 0,18-1-3 0,-8-4 0 0,-1 4-9 16,18 3-19-16,-9-8-33 0,9 2-35 0,2-1-63 15,4 0-131-15,-5 1-104 0,-1-6-87 0,-9 4-43 0</inkml:trace>
  <inkml:trace contextRef="#ctx0" brushRef="#br0" timeOffset="28062.22">10334 8475 63 0,'7'-5'186'0,"-7"2"-64"0,0-4-38 0,9 2-18 16,-9 5-8-16,0-4-4 0,0 4 2 0,8 0 2 15,-8 0-1-15,0 0-1 0,0 0-3 0,0-6-1 0,0 6-1 16,0 0 1-16,0 0 0 0,0 0 2 0,0 0 3 0,0 0 0 15,0 0 0-15,0-4 0 0,0 4-4 0,0 0-3 16,0 0-4-16,0 0-4 0,0 0-7 0,0 0-6 0,0 0-8 16,0 0-5-16,0 4-6 0,0-4-5 0,0 0-4 15,0 6-3-15,0-2 0 0,0 1-3 0,10 5 1 0,-10 5 1 16,0-6 1-16,10 12 3 0,-10-2 3 0,7 1 8 0,-7 3 5 16,8 6 4-1,2 1 5-15,-2 0 3 0,-8 4 3 16,9 0 1-16,0 5-2 0,0 0-3 0,-1 0-1 0,-8 0-2 15,9 6 0-15,0-3 1 0,-1 7 0 0,0 2 1 0,-8 2 3 16,10 4 1-16,-2 7 3 0,1 0 2 0,-9 10-2 0,8-2 0 16,-8 2-1-16,9 3-2 0,-9 7 0 0,0 0-3 15,0 3-2-15,9-4-2 0,-9-1-2 0,8 2-1 16,-8-6 1-16,0 1-1 0,0-6-1 0,0 5-1 0,9-9 1 16,-9 3 4-16,0 2 3 0,0-5 4 0,0 3 0 0,9 2 2 15,-9-2 4-15,0 2-1 0,0-1-2 0,0-4-7 16,0 4-3-16,0 1-4 0,0-6-4 0,0 0-3 0,0 1-5 15,0-5-1-15,8-2-1 0,-8-7 0 0,0 2-2 16,9-8 1-16,0 2-2 0,-9-8 1 0,9-4-2 0,-1-5 0 16,-1-5 0-16,4 0-9 0,-4-3-22 0,-7 2-30 0,10-8-33 15,8 0-40-15,-10-1-41 0,1 0-48 0,0-5-65 16,8-2-134-16,-8-3-84 0,8 1-54 0</inkml:trace>
  <inkml:trace contextRef="#ctx0" brushRef="#br0" timeOffset="28469.6">10627 12367 313 0,'0'-3'371'0,"0"-2"-131"0,10 5-102 0,-10-7-66 0,10 7-35 16,-2-3-19-16,-8 3-10 0,8 0-3 0,1-5-3 0,8 5 0 16,-8 0-2-16,8 0 3 0,0 5 0 0,1-5 3 15,8 0 1-15,0 3 5 0,1-3 4 0,-1 0 2 16,8 0 6-16,1 0 4 0,0 7 2 0,8-7 3 0,2 0 0 16,-3 5 0-16,10-5 0 0,-1 0 4 0,10 0 1 0,1 0-2 15,7 0 0-15,9-5 2 0,0 5 0 0,0 0 2 0,17 0-5 16,-7 0-3-16,7 0-4 0,11 5-1 0,-3-5-2 15,18 3-5-15,-8 4-5 0,8 2-5 0,10 1-2 16,-1 4-3-16,9 5-2 0,0 1-3 0,0-1 0 0,0 6-3 16,-9-1 3-16,18-3 0 0,-9 3 1 0,8-6 1 0,-8 8-1 15,9-11 1-15,-1-1-1 0,10 2 1 0,0-13-2 16,-1 7 2-16,0-5-3 0,1-5-1 0,-10 0 1 0,1 0-1 16,-1-5-3-16,-8 0-10 0,-9 0-15 0,-8 2-20 15,-9-3-23-15,-10 0-34 0,-8 2-49 0,2-2-78 0,-19 2-151 16,-9 0-76-16</inkml:trace>
  <inkml:trace contextRef="#ctx0" brushRef="#br0" timeOffset="29440.97">20206 7689 454 0,'0'-5'399'0,"0"0"-149"0,0 0-107 0,0 0-65 0,9-1-34 16,-9 3-19-16,0 3-9 0,0 0-5 0,0-5-4 15,9 5 0-15,-9 5-1 0,0-5-2 0,9 3-1 0,-9 3-1 16,8 4 4-16,1 0 1 0,-9 5 4 0,9-1 7 0,-1 6 10 16,1 3 7-16,0 2 11 0,-1 5 13 0,9 9 14 15,0 0 11-15,3 9 9 0,-3 1 5 0,0 10 3 0,-1 5 10 16,11 5 3-16,-9 8 4 0,8 10 0 0,-1 7 5 16,-7 4 3-16,7 4 1 0,2 6-5 0,-1 8-10 0,-2 6-9 15,4 6-13-15,-2 8-14 0,-8 2-13 0,-2-2-13 0,2 0-13 16,-10 7-9-16,10-12-7 0,-9 1-4 0,-1-5-5 15,1-9-4-15,0-6-4 0,-9-4-3 0,8-12-1 16,1-2 0-16,-1-6 3 0,-8-11-1 0,10-3 0 0,-10-5 3 16,9-12-1-16,-2-8 2 0,-7 2-2 0,11-18-17 0,-11 2-28 15,7-11-39-15,2 1-53 0,0-17-64 0,-1-1-76 16,9-14-128-16,1-8-166 0,0-9-93 0,-1-9-30 0</inkml:trace>
  <inkml:trace contextRef="#ctx0" brushRef="#br0" timeOffset="29974.87">22803 5359 204 0,'-9'0'498'0,"9"0"-158"16,-8-6-137-16,8 6-83 0,-9 6-51 0,9-6-32 15,0 5-14-15,0 0-8 0,-9 0 1 0,9 4 1 0,0 6 3 16,0 5 3-16,0 3 5 0,9 7 6 0,-9 4 5 0,0 0 0 16,9 6-1-16,-1-1-3 0,-8 4 3 15,9 8 6-15,0-3 8 0,-1 4 4 0,0 9 7 0,2-4 8 0,-2 11 15 16,1 7 13-16,9 2 6 0,-10 7 1 0,1 8 2 0,0 6 4 16,-2 4 13-16,3 11 1 0,-3 3 0 0,4 6-11 15,-2 1-8-15,-2 8-4 0,3 7-6 0,-2-2-4 0,1 2-13 16,-1 3-7-16,10 0-8 0,-1 1-3 0,0-1-4 0,1 1-8 15,7 1-6-15,-7-2-11 0,8-5-9 0,-9 6-8 16,1-5-4-16,8-5 1 0,-9 5-2 0,10-6 0 0,-10 1-2 16,0-1 0-16,1 2 1 0,0-7-1 0,-2 7-4 0,12-11-4 15,-13 1-1-15,12-11-2 0,-1 0 0 0,0-8 0 0,0-8 0 16,0-8-2-16,0 0-7 0,0-11-14 0,9-3-29 16,-19-5-47-16,11-6-66 0,-17-8-69 0,7-7-65 15,-1-10-88-15,-6-2-155 0,-2-7-93 0,-8-10-61 0,-8-5-3 16</inkml:trace>
  <inkml:trace contextRef="#ctx0" brushRef="#br0" timeOffset="30774.18">16160 13081 119 0,'-18'-10'417'0,"10"0"-121"0,-1 7-123 0,0-7-72 16,9 0-46-16,-9 0-25 0,9 0-13 0,0 1-9 0,9-3-4 16,-9 4-2-16,9-2-1 0,0 0 1 0,8-4 0 0,-8 4-1 15,8 0 0-15,1 0 2 0,-11 0 1 0,13 1 3 16,5 0 2-16,-8 3 1 0,1 2 3 0,8-7 2 15,-1 6 4-15,1 5-1 0,8-5 2 0,4 0 1 0,4 5 3 16,1-3 2-16,18 3 4 0,-1-7 3 0,19 4 3 0,-2 3 5 16,20-6 5-16,-3 0 4 0,11 2 2 0,-1-6 0 15,9 6-1-15,9-5 2 0,0 3-1 0,-1-3-3 0,1-2-5 16,8 7-7-16,-9-1-4 0,18 0-7 0,-8 5-3 0,-1 0-7 16,8-5-7-16,-7 5-4 0,-1 0-2 0,-8 0-4 15,8-5 0-15,-8 5 4 0,-1-5-2 0,1 0-1 0,-9 1 0 16,8-11 1-16,0 5 0 0,-7 0 0 0,7-3 1 15,-8 3-4-15,-9-6 1 0,0 1 0 0,-7 1 0 0,-2 4 0 16,-8-4-1-16,-10 3 2 0,-7 1-1 0,-9 0 1 0,-9 6 0 16,0-5 0-16,-9 4 1 0,0 0 0 0,-7 0 0 15,-10 0-1-15,9 0 0 0,-10 0 0 0,1-1 1 0,0 3-1 16,1-4 1-16,-1-1-2 0,1 2 1 0,-10-3 0 16,8 4 1-16,-7-5 0 0,-1 7 0 0,1-9 0 0,-2 8 0 15,2-6 0-15,-1 5-1 0,-8 0 0 0,0 0-2 0,9 1-5 16,-18-2-6-16,7 2-7 0,2-2-11 0,1 2-9 15,-2 4-9-15,-8-6-10 0,9 6-8 0,-1-4-10 0,1 4-10 16,-9 0-17-16,0 0-19 0,9 0-35 0,-9-5-66 0,0 5-133 16,0-4-75-16</inkml:trace>
  <inkml:trace contextRef="#ctx0" brushRef="#br0" timeOffset="31151.02">21162 11103 74 0,'-9'-6'456'16,"1"6"-109"-16,8-3-129 0,-10-4-90 0,10 7-54 0,-8 0-33 15,8 0-19-15,0 0-5 0,0 7 1 0,0-4 5 0,0 9 9 16,0 1 11-16,0 7 10 0,8 9 9 0,-8 0 14 16,10 11 10-16,-10-1 6 0,8 10 6 0,1 4-3 0,-9 6-2 15,8 0-1-15,10 9-1 0,-10 0-9 0,-8 6-8 16,9-2-9-16,0-3-9 0,-1 5-10 0,10-5-7 0,-9-2-9 16,-1-3-5-16,1-1-7 0,0 1-4 0,-9-5-2 0,7-5-4 15,-7 4-2-15,0-9-1 0,0 0-2 0,0 0-1 16,0-11-1-16,-7 6-2 0,-2-8-8 0,9-8-19 15,-9 2-27-15,1-6-30 0,-1 1-39 0,0-10-37 0,-8-2-44 16,8 1-64-16,0-2-93 0,-8-9-117 0,0 4-49 0</inkml:trace>
  <inkml:trace contextRef="#ctx0" brushRef="#br0" timeOffset="33419.25">11315 8718 46 0,'-36'26'486'0,"10"3"-114"0,1 10-167 16,-1 0-96-16,8 0-52 0,1 0-27 0,8 1-14 16,0-7-9-1,9-3-3-15,9-1 0 0,0-4-2 0,8-6 2 0,1 1 0 0,-2-6 3 0,11-4 5 0,-1-5 5 0,-1 0 8 16,2-10 7 0,8 0 9-16,-9-5 8 0,9-9 11 0,-9 4 5 0,-1-9 9 0,1-1 7 0,-8 1 14 0,-1 0 23 15,1-7 30-15,0 3 25 0,-10 4 17 0,-1-1 10 0,-7 2 0 16,0 2-6-16,-7 3-17 0,-1-4-30 0,-10 8-41 15,0-1-34-15,1 5-32 0,-10 0-32 0,2 6-41 0,-1 4-46 16,1 0-49-16,-2 4-53 0,1 6-46 0,1-4-43 16,-2 9-42-16,10-11-44 0,7 6-69 0,2-6-111 0,0 2-37 15</inkml:trace>
  <inkml:trace contextRef="#ctx0" brushRef="#br0" timeOffset="33703.31">11861 7855 129 0,'-26'15'496'16,"9"9"-128"-16,-8 0-164 0,5 5-97 0,5 1-51 0,-3 4-27 16,9-5-13-16,1 1-7 0,8-6-4 0,0 0-3 15,0-4-2-15,8 5 0 0,1-5 2 0,-1-7 0 0,10 2-1 16,0-4 1-16,-9-1 0 0,8-7 5 0,0-3 5 15,1 0 6-15,-2 0 6 0,2-9 6 16,-1 5 10-16,-8-12 11 0,8 6 17 16,-8-3 18-16,0-3 23 0,-1 2 17 0,-8 5 8 15,0-6 2-15,0 0-5 0,-8 5-7 0,8 0-18 16,-18 0-23-16,10 6-30 0,-10-1-33 0,1 5-35 0,-1 0-36 16,2 0-41-16,-2 5-39 0,1-1-38 0,8 1-41 0,1 0-55 15,-1 0-79-15,9-5-128 0,0 0-54 0</inkml:trace>
  <inkml:trace contextRef="#ctx0" brushRef="#br0" timeOffset="33942.15">12460 7561 106 0,'-18'6'552'16,"11"4"-18"-16,-3 4-207 0,2 1-143 0,0-1-87 0,8 1-49 15,0 0-27-15,0-5-11 0,8-1-6 0,0 1-4 0,9-5 0 16,-7 5 1-16,17-10 0 0,-2-5 5 0,1 0 6 15,1-10 3-15,7 1 6 0,-8-6 13 0,8 0 9 0,3-9 10 16,-12 0 19-16,1 0 26 0,1-5 22 0,-11 0 19 0,2 4 8 16,-10-4-1-16,-8 5-4 0,0 0-9 0,-8-1-17 0,-2 11-32 15,-6 4-37-15,-10 0-46 0,-1 9-53 0,-6 3-60 16,-11 6-60-16,0 7-53 0,1 11-57 0,-2 3-75 0,2 0-151 16,-1 5-63-16,1 6-23 0</inkml:trace>
  <inkml:trace contextRef="#ctx0" brushRef="#br0" timeOffset="34192.11">12157 8877 187 0,'0'28'492'0,"-9"-4"-167"0,9 6-149 0,9-5-83 15,-1-1-43-15,0-10-22 0,12 2-10 0,-5-13-4 0,12 2 0 16,-1-10 0-16,8-4 3 0,1-5 2 0,-9-7 1 15,9-3 8-15,-1 0 3 0,1-10 4 0,1-1 5 0,-10-4 6 16,-1 6 9-16,1-12 11 0,-8 7 9 0,-1 3 7 16,-8-4 6-16,0 10 0 0,-9 0-2 0,-9-1-12 0,0 6-21 15,-8 3-28-15,-9 8-38 0,-9-2-43 0,1 10-44 0,-2 0-43 16,-7 5-46-16,0 0-61 0,-1 5-119 0,2 4-87 0,-2 2-42 16</inkml:trace>
  <inkml:trace contextRef="#ctx0" brushRef="#br0" timeOffset="34427.11">12139 8841 373 0,'0'15'417'0,"9"0"-172"0,8-6-109 0,-9 6-59 16,12-5-26-16,-5 0-7 0,12-5-3 0,-1-5 2 16,8-5 3-16,1 0 4 0,1-10 0 0,7-3-1 0,0-8-5 15,1-3-5-15,-1-6-1 0,1 7-1 0,-10-13 1 0,9 8 4 16,-15-1 7-16,-3-1 10 0,1 6 14 0,-9 5 10 15,-7 0 4-15,-10 0 0 0,0 3-4 0,-10 2-8 0,-7 11-10 16,-1-8-16-16,-8 10-25 0,-9 2-32 0,1 4-34 16,-9 4-31-16,7 2-27 0,1 3-29 0,-8 1-27 0,9 5-21 15,-1 0-18-15,9 3-17 0,0-2-29 0,0 4-68 0,9-1-97 16,-9 6-43-16</inkml:trace>
  <inkml:trace contextRef="#ctx0" brushRef="#br0" timeOffset="34693.78">11540 9555 112 0,'-35'29'492'16,"10"5"-144"-16,7 1-151 0,-8 3-87 0,9-4-49 15,9-4-25-15,-2 4-13 0,10-5-4 0,0-5-3 0,10 5-2 16,-2-7 1-16,9 1 1 0,0-4 0 0,0-4 0 0,9-5 3 16,2-5 6-16,-3-5 8 0,8-5 7 0,-5-10 7 15,6 2 9-15,1-13 11 0,-9-3 17 0,9-6 14 0,-9 2 16 16,1-6 21-16,-2-6 29 0,2 11 25 0,-19 0 14 15,0-1 1-15,1 7-9 0,-9 4-16 0,0-1-24 0,-9 5-28 16,1 1-37-16,-10 0-35 0,1 9-28 0,0-1-23 0,0 6-23 16,-9 5-32-16,-1 0-45 0,1 10-49 0,0 6-51 15,-9 3-43-15,9 0-35 0,0 6-28 0,1-2-16 0,7 3-11 16,0 3-11-16,1-4-48 0,8-1-75 0,0 0-23 16</inkml:trace>
  <inkml:trace contextRef="#ctx0" brushRef="#br0" timeOffset="34929.05">11296 10277 173 0,'-17'44'461'0,"-9"0"-160"0,9 1-125 0,-1-1-71 0,10 5-40 0,0-10-20 15,-2 4-12-15,10-3-3 0,10-6-4 0,-10 4 0 16,8-9-4-16,10 1-1 0,-1-6 0 0,1-4 1 16,8 0 6-16,0-12 12 0,9-1 8 0,-10-7 11 0,19-10 13 15,-10-5 14-15,9-5 17 0,-8-4 18 0,9-4 21 0,-9-13 26 16,-1 8 23-16,1-6 18 0,-18 4 13 0,10 1-2 15,-19 4-10-15,1 1-19 0,-9 5-29 0,-9 0-37 0,1 3-39 16,-2 8-37-16,-7-2-35 0,0 5-36 0,-9 10-39 16,-9 0-45-16,-1 10-55 0,3 5-52 0,8-2-42 0,-12 13-39 15,3-3-33-15,8 8-18 0,10-7-17 0,-2 0-38 0,0 5-98 16,18-4-34-16</inkml:trace>
  <inkml:trace contextRef="#ctx0" brushRef="#br0" timeOffset="35163.89">11436 11406 70 0,'-17'39'524'15,"-9"-1"-56"-15,8 1-197 0,1 6-120 0,9-6-69 16,8 0-40-16,-10-4-19 0,20-6-9 0,-2 4-5 0,9-2-1 16,1-7-2-16,8-5 1 0,0 1 0 0,9-6 2 0,-1-4 1 15,9-5 0-15,-8-10 1 0,9-5 3 0,-1 2 0 0,-9-8 4 16,1-4 8-16,1-5 10 0,-10 2 11 0,-1-3 13 15,-7 8 13-15,-10-2 12 0,1 1 4 0,0 4-1 0,-18 0-11 16,9 2-18-16,-9-3-27 0,1 1-37 0,0 1-45 0,-10-2-47 16,1 3-52-16,8-7-62 0,-8 4-96 0,-1-7-145 15,0-3-73-15,10 3-25 0</inkml:trace>
  <inkml:trace contextRef="#ctx0" brushRef="#br0" timeOffset="35429.82">12131 10126 214 0,'-18'-5'588'0,"10"10"-7"16,-1 1-217-16,0 3-155 0,1 5-97 0,8 1-56 0,-9 5-30 15,18-1-16-15,-9 0-8 0,8 7-4 0,1-3-2 0,8 3-3 16,1-3 0-16,8 2 0 0,0-6-3 0,-1 1 0 0,2-6 0 16,8 0 0-16,0-4 1 0,-10-4 2 0,1-1 4 15,0-10 1-15,1-1 7 0,-1 2 16 0,-9-5 26 16,10-11 31-16,-10 5 45 0,-9-4 47 0,10-1 40 0,-18 0 28 15,8-4 15-15,-8 4-6 0,-8 0-17 0,-2 2-29 0,-6 3-45 16,-1 0-48-16,-2 0-42 0,-6 6-33 0,7 4-26 16,-8 5-24-16,1 0-40 0,-2 0-54 0,1 10-70 0,1-6-66 15,7 6-60-15,-1-5-53 0,12 0-65 0,-2-1-86 0,9-4-111 16,0 0-35-16,9-9 23 0</inkml:trace>
  <inkml:trace contextRef="#ctx0" brushRef="#br0" timeOffset="35695.48">12825 9496 558 0,'-8'-9'671'0,"-1"3"-33"0,1 2-212 0,-2 8-156 0,-6 2-116 15,8 3-78-15,-2 1-43 0,2-1-21 0,8 6-9 0,-9 5-4 16,18-7-1-16,-9 8-4 0,8-1-1 0,10-2-1 16,-2 2-2-16,2-1-3 0,-1-3-1 0,9-6-1 0,-8-1-1 15,8 1 3-15,-1-10 1 0,2 4 4 0,-10-8 14 16,1-1 22-16,7 0 24 0,-7-8 23 0,-9-3 22 0,8 2 21 15,-8-11 22-15,9 1 17 0,-10-1 5 0,-8-4-9 16,8 1-14-16,-8 2-19 0,0-4-19 0,-8 6-21 0,0 0-24 16,-2 0-24-16,2 3-22 0,-10 2-36 0,10 0-54 0,-9 4-69 15,-1 0-76-15,1 1-70 0,-1 0-66 0,1-2-86 16,7 3-151-16,3-3-70 0,-3 2-18 0,2-2 23 0</inkml:trace>
  <inkml:trace contextRef="#ctx0" brushRef="#br0" timeOffset="35931.04">13225 8518 45 0,'-9'-3'607'0,"1"3"7"0,-10 3-165 0,1 8-169 15,-1 4-109-15,-9 4-76 0,11 1-47 0,-2 3-24 16,2 3-13-16,6-7-6 0,10 10-4 0,-8-4-1 0,8-5-3 16,8 4 1-16,2-6-1 0,-2 2 2 0,9-9 1 0,-8 3 3 15,7-10 5-15,4-4 5 0,-3 0 8 0,8-8 13 16,-7-2 15-16,8-11 19 0,0 3 21 0,-9-7 18 0,9-4 14 15,-10-6 11-15,2 6 8 0,0-6 1 0,-1 2 0 0,-7-1-10 16,-2 3-17-16,-8-2-17 0,0 9-19 0,-8-5-29 16,-2 3-44-16,2 3-62 0,-19 4-78 0,9-3-74 0,-6 4-64 15,-3-2-65-15,2-4-89 0,-2-1-168 0,1 2-62 16,1-6-9-16</inkml:trace>
  <inkml:trace contextRef="#ctx0" brushRef="#br0" timeOffset="36197.15">13329 7151 314 0,'-10'-10'586'0,"10"10"-51"0,-8 0-217 0,-8 5-137 15,6 0-80-15,10 5-51 0,-8 6-27 0,8-3-11 16,0 2-9-16,0 0-3 0,8 4-2 0,2 1-1 0,6-2-1 16,2-3 0-16,-1 1 2 0,9-6 0 0,-8-6-1 15,7-4 1-15,1 0 3 0,1-10 3 0,-1 0 3 0,0-8 8 16,0-3 18-16,1 2 25 0,-11-10 29 0,1 0 29 0,2-1 24 15,-11 2 22-15,-8-8 19 0,10 7 9 0,-10 5-5 0,-10 0-17 16,2 4-25-16,-11 2-27 0,2 2-27 0,1 6-25 16,-11 10-32-16,-7 0-39 0,7 10-48 0,-7-1-51 15,-10 11-56-15,19 5-55 0,-11 4-46 0,9 4-37 0,3 2-25 16,6-1-18-16,1 6-16 0,8-1-40 0,1 5-91 0,8 5-28 16</inkml:trace>
  <inkml:trace contextRef="#ctx0" brushRef="#br0" timeOffset="36588.45">12774 10508 30 0,'0'13'543'0,"0"2"-5"0,-8-5-207 15,8 0-142-15,0-1-85 0,0 3-52 0,0-9-25 16,8 2-14-16,-8 5-6 0,8-5-6 0,0 5 0 0,2-5 0 15,-2 5-1-15,1-7 4 0,8 8-3 0,-9-6 1 16,1 0 0-16,9 0 1 0,-10 0 2 0,1-5 0 0,0 0 0 16,0 0-1-16,-1 5 2 0,-8-5 2 0,0 0 0 0,8 0-1 15,-8 5 0-15,0-1-1 0,0-4-1 0,0 10 2 16,0-6 0-16,10 12-2 0,-10-7 0 0,0 11-1 0,0-1 1 16,0 1-1-16,0 4-2 0,0 1-1 0,0-6-2 15,7 1 0-15,3-2 0 0,-10-2-2 0,10-1 1 0,-3-5 1 16,2-2 3-16,0-2 9 0,0-6 11 0,-1 0 19 0,0-6 14 15,2-2 26-15,7-7 30 0,-9-1 31 0,1-2 32 16,8-7 25-16,-7 1 15 0,-2 4 2 0,0-3 0 0,-8 2-17 16,0 3-26-16,0-2-28 0,-8-1-36 0,8 7-33 15,-8 0-29-15,-2-1-28 0,-7 0-38 0,8 4-57 0,1 3-72 16,-9-2-75-16,7 10-67 0,-6-5-64 0,16 0-73 0,-9 0-106 16,0 5-111-16,9 0-35 0,-9 0 24 0</inkml:trace>
  <inkml:trace contextRef="#ctx0" brushRef="#br0" timeOffset="36796.71">13268 10556 205 0,'-8'14'538'15,"-1"-4"-97"-15,1 5-169 0,-1 0-114 16,0 3-68-16,9-7-37 0,-9 4-20 0,9 0-9 0,9-1-3 0,-9-4-1 0,9 5-2 0,0-5-1 16,8-2 0-16,-9 4 3 0,9-4 12 0,1-8 20 0,-2 5 32 15,2-10 39-15,0 1 40 0,-1 0 42 0,-7-12 33 16,5 2 17-16,-5-1-2 0,8-5-15 0,-9 1-27 0,-9-7-37 15,7 3-39-15,-7-2-41 0,-7 1-36 0,-2 0-31 16,-1 0-34-16,2-1-63 0,-9 6-95 0,-1-1-89 0,-8-6-96 16,9 8-142-16,-1-7-144 0,2 1-105 0,-2-1-39 0,9-4 24 15</inkml:trace>
  <inkml:trace contextRef="#ctx0" brushRef="#br0" timeOffset="37327.5">13877 7738 305 0,'-27'4'366'0,"1"1"-121"0,-1 1-82 0,2 2-40 0,-1-2-23 15,1 4-11-15,-2-1-7 0,1 6-4 0,1 0-5 16,7-1-8-16,-8 6-6 0,0 4-9 0,-1 1-11 0,9 4-7 16,-8 0-6-16,1 5-6 0,7 0-5 0,0 6-2 0,2 3-3 15,-2-4 0-15,8 0-2 0,3 1-2 0,-1-6-2 0,8 0-2 16,0-4 0-16,8-7-1 0,-8 3-1 0,7-6-1 16,3-7-1-16,-10 3 0 0,8-2 2 0,-8-9 0 15,10 5 0-15,-10-6 0 0,0-4 3 0,9 5 3 0,-9 2 6 16,0-7 4-16,0 3 4 0,0-3 6 0,-9 5 0 0,9-5 0 15,0 5-1-15,0 0-4 0,-10-5-5 0,10 9-3 16,-8 2-6-16,8 2-4 0,-10 3-2 0,3 4-1 0,7-1 0 16,-8 6-1-16,8-7 0 0,0 2-1 0,0-1-5 0,8 3-7 15,-1-4-12-15,11-3-17 0,1-7-25 0,6 3-31 0,1-6-41 16,9-5-69-16,8-9-158 0,-7-1-81 0,8-5-54 16</inkml:trace>
  <inkml:trace contextRef="#ctx0" brushRef="#br0" timeOffset="37797.68">14710 8515 441 0,'-26'3'384'0,"8"3"-151"0,-8 9-101 0,1-5-57 16,8 4-33-16,-1 0-18 0,-1 2-8 0,3-3-5 0,-1 7-3 15,7-5-1-15,-7 5-1 0,9-1-3 0,-2 1 0 16,10-2-2-16,-8 8-1 0,8-11-3 0,8 3-1 0,-8-2-2 16,10-1 0-16,-2-1 1 0,1-4-1 0,-9-4 3 15,8-3 8-15,2-3 8 0,-2 0 9 0,-8 0 6 0,9-3 9 16,-9-3 15-16,9 0 16 0,-9-4 18 0,0 2 13 0,-9-2 6 15,9 5 3-15,-9-5 2 0,1 4-5 0,-2 2-13 16,-7-2-16-16,-1 2-20 0,2 0-20 0,-2 4-16 0,-8 4-18 16,9 0-19-16,-9 2-24 0,8 4-22 0,1 0-26 0,-1 5-25 15,10-7-26-15,8 8-24 0,0 3-25 0,0-5-36 16,8 1-92-16,10 5-95 0,-1-5-46 0</inkml:trace>
  <inkml:trace contextRef="#ctx0" brushRef="#br0" timeOffset="38237.49">15953 8700 114 0,'-18'-5'466'0,"-1"0"-157"0,2 5-148 15,9 5-86-15,-10 0-47 0,10 0-23 0,-9 0-9 16,7 3-2-16,2-1 3 0,8 2 2 0,-8 1 1 0,-2 0-1 16,2-1 1-16,8 1 0 0,0 0-1 0,-9-6 0 15,9 7 1-15,-8-1 2 0,8-2 2 0,-9 2 3 0,9 2 1 16,-9-4-1-16,9 2 5 0,0-1 0 0,-8 3-1 0,8 1-1 15,0-3 1-15,-10 0-1 0,10 5 1 0,0-5 1 0,0-1-3 16,0 1-1-16,0-5 1 0,0-1 3 0,10 2 7 16,-10-2 8-16,0 0 14 0,0-4 18 0,0 0 23 0,0 0 19 15,0-4 19-15,0 0 15 0,0-6 5 0,0 5 1 0,0-10-6 16,0 5-11-16,0-4-12 0,0-1-14 0,0 1-16 16,0-1-17-16,-10 5-13 0,10-5-17 0,0 7-24 0,-7-4-37 15,7 2-44-15,0 6-45 0,0 0-46 0,0-6-49 16,7 10-53-16,-7-5-68 0,10-1-109 0,-10 6-70 0,8 0-30 15</inkml:trace>
  <inkml:trace contextRef="#ctx0" brushRef="#br0" timeOffset="38535.11">15247 9683 464 0,'-25'-16'421'0,"8"10"-157"0,-1-2-106 0,1-3-57 16,-1 7-29-16,10-2-17 0,-10 6-8 0,10-4-6 0,0 4-3 15,-2 4-6-15,2 2-10 0,-1 4-5 0,9 3-10 0,0-3-2 16,0 6-1-16,0-2-2 0,9 1 0 0,-1 1 0 16,10 2-1-16,-1-3 1 0,0 0 3 0,1-6-3 0,8 6 0 15,-9-5 1-15,10-6 3 0,-11-4 8 0,2 0 12 0,8 0 13 16,-17-4 16-16,9-6 23 0,-1 0 24 0,-8 0 23 15,-1-1 13-15,-8 3-1 0,0-2-7 0,0-5-12 0,-8 0-24 16,-1 6-38-16,-8-6-52 0,7 5-60 0,-7 2-50 16,0-4-48-16,-10 8-43 0,11-2-48 0,-2 6-69 0,1 0-119 15,-1 0-75-15,1 0-27 0</inkml:trace>
  <inkml:trace contextRef="#ctx0" brushRef="#br0" timeOffset="38769.51">14927 10375 309 0,'-9'29'496'0,"0"-5"-194"0,9 7-131 16,0-3-79-16,9-3-44 0,0-5-24 0,0-1-10 15,8 0-6-15,0-9-4 0,9 5-2 0,-9-10 4 16,8 0-4-16,3 0 1 0,-2-10 2 0,0 0 2 0,-9-5 8 16,9 0 12-16,-17 0 14 0,8 1 14 0,-17-6 18 0,0 1 8 15,0 3 3-15,-8-2-1 0,-10 2-8 0,1 1-11 16,-9 0-15-16,0 6-21 0,10-2-21 0,-11 3-23 0,1 3-23 15,8 0-28-15,1 0-31 0,-1 3-32 0,9 3-37 16,1-6-49-16,8 4-85 0,0-4-119 0,8 0-52 0</inkml:trace>
  <inkml:trace contextRef="#ctx0" brushRef="#br0" timeOffset="38973.07">15674 10170 400 0,'-18'10'528'16,"-9"0"-180"-16,11 0-146 0,-10 4-87 0,9 0-52 16,8-3-26-16,-8 4-17 0,8-5-7 0,0 3-4 0,1-3-2 15,8 6 0-15,0-3-2 0,0 3-1 0,0-7-4 0,0 1 0 16,0 0 0-16,8-6-3 0,-8 6-9 0,9 0-9 16,0-5-13-16,0-5-21 0,8-5-29 0,0 0-37 0,1-5-69 15,-2-9-139-15,10 4-90 0,1-5-46 0</inkml:trace>
  <inkml:trace contextRef="#ctx0" brushRef="#br0" timeOffset="39163.75">16351 10595 32 0,'-18'15'523'0,"10"0"-56"0,-9-1-180 0,8 1-126 0,9-5-80 16,-9 3-46-16,9-3-24 0,0 0-12 0,0 1-13 15,9-1-6-15,0-6-6 0,-1 6-6 0,9-4-5 0,-7 2-2 16,6-3-8-16,-7-5-4 0,0 5-3 0,7 0-1 16,-6-5-2-16,0 0-2 0,-3 5-7 0,-7-5-13 0,11-5-29 15,-4 5-56-15,-7-5-111 0,0 0-75 0</inkml:trace>
  <inkml:trace contextRef="#ctx0" brushRef="#br0" timeOffset="39475.38">16655 9696 78 0,'-18'-5'525'0,"10"5"-46"0,-10 0-189 0,1 0-133 0,8 0-75 16,1 5-41-16,-1-5-24 0,9 5-12 0,-8-5-5 15,8 5-4-15,8-5-5 0,-8 4-4 0,0 2-4 0,9-6-2 16,-1 6-1-16,1-3 1 0,-1-3-1 0,1 7 2 15,2-7 3-15,-4 3 4 0,-7-3 1 0,8 0 4 0,-8 5 4 16,0-5 4-16,10 0 5 0,-10 0 6 0,0 5 6 0,0 0 4 16,0-5 8-16,-10 0 4 0,10 0 3 0,0 5 4 0,0-5 1 15,-8 0-1-15,8 0 0 0,0 5-1 0,0-5 0 16,-7 0 0-16,7 0-1 0,0 0-2 0,0 0-4 16,0 0-6-16,0 0-12 0,7-5-16 0,-7 5-21 0,0-5-30 15,8 0-35-15,2 0-39 0,-2-3-54 0,9-2-97 0,1-2-134 16,0 3-69-16</inkml:trace>
  <inkml:trace contextRef="#ctx0" brushRef="#br0" timeOffset="39662.95">17331 9838 426 0,'-16'10'514'0,"7"5"-187"0,1-7-144 0,-2 8-88 15,10-2-53-15,0-4-28 0,0 1-12 0,0-1-6 0,0-7-3 16,10 7-2-16,-10-5 0 0,8 0-4 0,1 0-6 0,0 0-8 16,-2 0-15-16,3 0-21 0,8-5-29 0,-2 0-54 15,2 0-113-15,-1-5-101 0,1 0-60 0</inkml:trace>
  <inkml:trace contextRef="#ctx0" brushRef="#br0" timeOffset="39850.45">18061 10081 438 0,'-7'6'604'0,"-3"-6"-69"0,3 6-208 0,7-3-159 0,-10 3-110 16,10-6-68-16,0 4-41 0,0 1-20 0,0 0-8 0,0-5-3 16,10 10-7-16,-10-4-11 0,7-2-12 0,10 1-11 15,-7-5-14-15,6 4-17 0,2-4-23 0,-1-4-35 0,1-1-48 16,-10 1-73-16</inkml:trace>
  <inkml:trace contextRef="#ctx0" brushRef="#br0" timeOffset="39976.31">18261 10063 14 0,'0'0'417'0,"0"0"-97"0,-8 0-110 0,8 0-81 0,0 0-50 16,0 4-30-16,0-4-16 0,0 0-12 0,0 0-5 0,0 6-10 15,0-2-13-15,0-4-25 0,8 4-36 0,1 2-65 16,0-6-142-16,8 0-88 0</inkml:trace>
  <inkml:trace contextRef="#ctx0" brushRef="#br0" timeOffset="40148.8">18626 10024 510 0,'-8'4'460'0,"8"7"-172"16,-9-8-130-16,9 9-77 0,0-9-49 0,0 3-28 0,9-2-20 15,-1 6-15-15,9-6-16 0,1 2-21 0,0 0-28 0,16-3-48 16,-6-3-84-16,5-3-128 0,2-3-61 0</inkml:trace>
  <inkml:trace contextRef="#ctx0" brushRef="#br0" timeOffset="40274.21">19174 9926 12 0,'-11'0'502'15,"4"6"-101"-15,-2-6-132 0,0 3-102 0,1 3-66 16,-1 3-38-16,1-4-20 0,-2 0-9 0,2 5-5 0,0-5-4 15,8 4-7-15,0 1-16 0,0 0-18 0,8 0-24 0,0 0-26 16,2-6-36-16,15 7-52 0,-7-11-94 0,7 0-125 0,-6 0-62 16</inkml:trace>
  <inkml:trace contextRef="#ctx0" brushRef="#br0" timeOffset="40415.24">19434 9896 56 0,'-9'0'570'16,"0"0"-29"-16,2 5-165 0,-3 0-141 0,1 0-94 15,0 0-63-15,0 1-39 0,9-2-23 0,0 5-14 0,0-3-17 16,9 3-21-16,0 1-23 0,0 0-28 0,8 0-30 16,1 0-41-16,0-10-55 0,7 9-100 0,1-9-104 0,0 0-48 15</inkml:trace>
  <inkml:trace contextRef="#ctx0" brushRef="#br0" timeOffset="40541.08">19833 9896 189 0,'0'-3'672'0,"-8"-3"0"0,-2 0-160 0,2 6-150 15,8-4-105-15,-8-2-82 0,8 6-68 0,-9-4-38 16,9 4-25-16,0 0-30 0,0-4-44 0,0 4-47 16,0 0-46-16,0 0-43 0,0 4-42 0,9-4-45 0,-1 4-56 15,0-4-87-15,2 0-95 0,-10-4-39 0</inkml:trace>
  <inkml:trace contextRef="#ctx0" brushRef="#br0" timeOffset="40776.64">17975 8993 254 0,'25'0'358'0,"2"9"-149"0,-10 1-95 0,10 0-47 0,-1 6-25 16,-9-8-10-16,9 7-9 0,-8 1-2 0,-2-3-4 0,2 7 0 15,-1-5-2-15,0-1-3 0,2 1-6 0,-11 0-8 16,9 3-13-16,-8-6-18 0,8 1-33 0,-10-3-48 0,4 0-85 16,-2-4-128-16,-1-2-68 0</inkml:trace>
  <inkml:trace contextRef="#ctx0" brushRef="#br0" timeOffset="41026.61">18253 10673 26 0,'-27'14'660'15,"10"-4"-19"-15,0 1-96 0,-1-7-254 0,10 2-194 0,0-2-149 16,8 0-104-16,8 2-90 0,0-6-111 0,10-6-107 16,-1 6-42-16</inkml:trace>
  <inkml:trace contextRef="#ctx0" brushRef="#br0" timeOffset="41168.1">18435 10625 104 0,'0'-10'758'0,"9"5"5"0,-1-5-8 16,1 0-247-16,9 0-207 0,-2 0-181 0,11 1-147 0,-1-1-110 16,8 1-82-16,2-7-80 0,-1 6-123 0,-2 6-123 15,-6-5-82-15,1 3-20 0</inkml:trace>
  <inkml:trace contextRef="#ctx0" brushRef="#br0" timeOffset="55132.28">8649 13814 9 0,'8'0'193'0,"-8"5"-45"16,0-5-36-16,8-5-21 0,-8 5-18 0,10-5-11 0,-10 5-3 0,8-5-5 15,-8 5-2-15,0-4-2 0,9 4 1 0,-9-7 2 16,0 7 0-16,0-3 2 0,0 3-1 0,0 0 1 0,0 0 0 16,0 0-2-16,0 0-2 0,0 0-2 0,0-5-1 15,0 5 0-15,0 0 0 0,0-5 0 0,-9 5 3 16,9-5 3-16,0 5 6 0,0 0 5 0,0-5 6 0,-8 5 10 15,8-5 11-15,0 5 10 0,-10-5 11 0,10 5 10 0,-8-5 4 0,8 5 0 16,-8-3-5-16,-1 3-13 0,0 0-12 0,1 0-14 16,-10 0-16-16,1 0-16 0,-1 0-12 0,1 0-6 0,-1 3-2 15,2 2 0-15,-11 0 0 0,10 0 1 0,-10 0-2 16,1 5 5-16,1-2 2 0,-1 3 0 0,-8-1-1 0,7 0 3 16,1 0-2-16,1 8-2 0,-11-3-2 15,10 5-6-15,-9-1-3 0,9 1-5 0,0 6-4 0,1-3-6 0,-12 2 0 0,20 4-1 16,-8 1 0-16,-1-2 2 0,9 1 2 15,-1 1 0-15,10-1 1 0,-2 1 3 0,10-1-2 0,-8 1 0 0,16-7 0 16,-8 3-1-16,10-3 0 0,6 2 3 0,-6-5-2 16,15-1-1-16,-7 1 5 0,0-2-1 0,6-2 1 0,3 4-4 15,8-7 0-15,-9 3-4 0,9-6 1 0,-1-1-1 0,10 1-10 16,-9-6 4-16,8 2 2 0,1-2-1 0,-10 2 2 0,9-6 0 16,-8 0-1-16,1 0-2 0,7 0 8 0,-9-6-6 15,-7 6-3-15,7 0 0 0,-8 0-3 0,1-4-3 0,0 4-7 16,-3 0-20-16,2 0-35 0,1 0-57 0,-10 0-62 0,0-6-66 15,9 6-59-15,-8-8-58 0,8-3-74 0,-9 1-143 16,9 0-52-16,-8 0-7 0</inkml:trace>
  <inkml:trace contextRef="#ctx0" brushRef="#br0" timeOffset="55665.05">9448 13599 265 0,'0'-16'551'0,"-10"8"-108"0,10-2-150 0,0 0-85 16,-8 5-42-16,8 0-23 0,0 5-15 0,-9 0-9 15,9 0-10-15,-8 5-15 0,-2 5-22 0,2 5-24 0,-1 3-20 16,0 3-14-16,1-3-12 0,0 8-1 0,-1-3 0 16,0 2 0-16,0-5 0 0,9-1 0 0,-8 1-1 0,8-5 0 15,0-2 6-15,0 3-2 0,0-6 0 0,0-5 3 16,0 0 10-16,0 0 15 0,0-1 23 0,8-4 29 0,-8-4 24 16,0-1 17-16,9 0 13 0,0-10 5 0,0-9 3 15,-1-1-9-15,0-9-19 0,10-5-24 0,-10 0-24 0,10-5-14 16,-9-5-11-16,9 0-10 0,-10 1-10 0,10-6-4 0,-1 5-7 15,0 0-4-15,-8 1-1 0,9 4-2 0,-10 4 1 0,9 1 0 16,-8 5 0-16,0 4 1 0,-1 7 1 0,1 3 0 16,0 1 1-16,-9 4-3 0,8 4-1 0,-8 2-5 0,0 4-1 15,9 0-2-15,-9 0-1 0,9 5-3 0,-9 5 2 16,8 0 0-16,8 0 0 0,-5 10 3 0,-4 0 0 0,3-1 1 16,7 10 4-16,0-5 2 0,-7 7 0 0,6 2-1 0,2 2-1 15,-9-1-1-15,8 6 3 0,0-2-4 0,1 6 1 16,-10-4-4-16,10 4 0 0,-2-1 2 0,-6 7 1 0,7-6 0 15,-7 0-4-15,6-5-9 0,2 6-22 0,-9-6-34 16,-1 0-53-16,10-1-64 0,-1-3-60 0,-8-6-55 0,8 6-46 16,1-12-44-16,-2 3-49 0,-6-6-86 0,-2-2-73 0,0-3-5 15</inkml:trace>
  <inkml:trace contextRef="#ctx0" brushRef="#br0" timeOffset="56136.52">9709 13481 357 0,'-17'-4'472'0,"7"4"-150"0,0 4-127 16,3-4-77-16,-4 0-42 0,11 6-22 15,-7-2-12-15,-2 2-5 0,1-2-3 16,8 6-2-16,0 0-5 0,-9-1-4 0,9 6-2 0,0-5-2 0,0 5 3 0,0 5 5 0,9-6 7 0,-9 6 13 15,8 4 15-15,-8-5 19 0,9 5 20 0,-2 6 24 16,11 1 22-16,-8 2 13 0,0 1 11 0,-3-1 7 16,3 6 2-16,-3 6-6 0,3-1-14 0,6 1-19 0,-6 7-19 15,-2 2-14-15,9 0-15 0,-8 9-19 0,8-4-15 0,1 9-15 16,-1-5-10-16,1 6-5 0,-1 5-7 0,0 4-5 0,9 1-4 16,-8-2-2-16,8 12 1 0,-8-2 2 0,7 6-1 15,-8 0-3-15,9-1 1 0,-8 7-1 0,-1 3 3 16,9-4 13-16,-8 4-9 0,-1-4-4 0,1-1 0 0,8 0-2 15,-9-3-1-15,0-6 2 0,0 4-3 0,-7-8-14 0,6-1 5 16,2-1 3-16,-1-8 0 0,-8-6 1 0,8 0 0 0,-7-8 1 16,-3-1-3-16,10-5 10 0,-7-11-5 0,-10 1-1 15,10-6-2-15,-3-2 0 0,-7-3-2 0,8-9-1 0,-8 1 1 16,0-10-7-16,10-1 5 0,-10-4 1 0,0 0 5 16,0 0 1-16,0-5 0 0,0-1 2 0,-10-4 2 0,10 6-3 15,0-6-5-15,-8 0-10 0,1 0-11 0,7-6-23 0,-10 6-50 16,0-4-87-16,2-1-92 0,-1 0-89 0,2-5-121 15,-3 5-179-15,10-5-90 0,-8 5-33 0,8 0 15 0</inkml:trace>
  <inkml:trace contextRef="#ctx0" brushRef="#br0" timeOffset="58219.49">10741 17321 237 0,'-17'0'301'15,"8"0"-108"-15,9 0-85 0,-17 0-48 0,17 0-23 0,-9 0-9 0,1 0-1 0,8 0 5 16,-9 0 8-16,9 0 5 0,0 0 4 0,0 0 0 0,0 0 1 16,0-4 0-16,0 4-2 0,0 0-4 0,-9 0-6 15,9 0-2-15,0 0-3 0,0 0-2 0,0 0-2 0,0 0-4 16,0 0 1-16,9 0-1 0,-9 0 3 0,0 0 5 0,0 0 7 16,0 0 4-16,0 0 6 0,9 0 8 0,-9 0 7 15,8 0 8-15,-8-6 8 0,9 6 4 0,8 0-1 16,-8 0-2-16,-1-4-3 0,10 4-5 0,0 0-9 0,7 0-13 15,-7-6-12-15,9 6-16 0,7 0-4 0,-8 6-4 0,9-6-3 16,-1 0-3-16,10 4-2 0,-8-4-1 0,6 6 0 0,1-2 4 16,9-4-4-16,-8 0-1 0,7 0-1 0,3 0 1 15,-3 0 1-15,10 0 2 0,-10 0 3 0,2 0 0 16,8-4 1-16,-9 4-1 0,-1 0 0 0,2-6-2 0,-9 6-1 16,7 0-3-16,2 0-3 0,-3 6 1 0,-5-6-1 0,-2 0-2 15,10 4 1 1,-10-4-1-16,9 0 0 0,-8 0 0 0,7 0 0 0,-7 0 0 0,8 0-1 0,-1 0 0 0,3 0 0 15,-3-4 1-15,2 4 0 0,-9-6 0 0,7 6 0 0,-7 0 1 16,7 0 0-16,-7 0 0 0,-1 0 1 0,0 0 0 16,1 6 0-16,-1-6-2 0,1 4 1 0,-1-4 0 0,1 5-1 15,-1-5 1-15,1 5-2 0,8-5 0 0,-10 5 1 16,11-5 1-16,-10 4 1 0,10 1 2 0,-1-5 2 0,1 7 1 16,-1-4 1-16,-1 2-1 0,2 0 3 15,8 0-1-15,-1 0 0 0,-8 0-2 0,9 0-1 0,-1 0-2 0,-7-2 5 16,8 4-2-16,0-4 3 0,-9 3 2 0,10-1 5 0,-4-5 6 15,-5 0 6-15,7 0 6 0,2 0 0 0,-2 0 11 16,1-5 1-16,-8 5 1 0,7-6-5 0,1 6-5 0,0-3-7 16,-9 3-5-16,8 0-7 0,3 0-10 0,-13 0-3 0,11 0-3 15,-8 3-2-15,-1-3-2 0,0 6 0 0,8-1 2 16,-6-5-1-16,-3 5 2 0,1 0-3 0,0-5 1 16,9 0 6-16,-10 0 6 0,2 0 6 0,7 0 7 0,-7-5 10 15,9 0 8-15,-11 0 8 0,10-1 5 0,-1-4-1 0,0 7-2 16,2-7-5-1,7 5-7-15,-8-5-7 0,8 5-8 0,1 0-7 0,-9 2-7 0,9-4-4 0,-1 2-2 0,0 1-3 16,-8 4-2-16,8-5-1 0,0 5 0 0,2-5 0 16,-2 5-1-16,-8-5-1 0,8 5 1 0,8-4-1 0,-6-2 0 15,-2 2-1-15,0-2 2 0,10-4 13 0,-10 6-1 0,1-5 1 16,8 3-1-16,-9-4 1 0,10 0 4 0,-9 6 0 0,-2-5-1 16,2 4-11-16,-1 0 1 0,1 0 1 0,-9 0 0 15,8-5-1-15,-8 4-4 0,-1 6-1 0,11-10 0 16,-11 7-3-16,1-2 1 0,0-1-1 0,8 2 10 0,-8-1-3 15,0 0-3-15,8 0-2 0,-1 0 0 0,3-5-2 0,-1 5 0 16,-2-5 5-16,2 1-9 0,9-1 8 0,-10 0 2 0,10 0 2 16,-10 0 0-16,8 7 2 0,-5-13-1 0,5 6-5 15,1 0-2-15,-2 0-1 0,4 2 0 0,7-2-1 0,-8-1-1 16,7 7 0-16,9-6-1 0,-7 0 4 0,-2 6-3 16,10-6 0-16,-9 5 1 0,0-5-1 0,8 0 1 0,-9 5 2 15,1-4 2-15,-8 0 1 0,8-1-1 0,-10-1 0 16,2 6-1-16,-1-5 1 0,0 0-2 0,-9 7-2 0,10-9 0 15,-11 8-1-15,2 0-2 0,0-6-1 0,-1 4-1 0,1 3-2 16,-9-3 0-16,-1 0-1 16,2 3 0-16,-10-4-3 0,-1 3 3 0,2 0 0 0,-2-2 2 0,-7 2 1 0,9-6 1 15,-10 10 4-15,0-10-2 0,0 6 5 0,1-2-1 32,-11-3 0-32,12 4 0 0,-10-5 0 0,-1 0 0 0,9 1-1 15,-8 0 2-15,2-3-4 0,-4 3 3 0,2-1-1 0,0 2 1 16,9-4 1-16,-10 8 2 0,1-6 1 0,8 0-2 0,-9 1 1 15,1-1-1-15,0 0 0 0,-9-4 0 0,0 9-2 16,-1-5 1-16,-5 0 0 0,-3 1 0 0,0-1-1 16,-9 0 2-16,0 0-1 0,2 0-1 0,-10-5 2 0,0 6-2 15,-10-6-1-15,-6 1 1 0,-1-6-1 0,-10 6-2 0,1-1-2 16,-9-1-1-16,-8 3 3 0,0 3 2 0,-1-5 3 0,1 4 5 16,-2 2 1-16,11 0 4 0,0 3 2 0,8-3 1 15,-1 9-1-15,10 0-2 0,-1-5-6 0,10 5-4 16,1 5-2-16,7-5-3 0,0 5-2 0,0-1-3 0,7 7-3 15,1-1-4-15,10-1-8 0,9 1-11 0,-10 5-11 0,9-7-11 16,0 8-10-16,-8-2-8 0,6-3-5 0,-4 3 1 0,-5 0 3 16,3 1 9-16,-9-5 7 0,0 4 13 0,-9 1 9 15,0 0 12-15,-9 0 7 0,0 0 6 0,-9-1 4 0,-7 1 6 16,-9 4 3-16,-2-5 3 0,-15 1-8 0,6 5-24 0,-15-1-56 16,-1-4-68-16,-8 6-77 0,-9-8-123 0,-9 7-178 15,-8-5-107-15,-10 4-52 0,-7 0-10 0</inkml:trace>
  <inkml:trace contextRef="#ctx0" brushRef="#br0" timeOffset="59134.78">13181 12612 471 0,'0'-5'360'0,"0"5"-141"0,-8 0-92 0,8-4-54 0,0 8-30 16,0-4-15-16,0 5-7 0,8 1-4 0,-8-2 1 0,0 6-3 15,9 0-2 1,-9 4-4-16,0-4-5 0,9 11-8 0,0-8-11 0,-9 2-15 15,8 0-19-15,1 4-27 0,9-4-36 0,-10 0-57 0,1 0-84 16,-1 0-107-16</inkml:trace>
  <inkml:trace contextRef="#ctx0" brushRef="#br0" timeOffset="59244.87">13243 12979 334 0,'-18'4'471'0,"9"2"-121"0,1-1-109 0,-1-2-68 16,0 4-34-16,0-2-17 0,1-5-6 0,0 4-8 0,8-4-9 15,0 5-11-15,-10-5-19 0,10 0-34 0,10 4-42 16,-10 2-48-16,8 4-43 0,9 0-37 0,-8 0-39 0,8 3-53 15,1 3-90-15,-1-2-128 0,0 0-53 0</inkml:trace>
  <inkml:trace contextRef="#ctx0" brushRef="#br0" timeOffset="59369.88">13234 13516 348 0,'-18'14'493'0,"1"1"-158"16,8 0-134-16,-8-5-79 0,-1 3-44 0,11-3-25 0,-3 1-14 15,0-1-7-15,10 0-4 0,0-6-7 0,0 6-12 0,0 0-18 16,10 0-25-16,0 5-30 0,-3-1-32 0,11 2-47 15,-1-3-80-15,1 1-137 0,-10 8-81 0</inkml:trace>
  <inkml:trace contextRef="#ctx0" brushRef="#br0" timeOffset="59494.86">13155 14214 263 0,'-7'20'467'0,"-13"0"-150"16,4-5-129-16,7-1-77 0,0 0-42 0,1-4-24 15,0 5-13-15,8-5-7 0,-10 0-7 0,10 0-10 16,10-1-18-16,-10 5-25 0,8-4-34 0,0 5-50 0,1 0-90 15,9 0-145-15,-11-1-79 0</inkml:trace>
  <inkml:trace contextRef="#ctx0" brushRef="#br0" timeOffset="59620.27">13060 14919 399 0,'-9'13'476'0,"0"1"-165"15,1 1-132-15,8 0-77 0,0 0-49 0,0 1-29 0,0-3-25 0,8 2-22 0,-8 0-20 16,9 0-25-16,8 4-27 0,1-4-38 0,-1 5-52 15,-8-1-68-15,7 1-81 0,4-1-65 0</inkml:trace>
  <inkml:trace contextRef="#ctx0" brushRef="#br0" timeOffset="59745.25">13251 15562 293 0,'-8'25'380'16,"8"-5"-105"-16,-9 4-96 0,9-3-60 0,-9-3-34 0,9 2-23 16,-9-7-14-16,9 8-10 0,0-7-5 0,9 0-5 15,-9 2-8-15,9-1-10 0,0-1-17 0,8 2-16 16,-9-3-19-16,9 7-21 0,1-4-24 0,8-3-29 0,-9 7-40 15,9-1-60-15,-8 1-79 0,-1 0-86 0</inkml:trace>
  <inkml:trace contextRef="#ctx0" brushRef="#br0" timeOffset="59870.94">13451 16246 160 0,'-10'20'463'0,"3"-5"-98"0,-2 0-119 0,-1-1-84 0,2 0-51 0,-2 1-32 0,3-6-23 16,-1 2-15-16,8-6-10 0,0 5-16 0,0-5-15 0,0 0-21 15,0-2-24-15,8 3-28 0,-1-6-27 0,3 4-32 0,-2 2-35 16,2-6-44-16,6 4-55 0,-6 2-62 0</inkml:trace>
  <inkml:trace contextRef="#ctx0" brushRef="#br0" timeOffset="60059.37">13546 16642 86 0,'-8'20'404'0,"8"-1"-76"15,-10 7-89-15,2-8-72 0,8 2-47 0,-8 4-29 16,-2-4-16-16,2-2-11 0,8 4-8 0,-9-9-5 16,1 7-6-16,8-4-6 0,0-8-8 0,0 7-8 0,0 1-9 15,8-7-6-15,-8 5-1 0,9 1-5 0,-1-1 0 0,-8-4-1 16,10 4 0-16,-2 2 0 0,0-8 3 0,2 4 0 15,-2-3 5-15,1 1 4 0,-9 0 2 0,8-6 3 0,-8 6 3 16,10-4 3-16,-10 2 1 0,0-3-2 0,0 0-3 16,-10 6-7-16,10-7-8 0,0 6-12 0,-8-5-17 0,8 4-20 15,-9-4-22-15,9 0-29 0,-8 0-36 0,8-5-56 0,0 0-97 16,0 0-119-16,0 0-62 0</inkml:trace>
  <inkml:trace contextRef="#ctx0" brushRef="#br0" timeOffset="60825.89">13477 17765 67 0,'0'0'496'15,"-9"-3"-105"-15,0 3-127 0,9-6-80 0,-8 0-42 0,8 2-21 16,0-1-8-16,-10 0 0 0,10 0-1 0,10 0-1 15,-10 2-9-15,8-9-11 0,1 2-8 0,0 6-6 0,8-6 0 16,1-5 4-16,8 5 10 0,-9-4 7 0,9 0 9 0,9-1 7 16,-8 6 3-16,6-6-3 0,2 0-9 0,0 0-12 15,-1 5-15-15,1 7-13 0,-9-3-12 0,0 1-13 16,-1 5-11-16,3 5-8 0,-11 1-7 0,0 4-3 0,1 3 0 16,-10 2-2-16,-8 5 4 0,9-1 1 0,-9 0 8 0,-9 5 7 15,9 1 11-15,-8 1 4 0,-10 1 4 0,1-2 5 0,-8 5 0 16,-2 4 2-16,1-4-2 0,-9-6-3 0,8 9-5 15,-15-3-5-15,8-5-5 0,-2-1-2 0,1 1-5 16,1-1-5-16,-1-6-5 0,9-3-5 0,-1 1-3 0,1-2-3 16,9-4-6-16,9-1-5 0,-10-3-9 0,10-2-11 0,8 1-12 15,0-5-34-15,0 0-55 0,8-5-72 0,1-5-70 0,8 1-62 16,10-5-55-16,-1-5-63 0,-1-3-88 0,1 4-113 16,1-2-28-16,0-4 28 0</inkml:trace>
  <inkml:trace contextRef="#ctx0" brushRef="#br0" timeOffset="61107.11">14163 17562 140 0,'-9'-7'624'16,"9"7"-42"-16,-9 0-141 0,1 0-114 0,-1 7-64 0,2-4-34 15,-11 7-18-15,-2-5-16 0,13 10-5 0,-11-7-4 16,1 8-7-16,-1-1-16 0,10-1-26 0,-9 6-28 0,8-5-35 15,9-1-19-15,-9 6-16 0,9-1-9 0,0-5-7 16,0 7-4-16,9-2-4 0,0-4 0 0,-1 4-3 0,1 5-5 16,-1-10 0-16,10 8-3 0,8-3-2 0,-10 1 1 0,4-7-2 15,5 7-4-15,-8-5 3 0,9 4 0 0,1-4 2 16,-1 0-2-16,0-5 2 0,-1-1-2 0,12 0-3 0,-12-3-4 16,8-6-10-16,3 0-29 0,7 0-59 0,-9-9-84 15,11-2-86-15,-12-3-99 0,11-1-179 0,0-5-115 0,-1-3-69 16,0-3-26-16</inkml:trace>
  <inkml:trace contextRef="#ctx0" brushRef="#br0" timeOffset="61750.01">17810 12858 289 0,'-9'-7'365'0,"9"4"-110"0,0 3-89 0,0-6-48 15,0 6-20-15,0 0-5 0,0-6 2 0,0 6 7 0,0 0 4 16,9 0 4-16,-9-4 2 0,0 4-1 0,0 0-1 0,0 0-2 16,0 0-1-16,0 4-1 0,0-4 0 0,0 0-1 15,0 6 0-15,0 0 1 0,0-6-4 16,0 3-7-16,0 7-12 16,0 0-11-16,9 6-13 0,-9-3-12 0,7 7-18 0,3 0-36 15,-10 4-55-15,9 1-58 0,8 4-51 0,-9 5-50 16,2 1-55-16,7 3-70 0,-9 6-135 0,10 1-87 0,-10-1-22 15</inkml:trace>
  <inkml:trace contextRef="#ctx0" brushRef="#br0" timeOffset="61859.75">17984 14074 499 0,'-9'23'557'0,"0"2"-184"0,9-1-147 0,-9 1-89 16,9-6-55-16,-8 1-32 0,8-1-17 0,0 0-11 0,0-3-18 15,0 3-26-15,8-5-32 0,1 6-40 0,0-5-51 0,0 5-79 16,-1-6-143-16,10 5-88 0,-11 6-47 0</inkml:trace>
  <inkml:trace contextRef="#ctx0" brushRef="#br0" timeOffset="61969.21">18079 14946 85 0,'0'22'552'0,"-8"-14"-60"0,-2 7-172 0,3 1-130 16,7-7-79-16,-10 5-51 0,10-9-32 0,0 5-30 0,0 0-32 15,0 0-41-15,10-1-57 0,-10 1-99 0,7-1-155 0,3 2-81 16,-10 4-36-16</inkml:trace>
  <inkml:trace contextRef="#ctx0" brushRef="#br0" timeOffset="62094.74">18122 15880 255 0,'-17'25'590'0,"9"-6"-61"0,-10 1-188 16,10-2-132-16,8 3-91 0,-10-7-66 0,3 2-48 0,7-3-37 15,7 2-36-15,3-4-34 0,-2-1-42 0,0-1-60 0,10 0-79 16,-1 1-115-16,1 0-68 0</inkml:trace>
  <inkml:trace contextRef="#ctx0" brushRef="#br0" timeOffset="62333.14">18365 16613 13 0,'-8'25'579'16,"-10"-7"-15"-16,10 2-164 0,0-1-144 0,-1 2-98 0,-2-7-64 16,4 6-44-16,7-5-29 0,-8-1-23 0,8 0-20 0,0 0-17 0,8 2-14 15,-1-1-12-15,4-1-10 0,6 2-9 0,0-3 1 16,10 7 7-16,-10-1 9 0,8-4 14 0,2 5 11 15,-10 0 13-15,1-2 16 0,-2-2 16 0,-6 4 17 0,-1-7 19 16,-1 7 24-16,2-4 25 0,-10-3 30 0,0-3 35 0,0 6 38 16,0-7 30-16,-10 0 23 0,2 1 15 0,8 0 4 15,-9 0-9-15,-1 0-19 0,10-6-34 0,-8 2-37 0,8-1-39 16,0-2-39-16,-8-3-43 0,8 6-67 0,0-6-101 16,8 0-106-16,-8 0-108 0,0 4-169 0,8-4-135 0,-8 0-93 15,0 6-45-15,0-6 10 0</inkml:trace>
  <inkml:trace contextRef="#ctx0" brushRef="#br0" timeOffset="62818.02">18174 18087 239 0,'-8'0'714'0,"0"-3"13"16,-2-2-170-16,10-2-168 0,0 4-117 0,0-2-93 16,10-1-76-16,-2 2-54 0,9-5-24 0,1-2-8 15,-1 1 4-15,10 1 7 0,-11-1 3 0,11 0 2 0,8 0 4 16,-10 6-3-16,2-6-3 0,7 5-3 0,-8 1-1 0,0 4-3 16,8 0 2-16,-15 0-3 0,6 4 1 0,-7 1-1 15,-1-1-3-15,1 6-1 0,-10 5-3 0,1 0-1 0,0 0 0 16,-9 3 5-16,0 6 4 0,-9-2 7 0,9 1 8 15,-17 2 4-15,7-1 5 0,-6 1 3 0,-2-1 0 0,-8 1-2 16,9-1-3-16,-1-4-8 0,1-1-9 0,-9-5-7 0,8 2-6 16,9-3-7-16,-8-3-17 0,17-4-36 0,-8 4-64 15,-1-6-81-15,9 1-76 0,0-5-78 0,0 0-102 0,17-9-166 16,-8-1-89-16,8 0-29 0,9-9 20 0</inkml:trace>
  <inkml:trace contextRef="#ctx0" brushRef="#br0" timeOffset="63068.13">18972 17771 82 0,'-25'0'686'16,"8"4"9"-16,-9 1-97 0,0 5-173 0,8 0-124 0,1 0-87 16,-9 4-49-16,9 6-27 0,0-6-8 0,-1 6-2 15,1 5-4-15,10-5-7 0,-4 3-13 0,4 2-18 0,7-1-21 16,-10 1-17-16,10 3-14 0,0-4-9 0,10 1-6 15,-3 1-7-15,-7-3-3 0,11 3-2 0,-4 2-3 0,1-8-3 16,10 5 2-16,-9-1-2 0,8-4-1 0,-8-2 0 0,8-2-7 16,0 3-16-16,0-9-21 0,1 4-34 0,-1-8-53 15,0 3-62-15,10-9-59 0,-1 5-50 0,1-10-46 0,7 0-49 16,-8-5-69-16,9 0-105 0,-9-4-33 0,-1-1 7 0</inkml:trace>
  <inkml:trace contextRef="#ctx0" brushRef="#br0" timeOffset="63241.5">19251 18000 483 0,'-17'0'719'0,"8"-5"-17"0,1 5-184 15,-1 0-152-15,9-5-116 0,0 5-89 0,0 0-58 16,0 0-31-16,0-5-14 0,0 5-9 0,17 0-4 16,-8-4-7-16,8 4-12 0,1-6-24 15,8 2-26-15,-1-1-34 0,2 1-38 0,-2-2-40 0,2 1-39 0,-1 0-37 0,1 0-34 16,-2 0-34-16,1-5-43 0,0 7-68 0,-8-9-111 0,-1 8-48 15,-8 0-3-15</inkml:trace>
  <inkml:trace contextRef="#ctx0" brushRef="#br0" timeOffset="63461.11">19269 17923 58 0,'-18'0'684'15,"1"-6"16"-15,8 0-110 0,1 6-158 0,-1-4-115 0,1 4-81 0,8 0-61 16,-10-4-39-16,10 4-20 0,0 0-11 0,0-6-12 0,0 6-11 15,10 0-13-15,-2 0-18 0,1 6-15 0,-1-2-14 0,1 0-11 16,8 8-5-16,-8-2-3 0,0-2 2 0,0 7-1 16,8 4-1-16,-8 1 0 0,-1 0-2 0,0 4 2 0,2-5-3 15,-2 7-5-15,1-3-12 0,-9 6-25 0,8-3-37 16,2-7-51-16,-10 5-54 0,7-4-50 0,2 0-47 0,0-7-42 16,0 3-47-16,1-6-57 0,6 0-100 0,-7-7-40 15,-1 3-5-15</inkml:trace>
  <inkml:trace contextRef="#ctx0" brushRef="#br0" timeOffset="63837.53">19937 17844 608 0,'-8'0'723'16,"8"-5"-45"-16,-9 10-181 0,9-5-148 0,-8 10-114 0,-10-6-87 15,0 7-47-15,11-2-18 0,-12 6-5 0,2-1 8 0,-1 2 0 16,2-3-3-16,7 7-6 0,-9-5-10 0,10 4-16 15,-10-4-14-15,10 4-12 0,-1-4-5 0,0 4-4 16,1-5-1-16,8 1-2 0,0-5 1 0,0 6-2 0,0-6 2 16,0 0-3-16,8-1-4 0,1 0 0 0,0 2-2 0,-1-7-5 15,1 2-4-15,8-2-9 0,1-4-13 0,-1 5-13 16,9-5-22-16,-9 0-29 0,9-5-31 0,0 1-25 0,1-2-24 16,-1 2-13-16,0-7-1 0,0-4 7 0,9 2 18 15,-9-3 30-15,-1 3 43 0,-7-9 49 0,7 8 55 0,-6-5 61 16,-11 0 59-16,9-1 46 0,-17 1 29 0,0 0 15 0,0-2 3 15,-8 3-10-15,-1-2-24 0,-8 1-29 0,0-3-41 16,-9 4-32-16,-1-2-15 0,1 1-7 0,-8 4-6 0,-1-4-6 16,9 4-2-16,-9 0-8 0,2 5-3 0,5 2-7 0,2-4-17 15,0 8-22-15,9-2-26 0,-1 2-27 0,10 0-34 16,-1-2-86-16,0 6-105 0,9 0-95 0,9-4-109 0,0 4-169 16,8 0-89-16,1 0-52 0,-2 0-18 0</inkml:trace>
  <inkml:trace contextRef="#ctx0" brushRef="#br0" timeOffset="64042.1">20354 17541 346 0,'10'-15'810'0,"-10"6"17"0,7-1-63 16,3 4-200-16,-2 2-179 0,0-6-151 0,2 10-104 16,-10-4-62-16,8 4-31 0,1 0-19 0,-9 4-9 0,8 0-5 15,-8 6-4-15,10 6 2 0,-10-2-1 0,0 7-1 16,-10-3-2-16,10 7 2 0,-8-6 1 0,8 6-1 0,-9-6 1 15,-9 6-6-15,10-7-6 0,0 7-12 0,-2-5-21 0,3-1-36 16,-3 1-56-16,3 0-62 0,7-5-63 0,-10-1-64 16,10-4-82-16,0 0-128 0,0-2-101 0,0-1-39 0,0-7 10 15</inkml:trace>
  <inkml:trace contextRef="#ctx0" brushRef="#br0" timeOffset="64248.84">20589 17491 318 0,'-18'6'700'16,"2"-2"10"-16,-3 2-158 0,1 4-151 0,11 4-111 16,-11 1-87-16,9 1-52 0,1-3-25 0,0 2-15 0,-2-2-7 15,20 8-11-15,-10-6-14 0,8-2-22 0,9 3-19 0,1-1-27 16,-1-1-24-16,10-4-26 0,-2-6-34 0,1 2-42 16,1 0-47-16,7-12-41 0,0 0-32 0,1-4-20 15,0 2-10-15,-1-7-1 0,10-1 13 0,-18-2 26 0,9-7 30 16,-9 1 13-16,0-6-10 0,-9 1-60 0,0 0-113 0,-8 0-54 15</inkml:trace>
  <inkml:trace contextRef="#ctx0" brushRef="#br0" timeOffset="67756.32">10064 12881 116 0,'0'6'289'0,"8"-6"-69"0,-8 0-70 0,0 4-50 16,9-4-30-16,-9 6-20 0,0-6-6 0,9 3-3 0,0-3-1 15,-1 6 3-15,-8-2 0 0,9-4-3 0,0 0-4 16,-9 5-2-16,7 0-10 0,-7-5-6 0,10 5-4 16,-10-5-6-16,0 0-2 0,0 0 0 0,0 0 0 0,0 5 0 15,8 0 2-15,-8 0 2 0,0 0 3 0,0-1 2 0,10 6 1 16,-10-5 1-16,0 0 1 0,9 0 0 0,-9 4-2 16,0-3 1-16,7 2 5 0,3-1 0 0,-10-2 5 0,8-1 1 0,1 5 1 0,-9-3-3 0,9-2 1 15,-9 2-5-15,8-2-6 0,-8 6-5 0,9-4-3 16,-1 2-3-16,-8-3-1 0,10 5-3 0,-2 0 2 0,0 0 1 15,2-1 1-15,-2 1-2 0,1 0 1 0,-1 0-2 16,1-5 2-16,0 5-1 0,-1 0 2 0,2-6 0 16,-3 6-1-16,2-6 1 0,9 2-2 0,-8 4 0 0,-3-5-1 0,1 0 1 15,10 5 0-15,-9-7-3 0,0 7 0 0,8 0 0 16,-8 0 1-16,8 0 1 0,-9-1 1 0,10 1-2 0,-1 0-1 16,-8 0 1-16,8 5 0 0,1-6-1 0,-10 1 0 0,1 0 1 15,9 0-1-15,-10 0 0 0,10-1 0 0,-11 0 1 0,13 1 3 16,-12-4 0-16,0 4 1 0,1-5 2 0,8 0 0 15,-8 4 1-15,0-5 2 0,-1 2-3 0,1 4-1 16,-1-6-2-16,1 6-1 0,8-5-1 0,-7 5-2 0,-2-6 1 16,1 6 1-16,-1 0-1 0,10-5 1 0,-11 5-1 0,4-5 0 15,5 4-1-15,-6-4 1 0,7 5 0 0,-9-5 0 16,10 5 0-16,-10-5 0 0,1 0 0 0,9 5 0 0,-10-7 1 16,1 4 1-16,8-4 0 0,-9 8-2 0,2-6 2 0,7 0-2 15,-8 5 0-15,-1-6-1 0,0 6 0 0,1-6 0 0,2 6-1 16,4 0 3-16,-6 1-1 0,9-3 1 0,-10-2 0 15,10 4 1-15,-9-4 1 0,8 2 1 0,-9-3 0 0,1 5 1 16,9-6 3-16,-10 2 5 0,10 0 4 0,-10-3 2 0,0 4 0 16,2-4-2-16,7 2-1 0,-17 0-1 0,8-5-3 15,2 5-3-15,-10 0-2 0,8 0-1 0,0 0 0 16,2 0 0-16,-3 5 2 0,3-6-1 0,-1 6 0 0,9-5 0 16,-11 5-3-16,11-5-1 0,-1 3-1 0,-8 2-2 0,8-4 1 15,1 3 0-15,-10-3-1 0,10-2 0 0,-1 2 1 0,-9 2 3 16,9-2 0-16,1 0 1 0,-9-3 0 0,8 4 0 15,-8-4 3-15,8 2 1 0,-7 0 3 0,5 0-5 16,5 0 3-16,-12 1-1 0,10-2 1 0,-2 2-1 0,2-3-3 16,-1 7-1-16,0-5-3 0,0 0 1 0,1 5-2 0,-1-5-1 15,1 0-1-15,9 4 0 0,-10-3 1 0,0-2-1 16,1 7 1-16,-2-2 0 0,11-5-1 0,-10 2 0 0,0 2 0 16,9-1 1-16,-10-2-1 0,2-1 0 0,9 5 0 15,-9 1 0-15,-1-4 1 0,1 4 0 0,-1-6-1 0,0 5 0 16,0 1-1-16,9-5 1 0,-8 6 0 0,-2-1 0 0,11-1 0 15,-9-5 1-15,8 6-1 0,-9 0 2 0,1 0 1 16,8 0-2-16,-1-5 0 0,-7 5 0 0,8-1 0 0,-9 0-1 16,9 1 1-16,-8-4-1 0,-1 4 0 0,0 0 2 0,0-1-1 15,9 1-1-15,-16 0 0 0,7 4 1 0,1-5-1 16,-2 1 0-16,2 0 1 0,-1 5-2 0,1-5 0 0,0 0 1 16,-2 4 0-16,2-9 0 0,-1 5 0 0,1 0 0 15,-1 0 3-15,1-2 2 0,0 2 0 0,6 6-2 0,-6-6 2 16,-1-5-1-16,9 9 1 0,-8-10-1 0,-1 6-1 0,9 0-1 15,-8 1 1-15,9-3 3 0,-11-2-1 0,2 4-1 16,8-6 0-16,-9 6 0 0,0-5 2 0,0 0 1 16,1 0 1-16,-1-1 1 0,-8 1 4 0,7 2 7 0,4-4 6 15,-3 2 3-15,-9 0 4 0,9 0-1 0,1 0-1 0,-1 5-1 16,1-5-4-16,-1 0-6 0,0 3-6 0,1 3-5 16,6-6-3-16,-6 5-1 0,9-5-1 0,-9 5-1 0,7-6 0 15,2 0-1-15,-2 6 1 0,1-4-1 0,1-2-2 16,-1 1 0-16,-9 1 0 0,9-2 2 0,-1 2-2 0,-6-2 0 15,-1 0 1-15,-1-4 0 0,-1 6 0 0,2 0 1 0,-1-6 2 16,-7 3 0-16,6-3 3 0,-7 5 0 0,8-5 1 16,-8 5 0-16,9-5 3 0,-11 0 1 0,11 5 2 0,1-5 2 15,-12 5 0-15,11 0 2 0,0-5-1 0,-3 5 3 16,5-5 0-16,-4 6-6 0,2-6 1 0,-1 3-2 0,0-3 0 16,1 7-3-16,-1-7 0 0,1 3-3 0,-1-3-1 0,9 5 1 15,-19-5-4-15,13 5 0 0,-2 0-2 0,-2 0-1 16,1-5 0-16,0 5 2 0,1 0-1 0,-1 0 0 0,1-2 2 15,-2-3 0-15,2 7-2 0,-1-3 2 0,0 1 0 16,3-5-1-16,-13 5 1 0,11-5-1 0,-1 5 2 0,-9-5-2 16,10 5-1-16,-1-5 2 0,-8 4-1 0,8 2-1 0,1-6-1 15,-2 4 1-15,2 0-1 0,0 3 1 0,-10-7 0 16,9 3-1-16,1 3 0 0,0 0 1 0,-11-3-1 0,12 3 0 16,-1-6-1-16,-1 4-1 0,0 2 2 0,0-6 0 0,0 4 0 15,1-4-1-15,-1 0 0 0,1 0 1 0,-2 4 1 16,1-4-1-16,1 0 1 0,1 6-1 0,-2-6 0 15,-1 6 0-15,2-6 0 0,-1 3 0 0,1 4 0 0,0-7 0 16,-2 3 0-16,11 2-1 0,-10 0 1 0,0-5-2 0,1 5 2 16,-1 0 0-16,1 1 0 0,-3-6 1 0,13 4-1 0,-11 2 2 15,0-6 4-15,1 0-1 0,-1 3-3 0,0-3-2 16,1 6 1-16,-1-6 0 0,1 4 1 0,-1-4-1 16,1 5-4-16,-11-5 2 0,13 5 3 0,-4-5 3 0,1 5 4 15,0-5 1-15,1 0 2 0,0 0 4 0,7 0 5 0,-7 5 7 16,-1-5 4-16,0 5 3 0,1-5-1 0,-1 5 16 15,1-5-2-15,-1 5-2 0,1-5-7 0,-1 4-4 0,1-4-3 16,-1 6-4-16,0-6-3 0,9 0-15 0,-10 4-2 16,2-4 1-16,0 5-2 0,9-5-1 0,-2 6 0 0,-7-2-4 15,8 1-1-15,0-1 2 0,9 2-3 0,-9-6 0 0,-1 8 1 16,1-1-4-16,0-2 2 0,2 5 2 0,-3-7 2 16,1 3-3-16,-9 4-2 15,9-10 1-15,-8 4 1 0,-1 6 8 0,0-10-5 0,0 9 0 0,1-3-2 0,-1-2 0 0,1 1 4 16,-2 0-2-16,1 1-2 0,3-2-3 0,-4 2 1 15,2-2-1-15,-2 1 2 0,2-1-1 0,0 2 0 0,-1-6 1 16,1 4 0-16,-2-4 0 0,2 5-1 0,-2-5 1 16,4 5 0-16,-2-5 0 0,-3 5 0 0,-6 0 0 0,9 0 0 15,-1-5 0-15,0 5 0 0,-8 0 0 0,9-1 1 0,-2-4-1 16,-6 6 0-16,7-1 0 0,0-5 1 0,0 4-1 16,-6-4 1-16,4 6 1 0,3-6-1 0,-1 3 0 15,1-3-1-15,0 6 0 0,-2-1 0 0,2-5-1 0,-1 5 1 16,9 0 0-16,-8 0-1 0,-1-5 0 0,1 5 1 0,8 0 1 15,-9-2 0-15,0-3-1 0,0 6-1 0,9-2-1 0,-8-4-1 16,-1 6 3-16,9-2 0 0,-8-4 0 0,-1 0 0 16,1 6 0-16,-2-6 2 0,2 0-1 0,-1 0 3 15,9 4-3-15,-16-4-1 0,7 0-1 0,1 0 1 0,-2 6 0 16,2-6 0-16,-1 0 0 0,0 0 1 0,9 4 0 0,-9-4 0 16,1 0 1-16,7 0-1 0,-8 5 0 0,10-5 1 15,0 0-1-15,-9 0 0 16,7 0 0-16,1 0 0 0,0 0-1 15,0 0 1-15,1 0-1 0,0 0 0 0,-2 4 1 0,0-4-1 16,-7 0 0-16,8 6 0 0,0-6 0 0,-9 4 0 16,9-4 2-16,2 6-1 0,-13-6 2 0,12 4-2 0,-1 2 1 15,0-2 0-15,0-4 0 0,-9 5-2 0,9 0 0 0,9 0-1 16,-9-5 0-16,-1 4-2 0,2 2 4 0,0-2-1 16,-1-4-1-16,9 5 1 0,-9-5 2 0,8 7-2 0,-8-7 0 15,1 3 1-15,7-3-1 0,-10 5 0 0,4-5 1 16,-2 5 0-16,9 0-1 0,-10 0 0 0,2-5 0 0,-1 4-2 15,-1 2 0-15,2-1-1 0,8-2 0 0,-10 4-2 0,2-3 2 16,7-4 0-16,-8 5 2 0,8 0-3 0,-7-5 1 16,-1 5 0-16,9-5 2 0,-9 5 0 0,0-5 0 0,1 0-1 15,-2 5-1-15,1-5 2 0,0 5 1 0,-8-5 0 16,9 4-1-16,-10-4 3 0,0 4-1 0,9 2-2 0,-1-2-2 16,-7 2 1-16,8-2-1 0,-9 2 2 0,8-2 3 0,2 1-2 15,0-5 0-15,7 10 2 0,-7-10 0 0,7 4-1 16,-8 2 1-16,8-2-2 0,3 2 6 0,-4-6-3 15,2 4-4-15,0 1 0 0,0 0 1 0,-1-5-1 0,1 5 0 16,0-5 2-16,8 5-8 0,-8-5 5 0,8 5 3 0,-8-5 1 16,0 4 1-16,10-4 0 0,-12 6 4 0,11 0-3 0,-1-6-2 15,-8 3-2-15,8-3 0 0,1 0 1 0,-1 5 0 0,-9-5-1 16,10 5-3-16,-1-5 0 0,-9 5 0 0,10-5 1 0,0 0-1 16,-1 0 1-16,1 0 0 0,-10 0 0 0,1 0 1 15,7 0 0-15,-5 0 1 0,-2 0 2 0,-10 0 0 0,10 0-2 0,0 0 0 16,-10 0 2-16,1-5-1 0,1 5 1 0,7 0-2 15,-7 0 0-15,-1 0-2 0,0 0 3 0,-1-5 1 16,2 5-2-16,-2 0 0 0,2-5 0 0,8 5 1 0,-10-3 0 16,2 3-1-16,7-6-1 0,-8 6-2 0,9-6 2 0,0 6 0 15,-1-4-1-15,2 4 0 0,-1-5 1 0,-1 0 5 16,1 5 0-16,-1-5 0 0,1 5-3 0,0-5 1 0,-9 0 0 16,8 5 0-16,-7-4 2 0,7-2-2 0,-8 6-4 15,1-4 0-15,-1 4 2 0,1-6 0 0,-2 6 0 0,0-4 2 16,-7 4-5-16,8-4 2 0,1-2 2 0,-1 6 0 0,-2-5-2 15,-4 1 1-15,5 4 0 0,1-6-1 0,0 2 0 16,0-2 1-16,0 6-1 0,0-4 0 0,0-2 2 0,0 2-1 16,9 0 0-16,-8-1 0 0,-1 0-5 0,8 0-4 15,-9 0-3-15,1 0-2 0,1 0-3 0,6 1 0 0,-5-3 1 16,-2 4-1-16,0-2 4 0,9-1 2 0,-9 2-1 0,0 4 4 16,-1-5 3-16,1 0 1 0,2 5-1 0,-3-5 1 15,1 5 1-15,9 0 1 0,-9 0 3 0,0 0-3 0,8-5-2 16,-7 5 3-16,-1 0 0 0,9-3 1 0,-1 3-1 15,-8 0 0-15,9-7 0 0,-9 7 3 0,9-5-2 0,-1 1 0 16,1-2-1-16,0 2 1 0,0-1 0 0,-1 0 0 16,9 0 0-16,-6 1 0 0,-4-2 1 0,2 2 0 0,9-2-2 15,-10 2 1-15,9-2-2 0,-8 2 2 0,10-1-1 0,-3 1 0 16,-7-2 3-16,9 6-2 0,-10-4 0 0,0-2 0 0,10 2 0 16,-9-2 0-16,8 2-1 0,-8-2-1 0,-1 3-2 15,1-7 4-15,0 5 3 0,-8 0 3 0,7-5 4 16,-8 4 3-16,8-3 2 0,-16 5 6 0,9-7 4 0,-11 2 5 15,11 4 4-15,-10-5 3 0,0 0 3 0,1 5 4 0,-10-5 9 16,10 6 4-16,-1-5 2 0,1 3-3 0,-10-4-1 16,10 5-2-16,-10-4-3 0,9 3-4 0,-7 3-6 0,-2-3-6 15,-8 6-4-15,8-4-4 0,1-2-3 0,-9 2-3 16,9 4-2-16,-9-6-3 0,10 2-4 0,-10 4 0 0,0-6-4 16,7 6-1-16,-7-3-3 0,0 3-6 0,0-7-8 0,0 7-12 15,0-3-19-15,0-2-35 0,9-2-44 0,-9 7-57 16,0-3-59-16,0-2-50 0,9-1-39 0,-1 2-30 0,2-1-22 15,-2 1-25-15,-8-7-54 0,7 7-81 0,3-6-21 0</inkml:trace>
  <inkml:trace contextRef="#ctx0" brushRef="#br0" timeOffset="70839.53">13581 8616 108 0,'-18'-10'322'15,"1"6"-131"-15,9-5-80 0,-10 3-36 0,0 2-14 0,10-2-6 16,-9 2-3-16,8-2 1 0,0 2 0 0,1-5-1 16,8 4-4-16,-10-5-11 0,10 0-9 0,0 5-8 0,-7-4-6 15,7-6-6-15,0 5-7 0,0 0-7 0,0 0-15 0,0 0-15 16,-9 1-16-16,9-1-20 0,0 1-18 0,-10 3-19 16,2 2-21-16,8-2-16 0,-10 6-12 0,3 0 4 15,-1 0 10-15,-2 6 26 0</inkml:trace>
  <inkml:trace contextRef="#ctx0" brushRef="#br0" timeOffset="70980.53">13346 8416 9 0,'-9'-5'88'0,"9"0"18"0,-8-5 9 0,8 1 2 15,-10 5-16-15,10-6-21 0,0-6-19 16,-8 13-11-16,8-7-7 0,-8-2-2 0,8 9-1 0,0-8-3 0,-8 7-3 16,8-2 2-16,0 3 0 0,0-3 0 0,-10 1-2 0,10 1 1 15,0 4 0-15,0-6-2 0,0 6 0 0,0-4-3 16,0 4-5-16,0 0-6 0,0-5-6 0,0 5-5 0,0 0-5 16,0 5-3-16,0-5-5 0,0 4-14 0,0 6-19 15,0 1-28-15,10-2-38 0,-10 1-76 0,0 5-133 0,8 0-85 16</inkml:trace>
  <inkml:trace contextRef="#ctx0" brushRef="#br0" timeOffset="71106.02">13295 8929 328 0,'-10'30'218'0,"10"-5"-88"0,0-1-50 0,0 0-24 16,0 0-17-16,0 1-9 0,0-6-9 0,0 1-9 0,10 4-4 16,-2-5-2-16,0 2-2 0,10-3-2 0,-10 8-11 0,10-3-32 15,-1 3-63-15,-7-3-138 0,5 7-92 0</inkml:trace>
  <inkml:trace contextRef="#ctx0" brushRef="#br0" timeOffset="71231.68">13364 10151 68 0,'-9'34'460'0,"0"5"-167"0,0-6-127 0,1 7-70 0,-2-5-39 0,10-2-19 0,0-3-10 16,0 3-4-16,0-2-3 0,10-7-2 0,7 5-2 16,1-5-5-16,0 1-3 0,-3-6-6 0,13 6-15 15,-2-2-20-15,0 8-26 0,-9-7-28 0,9 5-44 0,-8 5-62 16,-1 0-83-16,-9 11-83 0</inkml:trace>
  <inkml:trace contextRef="#ctx0" brushRef="#br0" timeOffset="71373.02">13573 11319 58 0,'-10'42'397'0,"-7"3"-94"16,9 4-102-16,-10 0-62 0,10-1-39 0,-10 1-27 0,18-5-14 15,-9 5-8 1,1-5-4-16,8-1-6 0,0-3-9 0,0-1-6 0,0 0-6 0,8 0-5 0,1 0-2 0,-1-5-2 16,10 6-5-16,-10 4-2 0,10-5 0 0,-1 0-2 0,1 0-2 15,0 4-6-15,-1-3-15 0,0 3-20 0,0-4-25 16,9 0-46-16,-8 1-87 0,-1-6-153 0,1-4-80 0</inkml:trace>
  <inkml:trace contextRef="#ctx0" brushRef="#br0" timeOffset="71968.75">18148 8324 261 0,'0'5'416'0,"-8"-2"-159"0,8 4-113 0,0 1-65 0,0 2-38 16,0 6-19-16,0-2-10 0,8 5-11 0,-8 1-1 0,10 5-7 16,-2-6-13-16,0 11-17 0,10-6-22 0,-9 6-30 15,-1 3-35-15,9 2-34 0,2-2-27 0,-11 7-11 0,0-1 2 16</inkml:trace>
  <inkml:trace contextRef="#ctx0" brushRef="#br0" timeOffset="72093.77">18279 9199 138 0,'0'49'148'0,"-9"-1"-12"0,0 1-27 0,1 5-31 16,0-2-18-16,-2 3-15 0,1-1-12 0,1-2-1 15,-1 3 3-15,9 3-4 0,-8-3-2 0,-1-3 0 0,9 3-3 16,0-7-4-16,0 7-2 0,9-3-7 0,-9-1-6 0,8 1-2 16,1 3-3-16,-9-1-2 0,8-5-11 0,1 3-10 15,1 3-19-15,-2-1-19 0,0 3-37 0,-8-1-37 0,9 1-50 16,-9 2-41-16</inkml:trace>
  <inkml:trace contextRef="#ctx0" brushRef="#br0" timeOffset="72250">18245 11142 48 0,'0'45'255'0,"0"-7"2"0,-10 1-40 0,10-6-59 0,0 2-43 16,0 4-26-16,0-9-17 0,0 4-13 0,0 1-6 0,0-1-11 15,0 0-6-15,10-1-8 0,-10 2-5 0,8 4-7 16,-8 5-7-16,8-5-2 0,-8 6-3 0,9 3-2 16,0-4-1-16,-9 5-1 0,9-5 0 0,-9 4 0 0,8 1 0 15,-8-4 0-15,7-1-2 0,-7-5-1 0,11 4-4 0,-11-8-5 16,0 4-9-16,9-11-13 0,-9 8-25 0,0-7-28 15,0-6-45-15,0 3-69 0,0-12-126 0,0 1-77 0</inkml:trace>
  <inkml:trace contextRef="#ctx0" brushRef="#br0" timeOffset="73393.5">13407 7967 14 0,'0'0'239'0,"-10"0"-50"0,10 0-42 15,0-4-33-15,0 4-27 0,0 0-20 0,0-6-13 16,0 6-7-16,-7-4-5 0,7 4-1 0,0-6-1 0,0 6-4 15,0-5-2-15,0 5-3 0,0-4-2 0,7-2-2 0,-7 6-5 16,0-4-3-16,10-6-5 0,-10 6 0 0,18-6 2 16,-9-5 4-16,-2 5 2 0,3-4 7 0,7-1 5 15,0-5 2-15,0 0 5 0,1 1 4 0,0-5 1 0,7-1 0 16,-7 1 1-16,7-5-3 0,-6 0-2 0,6 4 1 0,1-4-1 16,1-6 1-16,-1 2 0 0,0 3-2 0,9-4 1 0,-10-1 4 15,1 1-1-15,0 0-4 0,9-5-3 0,-9-4-4 16,0 4 1-16,9-6 7 0,-9 7-1 0,9-7 0 15,-9 0 3-15,8 7 2 0,1-6 0 0,-9 0 1 0,9-1-6 16,-1 6-9-16,1-4-6 0,9-1-5 0,-9 0-3 0,0 6-5 16,-1-7-2-16,0 6-3 0,2-5-1 0,-1 5 2 15,-2 0-1-15,4 0-1 0,-3 0-2 0,0 0-1 0,1 5-1 16,-9-6 1-16,9 12-3 0,-8-8-1 0,-2 7 0 0,1 1 0 16,1 3 0-16,-11 1 1 0,10-1-1 0,-8 5-1 15,-1 7 2-15,-8-7 0 0,8 4-1 0,1 1-1 0,-10-3 1 16,9 3-1-16,1 0 1 0,-11 1 2 0,13-1-1 15,-2 0 1-15,-2-3 0 0,2 2-1 0,-2-4 1 0,2 1 0 16,-1-1-1-16,9 1-3 0,-8-5 2 0,7 4-1 0,-8-1 0 16,3-2 0-16,5 5 0 0,-8-4 1 0,1 8 0 15,-1-5 0-15,-8 9 1 0,8-5-1 0,-9 1 0 0,1 8 0 16,0-4-1-16,-1 0 1 0,-8 7 0 0,9-2 0 16,-9 0 0-16,0 0 0 0,9 5 0 0,-9-5 0 0,0-1 0 15,0 2 0-15,8 4 0 0,-8-6 0 0,0 3 0 0,0 3 0 16,0-6-1-16,0 6 1 0,0 0-1 0,0 0-4 15,0 0-9-15,0 6-25 0,-8-6-39 0,8 0-43 16,0 0-46-16,-9 3-55 0,9-3-82 0,-9 6-148 0,1-2-84 16,-10 7-37-16</inkml:trace>
  <inkml:trace contextRef="#ctx0" brushRef="#br0" timeOffset="73942.52">15066 5822 82 0,'0'0'363'0,"0"6"-125"15,0-2-105-15,0-4-60 0,0 5-34 0,0 1-19 0,0-2-9 16,0-4-5-16,10 4-3 0,-10 6 0 0,7-4 0 0,2 3 2 16,-1 1 3-16,2 0 6 0,-2 0 6 0,0-1 3 15,1 6 7-15,0 5 8 0,-1-7 5 0,1 8 6 0,0-1 0 16,0 4-6-16,-1 1 0 0,-8 5 1 0,9-1-3 15,-9 4-2-15,0 6-4 0,0-4 0 0,9 3 2 0,-9 1 3 16,0 0-2-16,0 1-2 0,8-1 0 0,-8 0 1 0,0 0 1 16,9-5 1-16,-9 5 0 0,8 1 8 0,-8-6 9 15,10 4 3-15,-10 1-1 0,7-4-7 0,-7 4-3 16,9-5-3-16,2 5-5 0,-4-4-9 0,-7-2-1 0,9 6 1 16,0 1 2-16,-9-1 5 0,8 1 0 0,-8-1 2 0,0 0-3 15,0-1-4-15,0-4-9 0,9 1-7 0,-9-1-6 0,0-1-4 16,0-3-1-16,8-1-3 0,-8 1 0 15,0 0-1-15,10-1 0 0,-10-6 1 0,0 8-2 0,8-3 1 0,-8-3-1 16,0 4 0-16,0-4 1 0,0 4 0 0,0 0 0 0,0 1 0 16,0-1 0-16,0 5 2 0,0-5 1 0,-8-4 1 15,8 4 0-15,0 1 2 0,0-2 2 0,0-3 2 16,0 4 2-16,0-3 0 0,0-3 0 0,8 7-1 0,-8-1 0 16,0-1-1-16,0-3-3 0,9 4-2 0,-9 1-3 0,9-1-1 15,-9-4 1-15,8 4-1 0,1-4-2 0,-9-2 0 0,8 3 0 16,-8 3 0-16,9-9 0 0,-9 3-1 0,9-1 0 15,-9 1 1-15,8-5 0 0,-8 3-1 0,0-1 0 16,9-6 0-16,-9 6 1 0,0-5 0 0,0-7-1 0,0 8 0 16,9-6 0-16,-9-1-2 0,0 1-2 0,0-6-4 0,0 2-20 15,0-1-33-15,0-1-39 0,0-4-43 0,0 0-57 16,0-4-92-16,0-1-171 0,-9-5-95 0,9 0-38 0</inkml:trace>
  <inkml:trace contextRef="#ctx0" brushRef="#br0" timeOffset="74599.83">15422 8524 46 0,'0'0'372'0,"-9"0"-100"15,9 0-98-15,-9 0-64 0,9 0-40 0,0 0-24 0,0 0-16 16,0 5-8-16,0-5-6 0,-8 5-4 0,8 0-4 15,0 5-3-15,-9-5-3 0,9 8-1 0,0 3 0 0,-9-1 7 16,1-1 2-16,-1 6 5 0,9-6 1 0,-8 6 2 16,-1 4 3-16,0-4 7 0,1 4 5 0,-2-4-4 0,2 3-1 15,-1 2 0-15,1-1 0 0,-10 1 4 0,11 1-1 16,-4-3-4-16,2 2-2 0,2-1-1 0,-3 0-2 0,2 0-1 16,-1 1-3-16,9 4-3 0,-8-3-2 0,-1 2-3 0,-8 2-3 15,8 4-2-15,0-4-2 0,-8 9 0 0,8-6 0 0,-8 1-2 16,-1 6 0-16,1-1 1 0,0-1 0 0,0 1-1 15,6 0-1-15,-4 1 0 0,-3-7 1 0,1 6 1 16,9-3 2-16,-11-1-1 0,11-8 1 16,-9 8-3-16,8-7 5 0,-9 3-2 0,10-3-1 0,0-3 1 0,-2 5-1 0,2-1 0 15,0 0 1-15,-10 1 0 0,9 4 0 0,1-4 1 16,-10 4-1-16,10-1 0 0,-2 2-2 0,-7 4 1 0,0-5 0 16,7 6 0-16,-7-1-1 0,1 0-1 0,7-6 0 15,-9 6 1-15,10-4 0 0,-10-1-1 0,10 1 0 0,-10-1 0 16,10 1 2-16,-9-2-1 0,7 6 0 0,-6-1 0 0,-2-3-1 15,8 4 0-15,-6 0-1 0,-1 0 1 0,-1-1-1 16,1 3 1-16,7 2-1 0,-6-4 1 0,-2 0 1 16,10 1-1-16,-1-1 0 0,-9-6 1 0,10 3-1 0,-9-3 1 15,8 2-1-15,-1-7 2 0,2 8-3 0,-9-7 1 16,9-1-1-16,-10-3-1 0,0 6 1 0,9-4 0 0,-8 3 1 0,0 0-2 16,9-1 1-16,-10 0 0 0,1 0 1 0,8 0-2 15,-8 1 1-15,-1 4-1 0,1-1-1 0,8 8 1 0,-8-3-2 16,-1 1 3-16,2 1 0 0,5-2 1 0,-5 7 1 0,-1-7 0 15,0 2 0-15,-1-1-2 0,9-1 2 0,-8 1-1 16,0 0 1-16,-1 1-1 0,1-6-1 0,0 5 0 16,-1-6 1-16,1 2-1 0,-1 0 0 0,-8 4 1 0,9-5-1 15,-10 6-1-15,10-1 2 0,0-1-1 0,0-2 1 0,0 3 0 16,-1-11-1-16,10 6 1 0,-10-9 0 0,9-2 1 0,1-2-3 16,8-3-7-16,0-6-16 0,0-2-23 0,0-7-36 15,0-3-67-15,0 0-136 0,8-10-113 0,-8-5-69 16</inkml:trace>
  <inkml:trace contextRef="#ctx0" brushRef="#br0" timeOffset="75116.95">13512 8084 307 0,'-18'-4'289'16,"9"-1"-109"-16,1 0-68 0,-10 0-35 0,10 5-21 0,-2 0-16 15,10 0-10-15,-7 5-6 0,7 5-4 0,0-1 5 0,0 6 5 16,7 5 6-16,3 3 4 0,-2 7 3 0,1 9 9 15,8 0 6-15,0 11 2 0,1-1 0 0,0 8-3 16,7 7 4-16,-7 10 4 0,7 3 0 0,-6 7-1 0,-1 4 1 16,7 4 4-16,-8 5 3 0,1 6-1 0,0 9-8 0,-2 11-5 15,-7 0-4-15,8-1 7 0,-8 4 6 0,9 0 2 0,-11 7 5 16,2-7-1-16,0 2 5 0,-9-1 0 0,9-4-1 16,1-2-8-16,-3-8-14 0,2-1-11 0,0-5-13 15,-9-4-10-15,8-9-10 0,2-7-7 0,-10-4-27 0,8-10-47 16,-8-9-47-16,7-7-54 0,3-11-67 0,8-2-127 0,-10-11-149 15,10-9-89-15,-10-9-30 0</inkml:trace>
  <inkml:trace contextRef="#ctx0" brushRef="#br0" timeOffset="76118.45">18017 12666 227 0,'-7'5'192'0,"7"-5"-69"15,-10 4-51-15,2-4-33 0,8 6-19 0,-8 0-10 0,8-3-4 16,-9 4-2-16,0 1 0 0,9-3-1 0,-9 0 1 0,9 0-2 16,-8 5-1-16,8-10 3 0,0 5 3 0,0-5 5 15,0 3 7-15,-9-3 7 0,9 0 4 0,0 0 5 16,0 0 2-16,-9 0 0 0,9 0-4 0,-8 0-2 0,-1 0-3 15,0 0-2-15,1 0 1 0,-1 0 3 0,1 7 4 0,-2-7 5 16,2 0 4-16,8 0 3 0,-8 4 0 0,-1-4 1 0,0 0-6 16,9 0-6-16,-10 0-7 0,10 0-3 0,0 0-5 15,0 0-6-15,0 0-4 0,0 0-5 0,0 0-1 16,0 0 0-16,0-4 2 0,0 4 1 0,0 0 5 0,0-7 10 16,0 7 11-16,0-3 11 0,0 3 13 0,0-5 13 0,-7 0 5 15,7 0 6-15,-9 0 2 0,9-5-1 0,-9 5 1 16,1-8 2-16,-2 1 1 0,2-2 0 0,1 4 7 0,-3-9 6 15,-8 5 1-15,10-1-2 0,-1-5-1 0,0 1-3 0,1-7-9 16,-1 8-10-16,-8-7-11 0,8 1-12 0,1-5-4 0,-1 3-4 16,-8-3-4-16,7 6-3 0,-7-7 2 0,9 0 0 15,-10 1 1-15,0-4 2 0,2-3-2 0,6 3 4 16,-7-2 1-16,0 1 0 0,0 0 0 0,-1 0 1 0,1 1 0 16,8-7-1-16,-8 5 0 0,-1-8-7 0,1 3-7 0,-1-4-8 15,11 6-7-15,-13-6-4 0,3-5-5 0,10 11-4 16,-2-7-1-16,-8 0 0 0,7 7 0 0,-7-7 0 0,9 11 2 15,-1 0-3-15,0 0 2 0,1 5 2 0,-1-5 1 16,0 4 1-16,1 1 0 0,-10 0-1 0,10 0-1 0,0 0 1 16,-2-7 11-16,2 11-7 0,-9-3-3 0,17-6-2 0,-10 5-1 15,2-1-1-15,-1 2-2 0,0-2-1 0,9-5-10 16,-7 6 3-16,7-5 3 0,0 1 3 0,0-6-1 0,-10 4 0 16,10-4 2-16,-9-5 1 0,9 4-1 0,-9-4 0 0,0 1 0 15,2-6 0-15,-11 5 1 0,9-5-1 0,-8 4-2 16,8-4 1-16,-9 1 2 0,2-1 1 0,-2 5-2 0,-7 1 0 15,8-2 0-15,-1 1 0 0,-1 1 2 0,-6-2-2 16,7 6 0-16,1 0-1 0,-1 1 1 0,2-2 0 0,-2 6 0 16,10-5 1-16,-10 4-1 0,9 2 0 0,9-3-3 0,-8 3 3 15,8 3-2-15,-8 1 0 0,8 0 1 0,8 5-1 0,-8 0 0 16,0 3 1-16,0 8 1 0,0-2-1 0,0 0 1 16,8 10-2-16,-8-5-2 0,0 5-1 0,0 0-5 15,0 0-10-15,0 5-17 0,0 0-32 0,0 0-53 0,0 0-61 16,0 0-60-16,0 5-59 0,0 0-60 0,0 5-102 0,0-5-153 15,0 5-62-15,0-5 1 0</inkml:trace>
  <inkml:trace contextRef="#ctx0" brushRef="#br0" timeOffset="76891.18">16602 9412 108 0,'0'-18'353'0,"0"3"-112"0,0-10-95 16,9 6-49-16,-9-6-29 0,11-4-14 0,-4 4-8 0,1-3-1 0,-8-1-4 0,10-7-3 0,-2 8-5 15,-8-7-6-15,9 1-5 0,-1 0-4 0,-8-5 1 0,10 0-2 16,-10-5 2-16,0-1 1 0,0-4 1 0,0 0 0 16,0-3-2-16,-10-2-2 0,2-1-4 0,8-2-3 0,-9 2 1 15,1-3-2-15,-2-1-1 0,2 0 5 0,1 6 8 0,-4 4 6 16,-6 0 7-16,8 6 5 0,1 8 1 0,-1 1-1 16,1 4-1-16,-2 11-6 0,2-4-8 0,8 7-7 0,-8 2-6 15,8 3-7 1,0 1-6-16,0 6-8 0,0-2-10 0,0 6-10 0,8 0-16 0,-8 0-18 0,8 6-21 0,2-6-26 15,-2 0-37 1,1 0-67-16,8 4-122 0,-9 2-83 0</inkml:trace>
  <inkml:trace contextRef="#ctx0" brushRef="#br0" timeOffset="77485.15">16560 8690 184 0,'-10'5'259'0,"2"0"-75"16,8-5-63-16,-8 0-43 0,-1 0-27 0,9-5-13 0,-9 5-8 15,9-5-3-15,0 0-1 0,0 0-5 0,-9 2-3 16,9-8-5-16,9 0 0 0,-9-3-5 0,0 5-1 0,9-7-2 16,0-2-3-16,-9 3-1 0,8-5-1 0,0 6 2 0,-8-6-1 15,10-1 2-15,-2-2 2 0,-8 5 2 0,9-8 2 16,-1 1 5-16,1 2 3 0,-9-7 2 0,8-1 1 16,1-2 1-16,9-1 0 0,-10 1-3 0,10-3-2 0,-1-3-4 15,1 0-2-15,0-4 0 0,7 3-1 0,-7-4-4 0,8 6 0 16,0-7 0-16,-1 2-2 0,-7 3 2 0,7-4-3 0,2 5 0 15,-10 1 0-15,9-6-1 0,1 4-1 0,-1 1 0 16,0 1 0-16,-1-3 3 0,1-1 1 0,2 2 0 16,-3-3 1-16,10-2 2 0,-9 2 1 0,8-2-1 0,1 1 0 15,-1 0-3-15,2 0 0 0,-1-5-1 0,8 4-1 0,-9 4-2 16,10 0 0-16,-9-3-2 0,7 1 1 0,-6 2-1 16,8 0 1-16,-10 0 0 0,1-2 1 0,-1-1 0 0,1-1 0 15,-9 1 0-15,9-5 1 0,-9 5 2 0,9-5-2 16,-9-4-1-16,0 4 1 0,0 0 0 0,-1 0 0 0,2 1 0 15,0 4 1-15,-2 1-1 0,1-2 1 0,1 6 4 0,-1-5 1 16,-1 5 2-16,1 6 2 0,0-8 1 0,9 7 3 16,-9-4 0-16,9 3-1 0,-9 0 1 0,0 2-2 0,8 4-2 15,-7-1 0-15,-1 1-3 0,-1-1-3 0,2 11 0 0,-10-6-3 16,10 6 1-16,-11 0-1 0,2 3-1 0,-9 3-1 16,8-3-1-16,-8 2-1 0,-1 5 0 0,2-1 1 0,-10 0-3 15,8 0 0-15,-8 4-6 0,8 2-9 0,-8-1-14 16,0-5-17-16,0 5-23 0,0-4-26 0,10-1-43 0,-10 0-75 15,7-5-123-15,-7 6-72 0</inkml:trace>
  <inkml:trace contextRef="#ctx0" brushRef="#br0" timeOffset="78050.95">18582 5119 77 0,'0'0'314'0,"-8"0"-95"0,8 0-80 0,0 5-55 15,0-5-32-15,0 0-19 0,0 0-12 0,0 5-6 0,0 0-5 16,0 0-4-16,0 0-3 0,0 4 1 0,0 2 1 0,0 4 4 16,0 4 0-16,0 1 0 0,0-2 3 0,-8 13 0 15,8-8 0-15,0 12 1 0,0-7 0 0,0 8 3 0,0-3 4 16,0 6 1-16,0 0 1 0,0-4 0 0,8 4 0 0,-8-1 2 15,0 1 0-15,0 0-4 0,0 1-3 0,8 4-2 16,-8-6-1-16,0 7 1 0,10-6-1 0,-2 5-3 0,-8 5-2 16,9-1-1-16,8 1 6 0,-8 5-1 0,-1 0-1 15,2 5-2-15,-2 0 1 0,0 4-1 0,2 1 0 0,-3-2-3 16,3 2-6-16,-3 0 1 0,3-1-2 0,0-4 1 16,-10-2-1-16,7 2 3 0,-7-10 6 0,0 5 4 0,11-6 7 15,-11-3 4-15,7 0 2 0,1-7 3 0,-8 2 2 16,9-6 1-16,0 5-4 0,-9-9-4 0,9 3-4 0,-1 1-3 15,1-4-1-15,8-1-3 0,-8 6-3 0,0-6-3 0,-1 0 0 16,1 1-4-16,-1 3-3 0,2-4 1 0,-10 6 0 0,8-1 1 16,0 1 1-16,-8-1 1 0,9-1 1 15,-9 6 2-15,9 1 3 0,-9-6 2 0,0 4-1 0,8-3 0 0,-8-1-1 16,9 0 1-16,0 1-1 0,0-1-1 0,-1 1-3 0,-8-1-2 16,10-1 0-16,-2-3-1 0,-1 4 1 0,3 0-2 15,0 1 0-15,-2-7 0 0,1 8 1 0,-2 3-2 0,-7-4 1 16,10-2-1-16,-2 1-1 0,-8 5 0 0,0-6 0 0,9 2 0 15,-9-6 0-15,0 6 0 0,0-6 0 0,9 0 0 16,-9 1 0-16,0-1-1 0,8-5 1 0,-8 1 0 16,0-1-1-16,9-4 2 0,-9 0-4 0,8-1-4 0,-8-4-12 15,10 0-16-15,-10-2-23 0,0-2-30 0,0-1-40 0,0-2-70 16,0-2-130-16,-10 0-101 0,2-3-49 0</inkml:trace>
  <inkml:trace contextRef="#ctx0" brushRef="#br0" timeOffset="78724.42">18921 8900 2 0,'0'-5'288'0,"0"0"-95"0,9 5-77 0,-9-4-42 0,0 4-17 16,0 0-6-16,0-6-2 0,0 6 3 0,0 0 8 15,0 0-3-15,0 0-6 0,0 0-9 0,0 0-6 0,0 0-9 16,0 0-5-16,0 0-5 0,0 0-11 0,0 0-1 15,0 6-3-15,0-6 0 0,0 0-1 0,0 0-1 0,0 4-1 16,0-4 1-16,0 5 2 0,0-5 5 0,0 5 0 0,0 0 3 16,0 0 1-16,0 5 0 0,0-5 3 0,-9 9-1 0,9-4 2 15,-9 4-1-15,9 0 0 0,-8 2-2 0,-1 3 0 16,9-5 0-16,-9 6-3 0,1 0-2 0,8 0 0 16,-8-1-1-16,8 1-4 0,-10 4 1 0,10-4 0 0,0 5-1 15,0-7 1-15,-8 8-1 0,-1-3-2 0,9 3 0 0,-8-3 0 16,-1 2 2-16,9 3-1 0,-9 3 1 0,9-3 1 15,-8 1 3-15,-1 1 2 0,0 4 2 0,1-4 3 0,-10 4 4 16,9-1 3-16,-6-3 1 0,4 5-1 0,-6-2 0 16,0 2-1-16,7 0-2 0,-7-1-6 0,9-6-4 0,-10 7-3 15,10-6-2-15,-1 6 0 0,-8-6-1 0,8 5 0 0,1-6-1 16,-2 7 0-16,2 0 0 0,-9-1 0 0,8 0 3 16,0 5-3-16,2-6 0 0,-11 8 1 0,9-8 6 0,-1 6 6 15,2 1 4-15,-9 4 2 0,8-6-1 0,0-3 2 16,1 4 2-16,-1-5 1 0,0 6-3 0,9-6-5 0,-9 4-4 15,1-3-1-15,8-1 0 0,-9 5-2 0,9-5-2 0,-8 4-1 16,8-3-2-16,-9 4 0 0,9-3-2 0,-8 2 2 16,8 1-1-16,-10 0-1 0,2 0-1 0,-1-4 1 0,0-2 1 15,1 6-1-15,0-5 0 0,-1 2-3 0,-2-7 2 16,4 4 0-16,-1-4 0 0,-1 6 0 0,0-7 0 0,0 8 1 16,1-7-1-16,0 0 0 0,-2 5 0 0,1-3 0 0,1-3 1 15,-1 6 1-15,1 0 0 0,-1 5 1 0,0 0-3 16,-8-3 2-16,9 7-1 0,-2-4 2 0,2 0 0 0,-10 1 0 15,10-1 1-15,-9-1-2 0,7 1 2 0,-6 0 0 16,-1 0 0-16,7 0-1 0,-7 0 1 0,0 0-1 0,-1-1 1 16,-8 3-1-16,9 2 2 0,-1-4 1 0,-8 0 1 15,9 1 1-15,-1 3 1 0,2-8 2 0,-12 4 0 0,12-5 0 16,-1-1 1-16,-1-2-3 0,1-6 0 0,-1-1-2 0,1 0-2 16,8-5-3-16,1-4-4 0,-1 0-11 0,0-6-21 0,9 1-29 15,-8-5-52-15,8 0-97 0,0-5-169 0,-9-5-88 16,1-4-51-16</inkml:trace>
  <inkml:trace contextRef="#ctx0" brushRef="#br0" timeOffset="79727">14406 7151 5 0,'-9'0'301'0,"1"0"-96"0,-1 0-79 0,-1 5-47 0,10-5-30 16,-8 0-15-16,8 0-8 0,0 5-9 0,-8 1 0 0,-1-2 3 15,9 11 2-15,-8-1 5 0,8 6 8 0,-10 10 2 16,-5 4 2-16,4 4 8 0,-6 11 3 0,0 5-3 15,0 5-1-15,-9 8-1 0,0 12-3 0,-1 3 0 0,-7 7-5 16,0 9-4-16,7 4-7 0,-16 1-3 0,8 4-2 0,9-4-7 16,-18-1-3-16,18 0-1 0,-9-8 4 0,2-1 1 15,5-11 3-15,12 2 0 0,-11-11-1 0,10-9-1 0,0-6 0 16,9-4-3-16,-10-11-4 0,18-4-5 0,-9-3-5 16,9-13-8-16,9-7-9 0,-1-6-12 0,2-6-17 0,6-8-16 15,10-12-21-15,1-4-20 0,-2-9-20 0,10-9-26 0,-8-7-37 16,8-4-52-16,-1-3-77 0</inkml:trace>
  <inkml:trace contextRef="#ctx0" brushRef="#br0" timeOffset="80008.27">14779 6936 273 0,'10'-8'343'16,"-10"2"-139"-16,7 0-91 0,3 6-50 0,-10 6-25 0,8 3-8 15,-8 6 1-15,0 6 4 0,0 7 4 0,-8 11 5 0,-2 10 4 16,3 9 2-16,-12 16 1 0,-6 3-2 0,-1 17-2 0,-9 9-2 16,0 14-3-16,-9 9-4 0,0 12-3 0,1 8-3 15,0 5-6-15,-9 0-6 0,-1 6-6 0,10 0-5 0,-9-6-3 16,9-5 0-16,0-4 0 0,-1-11 0 0,9-3 1 16,1-10-2-16,8-11 0 0,-1-9-1 0,10-6 0 0,0-15-3 15,0-3-2-15,-1-10-3 0,10-10-3 0,8-5-8 16,-9-10-9-16,9-9-10 0,9-11-12 0,-1-10-13 0,1-4-21 15,8-10-20-15,-8-10-25 0,17-14-31 0,-8 0-42 0,-1-10-71 16,9-5-93-16</inkml:trace>
  <inkml:trace contextRef="#ctx0" brushRef="#br0" timeOffset="80274.42">14936 7620 358 0,'8'0'382'16,"1"0"-150"-16,-1 10-101 0,1 0-51 0,-9 5-24 16,10 14-3-16,-10-1-1 0,0 17 3 0,-10 8 7 0,10 7 6 15,-17 12 4-15,8 11-2 0,-17 10-7 0,9 15-8 0,-17 10-7 16,-1 8-8-16,-1 10-9 0,-8 12-10 0,-7 3-3 16,8 5-5-16,0 1-4 0,-1-2-4 0,-9-6 0 0,10-10-1 15,9-11 0-15,-10-6 0 0,9-9-2 0,0-5-1 16,9-16-2-16,0-10 1 0,1-3-1 0,7-15-3 0,10-10-5 15,-1-11-10-15,0-4-11 0,9-9-14 0,0-11-17 0,9-4-24 16,0-10-31-16,-1-10-35 0,10-10-55 0,-10-9-89 16,9-6-114-16,0-4-49 0</inkml:trace>
  <inkml:trace contextRef="#ctx0" brushRef="#br0" timeOffset="80527.25">15222 8177 301 0,'8'-20'444'0,"2"10"-170"0,-10 7-115 0,0 6-60 16,0 7-32-16,0 10-16 0,-10 9-4 0,2 10-2 15,-9 6 1-15,-1 9-2 0,1 8-3 0,-9 12-6 0,0 9-6 16,-9 5-8-16,1 5-7 0,-2 14-6 0,-7 5-3 0,0 11 1 16,-1 3-1-16,1 11-4 0,-1 1-8 0,0-3-8 0,2-2-8 15,6-1-3-15,-6-10-6 0,8-5-4 0,-3-15-5 16,12-4 1-16,-1-14 2 0,9-11-4 0,-1-10-7 15,0-14-14-15,10-5-13 0,0-14-16 0,-1-12-20 0,9-8-38 16,0-10-47-16,9-10-67 0,-9-8-77 0</inkml:trace>
  <inkml:trace contextRef="#ctx0" brushRef="#br0" timeOffset="80683.68">14857 9384 161 0,'0'-30'420'0,"-8"6"-112"0,-1 14-105 16,-9 5-59-16,2 15-36 0,-11 10-25 0,10 8-8 0,-18 17-4 15,9 8-5-15,-1 6-2 0,-7 15-6 0,-1-1-11 16,1 10-11-16,-1 5-9 0,9 5-9 0,-9 5-7 0,1-1-5 16,-1 6-12-16,9-1-18 0,0-4-20 0,-1-1-26 15,1-5-32-15,0-2-29 0,9-3-65 0,-1-9-142 0,2 0-87 16,-2-4-46-16</inkml:trace>
  <inkml:trace contextRef="#ctx0" brushRef="#br0" timeOffset="81373.05">18323 6395 285 0,'-9'-5'317'0,"-2"-1"-134"0,11 2-83 0,-7-1-45 15,7 5-23-15,-8-5-15 0,8 5-5 0,0 0-4 16,-9 0-1-16,9 0-1 0,0 5-3 0,-9 0 4 0,9-1 5 15,-9 2 5-15,1 8 8 0,0 1 8 0,-11 10 6 16,11 4 13-16,-9 10 9 0,-10 9 5 0,1 16 0 0,-8 14 4 16,-1 10-1-16,-7 14 0 0,-11 21-3 0,-8 8-9 0,-8 15-8 15,-2 16-8-15,2 9-8 0,-8 14-7 0,-3 1-13 16,3 4-10-16,-1-3-3 0,7-11-2 0,3-10-5 0,-2-4 1 16,19-17 1-16,8-8 2 0,-1-5 2 0,9-21-4 0,-1-3-8 15,20-19-13-15,7-11-19 0,9-10-19 0,9-14-24 16,-1-15-32-16,18-10-51 0,0-15-82 0,1-8-136 0,7-12-60 15</inkml:trace>
  <inkml:trace contextRef="#ctx0" brushRef="#br0" timeOffset="81639.77">18912 6922 350 0,'0'9'488'0,"-8"15"-184"0,-1 11-133 0,0 4-72 0,-7 6-32 16,-2 9-11-16,1-2-5 0,-9 12 0 0,0 10-1 0,-1 4-1 15,1 10 0-15,-8 9-5 0,-1 6-7 0,-8 14-8 16,7 10-6-16,-7 15-7 0,-9-1-3 0,9 11-3 0,-9 0-3 16,8-1-4-16,-1-5-4 0,3-4-3 0,-1-6-1 0,8-8-2 15,0-6-3 1,9-11-4-16,1-2-9 0,-1-16-13 0,9-6-15 0,0-9-19 0,-3-9-19 0,13-15-21 0,7-5-32 15,0-15-54-15,0-16-101 0,7-3-97 0,3-15-51 16</inkml:trace>
  <inkml:trace contextRef="#ctx0" brushRef="#br0" timeOffset="81827.57">19043 8280 130 0,'-27'19'526'0,"3"11"-67"15,-21 14-189-15,2 9-125 0,-1 11-63 0,-7 9-30 0,-2 0-15 16,0 6-4-16,3 4-3 0,-3-1-3 0,1 11 2 16,-1 0-1-16,2 4-2 0,7 6-7 0,-8 4-9 0,7 7-12 15,3-2-20-15,7-1-22 0,-8 1-25 0,8 1-27 16,1-6-40 0,-1-4-55-16,10-14-90 0,8-2-130 0,-3-13-50 0</inkml:trace>
  <inkml:trace contextRef="#ctx0" brushRef="#br0" timeOffset="82015.31">18860 9256 485 0,'-8'0'543'16,"-9"15"-179"-16,-9 5-158 0,-9 14-92 0,2 4-51 16,-12 8-29-16,10 6-15 0,-17 9-7 0,9-4-4 0,-1 12-2 15,1 5-1-15,-1-2-2 0,1 5-2 0,-1 7-2 16,10 3-6-16,-1 3-7 0,1-4-18 0,-2 2-19 0,1-4-27 15,9-1-34-15,0-5-47 0,9-9-85 0,-1-2-137 16,2-8-73-16</inkml:trace>
  <inkml:trace contextRef="#ctx0" brushRef="#br0" timeOffset="82172.42">18748 10077 122 0,'8'-4'540'0,"-16"8"-63"0,-10 21-182 0,1 5-126 16,-10 13-76-16,-6 6-45 0,-11 10-23 0,9 4-14 0,-17 6-6 16,9 3-4-16,-10 2-2 0,10-1-9 0,-9 11-15 0,9-7-25 15,0 5-37-15,-1 2-64 0,1 0-152 0,-1-7-95 16,9 1-67-16</inkml:trace>
  <inkml:trace contextRef="#ctx0" brushRef="#br0" timeOffset="89587.25">17627 5374 309 0,'-8'5'206'15,"8"-5"-83"-15,-9 4-40 0,1-4-17 0,8 0-7 0,0 0-1 16,-9 0 1-16,9 6 0 0,0-6-1 0,-9 0-7 0,9 3-10 15,0-3-8-15,0 0-4 0,-7 0-5 0,7 0-3 16,0 6-1-16,0-6-3 0,0 0 0 0,0 0-2 0,0 0 5 16,0 0 7-16,0 0 10 0,0 0 11 0,0 0 12 15,-11 0 14-15,11 0 17 0,0-6 11 0,-9 6 6 0,9 0 8 16,-7-3 5-16,7-3 1 0,-10 2 3 0,10-1 2 0,-8 0 2 16,8-5 9-16,-9 4 2 0,9-3-8 0,0-1-13 15,0 1-13-15,9-6-10 0,-1 0-14 0,2 0-17 16,6-4-22-16,11-6-14 0,7-3-8 0,2-6-2 0,15-1 0 15,10-4-6-15,0-4 1 0,17-8 3 0,0 2 6 0,17 0 4 16,10-2 2-16,-1-10-1 0,17 4 0 0,1-2 1 0,8 0-5 16,10 1-6-16,8-1-8 0,-2 0-3 0,11 0-1 15,-1-5-2-15,9 6-2 0,0 0 0 0,9-1-2 16,9 1 1-16,-10 4 1 0,9 0-5 0,1 1-4 0,-9 4 3 16,7 5-3-16,2-1 4 0,0 6 2 0,-1 6 1 0,-9-1 1 15,1 3 1-15,-17 7-1 0,-1 5-2 0,-9-1 1 16,-8 6-6-16,-17 4-2 0,-9 1 0 0,-10 3 0 0,-8 2 0 15,-7-2 2-15,-27 6-1 0,1 0-2 0,-11 0 0 0,-16 0 0 16,0 0-3-16,-9 0-2 0,-8 6-2 0,-2-6 0 16,-8 0 2-16,2 4 3 0,-10-4 2 0,0 0 3 0,0 6 3 15,-10-6 3-15,-7 0 4 0,0 0 2 0,0 0-1 16,0-6-1-16,-9 6 3 0,9 0 0 0,-10 0 0 0,9 0-2 16,3 0-1-16,4 0-3 0,-6-4-4 0,8 4-5 0,1 0-16 15,8-6-15-15,0 6-10 0,0 0-7 0,17-4-4 16,-7 4 1-16,8 0 1 0,7-6 8 0,0 2 12 0,2-1 14 15,7 1 11-15,2-2 6 0,-12 2 3 0,11 4 1 16,-17 0-3-16,7-6-5 0,-6 6-5 0,-10 6-4 0,-1-6-4 16,0 0-2-16,-8 4-1 0,0 2 1 0,-8 3 2 0,8 1 4 15,-8 0 7-15,-10 0 4 0,1 4 2 0,-1 1-14 16,0-1-39-16,3 1-57 0,-5-5-69 0,3 5-91 16,10-6-209-16,7-5-94 0,0 2-63 0,7-6-20 0</inkml:trace>
  <inkml:trace contextRef="#ctx0" brushRef="#br0" timeOffset="90306.13">24540 2637 144 0,'-8'0'214'0,"-2"-10"-56"0,10 7-42 16,-8-2-25-16,8 0-12 0,0-5-6 0,-9 4-4 15,9-4-2-15,0 7 0 0,0-8 3 0,0 7 0 16,-9-6-1-16,9 5-3 0,0-5-5 0,0 5 1 0,-7 0 0 16,7 0 0-16,0 0-2 0,0 5-3 0,0-4-4 0,0 4-5 15,-10 0-5-15,10 0-8 0,0 0-9 0,0 0-9 16,0 4-10-16,0 1-4 0,0 0-2 0,10 0-1 0,-10 5 0 15,7 5 0-15,2-1 5 0,0 5 12 0,-1 2 16 16,2 3 14-16,-2 6 11 0,9-1 8 0,-7 4 4 0,-2 2 2 16,9-1 0-16,-8 5-7 0,-1 4-12 0,10 2-12 0,-10-1-6 15,1 5-1-15,-1 5-5 0,-8-6-1 0,9 6-3 16,-9-5-4-16,0 1-3 0,9-2-3 0,-9-5-3 16,0-3-5-16,0-1-1 0,0-9-3 0,0-1 1 0,0-6 0 15,0-3 6-15,0 0 17 0,0-5 23 0,0-6 29 0,0-4 28 16,0 5 27-16,0-5 17 0,0-5 13 0,0 5 2 0,0-5-8 15,8-5-28-15,-8 0-19 0,0 0-27 0,0 0-24 16,10-5-18-16,-10-4-14 0,8-1-10 0,-8-5-7 16,9 1 2-16,-1-5-6 0,1 0-3 0,7-7-3 0,-5 3-1 15,5-2 0-15,2 2 2 0,-1-2-1 0,1 5-1 0,-1-4-2 16,9 5 0-16,-8-1 0 0,8 6 2 0,-9-6 0 0,8 11-1 16,2-5-1-16,-10 3 1 0,9 6 0 0,-8 1-1 15,-1 5 0-15,0-2-4 0,1 6 1 0,-9 6-1 0,7-2-1 16,2 2 0-16,-10 7 3 0,2 3 1 0,-2 3 1 15,9-5 1-15,-7 11 0 0,-2-6 1 0,1 6 2 0,-9 5-1 16,9-7-3-16,-2 2-6 0,-7 5-11 0,10-2-20 0,-3 2-38 16,-7-5-52-16,11 2-62 0,-2-2-65 0,-2-5-56 15,-7-1-54-15,10 1-67 0,-2-5-131 0,1-5-73 0,-1 0-21 16</inkml:trace>
  <inkml:trace contextRef="#ctx0" brushRef="#br0" timeOffset="90995.4">25244 3257 530 0,'0'-8'498'0,"0"2"-185"0,0 2-131 0,0 4-78 16,9 0-48-16,-9 4-26 0,7 2-14 0,3 2-9 15,-2 8-1-15,9 3-2 0,1-3 0 0,8 3 3 0,-9 1 0 16,9-1-1-16,9 0 1 0,-1 1 1 0,2-6 6 16,-1 1 0-16,-1-6-4 0,9 1 0 0,-9 1-1 0,11-1 3 15,-10-5-3-15,-10-5 1 0,2 3-5 0,-2-3 14 0,-16 7 16 16,8-7 11-16,-17 0 16 15,0 0-2-15,0 0 0 0,-8-7-2 0,-10 4-4 0,1-2-11 0,-18-2-17 0,10 4-13 16,-10-2-15-16,0-1-1 0,-1 6 1 0,-7-10 2 16,17 7 2-16,-8-3 1 0,7 1 8 0,12-5 9 0,-3 6 11 15,-1-6 11-15,11 0 6 0,8 0 4 0,-9 1 2 0,18-1-1 16,-9-5-5-16,8 5-8 0,11-4-12 0,-1-5-10 16,7 3-8-16,0-3-4 0,1-1-3 0,9 1-1 0,-1 0-2 15,2-1 0-15,-1 5 1 0,0-5 1 0,-10 7 1 16,10-3 3-16,-9 3 3 0,0-3 8 0,0 6 16 0,-9-4 18 15,1 3 19-15,-2 7 17 0,-7-2 16 0,2 2 10 0,-11-2 5 16,7 6-1-16,-7 0-13 0,10-4-17 0,-10 4-18 16,0 0-19-16,0 0-17 0,0 0-13 0,0 4-10 0,0-4-7 15,0 0-2-15,0 6-3 0,7 4-1 0,-7-6-2 0,0 11-1 16,0-1 2-16,0 8 3 0,9 1 1 0,-9-4 2 16,9 6 0-16,-1-1 2 0,-8 1 2 0,10-2 2 15,-2 2-1-15,1-5-1 0,8-1-2 0,-8 1 0 0,8-4-1 16,-8 3 1-16,8-10 0 0,0 1 0 0,1-5 3 0,9 0-1 15,-11-5 1-15,11 0 1 0,-1-5 0 0,0-5 4 16,-1 0 2-16,1-4 1 0,0-5 3 0,1-1 2 0,-1 1 3 16,-1-1 0-16,-6-1 4 0,-1 3-2 0,-11-2 0 15,2 6-1-15,0-1 0 0,-1 0-2 0,-8 5-5 0,0 5-3 16,9-5-3-16,-9 7-4 0,0 3-4 0,0 0-3 0,0 0-2 16,0 3 0-16,0 7-1 0,-9 0 0 0,9 10-2 15,0-1 1-15,9 1-1 0,-9-2-2 0,8 7-3 0,2-5-1 16,-2 5-3-16,0-5 1 0,2-1 1 0,7 0 1 0,0-4 1 15,0 0 3-15,0-5 2 0,10-1 2 0,-10-3 3 0,9-3 0 16,1-3 1-16,-1-3-1 0,8-3 0 0,-8-3 7 16,9-6 5-16,-9 0 7 0,-2 0 3 0,4-4 6 15,-2-1 5-15,-8 0 5 0,-2-3 4 0,-6 4-1 0,-2-7-5 16,1 7-5-16,-9-6-3 0,0 6-7 0,-9-1-8 0,1-3-6 16,-2 2-10-16,-6 3-11 0,-11-2-15 0,10-1-19 0,0 1-31 15,-9 7-59-15,8-2-79 0,1 1-77 0,-1 4-75 16,10 0-83-16,-1 5-146 0,9-5-104 0,0 5-43 15,0 5 18-15</inkml:trace>
  <inkml:trace contextRef="#ctx0" brushRef="#br0" timeOffset="92121.26">27493 3096 110 0,'-10'-14'493'0,"2"5"-135"16,-1-1-136-16,1 0-77 0,8 0-38 0,0 1-22 0,-10 4-13 15,10 0-6-15,10 0-9 0,-10 0-10 0,8 0-12 16,1 1-14-16,9-3-9 0,-10 7-5 0,10 0-2 0,-11-3-1 15,12 3 0-15,-11 3-3 0,2-3-2 0,-3 7 1 16,11-3 0-16,-10 1 0 0,10 5-1 0,-9 0 1 0,-1 3 1 16,10 3 3-16,-10-1 0 0,1 3 0 0,0 4 1 0,-1 1-1 15,1-4 1-15,-1 6-1 0,2 5 0 0,-10-6 1 16,7 4-2-16,2 3 2 0,-9-8-2 0,0 3 2 16,0-3 1-16,9 2 0 0,-9-5-1 0,0-6-2 0,0 6 2 15,0-5-2-15,0-5 1 0,0-2 4 0,0-1 14 0,0-4 27 16,9 3 43-16,-9-6 60 0,0 4 53 0,0-4 32 0,0-4 18 15,0-2 3-15,10-4-8 0,-10 2-26 0,0-7-36 16,7-4-57-16,2-2-50 0,-9 2-30 0,9-5-15 16,-1 5-7-16,2-11-3 0,-2 5-3 0,-1 2-4 0,3-3-3 15,0 2-4-15,-2 4-1 0,0 1-3 0,1-1-2 0,0 7-6 16,-1-3 1-16,1 1-2 0,0 7-2 0,-9 2-1 0,8 2 0 16,-8-2-3-16,9 0 0 0,-1 6 1 0,1 6-1 15,0 0 0-15,-1-2 0 0,2 5 0 0,-2 6 0 0,1 0 1 16,-1 0 1-16,1 4 0 0,0 1 1 0,-2 4-2 15,4-4-1-15,-11 4 1 0,9 1-1 0,-9-5 2 0,7-2 0 16,-7 3-1-16,0-8-1 0,0 2 3 0,10-5 3 0,-10 0 0 16,0-5 2-16,8 0 2 0,-8-1 3 0,0-4 3 15,9-4 1-15,-9 4-1 0,8-10 0 0,2 0 0 0,-10 0-2 16,8-9 0-16,9 0-1 0,-8-7-2 0,8 3 2 0,-8-2 1 16,8-5 0-16,-8 6 2 0,8-5 2 0,-1-1-1 15,2 6 1-15,-9 0-2 0,9 0-1 0,-9-1-2 0,8 1-1 16,-8 9 0-16,-1-4-3 0,2 9 0 0,-2-5 10 15,-8 10-7-15,9-5-3 0,-9 5-2 0,8 2-2 0,-8 3-3 16,0-7 0-16,9 14-2 0,-9-4-10 0,9 2 4 0,-9 5 6 16,8 0 1-16,1 3 0 0,0 3 4 0,-1 4 1 15,-8-1 1-15,9 1-2 0,0 3 2 0,-1-1-2 16,0 1 0-16,2 2 1 0,-2-1-2 0,1 1 0 0,-1-6-4 16,2 4-1-16,-2-1-6 0,1-9-3 0,0 7-3 0,-2-5 0 15,3-6 1-15,-10 2 2 0,9-7 2 0,0 2 4 0,0-6 3 16,-2-6 3-16,3-4 7 0,7 0 4 0,0-3 3 15,-8-7 2-15,9 1 5 0,-2-3 4 0,-7-6 2 16,9 4 5-16,-10-6 2 0,0 6-1 0,2-6-1 0,-3 1-1 16,3 4-3-16,-10-3-1 0,8 3 0 0,-8-4-3 0,0 9-2 15,0-4 0-15,0 9-2 0,0 1 2 0,0-2-4 0,0 6-1 16,0 6-3-16,0-5-4 0,0 3-3 0,0 6-4 16,0-4 0-16,0 8-5 0,0-4 1 0,0 11-1 15,0-3 0-15,0 8 2 0,0-2 0 0,0 5 1 0,0 3 1 16,0 1-1-16,0-5 0 0,9 8-1 0,-9-3-3 0,10-3-2 15,-10 5-1-15,7-5-3 0,3-1-2 0,-2-3-1 0,0-3-1 16,2 2 2-16,-2 0-1 0,9-5 1 0,-7-5 2 16,6-1 3-16,-6 2 2 0,6-6 2 0,2-6 1 0,-1 2 1 15,0-6 3-15,10 0 5 0,-10-5-1 0,1-4 1 16,-3-1-1-16,5 7 3 0,-2-9 2 0,-2 4 2 0,-8-7 2 16,2 6-3-16,-2-6 4 0,1 1 1 0,-9-1 3 0,8 0 0 15,-8 6-2-15,0-1-2 0,9 2 0 0,-9 3-3 16,-9-1 0-16,9 6-2 0,0 7-2 0,0-7-1 0,0 5-1 15,0 5-3-15,-8-5-2 0,8 5 0 0,0 0-2 16,0 5 0-16,0 0 0 0,-9 5 0 0,9 3 1 0,0 3 2 16,-8 3 0-16,8 1 0 0,0-1-3 0,0 7 2 0,0-8-5 15,0 7 0-15,0-6-5 0,0 6-1 0,8-6-2 16,-8 6 1-16,9-7-2 0,-1 4-1 0,1-4-2 0,0-3-4 16,-1 4-2-16,10-9-13 0,-1 5-11 0,1-5-20 15,8 0-37-15,1-6-59 0,-2-4-63 0,10 0-47 0,-1 0-47 16,9-10-43-16,1 6-62 0,-1-11-105 0,1 0-77 15,-1 0-11-15</inkml:trace>
  <inkml:trace contextRef="#ctx0" brushRef="#br0" timeOffset="92403.7">29567 2721 325 0,'0'-10'368'15,"-8"1"-126"-15,8 3-90 16,0-4-50-16,0 10-29 0,0-4-16 0,0 0-9 0,0 4-6 0,0 0-9 0,-10 0-11 0,10 4-5 15,0 0-6-15,-8 1-3 0,0 6-1 0,0 3 1 0,-2-4 2 16,2 4 2-16,-1 6 5 0,1-5 4 0,-9 5 3 16,8-1 1-16,0 1 2 0,0 3-1 0,-8-2-1 15,17-3 0-15,-9 7-3 0,0-5-4 0,1 4-2 0,8-4-1 16,0 4-1-16,0-4 0 0,0 4-1 0,0-4 0 0,8-1 1 16,1 1 1-16,0-6 1 0,0 7 0 0,8-11 3 15,1 3 0-15,7-3 2 0,-8 0 1 0,17 0-1 0,-7-5-1 16,-1-5-3-16,9 0 0 0,-1-5-5 0,2 0-9 0,-1-5-18 15,-1 0-24-15,1 1-29 0,-10-6-40 0,12 0-47 0,-12-3-84 16,1 2-151-16,1-8-86 0,-11 3-43 0</inkml:trace>
  <inkml:trace contextRef="#ctx0" brushRef="#br0" timeOffset="92810.47">29985 2212 287 0,'-10'-3'532'0,"2"3"-163"0,8 0-154 16,0 0-99-16,-8 3-57 0,8 8-28 0,0-1-16 0,0 8-5 15,0 3-3-15,0 3-1 0,0 10-1 0,0-4-1 16,0 4 1-16,0 5-1 0,0 0 2 0,0 5 1 0,-8 0 1 16,8 0 0-16,-10-1 2 0,2 1 0 0,8 0-1 15,-9 1 2-15,0-6-2 0,0-1-2 0,9 1 0 0,-8-9 0 16,-2 4 0-16,2-9 6 0,1-1 8 0,7-4 8 0,-10-6 16 15,10 0 22-15,0-4 30 0,0 1 36 0,-8-11 34 16,8 4 24-16,0 2 12 0,8-6 3 0,-8-6-9 16,0 2-19-16,10-7-27 0,-3 1-35 0,1 0-33 0,10-3-29 15,-9-2-21-15,9-6-13 0,0 8-7 0,6-2-2 0,-6-5-4 16,-1 5-5-16,0 1-2 0,1 5-3 0,8-1-1 0,-8 4 0 16,-10-4 0-16,10 6-3 0,-1 4 1 0,-7 0-1 15,6 0 2-15,2 4-6 0,-1 6 3 0,0-4 4 16,1 4 2-16,7-1 1 0,2 1 3 0,-1 6 1 0,1-6 1 15,-2-2 8-15,1 2-2 0,9 0-2 0,-9 0 1 0,9 0 0 16,-1-6 0-16,1 1-2 0,0 5 2 0,0-10-11 16,-1 5-38-16,0 0-72 0,2-5-75 0,-11 0-76 0,1-5-95 15,1 0-194-15,-10 0-111 0,-7 0-61 0,-10 0-3 0</inkml:trace>
  <inkml:trace contextRef="#ctx0" brushRef="#br0" timeOffset="93622.98">25773 4334 62 0,'8'-12'186'0,"1"9"-18"16,0-8-23-16,-9 7-23 0,9-6-19 0,-9 0-10 15,0 5-6-15,0-4-2 0,0 3 0 0,0 2-1 16,0-1-3-16,0 0-3 0,0 0-5 0,-9 0-6 16,9 5-5-16,-9 0-6 0,9-5-6 0,-9 5-6 0,1 0-4 0,0 5-5 15,-2-5-7-15,-7 5-2 0,9 0-6 0,-9 0-3 16,-10 10-2-16,9-6 5 0,-7 6 5 0,-2 3 6 0,-7 4 2 15,8 1 6-15,-8 2 12 0,7 5 8 0,-6-2 6 16,5 6 0-16,-6 0-4 0,8 1 0 0,-1-1 2 0,1 5 1 16,0-5-5-16,9 0-7 0,-1 1-5 0,11-1-4 0,-2 1-3 15,-2-2-3-15,11-3-4 0,0-6-8 0,11 6-4 16,-2-6-3-16,-2 0-5 0,11-4 1 0,-1-1-1 16,1 1 1-16,8-6-3 0,0 1 0 0,17-5-1 0,-7-4 0 15,7-2-1-15,8-4-15 0,2 0-28 0,-1-4-38 0,9-7-44 16,0 1-41-16,-1 0-46 0,1-10-52 0,-1 6-81 0,-16-11-143 15,8 7-67-15,-9-2-27 0</inkml:trace>
  <inkml:trace contextRef="#ctx0" brushRef="#br0" timeOffset="94169.98">26320 4537 232 0,'-9'-3'530'0,"9"3"-136"0,-9 0-157 0,1 0-97 16,8 0-62-16,-8 3-37 0,-2 3-17 0,2 4-11 0,8 4-5 15,-8 5-1-15,-10 1-2 0,9 5 1 0,1 4 0 16,-1-5 0-16,-8 6-2 0,8-1 0 0,0 1-1 0,1-1 1 16,-1-5 0-16,0 7 0 0,0-8 0 0,1 2-1 15,8-1 1-15,-8-4 0 0,8-5 1 0,0-2 0 0,-10 2 1 16,10-5 3-16,0 0 3 0,0-1 8 0,0-4 14 0,10-5 19 16,-10 0 20-16,0-5 21 0,8 2 19 0,0-9 19 15,1-2 18-15,9-1 15 0,-1 2 10 0,-8-7 1 0,8 0-6 16,0-4-9-16,0-1-15 0,1 7-16 0,8-8-15 15,-9 1-22 1,1 7-22-16,-1-7-19 0,-1 9-15 0,2-2-10 0,-8 3-9 0,6 6-7 0,-5-1-8 0,-4-1-2 0,2 7-1 16,0-1-2-16,-9 5-4 0,8 0-2 0,-8 0 0 15,9 5 1-15,-9-1 0 0,8 7-1 0,-8 2 1 16,10-2 0-16,-10 4 0 0,0-2 2 0,0 3 2 0,0 3-1 16,0-5 1-16,0 2 1 0,-10-2-1 0,10 1 2 0,0-5-2 15,0-1 0-15,0 1 2 0,-8-5-1 0,8 0 2 0,0 0 1 16,0-5 0-16,0 5 3 0,8-5 3 0,-8 0 1 15,0 0 0-15,0-5 1 0,10-5-1 0,-2 5 1 16,-8-5-2-16,8-5-3 0,2 1-2 0,7 1-1 0,0-9 0 16,0 3-1-16,0-1 0 0,0 2-1 0,3-2 3 0,-5-1-1 15,3 3 1-15,9 3-1 0,-10 0-1 0,0 0 0 16,1 6 0-16,-10-1 0 0,9 0-3 0,-8 6 2 0,0-2 1 16,-1 6-3-16,10 0-2 0,-10 6 0 0,1-2-1 15,0 6 0-15,0-5 1 0,-1 9 0 0,-1 1-4 0,4 0 2 16,6 0 3-16,-7 0-1 0,-3 9-2 0,11-4-1 0,-9-2-8 15,-1 2-22-15,10-1-28 0,-10 3-32 0,9-4-42 16,-8 3-44-16,8-8-39 0,1 2-31 0,-1 0-23 0,1-10-22 16,9 5-17-16,-2-10-38 0,-8 4-93 0,9-4-52 15,-8-4-20-15</inkml:trace>
  <inkml:trace contextRef="#ctx0" brushRef="#br0" timeOffset="94689.05">27631 4416 332 0,'0'0'439'0,"-8"-4"-154"16,-1 4-118-16,0 0-67 0,0 0-33 0,-7 0-20 0,6 4-12 15,3-4-4-15,-11 9-3 0,-1 1-4 0,2-5-4 16,1 10-5-16,6 0-8 0,-15-5-2 0,7 5 0 15,10-2-1-15,-18 1 2 0,17 1-1 0,-9 5 2 0,1-4 1 16,9 3 1-16,-11-5 3 0,11 6-2 0,0-1 2 0,-1 1 1 16,0-1-2-16,0 2 0 0,9-7 2 0,0 6 0 0,0-6 2 15,0 0 0-15,9 1-1 0,0-1 0 0,0 2 2 16,-1-2 1-16,10-4-1 0,-1-5 1 0,0 5-1 0,10-4 3 16,-1-3 1-16,0-3 0 0,-1 0 3 0,11-3 2 15,-2-3 4-15,1 0 3 0,8-3-2 0,-8-6 5 0,9 0 5 16,-10 1 8-16,1-5 8 0,-2 3 10 0,-5-2 6 15,6-2 10-15,-8-1 12 0,-9 3 14 0,1-2 11 0,0 1 5 16,-1-1 1-16,-9 5-1 0,1 1-1 0,-9-5-5 0,0 3-12 16,0 2-20-16,0 5-19 0,-9-3-16 0,1 4-14 0,-1-2-11 15,1 4-13-15,-2 3-11 0,-7-3-2 0,8 6 0 16,1 0-1-16,-1 0 0 0,1 6-1 0,-10-3-1 16,10 3 3-16,-1 4-1 0,0-2 0 0,1 4 0 0,0 1 0 15,8 3-1-15,-10-2 2 0,0 1 0 0,3 5 0 0,7-1 0 16,-8-5 0-16,8 6 0 0,0-1 1 0,8 2 1 15,-8-2 1-15,7 0-3 0,3 1 0 0,0-1 0 0,-2 1-1 16,9-1 0-16,0-4-7 0,9 0-8 0,-9 1-10 0,9-8-15 16,1-3-14-16,6 5-24 0,4-5-34 0,-2-5-39 15,-1 0-36-15,1 0-33 0,-9-5-26 0,9-5-26 0,-8 0-27 16,-2-3-37-16,-8 1-57 0,1-7-82 0,-1 11-39 16</inkml:trace>
  <inkml:trace contextRef="#ctx0" brushRef="#br0" timeOffset="95299.88">28257 4529 358 0,'0'-10'321'0,"0"5"-126"16,8-5-82-16,-8 4-44 0,9 3-24 0,-9-3-5 0,8 1-11 15,2 1-4-15,-2 4-1 0,1 0 1 0,-1 4-3 0,10-4-4 16,-10 5 0-16,1 4-4 0,0 1 3 0,-1 1 3 0,1 4 0 16,0-2-2-16,-1 3-1 0,-8 3 0 0,0-5-4 15,8 6-2-15,-8 5 0 0,-8-6-1 0,8 1-3 16,0 5 2-16,0-6 0 0,-8-4-2 0,8 3 1 0,0-2 0 15,-9-1 0-15,9-7-1 0,0 2 7 0,0-4 4 0,0 0 9 16,0-3 13-16,0-3 18 0,0 5 17 0,0-5 14 0,-9-5 6 16,9 5 4-16,9-3-2 0,-9-9-6 0,9 2-11 15,-9 2-16-15,8-7-18 0,0-1-14 0,2-2-7 16,7-2-8-16,-9-1-4 0,10 3 1 0,-9-2-3 0,7 1 3 16,3-1 3-16,-1 1 4 0,-11 3 3 0,11-3 1 0,-9 9 0 15,-1-4 0-15,1 5-1 0,-9 4-6 0,9-5-5 16,-9 10-6-16,8-5-4 0,-8 5-4 0,0 0-2 0,10 0-3 15,-10 5-2-15,8-2 1 0,0 9 2 0,-8-3 1 0,9 5 1 16,0 2 2-16,0-3-1 0,-1 3 1 0,10 3 1 0,-11 1 0 16,3-1 0-16,7 1 1 0,-7-2-1 0,7 3 1 15,-1-1 0-15,2-2-3 0,-1-2-3 0,-7-1-2 16,6-1-1-16,2-4-2 0,-10-1 0 0,10-4 1 0,-1 0-1 16,-8 0 3-16,8-10 4 0,-7 0 3 0,6 0 8 0,1-4 6 15,-7-7 19-15,5 8 17 0,-4-13 14 0,6 1 7 16,-7 2 6-16,-3-6 3 0,2-1 2 0,-1 2 3 0,-8-8-16 15,10 1-15-15,-10 1-9 0,0-1-6 0,0-3-4 0,0-1-5 16,-10-1-8-16,10-4-7 0,-8 0-3 0,-1 1 4 16,2-2 7-16,-3 6 12 0,2-5 12 0,-1 9 11 0,9 1 4 15,-11 0 3-15,4 9 2 0,-1 1-5 0,-2 4-10 16,10 4-16-16,0 3-16 0,-8 3-11 0,8 0-5 0,0 5-4 16,0 5-1-16,0 0-3 0,0 10 0 0,8-1 1 0,-8 1 3 15,10 8-4-15,-2-2 3 0,-8 3 0 0,7 5-1 16,4-3 1-16,-2 2 1 0,-1 2-3 0,9-2 0 0,-8 2 3 15,-1 5-6-15,2-7-1 0,-2 6-2 0,1-4-2 16,-1 4-13-16,1-4-16 0,0 4-18 0,-1-5-20 0,1 1-34 16,0-7-39-16,8 2-42 0,-8-5-34 0,0-2-16 0,7-2-12 15,-6-1-19-15,7-10-20 0,0-5-27 0,-8 0-78 16,0-10-84-16,0 5-35 0</inkml:trace>
  <inkml:trace contextRef="#ctx0" brushRef="#br0" timeOffset="95503.27">28760 4376 177 0,'0'0'533'0,"0"0"-107"16,0-3-169-16,0 3-112 0,17 0-66 0,-7-6-37 0,-2 2-19 15,18-2-10-15,0 2-4 0,0-2-3 0,9 2-2 16,0-5-10-16,0 3-11 0,-1 0-18 0,9 3-23 15,-8-8-33-15,9 1-52 0,-11 6-100 0,-6-6-137 0,0 0-71 16</inkml:trace>
  <inkml:trace contextRef="#ctx0" brushRef="#br0" timeOffset="95863.28">29125 4739 250 0,'0'0'373'0,"-9"4"-118"0,9-4-87 15,0 0-51-15,9-4-31 0,-9-1-17 0,0 0-9 16,0-5-7-16,0-1-7 0,9 1-11 0,-9-4-1 0,8 5-3 16,-8-6 2-16,8-4 1 0,2 4 6 15,-3-5 5-15,-7 6 2 0,10-1 1 0,0-5-5 0,-3 6-4 0,2 0 1 16,0-1-3-16,0-1-4 0,-1 2-6 0,0 4-4 15,2-4-1-15,-2 4-3 0,1 0-1 0,8 5-7 0,-8 1-4 16,-1-2-1-16,2 2-1 0,-2 4-1 0,9-5 1 0,-8 5 0 16,7 0 2-16,-6 5 0 0,7-1 1 0,-7 2 0 0,-2-2 1 15,0 1 1-15,10 5 1 0,-9 0 2 0,-1 4-1 16,1 1-1-16,0 0 0 0,8 0 0 0,-8 3-1 16,-1-2-3-16,1 4 0 0,-9-1-3 0,8 1-1 0,2-1-3 15,-2 0-2-15,-8 1-13 0,8 0-19 0,0-5-20 0,2-1-20 16,-2 1-27-16,1-6-36 0,9 1-54 0,-10-6-104 15,10-4-135-15,-1 0-63 0</inkml:trace>
  <inkml:trace contextRef="#ctx0" brushRef="#br0" timeOffset="96441.61">29845 4402 403 0,'-26'4'533'0,"9"2"-180"0,-9-2-153 0,0 5-95 0,8 1-50 16,1 0-26-16,0 0-14 0,8 0-7 0,-9 5-4 16,11 0-4-16,7-2-3 0,-9 1-7 0,18 1-9 15,-9-5-6-15,7 6-6 0,3-12-4 0,7 6-2 0,0-5-3 16,0-5-2-16,9 0 5 0,-8-5 7 0,8 1 6 0,-9-2 8 16,0-4 7-16,-8 0 9 0,9-3 11 0,-8 1 17 15,-3 4 14-15,-7-8 14 0,8 7 9 0,-8-6 5 0,-8 6 6 16,8-1 6-16,-7 5 0 0,7-5-3 0,-10 5-8 15,2 1-9-15,8-2-8 0,-10 2-7 0,1 4-7 0,2 0-12 16,-3 0-8-16,2 4-10 0,-1 2-5 0,0-2-3 0,9 11-2 16,-8-5 0-16,8 4 0 0,0 1 0 0,0 0 0 15,8 3 0-15,-8 3 1 0,9-1 0 0,0-1 0 0,9 1 0 16,-2-6 0-16,2 5 1 0,-1-4 0 0,9 0-2 16,-8 0-1-16,9 0 0 0,-3-12-1 0,3 7 2 0,-2-10 0 15,2 0 3-15,-1 0 8 0,-9-10 14 0,8 2 13 0,-5-7 24 16,-4 0 26-16,2-4 29 0,-1-6 18 0,0 1 12 15,1-1 8-15,-1-5 2 0,-9-3-3 0,2 3-14 16,-2 1-25-16,1-4-28 0,-9-3-18 0,0 3-15 0,0-2-15 16,-9-3-14-16,1 3-13 0,-2 2-7 0,-7-6-1 0,0 4 1 15,8 1 0-15,-8 0 7 0,8 4 5 0,-8 2 5 0,8 7 1 16,1 3 1-16,0 2-3 0,-2 2 0 0,0 3-2 16,3 1-8-16,7 6-6 0,-8 4-4 0,8 0-2 0,0 4 0 15,-10 6 1-15,10 5-2 0,0 5 2 0,0-1 0 16,-8 7-1-16,8 2 0 0,8 6-1 0,-8 0 2 0,0 1-2 15,10-1 0-15,-10 5-1 0,8-5-1 0,-1 5 0 16,3 1-3-16,0-6-9 0,-2 4-15 0,0-4-16 0,10 6-22 16,-10-7-32-16,10 3-39 0,-1-3-43 0,-8-4-35 0,8-4-24 15,1-1-17-15,-1 1-16 0,0-11-19 0,-1-3-14 0,4-1-27 16,-3-10-62-16,-9-7-83 0,1 4-34 0</inkml:trace>
  <inkml:trace contextRef="#ctx0" brushRef="#br0" timeOffset="96771.02">30010 4294 31 0,'0'0'476'0,"-8"0"-122"0,16 0-144 16,-8 0-95-16,10 0-51 0,-10 0-26 0,16 0-16 0,2 0-5 16,-1 0-4-16,1 4-4 0,8-4-1 0,1 0-1 0,7-4 1 15,-8 4-1-15,0 0 5 0,9-5 3 0,-1 0 5 16,-7 0 10-16,-1-4 9 0,-1 3 14 0,1 2 16 0,-8-1 23 15,-1-5 24-15,-8 5 24 0,0 0 25 0,-1 0 21 16,-8 5 13-16,8-5 5 0,-8 1-4 0,10 4-17 0,-10 0-20 16,0-6-27-16,0 6-30 0,0 0-28 0,0 0-26 0,0 0-20 15,0 6-16-15,0-6-9 0,0 4-7 0,0 1-3 16,0 5-2-16,0-5 2 0,0 5 0 0,0 5 0 0,0-1 3 16,0-4 0-16,0 4 1 0,0 6 2 0,0-5-1 0,8 5 0 15,-8-1 2-15,9-5-1 0,-9 6 1 0,7-1-2 16,3 1-2-16,-2-5-5 0,12 4-7 0,-5-4-20 15,-5 3-27-15,15-3-41 0,-7-5-45 0,-1 0-42 0,9 0-37 16,0-10-36-16,8 6-38 0,-7-12-36 0,7-4-59 0,-7 0-95 16,0-3-47-16,-2-2-11 0</inkml:trace>
  <inkml:trace contextRef="#ctx0" brushRef="#br0" timeOffset="96896.02">30687 4167 296 0,'-16'-10'529'0,"-2"0"-149"16,1 0-151-16,8 6-98 0,1-1-53 0,-1 1-33 0,9-2-16 15,-10 6-10-15,10 0-9 0,10 0-11 0,-10 6-17 16,9-2-23-16,-1 5-29 0,9-3-43 0,1 4-85 0,7-6-164 16,1 2-85-16,-8-2-42 0</inkml:trace>
  <inkml:trace contextRef="#ctx0" brushRef="#br0" timeOffset="97482.5">30791 4240 323 0,'-7'0'463'16,"-3"5"-163"-16,-6 5-132 0,6-5-80 0,2 5-43 0,-1-1-20 15,1 1-12-15,-2 5-6 0,2 0-2 16,0 0-1-16,8 4-1 0,-10-5 2 0,2 1 0 0,8 5 1 0,0-6-1 16,0 1 1-16,-8-6 0 0,8 6 2 0,0 0 0 0,0-5 2 15,8-6-1-15,-8 7 2 0,0-8 2 0,0 3 5 0,0-2 7 16,0 2 13-16,8-6 12 0,-8 0 19 0,0 0 16 15,10-6 20-15,-2 2 27 0,0-2 29 0,10 3 17 16,-9-8 13-16,9 1 2 0,-2-4 4 0,-6-1 5 0,7 5-7 16,-8-4-20-16,9-1-24 0,-1 0-26 0,-9 6-23 0,9-10-19 15,9 3-24-15,-8 3-21 0,-1-2-16 0,0 0-8 16,0 5-9-16,-7 5-5 0,7-5-1 0,0 5-2 0,-7 1 0 16,-3 4-1-16,11 0-1 0,-10 4-8 0,10 1 1 15,-9 5 0-15,-1-1 0 0,2 1 1 0,-2 4-2 0,0 1-3 16,2 1 3-16,-2 4 5 0,0-7-2 0,-8 7 1 0,9-5 1 15,-9-1 1-15,9 1 2 0,-9-5 3 0,0 0 0 16,0 0 0-16,0-6 3 0,0 1 3 0,0 1 1 0,0-3 3 16,0-3 5-16,0 0 4 0,9-3 5 0,-9-3 4 0,0 1 2 15,0-5 0-15,0 1-1 0,8-6-4 0,-8 0-3 16,9 1-4-16,-1-1-3 0,1-5-5 0,-9 7-4 0,18-7-2 16,-10 1 0-16,9 4 0 0,-7-6-2 0,-2 7 0 0,10 0-5 15,-9-1 3-15,9 5 1 0,-11-5 0 0,10 10-2 16,-7-5 1-16,-2 7-3 0,0-3 0 0,1 6 2 0,0 0-3 15,-1 0 1-15,10 6-1 0,-9-3 1 0,8 7 0 16,0 0 2-16,-8 0-1 0,9 5 2 0,-2-1 0 0,2 1 1 16,0 0-1-16,7 0 1 0,-7 0 0 0,8-2 2 0,0 3 0 15,0-6 2-15,-1 3 1 0,2-3 0 0,8-4-1 16,0 4 4-16,-10-6-2 0,10 1-2 0,-1-5 1 0,2 0-3 16,-11 0-5-16,2 0-23 0,0-5-49 0,-2 5-79 15,1-4-89-15,-9-2-101 0,-7 2-133 0,6-7-178 0,-16 2-88 16,0 0-27-16</inkml:trace>
  <inkml:trace contextRef="#ctx0" brushRef="#br0" timeOffset="98838.22">25374 6350 70 0,'0'-15'346'0,"8"2"-83"0,-8-3-86 0,8 2-58 0,-8 5-29 0,0-7-12 0,10 6-3 16,-10 0-1-16,0-3 0 0,0 8 1 0,0-5-2 15,-10 5 0-15,10-1-3 0,0 2-5 0,-8-1-5 0,8 5-2 0,0-5-5 31,-8 5 1-31,8 0-7 0,0 0-9 0,-9 0-9 0,9 0-8 0,0 0-7 0,-9 5-4 0,9 0-3 16,0-1-6-16,-9 7-1 0,9-1 0 0,0-2 1 0,0 8 0 0,0-2 6 16,0 5-2-16,0 1 1 0,0 5-5 0,0-1-1 15,9 1 3-15,0-1-1 0,-9 1 0 0,9 3-3 0,-1-2 0 32,0 3 3-32,10-5 0 0,-9 0 1 0,-1 1-1 0,1-2 0 15,8-2 1-15,1-6-1 0,-10-2 2 0,10-3-2 0,-1 0 1 16,1-10 7-16,0 6 9 0,-2-12 14 0,2 2 12 15,7-2 9-15,1-8 19 0,-8 0 21 0,9-7 18 16,8-3 11-16,-10 5 6 0,2-11 3 0,-2 7 0 0,-7-3-1 16,8 7-11-16,-9-5-19 0,0 0-16 0,10-1-14 0,-20 5-14 0,13 1-16 0,-13 4-11 15,10 6-10-15,-8-6-8 0,-9 11-4 0,9-6-4 16,-1 4-4-16,-8 1-7 0,10 5-2 0,-10 0-3 16,8 0-2-16,-8 11-2 0,9-7-2 0,-9 6 3 0,8-1-1 0,-8 1 2 15,9 5 2-15,-9 0-1 0,9 0 2 0,-9 3 0 16,8-2-2-16,-8 4-2 0,9-7-2 0,-9 3-4 0,0-2-2 15,9-5 0-15,-9 7 0 0,0-6 3 0,0-6 2 0,0 1 8 16,0 0 7-16,8 0 7 0,-8-5 6 0,0 0 8 16,0 0 3-16,0-5 6 0,9-5 6 0,-9 6 5 0,0-6 4 15,0-6 0-15,9 3-1 0,-9-3-2 0,8-4 0 0,0 2 0 16,2-7-4-16,7 5-6 0,-7-4-6 0,6 5-1 16,-7 0-2-16,9-7-2 0,-10 13-5 0,10-3-3 0,-9 2-2 15,-1 4-4-15,-8 1-1 0,9 4-3 0,-9-2-2 16,8 4-2-16,-8 3-2 0,9 0 0 0,-9 3-3 0,8 4 1 15,2 1 1-15,-2 2 0 0,0 6 3 0,2-2 2 0,-2 5 2 16,9 1 1-16,1 5 2 0,-10-6 0 0,17 5 10 16,-7-4-6-16,8 5-1 0,-8-7-4 0,8 2-4 0,1-4-9 15,-1-3-10-15,-1-3-17 0,1 0-33 0,0 0-29 0,2-5-44 16,-13-5-48-16,3 0-43 0,0-9-41 0,-1-1-37 16,1-1-35-16,-10-3-38 0,0-6-63 0,2 0-87 0,-10 2-23 15</inkml:trace>
  <inkml:trace contextRef="#ctx0" brushRef="#br0" timeOffset="99340.26">25487 5789 296 0,'0'-5'591'0,"-10"0"-58"0,10 5-188 0,10-5-143 16,-10 0-95-16,0 5-58 16,8-6-36-16,1 6-32 0,-1 0-31 0,2 0-31 0,6 0-43 0,2 0-71 0,-1 6-135 15,9-6-113-15,-9 0-66 0</inkml:trace>
  <inkml:trace contextRef="#ctx0" brushRef="#br0" timeOffset="99812.15">26988 6053 239 0,'-8'-6'405'0,"-1"2"-120"0,-8-2-108 0,8 6-74 16,-9-3-40-16,2 3-22 0,-2 0-16 0,2 0-8 15,-11 3-5-15,9 3-1 0,-8-2-3 16,9 2-1-16,-9 2-2 0,8 4-1 0,1-2 1 0,9-2 2 0,-10 2 0 0,10 5 3 16,-1-6 3-16,9 6 3 0,0-5 1 15,0 5 2-15,0 4-1 0,9-4 1 0,-1 0-3 0,0 5 0 0,2-7-3 0,7 7-2 16,0-1-2-16,0-4 0 0,1 10-3 0,8-6 0 0,-9 1-1 16,8-1-1-16,-5 5 0 0,5-3-2 0,0 3 0 15,-7-4 0-15,-1-1-2 0,1 5 0 0,-10-4 0 0,10-1 0 16,-10-4 0-16,-8 0 5 0,9-6 1 0,-9 5 5 15,0-8 7-15,0 4 5 0,0 0 4 0,-9-5 2 0,1 0 1 16,0 0-1-16,-10-5-3 0,0 4-4 0,10-4-5 16,-9 0-6-16,7 0-7 0,-6-4-20 0,7-1-30 0,-9 0-39 15,11-5-82-15,7-1-123 0,-10 1-120 0,10-4-73 0</inkml:trace>
  <inkml:trace contextRef="#ctx0" brushRef="#br0" timeOffset="104896.36">27379 6365 196 0,'0'-5'178'0,"0"0"-50"0,0 0-38 0,0 0-28 0,-8 1-14 16,8-2-7-16,0 2-7 0,-9-1-4 0,9 1-4 16,0-2 1-16,-8 2-1 15,8-2 2-15,0 1 5 0,0 5 2 0,0-5 4 16,0 1 0-16,0 4-1 0,0-6-3 0,0 6-2 0,0-3-2 16,0 3-4-16,0-6-2 0,0 6-2 0,-9-4-2 0,9-2 1 15,0 6-1-15,0-4 2 0,-10 4 4 0,10-6 1 16,0 6 0-16,-8-4 1 0,8-2 4 0,-8 6 3 0,8 0 8 15,-9-4 5-15,9 4-2 0,-9-6-1 0,9 6-4 0,0 0-3 16,0 0-3-16,0 0-6 0,0 6-9 0,0-6-11 0,0 4-3 16,0 6-5-16,9-4-2 0,-9 8 0 0,0-5 0 15,0 11 0-15,0 0 0 0,0-1 1 0,9 1 0 0,-9 5 1 0,0-7-2 16,0 8 1-16,0-3-1 0,0-3 1 0,0-1 3 16,8 1 4-16,-8-5 3 0,8-1 4 0,2 1 6 15,-1 0 4-15,8-5 3 0,-9-5-2 0,10-1 0 0,-9 1-1 16,17-5-1-16,-10-5-4 0,11 5-6 0,-9-4-5 0,8-6-7 15,0 0-10-15,-1 0-26 0,1 0-29 0,1-4-41 16,-9 0-48-16,-2-2-74 0,2-3-133 0,-1-1-104 16,-9 0-56-16</inkml:trace>
  <inkml:trace contextRef="#ctx0" brushRef="#br0" timeOffset="105053.92">27440 5896 176 0,'0'-5'441'0,"0"0"-142"0,-8 5-133 16,8 0-76-16,0-5-42 0,0 5-24 0,0 0-10 15,8 0-6-15,-8 0-3 0,8 0-16 0,2 0-38 0,-2 0-66 16,1 0-144-16,-1 0-100 0,-8 0-64 0</inkml:trace>
  <inkml:trace contextRef="#ctx0" brushRef="#br0" timeOffset="106152.26">28161 5690 19 0,'0'-9'435'15,"-9"4"-125"-15,9 0-126 0,0 1-77 0,0 4-40 16,0 0-23-16,0 0-13 0,0 0-7 0,0 0-6 0,0 9-8 16,9 1-5-16,-9 0-2 0,9 9-3 0,-1-4 0 0,1 8 0 15,-2-2 3-15,4 3-1 0,-4 0 10 0,2 1 8 16,2 1 5-16,-4-3 4 0,2 3 2 0,0-8 2 0,-1 5-3 15,1 3 3-15,-1-11-10 0,2 3-9 0,-2 3-3 0,1-7 4 16,-1 2 3-16,-8-3 5 0,9-3 5 0,-9 0 7 16,0-4 9-16,0 4 6 0,0-7 6 0,0 3 2 0,-9-2 2 15,9 1 0-15,-8 0 0 0,8 0-8 0,-9 0-3 16,1 0-5-16,-10 5-7 0,9 0-8 0,-8-1-6 0,1 6-6 16,-4 0-5-16,2 3-2 0,-6 8-3 0,6-6-1 0,-8 9-4 15,0-6 0-15,9 7 0 0,-1 0 0 0,-7 4 2 16,8-6-1-16,8 2-1 0,-9-1 2 0,9 0 0 0,0-4 2 15,9-1 1-15,-8 0-2 0,8 2 2 0,8-7 0 16,-8 1 0-16,9-5-3 0,-9-1 2 0,16-4-1 0,-5-1 2 16,-2-4 0-16,8 0-1 0,0-5 1 0,1-5 1 0,-2 0 1 15,2-4-1-15,8-7-1 0,-9 2 0 0,9-5-2 16,-10-1 0-16,2 1 1 0,2-7 0 0,-4 8 3 16,-7-7 12-16,-1 1 8 0,1-1 6 0,-9 1 5 0,8 5 7 15,-8-7 9-15,0 8 8 0,0-3 4 0,-8 8-8 0,8-2-6 16,0 0-2-16,0 5-3 0,0 0-8 0,0 0-8 15,0 6-10-15,-9-1-8 0,9 1-5 0,0 4-4 0,9 0-5 16,-9 0-3-16,0 4 0 0,0 1-1 0,0-1 0 0,8 6 0 16,-8 0 0-16,10 5 1 0,-2-5 0 0,1 5 2 15,-1-2 0-15,1-2-1 0,8 4 0 0,-8-2 0 0,8 3 1 16,1-2 0-16,-2 1-2 0,2-6-2 0,-1 2 1 16,10-1-1-16,-11-6 0 0,12 1-1 0,-2 0 2 0,-1-5 2 15,1 0 1-15,0-5 2 0,1 0-1 0,-1-5 3 0,-1 0 1 16,-6-4 2-16,6 5 2 0,-7-11-1 0,-1 4 1 15,1-2 5-15,-10-3 4 0,10-3 6 0,-10 5 8 0,0-5 1 16,1-1 2-16,0 1 4 0,-9 5 0 0,9-7-2 16,-9 1-3-16,0 7 0 0,0-2 5 0,-9 1 3 0,9-1 0 15,-9 6-1-15,9-1 2 0,-9 5 3 0,9 0 3 0,-8 0-5 16,0 7-12-16,8-4-5 0,-10 4-2 0,10-3-4 16,-8 6-5-16,8 0-5 0,0 0-5 0,-8 0-4 0,-2 6-1 15,10-3-1-15,-8 7 0 0,-1 0 0 0,9 6 0 16,-8-3-1-16,-2 7 1 0,10-5 2 0,-8 5 0 0,0 4-1 15,8-6-1-15,-10 7 2 0,3-5 0 0,7 5 3 0,0-1-3 16,-10-5-1-16,10 6 0 0,10-5 0 0,-10-1 0 16,7 1-3-16,3 0-1 0,-2-6 3 0,10 0-1 0,-10 2 0 15,9-7-1-15,1 0-3 0,0 2 1 0,-2-7 3 0,11 2-1 16,-10-2 1-16,10-4 2 0,-11 0 1 0,11 0-2 16,-1-4 5-16,-9-2 1 0,0 6-1 0,0-4 0 15,1-2-4-15,-1 1-1 0,-8 0 2 0,0 5 1 0,-1-4-1 16,-8-1-2-16,9 5 0 0,-9-4 0 0,9 4-7 0,-9 0-25 15,0 0-60-15,0-6-84 0,0 6-89 0,8-4-116 0,-8 4-216 16,9-6-114-16,0 2-53 0,0-2-10 0</inkml:trace>
  <inkml:trace contextRef="#ctx0" brushRef="#br0" timeOffset="107218.88">30462 5515 442 0,'-8'-10'335'0,"8"0"-122"0,-9 1-73 0,0 3-43 0,9 2-24 16,0-1-14-16,-8 5-6 0,8-4-11 0,0 4-10 15,-9 0-8-15,9 0-8 0,0 4-6 0,0 1-4 0,0-1-5 16,-9 6-1-16,9 0-2 0,0 5 2 0,0 5 5 0,9-2 0 16,-9 3 2-16,0 3 6 0,9 0 9 0,-9 1 7 0,0 4 5 0,8 0 4 31,-8 5 1-31,0-4 1 0,9 3 0 0,-9 2-4 0,9 1-6 0,-9-3-5 0,8 1-5 0,-8 0-5 0,8 4-4 15,2-7-1-15,-2 2-2 0,-8 3-1 0,9-8-1 16,8 2-1-16,-9-1 1 0,1 1 1 0,9-6 0 0,-10 0 1 31,2-5 0-31,7 1 0 0,-1-5 3 0,3-1-1 0,-2-4-3 16,0 0-1-16,1-5-2 0,8 0-3 0,-10-5-2 16,11-5-2-16,-9 0-12 0,8-5-24 0,0 0-31 0,-1-9-54 15,-7-1-85-15,-1-3-167 0,9-3-94 0,-18-2-56 16</inkml:trace>
  <inkml:trace contextRef="#ctx0" brushRef="#br0" timeOffset="107438.76">30132 5779 238 0,'-17'0'276'16,"9"5"-125"-16,-2 0-54 0,2-5-27 0,-1 5-11 0,9-5-6 15,0 4-3-15,9-4 1 0,-1 4 2 0,2-4-2 16,5 0-5-16,5 0-8 0,-4 0-4 0,10 0-6 0,-8-4 0 16,16 0-3-16,-7-1-4 0,16 0-4 0,-9 0-5 15,10-5-5-15,0 4-1 0,-2-4-2 0,2 2-3 0,9-2-19 16,-1 0-36-16,-9-3-60 0,8 1-121 0,-6-2-112 0,-12-1-73 16</inkml:trace>
  <inkml:trace contextRef="#ctx0" brushRef="#br0" timeOffset="108189.72">30723 5315 383 0,'0'0'379'0,"0"0"-136"16,0 0-103-16,8 0-62 0,-8 0-34 0,0 0-19 15,9 0-8-15,-9 5-6 0,8 0-2 0,10 4-3 0,-10 1 2 16,9-1 4-16,2 7 2 0,-11-2 3 0,9 5 1 0,-7 1 2 15,6 4 2-15,-7 1 0 0,0 4-1 0,0 0-5 16,-1 1-1-16,0 0 0 0,2-1-1 0,-10 0-1 0,8 0 0 16,-8 0 0-16,0 1-1 0,9-2 0 0,-9 3-1 0,0-3-3 15,0-3-1-15,0 1-2 0,0-8-1 0,0 3 0 16,0-8-2-16,0 2 2 0,0-5-2 0,0 0-2 0,0 0 7 16,0-6 17-16,0 1 19 0,0-5 24 0,0 0 30 15,0 5 32-15,9-10 18 0,-9 5 11 0,8-9 0 0,1-1-14 16,-1-5-17-16,2 0-24 0,7-3-31 0,0-3-32 0,0 3-17 15,-7-4-10-15,6-1-7 0,2 3-2 0,-1 1-2 16,1-1-1-16,-10 1 2 0,10-1 8 0,-10 5 11 0,1 5 12 16,0 1 13-16,-9-1 4 0,9 5 4 0,-9 0 0 15,0 0-3-15,0 1-5 0,8 4-14 0,-8 0-14 0,0 4-11 16,0 1-7-16,0 0-3 0,0 4 0 0,9 6 2 0,-9 0-1 16,8 4 1-16,-8 2 1 0,9 3-1 0,1-6 2 15,-2 2-1-15,0 1 0 0,1-3-1 0,9 7 0 0,-10-11 0 16,10 8-2-16,-1-9 0 0,0 2-4 0,0-2 2 0,1-2-4 15,8-1-2-15,-9-5 0 0,9 0 0 0,0-5 2 16,1 0 1-16,0-5 1 0,-2 0 4 0,0-5 2 16,-7-4 2-16,8 4 2 0,0-10 0 0,-9 5 1 0,1-4 3 15,-2-4-1-15,4 1 0 0,-13 3 2 0,1-5 1 0,2 0 1 16,-2 3 0-16,-8-3 2 0,9 5 3 0,-9-1 12 0,-9 1 8 16,9 5 6-16,0-2 8 0,-8 6 3 0,8-3 5 15,-10 7-1-15,10 2-7 0,-8-2-11 0,8 6-10 16,-7-4-9-16,7 8-7 0,-10-4-6 0,10 6-4 0,0 4-2 15,-10-1 0-15,10 1-3 0,0 0 1 0,0 4 0 0,10 1 0 16,-10-1-2-16,10 1 0 0,-3-5-1 0,-7 4 0 16,8 0 2-16,10-4 0 0,-9 1-1 0,0-6 2 0,8 0-1 15,1 0 1-15,-2 0 1 0,2-1 2 0,8-4 0 16,-9-4 0-16,9 4 2 0,-8-5-1 0,7-5 0 0,2 0-1 16,0 4-2-16,-2-4 0 0,1-4-1 0,1 5-2 0,-1-6 0 15,-1 5 3-15,1-5 0 0,0 6 0 0,-8-1 0 16,8 0 0-16,-9 0 2 0,1 6 0 0,-9-2-1 0,9 2-3 15,-10 4-1-15,0-5 1 0,0 5-1 0,-8 5 1 16,10-1-2-16,-2 2 1 0,-8 4-2 0,0 0 3 0,0-1 2 16,9 5 0-16,-9 1 0 0,0 0 0 15,0 0 2-15,0 0 0 0,0-2-7 0,0-2-26 0,0 4-49 0,8-6-64 16,-8 1-66-16,0 0-64 0,0-10-78 0,0 0-135 16,0 0-139-16,-8-10-64 0,8 4 0 0</inkml:trace>
  <inkml:trace contextRef="#ctx0" brushRef="#br0" timeOffset="108315.25">31825 5228 441 0,'-8'-20'425'0,"-9"4"-150"0,7 3-100 15,3-2-58-15,7 4-35 0,-9 7-27 0,18-1-13 16,-9 5-20-16,7 0-42 0,3 0-75 0,-2 0-171 0,9 5-111 16,-8 5-73-16</inkml:trace>
  <inkml:trace contextRef="#ctx0" brushRef="#br0" timeOffset="110885.01">25668 7889 111 0,'0'-5'262'0,"0"0"-72"16,10-4-59-16,-10 4-28 0,8-10-13 0,-1 5-8 0,-7 0-6 15,11-4 6-15,-2-1-1 0,-1 0-2 0,1 0 1 0,-1 1-4 16,1 4-5-16,-1-5 2 0,-8 5 0 0,10-4-7 15,-2 5-7-15,-8 4-10 0,8-5-8 0,-8 5-7 0,9 0-6 16,-9 0-12-16,9 5-7 0,-9-6-3 0,0 6-4 0,0 0-2 16,9 6 0-16,-9-6 0 0,8 10 1 0,-8-5 1 15,9 10 2-15,0-2 2 0,-1 3 3 0,-8 9 1 0,9-1 3 16,0 0 0-16,-1 10 0 0,-8 1 0 0,9-1-2 16,-9 4-1-16,9 3-2 0,0-2-1 0,-2 4-2 0,2-4-1 15,2 4-2-15,-4-4 2 0,10 1-2 0,-8-1 1 0,8-5 0 16,1-1-1-16,-1 2 1 0,9-6 0 0,-8-3 0 15,8-3 2-15,-10-1 2 0,21-9 1 0,-12-3 3 0,1 0-1 16,1-10 6-16,-2 0 3 0,2-6 1 0,-1-3 3 16,-1-1 5-16,-7-10 10 0,8 1 14 0,-1-6 22 0,-6 1 10 15,-12 0 5-15,11 0 5 0,-9-7 1 0,0 3-3 0,-1 3 5 16,-8-4-3-16,9 4-10 0,-9 1-13 0,-9 0-6 16,9 3-6-16,0-3-4 0,0 5-4 0,-8 5-16 15,8-1-15-15,0 0-11 0,0 2-3 0,0 6-6 0,0-2 0 16,0 4-4-16,8-5 0 0,1 5 0 0,-1-5-1 0,10 1 1 15,0-1-2-15,-1-4 3 0,9-1 0 0,-1-1 1 0,2 2 0 16,8 0 0-16,-9-6 2 0,9 6 0 0,-9-1 1 16,-1 0 2-16,1 1-1 0,-8-1 1 0,-1 5 0 0,1 0 0 15,-10 6-2-15,-1-2-1 0,4 2 0 0,-11-2-4 16,7 6 2-16,-7 0-2 0,0 0 0 0,0 0-1 0,-7 6 3 16,7-2-2-16,0 2 2 0,-11 3 1 0,11 6 1 15,-7 0 0-15,7-1-3 0,-8 6 5 0,-1 4-4 0,9 1 4 16,0-2 1-16,-9 2-1 0,9-1-1 0,9 6 0 0,-9 1 3 15,0-8-2-15,9 6 2 0,-1 1-4 0,-8 0 0 16,7-7-1-16,11 6 1 0,-8-3-1 0,0-7-1 0,6 5-1 16,2-5 0-16,-2 2 0 0,2-8 2 0,-1-2 1 15,9-8 0-15,-8 4 2 0,-1-2 3 0,8-10 2 0,-5-2 0 16,-3 4 0-16,8-8 0 0,-7-2 0 0,-10-2 0 0,10 0-4 16,-9 0-1-16,-1-4-3 0,1 0 1 0,-9-2 0 15,0 3-1-15,0-8 0 0,0 7 0 0,-9-1 0 0,1 1 1 16,-10 0 0-16,1-1 0 0,-1 5-1 0,1-5-3 0,-1 1 2 15,-9 4-1-15,11 1 2 0,-2 0 0 0,-8 4-1 16,9-1 2-16,0 1 0 0,8 6 0 0,-9-6 0 0,10 6 0 16,0-2 0-16,8 6-2 0,-9 0-1 0,9 0-2 15,0 0 1-15,0 6-1 0,9-2-2 0,-9 6 0 0,8-6 0 16,0 6 0-16,2 1 1 0,-2-1 1 0,9-2 0 0,-8-2-1 16,8 3 3-16,1-4 0 0,-1 0 2 0,8 0 1 15,-5 0 2-15,-3-5 0 0,0 0 0 0,9-5 2 0,-9 0 1 16,1 0 0-16,-1-3 1 0,0-4-1 0,1-2-2 0,-1-1 0 15,0 1 1-15,0-6 1 0,-6-4 1 0,-4 5 4 16,10-6-1-16,-8-5 4 0,0 6 7 0,-1-5 3 0,0 4-1 16,2-3 5-16,-10-2-1 0,9 1 0 0,-9-1-1 15,8 1-3-15,-8 0-4 0,0 4-4 0,0-5 2 0,0 7-6 16,0-2 4-16,0 6 2 0,-8-1 3 0,8 5 5 0,0 1 4 16,0 5 2-16,-9-1 0 0,9 4 0 0,0 1-7 15,0 0-4-15,0 5-6 0,-10 0-6 0,10 5-5 16,0 0-2-16,0 5-1 0,0 0-2 0,0 5-1 0,-8 1 3 15,8 2 0-15,0 2 0 0,0 4 1 0,0 1-1 0,0-2 0 16,8 2 1-16,-8 5 0 0,0-1-2 0,0 0-3 0,0 5 3 16,10-4 1-16,-10 3 1 0,9 6 0 0,-9-4-1 15,8 4-1-15,1-5 2 0,-1 5-1 0,1 0 1 16,0-5-2-16,0-3 0 0,7 2-1 0,-6-4 1 0,6-5-2 16,2 0-1-16,-1-3 0 0,1-7-2 0,7 2-1 0,-6-3 1 15,6-8 0-15,1 0-1 0,1 0 1 0,-1-5 2 0,0-5 2 16,-1 0 0-16,1 0 2 0,2-8-5 0,-3-3 2 0,1 2 0 15,-9-1 0-15,1-5 0 0,-1 1 1 0,0 4 1 16,1-9 2-16,-10 9 4 0,1-8 0 0,-1 2 1 16,1-3 1-16,-9 4 1 0,0 1 0 0,0 3 0 0,0-2-1 15,0 3-2-15,0 5 1 0,0-4 0 0,-9 4 2 0,9 0 1 16,-8 5 0-16,8-5-1 0,0 5 0 0,-9 5 1 0,9-3-2 16,0-3 1-16,-8 6-4 0,8 0-1 0,0 6-2 15,-9-3-1-15,9 2-1 0,-9 0 0 0,9 5 0 16,-8 5 1-16,8-1 1 0,-9 1 0 0,9 0-2 0,0 3 1 15,0-2 0-15,0-1-3 0,0 3-2 0,0-3-1 0,9 0-4 16,-1 0 1-16,1 1 2 0,0-3-2 0,-1 2 3 16,9-5-1-16,1 0 0 0,0-1-2 0,7-4 2 0,-7-5 1 15,9 5 0-15,-2-10 2 0,2 0-2 0,-2-4 4 0,10-1 3 16,-9-5 1-16,0 0 3 0,-8 0-2 0,-2-4 1 16,11-1 1-16,-18 1 3 0,-1-1 0 0,1 1 2 0,-1-1 3 15,2 1-2-15,-10-5 1 0,0 9 1 0,0-5-1 16,0 6 1-16,-10-1 1 0,10 0-2 0,-8 0-1 0,8 5-1 15,0 6 1-15,-9-6 1 0,9 5 1 0,0 1-6 0,0-2-2 16,0 6 1-16,-8-4-4 0,8 4 0 0,0 0-1 16,0 0-2-16,8 0-4 0,-8 4 3 0,0 2-1 0,0 3-1 15,0 1 1-15,9 0-2 0,-9 4 1 0,8 1 1 16,-8-1 2-16,10 1-1 0,-2 0 2 0,-8 5 1 0,9-1 1 16,-1 1 1-16,1-1 0 0,0 5 0 0,-1-3-2 0,10-1 0 15,-10-2-2-15,1-3-2 0,0 4-4 0,-1-4 1 16,0-5-1-16,2 5-2 0,-2-6-2 0,-8-4 1 0,9 0 2 15,-1 0 2-15,-8 0 4 0,10-1-1 0,-10-4 3 0,0 0 3 16,8-4 3-16,-8-1 0 0,9 0 1 0,0-5 0 16,-2 1-3-16,3-1 1 0,-1-5-1 0,0 5-3 0,0-5 0 15,-9 1 0-15,17-1 0 0,-17-4 1 0,8 5 0 16,1-2 0-16,-1-3 2 0,1 5 2 0,0-1-2 0,-9 0 1 16,8 1-2-16,2-1 0 0,-2 0 0 0,0 0-1 0,1 6-1 15,-9-1 0-15,9 0 2 0,-9 0-2 0,9 5 0 16,-9-5 1-16,0 6-3 0,8 4 1 0,-8-6-1 0,8 6 2 15,-8 0 0-15,10 6-1 0,-3-6 0 0,3 4-2 16,-2 6 1-16,1 0-1 0,1 0-1 0,-3-1-3 0,3 6 2 16,-2 0-2-16,10 0 2 0,-10 4 3 0,1 1 0 0,-1 0-3 15,-8-2 3-15,10 3 0 0,-10-3-1 0,8 2 2 16,-8 0-2-16,0-6 0 0,0 6 2 0,0-10-2 0,0 5 0 16,0-5 1-16,0-1 1 0,0-4 1 0,0 0 0 0,0 0 0 15,0-1 0-15,0-4 3 0,0 0 4 0,0 0 4 16,0 0-1-16,0-4 0 0,8-6 2 0,-8 0 1 15,0 1 1-15,0-6-1 0,0 0-6 0,0 2-2 0,0-3-2 16,10-4 1-16,-10 7 0 0,0-3 0 0,0 2-3 0,0-1-1 16,0 5 1-16,8 0 1 0,-8 0 0 0,0 6-1 0,0-1-1 15,0 0-3-15,0 5 1 0,0-5-1 0,0 5-1 16,0 0 0-16,8 5-1 0,-8-5 0 0,9 10-1 16,-9-6 4-16,9 6 0 0,0 0 0 0,-1 0 0 0,1 5 2 15,-1-5 1-15,1 4 1 0,9-5-1 0,-10 6 0 0,9-5-1 16,1 4 0-16,-11-4 0 0,13 0-4 0,-2-5 2 15,-2 5-3-15,2-5 1 0,-1 0 1 0,9 0 1 0,-9 0-1 16,0-5 0-16,10 0 3 0,-11-5 0 0,1 5 0 16,3-5 0-16,-4-5 0 0,2 0 0 0,-2-5 1 0,2 5 2 15,-1-9-1-15,1 4 0 0,0-5 0 0,-2-4 2 0,-7 5 0 16,9-5 1-16,-11 4-2 0,3-4 0 0,-10 4 1 16,10-4 0-16,-10 9 1 0,0-5 1 0,-10 0-2 0,10 1 0 15,-10 5 0-15,3-2-3 0,-2 3 1 0,0 3-2 16,0 0 2-16,1 0-3 0,0 4 3 0,-10 3 0 0,9 3-1 15,0 0 0-15,-8 3-1 0,9 3 0 0,-2-1-2 0,2 5 1 16,0 5-4-16,-1-6-1 0,9 5-1 0,0 2 3 16,0 3-8-16,0-5 3 0,0 1 2 0,9 5 0 0,-1-4 3 15,0 2 0-15,2-3 1 0,7 4-2 0,0-4 10 16,0-5-4-16,1 5-1 0,-1-7 0 0,8 2 0 0,2 0-1 16,-9 1 0-16,8-7 2 0,-9-4 0 0,10 6-1 15,-2-6 0-15,2 0 0 0,-3 0 1 0,-6-6 2 0,9 6 0 16,-1-4-1-16,-9-2 1 0,1-3 0 0,-2 3-1 0,2 2 1 15,-9-2 0-15,8 2 0 0,-8 0 1 0,-9-2 1 16,8 6 2-16,-8 0 7 0,10 0 2 0,-10 0-1 0,0 0 0 16,0 0 0-16,0 0-2 0,0 0-2 0,0 0-2 15,-10 0-7-15,10 0-6 0,0 0 1 0,0 0 0 0,0 0 1 16,0 0 2-16,0 0-2 0,0 0-1 0,0 0 2 0,0 0 4 16,0 0-1-16,0 0-2 0,0 0 0 0,0 0-1 15,0 0 1-15,0 0-1 0,0 0-4 0,0 0-6 0,0 0-12 16,0 0-33-16,0 0-63 0,-8 6-78 0,8-2-87 15,-9-4-121-15,9 0-202 0,-8 4-106 0,-1-4-47 0,9 0 1 16</inkml:trace>
  <inkml:trace contextRef="#ctx0" brushRef="#br0" timeOffset="112617.42">26789 9218 233 0,'0'-6'204'0,"8"-4"-38"15,1 7-37-15,-9-2-24 0,0-2-13 0,0 4-8 16,0-2-4-16,0-1-5 0,0-4-8 0,0 6-7 16,0-6-5-16,9 5-5 0,-9-4-1 0,0 4-2 15,0-5 2-15,0 0 5 0,0 5 8 0,0 0 9 0,0 0 4 0,0 0 6 16,-9 5 5-16,9-4 5 0,0 4-4 0,-9 0-6 0,9 0-6 16,-8 4-11-16,8-4-12 0,-9 0-10 0,0 5-15 15,-8 5-10-15,8 0-8 0,-16 5-5 0,7-1-1 0,-8 5-2 16,0 5-1-16,-9 1 4 0,8 1 2 0,10-3 4 0,-8 3 5 15,-1-3 5-15,9 2 2 0,-1 0 5 0,10-1 1 16,-10 1-1-16,9 4 0 0,1-6-4 0,-1 3-3 0,9-3-4 0,0 2-2 16,-9 3-1-16,18-7-1 0,-9 4-1 0,0-2-1 15,9-2 0-15,-1-3 0 0,1 2 1 0,9-5-1 16,-10 1 1-16,10-3 0 0,-1 2 1 0,9-5 2 0,-1-5 3 16,12 0-1-16,-4-2-2 0,11-6 3 0,8-2 1 0,0-5-5 15,-2-5-16-15,4 0-28 0,7-4-40 0,-1 0-40 16,-6-7-42-16,-3 7-51 0,1-5-55 0,-8 0-82 0,-2 3-144 15,-7-2-75-15,-8 3-21 0</inkml:trace>
  <inkml:trace contextRef="#ctx0" brushRef="#br0" timeOffset="113040.14">27335 8871 244 0,'0'-6'483'0,"-8"2"-147"0,8 4-143 16,-8 0-90-16,8 4-50 0,0 2-27 0,-9 0-13 0,9 3-5 16,0 5-4-16,0 1-2 0,0 5 0 0,9-1 0 15,-9 4 0-15,0 2 3 0,0 5 1 0,0-1 6 0,0 0 6 16,0 1 4-16,0 4 4 0,0-1 2 0,0 2 1 0,-9-1 2 16,9 1-2-16,0-1-5 0,-9 1-6 0,9-1 0 15,0-6 0-15,-9 1-2 0,9-3-1 0,0-3-1 0,0-1 0 16,-8-9 4-16,8 2 4 0,0-5 6 0,0 0 8 15,8-7 16-15,-8-3 21 0,0 6 30 0,0-6 32 0,9 0 28 16,-9-6 15-16,9 3 1 0,0-4-4 0,-1-6-12 16,0-2-21-16,2 2-29 0,7-9-32 0,0 3-29 0,1-5-18 15,-1-1-7-15,1 5-3 0,-2-3-2 0,2 7 0 0,-1-3 0 16,-7 5-1-16,6 4-2 0,-6 0-3 0,-3 0-5 16,3 5-4-16,-1 0-4 0,-1 5-2 0,-8 0-2 0,10 5 1 15,-3 0-3-15,11 0 1 0,-10 5 0 0,1 0 1 16,9 4 1-16,-10 0 0 0,10 2 0 0,-10-1 0 0,10 9-1 15,-1-4-2-15,1-1-17 0,-2 5-27 0,2-5-45 0,8 6-53 16,-9-5-50-16,8-2-45 0,-5-2-48 0,5-1-57 16,1-5-71-16,0-2-129 0,0-2-42 0,0-2-4 0</inkml:trace>
  <inkml:trace contextRef="#ctx0" brushRef="#br0" timeOffset="113337.4">28057 9315 94 0,'-9'-5'509'0,"-9"-5"-104"0,11 10-160 0,-2 0-114 0,-9 0-65 16,9 10-32-16,0-5-18 0,1 5-7 0,-1 0-4 16,1 4-3-16,-2 0-2 0,2 2 0 0,8 4 1 0,0-1 0 15,0-5-1-15,0 2 1 0,8-3-1 0,2-3 3 0,-2 0 1 16,9-4 2-16,-8-2 4 0,7 1 6 0,-5-5 5 16,5-5 6-16,2 1 7 0,-9-2 7 0,9-4 11 0,-10 0 8 15,0 0 12-15,1 1 16 0,0-1 11 0,0-4 21 0,-9 5 21 16,0-6 11-16,0 5 6 0,0-1 2 0,0 1-2 15,0 7-7-15,0-8-13 0,-9 7-22 0,9 4-25 16,0-5-22-16,0 5-17 0,0-5-13 0,0 5-16 0,0 5-13 16,0-5-9-16,9 5-6 0,-9-1-1 0,8 7 1 0,1-2-1 15,0 1-2-15,-1 0-2 0,10 0 0 0,-1 3-4 0,1-3-12 16,-2 0-30-16,11 6-42 0,-1-7-46 0,0-5-44 16,9 6-47-16,-9 0-54 0,8-4-74 0,-8-6-139 15,1 4-77-15,-1-4-27 0</inkml:trace>
  <inkml:trace contextRef="#ctx0" brushRef="#br0" timeOffset="113681.7">28543 9256 72 0,'9'0'472'0,"-9"0"-131"0,0 0-141 0,8 5-93 0,-8-5-53 0,9 5-27 16,-9 6-14-16,9-7-7 0,-1 6-3 0,2-1-2 15,-2 6-1-15,0-5 0 0,-8 0 0 0,9 0 0 16,0-1-1-16,0 0 1 0,-9 1 0 0,8-4 0 0,-8-1 1 16,8 0 3-16,-8-5 5 0,0 5 12 0,10-5 16 0,-10-5 10 15,0 5 8-15,7-5 2 0,-7 0 2 0,0-5-2 16,10 1 2-16,-10-2-4 0,0-3-8 0,8 4-6 0,-8-5 4 16,9 5 7-16,-9-3 8 0,10 3 5 0,-10-1 2 15,0 1-2-15,7 2 2 0,-7 2-1 0,0 2-8 0,0-2-11 16,0 2-10-16,10 4-8 0,-10-6-8 0,0 6-9 0,0 6-6 15,0-6-6-15,0 4-3 0,8 6-1 0,-8-1-3 16,8 1-1-16,10 6-3 0,-9-2-15 0,-1 0-29 0,10 1-26 16,0 0-26-16,7-5-29 0,1-1-31 0,0 0-40 15,0-3-55-15,9-2-84 0,-8-8-100 0,7 4-41 0</inkml:trace>
  <inkml:trace contextRef="#ctx0" brushRef="#br0" timeOffset="114166.68">29081 9159 17 0,'-17'-5'466'0,"-9"5"-123"0,8 0-136 16,1 0-88-16,0 0-48 0,0 0-27 0,6 0-16 16,4 5-8-16,7-5-5 0,0 4-2 0,-8 6-4 15,16-4-1-15,-8 2-2 0,7 4 1 0,4-3-1 0,-2 1 1 16,-1 4 0-16,9 2-1 0,10-3 1 0,-10 7-1 0,0-1 0 16,9 1-3-16,-9 0 0 0,10 9 1 0,-11-4-3 0,1 3 2 15,10 1 1-15,-9 7 1 0,-1-1 0 0,1 3 2 16,-10 1 2-16,9 0-1 0,-17 0-1 0,9 6 3 15,-9-2-1-15,-9-4 0 0,9-1 4 0,-8-3-1 0,-1-1 1 16,1-4 5-16,-2-6 6 0,-6 1 3 0,7-6 3 0,-9-4 5 16,1 0 9-16,0-6 12 0,-1 0 16 0,1-3 13 15,-1-6 10-15,10-6 5 0,-10 3 3 0,10-12 1 0,-10 0-5 16,10 0-10-16,-1-4-8 0,9-1-12 0,0-5-12 16,0 2-10-16,9-3-6 0,-1-3-8 0,1 0-7 0,8-5-4 15,1 0-12-15,8-1-7 0,-1 1-5 0,12-6-1 0,-12 1-4 16,10 1-3-16,-1-1-2 0,9-6-1 0,-9 2-1 15,3-2 0-15,-3 2 1 0,-8 4 0 0,0-4 4 0,0 7 4 16,-8 3 2-16,-10 2 3 0,0 3 5 0,0 8 2 0,-8 1 2 16,0-1-1-16,-8 6 0 0,0 5 0 0,0-2 1 15,-2 6-2-15,-7 0-3 0,9 5-2 0,-9 0-1 0,-1 5 3 16,9 0-2-16,-8 0-1 0,-1 5-1 0,10 4 0 16,0 1 2-16,-2 0 1 0,3 4 1 0,-3-4-2 0,10 10 2 15,0-7 2-15,0 2 1 0,0 6-1 0,10-8 0 0,-3 7 0 16,3-1-2-16,-2 1 1 0,9-5-3 0,9 4-1 15,1-6-2-15,-2 2-8 0,10 0-18 0,-1-5-24 16,1-6-28-16,18 2-33 0,-1-7-33 0,-1-4-41 0,10 0-45 16,0-4-62-16,0-7-124 0,0-4-82 0,8 2-42 0</inkml:trace>
  <inkml:trace contextRef="#ctx0" brushRef="#br0" timeOffset="115028.66">30567 8969 43 0,'0'-10'498'0,"0"0"-101"0,0 0-135 0,0 0-97 16,0 1-58-16,0 4-29 0,0 0-16 0,0 0-10 16,0 5-8-16,0-5-9 0,0 5-15 0,0 5-10 0,0 0-5 15,0 0-5-15,0 5-3 0,0 0 2 0,0 4 1 0,0 0 0 16,0 7 2-16,0-3-2 0,0 6 1 0,0-4-1 16,0 5 0-16,8-1 0 0,-8 1 1 0,9-1-1 0,-1 1 1 15,0 0-1-15,2-1 0 0,-1 6 2 0,-1-12 2 0,1 7-2 16,8-6 1-16,1 1-1 0,-10-1 1 0,10-5 2 15,-2-4 1-15,11 1-1 0,-9-1-2 0,-2-10 1 0,1 0 3 16,2 0 6-16,6-5 7 0,-7-5 6 0,-1 0 10 16,9-5 16-16,-18-4 24 0,10 4 31 0,0-5 35 0,-10-3 32 15,1 2 21-15,-1-3 16 0,2 0 6 0,-3 0 0 0,-7-1-17 16,0 1-22-16,0 4-34 0,-7 0-35 0,7 2-26 16,-10-3-20-16,2 6-14 0,8 6-11 0,-9-1-9 0,9 0-6 15,0 6-7-15,-8-2-1 0,8 1-3 0,0 1-5 16,0 4-4-16,-9 0-2 0,9 4-3 0,0 1-1 0,0 5-1 15,0 0-1-15,0 0 1 0,0-1 3 0,0 6 1 0,0 0-1 16,0 0 3-16,9-1-1 0,-1 1-11 0,1 0 5 16,-1-6 1-16,9 6 0 0,-7-6-2 0,7 1 0 0,0-4-1 15,-7 2 1-15,6-8 12 0,11 7-5 0,-9-7-3 16,-2 0 1-16,2-7 0 0,-1 4-6 0,1-2 2 0,-1-5 2 16,0 0 1-16,-7-5 4 0,6 6 2 0,-7-6-1 0,-9 0 2 15,8 5 7-15,-8-4 2 0,0 4-3 0,-8-5 0 16,8 5-1-16,-9 2-2 0,1-4 1 0,8 8-1 0,-8-6 0 15,8 6-3-15,-10 4-1 0,10 0-1 0,0 0-3 0,-9 0 0 16,9 4-4-16,-8 2 0 0,8 2-3 0,-9 4 0 16,9 1 0-16,0 2-1 0,9 0-1 0,-9-1 1 0,8 1 0 15,1 5 0-15,1-6 0 0,-2 1-1 0,9-1 0 16,1 0 0-16,-3-2-3 0,13 1-1 0,-2-3-1 0,-8 0-2 16,16-4 1-16,-8-2-1 0,0 2 1 0,0-6 2 0,-1-6 2 15,2 2 3-15,-1-6 1 0,1 0 7 0,-1 0 0 0,-9-4 5 16,0-1 0-16,0-5 1 0,1 5 4 0,-10-4 1 15,0-1 0-15,2-4 1 0,-10 4 0 0,10 0 0 16,-10-3-2-16,-10-2 0 0,10 1-3 0,-10-1 1 0,2-4-1 16,0 4 0-16,-10 0-1 0,10 1 0 0,-1 5 3 0,0 5 0 15,1-1 3-15,-1-1-1 0,9 6 0 0,-8 6 1 0,-1-5-3 16,9 9-1-16,0-5-3 0,0 5-2 0,0 5-4 16,0 0-1-16,0 3 1 0,9 8-2 0,-1-1 0 0,1 9 3 15,-1-5-1-15,1 5 1 0,8 1 0 0,-8 0-3 16,8-1-2-16,11 0-1 0,-13 0-6 0,12-3-18 0,-1-3-39 15,1 2-64-15,7-5-74 0,0 1-69 0,1-7-70 16,-1 0-100-16,1-4-176 0,1-5-82 0,-2 0-26 0,-7-5 32 16</inkml:trace>
  <inkml:trace contextRef="#ctx0" brushRef="#br0" timeOffset="115169.01">31591 8524 329 0,'-8'-19'558'0,"-10"-1"-125"0,10 5-143 15,-2 0-101-15,10 5-62 0,0 1-39 0,0-1-25 16,0 0-23-16,10 5-29 0,7 0-42 0,9 1-45 0,-9 4-54 16,18-6-69-16,-9 3-135 0,9-3-113 0,-2 2-61 0</inkml:trace>
  <inkml:trace contextRef="#ctx0" brushRef="#br0" timeOffset="115356.64">31937 8232 359 0,'-7'0'516'0,"7"0"-167"16,0 3-144-16,0 3-91 0,0 3-52 0,0 6-25 16,7-5-13-16,3 9-6 0,-2 1-3 0,11-2 0 0,-12 7-1 15,20 1-2-15,-10-3-2 0,0 7-2 0,1-6-2 16,8 1 1-16,0 5-4 0,1-1-3 0,-11-6 0 0,19 8-3 16,-9-3-15-16,-8 1-23 0,9-4-34 0,-11 0-43 15,2-5-62-15,-10 4-93 0,1-10-122 0,-9 6-68 0</inkml:trace>
  <inkml:trace contextRef="#ctx0" brushRef="#br0" timeOffset="115779.75">31981 8812 302 0,'-7'-4'364'15,"-2"-2"-118"-15,9 2-80 0,-10-1-52 0,10-1-28 16,10 2-14-16,-10-6-9 0,9 0-9 0,8 6-13 0,0-11-13 16,0 5-10-16,0-6-6 0,9 3 2 0,1-7 2 0,-10 1 12 15,10-6 12-15,-1 0 12 0,-1 2 21 0,1-3 35 16,-8-2 23-16,-1 4 22 0,9-6 20 0,-18 0 16 0,10 1 11 15,-1-1 9-15,-8 1-5 0,-1 1-28 0,-8-3-14 16,9 3-23-16,-9 3-22 0,0 2-24 0,0 2-21 0,0 6-18 16,-9-4-16-16,9 9-8 0,0 0-8 0,0 6-8 0,0-2-6 15,0 3-4-15,0 3-2 0,0 3-5 0,0 3 1 16,-8 8 1-16,8 2-4 0,0 2 4 0,-9 3 2 16,9 2 0-16,0 7-1 0,-8-6 0 0,8 6 0 0,0-2-1 15,0 2 1-15,0-6-2 16,0 6-3-16,0-4 0 0,0-8 0 0,8 5-2 0,-8-7-1 0,9-1 1 0,-1 0 0 0,1-6 1 15,0-5 4-15,0 2 0 0,8-2 3 0,-8-4 3 16,0-4 8-16,7-2-3 0,1 2-1 0,-7-5-1 0,7-6 0 16,1 0 0-16,-9 6-1 0,-1-6 1 0,0 0-7 15,2 0 1-15,-2 0 2 0,1 5 2 0,0 1 0 0,-9 5-3 16,0-2 0-16,8 2-1 0,-8 4-2 0,0 0-1 16,9 0 2-16,-9 0-2 0,8 4 10 0,-8 6-3 0,10-1-4 15,-2 1-1-15,9 5 3 0,-8 0-2 0,7 0-1 0,4 3 1 16,-2-2-13-16,-3 4 4 0,12-7-1 0,7 7 0 0,1-1-14 15,-1 1-54-15,1-5-74 0,9 5-83 0,-9-4-91 16,-1-3-107-16,-7 2-167 0,-1-2-99 0,-18 8-55 16,-8-1 20-16</inkml:trace>
  <inkml:trace contextRef="#ctx0" brushRef="#br0" timeOffset="116218.81">29473 10204 399 0,'-9'-14'378'0,"9"-1"-102"0,-9 0-77 0,9 6-45 0,0 3-15 16,-9-3-10-16,9 5-5 0,0 4-10 0,0-6-13 0,0 6-15 15,0-5-17-15,0 5-18 0,0 5-18 0,0-5-16 16,9 10-9-16,-9-5-3 0,9 9-2 0,0 1-1 15,-9 5-1-15,8-1 0 0,9 0 6 0,-8 7 16 0,-1-3 20 16,2 6 19-16,6 1 13 0,-8 4 11 0,10 0 6 0,0 6 3 16,-9-7-2-16,9 6-16 0,-3-4-18 0,3 4-19 0,1-1-14 15,6 3-10-15,-7-2-6 0,7-1-6 0,-7 3-7 32,8-8-23-32,-9 6-43 0,9-5-47 0,0-1-49 0,2-3-48 15,-3-5-63-15,-8-1-97 0,1-4-154 0,0-6-67 0,-10-4-1 16</inkml:trace>
  <inkml:trace contextRef="#ctx0" brushRef="#br0" timeOffset="116532.89">29411 10893 200 0,'-26'-16'543'0,"9"8"-94"0,0-2-137 16,8 0-95-16,0 0-51 0,0 6-28 0,9-3-16 16,0-1-10-16,9 3-8 0,0 0-21 0,17-5-21 0,1 0-18 15,-2 7-18-15,10-7-13 0,0-1-6 0,0-4-1 0,7 6-5 16,-7-7 3-16,8 8-1 0,-7-7 3 0,7-1 7 15,-9 2 10-15,1 0 13 0,1-1 21 0,-10-1 22 0,-1 3 25 16,1 3 18-16,-8-5 16 0,-1 5 8 0,1 0 2 16,-10 5-5-16,0 1-12 0,2-1-18 0,-10 5-20 0,8-5-15 15,-8 5-18-15,9 0-11 0,-9 0-15 0,0 0-9 0,0 0-7 16,8 0-7-16,-8 0-5 0,0 0-6 0,0 5 0 0,0 0-3 16,0-1 0-16,10 1 0 0,-10 2 1 0,7 1-1 15,2 2 1-15,0 5 3 0,0-5-1 0,1-2 0 0,6 8 0 16,-7-1 0-16,9-1 1 0,-3-4 2 0,5 4-2 0,-4 1 0 15,10-1 1-15,-8-2 0 0,8 1-3 0,-1-3-9 16,2 0-24-16,-1-1-46 0,1-2-71 0,7-4-70 16,-8-3-70-16,9 0-73 0,-9-3-93 0,8-7-147 0,-8-6-79 15,-9 6-19-15</inkml:trace>
  <inkml:trace contextRef="#ctx0" brushRef="#br0" timeOffset="116657.77">30288 10428 405 0,'-17'-10'528'15,"-1"2"-153"-15,10-2-132 0,-1 0-88 0,1 5-50 0,8-5-26 16,-9 5-21-16,9 5-24 0,9-5-27 0,-1 5-38 0,1 0-52 16,9-4-63-16,-1 4-108 0,9-6-156 0,-8 6-79 15,8-4-33-15</inkml:trace>
  <inkml:trace contextRef="#ctx0" brushRef="#br0" timeOffset="117252.39">30542 10351 367 0,'0'-5'540'16,"0"5"-142"-16,0 0-163 0,0-5-109 0,7 5-60 15,1 5-35-15,-8-5-15 0,10 5-7 0,7-1-3 0,-1 6-2 16,-6 0 1-16,7 0 1 0,0 5 1 0,1 0 4 0,-1-2-2 16,1 3 1-16,-2 4 0 0,-6-1 1 0,7 1-2 15,-9-2-2-15,2 3 0 0,6-2 0 0,-6-3 0 16,-10 2 0-16,7-3 1 0,-7 0 0 0,10-1 1 0,-10-4 1 15,0 0 3-15,0 0 6 0,0-6 12 0,9 6 18 0,-9-10 28 16,0 4 42-16,0-4 40 0,0 0 33 0,0 0 17 0,0-4 5 16,8-6-4-16,-8 6-11 0,0-6-23 0,0-5-35 15,0-1-41-15,10-2-31 0,-10 3-16 0,7-3-8 16,3-8-10-16,-2 1-10 0,0 2 2 0,1-3-8 0,9 3-3 16,-10-3-4-16,0 8-3 0,2-2-4 0,7 5-1 0,-8 1 0 15,-1 4-9-15,1 0 1 0,-1 1 2 0,2 3 0 16,-10 6-3-16,7-5 2 0,3 5 0 0,-2 5 1 0,1 1-2 15,8-2 2-15,1 1 0 0,0 5-1 0,-1 0 3 16,1-1-3-16,8 1-1 0,-10 0 0 0,11 0-3 0,-2-6-7 16,10 7-13-16,0-11-14 0,-8 3-19 0,7-3-17 0,0 0-11 15,1 0-8-15,0-3-2 0,-1-2 5 0,3-5 10 16,-12 0 18-16,0 0 19 0,2-5 19 0,-10 1 14 0,9-1 11 16,-9-5 8-16,-8 1 7 0,8-1 14 0,-9-3 14 0,2 3 15 15,-10 0 18-15,0-4 9 0,0 4 3 0,-10 1 2 16,2-6-3-16,-9 5-10 0,8 1-12 0,-8-1-13 0,0 1-16 15,0 10-10-15,-1-6-6 0,-8 5-5 0,9 5 2 16,-1 5-4-16,-9 0-1 0,10 5-5 0,0-1-1 0,0 10-1 16,0 2 0-16,8 3 1 0,0 1-1 0,0 4-2 15,9 1 0-15,9-1 2 0,0 1-1 0,8 4-1 0,1-4-1 16,-1-7 0-16,17 8-2 0,-7-12 0 0,7 5 1 0,2-3-3 16,-2-7-2-16,9-4-3 0,0 0-3 0,0-1-10 15,1-8-14-15,9 4-10 0,-10-10-11 0,8 1-16 0,3-2-20 16,-3-7-28-16,2 2-43 0,-2-4-45 0,2-5-41 0,-9 7-52 15,-2-6-72-15,-7 4-131 0,-9-5-95 0,0 6-42 16,-8-1 6-16</inkml:trace>
  <inkml:trace contextRef="#ctx0" brushRef="#br0" timeOffset="118585.84">13017 14483 73 0,'-10'-4'496'0,"10"4"-107"16,-8 4-137-16,0-4-95 0,-1 4-56 0,0 2-36 0,0 4-23 16,2 0-13-16,-3-1-4 0,0 5-8 0,3 2-2 15,-3-2 0-15,10 5 0 0,0-4-2 0,0 0 1 0,0 0 0 16,0-5 0-16,10 4 3 0,-3-9 1 0,3 5 1 16,7-5 6-16,-8 0 10 0,9-5 13 0,-2-5 9 15,2-5 12-15,8 0 9 0,-9-4 8 0,9-1 19 0,-8-5 26 0,8-4 19 16,-9 4 18-16,1-5 6 0,-1-4 14 0,1 5 6 0,-10 5 2 15,1-7-11-15,-9 8-26 0,0-2-28 0,0 5-29 0,-9 5-13 16,1-4-29-16,-1 9-17 0,-9 1-14 0,-8-2-9 16,9 12-6-16,-9 3-5 0,-8 1-4 0,7 4-3 0,-7 11-1 15,-1-5 0-15,10 4 1 0,-2 1-1 0,1-1-1 0,-1 5 1 16,10 0-1-16,8-5 0 0,-8 1 1 0,8 0-2 16,1-6-2-16,8 1-2 0,8-5 0 0,1-1-2 15,-1-4 0-15,10-6 1 0,-1 1-2 0,18-10 1 0,-10 1 2 16,11-12 3-16,-2-2-2 0,1-2 4 0,9-9 2 0,-9-1-2 15,-1 1 3-15,1 0-1 0,-9-6 3 0,1 7-2 0,-2-7 6 16,-8 6 1-16,1-1 4 0,-10 6 6 0,0-1 2 16,-8 6-7-16,0 5 4 0,-8 4 1 0,0 0-2 15,-10 10-4-15,1 0-4 0,-8 0-5 0,-2 14-5 0,-8 2 13 16,2-3-6-16,6 13-4 0,-8-3-3 0,9 7 0 0,0 0-4 16,-1-1-3-16,2 0-1 0,7 0-10 0,11 1 0 0,-3-6-2 15,10-3-4-15,0-3-2 0,10-3-1 0,-10 0 3 16,16-6 1-16,-7-4 3 0,16-5 4 0,-7 0 4 0,8-11 6 15,1 3 6-15,7-12 2 0,-8 0 3 0,9 1 3 16,0-6 1-16,-9-3 4 0,0 3 2 0,-1-4 6 0,1-1 0 16,-8 1 7-16,-1 4 3 0,-8 1 1 0,0 4 0 0,-1 0 0 15,-8 7-3-15,0 3-5 0,-8-6-5 0,-1 12-8 16,0-5-11-16,-8 4-14 0,-9 10-19 0,8-2-26 0,-7 3-68 16,-10 8-90-16,9 2-92 0,0 3-97 0,1-5-178 15,5 11-110-15,4-6-69 0,-2 1-28 0</inkml:trace>
  <inkml:trace contextRef="#ctx0" brushRef="#br0" timeOffset="119386.63">18158 15030 494 0,'0'-5'429'0,"-10"0"-146"16,10 5-110-16,-8 0-69 0,8 5-43 0,-8 0-24 0,-2 0-11 0,2 5-7 15,-9 0 0-15,-1 9-5 0,0 0-7 0,-6 7-1 0,4-3-2 16,-5 3 0-16,8 3 3 0,8-6 4 0,-8 2 0 0,-1-5 2 16,10-1 1-16,-1 1 3 0,9-10 3 0,0 5 3 15,-9-6-1-15,18-5 1 0,-9 6 3 0,9-10 4 16,8 0 5-16,0-4 0 0,1-2 0 0,-1-4 0 0,1-3 3 16,9-2 1-16,-10 1 9 0,8-1 10 0,-7 0 18 0,-1 5 29 15,-9-5 33-15,2 10 20 0,-2-5 15 0,-8 6 2 0,0 4-11 16,-8 4-13-16,-10 2-20 0,1 8-33 0,-1 1-34 15,-7-1-27-15,8 10-17 0,-10 2-8 0,9-3-5 0,-8 3-4 16,17-3-1-16,-8 2-1 0,8-1 0 0,9-4-4 16,0-1-1-16,9-5-7 0,0 2 2 0,8-6 1 0,1-5-1 15,8-5 1-15,1 0 1 16,-3-10 5-16,2 0 7 0,9-4 8 0,1-6 13 0,-2 2 14 0,-8-8 15 0,9 7 10 0,-18-7 12 16,9 3 10-16,-8-3 8 0,-1 8 7 0,-9-3-6 15,-8 8-9-15,9-2-13 0,-9 5-8 0,-9 5-15 0,1-5-12 16,-9 10-18-16,-1 0-21 0,-8 5-23 0,1 0-27 0,-2 5-58 15,1 5-103-15,-8 3-107 0,8-2-126 0,-1-1-215 0,9 3-110 16,10-2-48-16,-10 3-13 0</inkml:trace>
  <inkml:trace contextRef="#ctx0" brushRef="#br0" timeOffset="163412.26">14571 10214 65 0,'0'28'60'0,"-10"-3"-42"0,10 1-28 15,0-3-27-15,0-3-31 0</inkml:trace>
  <inkml:trace contextRef="#ctx0" brushRef="#br0" timeOffset="164086.34">15170 10565 205 0,'9'0'243'0,"-9"0"-71"15,0 5-47-15,0-5-31 0,0 0-18 0,8 0-9 0,-8 0-4 16,0 7-3-16,0-7-2 0,0 0 1 0,0 0-4 0,9 0 0 16,-9 3 1-16,0-3 4 0,0 5 6 0,0-5 10 15,0 5 10-15,9 5 9 0,-9-5 7 0,0 0 15 0,0 5 22 16,-9-2 22-16,9 3 19 0,0 4 12 0,-9 0 9 0,1-1 5 15,-1 6 0-15,0 3-14 0,-8 2-26 0,-1 4-31 16,-8 1-28-16,2 9-28 0,-14-1-22 0,5 7-17 0,-2 4-13 16,1 0-9-16,-9 0-2 0,7 4-3 0,-7 2 6 15,8-7-6-15,-9 0-4 0,10 1-3 0,-1-5 0 0,9-4-1 16,9-11-2-16,-1-1-1 0,2-2-8 0,7-6 2 0,0-1 1 16,-1 1 1-16,3-11 0 0,7 5-2 0,0-4 0 15,0-5 1-15,0 5 1 0,7-5 2 0,-7 0-1 0,10-1-2 16,-1-4 2-16,0 6 1 0,7-6-1 0,2 0 1 15,-1 0 0-15,9 0 0 0,0-6 1 0,9 2 1 0,0-1 0 16,-1 0-1-16,10-5 0 0,-1 1-1 0,1 3-1 0,9-4 0 16,-2 2-4-16,-6-3-2 0,5 1-1 0,-6-4-1 15,8 5-4-15,-7-1-5 0,-12 0-5 0,11 0-5 16,-10 1-4-16,-8 2-2 0,8-1-2 0,-14 2-1 0,5 2 4 16,-8-1 3-16,-8 0 8 0,0 5 7 0,-1-5 7 0,-8 0 8 15,0 2 3-15,0-4 3 0,0 2 1 0,-8-5 4 0,-1-4 0 16,0-1 3-16,-8 1 4 0,7-11 0 0,-5 2 2 15,-5-2 3-15,4-5 1 0,-2-4-1 0,-8-5-8 16,1-1 4-16,-1-2-3 0,-1-3-1 0,1-4 3 0,-1 5 0 16,2-1-1-16,-10 2-3 0,9 4 8 0,0 0-5 0,1 5-2 15,-2 1 0-15,2 7-2 0,5 1-4 0,5 7-2 16,-3 3-5-16,9 0-15 0,1 4-40 0,0 3-71 0,8-2-76 16,0 10-64-16,8 0-57 0,9-5-64 0,1 5-94 0,8 0-158 15,8-5-58-15,1 5 19 0</inkml:trace>
  <inkml:trace contextRef="#ctx0" brushRef="#br0" timeOffset="164384.28">15561 10595 141 0,'-8'0'650'0,"8"0"8"0,0 0-169 0,0 0-168 16,0 5-110-16,8 0-77 0,-8 5-46 0,9 0-22 0,-1 9-10 15,9 1-7-15,-7 3 1 0,6 8-1 0,2 2-2 16,-1-4-11-16,9 11-14 0,-8-6-9 0,-1-1-6 0,10 6-2 15,-10-4-3-15,9 4 1 0,-9-4-1 0,9-1 1 0,-8-6 1 16,7 7-2-16,-7-10 2 0,0-1 2 0,-2 1 5 16,2-6 6-16,-1-4 15 0,-8-6 20 0,8 1 40 0,-8-5 16 15,0 1 17-15,0-6 8 0,-1-6 4 0,-8 1-7 0,8-9-13 16,2-1-13-16,-10-9-35 0,8-1-11 0,0-5-12 16,-8-3-7-16,10-2-8 0,-10 1 1 0,8-5-4 0,-8 0-8 15,0 6-9-15,0-12-16 0,-8 6-19 0,8 0-41 16,-10-5-94-16,2 5-106 0,0 0-112 0,-2 0-169 0,-6 5-136 15,7-1-82-15,-17 1-46 0,8 4 8 0</inkml:trace>
  <inkml:trace contextRef="#ctx0" brushRef="#br0" timeOffset="171649.64">14083 16066 165 0,'0'0'146'0,"0"0"-57"15,0 0-41-15,0 0-23 0,0 0-13 0,0 0-7 0,0 0-4 16,0 0-1-16,0 0 1 0,0 0 2 0,0 0 4 16,0 0 5-16,0 0 6 0,0 0 7 0,0 0 5 0,0 0 4 15,0 0 1-15,0-4 1 0,0 4-4 0,0 0-5 16,0 0-7-16,0 0-6 0,0 0-4 0,0 0-5 16,0 0-3-16,0 0-1 0,0 0 0 0,0 0-1 0,0-6 1 15,0 12-1-15,0-6 2 0,-7 0 0 0,7 0 1 0,0 0-3 0,0 0 1 16,0 0-1-16,0 0-1 0,0 0 1 0,0 0-1 0,0 0-2 15,0 0 0-15,0 0 0 0,0 0-5 16,0 0-9-16,0 0-12 0,0 4-22 0,0-4-34 0,0 0-37 0,-9 0-56 16,9 5-64-16</inkml:trace>
  <inkml:trace contextRef="#ctx0" brushRef="#br0" timeOffset="172444.91">15327 15997 210 0,'0'-4'515'0,"0"-6"-120"0,0 4-134 16,8 3-88-16,-8-9-54 0,0 9-33 0,9-2-22 0,-9-1-11 15,0 6-5-15,0-4-5 0,0 4-5 0,0-6-6 0,0 6-3 16,9 0 4-16,-9 0 13 0,0 0 20 0,0 6 26 16,0-6 32-16,0 4 32 0,-9 2 27 0,9 2 20 0,0 4 8 15,-9 1-5-15,1 3-15 0,-2 4-21 0,2-2-25 16,-9 3-32-16,-1 7-23 0,0-3-23 0,-8 4-12 0,1 4-9 16,-10 3-7-16,9-3-3 0,-8 2-3 0,7-1 1 0,-7 5-1 15,8-9 1-15,-1 3-4 0,1 2 0 0,0-6-3 16,0 0 0-16,9-4-1 0,-1-5-5 0,2-1-5 0,6-4-4 15,10-7-4-15,-8 2-1 0,8 0-4 0,0 0-1 16,0-5-3-16,0 1-1 0,8 2-1 0,2-8 0 0,6 0 0 16,2 0 3-16,8-4-1 0,0-6-2 0,9 5 2 0,0-5 1 15,-9 0 1-15,8 0-1 0,9-3-1 0,-8 3-1 16,0 0 1-16,-1-6 0 0,10 8-1 0,-9-2-1 0,0 0 1 16,-1 0-1-16,1 0 6 0,0 1-3 0,0-1-6 0,0 0-3 15,0 1-3-15,-1 3-3 0,-8-4-4 0,0 6 0 16,0-6-7-16,1 6 0 0,-2-1 3 0,-7 5 3 0,-2-6 2 15,2 2 2-15,-9 4 3 0,8-6 0 0,-8 6 5 16,-1 0 1-16,-8-4 0 0,10 4 4 0,-10 0 2 0,8-6 1 16,-8 2 1-16,0-2 2 0,0-2 0 0,-8-2 1 0,8-5 2 15,-10 0-1-15,2-4-2 0,-1-1 4 0,1-5-2 16,-1 2-2-16,-8-6 1 0,0-1 3 0,-2-4 2 0,1 4 5 16,-7-4 1-16,8 1 4 0,-9-3 3 0,8 7 6 15,2 0 7-15,-11 5 5 0,10-6 1 0,0 11 4 0,-1-1 2 16,1 1-3-16,8 4-2 0,-8 0-5 0,7 5-7 0,2 1-7 15,1 3-8-15,-3 2-8 0,10 0-8 0,-10-2-9 16,10 2-9-16,0 4-8 0,0 0-9 0,0 0-8 0,10 4-8 16,0 2-8-16,-10-2-7 0,7 0-10 0,11 2-25 15,-10 0-49-15,1 2-71 0,9-3-65 0,-1 0-60 0,9 0-71 16,0-5-107-16,0 0-145 0,0 0-59 0,0 0 13 0</inkml:trace>
  <inkml:trace contextRef="#ctx0" brushRef="#br0" timeOffset="172804.81">16169 15710 120 0,'-9'-7'664'16,"0"4"12"-16,0-2-145 0,1 0-130 0,8 5-80 0,-9-5-54 0,9 5-48 15,0-5-37-15,0 5-20 0,0 0-19 0,0 0-22 0,0 0-23 16,0 0-26-16,0 0-21 0,0 5-15 0,0-5-4 0,0 5 0 15,0 0 0-15,0 3 3 0,-9-1 2 0,9 2 4 16,0 6-2-16,0-1 1 0,0 0 3 0,-9 7-7 0,9-3-1 16,0 2 0-16,9 0-4 0,-9 4-6 0,9-4-1 0,-9 5-2 15,9-1-10-15,-9 1 0 0,8-1-3 0,10 0-3 16,-9 0-2-16,-1-3-2 0,10-2 2 0,-11 5-3 0,13-9-1 16,-13 4 1-16,11 0 0 0,-1-3 0 0,-9-3 3 15,10 3-2-15,0-2-2 0,7-4-1 0,-7-1 0 0,-1 1 1 16,1-5-2-16,-1 0 0 0,11 1 0 0,-13-6 1 0,3 0-4 15,-1 0 0-15,1-6-2 0,-1 6-5 0,1-5-3 16,-2-4-6-16,2 3-5 0,-9 3-9 0,8-7-9 0,0-6-12 16,1 6-30-16,-10-3-46 0,2-7-62 0,-2 4-62 15,1-2-59-15,-9-2-65 0,0 0-85 0,0-4-145 0,-9-1-64 16,1 7-16-16</inkml:trace>
  <inkml:trace contextRef="#ctx0" brushRef="#br0" timeOffset="173039.55">15943 16023 221 0,'-18'3'731'0,"9"2"17"0,2 0-143 0,7-5-159 0,-10 5-121 16,10-5-109-16,10 5-80 0,-10-5-50 0,16 0-27 0,-6 0-13 16,15-5-6-16,-7 0-17 0,17 0 4 0,-9-3 0 15,8-2-7-15,-8 0-8 0,9 0-7 0,0-6-2 0,-2 1 1 16,3 1 10-16,-2-5-8 0,2 4-3 0,-11 1 1 0,1-1-3 15,1 5 3-15,-10 0-1 0,0 1-3 0,-6-1-6 16,-4 5-21-16,1 0-55 0,-8 0-83 0,0 5-92 16,0 0-148-16,-8 0-158 0,8 0-110 0,-18 5-55 0,1 0-18 15</inkml:trace>
  <inkml:trace contextRef="#ctx0" brushRef="#br0" timeOffset="176384.81">1198 11181 407 0,'-8'-20'355'0,"-10"1"-106"0,0-5-75 0,10 3-32 0,0 3-10 15,-1-2 6-15,-2-4 14 0,4 4 14 0,-1 1 19 16,-1-6 12-16,9 5 13 0,-9 7 6 0,9-7 0 0,-9 5-7 15,9-1-11-15,0 2-17 0,0 5-24 0,-8 4-19 0,8 0-22 16,0-5-22-16,0 10-19 0,0-5-19 0,0 5-15 16,0 0-9-16,0 0-6 0,0 0-7 0,-8 0-7 0,8 5-4 15,0-5-3-15,0 10-2 0,0-5-1 0,0 5-1 16,0 4 2-16,0 6 1 0,0 3 3 0,8 7 0 0,-8 1 2 16,0 2 3-16,0 6-1 0,0 5 1 0,8-5-1 0,-8 6-3 15,0-2-1-15,9 6 1 0,-9 0-2 0,9-1-2 16,-9-4 2-16,9 6-4 0,-1-6-1 0,-8 0-1 0,7-6 0 15,4 1 0-15,-11-4-1 0,9-1 0 16,-1-6-3-16,-8-2 4 0,8-3 1 0,-8-3 2 0,9 0 0 0,-9-9-3 0,0-1 1 16,9-2 5-16,-9-3 6 0,0 0 4 0,0-5 2 15,0 0 6-15,0-5 3 0,0 0 2 0,0-3 2 0,-9-13 0 16,9 1-2-16,0-4-1 0,-9-1-2 0,1-8-3 0,8 3-2 16,-8-9-1-16,-1-5-1 0,-9-4-2 0,10-6-3 15,-10 0 0-15,9-5-3 0,1 0-1 0,-10 0 2 0,9 1 4 16,1 4 7-16,-1 2 6 0,1-3 4 0,-1 11 5 15,0 0 5-15,0 10 3 0,9 5 7 0,-8-1 0 0,8 11-5 16,0 0-7-16,0 4-5 0,0 5-9 0,0 0-7 0,0 5-8 16,8 5-9-16,1 0-5 0,9 5-5 0,-1 5 1 15,0 5-1-15,9 4 2 0,1 6 0 0,-1 9 1 0,8 1 1 16,1 4 2-16,-1-1 1 0,1 11 0 0,8-4 2 16,-6 7 0-16,-4-3-2 0,11 0-1 0,-10 1-5 0,10-2-7 15,-8 1-7-15,-3 0-6 0,2-5-5 0,-1-5-2 0,1 0 0 16,-9-5 2-16,9-5 5 0,-17-4 5 0,8-1 6 15,-9-9 7-15,0 0 9 0,0-6 10 0,-7-5 9 0,6 2 10 16,-6-12 10-16,-2-2 6 0,9-7 7 0,1-11 9 16,-10-2 7-16,2-1 6 0,-2-10 5 0,1 0-1 15,-1-5 2-15,-8-1-2 0,0-4-3 0,-8 6-7 0,-1-12-9 0,1 7-11 16,-10-6-10-16,0 5-6 16,1 0-7-16,-1 6-5 0,2 4-3 0,-1-1-2 0,0 6-3 0,-3 4-5 0,3 1-8 15,9 9-19-15,0 2-19 0,-1 3-29 0,0-1-46 0,9 13-49 16,0-2-42-16,9 0-47 0,0 5-100 0,17 0-100 0,1 0-127 15,7 5-202-15,9 0-71 0,1 5-20 0,-1 4 2 16</inkml:trace>
  <inkml:trace contextRef="#ctx0" brushRef="#br0" timeOffset="176759.96">2231 11928 504 0,'-9'-4'588'16,"1"-6"-133"-16,8 5-143 0,-9 0-95 0,9-5-51 15,0 6-21-15,0-1-10 0,9 0-4 0,-9 0-6 0,8 5-11 16,1-5-13-16,0 0-17 0,0 5-21 0,7 0-17 0,-6 0-7 15,7 0-1-15,0 0 5 0,1 5 8 0,-1 5 4 16,1-5 5-16,-1 4 3 0,0 1 2 0,-8 5-2 0,9 0-2 16,-10-1-1-16,0 1-3 0,2 5-5 0,-3 0-5 15,-7 3-4-15,0-4-5 0,0 6-2 0,0 0-5 0,-7-1-5 16,-3 1-5-16,2 4-1 0,0-9-1 0,-10 3-2 0,9-3-3 16,-8 5-3-16,0-6 1 0,7 1-4 0,-6-6 1 15,7 0-3-15,0 2-4 0,0-8-8 0,2 4-13 0,7-2-28 16,-10-7-49-16,10 3-69 0,0-2-67 0,0 2-65 0,0-6-78 15,10-6-111-15,6 2-153 0,-7-2-63 0,8-4-6 16</inkml:trace>
  <inkml:trace contextRef="#ctx0" brushRef="#br0" timeOffset="177009.94">2561 11842 565 0,'-17'3'723'15,"-1"2"-18"-15,1 0-165 0,1 5-133 0,-4 0-106 16,3 5-77-16,0-6-54 0,1 6-25 0,6 5-18 0,2-2-20 16,-1 3-23-16,9-1-24 0,-8-2-19 0,8 7-13 0,8-1-8 15,-8-4-4-15,9 0-2 0,-1 4-1 0,2-4-2 16,-2 0 0-16,10-1-2 0,-11 1-1 0,10-7 0 0,3 7-1 16,-4-5-2-16,1-1 0 0,10 1 0 0,-10 0 1 15,9 0-2-15,0-6 1 0,0 0-5 0,0-3-2 0,0-2-7 16,1 2-11-16,-2-6-27 0,9-6-57 0,-7 2-82 0,7-2-83 15,-8-8-88-15,1 0-114 0,-1-11-163 0,-1 1-90 16,2-1-34-16,-10-4 21 0</inkml:trace>
  <inkml:trace contextRef="#ctx0" brushRef="#br0" timeOffset="177213.46">2813 11542 672 0,'-9'0'782'0,"1"0"6"0,8 0-191 15,-10 0-163-15,10 0-143 0,0 0-104 0,10 6-66 0,-2-6-29 16,1 0-15-16,8 4-5 0,0 2-6 0,9-6-9 0,1 5-13 16,6-5-11-16,-5 4 2 0,6-4-12 0,1 0-9 0,0 4-1 15,0-4-6-15,0 0-5 0,-1 0-9 0,1-4-18 16,0 4-55-16,-9 0-78 0,8 0-88 0,-8-4-97 16,0-1-115-16,-9-5-184 0,1 4-93 0,-9 2-45 0,-9 4 12 15</inkml:trace>
  <inkml:trace contextRef="#ctx0" brushRef="#br0" timeOffset="177385.31">2900 11875 320 0,'-9'10'671'0,"1"-1"-10"15,-2-4-144-15,10 0-105 0,0 0-71 0,10-5-55 0,7 5-37 16,-9-5-24-16,17 0-15 0,3-5-21 0,-2 5-32 0,0-5-45 16,9 0-37-16,-1 0-16 0,1-4-20 0,-1 4-10 15,10-5-6-15,-9 0-5 0,8 5-4 0,-8-5-2 16,0 7-11-16,0-3-17 0,-9 2-17 0,-2-2-35 0,-4 1-88 15,-13 5-109-15,2-5-119 0,0 0-231 0,-9 5-114 0,-18 5-59 16,2 0-37-16</inkml:trace>
  <inkml:trace contextRef="#ctx0" brushRef="#br0" timeOffset="181583.65">18557 17185 98 0,'-9'-6'182'0,"9"2"-37"0,0-1-31 0,0 0-27 0,0 5-15 16,0-5-10-16,-9 0-5 0,9 0-3 0,0 0-1 0,0 5-2 16,0-5-2-16,0 5-2 0,0 0-3 0,0-5-4 0,0 5-5 0,0 0-2 0,0-5-3 0,0 5 1 0,0 0-1 15,0 0 0-15,0 0 0 0,0 0 1 0,-7 5-1 16,7 0-2-16,0 5 2 0,0 0-3 0,0 0-1 0,0 5-4 15,0-1-5-15,0 1-4 0,0 0-2 0,7-5-3 16,-7 3-1-16,9-3-3 0,-9 0 1 0,9-4 3 0,-9-1 3 16,9-5 4-16,-9 4 8 0,8-8 8 0,0 4 7 15,-8-11 7 1,10 7 4-16,-10-6 2 0,8 0 1 0,-8 1 5 0,9-6 2 0,-9 0-3 0,9-1 7 0,-9 8 8 0,8-7 13 16,-8 5 11-16,-8 0 2 0,8 0-3 0,0 5-3 0,0-4-1 15,0 9-7-15,-9-5-10 0,9 5-17 0,0 0-14 16,-9 0-8-16,9 5-7 0,-8 4-5 0,8 1-7 15,-10 10-6-15,10-6-5 0,-8 0-3 0,8 7-2 0,0-1 1 16,-8-6 0-16,8 0 0 0,0-4 0 0,0 5 1 0,0-11-1 16,0 6 2-16,0-4 5 0,8-2 3 0,-8-4 2 15,0 0 2-15,8 0 3 0,-8-4 1 0,10-2-1 0,-2 1 0 32,1-4-4-32,0 5-2 0,-1-7-4 0,1-3-2 0,-9 4-2 15,8 1-2-15,2-1 0 0,-10 0 2 0,8 5 1 16,-8-6 1-16,0 7 2 0,0-2 2 0,0 3 3 0,-8 3-1 15,8-5-1-15,0 5 0 0,0 0-3 0,0 0-1 0,-10 0-2 16,10 5-10-16,-8-5 3 0,8 3-1 0,-9 7 2 0,1-10 0 16,8 6 1-16,-9 4-1 0,0-5 1 0,9 0 7 15,-8 0-5-15,8 0 0 0,-10-2-4 0,10 3-1 16,-8-6-1-16,8 4 0 0,0 2-1 0,0-6-1 0,-8 0 1 16,8 4-1-16,0-4 3 0,0 0 2 0,0 0-2 0,0 0 1 15,0-4-1-15,0 4 1 0,0 0-1 0,0 0 2 16,0 0 1-16,0 0-2 0,0 0-1 0,0 4 0 0,0-4-5 15,0 0-4-15,0 0-9 0,0 0-8 0,0 0-9 16,0 0-6-16,0 0-7 0,0 0-3 0,0 0 0 16,0 0 2-16,0 0 7 0,0 0 5 0,0 0 6 0,0 0 3 0,0 0 4 15,0 0 0-15,0 0-3 0,0 0-9 0,0 0-15 16,0 0-16-16,0 0-20 0,0-4-20 0,0 4-16 0,8 0-16 16,-8-6-17-16,8 2-13 0,-8-2-14 0,10 3-21 15,-10-2-36-15,8-5-67 0,-8 5-90 0</inkml:trace>
  <inkml:trace contextRef="#ctx0" brushRef="#br0" timeOffset="184220.14">13494 8749 25 0,'-9'0'357'0,"1"0"-89"15,-1 0-90-15,0 0-65 0,1 0-39 0,-2 0-23 16,-6 0-10-16,6 0-2 0,2 0-2 0,-2 0-2 0,-5 0-2 0,-3 0-1 16,0 0-6-16,1 5-2 0,-1-5-6 0,-8 5-4 15,1-1-5-15,-1 0-1 0,0 6-2 0,-9 0-1 0,10 1-3 16,-2-1-3-1,-8 4-2-15,0-4-3 0,9-1-2 0,0 1-4 16,0 0-1-16,0 6-3 0,-1-7 1 0,2 0-1 0,7-4 0 16,-8 5 2-16,9 0 1 0,-9-1 1 0,8 1 3 0,2-5 2 0,-10 5 2 0,17-5 1 0,-9-1 4 0,0 2 3 31,10-2 5-31,1 0 5 0,-3 3 6 0,2-4 8 0,-2 3 4 16,10-6 8-16,-9 0 4 0,9 0 6 0,0 0 4 0,0 0 5 15,0 0 5-15,0 0 5 0,0 0 6 0,0 0 8 16,0 0 9-16,0 0 5 0,9 0 9 0,-9 0 8 0,0 0 7 15,0 0 7-15,0 0 4 0,0 0-2 0,0 0-1 16,0 4-6-16,0-4-7 0,0 0-3 0,10 5 0 0,-10 1-2 16,8-2-1-16,2 2-3 0,-10-2-5 0,15 0-2 15,-5 2-7-15,-2 3-9 0,10-4-14 0,-1 0-12 0,9 0-11 16,-8-5-8-16,16 5-5 0,-8 0-3 0,0-5-1 0,8 5-2 16,10 1-2-16,-9-6-4 0,8 4 2 0,1-4-2 15,-2 5 0-15,11-5 0 0,0 0 9 0,-2 4-6 0,10-4-3 16,0 0 2-16,0-4-5 0,-1-1 0 0,-7 5 0 0,16-4-1 15,-8-2-12-15,0-4 4 0,8 5 1 0,-8-5 0 16,0 5-1-16,-1 2 0 0,-7-9-2 0,8 8 0 0,-18 0-1 16,9 4 0-16,-9-6-1 0,1 2-2 0,-9 4-1 15,0 0-1-15,-1 0-1 0,-8-6 0 0,8 6 0 0,-16 0 0 16,9 0 0-16,-10 0 0 0,-1 0 4 0,-6 0-2 0,8 0 3 16,-9 0-2-16,-2 0 2 0,-7 0-1 0,10-5 3 15,-10 5 7-15,8 0 7 0,-8-4 12 0,0 4 8 0,0 0 6 16,-8-6 1-16,8 3 0 0,-10-4-1 0,3 3-6 15,-11-6-10-15,-1 6-10 0,-6-11-9 0,-1 6-4 0,-1-1-1 16,-7-5 0-16,8 0 0 0,-17 0 6 0,8 0 7 0,-9 1 1 16,-7 1 0-16,-1-3 1 0,-1 2 2 0,11-1-1 15,-11-1 1-15,1 6-2 0,8-3-2 0,2 3-1 0,7 0 0 16,-1 1-1-16,1 2 0 0,9-1-2 0,1 3-1 0,7 0-4 16,10 5-5-16,-10-5-5 0,10 0-4 0,8 5-3 0,-9 0-2 15,9 0-2-15,0 0-3 0,9 0 0 0,-9 0 3 16,8 5 0-16,10 0 3 0,-10 0 1 0,10 0 2 15,-1 3 1-15,8-1 2 0,2-3-1 0,-1 1 0 0,9 5-1 16,0-5 2-16,-1 5 0 0,10-6 0 0,-1 0 1 0,-1 2 0 16,12-2 1-16,-11-4 1 0,17 6 0 0,-8-6-1 15,1 4 0-15,8-4-1 0,-10 6 0 0,2-1 0 0,-2-5 0 16,3 10 0-16,-3-6 0 0,-7 0-1 0,-2 6 0 16,-5 2-2-16,-4-4-1 0,-6 7-1 0,-9-5-2 0,8-1 0 15,-18 6 0-15,9 0 2 0,-8 0 1 0,-9 4 3 0,0 0 2 16,0 2 3-16,-9 3 4 0,-8 0 2 0,-9 0 2 15,0 10 2-15,-9 1 5 0,-9 3 3 0,1 1 4 0,-10-3 3 16,2 3 3-16,-11-1 1 0,2-4 2 0,0 1 2 16,-11-1-1-16,2-1-1 0,8-3 0 0,-8 4-2 0,1-4-1 15,15-5-2-15,1-1-4 0,0-6-3 0,18 2-4 0,-1-4-7 16,-1-3-13-16,19-3-27 0,-1-4-39 0,9 4-47 16,2-6-47-16,7 1-69 0,7-5-143 0,2 0-159 0,19 0-247 15,-3-9-97-15,8-1-36 0,3-6-7 0,8-3 14 16</inkml:trace>
  <inkml:trace contextRef="#ctx0" brushRef="#br0" timeOffset="185412.91">17436 8944 160 0,'0'-5'337'16,"9"5"-80"-16,-9-4-74 0,0 4-53 0,0-6-32 16,0 6-16-16,0-4-6 0,0 4-3 0,0-5 0 0,-9 5-4 15,9 0-3-15,0-5-3 0,0 5-4 0,0 0-3 0,0 0-4 16,-8 0-3-16,8 0 0 0,-8 0-1 0,8 0-2 16,-10 0 3-16,10 0 5 0,-8 0 10 0,-1 0 15 0,2 0 15 15,-4 0 19-15,4 0 23 0,-2 5 20 0,9-5 16 16,-11 0 11-16,4 0 5 0,7 5-5 0,-10-5-12 0,10 0-17 15,0 0-21-15,0 0-19 0,-7 0-19 0,7 0-20 0,0 0-18 16,-9 0-11-16,9 0-7 0,0 0-5 0,0 4-5 0,0-4-5 16,0 0-3-16,0 0-1 0,0 0-2 0,0 0-3 0,0 0 0 15,0 0-2-15,0 0 1 0,0 0 1 0,0 0 0 16,0 0 2-16,0 0 0 0,0 0-1 0,0 0 0 0,0 0 6 16,9 0-2-16,-9-4-3 0,7 4-3 0,-7 0-2 0,17 0 0 15,-6 0 0-15,5 0 1 0,2 0-6 0,-1 0 4 16,1 0 1-16,8-5 1 0,9 5 2 0,-9 0 0 0,9-5 0 15,-1 5-1-15,1 0-2 0,0 0-3 0,8 0-1 16,0 0 1-16,0 0 0 0,10 0 0 0,-9-5-2 0,7 5 1 16,2 0 3-16,0-5 3 0,7 5 0 0,-9-5-1 0,10 5 0 15,0-5-1-15,0 0 0 0,0 1-1 0,-1-5-2 16,2 3-2-16,6 0-6 0,-7 2 1 0,-8-6-1 0,7 5 3 16,-7 0-1-16,-2 2-1 0,-7-3 1 0,-1 0-1 0,-8 2 5 15,-1-6-1-15,-7 10 0 0,-10-4-3 0,0-2 5 16,1 2 7-16,0 4 10 0,-10-5 12 0,1-1 15 0,-9 6 14 15,8-4 12-15,-8-2 12 0,0 2 3 0,0-2-1 16,0 2-4-16,-8 0-4 0,-1-6-12 0,1 0-14 0,-10-4-13 16,10 4-11-16,-19-5-9 0,10 5-6 0,-10-3-5 15,-7 2-9-15,-1 0-4 0,0 2-1 0,-7-1-1 0,7 6-3 16,-9-2 2-16,9-4 0 0,-8 10 0 0,9-4 1 0,8-2 1 16,-9 6 1-16,9-4 1 0,8 4 0 0,1 0-1 15,-1 0-2-15,11 0 1 0,-3 0-4 0,2 0 0 0,-1 0-2 16,9 0-1-16,0 0-2 0,-10 0-2 0,20 0-2 0,-10 0-3 15,0 4 1-15,9-4 1 0,-1 6-2 0,9-2-1 0,1 2 4 16,-1 4 3-16,1-6 2 0,16 6 4 0,-7-5 0 16,6 5 0-16,4-1 3 0,5 1 2 15,2 0-1-15,-1 0 0 0,0 0-1 0,-8-2 0 0,7 8-1 0,2-1-1 16,-8-1-1-16,-1 0 1 0,-1 7-2 0,-8-3 2 0,1 4 1 16,-11-4-1-16,2 3 2 0,-9 2 1 0,-1 2 4 0,-8-1 1 15,0 0 2-15,-17 0 3 0,-1 5-1 0,-9 1 4 16,-6 0-1-16,-2-6-1 0,-8 5-1 0,0 1 0 15,-19-5-3-15,10 3 0 0,-8-2-4 0,-10-3-13 0,8 2-25 16,-6-1-42-16,7 1-49 0,9-7-65 0,0 3-154 0,17-3-192 16,0-2-242-16,10 4-135 0,-2-7-57 0,10 2 2 0,9 0 25 15</inkml:trace>
  <inkml:trace contextRef="#ctx0" brushRef="#br0" timeOffset="189687.21">13780 9535 77 0,'0'0'385'0,"0"0"-103"0,0-5-98 0,0 5-69 0,0-5-38 0,0 5-24 16,0 0-10-16,0 0-5 0,0 0-4 0,0 0-3 15,0 0-5-15,0 0-3 0,0-3-3 0,0 3-1 16,0 0-2-16,0 0 0 0,0-7 5 0,0 7 5 0,0 0 5 15,0 0 7-15,0 0 4 0,0 0 4 0,0 0 0 0,0 0 1 16,0 0-2-16,0 0-2 0,0 0-2 0,0 0-2 16,0 0-3-16,0 0 1 0,-8 0-1 0,8 0-1 0,0 0 2 15,0 0 0-15,0 0 2 0,0 0-2 0,-9 0 0 16,9 0-5-16,0 0-1 0,0 7-3 0,0-7-4 0,-8 0-4 0,8 0-3 16,0 0 0-16,0 0 1 0,0 0 1 0,-9 0 0 15,9 0 3-15,0 0 0 0,0 0 1 0,0 0 0 0,0 0-3 16,0 0-4-16,0 0-2 0,0 0-2 0,0 0-3 15,0 0-2-15,0 0-1 0,0 0 0 0,0 0 0 0,0 0 0 16,0 0-1-16,0 0 1 0,0 0 1 0,0 0-1 16,0 0 0-16,0 0-1 0,0 0-1 0,0 0-1 0,0 0-2 15,0 0-2-15,0 0 0 0,0 0 0 0,0 0-1 0,0 0-1 0,0 0 0 0,0 0 1 16,0 0 0-16,0 0 0 0,0 0 1 16,0 0 0-16,0 0 0 0,0 0 1 0,0 0 1 15,0 0 3-15,0 0 2 0,0 0 1 0,0 0 7 0,0 0-2 0,0 0 0 0,0 0 1 16,0 0-5-16,0 0 1 15,0 0-3-15,0 0-2 0,0 0-6 0,0 0 1 16,0 0 0-16,0 0 0 0,0 0 1 0,0 0-1 0,0 0-2 16,0 0-10-16,0 0-23 0,0 0-31 0,0 0-33 0,0 0-39 15,0 0-41-15,0 0-61 0,0 0-89 0,9 0-150 16,-9 0-65-16,0 0-17 0</inkml:trace>
  <inkml:trace contextRef="#ctx0" brushRef="#br0" timeOffset="211518.31">963 14146 171 0,'-8'-10'427'16,"0"-4"-124"-16,-2 5-115 0,10-1-72 0,-8 0-36 0,-1 0-19 16,9 1-7-16,-8 3-1 0,8-3-3 0,-10-1-1 15,10-1 2-15,0 7 8 0,0-5 13 0,0-2 14 0,0 7 19 16,0-6 28-16,0 0 40 0,0 5 35 0,-8-5 28 0,8 5 13 16,0 5-5-16,0-5-10 0,0 5-20 0,0 5-29 15,0-5-42-15,0 5-41 0,0 0-38 0,0 5-25 0,0 0-16 16,8 9-8-16,2 0-2 0,-2 17 0 0,1-3-1 0,-1 12-2 15,10-7 2-15,0 10-1 0,-2-3 0 0,2-2-2 0,-1 6-1 16,0-4-3-16,2-1-2 0,6-1-10 0,-7-4 3 16,-3 0 0-16,5-4 2 0,-4-1 2 0,2 1-2 15,0-2 9-15,-2-9-3 0,-7 1 8 0,0 1-5 0,-1-8-1 16,1-3-3-16,0-5-6 0,0-2 2 0,-9 3-8 0,0-6 4 16,0 0 6-16,8 0 6 0,-8-5 3 0,0 0 7 0,0 0 10 15,0 0 1-15,0-5 3 0,0-5-3 0,0-1 0 16,0-2-7-16,-8-7-1 0,8 2-8 0,-9-13-3 15,9 3-5-15,-9-7-2 0,9 1-2 0,-9-5-1 0,1-1-1 16,-1 2 0-16,-8-11-2 0,9 5 0 0,-10-5 2 0,9-5 1 16,-8 5 0-16,0-4 0 0,-1 4 1 0,10 0 1 0,-10 6 3 15,1-2-1-15,9 2 1 0,-2 8 0 0,1 0 2 16,1 1 2-16,-1 10 0 0,1 0 0 0,8 3-1 0,-9 3-2 16,9-2 0-16,0 10-3 0,-9-4-1 0,9 4-1 15,0 5-1-15,-9 0 2 0,9 0-2 0,0 0 3 0,0 0-1 16,0 2 0-16,0-4 0 0,-8 4 0 0,8-3 1 15,0 0 0-15,0 2-1 0,-8-6-1 0,8 5 0 0,0 0 2 16,-10-4 0-16,10 3 0 0,-8 2-1 0,8-2-1 0,-8-2 1 16,8 2-1-16,-10 1 0 0,10 5 1 0,0-4 0 0,-8-2 0 15,8 6-1-15,0-4-1 0,0 4 0 0,0 0 0 16,0 0 0-16,0 0-3 0,0 0-2 0,0 0 0 16,0 0-1-16,0 4-1 0,0-4-2 0,0 0 1 0,0 6-1 15,0-6 0-15,8 4 2 0,-8 1-1 0,0 1 0 0,10-2 1 16,-2 0 1-16,0 2-1 0,-8 4-3 0,18-4 2 0,-10 2 0 15,1 7-1-15,9 1 3 0,-1-3 0 0,0 2 0 16,1 5 1-16,8 4 2 0,-2 0 0 0,4 5 0 16,-2 1 1-16,0 4 0 0,0-4 0 0,9 9-1 0,-9-5 1 15,-1 0-4-15,12 5 1 0,-12 0 2 0,10-5 2 0,-9 0-2 16,-1 0 1-16,10 1 0 0,-10-5 0 0,2 3 4 0,-1-4-1 16,-1 1-1-16,3 0-2 0,-2-6 0 0,-1 4 1 15,-7-2-2-15,8-3-1 0,-9 2-3 0,1-5-1 16,8-1-4-16,-9 1 1 0,0 0-1 0,0-6 1 0,-7 1 2 15,6-5-1-15,-6 0 3 0,7-2-1 0,-9 2 4 0,2-10 0 16,-10 6 3-16,8-2 3 0,0-4 6 0,-8 0 3 0,0-4 4 16,0-2 4-16,-8 2 3 0,8-6-1 0,-8-4 1 15,-2-6-3-15,2-4-3 0,-1-1-2 0,1-9-2 0,-10 0 1 16,0-5-3-16,11 0-1 0,-10-10 1 0,-3 0 2 0,3-4-4 16,1-1-2-16,-2 0 1 0,-8 1-3 0,9-6 1 15,-1 0-1-15,1 5 0 0,-1-5-3 0,2 11 0 0,-2-1 1 16,8 5-1-16,-6 6-2 0,7 2 0 0,1 7-5 15,-2 4-9-15,2 5-16 0,1 7-46 0,7-2-85 0,0 4-82 16,7 11-67-16,1-3-65 0,10 3-88 0,0 0-177 0,-1 3-81 16,9 13-14-16</inkml:trace>
  <inkml:trace contextRef="#ctx0" brushRef="#br0" timeOffset="211926.16">2370 15093 357 0,'0'-9'572'0,"-8"5"-116"0,8-2-146 0,-10 1-103 0,10-5-66 16,0 6-44-16,0-1-29 0,10 0-14 0,-10 0-7 16,8 0-9-16,1 5-7 0,8-5-10 0,-8 0-8 0,9 5-3 15,-10 0 0-15,10 0 4 0,-1 5 4 0,-10 0 6 16,13 0 3-16,-13 5 5 0,2-1 4 0,0 1 9 0,-1 5 2 16,1-6 5-16,-9 5 5 0,9 8 9 0,-9-3 14 0,0 4 12 15,-9 3 4-15,9-7 3 0,-9 5 2 0,9 1 3 16,-8 0-3-16,-1-6-7 0,0 1-15 0,2-1-14 0,-3 1-20 15,0-7-6-15,3 3-6 0,7-6-9 0,-10 4-10 16,10-9-11-16,-7 5-16 0,7-6-28 0,0 1-40 0,-10 2-72 16,10-7-66-16,0 3-55 0,10-6-48 0,-3 3-51 0,3-7-62 15,-10-2-75-15,17-1-71 0,-7-5 0 0</inkml:trace>
  <inkml:trace contextRef="#ctx0" brushRef="#br0" timeOffset="212191.81">2735 15001 294 0,'-8'-4'651'0,"8"4"-48"0,-10-6-144 15,10 6-118-15,-8 0-79 0,8 0-62 0,-9 0-52 0,9 6-25 16,-9-6-18-16,9 4-15 0,-9 2-17 0,9 3-21 0,-8 5-21 16,8-4-13-16,0 5-11 0,-9-1-2 0,9 1 0 0,0 0 2 15,0 5 1-15,0-7 0 0,0 3 2 0,0-2 0 16,0 5 1-16,0-3 1 0,0-2-2 0,9 5-2 15,-9-4 0-15,8 0 1 0,1 5-1 0,0-7-2 0,0-2-1 16,-1 4-1-16,2-5-1 0,-2 3 1 0,9-3-3 0,-7 0-9 16,7 0-21-16,0-5-35 0,0-1-45 0,0 2-45 15,10-2-44-15,-11-4-47 0,11-4-44 0,-1-2-48 0,-1 2-64 16,-6-5-106-16,-2-1-42 0,9 0-8 0</inkml:trace>
  <inkml:trace contextRef="#ctx0" brushRef="#br0" timeOffset="212363.43">3005 15197 528 0,'0'0'621'0,"-10"0"-125"0,10 0-162 0,0 0-124 0,0-6-88 15,0 6-60-15,10 0-36 0,-10 0-18 0,8 0-8 0,9-5-2 16,-8 5 1-16,8 0 1 0,1-5 0 0,-1 5 1 0,0-4-1 16,0 4 1-16,0-6-1 0,10 3-1 0,-10-3-12 15,9 2-12-15,-8-6-16 0,9 4-20 0,-2 2-23 16,-8-5-26-16,9-1-33 0,-8-2-39 0,-1 4-52 0,1-2-95 15,-1 1-105-15,-8-2-48 0</inkml:trace>
  <inkml:trace contextRef="#ctx0" brushRef="#br0" timeOffset="212582.77">3299 14907 107 0,'-8'-3'656'15,"-1"3"-17"-15,9 0-125 0,-9 0-145 0,9 0-102 0,0 0-77 0,0 0-58 16,-8 0-40-16,8 3-24 0,0 3-13 0,0 0-11 15,0 3-10-15,0 1-9 0,0 4-5 0,0 5-1 0,-8 1 3 16,8 5 1-16,0-1-1 0,-10 5 3 0,2-5 3 0,-1 5-1 16,9 1 0-16,-8-1-5 0,-2 1-5 0,2-6-3 15,-1 6 0-15,0-5-3 0,9-1-6 0,-7-6-1 0,7 8-8 16,0-12-13-16,0 5-32 0,0-3-45 0,0-2-50 16,0 1-43-16,7-6-45 0,-7-2-43 0,9 1-45 0,0-8-47 15,-1 0-66-15,10 0-87 0,-9-8-19 0</inkml:trace>
  <inkml:trace contextRef="#ctx0" brushRef="#br0" timeOffset="213287.51">3751 15099 26 0,'8'8'440'0,"1"-1"-101"16,0 1-116-16,0 2-83 0,-1 6-46 0,0-2-27 15,10-5-15-15,-10 6-9 0,2 0-10 0,-2 4-7 0,1-4-8 16,-1 0-5-16,10 0-4 0,-9 0-3 0,0-2-3 15,-2-2-2-15,12-1 0 0,-10 0-1 0,-1-2 0 0,10-2 0 16,-10-2 0-16,1-4 4 0,-1 0 5 0,1 0 11 16,0-4 11-16,-9-2 16 0,8 3 17 0,1-2 22 0,-9 0 22 15,0-5 27-15,0 0 34 0,9 1 32 0,-9-6 24 0,-9 5 17 16,9 0 4-16,0-5-8 0,-9 5-13 0,1 0-22 16,-1 1-33-16,0-1-39 0,1 0-35 0,-1 0-28 0,1 0-21 15,-10 1-13-15,10-1-8 0,-1 6-6 0,-10-6-5 16,12 1 0-16,-2 2-2 0,0 4-1 0,1-9-3 0,8 9-2 15,-10-2-2-15,2-1-1 0,8 2-2 0,-9-1-2 0,9 5-1 16,-8-4 0-16,8 4-1 0,0-6 2 0,0 6-1 0,0 0 0 16,-10 0-1-16,10-5 1 0,0 5 1 0,0 0-7 15,0 0 2-15,0-4 1 0,0 4-1 0,0 0-1 16,0 0 1-16,0 0 1 0,0 0-2 0,0 0 5 0,0 0-1 16,0 0-2-16,0 0-1 0,0 0 0 0,0 0 3 0,0 0-2 15,0 0-1-15,0 0-1 0,0 0-1 0,0 0 0 0,0 0 1 16,0 0 0-16,0 0-4 0,0 0 3 0,0 0-1 15,0 0 1-15,0 0 2 0,0 0 2 0,0 0 0 16,0 0 1-16,0 0 0 0,0 0 0 0,0 0 1 0,0 0 0 16,0 0 0-16,0 4-1 0,-8-4 0 0,8 5 2 0,0 5-1 15,0-1 1-15,-9-3 0 0,9 9 0 0,0 0 0 0,-9-2-1 16,1 7 0-16,0-1-3 0,-1 7 1 0,-9-3 0 16,10 7-1-16,-9-6 0 0,0 1 0 0,7-2 0 15,2-3-1-15,-1 0 1 0,1-5 3 0,-2-1-5 0,10 1 2 16,-8-5-3-16,8 0 0 0,0-1 1 0,0-2-1 0,0 1-4 15,8-3-9-15,2 0-6 0,-2-5-6 0,1 0-7 0,-1 5-6 16,10-5-4-16,0-5-5 0,-2 5-2 0,2-5-3 16,7 0-2-16,-7-3-2 0,8-4 2 0,-9-2 2 0,10-1-3 15,-1 1 1-15,-8-6 5 0,8 5 10 0,-9-5 10 16,9-3 10-16,-9 3 12 0,0-4 15 0,-8 4 20 0,9 0 21 16,-10-4 16-16,0 4 18 0,-8 6 15 0,0-5 11 15,0 3 6-15,0 3-2 0,-8 3-10 0,0-5-12 0,-1 4-17 16,0 2-15-16,-8 5-18 0,-1-2-12 0,1 1-13 0,0 5-9 15,-10 0-5-15,11 5-7 0,-2 1-10 0,-8-2-18 0,9 1-31 16,-1-1-55-16,1 2-73 0,7 2-74 0,2-1-80 16,-1-7-110-16,0 5-172 0,9-2-79 0,0-3-19 15</inkml:trace>
  <inkml:trace contextRef="#ctx0" brushRef="#br0" timeOffset="213507.91">4212 14893 704 0,'0'-4'761'16,"8"-2"-10"-16,0 2-198 0,2-1-178 0,-2 0-149 0,0 5-107 16,1-5-58-16,0 5-32 0,7 0-16 0,2 0-9 15,-9 5-10-15,9 0-7 0,-10 4-6 0,10 1 0 16,-9 1-1-16,-1 4-1 0,-1 4 1 0,-7-5 3 0,0 10 5 16,0 1 6-16,-7-1 4 0,7 1 1 0,-8-1 1 0,-1 6 0 15,-9-5 0-15,10-2 1 0,0 2-1 0,-2-5-11 16,1 3-18-16,-9-3-29 0,11-5-37 0,-2 5-41 0,0-5-42 15,9-6-44-15,-9 1-43 0,9 0-42 0,9-5-50 16,-9-5-67-16,0 0-88 0,9-5-27 0</inkml:trace>
  <inkml:trace contextRef="#ctx0" brushRef="#br0" timeOffset="213721.61">4455 14922 513 0,'0'-3'696'0,"-10"-3"-86"0,10 6-154 0,-8-6-127 16,-1 12-97-16,9-6-80 0,-8 6-60 0,-1 3-35 0,1 5-20 15,8-4-12-15,-9 9-7 0,9 1-3 0,0-1-6 0,-11 1-2 16,11 0-3-16,11-1-3 0,-11 5-7 0,0-3 4 16,9-3 0-16,-1 2 0 0,1-1 2 0,-1-4 0 0,1 0 0 15,-1 0 1-15,10-1 5 0,-1 1-3 0,0-5-2 0,1-5-7 16,8 4-20-16,0-9-25 0,1 0-38 0,7-4-43 16,0-11-48-16,10 0-68 0,-9-4-95 0,7-6-166 15,3-4-74-15,-10-1-36 0</inkml:trace>
  <inkml:trace contextRef="#ctx0" brushRef="#br0" timeOffset="214010.78">4497 13721 354 0,'0'0'531'0,"0"0"-138"15,0 0-152-15,0 0-101 0,9 5-61 0,0-5-29 16,0 0-8-16,8 0-2 0,0 0 3 0,0 4 4 0,2-4 3 16,6 0 11-16,1 0 8 0,1 0 5 0,-10 0 2 15,17-4 2-15,-8 4 1 0,0-5-3 0,2 5-4 0,-3-5-11 16,1 5-20-16,-9-5-38 0,9 5-51 0,0-5-53 0,-9 5-53 15,9-3-66-15,2-3-103 0,-12 0-166 0,1 6-82 16,-7 0-20-16</inkml:trace>
  <inkml:trace contextRef="#ctx0" brushRef="#br0" timeOffset="214167.41">4783 14074 495 0,'-8'9'757'0,"8"-5"6"0,-9-4-174 16,9 6-175-16,-7-6-147 0,14 0-113 0,-7 0-78 0,9 0-39 15,-1 0-19-15,19-6-11 0,-9 6-17 0,8-10-24 0,9 7-32 16,-9-7-40-16,9-2-41 0,-10-2-43 0,10 5-48 16,-8-6-52-16,8 1-67 0,-11-1-107 0,-6 0-84 15,0 0-32-15</inkml:trace>
  <inkml:trace contextRef="#ctx0" brushRef="#br0" timeOffset="-192276.35">28821 12930 273 0,'0'-5'420'0,"0"0"-105"16,0 0-105-16,0 0-71 0,0 5-39 0,0-4-24 0,0 4-16 0,0-6-7 0,0 6-7 0,0-3-7 16,8-3-6-16,-8 6 1 0,0-4-2 0,0-2 7 15,0 6 12-15,9-5 15 16,-9 5 18-16,0 0 19 0,0-5 17 0,0 5 11 0,0 0 7 0,9 0 1 0,-9 0-6 0,0 5-10 16,0-5-13-1,0 0-15-15,0 0-16 0,0 5-8 0,0-5-6 0,0 6 2 0,0-2 6 16,-9 2 8-16,9 3 5 0,0-5 4 15,-9 6 2-15,9 0-2 0,-8 0-5 0,0-1-10 0,-2 6-11 16,-6 4-11-16,-11 7-7 0,1-3-3 0,1 3-5 0,-12 7-2 16,4-4-4-16,-2 6-6 0,-9 3-2 0,9 1-2 15,-9 0-3-15,11 1-4 0,-12-1-2 0,20-6-3 16,-10 6 1-16,9-3 0 0,1-7-1 0,7 0-3 0,1-10-11 16,-1 6 1-16,11-10 3 0,-4 0 0 0,11-1 0 0,-9-4-1 15,18 4 3-15,-9-4 0 0,11 0 7 0,-4-6-1 0,11 6-3 16,-1 1 0-16,1-3-1 0,7-2-1 0,1-2-3 15,0 2 0-15,8 0 2 0,1-3-1 0,1 2 2 0,8 0-1 16,-2 0-2-16,2-5 4 0,-1 5-1 0,0-5 1 0,1 0-2 16,9 0 0-16,-11 0-2 0,10 0-2 0,0 0-1 15,-7-5-3-15,7 0-3 0,-9 0-1 0,0 0-5 0,1 2-3 16,-1-3 0-16,-9 0 0 0,1 2 0 0,-9-6 3 16,0 6 3-16,-8-2 2 0,8 1 4 0,-9-5 2 0,-7 6 2 15,-2-6 3-15,0 0 2 0,-8 1 4 0,0-6 0 0,0 1 0 16,-8-6 4-16,0-5 3 0,-9 1 1 0,-3 0-1 15,4-6 1-15,-10-5-1 0,0 2 0 0,0-1-2 0,-9-6-2 16,0 2 0-16,-9 3 4 0,10 2 4 0,-1-3 5 16,-8 8 5-16,8-2 6 0,10 6 8 0,-10-1 4 0,8 7 0 15,1 2-5-15,9-4-3 0,0 7-9 0,-1-2-12 0,1 4-13 16,9 2-19-16,-2-1-21 0,2 5-21 0,8-5-22 16,0 6-27-16,0-1-55 0,0 0-75 0,8 0-68 0,2 0-57 15,6 0-47-15,2 0-62 0,-1 0-99 0,0 5-110 16,-8-4-22-16,9 4 34 0</inkml:trace>
  <inkml:trace contextRef="#ctx0" brushRef="#br0" timeOffset="-191759.69">29959 12979 151 0,'8'-5'291'0,"-8"5"-71"0,8-5-57 0,-8 0-36 0,0 0-17 16,10 1-10-16,-10 4-2 0,0-6 0 0,0 6 1 0,0-4-2 15,0 4 3-15,0 0 6 0,0 0 12 0,0 0 21 0,0 0 24 16,0 0 23-16,-10 0 24 0,10 4 15 0,0-4 8 16,0 0-5-16,0 0-10 0,0 0-23 0,-8-4-29 15,8 4-31-15,-8 0-31 0,8 0-27 0,-8 0-23 0,-2 0-15 16,2 4-12-16,-10-4-12 0,9 6-2 0,-9 3-2 0,-7-4-3 16,7 5 0-16,2 5 0 0,-11 0 2 0,10-2 0 15,-10 7 4-15,11-1 0 0,-2 7 1 0,-8-3 0 0,9 2-1 16,7-1 0-16,-6 0 0 0,6 2 0 0,2 3-1 15,-2 0 0-15,3-5-1 0,7 5-2 0,0-4 1 0,0 4 0 16,7-4-1-16,3-2 0 0,-2 7-1 0,2-5 2 0,6-1-2 16,2-4 2-16,0 4 0 0,7-4 0 0,1-5-1 15,1-2-1-15,-1 3 0 0,8-1-2 0,-6-11-1 0,14 6-2 16,-6-10 0-16,6 0-1 0,1 0-1 0,10-6-2 16,-10 2-8-16,1-5-10 0,-1-1-16 0,1-6-15 0,-1 6-42 15,-9 2-76-15,1-7-86 0,-9 5-81 0,1-5-81 0,-10 6-108 16,0-6-151-16,-17 10-75 0,0 0-12 0</inkml:trace>
  <inkml:trace contextRef="#ctx0" brushRef="#br0" timeOffset="-191415.25">29090 14346 71 0,'-9'15'390'0,"1"-5"-101"0,-1 0-89 0,0-1-61 16,1-4-32-16,8 5-18 0,-9-5-6 0,9-5-2 0,0 5 0 16,0-5 1-16,0 5 1 0,0-5 3 0,0 0 5 15,0 0 7-15,9 0 12 0,-1 0 18 0,1 0 20 0,0 0 15 16,-1-5 6-16,1 5-1 0,8 0-7 0,1 0-9 0,-1-5-15 16,1 5-19-16,-1 0-19 0,9 0-15 0,0 0-9 0,9 0-8 15,-9-5-5-15,8 0-6 0,10 0-6 0,-1 0-7 16,1 0-5-16,8 1-6 0,0-6-5 0,1 0-1 15,6-5 0-15,-6 5-4 0,8 0-1 0,-10-3 3 0,11-7-4 16,-9 4-1-16,-2 3-1 0,-8-7-3 0,9 5 3 0,-7 0-4 16,-11 1-5-16,9 4-7 0,-17-5 0 0,9 5-5 15,-9 1-9-15,-8 5-18 0,-2-6-43 0,-6 4-55 0,-2 6-62 16,-8 0-64-16,0 0-60 0,0 0-63 0,-8 0-64 16,-9 6-78-16,-3-2-87 0,-5 6-24 0,0-1 17 0</inkml:trace>
  <inkml:trace contextRef="#ctx0" brushRef="#br0" timeOffset="-190849.46">29602 14640 311 0,'0'0'403'16,"10"0"-111"-16,-10 0-92 0,8-5-61 0,-8 5-34 15,7 0-20-15,-7 0-14 0,0 0-5 0,0 0-5 0,0 0-4 16,10 0-6-16,-10 0-1 0,0 0 0 0,8 5 2 0,-8-5 6 16,0 5 8-16,10-2 15 0,-10 3 18 0,0-1 17 15,0 5 14-15,0-5 13 0,0 10 9 0,-10-7 6 0,2 8 1 16,-2 3-7-16,3 1-10 0,-11-1-16 0,10 1-18 0,-10 4-17 16,1 1-15-16,-9-6-16 0,8 5-8 0,1 6-9 15,-8-5-8-15,-2-2-3 0,10 2-4 0,-9-1-1 0,8 1-3 16,-9 5-1-16,11-6-4 0,-10 1-2 0,8-1 1 15,-8 0-4-15,9 0 0 0,-1 1-2 0,2-6-3 0,7 1 0 16,0-1 0-16,-7 2-4 0,16-7-2 0,-10 1-1 0,10-5-2 16,0 3 1-16,0-3 1 0,10-4-2 0,-10 4 0 0,7-6 3 15,2 5 1-15,9-9 1 0,-2 6 1 0,2-6-2 16,8 0 0-16,1 0 2 0,-2 0 0 0,0 0-1 16,12-6-2-16,-12 2 0 0,10-1-1 0,0 1 0 0,0-2 0 15,-1 2-2-15,9-6 0 0,-8 4 0 0,-1-4-2 0,2 2 0 16,7 3-3-16,-8-5 0 0,-1 0-2 0,2 1-1 0,-11-1-2 15,10-1 0-15,-17 2 1 0,8-1 1 0,-10 0 2 0,2 5 1 16,-1-4 3-16,-7 3 0 0,6-3 3 0,-7-1 0 0,-9 0 4 16,9 0 0-16,-9-3 2 0,0-3 3 0,0 2 0 15,0-2 5-15,-9-7 2 0,9 4 3 0,-9-6-1 16,0-5-3-16,-8 2 0 0,0-11-2 0,9 3-1 0,-18-3 2 16,8 4 3-16,-8 2 3 0,9-1 6 0,-8 5 9 0,7-1 3 15,-1 5 3-15,2 7 0 0,0-2-4 0,0 6-7 16,0-1-7-16,-1 5-10 0,0 0-18 0,10 0-23 0,8 7-23 15,-9-4-37-15,9 7-77 0,0 0-97 0,0 0-87 16,9 7-99-16,-1-4-156 0,10 7-106 0,-10-5-64 0,19 5-17 16</inkml:trace>
  <inkml:trace contextRef="#ctx0" brushRef="#br0" timeOffset="-190520.13">30384 14542 372 0,'-9'-6'650'0,"9"2"-58"0,0 0-134 0,0-2-96 15,0 6-63-15,0-5-46 0,0 5-34 0,0-4-22 16,0 4-21-16,0 0-25 0,0 0-33 0,0 4-32 0,0 1-24 16,0 1-15-16,0 8-8 0,0-4-4 0,0 4 0 0,0 5-7 15,-8 1 5-15,8 5 2 0,0 4 0 0,-9-5-2 16,9 6-3-16,0 3-2 0,0-3-2 0,0 4 6 0,9 1-3 15,-9-1-4-15,0 0-5 0,8-1-3 0,1 2-4 16,0-6 0-16,-1 1-2 0,1-1 2 0,9 1-4 0,-10-7-1 16,10 3-2-16,-2-6 0 0,2-2-1 0,-2-3 0 0,11 0-2 15,-9-5-3-15,8-1 0 0,-1-4-1 0,-6 0 0 16,15-5-5-16,-8-5-3 0,0 0-6 0,9 0-11 0,-9-9-17 16,9 5-33-16,-8-7-60 0,-2-4-74 0,-8 1-71 0,1-1-65 15,-2 2-79-15,-6-7-99 0,-2 1-146 0,-8-1-55 16,0 5 12-16</inkml:trace>
  <inkml:trace contextRef="#ctx0" brushRef="#br0" timeOffset="-190348.37">30253 14928 505 0,'-8'4'709'0,"8"-4"-15"16,8 0-162-16,2-4-126 0,-2-2-103 0,9 3-78 0,1-9-53 15,16-2-29-15,-7 4-14 0,7-4-17 0,1 0-27 16,9-6-31-16,-2 0-21 0,11-4-17 0,-9 4-7 0,8-5-7 15,-10 1-29-15,-7 9-72 0,1-3-95 0,-10-2-100 0,-1 5-140 16,1-4-176-16,-8 9-111 0,-9 0-56 0,-1 0-6 16</inkml:trace>
  <inkml:trace contextRef="#ctx0" brushRef="#br0" timeOffset="-181670.62">10030 1676 148 0,'8'-6'166'0,"0"6"-26"0,2-4-20 0,-2-1-9 0,0 1-9 0,1-2-6 15,0 2-10-15,0-2-9 0,-1-4-5 0,1 6-7 16,0-2-1-16,-2 3-2 0,3-3-3 0,-10 2-1 15,8 4 2-15,-8-6 4 0,0 6 2 0,0-4 5 0,0 4 8 16,0 0 17-16,0 0 21 0,0-6 26 0,0 6 23 0,-8 0 14 16,8-4 5-16,-10 4-3 0,3-9-6 0,-11 2 3 0,10 4-9 15,-1-2-23-15,-9-5-21 0,2-1-21 0,-2 7-9 16,0-5-7-16,-7 3-11 0,-1-3-22 0,8 3-16 16,-8 2-9-16,1-1-7 0,-2 0-1 0,1 5-2 0,-8-5-3 15,7 5 1-15,-7 0-3 0,-2 0-3 0,2 0-7 0,-1 0 3 16,0 0 0-16,1 5 0 0,-1-5 0 0,0 5-1 0,-10 0-1 15,12-1 1-15,-2 2 5 0,-8 3-5 0,9 0-2 16,-10 7 0-16,2-1-3 0,-3 0 1 0,2-2-1 0,-1 3 1 16,-8 3 3-16,9-5 1 0,-1 6-1 0,-9-1 2 0,11-4 1 15,-2 5-1-15,1-2 2 0,-10 3 0 0,10-1 0 16,0-2-1-16,-1 2 1 16,-7-1 1-16,7 7 1 0,1-7 0 0,-1 10-2 0,1-4 2 0,-11-1-3 0,12 10-1 15,-2-4 0-15,1 5-2 0,-9 4-3 0,1 4 1 0,-3 1-1 16,3 4-4-16,-2 1 8 0,-7 5-4 0,8-5-2 0,-1 5 0 15,1-1 0-15,10 1-1 0,-11-6 2 0,9 7 0 16,1-2-7-16,8 1 5 0,1 0 2 0,-1-1 2 16,0 6-1-16,1-5 3 0,8 10-1 0,-1-6 0 0,1 7 1 15,0-3 0-15,1 7-4 0,-1 4 0 0,8 0-1 0,-8 1-1 16,9 4 1-16,-8 5-2 0,5-1-3 0,3 2 2 0,0-1 2 16,0-5 0-16,8 5-1 0,-8 1-2 0,9-2 3 15,-2 1 1-15,10 1 0 0,-8 2 0 0,8 2 0 16,0 1 2-16,0-1-1 0,0 6 2 0,8-2-2 0,-8 0 0 15,10 6-2-15,-10-6 1 0,8 6 0 0,1-5-2 0,-1 0 0 16,1-6-1-16,0 1-2 0,-1-4 2 0,9-1-1 0,-8-5-2 16,9-1 2-16,-1 2 2 0,1-5 2 0,-1-2 2 15,9 3 1-15,-8-7 0 0,8-1 1 0,-1 2 2 16,1-5-1-16,0 5-3 0,1-6-3 0,-1-5 0 0,1 1 0 16,-3-1 0-16,2 1 0 0,9 0-1 15,-9-5 0-15,0-1-1 0,8 2 1 0,-7-12 0 0,8 6-1 0,0-9 1 0,0-1-3 16,0 0 1-16,7-11 0 0,-7 6 2 0,8-10 0 15,-6 2-2-15,5-3 0 0,2-3 1 0,-1-1 1 0,-1 1 0 16,3-5-1-16,-2-5 0 0,1 0 1 0,-1 4 0 0,9-9-1 16,-10 5 0-16,3-5-2 0,-2 0 2 0,10 0 1 15,-10 0 0-15,1 0-1 0,7-5 1 0,-7 0 2 0,-1 0 0 16,0-5 1-16,-8 5-2 0,9-5-1 0,-1 0 3 16,1 0 0-16,-10 0-1 0,10-5 0 0,0 5-2 0,-1-5 1 15,-9 0 1-15,10 1-2 0,-1-1 1 0,0 0 1 0,1 0-2 16,9 0 0-16,-10 2 0 0,9-7 0 0,-9 5 0 15,9-6 0-15,0 8 0 0,-8-7-3 0,6 5 3 0,-5-5 1 16,-2 0-1-16,1 6 1 0,-9-6-1 0,7-4 2 0,3 4-1 16,-10-5 1-16,8 0-2 0,-9-3 0 0,10-3 0 15,-9 3 0-15,8-7 0 0,-9 1-2 0,10-4 1 0,-9 2-1 16,0-3 0-16,-1-4 1 0,0 3 1 0,1-4-1 16,10-6 0-16,-11 2 1 0,-8-6 1 0,9 1 1 0,-1 0-2 15,1-7 1-15,-10 0-1 0,11 3 3 0,-10-8 1 0,9-2 1 16,-9 3-1-16,0-5 1 0,0-4 1 0,10 5 1 0,-11-6 4 15,1 0-1-15,0 0 3 0,9 2 0 0,-10-2 1 16,2-9 1-16,-2 5 3 0,2-5-2 0,-1-5-2 16,-1 4-2-16,-6-8-2 0,-2 4-4 0,0-6-4 0,-8-3 2 15,0-1-1-15,-1-1 3 0,-8-6-2 0,-8-4 1 0,-1-4 1 16,0 0 0-16,0-8 1 0,-8-7-2 0,0 1-1 0,-1-1 0 16,1-2 5-16,-1-7 2 0,3 5 6 0,-5-1 5 15,-5 2 6-15,8 3 9 0,-9 6 9 0,0 5 7 0,-1-1 6 16,1 10 7-16,-9 3 6 0,1 0 4 0,-1 3 9 15,-9 10 1-15,-7 3-3 0,-3 7-3 0,-6 2 1 0,0 8-8 16,-1 3-5-16,-7 1-8 0,-3 9-11 0,-7 0-11 0,-9 5-4 16,1 0-9-16,-1 10-11 0,-19 0-10 0,3 9-21 15,-3 3-22-15,3 1-33 0,0 11-41 0,-2 0-46 0,9 6-49 16,19 0-110-16,7-1-142 0,10 0-206 0,16 4-141 0,9 2-88 16,0-5-35-16,17 2 2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8-08T13:25:46.0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06 11757,'25'25,"-25"0,0 0,25-25,-25-25,0 0,-25 25,0-25,1 25,24-24,-25-1,0 25,25-25</inkml:trace>
  <inkml:trace contextRef="#ctx0" brushRef="#br0" timeOffset="3002.41">8706 11708,'50'74,"49"75,0 0,1 0,-26-50,-24-25,-1-24,1 0,-25-26,0 1,24 25,1-25,-25 24,-1-49,1 25,0-25,-25 25,50 0,-26-1,1-24,25 25,-25-25,-1 0,-24 25,50 0,-25 0,74 24,-49-24,-1 25,125 24,-149-74,0 25,-1-25,1 25,0-1,0-24,0 0,24 25,1 25,24 0,25-1,-24 1,24-1,-49 26,-26-50,51-1,24 51,0-26,-24 1,-26-25,51 24,-1 26,-50-50,26 24,24 1,-25-1,50 51,-49-51,24 26,-49-26,-1 1,1-25,24 24,-24-24,-25 25,24-50,1 25,-25 24,24-49,1 25,-25 0,24-25,-49 25,25-25</inkml:trace>
  <inkml:trace contextRef="#ctx0" brushRef="#br0" timeOffset="4402.28">12675 14660,'75'24,"24"51,50-1,-75-24,25-1,50 1,-74 0,-1-26,0 1,1 25,-50-50,24 25,-24-1,25 1,-26-25,1 0,0 25,0-25,0 25,-25 0,49-25,-49 24,25-24,0 0,0 25,-1-25,-24 25,50-25,-25 25,0 0,49-25,-74 25,25-25,0 24,-1-24,1 0,25 25,-25-25,124 50,-100-25,1-25,-25 24,24 1,1-25,-25 25,49 25,-49-50,0 24,49 1,-24 0,-1 0,26 0,-26-1,-24 1,74 25,-49-50,24 49,1-24,-26-25,1 25,0 25,-1-50,-24 0,25 24,-26 1,26-25,-25 25</inkml:trace>
  <inkml:trace contextRef="#ctx0" brushRef="#br0" timeOffset="6344.22">15900 16123,'74'25,"25"24,50 26,-74-26,-1-24,50 50,0-1,-49-24,49-1,-50-24,-24 25,-1-50,-24 25,0-1,0-24,-1 25,26 0,-25 0,24-25,-24 0,25 25,-25-1,24-24,-24 25,0-25,0 0,-1 25,1-25,99 50,-74-50,0 0,-26 24,1-24,25 25,-25-25,-1 25,51-25,-50 0,-1 25,26-25,0 25,-26-25,26 0,0 24,-26-24,26 25,-25-25,24 0,1 25,-25-25,24 25,1-25,25 25,-26-25,26 0,-51 24,26 1,-25-25,24 0,-24 0,25 0,-1 25,-24-25,25 0,-1 0,-24 0,0 0,0 25,24-25,-24 25,0-25,0 24,24-24,-24 0,25 25,-25 0,-1-25,1 0,0 0,0 25,0-25,0 0,-1 0,1 0,0 0,0 25,0-25</inkml:trace>
  <inkml:trace contextRef="#ctx0" brushRef="#br0" timeOffset="10512.09">19571 17413,'50'25,"-1"24,26 1,-26-25,-24 0,25-1,-1-24,-24 25,0-25,-25 25,25-25,-1 0,1 0,0 25,0-25,0 25,-1-25,1 0,25 0,-25 0,24 0,-24 0,0 0,0 0,-1 0,1 0,-25 24,25-24,0 0,0 0,-1 0,1 25,0-25,0 0,0 25,-1-25,1 0,0 0,0 0,-25 25,25-25,0 0,-25 25,24-25,1 0,-25 24,25 1,0-25,0 0,-1 0,-24 25,25-25,0 0,0 0,0 0,-1 0,1 0,-25 25,25-25,0 0,0 0,-1 0,1 0,0 25,0-25,0 0,-1 0,1 0,0 0,-25 24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7:08:05.392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3199 2647 71 0,'-9'0'340'0,"0"0"-110"16,1 0-94-16,0 0-56 0,-2 0-27 0,3 6-18 0,-3-6-9 15,0 4-7-15,-6 2-4 0,7-2-2 0,0 7 0 16,1 2 0-16,-10 2 1 16,10 5 2-16,-10 1-1 0,10 2 2 0,-1 2 1 0,-9-1-1 0,10 10-1 0,-9-1 2 0,8 7-2 15,0 4-1-15,-8 0 2 0,7 5-1 0,-7 9 0 16,1 1 2-16,-11 10-2 0,10 3 1 0,-9 2-2 0,0 10-2 15,0 3-2-15,-8 6-2 0,-11 5-2 0,12-2-3 0,-11 8 0 16,9-1-3-16,-9-6 4 0,1 1-1 0,8-10-1 16,1 0 1-16,-1-5-1 0,9-5 2 0,-9-5 1 0,9-4-1 15,1-7-4-15,7 2 1 0,-8-9 2 0,8-6-2 0,0-1-2 16,3-3 0-16,5-7-1 0,-8 1-4 0,10-9-8 16,-1-2-13-16,0-2-20 0,9-8-24 0,0 3-35 0,0-7-69 15,9 0-120-15,-9-9-84 0</inkml:trace>
  <inkml:trace contextRef="#ctx0" brushRef="#br0" timeOffset="391.76">13364 3390 109 0,'-18'25'316'16,"1"0"-114"-16,-1-1-80 0,2 4-42 0,-2 2-22 0,-8-1-16 15,9 10-8-15,-1 0-1 0,1 6-5 0,-1-1 0 16,-8 9 1-16,9 6-2 0,-9 9 0 0,0 5 0 15,-9 1 1-15,9 9-3 0,-8 4-2 0,0 6-4 0,-3 1-2 16,3 2-2-16,8-2-2 0,-9 4-4 0,0-6 0 0,1 6-1 16,-1-5 0-16,2 4 0 0,-4-3-1 0,-6 3-4 15,8-5 1-15,1 1-1 0,-1 0-3 0,-9-4 0 0,9-5 0 16,1-2-2 0,9-3 0-16,-11-2 0 0,11-5-2 15,-10-3-4-15,9-5-5 0,8 0-6 0,0-10-6 0,3-1-10 16,-5-9-12-16,12 0-13 0,0-11-16 0,-1-3-23 0,9-6-43 15,0-3-68-15,0-7-118 0</inkml:trace>
  <inkml:trace contextRef="#ctx0" brushRef="#br0" timeOffset="767.51">13668 4255 357 0,'8'-20'346'0,"1"0"-122"0,0 7-79 16,-9-3-44-16,0 6-29 0,0 7-19 0,0 3-12 16,0 3-11-16,-9 7-9 0,0 6-6 0,1 7-5 0,0 7-2 15,-9 4 0-15,7 11-1 0,-7 3 1 0,-10 5 2 16,1 1 0-16,9 10 1 0,-9 4 0 0,-9 6 2 0,9-2 2 15,-8 6 5-15,-1 1 3 0,-9 3 1 0,9 7 3 16,-8 4-1-16,-9 4-2 0,1 1-4 0,-2 5-1 0,-8 0-5 16,1 4-4-16,-1 5-1 0,0 2-2 0,0-2-2 0,-8 4 1 15,8 1 1-15,0 6 0 0,1-7-1 0,-1 2-2 0,0-1-1 16,8-1-2-16,1-6-1 0,1-3-2 0,7-10 0 16,2-5 1-16,6-4 0 0,1-4 1 0,9-7-2 15,0-8-7-15,8-5-9 0,1-5-10 0,0-6-14 0,8-4-17 16,2-5-22-16,-4-5-27 0,11-10-30 0,0 0-46 0,0-9-72 15,11-10-118-15,-4-4-56 0</inkml:trace>
  <inkml:trace contextRef="#ctx0" brushRef="#br0" timeOffset="1174.02">13676 5392 224 0,'0'-13'388'0,"9"-2"-125"0,-9 4-102 0,9 7-57 16,-9-6-33-16,0 5-23 0,9 5-12 0,-9-5-8 0,0 5-2 15,0 5-5-15,0 0-1 0,0 9-2 0,0 2 1 16,0 7 3-16,-9 7 1 0,0 5 3 0,0 3 2 0,1 11 3 15,-10-1 1-15,1 11-3 0,-10 5-2 0,2 5-4 0,-1 4-1 16,-9 10-4-16,0 5 0 0,-9 6-2 0,-7 6-5 16,-2 4-2-16,1 9-3 0,-8 3-1 0,0 2-1 15,-11 4-1-15,11 5-3 0,-10 0-1 0,10-5 0 0,-10-4 1 16,10 5 0-16,-1-7 3 0,8-4 1 0,1-5-2 0,1-4 1 16,6-6-1-16,2 1 1 0,-1-11-2 0,10 3-1 0,-1-13-3 15,9 1 1-15,1-4-2 0,-1-7 0 0,8-8-6 16,1 0-6-16,8-10-7 0,0-5-10 0,1-10-13 0,8 1-12 15,0-11-8-15,0 0-12 0,8-9-10 0,1-5-17 16,7-10-27-16,3-10-44 0,-1-5-116 0,7-5-81 0</inkml:trace>
  <inkml:trace contextRef="#ctx0" brushRef="#br0" timeOffset="1503.3">13668 6687 392 0,'8'-4'421'0,"-8"-2"-142"0,-8 12-112 0,8 3-67 16,-8 5-42-16,-9 11-26 0,-1 4-12 0,-1 11-6 0,-6 4-2 15,-1 10-2-15,-1 9-1 0,1 10-1 0,-8 5-1 16,-9 10 0-16,0 1-2 0,-2 12-2 0,-7 3 3 0,1 2 3 15,-2 6 1-15,-7 6 2 0,7-1 1 0,2 1 1 0,-2 0 1 16,-7-2 1-16,7 1-3 0,2 1 0 0,-1-6-3 16,-1 1 0-16,2-7-1 0,-2 2 0 0,9 0 3 0,-7-5 1 15,7-6-2-15,1 1-1 0,8-11-2 0,-9 7 1 16,9-12-3-16,1-2-7 0,8-8-9 0,-1-9-12 0,12 2-13 16,-5-12-17-16,12-4-19 0,0-10-24 0,-1-6-26 0,9-13-31 15,9 0-49-15,-9-15-100 0,8-10-91 0</inkml:trace>
  <inkml:trace contextRef="#ctx0" brushRef="#br0" timeOffset="1753.66">13512 8006 370 0,'8'-15'454'0,"0"10"-158"0,2 5-120 0,-10 5-65 16,0 5-39-16,0 11-20 0,-10 2-13 0,2 12-6 16,0 9-1-16,-10 5-3 0,1 10-4 0,-1 14-6 0,-7 5-9 15,-12 6-5-15,-5 6-2 0,6 8-3 0,-6 1-1 0,-10-2 0 16,8 1-1-16,1-1-1 0,-9 1-1 0,8-4-3 16,1-7-5-16,1-3-6 0,5-2-11 0,-6-10-14 15,8 3-19-15,1-12-29 0,8 1-46 0,0-11-90 0,9-4-138 16,-9-10-74-16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8-08T13:25:46.0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06 11757,'25'25,"-25"0,0 0,25-25,-25-25,0 0,-25 25,0-25,1 25,24-24,-25-1,0 25,25-25</inkml:trace>
  <inkml:trace contextRef="#ctx0" brushRef="#br0" timeOffset="3002.41">8706 11708,'50'74,"49"75,0 0,1 0,-26-50,-24-25,-1-24,1 0,-25-26,0 1,24 25,1-25,-25 24,-1-49,1 25,0-25,-25 25,50 0,-26-1,1-24,25 25,-25-25,-1 0,-24 25,50 0,-25 0,74 24,-49-24,-1 25,125 24,-149-74,0 25,-1-25,1 25,0-1,0-24,0 0,24 25,1 25,24 0,25-1,-24 1,24-1,-49 26,-26-50,51-1,24 51,0-26,-24 1,-26-25,51 24,-1 26,-50-50,26 24,24 1,-25-1,50 51,-49-51,24 26,-49-26,-1 1,1-25,24 24,-24-24,-25 25,24-50,1 25,-25 24,24-49,1 25,-25 0,24-25,-49 25,25-25</inkml:trace>
  <inkml:trace contextRef="#ctx0" brushRef="#br0" timeOffset="4402.28">12675 14660,'75'24,"24"51,50-1,-75-24,25-1,50 1,-74 0,-1-26,0 1,1 25,-50-50,24 25,-24-1,25 1,-26-25,1 0,0 25,0-25,0 25,-25 0,49-25,-49 24,25-24,0 0,0 25,-1-25,-24 25,50-25,-25 25,0 0,49-25,-74 25,25-25,0 24,-1-24,1 0,25 25,-25-25,124 50,-100-25,1-25,-25 24,24 1,1-25,-25 25,49 25,-49-50,0 24,49 1,-24 0,-1 0,26 0,-26-1,-24 1,74 25,-49-50,24 49,1-24,-26-25,1 25,0 25,-1-50,-24 0,25 24,-26 1,26-25,-25 25</inkml:trace>
  <inkml:trace contextRef="#ctx0" brushRef="#br0" timeOffset="6344.22">15900 16123,'74'25,"25"24,50 26,-74-26,-1-24,50 50,0-1,-49-24,49-1,-50-24,-24 25,-1-50,-24 25,0-1,0-24,-1 25,26 0,-25 0,24-25,-24 0,25 25,-25-1,24-24,-24 25,0-25,0 0,-1 25,1-25,99 50,-74-50,0 0,-26 24,1-24,25 25,-25-25,-1 25,51-25,-50 0,-1 25,26-25,0 25,-26-25,26 0,0 24,-26-24,26 25,-25-25,24 0,1 25,-25-25,24 25,1-25,25 25,-26-25,26 0,-51 24,26 1,-25-25,24 0,-24 0,25 0,-1 25,-24-25,25 0,-1 0,-24 0,0 0,0 25,24-25,-24 25,0-25,0 24,24-24,-24 0,25 25,-25 0,-1-25,1 0,0 0,0 25,0-25,0 0,-1 0,1 0,0 0,0 25,0-25</inkml:trace>
  <inkml:trace contextRef="#ctx0" brushRef="#br0" timeOffset="10512.09">19571 17413,'50'25,"-1"24,26 1,-26-25,-24 0,25-1,-1-24,-24 25,0-25,-25 25,25-25,-1 0,1 0,0 25,0-25,0 25,-1-25,1 0,25 0,-25 0,24 0,-24 0,0 0,0 0,-1 0,1 0,-25 24,25-24,0 0,0 0,-1 0,1 25,0-25,0 0,0 25,-1-25,1 0,0 0,0 0,-25 25,25-25,0 0,-25 25,24-25,1 0,-25 24,25 1,0-25,0 0,-1 0,-24 25,25-25,0 0,0 0,0 0,-1 0,1 0,-25 25,25-25,0 0,0 0,-1 0,1 0,0 25,0-25,0 0,-1 0,1 0,0 0,-25 24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7:14:07.839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20042 14645 394 0,'-10'0'545'0,"-6"3"-119"16,16-3-161-16,-9 0-104 0,9-3-61 0,-9-2-34 0,18-5-16 15,-9 0-8-15,9-5-3 0,7-5 1 0,-6 1 4 0,6-5 10 16,11-5 16-16,-1-5 23 0,-1-1 31 0,11-9 30 16,-2 5 22-16,1-9 23 0,9 4 11 0,-2-11-4 0,12 2-13 0,-3-1-26 15,10-4-32-15,1-1-31 0,7-5-24 0,0-4-25 16,9 0-14-16,0-11-11 0,9 0-6 0,0-8-3 0,9 4-2 16,-1-5 0-16,1 1-9 0,-1-1 2 0,10-5 2 15,-1 5 0-15,8-5 2 0,-7 4-1 0,8 2-4 0,8 4-4 16,-17 0 5-16,10 0-5 0,-11 5-5 0,1 0-3 0,-8 4-3 15,-1-3 1-15,-16 8 0 0,-1-4 0 0,-10 5 3 16,-6 9 2-16,-10 0 2 0,-8 5 3 0,-18 6 0 0,-1 9 1 16,-6 4 1-16,-12 6 0 0,-14 4 0 0,-3 10-11 0,1 1 3 15,-16 9 0-15,-1 0-2 0,-1 10-4 0,-7 0 1 16,8 5-1-16,-8 0 0 0,7 4 6 0,1-4-4 0,-1 0-3 16,19 5-2-16,-1-7-1 0,9 3-1 0,0-1 2 15,9 0-1-15,-1 0 3 0,10-2 1 0,7 2 2 0,3 0 2 16,-2 1 5-16,-1-1 3 0,10-2 2 0,-9 8 4 0,-8-7 2 15,-2 6 2-15,-6 0 4 0,-2 4 1 0,1 6-2 0,-9-1-3 16,-9 6-11-16,1 9-17 0,-10-1-38 0,1 6-109 16,-9 1-130-16,8-1-167 0,-8 5-172 0,9-6-124 15,-1 1-67-15,2 1-24 0</inkml:trace>
  <inkml:trace contextRef="#ctx0" brushRef="#br0" timeOffset="1486.65">25538 8422 448 0,'-26'0'397'16,"1"4"-140"-16,7-4-84 0,0 0-43 0,1 0-23 0,0 0-7 15,8 6-2-15,1-6-2 0,8 0-5 0,-10 0-9 16,10 0-18-16,0 0-12 0,0 0-10 0,10 0-5 0,-2 0 1 16,9 0 9-16,2 0 9 0,-1-6 12 0,15 6 13 0,-6-4 19 15,7 4 17-15,9-6 9 0,-9 1 7 0,11 5-2 16,7-5-4-16,-9 1-7 0,9-2-8 0,0-3-16 0,0 5-17 15,1-2-14-15,7 2-17 0,-17-2-12 0,10-4-10 16,-1 7-11-16,-17 3-29 0,8-7-48 0,-17 4-57 0,0 3-58 16,0 0-48-16,-10 0-42 0,2-5-36 0,-8 5-26 0,-10 0-8 15,0 0 10-15,-10 5 11 0,-8-5 17 0,-7 0 18 16,-1 3 21-16,-9 4 40 0,1-4 60 0,-9 3 84 0,-1-2 76 16,9 2 75-16,-8-2 64 0,8 2 49 0,9-6 33 0,0 4 8 15,0-4-26-15,8 6-49 0,1-6-40 0,10 3-28 16,-4 3-20-16,11-2-10 0,0 6-1 0,0 0 4 0,0 5 8 15,18-1 10-15,-8 6 12 0,6 5 14 0,1 4 13 16,10-1 12-16,-10 8 15 0,9 3 8 0,0-5 10 0,-1 10 6 16,12 0-3-16,-12 0-6 0,-7-1-5 0,8 6-15 0,-9 0-16 15,-8-1-15-15,-1 3-16 0,-8-3-12 0,0 5-11 16,-8-5-7-16,-1 3-7 0,-8-8-6 0,-1 6-3 16,-8-6-5-16,1 2-1 0,-2-6-2 0,-8-5-1 0,9 0-4 15,-9-4-2-15,0-6-3 0,2 1-6 0,-4-1-3 0,3-10-4 16,8 5-8-16,-8-3-8 0,7-6-9 0,11-1-17 0,-11-4-49 15,19 0-84-15,-9-5-91 0,8 0-79 0,-2-5-87 16,11-9-123-16,11-2-136 0,6-7-68 0,-8-3-3 16</inkml:trace>
  <inkml:trace contextRef="#ctx0" brushRef="#br0" timeOffset="1643.62">26571 9105 319 0,'0'0'693'0,"0"0"17"0,9 0-143 15,-9 0-143-15,0 0-106 0,0 0-90 0,8-5-69 0,2 5-37 16,-10 0-21-16,17 0-15 0,-9 5-19 0,19-5-30 0,-1 0-34 16,0 0-46-16,9 0-60 0,-9 0-67 0,17 0-59 15,-10 0-57-15,5-5-62 0,4 0-78 0,1 0-130 0,-17-4-67 16,9 5-6-16</inkml:trace>
  <inkml:trace contextRef="#ctx0" brushRef="#br0" timeOffset="1784.32">26902 9194 351 0,'-9'5'550'0,"-7"-2"-113"0,6 3-134 0,10-2-77 16,-10-4-42-16,10 6-22 0,0-2-9 0,0-4 1 0,10 6 1 16,0-6-2-16,-3 4-13 0,2 2-22 0,17-6-25 0,-8 4-22 15,16-4-37-15,1 6-62 0,7-12-74 0,3 6-84 16,16-4-114-16,0-6-208 0,8 0-113 0,1 0-59 16,-10 1-12-16</inkml:trace>
  <inkml:trace contextRef="#ctx0" brushRef="#br0" timeOffset="2160.8">27909 8920 275 0,'-17'5'520'0,"-1"-5"-136"0,10 4-137 16,-1-4-82-16,9 0-45 0,-9 0-28 0,9 0-14 0,0 0-9 15,9 6 0-15,-9-6 2 0,9 0-1 0,8 4-3 0,0-4 2 16,0 0 7-16,9 0 9 0,9 0 13 0,1 0 9 16,-2-4 5-16,9-2-5 0,10 6-8 0,-3-4-13 0,4-6-17 15,7 5-25-15,-9 0-45 0,8-5-59 0,0 5-61 0,2-8-56 16,-9 1-62-16,-2-2-95 0,1 4-180 0,-9-5-90 16,-8-3-25-16</inkml:trace>
  <inkml:trace contextRef="#ctx0" brushRef="#br0" timeOffset="2442.98">29003 8422 260 0,'-7'-6'617'0,"7"1"13"0,0 0-170 16,0 1-125-16,0 4-84 0,0-6-55 0,0 6-40 15,0 0-21-15,7 0-11 0,2 6-14 0,-1-2-22 0,2 12-23 16,-2-6-17-16,1 9-7 0,8 0 0 0,0 11 7 16,-8-1 9-16,8-1 8 0,1 13 1 0,-1-3-2 0,-9 6-9 15,9-6-7-15,3 11-7 0,-4-4-8 0,2-1-11 0,-2 0-8 16,2 0-5-16,8-1-4 0,-9-4-5 0,9 1-19 16,-8-1-41-16,-2 0-71 0,4-4-76 0,-3-2-69 0,-1-3-64 15,2-6-92-15,-9 1-164 0,-1-6-78 0,1-9-23 0</inkml:trace>
  <inkml:trace contextRef="#ctx0" brushRef="#br0" timeOffset="2725.95">28908 8354 207 0,'0'-10'569'16,"8"-5"-1"-16,1 0-208 0,17 6-153 0,-8-2-95 15,16 7-55-15,1-2-25 0,8 2-11 0,10-1-5 0,0 5-2 16,15 5-1-16,-7-1-2 0,8 6-1 0,1 1-2 0,-10 8-1 16,10 1 0-16,-10 3-1 0,2 6 0 0,-11 1 1 15,2 4 5 1,-19 0 8-16,1 1 6 0,0 3 9 0,-17 7 15 0,0-6 16 0,-10 5 17 0,-8 0 16 0,-8 0 9 0,-2-1 4 16,-16 2 1-16,-1-6-3 0,-6 5-17 0,-11-1-12 15,1-2-18-15,-1-2-24 0,1-6-32 0,-11 1-41 0,21 1-51 16,-12-12-52-16,11 3-50 0,9-6-57 0,-1-2-67 15,8-7-113-15,10-1-119 0,-1-6-51 0,9-4-6 0</inkml:trace>
  <inkml:trace contextRef="#ctx0" brushRef="#br0" timeOffset="3289.94">30748 7761 420 0,'-8'6'533'0,"8"4"-149"0,-9-6-154 0,9 6-104 0,0 0-55 15,0-1-27-15,0 6-11 0,9 0-2 0,-9 0 1 0,8 4 3 16,2 1 5-16,-2 4 15 0,10 0 11 0,-11 1 8 15,3 4 9-15,-1 0 8 0,9 6 2 0,-11-6 6 0,3 6 5 16,-2-2-5-16,0 3-6 0,1-7 4 0,-9-1 8 0,9 2 2 16,-9-2 2-16,0 3 1 0,0-7-3 0,-9 6-4 15,9-1-4-15,-9 0-8 0,-7-5-16 0,6 6-14 16,-7-1-7-16,0 0-11 0,0 1-8 0,-9-1-7 0,8 4-5 16,-9-3-8-16,1 0-3 0,10-1-4 0,-11-6-2 0,10 8 0 15,0-7-2-15,-1 0-2 0,1-5-1 0,9 6 0 0,-2-10 0 16,2 5 1-16,1-6-2 0,7 1 0 0,0-6-4 15,0 1 3-15,0-6-1 0,0 6 2 0,0-10-1 16,7 6 0-16,1-6 3 0,-8-6 3 0,10-4 4 0,7 6 1 16,-1-10-1-16,-6 4 1 0,7-10 2 0,0 6-2 0,1-6-2 15,7-4 0-15,-15 4 1 0,6-5 0 0,2 7 0 0,-1-7 1 16,-7 1-2-16,6-1 1 0,-6 1-1 0,7-1-1 16,-8 6 0-16,-1-1 0 0,2 0 0 0,-10 6 0 15,7 4-1-15,-7 1 1 0,10 3-2 0,-10 2 0 0,0-2-2 16,8 2-4-16,-8 4-3 0,0 0 1 0,0 0-1 0,8 4-3 15,-8 2 2-15,9 4 2 0,-9-1-1 0,9 1 2 16,0 4 2-16,-1-4 0 0,0 5 0 0,2 0 2 0,-2-4 1 16,1 2-2-16,0-3-1 0,-1 5 1 0,9-5-1 0,0 4-1 15,-7-4-1-15,7 0-2 0,10-2-9 0,-11-2-12 0,11-2-28 16,-1 2-52-16,8-6-70 0,1 0-76 0,1-6-74 16,7 2-81-16,-8-6-122 0,7-4-115 0,2-6-56 15,-9 1 2-15</inkml:trace>
  <inkml:trace contextRef="#ctx0" brushRef="#br0" timeOffset="3635.05">31877 7922 61 0,'-8'0'427'0,"8"-4"-85"0,0 4-95 0,-10-4-80 16,10 4-50-16,-8 0-29 0,0 0-18 0,-1 0-10 16,0 0-5-16,-8 4-7 0,9 0-8 0,-9 6-8 0,-1 0-2 15,-8 1 4-15,8 3 6 0,-8 2 11 0,-1 2 8 0,2 3 10 16,-1 2 9-16,0 2 9 0,0-1 6 0,8 6 3 16,-7-1 6-16,7 1-2 0,0-2 2 0,9 2 3 0,-8-1 1 15,9-5-4-15,8 6-4 0,-9-7-5 0,9 3-9 0,9-3-1 16,-9-3-5-16,8 0-8 0,2-5-6 0,6 1 0 15,2-3-1-15,8-3-3 0,1 0-8 0,7-2-5 0,1 2-11 16,7-4-7-16,3-6-8 0,-2 0-10 0,1 0-18 16,7 0-26-16,2-6-32 0,-10-4-52 0,1 7-55 0,-1-8-56 15,1 2-48-15,-10-9-47 0,-7 2-40 0,-11-3-47 0,12-2-75 16,-21 3-65-16,2-2-11 0</inkml:trace>
  <inkml:trace contextRef="#ctx0" brushRef="#br0" timeOffset="4403">30202 9354 241 0,'-9'0'304'0,"9"0"-93"0,0 0-79 0,0 0-53 15,-9 0-29-15,9 0-15 0,0 0-9 0,9 0-4 16,-9 0-2-16,0 0 1 0,0 0-4 0,0 6 1 0,0-6 3 15,9 3 5-15,-9-3 6 0,8 6 3 0,1-2 6 0,0-4 4 16,-1 6 0-16,9-1 0 0,-7 0 0 0,7 0-2 0,0 0 0 16,-1-2 0-16,11 4-3 0,0-4 4 0,-1 3 4 15,17-2 0-15,-9 2 1 0,10-6-1 0,-1 4-2 16,10-4-2-16,-1 0-3 0,-1 0-7 0,10 0-6 0,0-4-2 16,0 4-1-16,0-6-2 0,1 2-2 0,6 4 2 0,-7-9 2 15,1 2 3-15,-4 4 2 0,4-2 7 0,-1 0 2 16,-9 0 6-16,-9 0 6 0,1-1 7 0,-9 2 0 0,0-2 11 15,-1 6 14-15,-16-3 9 0,8-3 15 0,-9 1 9 16,-9 1 8-16,2 4 3 0,-2 0 7 0,1-5-6 0,-9 5-12 16,9 0-16-16,-9 0-16 0,0-5-17 0,0 5-20 0,7 0-20 15,-7 0-26-15,0 0-38 0,0 0-56 0,-7 0-72 16,7 0-70-16,0 0-65 0,-9 0-65 0,0 0-86 0,-9-5-127 16,3 5-65-16,-5 0-11 0</inkml:trace>
  <inkml:trace contextRef="#ctx0" brushRef="#br0" timeOffset="5048.56">30965 9555 119 0,'0'0'352'0,"0"0"-98"15,0 0-90-15,0 0-59 0,0 0-33 0,0 0-23 0,0 0-11 16,0 0-8-16,0 0-2 0,0 0-4 0,10 0-5 16,-10 0-6-16,0 5-3 0,0-5 2 0,0 0 4 0,0 3 4 15,7 4 5-15,-7-7 4 0,0 3 7 0,0 8 8 0,0-1 7 16,0 0 6-16,0-2 8 0,0 8 11 0,0-2 7 15,0 5 9-15,-7 3 7 0,7 1 9 0,0 3 3 16,-10-3 1-16,10 6-6 0,-8 1-6 0,8-6-2 0,-9 5-11 16,9 0-9-16,-8 1-10 0,8-1-6 0,-9 0-6 0,9-4-4 15,-9-2 3-15,9 2 4 0,0-5 10 0,-8-1 16 0,8 1 12 16,0-10 10-16,0 5 8 0,-10-11 8 0,10 6 1 16,-8-5-2-16,8-5-10 0,0 5-12 0,0-5-14 15,-8 0-8-15,8 0-10 0,-9 0-8 0,0 0-8 0,0 0-11 0,1-5-8 16,-10 5-6-16,1-5-7 0,0 5-9 0,-10 0-6 15,-7 5-3-15,7 0-1 0,-15 5 0 0,7 0 2 0,-1 5-2 16,3-1 1-16,8 6-1 0,-13 0 0 16,22-1-3-16,-10 1-2 0,9-1 1 0,8 1-1 0,-8 3-2 0,8-3-1 0,0 0 0 15,9 0-2-15,0-1 2 0,0 1-5 0,9-7-4 16,0 3-1-16,0-6 0 0,8 5 1 0,-8-11 0 0,7 0 3 16,2 1 0-16,8-5 6 0,-9 0 4 0,9-5 2 0,-8 1 3 15,7-5 3-15,2-1 2 0,-1 4 3 0,0-4 0 16,-8-3 0-16,8 3 0 0,-9 0-1 0,9 5-1 0,-8-6-2 15,-11 7-2-15,12-2-1 0,-11 3-3 0,2 3 0 16,-3 0 0-16,3 0 0 0,-2 0-3 0,0 0 2 0,10 3 0 16,-9 7 1-16,7-4 1 0,-6 4 0 0,7 0-1 0,9 0 0 15,-8-1 1-15,7 1-2 0,1 0-6 0,0 0-11 16,1-1-12-16,-1 0-27 0,8-4-60 0,1 1-87 0,-9-2-86 16,9-4-83-16,-9 0-107 0,1-4-177 0,-2-2-81 0,-8 1-31 15,1-4 32-15</inkml:trace>
  <inkml:trace contextRef="#ctx0" brushRef="#br0" timeOffset="10296.52">31739 9960 50 0,'-9'0'155'0,"0"0"-27"0,9 0-20 0,-8 0-17 0,-2 0-18 0,2 0-13 16,1 0-11-16,-3 0-3 0,0 0-2 0,2 0 0 0,0 0 0 16,-10 0-2-16,18 0-3 0,-8 0-1 0,-1 0-2 15,0 0-5-15,1 0-2 0,-1 0-3 0,1 0-3 0,-1 0-2 16,0 0-2-16,1 0-1 0,-2 0 2 0,10 0 3 0,-8 0 3 15,-1 0 7-15,1 0 5 0,8 0 9 16,-9 0 15-16,0 0 16 0,9 0 21 0,-7 0 23 16,7 0 23-16,-11 0 25 0,11 0 21 0,-9 0 13 0,9 0 5 0,0 0-3 0,0 0-14 15,0 0-20-15,0 0-25 0,9 0-29 0,-9 0-29 16,0 0-24-16,0 0-20 0,11 0-18 0,-11 0-10 0,7 0-10 16,-7 5-3-16,9-5-1 0,0 5 0 15,-9 0 2-15,17 4 2 0,-17 1 1 0,8 5 4 16,2 0 7-16,-2 0 5 0,-8 3 3 0,0 2 0 0,0 5 1 15,0-1 1-15,0 1 2 0,-8-1-3 0,-2 1-4 0,2 3-7 0,-9-2-3 16,-1-3-1-16,11 3-2 0,-13-3-2 0,3-3-2 0,0-1-1 16,9 1-3-16,-10-1-4 0,1-5 1 0,8 2 0 15,0-1-1-15,1-5-10 0,-1-2-20 0,0 2-38 0,1 0-58 16,8 0-57-16,-8-4-57 0,8-1-48 0,8-1-43 16,0-4-40-16,10 0-44 0,-1-4-62 0,9-7-76 0,0-3-6 15</inkml:trace>
  <inkml:trace contextRef="#ctx0" brushRef="#br0" timeOffset="10515.78">31886 10004 503 0,'-9'-10'557'0,"9"0"-123"15,-8 1-98-15,-2 4-37 0,2 0-11 0,0 0-10 16,-1 5-10-16,0 0-11 0,-8 5-19 0,9 0-31 0,-9 0-46 16,-1 10-49-16,-1-1-43 0,3 6-28 0,-1-5-12 0,-1 9-4 15,1 0-2-15,7 0-1 0,-6 6-2 0,7-6-1 16,0 11-3-16,1-7 0 0,8 1 0 0,0 1-5 0,0-1 0 15,8 1 0-15,-8-1-1 0,18 0 0 0,-10-5-1 0,10 7-1 16,-1-7-1-16,9 1 0 0,-1-1-6 0,12-5-6 16,-3 0-11-16,8-4-30 0,3-5-55 0,6 0-71 0,2-5-76 15,-9-5-71-15,7 0-68 0,1-10-97 0,-8 0-153 16,8-3-61-16,-18-3 3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04T07:08:45.74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3576 16652 397 0,'0'0'558'16,"-9"-6"-107"-16,1 6-142 0,-1 0-86 0,0 0-44 0,0 0-20 16,1 0-6-16,-1 0 3 0,9 0 8 0,-9 0 15 0,1 0 16 15,-1 6 6-15,0-6-15 0,1 0-21 0,-1 0-18 16,1 4-12-16,8-4-10 0,-10 0-19 0,10 0-19 0,-8 6-18 15,8-6-11-15,0 6-9 0,-8-6-6 0,8 3-4 16,0-3-3-16,0 0-2 0,0 5-3 0,0-5-4 0,0 0-4 16,0 0-3-16,0 5 2 0,8-5 4 0,10 5 2 0,-1-5 2 15,0 0 4-15,9 5 6 0,9-5 4 0,0 0 9 16,9 0 2-16,-1-5-2 0,8 0 1 0,9-5 0 0,2 1 3 16,8-7 0-16,-1-3-2 0,9-1-5 0,0-3-4 0,10-6-5 15,-1-6-7-15,-1 0-6 0,2 2-7 0,7-12-5 0,-9 2-4 16,9-1-4-16,-7-5-2 0,6-5-1 0,-6 1 2 15,-1-1 0-15,0-4 2 0,-9 3-2 0,0 2-2 16,-9-1-1-16,1 0 1 0,-10 1-2 0,9 8 0 0,-16-3-2 16,-1 10-2-16,-9-3 1 0,-8 7 0 0,0 5-2 0,-18 0-1 15,10 10 2-15,-20-2-2 0,2 2 0 0,-18 11 0 0,2-8-2 16,-11 10-3-16,-17 2 2 0,1-1-1 0,-9 10 0 16,-9-1 0-16,-10 6 0 0,2 2 0 0,-1 1 0 0,8 1 5 15,10 0-1-15,-1-3 2 0,10-1 0 0,8 0-1 0,9 0 0 16,8-2 3-16,0 2 0 0,9 0-1 0,9-4 1 15,0-2-2-15,17 1 1 0,0 1 1 0,9-2 0 16,-1-4-1-16,19-4-3 0,-10-2 0 0,9 1-4 0,-1-5 2 16,2 0 0-16,8 0 0 0,-9 2 0 0,9-7-1 0,-10 0 3 0,2 1 2 15,-1-1 1-15,0 10-2 0,-9-5-2 0,-8 5-2 16,0 5 1-16,-8 5 0 0,-10 5 0 0,-9 5-2 0,1 4 0 16,-18 11 5-16,-16 4 2 0,-2 14 2 0,-24 1 4 0,-2 10 2 15,-17 4 2-15,2 6-1 0,-20-1-1 0,2 5-3 16,-11 1-13-16,-7 3-34 0,2 1-43 0,-13 1-64 0,12 0-152 15,-11-1-170-15,9 0-256 0,11-1-140 0,7-3-64 16,8 4-13-16,2-5 20 0</inkml:trace>
  <inkml:trace contextRef="#ctx0" brushRef="#br0" timeOffset="15370.22">26130 7767 248 0,'-10'-6'329'0,"1"6"-81"16,9-4-78-16,-8 0-51 0,-2-2-28 0,2 6-13 0,8-5-7 0,-8 5 0 0,8-4 0 0,-9 4 0 15,9 0 0-15,-9-6-2 0,9 6-1 0,0 0-1 0,-8 0 2 31,8 0 0-31,0 0 1 0,0 0 0 0,0 0 1 0,0 0 1 0,0 0 3 0,0 0 3 0,-9 0 5 0,9 0 8 16,0 0 7 0,0 0 7-16,0 0 7 0,0 0 0 0,0 0 0 0,0-4-2 0,0 4-5 0,0 0-7 0,0 0-11 31,0 0-8-31,0 0-11 0,0 0-8 0,0 0-8 0,0 0-7 0,0 0-8 16,0 0-8-16,0 0-4 0,0 0-5 0,0 0-7 0,0 0-3 0,0 0-3 0,0 0-2 0,0 0-1 15,0 0-1-15,0 0 0 0,0 0-2 0,0 0 3 0,9 0-1 31,-9 0-1-31,8-6 2 0,1 6 0 0,-9 0 0 16,9 0-3-16,-1-4 0 0,0 4 2 0,2 0-1 0,-2-6 0 16,1 6-1-16,1-4-1 0,-2 4 0 0,-8-4 3 0,8 4-1 15,1-5 1-15,-9 5-2 0,9 0 1 0,-9-5 2 16,0 5 0-16,9 0-1 0,-9 0-1 0,0 0-1 0,0 0 2 16,0 0 0-16,0 0-2 0,0 0-1 0,0 0 0 0,0 0 0 15,0 0 0-15,0 0 1 0,0 0 1 0,0 0-1 16,0 0 1-16,0 0-1 0,0 0 1 0,0 0 0 0,0 0-3 15,0 0-10-15,0 0-37 0,0 0-78 0,-9 0-87 0,9-5-85 16,-9 0-138-16,9 0-164 0,0-5-105 0,-9-4-53 0,9 4 4 16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7:19:12.921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8397 11025 35 0,'-9'0'398'0,"0"-5"-99"0,9 5-112 0,0-5-80 16,-8 5-41-16,8 0-20 0,-9 0-10 0,9-5-5 15,0 5-1-15,0 0-3 0,0 0-4 0,-9 0-3 0,9 0-5 16,0 0-5-16,0 0-2 0,9 0-1 0,-9 0 1 0,0 0 2 15,0 0 2-15,0 0 1 0,0 0 3 0,0 0 3 16,0 0 1 0,0 0 1-16,0 0 0 0,0 0 5 0,9 0 1 0,-9 0 2 15,0 0 2-15,0 0 1 0,0 0-1 0,0 0 1 0,0 0 0 0,8 0-1 0,-8 0 2 0,0 0 4 16,0 0 4-16,9 0 5 0,-9 0 8 0,9 5 11 0,-1-5 10 16,1 0 12-16,-1 0 11 0,10-5 8 0,-10 5 8 15,10-5 3-15,8 5-2 0,-10-5-5 0,2 1-5 0,9 4-8 16,-10-9-9-16,9 9-9 0,1-6-11 0,-1-4-8 15,8 5-7-15,-7 0-6 0,7 0-9 0,1-3-8 0,0 2-7 16,-1-4-6-16,1 4-5 0,-10-2 0 0,10 2-2 0,1-3 2 16,-1 3 2-16,-9 2 0 0,-1-6 1 0,1 4 5 15,0 2 1-15,-8 0 1 0,-1-1 2 0,1 5 0 16,-1-5-2-16,-9 0 1 0,11 5-2 0,-19 0-1 0,7-5-2 16,4 5-5-16,-11 0-4 0,0 0-3 0,0 0-8 0,7 0-20 15,-7 0-37-15,0 5-57 0,-7-5-63 0,7 5-60 0,0 0-60 16,-11 0-73-16,4-1-108 0,-3 6-117 0,1 0-46 15,-16-6 6-15</inkml:trace>
  <inkml:trace contextRef="#ctx0" brushRef="#br0" timeOffset="318.39">8701 11020 20 0,'0'0'498'0,"0"0"-84"16,0 0-139-16,0 0-110 0,0 0-66 0,9 0-31 0,-2 5-15 15,-7 0 0-15,20 0 8 0,-13-1 12 0,3 6 16 0,6 5 14 16,1 0 12-16,1 0 9 0,-1 3 9 0,9 6 7 16,-8 6 9-16,8 0 5 0,-10 4-2 0,2 0-4 15,9-1-8-15,-10 8-8 0,-1 2-10 0,3 1-10 0,-1-4-16 16,-11 4-15-16,11-1-11 0,-9 1-10 0,-1 0-5 0,1 5-12 16,-9-6-7-16,0 2-5 0,0-6-4 0,-9 5-2 0,1-5 2 15,-1-4 0-15,-9-2-2 0,11 3 5 0,-11-3 1 16,-1-4-2-16,-6-4-2 0,7 4 1 0,-7-10-6 15,7 7 0-15,-8-7 0 16,9 1-2-16,-9-2-3 0,0-3-4 0,8 0-2 0,1-5-4 0,1-1-7 0,-1 1-8 0,6 0-13 16,2-10-24-16,2 5-54 0,-2 0-84 0,9-5-83 0,0 0-75 15,9 0-83-15,-2-10-124 0,2 0-127 0,9 0-57 16,-1-9 7 0</inkml:trace>
  <inkml:trace contextRef="#ctx0" brushRef="#br0" timeOffset="610.42">9873 11489 262 0,'0'0'557'0,"0"5"-80"0,0-5-163 0,0 5-120 15,0-5-75-15,8 0-43 0,-8 0-18 0,9 0-6 0,1 0-5 16,-2 5 12-16,9-5 10 0,9 0 7 0,-8 0 4 16,8 0-1-1,-1 0-7-15,11 0 1 0,-2 0 6 0,1-5-8 0,0 5-10 0,-1-5-4 0,1 0-7 0,9 5-6 16,-10-6-5-16,0-4-10 0,10 10-8 0,-9-8-6 0,9 2-6 16,-10 2-25-16,1-1-36 0,-1 0-47 0,-7-5-45 0,-1 7-51 15,1-4-51-15,-11 2-69 0,-7-5-105 0,8 10-110 16,-17-4-39-16</inkml:trace>
  <inkml:trace contextRef="#ctx0" brushRef="#br0" timeOffset="782.3">10150 11738 309 0,'-8'10'506'0,"-2"0"-140"0,3-5-137 0,7 5-84 0,0-6-41 16,0 0-15-16,0 8 2 0,0-8 12 0,7 0 18 15,3 6 12-15,-2-5 4 0,11 0 1 0,6 0-5 0,-7-5-11 16,7 6-16-16,1-6-18 0,1 0-20 0,7 0-16 0,0 0-13 15,-7 0-26-15,8-6-42 0,0 6-50 0,-10-5-51 16,2 0-58-16,-1 0-66 0,-9 0-98 0,0 0-166 0,1-3-77 16,-9 2-16-16</inkml:trace>
  <inkml:trace contextRef="#ctx0" brushRef="#br0" timeOffset="2513.96">11436 11522 18 0,'0'0'448'15,"0"0"-92"-15,-9 0-113 0,9 0-86 0,0 0-48 0,0 0-23 32,0 0-9-32,0 6 2 0,0-6 2 0,-8 0 1 15,8 0-5-15,0 0-6 0,0 0-9 0,0 0-10 0,0 0-9 16,0 0-8-16,0 4-4 0,0-4-3 0,8 0 0 0,-8 0 0 16,0 0 3-16,9 0 7 0,-9 0 8 0,9 0 13 15,8 0 12-15,1 0 10 0,-2 0 11 0,2-4 6 0,8 4 1 0,1 0-3 16,8-6-10-16,-9 3-14 0,8-2-14 0,0 0-14 15,1 0-13-15,0 0-9 0,0 0-4 0,-1 0-7 16,1-1-3-16,0 3-3 0,0-4 0 0,-11 4-3 0,14-2 0 0,-13-1 0 16,0 6-1-16,2-4-1 0,-1-1 5 0,-9 0 4 15,0 5 10-15,1-5 11 0,-2 0 12 0,-6 5 10 0,7-3 14 16,-9-4 13-16,-8 7 12 0,10 0 5 0,-10-5-6 0,8 5-6 16,-8 0-10-16,0 0-8 0,0 0-13 0,0 0-14 0,0 0-14 15,0 0-11-15,0 0-9 0,0-4-14 0,0 4-24 16,0 0-52-16,0 4-72 0,0-4-75 15,0 0-74-15,0-4-91 0,9-2-147 0,0 2-107 0,-2-1-59 16,-7 0 1-16</inkml:trace>
  <inkml:trace contextRef="#ctx0" brushRef="#br0" timeOffset="2838.34">12496 11045 31 0,'-10'-6'630'0,"10"2"10"0,0 4-108 0,0 0-146 16,0 0-88-16,0-5-49 0,0 5-37 0,0 0-26 15,0-5-12-15,0 5-5 0,0 0-12 0,0 5-20 0,0-5-33 16,0 5-35-16,10 5-25 0,-10-6-11 0,8 11-4 16,-8 0-3-16,8 3 0 0,2 3 2 0,-2 3 2 0,1 0 2 15,9 1-3-15,-10 4-4 0,0 0-6 0,2-5-2 0,7 12-1 16,-9-7-4-16,1 0-2 0,8 0 1 0,-7 0-11 15,-3 1 7-15,12-2 0 0,-11 3 0 0,2-7 0 0,-3 5 0 16,1-5 0-16,2 1-2 0,-2-6 9 0,1 1-7 16,0 0-4-16,-9-6-3 0,9 1 0 0,-9-5 0 0,8 0-1 15,-8-2 1-15,10 2-5 0,-10-4-4 0,0-2-8 16,8-4-11-16,-8 6-34 0,0-6-56 0,0 0-68 0,8 5-68 16,-8-5-64-16,0-5-68 0,0-5-90 0,0 0-139 0,0 0-62 15,-8-4-7-15</inkml:trace>
  <inkml:trace contextRef="#ctx0" brushRef="#br0" timeOffset="3198.75">12391 11015 176 0,'0'-10'543'0,"-9"5"-70"0,9-5-151 0,0 7-108 15,9-7-53-15,-9 4-26 0,9 1-6 0,0-5 0 0,7 5 4 16,-6-4 0-16,7 5-2 0,10-8-8 0,-2 8-9 0,10 0-11 16,-1-6-10-16,1 5-3 0,1-1-1 0,-2 6 3 0,9 0 2 15,-8 0 0-15,9 0-5 0,-2 6-12 0,-7-1-12 16,8 5-11-16,1-2-14 0,-1 8-9 0,-8-2-4 16,1 7-5-16,-2-2-3 0,2 5-1 0,-11 5-1 0,1-5-2 15,0 6 3-15,-8-1-1 0,-10 0-1 0,9 6-1 0,-17-6 4 16,0 5 1-16,0-4 0 0,0 0 3 0,-17-1 1 15,0-1 1-15,-1 2 1 0,1-1-1 0,-9-5-1 0,1 6-4 16,-2-5-1-16,-8-1-2 0,0-4-4 0,9 3-3 16,-8-3-1-16,0-1-2 0,7-4-5 0,-8 0-3 0,9 0-6 15,8-5-13-15,1-2-22 0,0 3-56 0,8-6-81 0,1 0-84 16,8-5-84-16,0 0-118 0,0-5-184 0,8-5-90 16,9-4-29-16,0-1 27 0</inkml:trace>
  <inkml:trace contextRef="#ctx0" brushRef="#br0" timeOffset="3949.41">13633 10577 246 0,'0'0'402'0,"0"0"-105"0,0 0-108 0,10 0-70 16,-10-7-41-16,0 7-24 0,0 7-13 0,0-7-3 15,7 0 5-15,-7 3 6 0,10 7 8 0,-10 0 15 0,8 0 14 16,0 8 20-16,-8 3 21 0,9-1 16 0,-9 4 12 0,9 5 11 16,0 0 7-16,-9 0-7 0,8 1-10 0,2 4-14 15,-2-5-19-15,0 6-15 0,-8-1-21 0,9-5-17 0,0 5-14 16,-1-4-9-16,1 4-8 0,-9-9 0 0,8 3 2 0,-8-8 7 16,10-1 6-16,-10 1 6 0,0-5 5 0,0-1 6 15,7-4-3-15,-7 0-2 0,0-5-5 0,-7 5-6 0,7-6-4 16,0-4-4-16,0 6-4 0,-10-2-3 0,2-4-4 15,8 5-7-15,-17 1-2 0,8-3-6 0,-8 3-3 0,9 4-5 16,-10-5-5-16,-9 5-3 0,11-2-4 0,-1 8 1 16,-1-6-2-16,-1 0 0 0,-6 3-1 0,17 2-1 0,-10 0 0 15,9 0 1-15,-9-1-3 0,10 1 1 0,0 0-1 0,-2 0 1 16,10 0 1-16,-8-6-2 0,8 6 0 0,0 0-4 16,0-6-2-16,8 1-2 0,2 0-1 0,-2 0-4 0,0-1-2 15,2-5-1-15,7 2 1 0,1-2 3 0,-2 2 4 0,11-6 1 16,-10-6 4-16,0 6 1 0,1-4 3 0,-1-6 3 15,1 6 2-15,0-7 2 0,-2-3-1 0,2-2 2 0,-10 3 1 16,9-2-1-16,-7 1 0 0,-3-7 2 0,2 7 0 16,0-6 0-16,0 5 1 0,-9 1-1 0,10-1-2 0,-10 1 2 15,7 4 1-15,-7-5 2 0,0 11 1 0,0-6-1 0,0 4 2 16,0 3 1-16,0-4 0 0,0 4-3 16,0 3-1-16,0 0-5 0,0-5-4 0,0 5 0 0,0 0-3 0,0 0 0 15,9 0 1-15,-9 5-1 0,0-5-2 0,0 3 1 16,9 4 2-16,-9-4 2 0,8 3-1 0,-8 4-2 0,10-6 0 15,-2 6 1-15,-1-1 1 0,3 1 0 0,0 0 5 0,-2 0-5 16,0 5-1-16,10-5-1 0,-1-1-5 0,0 1-5 16,1 0-6-16,-1 0-7 0,1 0-11 0,7-2-7 0,0-8-20 15,2 7-41-15,0-4-53 0,-1-3-67 0,0 0-62 16,9-3-63-16,-9-4-77 0,-1-7-110 0,1 0-111 0,0 1-36 16,-8-3 17-16</inkml:trace>
  <inkml:trace contextRef="#ctx0" brushRef="#br0" timeOffset="4262.8">14483 10981 475 0,'-8'-10'455'0,"8"5"-114"0,0-5-87 16,-8 5-32-16,8 2 3 0,0-3 15 0,0 2 12 16,-10-2 11-16,10 0-4 0,-8 6-11 0,8-4-28 15,-8 4-40-15,8 0-44 0,-9 0-42 0,9 4-28 0,-9 2-20 16,-8 0-9-16,8 4-7 0,1-2 0 0,-11 7 0 0,11 1 1 15,0 7 0-15,-9-3-3 0,7-1-1 0,2 5 2 0,-10 0 12 16,9 1-9-16,1 1-6 0,-1-3-5 0,1 2-1 16,-1-6-5-16,9 6-1 0,-8-6-3 0,8 1-15 15,8-2 5-15,-8 4 5 0,9-3 0 0,-1-5-2 0,1 5 1 16,-1-3 2-16,12-7 0 0,-5 1-1 0,3 4 1 0,7-9-3 16,2 2-2-16,-1-4-1 0,8 2-2 0,2-5-6 0,-1-5 0 15,8 5-7-15,1-3-7 0,7-4-18 0,-7-2-33 16,8-1-63-16,-8 0-77 0,-1 1-73 0,1-7-71 0,-1 2-86 15,-9-5-138-15,1 3-96 0,-9 3-39 0,1-2 22 0</inkml:trace>
  <inkml:trace contextRef="#ctx0" brushRef="#br0" timeOffset="4638.71">13329 12070 17 0,'0'5'536'0,"-10"-5"-28"0,10 5-157 0,10-5-141 15,-10 0-87-15,17 0-51 0,-8 0-29 0,8 0-11 0,8 0-1 16,12 0-1-1,-12 0-1-15,18-5 2 0,1 5-2 0,9-5-2 0,-9 0 8 0,16-5 13 0,-8 6 19 0,8-2 24 16,2-3 30-16,-2-1 34 0,9 0 33 0,-8 5 22 16,9-3 7-16,-1-2-7 0,-8-6-15 0,9 6-19 0,-10 1-28 15,0-1-34-15,1 4-34 0,1-2-26 0,-2-2-20 0,-8 5-10 16,8 0-6-16,-16-5-6 0,0 5-1 0,-1 0-4 0,-8 1 1 16,-9-1-1-16,0-5 0 0,0 5-1 0,-9 0 0 15,1 0-1-15,-11-5-7 0,4 5-8 0,6 2-25 16,-17-3-55-16,0 2-84 0,0-2-77 0,-8-4-77 0,-1 5-91 15,-9 0-138-15,0 0-113 0,1 5-54 0,-9 0 9 0</inkml:trace>
  <inkml:trace contextRef="#ctx0" brushRef="#br0" timeOffset="5390.63">13867 12304 280 0,'0'-4'567'0,"0"4"-72"0,0 4-162 15,0-4-125-15,0 6-86 0,0 3-53 0,0 0-29 16,10 1-8-16,-10 4-2 0,0 1 6 0,8 11 17 0,-1-3 18 16,3 3 20-16,8 3 10 0,-10 5 8 0,18-1 8 0,-8 6 0 15,-1-4-7-15,9 4-15 0,-8 0-16 0,-1 1-14 16,0-1-12-16,-1-5-10 0,4 5-12 0,-2-5-7 16,-11 0 0-16,10 1 2 0,-8-6 4 0,0 1 5 0,-9-2 8 15,0-2 10-15,8-8 11 0,-8 3 11 0,-8-3 8 0,8-3 3 16,0-5 0-16,0 0-4 15,-9-1-5-15,0 1-9 0,1-5-8 0,-1 0-10 0,-9 5-6 0,11-6-7 0,-13 2-3 16,4-1-2-16,-1 0-3 0,0 0-3 0,-1 0-3 0,-8-2 2 16,9 3-3-16,8 4-2 0,-17-6-5 0,9 6-2 0,-1-4-1 15,1 7-1-15,-1 3 1 0,-8-2-5 0,9 1 0 16,-1 4-3-16,2 1 1 0,-2 5-1 0,1-6-2 16,8 1-2-16,-8 3-6 0,9-3 3 0,-2-1-2 0,2 6 2 15,8-5-3-15,-9-1-4 0,9-4-1 0,0 0 3 0,0 0-10 16,0-6-4-16,9 1-2 0,-9 0-2 0,8-5 0 0,2-1 1 15,-2 0 1-15,9-4-6 0,0 0 13 0,0-4-6 16,0-5 6-16,1-1 3 0,1-6 3 0,-3-2 1 16,1-2 3-16,1-5 4 0,-1 6 3 0,-7-11 7 0,6 7-2 15,-7-7-1-15,8 6 1 0,-8-6 2 0,0 6 0 0,-1-1 3 16,-8 6 2-16,9 0-3 0,-9-1 0 0,9 1-1 0,-9 3 4 16,0 3 0-16,0-2 1 0,0 4 0 0,0 1 2 15,0 1 6-15,0 4 1 0,0 1-1 0,0-2-1 16,0 6-3-16,0 0-2 0,0 0-2 0,0 0-6 0,0 0-3 15,0 0-2-15,8 0 1 0,-8 6-3 0,0-2 1 0,0 1 0 16,0 4 0-16,0 1 1 0,0 1 1 0,0 4 2 0,9-2-3 16,-9 3 4-16,0-2 0 0,8 5-1 0,-8-3 0 15,0 3 2-15,10 0-2 0,-2 1 0 0,1-1 2 16,8 0-3-16,-8 2-1 0,9-7 0 0,-9 0 1 0,9 2-2 16,-2 3-1-16,10-9 1 0,-9 4 0 0,9-4 0 0,0-5 0 15,0 5-5-15,0-6-9 0,2 1-4 0,5 2-9 0,-8-4-9 16,2-3-15-16,8 0-23 0,-10-3-55 0,1-4-79 15,1 2-76-15,-9-9-76 0,8 4-93 0,-9-9-153 0,10 3-94 16,-10-3-48-16,-9-1 14 0</inkml:trace>
  <inkml:trace contextRef="#ctx0" brushRef="#br0" timeOffset="5907.07">14423 13340 25 0,'0'5'516'0,"9"-5"-78"0,-9 0-136 0,0 5-112 16,0-5-72-16,0 0-37 0,0 0-17 0,9 0-4 0,-9 5 2 15,8-5 6-15,-8 0 6 0,8 0 8 0,2 0 6 16,6 0 3-16,-6 0 4 0,-2-5 13 0,9 5 14 15,-7-10 18-15,7 5 18 0,-8 0 18 0,8-5 13 0,-8 1 1 16,9-1-2-16,-1-4-18 0,-9-6-20 0,9 5-21 0,1-5-22 16,-10 2-22-16,10-3-18 0,-10 2-8 0,1-5-6 15,9 4 0-15,-18-4 2 0,8 5 0 0,0-7 3 0,-8 3-3 16,0-2-3-16,0 1-9 0,-8-1-1 0,0 1 2 16,-1 4-1-16,-9-3-3 0,10 2-6 0,-10 6-5 0,-8-4-4 15,9 5-2-15,-1-1-11 0,2 5-19 0,-2 1-1 0,1 2-10 16,-1-1-13-16,10 3-11 0,-2 5-15 0,10-5-11 15,0 5-5-15,0 0 5 0,0 0-13 0,18 5 5 0,-9 0 8 16,7-1 11-16,3 7 13 0,6-8 13 0,2 9 6 16,-1-8 5-16,0 5 7 0,0 1 3 0,-1-6 2 0,2 8 3 15,0-2 4-15,-10-2 0 0,-1 7 4 0,2-5 3 0,-1 5 3 16,1-1 3-16,-10 1 0 0,10-1 4 0,-10 1 3 16,1 0 1-16,9 3-1 0,-10-2 0 0,1-1-2 0,8-1 1 15,-7 2-3-15,6-8-4 0,1 7-3 0,1-5-2 16,0 5-2-16,-1-11 0 0,9 6-4 0,-8-5-6 0,7 0-7 15,1-5-12-15,0 0-32 0,0 0-81 0,1-5-98 0,0 0-93 16,-2-5-119-16,0-3-187 0,-7 3-96 0,8-1-52 16,-17-4 0-16</inkml:trace>
  <inkml:trace contextRef="#ctx0" brushRef="#br0" timeOffset="12407.02">15778 12006 48 0,'-9'0'308'0,"1"0"-91"0,-2-3-82 16,3 3-48-16,-2 0-24 0,-1 0-13 0,2 0-6 0,8 0-2 15,-10-6-1-15,3 6-3 0,-1 0-1 0,8 0-3 16,-10 0-1-16,10 0-3 0,0 0-3 0,-8 0-2 0,8 0-3 15,0 0-2-15,0 0-2 0,0 0-2 0,0 0-3 0,8 0-1 16,-8 0 0-16,0 0-3 0,0 0 2 0,10 0 0 16,-2 0 0-16,-8 6 4 0,17-6 2 0,-9 0 3 0,11 0 5 15,-12 3 3-15,20-3 2 0,-10 0 3 0,18-3 4 16,-9 3 0-16,9-6 0 0,-1 6-1 0,1-4-2 0,0-6 0 16,9 4-3-16,7 2 0 0,-7-2-4 0,7-3-2 0,-7 3 0 15,17 2-4-15,-8-6-4 0,-3 6-2 0,3-2-2 16,8-3-3-16,-8 4-2 0,-2 0-2 0,2-5-2 15,-1 5-1-15,-1 1 1 0,-7-1-3 0,9-5 2 0,-9 5-1 16,-2-5 0-16,2 5 0 0,-1-5 1 0,-9 1 2 0,1-1 2 16,1 0 3-16,-1 0 4 0,-10 1 4 0,1-1 11 0,0-4 13 15,0 4 13-15,-8-1 20 0,-1 1 21 0,-8 0 20 16,-2 2 14-16,-7-2 10 0,10 0-1 0,-10 0-9 16,-10-1-15-16,3-2-21 0,-2 3-25 0,-8 5-23 0,-10-10-18 15,1 10-16-15,-8 2-13 0,0-3-4 0,-11 0-2 0,2 6 0 16,9 0 0-16,-10 0 2 0,9 0 0 0,0 0 0 15,9 0 2-15,9 6-1 0,0-6-7 0,7 0-16 0,3 0-12 16,7 6-13-16,0-3-7 0,7-3-2 0,3 5-4 0,7 0-1 16,10-5 7-16,7 5 11 0,-9-5 11 0,19 5 10 15,-1-5 5-15,-8 0 1 0,18 0 1 0,-10 0 0 0,0 5 3 16,0-5 1-16,-7 0 2 0,8 5 1 0,-10 0 1 16,0 0 2-16,-8 0 1 0,1-2 1 0,-10 3-2 0,0-1-1 15,0 0-2-15,-7 0-3 0,-3 0 0 0,-7 5-1 0,0-5 2 16,0 3-1-16,-7 2-3 0,-3 0-14 0,2 5-18 15,-9-1-26-15,-1 2-32 0,1-7-35 0,-9 6-50 0,8-4-79 16,2-1-161-16,-2-2-71 0,2 2-27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7:19:30.961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23506 12569 155 0,'0'0'150'0,"0"0"-35"0,-8 0-26 0,8 0-20 0,0 0-14 16,-9 0-9-16,9 0-4 0,0 0-2 0,0 0-4 0,0 0-4 15,-9 0-4-15,9 0-3 0,0 0-4 0,0 0-1 0,0 0-2 16,0 0 0-16,0 0-2 0,0 0 1 0,0 0-1 15,0 0 1-15,0 0 1 0,0 0-3 0,0 0 1 0,0 0 0 16,0 0 4-16,0 0 3 0,0 0 1 0,0 0 3 16,0 0 3-16,-8 0 2 0,8 0 1 0,0 0 2 0,0 0-1 0,0 0-1 15,-9 0 0-15,9-5-1 0,0 5-4 0,0 0-2 0,0 0 0 16,0 0-5-16,0 0 0 0,0 0-6 16,0 0-2-16,0 0-3 0,0 0 0 0,0 0-2 0,9 0-1 0,-9 0-2 15,0-5 0-15,0 5 0 0,8 0 2 0,-8 0 0 0,0-5 1 16,9 5 2-16,-9 0-1 0,0-5 1 0,9 5 0 15,-9 0 0-15,8-5-1 0,1-1-2 0,-9 3-1 0,9 3-1 16,-1-7 0-16,1 4-3 0,0-2 0 0,-9-1-1 0,9 2 2 16,-1-1-3-16,1 0 1 0,7 0 2 0,-6 0 2 15,0 2 2-15,-10-4 5 0,7 7 1 0,3-5 1 0,-3 1 3 16,3-2 1-16,-2 2-1 0,0-6 0 0,2 5-4 16,-10 1-3-16,8 4-2 0,1-6-1 0,-9 2-1 0,8-2-2 15,1 2-1-15,-9 4-2 0,9 0 1 0,-9-6-2 0,0 6 1 16,8-4 1-16,-8 4-1 0,10-5-1 0,-10 5 0 15,8-4 1-15,-8 4 0 0,8-6 2 0,-8 6-1 0,9-4-2 16,-9 4 0-16,9-6 0 0,-9 6 1 16,9-4-1-16,-9 4 1 0,7-6-1 0,-7 6 0 0,10-3 0 0,-10 3 0 15,8-7 0-15,-8 7 0 0,0-3-1 0,9 3 0 16,-9 0 1-16,0 0-1 0,10-5 1 0,-10 5 1 0,8-7 1 16,0 7 2-16,-8-3 1 0,9-2-1 0,0-1 2 15,0 6-2-15,-1-4-1 0,1-2 1 0,0 3-1 0,-9-3-1 16,9 6-1-16,-9-5-1 0,0 5-3 0,8-4 1 0,-8 4 1 15,0 0-1-15,0 0 0 0,-8 0 0 0,8 4-1 0,0-4 0 16,-9 0 2-16,9 5-6 0,-9-5-11 0,0 6-16 16,9-6-24-16,-8 3-31 0,8 3-55 0,0-6-99 15,0 0-144-15,0 0-68 0,-9 0-37 0</inkml:trace>
  <inkml:trace contextRef="#ctx0" brushRef="#br0" timeOffset="1670.1">23828 12681 33 0,'-8'0'149'0,"8"0"-21"0,0 0-23 0,0-6-23 16,0 6-22-1,0 0-21-15,-10 0-12 0,10-4-11 0,0 4-4 0,0 0-4 0,0 0-1 0,0-5-1 0,0 5 1 0,0 0 0 16,0 0 1-16,-9 0 3 0,9 0 1 0,0 0 2 0,0 0 2 16,0 0 4-16,0 0 0 0,-8 0 0 0,8 0 1 15,0 0-1-15,0 0 1 0,-10 0-1 0,10 0 0 16,0 0-1-16,0 0-2 0,0 0 0 0,0 0-4 0,-7 0-1 15,7 0-5-15,0 0 0 0,0 0-4 0,0 0-1 0,0 0-2 16,0 0-1-16,0 0 2 0,0 0-1 0,0 0 1 16,0 0 0-16,0 0 5 0,-9 0 2 0,9 0 8 0,0 0 5 15,-9 0 5-15,9 0 3 0,0 0 5 0,0 0 2 16,0 0 2-16,-9 0 0 0,9-5-5 0,0 5-3 0,0 0-1 16,0-5-2-16,0 5-2 0,0 0-3 0,0 0-2 0,0 0-4 15,0 0-2-15,0 0-1 0,0 0-2 0,0 0 1 31,0 0-3-31,0 0-1 0,0 0 0 0,0 0 1 0,0 0 0 0,0 0-1 0,0 0-2 0,0 0-2 0,0 0-1 16,0 0 0-16,0 0-1 0,0 0-1 0,0 5-1 0,0-5 0 16,9 0 0-16,-9 5 1 0,0-5 1 0,0 5 0 0,9-1 0 15,-9 2 0-15,9 3 1 0,-9-2-1 0,0 1 4 16,7 2-1-16,-7-5 0 0,10 5 0 0,-10-2 0 0,8 3 1 16,-8-6-1-16,9 5 0 0,-9 0-4 0,0-5 3 0,10 3-2 15,-10-1-1-15,8 2 1 0,-8-3-2 0,8 3-3 31,-8-5 3-31,0 6 0 0,9-6-2 0,-9 2 0 0,0 0 1 0,9 4 1 16,-9-7-2-16,0-3 5 0,9 10-2 0,-9-10 0 16,0 5 0-16,0 0 0 0,0-5 0 0,0 6 0 0,8-6 0 15,-8 4 0-15,0-4-2 0,0 0 0 0,0 6-1 0,0-6-8 16,0 0-7-16,0 0-11 0,0 3-16 0,0-3-21 16,9 0-27-16,-9 0-47 0,0-3-89 0,9 3-129 0,-9-6-61 15</inkml:trace>
  <inkml:trace contextRef="#ctx0" brushRef="#br0" timeOffset="2561.44">23783 12700 49 0,'0'-3'249'0,"10"3"-58"0,-10-7-54 16,0 7-43-16,0 0-30 0,0-3-17 0,0 3-11 15,0 0-3-15,0-6 0 0,0 6-1 0,0 0-2 0,0 0 1 16,0-6-3-16,0 6-2 0,0 0 0 0,0 0 0 0,0-4-3 15,0 4 0-15,0 0-2 0,0-5-1 0,0 5 0 16,0 0-2-16,0-5-2 0,0 5-5 0,0-5-2 0,0 0 0 16,0 5 3-16,8 0 0 0,-8-3 0 0,0-3 1 15,0 6 0-15,0-6 2 0,9 6 4 0,-9-4-2 0,0-2-3 16,10 2 1-16,-10 0-1 0,0 4 1 0,8-6 2 0,-8 1-1 16,0 1 2-16,8 4-1 0,-8-6 2 0,0 6-3 15,9-4 1-15,-9-2-4 0,9 2-4 0,0-2-2 0,-9 3-2 16,8-2-1-16,-8 5-2 0,9-5 0 0,0 0 0 0,0 0-1 15,-1 0 2-15,-8 5-3 0,9-5 0 0,-1-1 0 16,1 3-1-16,-1 3 0 0,2-7 0 0,-2 4-1 0,0 3 1 16,-8-5 2-16,9 5-1 0,0 0 0 0,-1 0 0 15,1-6 1-15,0 6-1 0,0 0 1 0,-9 0-2 0,8 0 0 16,-8 0 0-16,9 0 0 0,-9 0-1 0,9 6 1 0,-9-6 0 16,0 5-1-16,0-5 1 0,8 10-2 0,-8-10 2 15,0 9-1-15,-8-4-1 0,8 5 1 0,0-5 1 16,-9 5 1-16,9-1 0 0,-9 1 2 0,1-6-1 0,8 6 1 15,-9-5 1-15,-9 5-1 0,10-6-1 0,-1 6 0 0,0-4-1 16,1 3 0-16,0-4 0 0,-10 5 0 0,9-5 0 0,1-1 0 16,-1 8 1-16,-8-9 1 0,8 4 0 0,0-4 0 15,1 2 0-15,-1-5-1 0,0 5 0 0,0-5 2 16,9 5 1-16,-8-5 1 0,8 0-1 0,-8 0 1 0,8 0 1 16,0 0 1-16,0 0 0 0,0 0-3 0,0 0-1 0,8 0-2 15,-8 0 2-15,8 0-1 0,1 0 0 0,0 0 0 16,0-5 2-16,-1 5 2 0,1-5 3 0,0 0 2 0,8 5 2 15,0-3 4-15,-8-4 0 0,9 7 1 0,-2-3 0 16,2-3-1-16,-1 6-2 0,1-6-2 0,-1 6-4 0,9-4-2 16,-8 4 0-16,-2-5-1 0,11 5-1 0,-10 0-2 0,0 0-1 15,1 5 0-15,0-5 0 0,-10 4-2 0,9-4 1 16,1 6-1-16,-10-6 0 0,9 6-1 0,-7-6 1 16,-3 3 0-16,3 4-1 0,0-7 0 0,-3 3-5 0,3 2-12 15,-2 0-16-15,-8 0-23 0,8-5-32 0,-8 5-55 0,0 0-95 16,0-5-140-16,9 5-74 0</inkml:trace>
  <inkml:trace contextRef="#ctx0" brushRef="#br0" timeOffset="4213.84">23567 11699 191 0,'-8'0'227'0,"8"0"-46"0,0 5-45 0,0-5-37 0,0 0-29 0,0 0-17 15,0 0-12-15,0 0-8 0,0 0-1 0,-9 0-3 16,9 0 0-16,0 0-2 0,0 0 1 0,0 0-3 0,0 0-1 16,0 0-1-1,0 0-3-15,0 0-1 0,0 0-4 0,0 0-1 0,0 0 0 0,0 0-3 0,0 0-1 0,0 0 0 16,0 0 3-1,0 0 3-15,0 0 2 0,0 0 4 0,0 0 3 0,-9 0 1 0,9 0 0 0,0 0 2 0,0 0-1 0,-9 0-3 32,9 0-2-32,-8 0-4 0,8 0-2 0,-9 0-2 0,9 0 0 15,-9 5-1-15,9-5-4 0,-8 0 0 0,8 0 0 0,-9 5 0 16,9 0-2-16,-9-5-2 0,9 5-1 0,-8-1-1 16,-1 0 2-16,1-4 3 0,8 6 1 0,-10-2 4 0,2 2 6 15,8-2 1-15,-8-4 3 0,8 6 3 0,-9-1 0 0,0-1-1 16,9 2 0-16,-10-2-5 0,3 0-4 0,7 2-4 0,-9 0-4 15,9-2-3-15,-9 0-2 0,9 6-1 0,-8-5-1 16,-2 5 0-16,10 0 0 0,-8-1 0 0,1 1 0 0,7 0 0 16,0 0 0-16,-10 0-1 0,10-1 2 0,-10 1-1 0,10 0-1 15,-8 0-2-15,8-6 0 0,0 6 1 0,-9-6 1 16,9 6-1-16,0 1 0 0,-7-1 1 0,7 0 0 0,-10 0 2 16,10 0 0-16,0-7 1 0,-8 7-1 0,8 0-1 0,0-4 0 15,0 4 0-15,0-7-1 0,0 7 0 0,8 0 1 16,-8-5 0-16,0 0 0 0,10 0 0 0,-10 0 0 0,7 5 2 15,-7-10-1-15,9 5-1 0,-1-1 1 0,-8 1 0 0,10-5 1 16,0 5-1-16,-10 0 3 0,15-5-3 0,-5 0 3 0,-2 0 0 16,1 0-1-16,0 0 2 0,8 0 1 0,-8 0 0 0,8 0 0 15,-9-5 1-15,10 0 0 16,8 0 1-16,-9 1-1 0,1-1 0 0,-1-5 0 0,1 5-1 0,-1-5 0 0,9 5-2 0,-9-5 0 16,0 6-1-16,1-5-1 0,-10 3-1 0,10 2-2 0,-9-7-1 31,8 6 0-31,-8 0-3 0,9 0-9 0,-10-4-15 0,0 5-22 15,1-2-25-15,9 2-32 0,-11-2-44 0,3-4-67 16,-2 1-88-16,1 3-110 0,1-4-55 0</inkml:trace>
  <inkml:trace contextRef="#ctx0" brushRef="#br0" timeOffset="4871.72">23906 11728 169 0,'0'0'271'0,"0"0"-60"0,0 0-58 0,0 0-47 15,0 0-30-15,0 0-22 0,0 0-13 0,0 0-8 0,0 0-6 16,0 0-4-16,0 0-3 0,0 0-3 0,0 0-4 15,0 0-1-15,0 4-3 0,0-4-1 0,0 0 1 0,0 0 3 16,0 6 2-16,0-2 5 0,0-4 2 0,9 6 5 16,-9-2 6-16,0 7 3 0,8-7 2 0,-8 6-1 0,9 0-3 15,-9 0-1-15,8-1-1 0,2 1-6 0,-10 0-3 0,8 6-2 16,0-8-1-16,1 2 0 0,-9 5-1 0,9-5 0 16,-1 4-2-16,1-4 0 0,0 0 1 0,0-1-4 15,-9 5-4-15,8-4-1 0,1-4 0 0,0 3-2 0,-9 1-1 16,8-4-3-16,1 4 0 0,-9-6 0 0,8 2 1 0,-8-3 0 15,10 2-1-15,-10 0-1 0,0-5-5 0,9 5-6 0,-9-5-11 16,0 0-15-16,7 5-18 0,-7-5-24 0,0-5-37 16,11 5-53-16,-11-10-91 0,7 5-123 0,-7-4-59 15</inkml:trace>
  <inkml:trace contextRef="#ctx0" brushRef="#br0" timeOffset="5388.8">23836 11650 298 0,'0'-5'256'16,"0"5"-82"-16,9 0-65 0,-9-5-40 0,9 5-20 15,0-5-10-15,-1 5-6 0,1-3-1 0,0 3 0 0,0-6-3 16,-1 6 1-16,1-6-1 0,-1 2-2 0,9-1-1 0,-7 0 1 16,-2 5 1-16,9-5 1 0,-8 0 2 0,8 5-2 15,-8-5-2-15,8 5-1 0,-8-4 1 0,8 4-3 16,-8-6-4-16,9 6-3 0,-9 0-4 0,-2-4-1 0,4 4-1 15,-4 0-3-15,2 0-1 0,0 4-3 0,-9-4-1 0,8 6 1 16,-8-6-1-16,0 4-2 0,0 6 2 0,-8-5 3 0,8 0 4 16,-9 4 2-16,0 3 2 0,2-4 3 0,-11 7 2 15,-1-5 3-15,2 5 1 0,0-6 3 0,8 6-3 16,-8-5 1-16,-1 0-1 0,10-2-2 0,-1 2-2 0,0 0-3 16,1-4-4-16,0-1-5 0,8 5-3 0,-10-6-1 0,10 0-2 15,-8 2 0-15,8 0-1 0,0-2 0 0,0 0 1 0,0 1 1 16,8 0 2-16,-8-5 1 0,10 5 1 0,-2 0 5 15,9-5 3-15,-8 5 3 0,17-5 2 0,-9 0 1 16,9 0 1-16,1 0-1 0,7-5 0 0,1 0-5 0,9 0-4 16,-9-5-12-16,-2 6-22 0,11-6-29 0,-9 0-48 0,0 0-84 15,0 1-186-15,0 3-99 0,-19-4-50 0</inkml:trace>
  <inkml:trace contextRef="#ctx0" brushRef="#br0" timeOffset="30495.53">3934 8910 145 0,'0'-5'262'15,"0"5"-74"-15,0-5-55 0,8 0-42 0,-8 5-28 16,8 0-18-16,-8-5-12 0,0 5-6 0,0 0-4 0,0 0-1 15,10 0-6-15,-10 0 4 0,0 0 4 0,0 0 3 16,0 0 3-16,0 0 4 0,0 0 3 0,0 0 3 0,0 0 3 16,0 0 4-16,0 0 2 0,0 0 5 0,0 0 4 0,0 0 3 0,0 0 5 0,0 0 4 15,0 0 4-15,0 0 5 16,0 0 4-16,0 0 3 0,0 0 1 0,-10 0-4 0,10 0-7 16,0-4-7-16,-8 4-7 0,8 0-4 0,-8-6-7 0,-1 6-7 15,0-3-6-15,-1 3 2 0,3-6 10 0,-2 0 11 16,-8 2 4-16,7 4 6 0,-7-5 9 0,-1 0 6 15,1 0 3-15,0 0-3 0,0 5-10 0,-9-3-9 0,9-3-7 0,-10 6-12 0,10 0-14 0,-1 0-9 16,-8 0-6-16,9 0-4 0,-9 0-7 0,8 6-4 16,2-6-4-16,-2 3 0 0,-8 2-1 15,9 0-1-15,-1 5 0 0,1-6-3 0,-1 8 4 0,2-3-1 0,-2 0 0 0,1 6 0 16,-1 0 0-16,0 4 1 0,1 0-1 0,0 2 0 16,0-3 0-16,8 6 2 0,-8-4 0 0,-1 11-2 0,10-8 0 0,0 2 0 15,-10 4 1 1,9 1 0-16,1-6-2 0,-2 0 0 0,2 5 0 15,-1-3 1-15,9-3 0 0,0 7 1 0,0-7 1 0,0 3-1 16,0 3 1-16,9-5 0 0,-1 0 2 0,2 1-2 16,-2-1 0-16,1-4-1 0,9 0-2 0,-2-2 1 0,2-2 1 15,8 4 1-15,-9-7 0 0,17-3 1 0,2 0 3 0,-1-4-2 16,8-1 4-16,-9-5-3 0,19-5 1 0,-10-1-4 16,9-4 1-16,1 0-1 0,-2-3 0 0,-8-2-7 0,9 0 5 15,1-4 1-15,-1 4 1 0,-9-5 1 0,1 5-1 16,-9-4 2-16,-1 5-1 0,1-2 10 0,0 3-6 0,-9-3-1 15,0 6 0-15,-9 0-3 0,1 0-2 0,-1 2-12 16,0 3-25-16,-7 0-35 0,-2 0-45 0,0-1-51 0,1 2-51 16,0-2-49-16,-9 3-66 0,9-3-111 0,-1 1-101 0,-8 1-43 15,-8 4-1-15</inkml:trace>
  <inkml:trace contextRef="#ctx0" brushRef="#br0" timeOffset="30888.01">4394 9522 315 0,'0'-7'385'0,"0"7"-124"16,0 0-104-16,0 0-62 0,0 0-35 0,0 0-21 0,0 0-13 16,0 0-6-16,0 0-6 0,0 0-3 0,9 7-5 0,-9-4-2 15,0 2-3-15,8 5 0 0,1 0 0 0,-9 0 2 16,8 0 1-16,1 4 1 0,-1 1 2 0,2 4 2 16,-2 1 4-16,9-1 5 0,-8 1 3 0,-1-1 0 0,10 7 1 15,-9-8 1-15,-1 2 3 0,10 4 1 0,-10-4-1 0,1-2-1 16,-1 2 2-16,2 1 0 0,6-7 0 0,-16 5-2 0,11-4-3 15,-4-4-2-15,2 2-3 0,0 2-5 0,8-5-3 16,-17 5-2-16,8 0-3 0,2-6 0 0,-10 1-1 16,8-5 0-16,1 5-1 0,-9-6-1 0,9 0-2 0,-9 3-10 15,0-4-15-15,8-3-18 0,-8 6-24 0,9-6-34 0,-9 0-64 16,0-6-131-16,-9 3-95 0,9-8-58 0</inkml:trace>
  <inkml:trace contextRef="#ctx0" brushRef="#br0" timeOffset="31579.73">4359 9530 191 0,'0'-5'341'0,"0"-5"-115"0,0 5-95 16,-9-5-55-16,9 1-30 0,0-1-14 0,9 0-8 0,-9 5-4 15,0-4 0-15,0 0-2 0,9-1 0 0,-9 0 1 0,8 0 3 16,-8 1 2-16,7-1 0 0,-7 0-2 0,11 5 3 16,-11-6-1-16,9 7 1 0,-9-5-3 0,8-2-3 15,1 7-2-15,-1-6-3 0,-8 5 1 0,17-5 0 0,-7 0-1 16,-2 0-2-16,9 1 0 0,-8 5-3 0,8-6 1 0,-8-1-2 15,8 1-5-15,1 5 0 0,-10-4 1 0,9 5 2 16,2-6-1-16,-1 4 0 0,-2-4 0 0,-7 6 1 0,8 4 4 16,1-6-3-16,-1 3-1 0,-8 3-1 0,8 0-1 0,0 0 0 15,0 0-2-15,-7 3-1 0,6-3 0 0,-8 6 2 16,2 4 0-16,0-6 1 0,5 6 1 0,-5 0-1 0,-2-1 1 16,-8 1 2-16,9 0 0 0,-9 0 3 0,9 5 3 15,-9-1 6-15,0 1 6 0,-9 0 5 0,9-1 5 0,-9 5 5 16,1-3 4-16,-2 4 0 0,-5-1-1 0,5 1 1 0,-8-7-6 15,2 7-3-15,-2-5-4 0,0-1-3 0,1 1 3 16,9-5 0-16,-10 5 2 0,0-5-5 16,10 0 3-16,-9-7 1 0,8 3 1 0,0-1 0 0,2 0-2 0,7-5-5 0,-11 5-2 15,11-5-3-15,-7 0-3 0,7 0-4 0,0 0-3 0,-9 0-5 16,9 0-2-16,0 0-4 0,0 0-2 0,9 0-1 16,-9 0-3-16,0 0 0 0,0 0-2 0,7 0 0 0,-7 0-1 15,11 5 1-15,-4-5 1 0,2 5 3 0,8-5 0 0,-8 8 2 16,9-8 2-16,-1 10 0 0,0-4 2 0,0 4 0 15,1-6-1-15,7 7 0 0,-8-3 0 0,10-2-1 16,-9 4 0-16,8 0 0 0,-9-1-1 0,9 1 0 0,0-6-1 16,1 8-1-16,-2-2-1 0,-6-7-1 0,6 2-2 0,-7 5-1 15,7-5 0-15,-7 0 0 0,-2-5 0 0,2 5 1 0,0 0 2 16,-10-5 2-16,9 3 0 0,-8-3 0 0,0 0-1 16,-9 0-4-16,8 0-6 0,-8 0-11 0,10 0-14 0,-10 0-19 15,0 0-23-15,8-3-27 0,-8 3-34 0,9-5-50 16,-9-5-90-16,8 5-136 0,-8-10-60 0,0 5-29 0</inkml:trace>
  <inkml:trace contextRef="#ctx0" brushRef="#br0" timeOffset="34426.1">4923 9612 2 0,'-17'-8'391'0,"-9"3"-98"0,9-5-110 0,-1 5-72 0,9-6-38 15,-9 8-14-15,3-7-10 0,5 0-3 0,0 5-5 16,2 0-1-16,-1 0-5 0,2 0-6 0,7 5-4 0,-10-5-9 15,10 5-6-15,0 0-6 0,-8 5-3 0,8 0-1 0,0 5 0 16,-9 0-1-16,0 5 1 0,9 4 1 0,-8 4 2 16,-1 7-1-16,9-5 0 0,-8 4 0 0,8 0 1 0,0-4 0 15,0-2 0-15,0 3-1 16,0-3 2-16,8-7-1 0,1 3 2 0,-1-5 2 0,10-4 5 0,-10-4 4 0,2 0 7 16,6-12 4-16,2 0 5 0,-8-4 7 0,5-4 9 0,3-11 9 15,0 2 5-15,-9-6 3 0,-1-1 4 0,10-4 1 16,-10-5 7-16,-8 4 2 0,9-3 3 0,-9 4 6 0,0-6 7 15,0 6 17-15,-9-5 7 0,1 10 4 0,-1-5-1 0,0 9 3 16,-8-4-4-16,8 9-9 0,-8 0-14 0,-8 7-23 16,-3 3-17-16,2 4-11 0,-8 12-12 0,-9-2-14 0,8 15-10 15,-8 1-8-15,-1 5-6 0,0 9-1 0,9 5 1 0,1-6-1 16,8 7 0-16,-2-1 0 0,13-6-1 0,6 8 0 16,9-7 0-16,0-1-2 0,17-3 0 0,-10 1 0 0,21-3 2 15,-2-8 2-15,8-1 1 0,1-4 1 0,0-7 2 16,9-8 1-16,-1-4 1 0,1-5 3 0,-1-11-2 0,1 1 0 15,0-11 5-15,-2 0 3 0,2 3 9 0,-1-8 13 0,-9-4 7 16,1 3 9-16,-9 3 10 0,-1-1 10 0,-5-1 3 16,-12 6 1-16,1 5-7 0,-9 5-11 0,0-1-8 15,-9 4-10-15,-9 7-10 0,-7 4-11 0,-2 5-8 0,-8 5-7 16,-8 14-2-16,-9 2-2 0,0 3 1 0,-1 9-2 0,1 3 0 16,-9-1 3-16,11-2-1 0,5 1 1 0,2-1 0 0,16-2 0 15,-7-7-4-15,16 5-3 0,1-10-6 0,9 6-6 16,8-10-6-16,0 4-4 0,0-4 0 0,8-5-3 0,9-1 1 15,9 1 1-15,0-6 4 0,1-8 6 0,16-2 6 0,-9-2 6 16,10-7 2-16,0-4 2 0,8-1 3 0,-10-8 1 16,11 2 3-16,-9-3 1 0,-9 5 2 0,8-1 2 15,-17 1 4-15,0 4 5 0,-9 6 4 0,-7 4 4 0,-2 0 2 16,-1 5 0-16,-14 5-2 0,-1 0-3 0,-10 10-4 0,-7 5-5 16,-11 4-5-16,1 4-5 0,1 7-1 0,-10-1-3 0,2 6-1 15,-12-1-1-15,11-1 0 0,-1 8-1 0,10-7-2 16,-9-1-1-16,8-3 0 0,0 4-2 0,17-4-9 15,-8-6-11-15,10-5-16 0,-2 2-19 0,9-6-21 0,1-2-22 16,8 1-19-16,0-2-11 0,0-3-5 0,8-9 1 0,1 4 8 16,-1-8 8-16,18-2 10 0,-8-3 8 0,8-5 3 15,9-5 3-15,0-3 2 0,-1-1 0 0,9-2-5 0,-7 1-3 16,7-1-3-16,-9 1 0 0,1 0-2 0,0 4-8 16,-9 1-15-16,0 3-31 0,-8 6-51 0,-10 2-109 0,1-2-72 15</inkml:trace>
  <inkml:trace contextRef="#ctx0" brushRef="#br0" timeOffset="35099">5601 8877 383 0,'-9'0'341'0,"-9"3"-121"0,11 3-85 0,7-6-45 16,-10 4-27-16,2-4-10 0,8 0-6 0,-9 0-1 15,9 5-2-15,0-5-1 0,-10 0-6 0,10 0-6 0,0 5-4 16,0-5 0-16,-8 0 0 0,8 0 1 0,0 5 3 0,0-5-1 16,0 0 0-16,0 5-2 0,0-5-3 0,0 5-2 15,0 0-1-15,0 0 2 0,0-1 0 0,0 2 3 16,0-2 6-16,8 6 5 0,2-5 5 0,-1 4 2 0,-1-3 1 16,9 2 1-16,1 2 2 0,-1-4 3 0,17 3 2 0,-7-3 2 15,17-2 2-15,0-4 2 0,-2 6 1 0,10-6-2 0,9 0-2 16,0-6-8-16,0 2-7 0,0-2-8 0,-1 1-6 15,10-5-8-15,-10 0-5 0,1 2-5 0,-1-7-3 16,2 5 0-16,-1-5-2 0,-9 1-8 0,-1-1 4 0,-8 1 4 16,1-1 10-16,-9 5 15 0,0-5 16 0,-9 7 18 0,0-4 19 15,-8 2 25-15,-10 6 16 0,9 0 10 0,-7-6 4 16,-1 10-7-16,-9-5-10 0,7 5-13 0,4-6-16 0,-11 6-20 16,0 0-19-16,0 0-14 0,0 0-12 0,0 0-10 15,7 0-6-15,-7 0-10 0,0-4-13 0,0 4-27 0,-7 0-56 16,7 0-79-16,0 0-80 0,0 0-80 0,0 0-110 0,0 0-171 15,0-6-92-15,0 6-36 0,0 0 19 0</inkml:trace>
  <inkml:trace contextRef="#ctx0" brushRef="#br0" timeOffset="35711.4">8492 7996 436 0,'0'0'403'15,"-9"-5"-125"-15,1 5-104 0,-1-5-62 0,1 5-33 0,-2 0-16 16,2-3-9-16,-1 3-5 0,0 0-2 0,1 0-4 0,-9 0-5 16,8 0-8-16,0 3-2 0,-8-3-7 0,8 5 1 15,-7-5 5-15,-4 5 4 0,5-5 10 0,-3 5 7 0,0 0 8 16,1 0 9-16,-9 0 9 0,8 1 11 0,-7 4 7 0,7-7 2 15,-8 7 1 1,9 0-1-16,-9 5-2 0,1-1-7 0,-2 1-10 0,10 0-14 0,-9 3-9 0,-1 3-9 0,1-1-10 16,0 0-6-16,9 3-7 0,-1-4 4 0,-7 6-9 15,16-5-4-15,-9 5-2 0,1-1-1 0,8 1-2 0,-8-2 1 16,10 6 0-16,-4 1-8 0,11 1 12 0,-9-4 1 0,1 3-2 16,8 0 3-16,0-1 0 0,0 0 0 0,8 0-3 15,1 0-1-15,-9-4-7 0,18 5 5 0,-10-6 0 0,10 0 0 16,-1-4 0-16,1-1 1 0,9 1 2 0,-2-6 2 15,0 1 0-15,11 1 2 0,-11-7 3 0,11-5 1 0,8 1 3 16,-11-5 2-16,11 0 3 0,-1-5-5 0,0 1 2 0,1-5-1 16,-2 3 0-16,12-9-3 0,-11 5-1 0,1-4-2 15,-1-2-3-15,1 2 2 0,-1-1 0 0,-8 1-2 0,-1 0 3 16,1-1 2-16,-10 0 3 0,2 4 3 0,-10 3-1 16,1-2-1-16,0 5-1 0,-10 0-1 0,1 0-5 0,-1 0-5 15,-8 5-13-15,9-3-24 0,-9 3-41 0,9-7-57 16,-9 7-72-16,0 0-70 0,8-4-78 0,1-1-130 0,0-1-120 15,-1-3-69-15,1 4-16 0</inkml:trace>
  <inkml:trace contextRef="#ctx0" brushRef="#br0" timeOffset="36431.43">9803 8451 42 0,'0'0'467'0,"0"0"-116"15,0 0-130-15,0 0-91 0,0 0-53 0,0 0-30 16,0 0-17-16,0 4-4 0,0-4-6 0,0 0-1 0,0 5-5 16,0-5-2-16,0 7 0 0,0-4 0 0,0 2 5 0,0 5 5 15,0-1 9-15,0 2 10 0,0 2 11 0,-8 3 6 16,8-1 6-16,-9 3 2 0,-8 2 0 0,8-1 1 0,-9 7 0 16,2-3-1-16,-11 2 0 0,0 0 0 0,2 4 0 0,-10 0-1 15,1-5 4-15,-1 5 7 0,0-4 7 0,1-1 10 16,-10 1 9-16,9-5 10 0,-8-1 5 0,9 1 7 15,-10-6 2-15,2 0-7 0,-3-4-7 0,10 0-13 0,-8-5-13 16,8 1-12-16,1-6-5 0,-1 0-12 0,0-6-6 0,8 1-5 16,-8-5-8-16,10 0-4 0,8-4-4 0,-9 0-4 0,8-6-5 15,1 6-1-15,9-6-5 0,-2 2-2 0,2-3-3 16,8 3-5-16,-9-4 2 0,9 4-2 0,9-3-3 16,-9 3-1-16,8 3 0 0,2 0-1 0,-2 1 0 0,1-1 1 15,-1 5 0-15,10 0-1 0,-10 0-3 0,10 6 1 0,-1-1 1 16,0-1 0-16,1 6 1 0,7 0-1 0,2 6-3 15,-11-1 2-15,21-5 2 0,-12 11 1 0,1-3-1 0,9 2 9 16,0 0-5-16,-9 3-2 0,18-2-2 0,-11 9 1 16,2-6-1-16,9 0 0 0,-1 2-1 0,-9 3-9 0,11-5 4 15,-2 1 2-15,1-5 2 0,-1 4 0 0,0 1-1 0,1-5-1 16,0 0 0-16,-1-5-1 16,0 0 2-16,0-5 1 0,-8 0-3 0,8 0 0 0,-8-5 1 0,9-5 1 0,-9 1 2 15,7-6 1-15,-7-5 1 0,0 1 1 0,-1-1 5 16,2-5 4-16,-11-3 3 0,11-2 7 0,-11 1 6 0,-7-5 2 15,0 4 4-15,-2 0 4 0,-8 1 5 0,2 1 0 0,-10-3 0 16,0 3-1-16,-10 5 0 0,-7-3 0 0,10 1-2 16,-11 5-5-16,-8-3-8 0,-9 4-4 0,0 4-5 0,1 0-6 15,-10-1-10-15,-8 13-10 0,0-8-10 0,0 7-10 16,-9 4-17-16,9 4-29 0,-8 1-73 0,7 1-100 0,-8 7-87 16,9-2-102-16,9-1-191 0,-1 5-80 0,1-2-57 0,9 3-21 15</inkml:trace>
  <inkml:trace contextRef="#ctx0" brushRef="#br0" timeOffset="39386.4">23706 12471 134 0,'0'0'223'0,"0"0"-53"16,0-6-51-16,9 6-41 0,-9 0-32 0,0 0-18 0,0 0-11 15,0 0-4-15,0 0-2 0,0 0 0 0,0 0 0 0,0 0 0 0,0 0 2 0,0 0 1 16,0 0 1-16,0 0 2 15,0 0 4-15,0 0 0 0,0 0-1 0,0 0 2 0,-9 0 0 16,9 0-2-16,-9 0-2 0,9 6-5 0,-8-6-2 16,-1 0-4-16,1 4 0 0,-2 1-4 0,2 2-1 0,-10-7 0 0,11 3-2 0,-3 2 0 15,3-5 1-15,-3 5 2 16,10-5 2-16,-10 0 2 0,10 5 2 0,-7-5 1 0,7 0 1 0,-9 0 1 0,9 5 0 0,0-5-3 0,0 0-2 16,0 0-2-16,0 0-3 0,0 0-1 0,0 0-1 15,9 0-1-15,-9 0 1 0,0 0 0 0,7 0 0 0,-7 4 0 31,10-4 0-31,-10 0 3 0,10 0-1 0,-3 0 1 0,-7 0 0 16,10 0-3-16,-3 0 1 0,3 0 1 0,-2 0 2 0,0 0-1 16,2 0 2-16,-2 0-1 0,1 0 2 0,-1 0 2 0,10 0 3 15,-10 0 2-15,10 0-1 0,-1 0 0 0,1 0 0 16,-1-4 1-16,10 4 1 0,-2-5 0 0,-7 5-1 16,8-5 0-16,0 0-2 0,9 5 0 0,-10-5-1 0,10 2-1 15,-9-4 0-15,8 2-2 0,3 1-3 0,5-2 0 0,-8 2-2 16,1-1 1-16,8 0-1 0,-6 0-2 0,5 1 0 15,-7-2 1-15,8 2-1 0,0-6 4 0,1 4 1 0,-2 2 0 16,3-5 1-16,-2-1 1 0,0 4 0 0,10-4 2 0,-9 0 1 16,7 7-1-16,-7-9-2 0,8 9 2 0,-7-8 1 0,5 7-1 15,-6-2-1-15,7 3-1 0,2-3-1 0,-2 1 0 16,3 5-2-16,-3-4-1 0,2-2-2 0,7 2-1 16,-7-1-2-16,8 0 0 0,-2 0-1 0,12 0 1 0,-11 0-3 15,10 0 2-15,-1-4 1 0,0 3 2 0,1-3 2 0,-1-1 1 16,1 0 1-16,-9 0 0 0,-1 0 4 0,1 1-2 15,1-1 0-15,-2 0 0 0,-8 6 0 0,8-5-2 0,-8-3-1 16,1 4 0-16,-9 2 0 0,-1-4-1 0,0 6 0 0,1-6-3 16,-10 5 1-16,9-4 0 0,-8 4 0 0,1-5 0 15,-2 5 0-15,2-5 2 0,-2 0-2 0,0 5 5 0,-7-5-3 16,7 1 0-16,-8-1-3 0,8 0 1 0,-7 5-1 16,-1-3-1-16,-1 2 0 0,11-4 0 0,-10 6 2 0,-1-6-1 15,1 4 2-15,9-3 0 0,-9-1 0 0,10 0 1 0,-11 0-1 16,10 6-1-16,1-6 0 0,-2 0 0 0,1 0-1 15,9 6 0-15,-11-6-1 0,2 0-2 0,9 5 2 0,-10-5 0 16,9 5-1-16,-8-3 0 0,10 2-2 0,-11-4-1 16,9 5 1-16,-8 0 1 0,0 0-1 0,7 0 0 0,-6 0 3 15,-2-3-2-15,1 2 3 0,0 0 0 0,-9 2 0 0,-1 0-1 16,2-2 1-16,-1 2 1 0,-8-1 0 0,-1-1 0 16,1 2 0-16,-9 4 1 0,-2-6 1 0,3 6-1 15,-2-4 5-15,-8 4-1 0,9 0 2 0,-9-6 0 0,8 6 2 16,-8 0 0-16,9-4 2 0,-9 0-1 0,0 4 0 0,9-5-1 15,-9 5-2-15,0 0 0 0,8-5 1 0,-8 0-1 0,10 5 1 16,-10 0 3-16,0-5 0 0,8 0 6 0,-8 0 9 16,0 0 12-16,0-1 8 0,0 3 11 0,0-2 10 15,0 0 14-15,0 5 15 0,-8-5 16 0,8 0 6 0,-10 0 2 16,2 5 0-16,-1 0-6 0,0-5-8 0,1 5-12 0,-9 5-12 16,0-5-22-16,-1 5-20 0,-1 0-13 0,3 5-10 15,-1-2-9-15,-1 3-1 0,1-1-7 0,-1 0-7 0,1-5-1 16,8 4-4-16,1 1-3 0,8-6-7 0,-9 2-7 15,0-2-14-15,9 2-6 0,0-1-4 0,0-5-5 0,0 4-2 16,0-4 1-16,0 0 1 0,0 0 4 0,0 0 10 0,0 0 6 16,9-4 5-16,-9 4-4 0,9-5-12 0,-9 5-28 15,0-6-38-15,0 2-71 0,0-6-144 0,0 4-110 0,0-2-77 16,-9 3-40-16</inkml:trace>
  <inkml:trace contextRef="#ctx0" brushRef="#br0" timeOffset="40059.56">28612 12403 128 0,'0'4'329'0,"0"-4"-97"16,9 0-88-16,-9 5-51 0,9-5-27 0,-9 0-15 0,0 0-4 15,9 0-3-15,-9 0 5 0,0-5-5 0,8 5-4 0,-8 0-1 16,0 0 1-16,8-4 7 0,-8 4 9 0,0 0 8 16,0 0 12-16,0-6 8 0,0 6 8 0,0 0 5 0,0 0 11 15,0-4-5-15,0 4-4 0,0-6-7 0,0 2-9 16,0-2-10-16,0 3-10 0,10-7-9 0,-10-2-9 0,7 4 3 15,-7-8 7-15,10 7 10 0,-10-6 18 0,8 1 16 0,1-1 17 16,-9 1 14-16,10-1 7 0,-10-5 4 0,7 0-5 16,-7 1-7-16,0-4-17 0,0 3-17 0,0-5-16 0,0 1-17 15,-7-1-10-15,7 0-13 0,-10 1-5 0,1 0-7 16,-9 4-6-16,1-5-3 0,1 11-5 0,-2-5-3 0,1 4-7 16,-1 5-6-16,-8 6-10 0,1-1-6 0,8 0-4 0,-1 5-5 15,-1 0-13-15,12 5-16 0,-11-5-26 0,18 5-26 16,-8 4-30-16,16-4-26 0,-8 5-21 0,9 0-13 0,0-6 4 15,8 6 14-15,1 0 24 0,-9 5 27 0,16-5 34 16,-8 0 30-16,1 4 25 0,0 0 20 0,-2 1 11 0,2 1 4 16,-1-3 4-16,1 2 2 0,7 0 1 0,-6 0 2 15,-2-1 2-15,-1 0 4 0,2 2 4 0,9-2 6 0,-11-5 4 16,10 7 1-16,-8-6 0 0,8 0 1 0,-9-1-8 16,1-5-20-16,7 6-32 0,-7-4-39 0,0-2-45 0,-1-4-57 15,9 0-98-15,-8-4-156 0,7-2-81 0,-7 1-38 0</inkml:trace>
  <inkml:trace contextRef="#ctx0" brushRef="#br0" timeOffset="47951.87">4645 11432 333 0,'0'-7'280'0,"0"2"-95"0,-8 1-64 16,8-2-35-16,0 2-23 0,0-1-14 16,0-5-8-16,0 6-4 0,0-2-3 0,0 1-3 15,0 0-5-15,0 1-3 0,0 4-2 0,0-6 0 0,0 2 2 16,0-1 3-16,0 1 3 0,0-2 1 0,0 6 2 0,0-4 3 15,0 4 7-15,-9-6 3 0,9 6-1 0,0-4-2 0,-9 4-1 16,9 0 1-16,-7 0 3 0,-4-6-2 0,4 6-4 0,-2 0-4 16,-9 0-2-16,9 0-1 0,-17 0 1 0,9 6-5 0,-1-2-6 15,-16 2-3-15,8 4-2 0,-8-1-1 0,-1 5-1 16,0 6-1-16,-10-5-3 0,11 11-4 0,-8-8 1 0,-3 5 2 16,12 8 3-16,-11-3 3 0,0 7 3 0,9-1 2 0,1 0 0 15,-1 6 1-15,-1-1 1 0,3-1-1 16,15 3-2-16,-9-2-3 0,10-6-2 0,0 6-2 0,9-5-1 15,-1 1 1-15,9-2-2 0,0-3 0 0,0 4-3 0,9-4 0 16,-1-2-1-16,9-4 0 0,-8 7 0 0,9-8 0 16,-1-3-2-16,9 5 0 0,-1-1 0 0,3-9-1 0,-2 5 3 15,-1-2-1-15,19-8 1 0,-9 4 1 0,8-2 3 0,1-2 1 16,7-10 1-16,-7 3 3 0,8-6 0 0,9 3 0 0,-9-10-1 16,0 5-2-16,0-5 0 0,-9-1-3 0,11 1-3 15,-12 1-2-15,2 0-7 0,-10-1-12 0,9 0-26 0,-8 0-34 16,0 0-41-16,0 1-45 0,0-1-48 0,0 1-87 15,-1-1-138-15,-8-1-82 0,1 2-37 0</inkml:trace>
  <inkml:trace contextRef="#ctx0" brushRef="#br0" timeOffset="48297.13">5280 12221 210 0,'-10'-5'506'0,"1"5"-130"0,2-4-151 0,7 4-92 16,-11-6-51-16,11 6-30 0,0 0-13 0,0-3-11 0,-7 3-4 16,7 3-3-16,0-3-3 0,7 0-5 0,-7 6-6 0,0 3-2 15,11-4-3-15,-11 5-1 0,7 0 0 0,-7 5 1 16,9-1 6-16,1 1 4 0,-2-1 8 0,9 7 2 0,-8-2 6 15,0 4 6-15,-1-3 1 0,1 0 4 0,0 5-1 16,8-1-3-16,-8 0-5 0,8 1-4 0,-9-2-3 0,10 3-4 16,-9-3-2-16,-1 3-6 0,9-7-4 0,-8 7-2 0,2-3-2 15,-4-4 5-15,1 6-2 0,1-5-1 0,0-1-4 16,0 1-1-16,-1-7-7 0,-8 9-13 0,8-9-16 0,2-3-27 16,-10 6-26-16,9-6-33 0,-9-2-44 0,8-3-73 0,-8 0-135 15,0-5-83-15,0-5-38 0</inkml:trace>
  <inkml:trace contextRef="#ctx0" brushRef="#br0" timeOffset="48751.63">5254 12422 410 0,'7'-15'403'0,"2"1"-151"16,1-2-106-16,-2 3-56 0,9-2-33 0,1 0-17 16,8-5-7-16,-9 6-5 0,9-1 1 0,0-5-4 0,0 6-4 15,2-1-8-15,-4 0-2 0,2 0-4 0,1 6-2 16,-2-5 0-16,2 4-4 0,-1 1 4 0,-10 3-1 0,11 0 1 16,-9 3 1-16,-2 3 0 0,1 0 1 0,-7 3 0 0,-3 3 1 15,3-6 1-15,0 9 1 0,-10 1 0 0,0 0 0 16,0 6 1-16,0-3 2 0,-10 3 1 0,0 3-3 15,3-5-1-15,-10 6 0 0,-1-1 1 0,0 2 0 0,-7-2-1 16,7 4-3-16,-8-3 0 0,0 0 0 0,0 5 0 0,9-11 0 16,-1 1 0-16,1-1-4 0,8 1 0 0,0-5-1 0,1 0 0 15,8-6-2-15,-7 2 0 0,7 2-1 16,0-1 0-16,0-4 0 0,0-3 1 0,7 6-1 0,-7-1 0 0,8-5 1 16,1 5 0-16,0 0 0 0,8-5 1 0,1 0 1 0,-9 5 2 15,16-5-2-15,-7 0 3 0,7 0-1 0,1 0 0 16,1 0-2-16,-1 0 1 0,9 0 0 0,-1 5-3 0,1-5 1 15,0 0-1-15,0 5-1 0,0-5 1 0,9 0 0 0,-11 3-5 16,12 3-11-16,-3-6-17 0,-7 4-25 0,9 2-35 16,-9-2-72-16,-2 2-140 0,3-6-109 0,-10 4-63 0</inkml:trace>
  <inkml:trace contextRef="#ctx0" brushRef="#br0" timeOffset="49033.9">6469 12203 217 0,'0'-6'490'0,"-9"6"-144"0,9 0-145 16,0-4-87-16,0 4-48 0,0 0-27 0,0 0-13 15,9 0-7-15,-1 0-4 0,2 0 0 0,7-6-2 0,1 6 0 16,7-4-3-16,1-2 0 0,-1 2 0 0,10-5 3 15,1 3 1-15,-1-8 1 0,8 4 1 0,0 0 2 0,1-5-2 16,-1-4 1-16,2 4-1 0,-3-5-2 0,10 1 0 16,-9-1-3-16,1 1-3 0,-1-1-1 0,1 6-3 0,-1-7 0 15,0 3-3-15,-8 3 0 0,9 0-4 0,-10 1-14 16,1 4-22-16,-9 0-37 0,9-5-63 0,-9 6-123 0,0-1-120 16,0-5-78-16</inkml:trace>
  <inkml:trace contextRef="#ctx0" brushRef="#br0" timeOffset="49581.01">8970 10756 385 0,'-17'-5'398'0,"-1"0"-144"0,9-3-101 16,-9 2-56-16,2 0-32 0,-2 6-15 0,10-4-10 15,-10 4-5-15,1 0-2 0,-9 0-6 0,8 4-7 0,1 2-6 16,-9 0-3-16,8 2-4 0,-7 2 0 0,-1 5 0 0,0 1-4 16,0 2 1-16,8-3 2 0,-8 9 2 0,0 1 1 15,-1-1 2-15,9 1 1 0,-7 5 1 0,8-7 1 0,-1 11 1 16,10-4 2-16,-10-1 1 0,10 4-4 0,-1 2-1 15,1-6 0-15,-1 6 1 0,9-1 1 0,0-5-2 0,0 6 0 16,0-7 0-16,9 7 2 0,-1-5 0 0,1-1-1 0,-1-5-1 16,1 1 1-16,8-1 1 0,1-4 0 0,-1-1 2 15,8-5 2-15,2 2 4 0,0-3 3 0,7-3 5 0,1-4 2 16,-1-6 4-16,11 0 1 0,-1-6 0 0,-1 2-4 16,8-10-4-16,1 3-4 0,1-9-6 0,8 7-4 0,-10-7-8 15,10 1-2-15,-9-2-5 0,2-3-13 0,6 5-25 16,-18-6-36-16,10 5-47 0,0-3-78 0,-7-3-153 0,-11 8-115 15,9-7-72-15</inkml:trace>
  <inkml:trace contextRef="#ctx0" brushRef="#br0" timeOffset="50051.61">10038 10839 440 0,'8'-4'484'0,"-8"4"-179"0,10 0-134 0,-10 0-76 16,8 0-43-16,-8 4-22 0,8 1-13 0,1 5-6 16,0-5-1-16,0 5-1 0,-1 4 0 0,1 6 2 0,-9-1 2 15,0 7 4-15,0-3 5 0,-9 2 2 0,1 4 1 0,-1 0 5 16,-9 0-2-16,-8 6 0 0,10-5 1 0,-11 3-1 16,-7-4-2-16,8 6 0 0,-9-10 1 0,0-1 0 0,9-6 4 15,-8 2 3-15,-2-4-1 0,1-7-1 0,9 5 3 16,2-9 6-16,-3 0 4 0,-8 1-1 0,17-6 0 0,-8-6 0 15,9 1 0-15,-1-4-1 0,2-1-1 0,-2-5-6 0,9 1-5 16,1-5-4-16,8 4-1 0,-9-6-5 0,9-3-5 16,9 5-4-16,-9-5-2 0,8 5-4 0,1-7-2 0,9 7-4 15,-10-1 0-15,9 7 0 0,1-2-1 0,-1 0 1 0,9 5-2 16,-9 0 0-16,10 0 2 0,0 6-2 0,-3-2 2 16,12 6 0-16,-2 0 0 0,-7 6 1 0,7-2 1 0,0-4 0 15,1 10-1-15,0-5 0 0,0 0 1 16,9-5-1-16,-18 4 1 0,8-4-1 0,1 0 0 0,0 0 2 0,-9-4-2 15,0-1 2-15,9-5 4 0,-9 1 14 0,-9-1 28 0,9-10 43 16,-8 5 40-16,6 2 28 0,-4-8 21 0,-5 6 11 16,-5-4 5-16,-2 5-7 0,-8-1-23 0,0-5-43 0,0 6-38 15,-8-1-27-15,-2 0-21 0,-5 1-15 0,-5-1-17 16,-4 0-23-16,-12 7-66 0,1-2-102 0,-8 4-100 0,-8 6-111 16,-2 0-178-16,-7 6-113 0,-10 4-74 0,-8 3-37 0</inkml:trace>
  <inkml:trace contextRef="#ctx0" brushRef="#br0" timeOffset="50789.13">6096 13110 194 0,'-9'-4'468'15,"0"-5"-141"-15,9 3-141 0,-9 2-84 0,9-2-43 0,0 6-24 16,0 0-13-16,0 0-6 0,0 0-4 0,9 6-2 16,0-2-2-16,0 2-2 0,7 3-2 0,2 5 3 0,0 1 1 15,-10 0 5-15,19 4 6 0,-12 1 6 16,3 5 8-16,9-1 6 0,-10 0 4 0,1 5 2 0,8 0 1 0,-9 6-2 0,9-7-2 16,-8 8-4-16,-1-3-5 0,1 2-4 0,-2-1-3 15,2 0-5-15,-1-6-3 0,-8 8-3 0,8-13-2 16,-7 8 0-16,-2-7 1 0,1-5 6 0,-9-5 11 0,8 1 21 15,-8-5 38-15,0 0 49 0,0-5 51 0,0 0 34 0,0-5 21 16,0 0 10-16,0 0-5 0,-8-5-18 0,-1 0-35 16,1-5-48-16,-10-3-53 0,0-3-36 0,11 1-24 0,-10-5-13 15,-3 2-18-15,4-3 2 0,-2 1 3 0,1 7 3 16,0-2 3-16,8 4-1 0,0 1 0 0,1 2-1 0,-1 3 7 16,9 0-4-16,-9 5-6 0,9-5-6 0,-9 5-3 0,9 5-1 15,9 0-2-15,-9 0-2 0,9 3 1 0,0 2-2 16,8 1 0-16,-8-1 3 0,8 0-4 0,0-6 1 0,1 6-1 15,-2-6 1-15,4-4 0 0,-3 0 3 0,8 0 0 0,-7 0 0 16,-1-4 3 0,-9-6 1-16,10 1 1 0,-1-6-2 0,0 1 0 0,1-6 0 0,-10 5 1 0,0-5-3 0,2 6 0 15,-2-1-2-15,-8 6-1 0,0-7-7 0,0 12-27 16,0-2-91-16,-8 2-115 0,-10 4-124 0,10 0-222 0,-10 10-113 16,1 0-80-16,-8 4-36 0</inkml:trace>
  <inkml:trace contextRef="#ctx0" brushRef="#br0" timeOffset="77729.65">18314 5763 121 0,'-11'-3'276'0,"4"3"-73"0,7-7-68 0,-8 4-45 0,8 3-24 16,0-5-19-16,0 5-8 0,-9-6-5 0,9 6-6 15,0-4-3-15,0 4-5 0,0 0-5 0,0 0-1 0,0 0-3 0,0 0 1 0,0 0 0 0,0 0 3 16,0 0 4-16,0 0 2 15,0 0 3-15,-9-5 2 0,9 5 2 0,0 0 1 0,-9 0 0 16,9 0-2-16,-8 0 0 0,8 0 1 0,-8 0 1 16,8 0 0-16,-10 0 0 0,1 0-3 0,1 0 0 15,-1 0-2-15,1 0 0 0,-1 0-2 0,0 0 0 0,0 5 0 0,1-5 1 0,0 0-1 0,-2 0 2 0,2 0-1 16,-10 0-3-16,10 0-1 0,-1 0-2 0,1 4-2 16,-2-4-3-16,2 0 1 0,0 0-4 0,-2 6-1 0,3-6-2 15,-3 5 0-15,3-2-2 0,-3-3-2 0,-7 7 0 16,7 2-1-1,-6-4 0-15,7 5-1 0,-9-5 2 0,10 4-1 0,-10 1-1 16,1 0 1-16,0 0 0 0,0-1 2 0,-1 5 0 0,1-4 2 16,-9 5-1-16,8 0 2 0,-8 0 1 0,9 1 2 0,-1-3 2 0,1 2 1 0,-9-2 1 0,9 3 3 15,0-1 3-15,-1-1 1 0,0 6 1 0,1-5 0 0,0-1-2 16,1 5 0-16,-4 1-3 0,13 0-2 0,-11-1-1 16,1 1-1-16,8-1-3 0,-8 6-1 15,8-2 0-15,-9 2 2 0,10 1-2 0,-1-3 1 0,0 3-1 0,1-3-1 0,0 2-1 16,-2 4 1-16,2-4-1 0,8-2 0 0,-9 7-2 15,2-6 0-15,7 6 1 0,0-6-1 0,-11 1 0 16,11 3 1-16,0 3-3 0,-7-7 1 0,7 5-1 0,0-5 0 0,-9 6-2 16,9-1 2-16,0 1-1 0,-11-1 1 0,11-6 0 15,0 3 0-15,-7 3 0 0,7-5-1 0,0 1 0 0,0-1 0 16,0-4-1-16,0 4-1 0,0-4 1 0,7-2-2 16,-7 4 0-16,11-9 2 0,-11 1-5 0,9 8 1 15,-2-9 4 1,4-3 0-16,5 6 0 0,-8-3 1 0,10-3 2 0,-1 0 0 15,-8 0 4-15,17-1-2 0,-9 1-1 0,1-5-2 16,7 1 1-16,-8-3 0 0,10-3-1 0,-1 6 1 0,-9-6 1 16,10-6 0-16,-1 6 1 0,0-3 0 0,-9-3 0 0,8 6 0 15,2-9 2-15,-9 3 0 0,8-3 8 0,0-1 0 16,-9 0 5-16,9 0 5 0,-9-3 3 0,9 3 2 0,-8-1 2 16,-1-4 3-16,1 2-4 0,-2-3 4 0,1 2 4 15,3-1 5-15,-3-1 8 0,-10-2 8 0,11 3 5 0,-10-4 3 16,10 4 4-16,-9-5 3 0,9 1 3 0,-10-1-1 0,0 1-8 15,2-5-5-15,-2 3-4 0,-8-3-2 0,8 0-9 16,1-5-3-16,-9-1-12 0,9 1-4 0,-9 0-4 16,9-6-4-16,-9 2-4 0,0-3-5 0,0-2 1 0,0-1-4 15,0 0 1-15,0 0-3 0,0 0-1 0,0 5 3 0,0-5 0 16,0 4 3-16,0 2-2 0,0-3 0 0,0 7-1 0,-9-5-2 16,9 5-1-16,0 0-2 0,0-1 0 0,-9 1-5 15,9 6 6-15,-9-7 0 0,1 5 1 0,0 1 1 16,-2 4 0-16,2-3-1 0,0 2-2 0,-10 6 1 0,9-4-3 0,-9 5-9 15,10 3-21-15,-17-3-42 0,8 4-60 0,-3 4-62 16,-5 2-63-16,-1 4-68 0,0 0-101 0,0 4-172 16,9 2-79-16,-10-2-14 0</inkml:trace>
  <inkml:trace contextRef="#ctx0" brushRef="#br0" timeOffset="79064.23">14867 8226 340 0,'0'0'325'0,"-10"-4"-118"0,10 4-83 0,0-6-45 15,0 6-23-15,0-5-13 0,-8 5-5 0,8-5 1 0,0 5-2 16,0-5-3-16,0 5-2 0,0 0 4 0,0-5 7 0,0 5 9 16,-9 0 16-16,9 0 17 0,0-3 23 0,0 3 24 15,0-7 20-15,-8 7 11 0,8-3 8 0,-10 3 9 0,10-6 4 16,-8 6-5-16,0 0-9 0,-2-4-16 0,3 4-16 0,-3 0-14 15,-7 0-19-15,0 4-23 0,-1 2-23 0,1-3-16 16,-1 7-17-16,0-5-9 0,10 5-7 0,-9 5-4 0,0-6-2 16,0 6 1-16,0 5 1 0,-1-6 1 0,-1 10 1 15,12-3 1-15,-11 4 0 0,0-2-1 0,10 2-1 0,-9 5 0 16,7-7-2-16,-6 7-2 0,6 3-1 0,-6 3 0 0,7-3 0 16,0 2 0-16,0-2-1 0,1 7 0 0,8-6 0 15,-9 0 1-15,9 1-1 0,0-1 0 0,0-5-2 16,0 0 0-16,9 1 1 0,-1-1 1 0,1-5 0 0,9 0 1 15,-10 1-1-15,10-1-1 0,-2-4 2 0,2 0 0 0,9-6 0 16,-10 1 0-16,9 0 0 0,1-6-2 0,-2 1 2 0,1-5 2 16,9 0 1-16,-9-5 0 0,9 0 0 0,-1-5 1 15,-7 0 6-15,7-5-4 0,9 1-1 16,-8-6-2-16,0-5-1 0,8 6 1 0,-1-11-2 0,-4 1 2 0,-4 0-7 0,8-7 6 16,-7 3 3-16,0-6 4 0,-1 5 3 0,-7-11 3 15,-1 6 4-15,0-5 0 0,-8-5 2 0,-10 5 0 0,9 0 1 16,-8 0-2-16,-9 4-1 0,0-3-2 0,0 4-4 0,-9-1 1 15,1 6-1-15,-9-1-1 0,8 6-4 0,-8-6-2 16,-1 12-3-16,-8-7 0 0,-1 5-1 0,11 1 0 0,-19 4-3 16,9 0-1-16,-9 5 2 0,9 1-1 0,-9-1-1 15,1 5 0-15,-2 0 0 0,11 0-3 0,-10 5-2 0,0 0-1 16,10 0-8-16,-11 5-5 0,11-5-12 0,-1 5-21 0,-1 0-35 16,0 5-47-16,10-4-58 0,1 3-57 0,-2 0-48 15,1-4-43-15,7 0-39 0,2 0-58 0,0-5-97 0,8 5-48 16,0-5-6-16</inkml:trace>
  <inkml:trace contextRef="#ctx0" brushRef="#br0" timeOffset="79487.14">15230 7753 263 0,'0'-6'393'0,"0"-3"-120"0,0 3-103 0,0 2-58 0,0-2-35 0,0 2-14 16,0-2-11-16,0 6-4 0,0-4-6 0,0 4-5 16,0 0-6-16,0-4-9 0,0 4-7 0,0 0-6 0,0 0-3 15,0 0-2-15,0 0 4 0,0 0-2 0,0 0-1 16,0 0-1-16,0 4 3 0,0 0 6 0,0 6 10 0,0 0 17 15,0 15 20-15,-8-1 19 0,8 11 15 0,-9-1 13 0,1 10 15 16,-10 4 13-16,10 6 7 0,-10 5 0 0,1 4-2 16,-1 12-4-16,2-3-6 0,-2 10-9 0,-8 3-13 15,9 7-11-15,-9 0-8 0,-9 2-11 0,8 4-11 0,-7-6-11 16,0 5-5-16,8-4 5 0,-9 4 1 0,-1-3-2 0,10-2-8 16,-9-4-4-16,1-4-6 0,7-7-2 0,2-3-3 0,-1-10-9 15,8-2-4-15,-7-3-5 0,16-8 0 0,-8-3-1 16,-1-4-4-16,10-11 0 0,-2 3-1 0,10-13-1 15,-8 2-5-15,8-6-15 0,8 1-31 0,-8-10-70 0,10 0-83 16,-2-1-81-16,1-9-106 0,7-5-201 0,3 1-95 0,-1-11-60 16,-1-5-11-16</inkml:trace>
  <inkml:trace contextRef="#ctx0" brushRef="#br0" timeOffset="99032.84">15865 8734 174 0,'0'-5'306'0,"-9"5"-88"15,9 0-81-15,-8 0-53 16,8 0-28-16,0-4-18 0,-10 4-9 0,10 0-3 0,0 0-2 0,-8 0-1 0,8 0-2 0,0 0 0 16,-8 0-1-16,8 0 4 0,0 0 1 0,-10 0 3 0,10 0 5 15,0 0 0-15,0 0 0 0,0 0 0 0,0 0 1 16,-8 0-4 0,8 0-1-16,0 0-3 0,0 0-1 0,0 0-4 0,0 0-1 15,-9 0 0-15,9 0-1 0,0 4 2 0,0-4 2 0,0 0 3 16,0 0 4-16,-8 5 6 0,8-5 5 0,0 0 7 15,0 0 9-15,0 0 5 0,0 0 7 0,0 0 3 0,0 0-1 16,0 0-4-16,0 0-10 0,0 0-7 0,0 0-9 16,8 0-8-16,-8 0-11 0,0 0-7 0,0 0 0 0,9 0-6 0,-9-5 1 15,8 5-3-15,10 0-1 0,-10 0-4 0,2-4 1 16,7-3 0-16,0 4-5 0,0-2 3 0,9 0 0 16,-8 0 2-16,-1-5 1 0,9 5 3 0,1-3-1 0,-11-3-3 15,10 0 1-15,1 7-3 0,-10-6 2 0,9 1 0 0,-9-1-2 0,1 4-2 0,-1-4 0 16,1 2 2-16,-11 3 0 0,13-1 0 0,-13 2 2 15,2-2-2-15,0 2-1 0,0 4 0 0,-1-6 1 0,-8 6-1 16,0 0 0-16,8-4 0 0,-8 4-3 0,0 0 0 0,0 0 0 16,0 0-15-16,0 0-24 0,0 0-27 0,0 0-29 15,0 0-33-15,0 0-38 0,0 0-47 16,0 0-67-16,-8 0-102 0,8 4-75 0,-8-4-37 16</inkml:trace>
  <inkml:trace contextRef="#ctx0" brushRef="#br0" timeOffset="99284.95">15830 9012 351 0,'0'6'304'0,"0"-6"-119"16,8 4-81-16,-8-4-48 0,10 4-24 0,7-4-12 15,-9 0-4-15,10-4-3 0,7 4-1 0,-6-4 0 0,-1 4 0 16,-2-6 2-16,10 2 0 0,-8-2 1 0,-2 1 1 0,10 1 3 15,-8-2 0-15,8-4 2 0,-9 6 2 0,9-6-1 16,1 1-2-16,-11 4 2 0,11-5-1 0,-10 0 1 0,10 1-1 16,-1-1 0-16,-9 0-2 0,9 5 0 0,-8-4 2 15,-2 0-6-15,2 3-4 0,-2-4-5 0,4 5-8 0,-2-5-14 16,-3 5-20-16,3 2-31 0,-1-9-53 0,-8 2-94 0,8 2-132 16,-8-2-71-16</inkml:trace>
  <inkml:trace contextRef="#ctx0" brushRef="#br0" timeOffset="99865.6">16403 8124 29 0,'-10'5'355'16,"10"-5"-86"-16,0 3-89 0,-7-3-68 0,7 0-43 15,0 0-27-15,0 6-14 0,0-6-8 0,0 0-2 0,0 0 0 16,0 0-2-16,7 0 2 0,-7 0 2 0,0 0 1 0,0 6 2 16,0-6 4-16,0 0 1 0,10 0 2 0,-10 0 1 15,0 0 2-15,0 0 0 0,10 0 0 0,-10 0 1 0,7 0-2 16,4-6 2-16,-4 6 0 0,10 0-1 0,-8-6-1 15,8 6 1-15,1-3-3 0,8-2-2 0,-1-1-3 0,2 2-1 16,-2-2-4-16,10-3-1 0,-8-1 1 0,8 1 1 0,-1 4 2 16,0-10 0-16,2 5 3 0,-1 5-3 0,-2-8 1 15,4 3-3-15,-4-1-3 0,-6 1-4 0,-1 0 0 0,0 2-1 16,-1-4 0-16,-8 4 3 0,10 2 3 0,-17-4 3 16,6 5 0-16,1 1 0 0,-7-2-1 0,-2 2-2 0,1 4-4 15,-1-6-3-15,-8 6-5 0,10-4-4 0,-10 4-2 0,8 0-2 16,-8 0-3-16,0 0-15 0,0 0-22 0,0 0-25 15,8 0-27-15,-8 0-31 0,0 0-34 0,0 0-45 16,0 0-63-16,-8 4-95 0,8-4-76 0,-18 6-33 0</inkml:trace>
  <inkml:trace contextRef="#ctx0" brushRef="#br0" timeOffset="100194.19">16820 8099 273 0,'0'0'419'0,"-9"5"-119"15,9-5-117-15,9 0-74 0,-9 0-44 0,8 0-27 0,-8 0-13 16,10-5-9-16,6 5-2 0,-6 0-2 0,7 5-1 0,0-5-1 16,0 0-1-16,1 4 0 0,-1-4 0 0,1 6 2 15,-2 4 2-15,2-2 1 0,0 4 5 0,7-3 7 0,-8 5 3 16,1 5 0-16,1-4 1 0,-3 6-1 0,1-2-1 16,1 5 6-16,-1-5-1 0,1 5-6 0,-1 0-2 0,0-2 1 15,1 1-3-15,-10 2-2 0,10-5-1 0,-10-1-3 16,1 0-1-16,-1 1 2 0,2 0 8 0,-10-5 7 0,8 4 10 15,-8-4 13-15,-8-1 15 0,8 0 15 0,-10 2 13 0,2-3 10 16,-1 3 11-16,9-2 8 0,-17-4 6 0,8 5 1 16,1-6-3-16,-1 1-2 0,-8-5-5 0,8 5-7 0,0-5-15 15,-7 0-15-15,6 0-15 0,2-5-14 0,-9 5-12 16,7-5-15-16,-7 0-12 0,8 0-12 0,2 0-12 0,-12-5-28 16,10 5-32-16,0-5-43 0,-8-5-48 0,9 5-43 0,-1-5-45 15,9 0-46-15,0-5-43 0,0 1-42 0,9-5-62 16,9-5-84-16,-2 3-38 0,-7-2-5 0</inkml:trace>
  <inkml:trace contextRef="#ctx0" brushRef="#br0" timeOffset="100851.88">17949 7835 413 0,'0'-5'387'0,"0"5"-117"0,0-5-102 0,0 5-62 0,8 0-36 16,-8 0-24-16,0 0-13 0,0 0-7 0,0 0-5 0,0 0-3 16,0 0-4-16,0 0-4 0,0 0-3 0,0 5-2 15,0-5-1-15,0 0 2 0,-8 5 6 0,8 5 6 0,-9 0 11 16,0 5 12-16,1 4 11 0,-1 0 12 0,-8 5 10 15,8 7 10-15,-9-3 2 0,2 3-1 0,7 2-2 0,-10 1-6 16,3 1-6-16,-1 4-6 0,7-6-7 0,2 3-7 0,-9-3-5 16,7 1 0-16,-6-1-4 0,7-2-1 0,0-1 1 15,1 3-2-15,8-4-1 0,-9-4-2 0,0 0 0 16,1-6-5-16,8 1-1 0,-9-7-2 0,9 3-4 0,0-6 3 16,-8 0 9-16,8-5 11 0,0-1 12 0,0 0 19 0,0-4 14 15,0 0 13-15,0-4 7 0,8 0-1 0,-8-1-7 16,9-11-12-16,8 2-11 0,-8-10-16 0,8 3-16 0,0-7-15 15,-9-2-11-15,12 2-6 0,-5-2-6 0,-5-5-3 16,7-3-3-16,-8-1-3 0,8-1-2 0,-8 1-1 0,8-5-1 16,-9 1 2-16,2-1 2 0,-2-4 0 0,1 7-1 0,-1-3-2 15,-8 1 3-15,9 4-1 0,0 4 0 0,-1 6-3 16,-8-1 1-16,9 6-2 0,0 5 0 0,-9-1 1 0,0 11-1 16,0-6-1-16,0 10-1 0,0-5 0 0,8 10-2 15,-8-6-1-15,0 3 0 0,9 3 0 0,-9 3 0 0,9 3 1 16,0 4-1-16,-1 5 1 0,0-1 2 0,2 0 2 0,7 6-1 15,-7-1 1-15,7 6 2 0,0-1 0 0,-1 1 3 16,2 5-1-16,9-1-2 0,-11-1 3 0,2 3 0 0,8-7-2 16,-9 5 3-16,9-3-1 0,-8 2-3 0,-1-4 1 0,1 0 0 15,8-3-2-15,-9 3 1 0,0-4 0 0,0 0-2 16,1-2 0-16,-1 3-1 0,0-8 3 0,1 2 0 0,-1-5 0 16,-8 4-1-16,9-4 1 0,-2 1 0 0,-6-8-1 15,-1 7-1-15,-1-4-2 0,9-1-12 0,-17-2-4 0,9-3-15 16,0 7-25-16,-9-7-41 0,9 0-56 0,-9 0-60 0,0 0-55 15,8-7-47-15,-8-7-62 0,0 1-93 0,0-2-131 16,-8-5-38-16,-1 5 13 0</inkml:trace>
  <inkml:trace contextRef="#ctx0" brushRef="#br0" timeOffset="101086.75">17793 8124 53 0,'26'-10'444'0,"0"4"-144"0,9 2-132 0,8-6-72 0,0 0-37 16,1 1-21-16,0-6-9 0,7 5-6 0,2-5-5 15,7 5 0-15,-8-4-2 0,1-1-3 0,7 2-5 0,-8-3-7 16,0 2-16-16,-7-1-28 0,-11-1-56 0,0 2-123 0,-8 0-103 15,-9-1-69-15</inkml:trace>
  <inkml:trace contextRef="#ctx0" brushRef="#br0" timeOffset="122203.59">19634 6125 30 0,'0'0'180'0,"0"0"-40"0,-9 0-28 16,9 0-24-16,0 0-15 0,0-3-12 0,0 3-13 0,0 0-10 16,0 0-10-16,0-6-5 0,0 6-4 0,0 0-4 0,-9-4-2 15,9 4 1 1,0-6-1-16,0 6 0 0,0 0-2 0,-8 0 0 0,8-5-2 16,0 5-2-16,-10 0-1 0,10 0-3 0,-8 0 1 0,8 0-2 15,-9 0 1-15,1 0-1 0,8 0 0 0,-9 0 5 0,0 0 5 0,9 0 6 0,-8 0 3 0,8-5 4 16,-9 5 4-1,9 0 4-15,0 0 3 0,0-5 0 0,0 5-3 0,0-5-3 16,-9 5-4-16,9-3-1 0,0 3-5 0,0-7-3 0,0 7-2 16,0-3-2-16,0 3 0 0,0 0 0 0,-8-6 3 0,8 6 1 0,0 0 2 0,0 0 3 0,0 0 3 31,0-6 3-31,0 6 2 0,0 0-1 0,0-4 3 0,0 4 0 0,0-4 2 16,-9 4 5-16,9 0-1 0,0-6-2 0,0 6-1 0,0 0-2 0,0-4-3 0,-9 4-1 0,9 0-4 31,0 0-4-31,0 0-1 0,0 0-2 0,0 0-1 0,0 0-2 15,0 0-1-15,0 0 0 0,0 0 0 0,0 0 0 16,0 0 4-16,0 0 6 0,0 0 6 0,0 0 10 0,0 0 9 16,0 0 12-16,0 0 13 0,0 0 12 0,0 0 8 0,0-6 4 15,0 6-2-15,9-3-7 0,-9 3-8 0,0-6-15 0,9 0-13 16,-9 3-15-16,8-8-13 0,1 7-11 0,8-6-7 0,-8 0-5 16,8 0-2-16,0-1-1 0,1 3 0 0,0-2 0 15,6 0 1-15,3-3 2 0,0-3 4 0,7 1 2 16,1-3 2-16,-9 2 2 0,17-4 1 0,-6 5 3 0,5-5-1 15,-7 2 0-15,8-3-1 0,0 3 0 0,0-2-1 16,10 7 0-16,-9-9 0 0,7 8-2 0,-7-5-1 16,8 3-1-16,8-3-1 0,-7-1 0 0,8 2-1 0,-9-3 0 15,9 8 0-15,8-8 2 0,-8 2 4 0,9-1-1 0,-2 1 2 0,-7-6-1 0,9 7 2 16,-2-2 0-16,3 1 1 0,7-1 11 0,-8-5-7 16,7 6 1-16,-7-6 1 0,0 5 0 0,-1-3 7 15,0 2 4-15,1-3 3 0,-8 0-5 0,-2 0 8 0,-9 4 9 16,2-5 4-16,-1 6 4 0,-9-1-12 0,1 1 5 0,-9 4 1 15,-1-5-3-15,-8 6-2 0,1 0-3 0,-12 4-5 16,5-1-3-16,-12 1 7 0,-8 0-9 0,9 6-6 0,-9-5-7 16,-9-1-5-16,9 5-8 0,-18-5-5 0,1 6-3 15,-9-6-3-15,1 5-2 0,-3 5 0 0,-6-5 0 0,-1 5 2 16,9 0 3-16,-9-5 0 0,9 5 2 0,9 0 0 0,0 0 0 16,7 0-2-16,3 0-1 0,-3 0-4 0,2 0 0 15,8-5-3-15,0 5-1 0,8 0 1 0,2 5-1 0,7-5 2 16,10 0 2-16,-2 5 2 0,10-5 4 15,-1 5 2-15,9 0 0 0,1-5 0 0,9 3 0 0,-10 4 2 0,9-3-2 0,-9 1 0 16,0 5-1-16,0-5-1 0,-7 5 0 0,-2-2-2 16,-7 2 0-16,-10 0 0 0,0 1-1 0,1-1 1 15,-10-2 0-15,-8 7 2 0,0 0-1 0,-8 6 1 0,-10-8 3 16,-8 7 0-16,0 5 3 0,-9-1 0 0,-9 1-1 0,1-1 2 16,0 0-1-16,0-5-3 0,0 1-9 15,-1 5-31-15,0-6-71 0,9 1-95 0,-8-1-100 0,9-4-137 0,-1-5-173 16,9 0-114-16,-9-5-58 0,18-5-7 0</inkml:trace>
  <inkml:trace contextRef="#ctx0" brushRef="#br0" timeOffset="125114.56">27943 1285 2 0,'10'-5'104'0,"-2"-5"-12"0,1 5-2 0,-9 0-5 15,8-4-6-15,1 5-5 0,-9-2-4 0,9 1-8 0,-2-5-6 16,-7 5-5-16,11-5-8 0,-11 7-8 0,9-9-3 0,-2 8-1 16,-7-6 2-16,10 6 3 0,-2-6 3 0,-8 5 1 0,9-1 3 15,-9 2 3-15,0-2 2 0,8-2 3 0,-8 8 2 16,0-6 3-16,0 2 1 0,0 4 1 0,0-5 2 0,0 5-3 15,-8 0-2-15,8-5-6 0,0 5-8 0,-9 0-8 16,1-5-6-16,8 5-6 0,-17 0-7 0,8-5-4 0,-2 5-5 16,-5 0-1-16,-1 0 1 0,0 0-2 0,-1 5-1 0,0-5-2 15,-7 5 1-15,-1 0 1 0,8 0-1 0,-18-1 1 0,21 6-1 16,-21-6 1-16,10 6-1 0,-9 1 2 0,10-1-1 16,-9 4 0-16,7-4 0 0,1 4 1 0,1 1-1 0,-2 5 0 15,0-6 0-15,1 6-1 0,9-5 1 0,-9 4-2 0,8 5 2 16,-7-4 0-16,7 5 1 0,10-2 1 15,-9 2 0-15,8-1 2 0,-9 6-2 0,10-5 2 0,8 3 0 16,-9-2 0-16,9 3 1 0,0-6-1 0,9 3 0 0,-1-3 0 16,0 2 0-16,2-1 0 0,7 0 0 0,0 2 1 0,1-7 0 15,7 1 1-15,1-1 0 0,1-5 2 0,-1 6 2 0,9-5 1 16,-1-5 2-16,10 6 1 0,-9-8 4 0,8-3 3 16,-9 0 7-16,10 0 6 0,-2 0 5 0,-6-5 10 0,-1 0 13 15,8-5 14-15,-8 5 12 0,0-10 13 0,-1 5 11 0,1-10 8 16,-9 6 9-16,9-11 4 0,-9 1 0 0,9-1-3 15,-10-5-3-15,-5-3-9 0,5 3-10 0,-8-5-14 0,1-4-15 16,-1 0-12-16,0 1-12 0,-8-3-11 0,8 8-12 0,-8-7-8 16,-9 6-5-16,8-1-2 0,-8 1-1 0,0 0-4 15,-8-1-3-15,8 7-3 0,-9-7-2 0,0 6-1 0,1-1-2 16,-1 6 0-16,0-6-2 0,1 7 1 0,-9-2-3 16,7 4 0-16,2 1 0 0,-1 1-1 0,1 0 0 0,-1 4-3 15,0 0 3-15,2 0-4 0,-4 6-1 0,11-6-3 0,-9 5-10 16,9 0-23-16,-7 5-29 0,7 0-41 0,-11 0-53 15,4 0-52-15,-2 5-43 0,-8 0-38 0,0 5-32 16,-1-1-19-16,-8-4-34 0,1 5-71 0,-2 0-77 0,-7-6-18 16</inkml:trace>
  <inkml:trace contextRef="#ctx0" brushRef="#br0" timeOffset="125676.14">28403 586 92 0,'0'-5'320'16,"10"-4"-103"-16,-2 3-79 0,1 3-44 0,-9-7-22 0,8 4-9 15,-8 2-3-15,10 4-1 0,-10-6-2 0,0 2-4 0,0 4-3 16,8-6-3-16,-8 6-4 0,0 0-1 0,0 0 1 0,0-3-1 16,0 3 0-16,0 0-1 0,-8 0-1 0,8 0-4 15,0 0-7-15,0 0-4 0,0 0-8 0,0 0-3 16,0 3-4-16,0-3-3 0,-10 0-2 0,10 6-1 0,0-6-2 16,-8 4-2-16,-1 6 1 0,1-4 0 0,-2 4-1 0,-6-1-1 15,7 0 1-15,0 6 0 0,1 0 0 0,-1-1 0 16,-8 6 2-16,8-1-1 0,0 2 2 0,-8 3 0 0,9 0 2 15,-10 6 3-15,1-7 4 16,8 12 3-16,-18-6 2 0,11 9 3 0,-11-2 0 0,1 3 4 0,0 4 3 0,0 1 4 0,-9 1 5 16,0 7 2-16,1-3 1 0,-1 6 0 0,-9 3-2 15,10 2-1-15,-1-3-4 0,-8 2-7 0,8-1-6 16,0 1-3-16,0 0 2 0,1-1 1 0,-1-3 4 0,0 8 6 16,2-5 7-16,-4 1 8 0,4-1 2 0,-2 1 4 0,-1 0 2 15,2-5 2-15,0-1 3 0,-1 2 0 0,8-7 1 16,1-4 1-16,-8-1 6 0,17-3 3 0,-9-5 6 0,8-7 4 15,1 2 6-15,-1-5-1 0,10-1-3 0,-1-6-4 16,0-2-7-16,1-2-9 0,-1-4-9 0,9 1-10 0,0-3-9 16,-8-3-8-16,8 0-5 0,0 1-5 0,0-6-2 0,0 4 1 15,0-4-4-15,0 0-4 0,0 0-15 0,0 0-38 16,0 0-57-16,8 0-70 0,-8 0-74 0,9 0-102 16,-1-4-204-16,1-7-104 15,0 2-58-15,8 0-3 0</inkml:trace>
  <inkml:trace contextRef="#ctx0" brushRef="#br0" timeOffset="127085.97">28221 2457 133 0,'0'-4'182'0,"0"4"-31"16,0 0-31-16,11-6-27 0,-11 6-25 0,0 0-19 16,0 0-15-16,0-4-10 0,0 4-9 0,7 0-3 0,-7 0-4 31,0 0-1-31,0 0-4 0,0 0 1 0,0 0-1 0,0 0-1 15,0 0 2-15,0 0 1 0,0 0 0 0,0 0 1 0,0 0 4 16,0 0 3-16,0 0 2 0,0 0 5 0,9 0 3 16,-9 0 4-16,0 0 4 0,0 0 1 0,0 0 3 0,0 0 1 0,0 0 2 15,0 0 2-15,0 0-1 0,0-6 0 16,0 6 0-16,0 0-1 0,0 0 0 0,0 0-2 0,0 0-3 0,0 0-4 0,0 0-2 16,0 0-4-16,0 0-4 15,0-4-3-15,0 4-3 0,0 0-4 0,0 0-2 0,0 0 1 0,0 0 1 0,0 0 1 16,0 0 3-16,0 0 0 0,0 0 0 15,0 0 3-15,0 0 2 0,0 0 0 0,0 0-1 0,0 0-2 0,0 0-1 0,0 0-1 16,0 0-1-16,0 0-2 0,0 0-2 0,0 0-3 0,0 0 0 16,0 0 0-16,0 0-2 0,0 0-2 0,0 0 1 0,0 0 0 15,0 0 0-15,0 0 3 0,0 0 0 16,9 0 0-16,-9 0 2 0,0 0 2 16,0 0-1-16,0 0 0 0,0-6 1 0,0 6 1 15,0 0-1-15,0 0-2 0,8 0 0 0,-8 0 0 0,0 0 0 0,0 0-2 16,0 0-4-16,0 0 0 0,0 0 0 0,9 0 1 15,-9-3 0-15,0 3 5 0,0 0-4 0,8 0-1 16,-8 0 2-16,0-5 0 0,10 5-2 0,-10 0-1 0,8 0 0 0,-8 0-5 16,9 0 2-16,-9 0 2 0,0 0 1 15,8-7 0-15,-8 7 1 0,0 0 1 0,0 0 2 0,9 0-1 0,-9 0 1 16,0 0 2-16,0 0-2 0,0 0-1 16,0 0-1-16,9 0-2 0,-9 0 0 0,0 0-1 0,0 0 0 15,8 0-2-15,-8 0 1 0,0 0 0 0,0 0 0 0,0 0 1 16,9 0 0-16,-9 0 0 0,0 7 0 0,9-7-2 0,-9 0 0 0,0 0 2 15,0 5 0-15,8-5-2 0,-8 3 1 0,0 3 1 0,9-6 0 16,-9 4 0-16,9 2-1 16,-1-2 0-16,0 6-1 0,-8-4 1 0,18 3 0 0,-18-5-1 0,9 6 1 0,-1 0 1 0,2 0 1 15,-2 5 0-15,1-6 0 0,0 6 0 0,-2-5 0 16,3 5 2-16,-1 0 1 0,0-2 2 0,0 3-1 0,-2 4 2 16,3-7 0-16,-2 7 2 0,1-5 0 0,-9 9 1 0,8-4-2 15,-8 1-1-15,9-3 1 0,-9 2-1 0,9 4 1 0,-9 1-1 16,0-6 0-1,0 10 2-15,0-3 2 0,-9-3 1 0,0 6 2 0,1 6 3 0,-1-6 4 0,-9 4 8 0,2 2 5 16,-2-1 1-16,-8 0 5 0,-1 1 7 0,2 4 10 0,-1-6 5 16,-9 2 1-16,9-6-3 0,-8 1 0 0,7-1-1 15,1 0-3-15,-8-5-5 0,-1 7-3 0,9-7-6 0,0-4-2 16,-9-1-4-16,17 1-2 0,-7-1-5 0,-1-5-2 0,8 1-4 16,-8 0-8-16,9-6-6 0,-1 5-24 0,0-4-44 15,1 1-52-15,0-1-57 0,0 0-70 0,-1-2-112 0,-8-2-172 16,1 4-94-16,-2-6-34 0</inkml:trace>
  <inkml:trace contextRef="#ctx0" brushRef="#br0" timeOffset="130548.82">30167 2092 37 0,'0'0'89'0,"0"4"-7"0,0 2-7 0,0-3-5 0,0-3-4 0,0 6-3 15,0-2-6-15,0-4-9 16,0 5-11-16,0 0-6 0,0-5-6 0,0 5-2 0,0-5-1 15,0 5-1-15,0-5 0 0,0 0 0 0,0 5 2 16,0-5 3-16,0 0 6 0,0 5 3 0,0-5 3 0,0 0 4 16,0 0 4-16,0 0 5 0,0 0 3 0,0 0 2 0,0 0 4 0,0 0 0 0,0 0 2 0,0 0 3 15,0-5 2 1,0 5 3-16,0 0 4 0,0-5 3 0,9 5 2 0,-9 0 5 16,0 0 2-16,0-5 1 0,0 5-4 0,8-5-4 15,-8 0-6-15,9 0-3 0,-9 1-1 0,9-2-2 0,-1-3 1 16,-8 5 7-16,9-7 9 0,0 1 11 0,-1 2 11 0,1-2 6 15,-1-2-2-15,2 4-5 0,-2-7-7 0,1-1-10 16,8 6-4-16,-8-3-11 0,-2-2-9 0,4 1-12 0,-2-1 0 0,8-5-3 16,-9 7-2-16,1-3-4 0,-1-4-8 0,1 1-5 15,0-1-5-15,-1 1-5 0,1-1-4 0,0 1-3 0,0-7-5 16,-1 8 2-16,-8-2-2 0,9-5-2 0,0 6 1 16,-9-6 2-16,0 1-1 0,0 4 2 0,0 0 2 0,0 2-7 15,0-3 1-15,-9 3 1 0,9-2-1 0,-9 5-1 0,1-5-2 16,8 7 0-16,-9-3 1 0,0 3 1 0,0 3-1 0,1-6-2 15,8 6-2-15,-18 0 1 0,10 1 0 0,-1 0-3 0,-9 4-1 16,11-5 1-16,-13 4-3 0,4 6 2 0,-1-4-1 16,0 4 0-16,-1 0 1 0,-8 0 1 0,9 0 1 0,-1 4-1 15,1 2 4-15,0-2-2 0,-1 2 0 0,8-1-2 0,-5 4 0 16,5-3-4-16,2-3-1 0,8 7-1 0,-9-4-2 16,9-2-3-16,0 2-3 0,0 4-3 0,0 0-1 15,0-7 1-15,0 2 2 0,9 5-2 0,-9-5 3 0,8 1 4 16,2-2 5-16,5 1 1 0,5-1 3 0,-4 2 1 0,2-6 1 15,8 4 1-15,0-4 2 0,-1-4-1 0,10-2-2 0,1 6 1 16,-10-4 2-16,8-1-1 0,1 1 0 0,0-2-1 16,-9 1 0-16,8 0 0 0,-6 0 2 0,5 0 0 0,-8 5 0 15,2-3-1-15,-10 3 1 0,10 0-1 0,-11-7 0 16,2 7-1-16,0 0-1 0,-10 7 0 0,9-7-2 0,-7 3 0 16,-2 2-1-16,10 0 2 0,-18 0-3 0,7 6 2 15,3-2-1-15,-1 1 0 0,-1 4 0 0,2 1-1 0,-3-1 2 16,3 1-1-16,-2 4 3 0,-8 2 0 0,8-6 2 15,1 4 0-15,0-5 0 0,0 5 0 0,-1 1 1 16,0-5-1-16,2-1-1 0,-2 1 0 0,1-5 0 0,8 0 1 0,0 0 2 16,0-2 2-16,1 2 1 0,8-4 0 0,-8 4 2 15,17-5 0-15,-1 5 0 0,10-10-3 0,-1 5-4 0,10-2-18 16,0-3-45-16,-3 6-70 0,11-6-73 0,-18 4-70 0,1-8-70 16,-1 4-107-16,-16-6-171 0,-1-2-76 0,-9 3-7 15</inkml:trace>
  <inkml:trace contextRef="#ctx0" brushRef="#br0" timeOffset="131828.31">31678 1700 242 0,'0'0'209'0,"0"-5"-61"0,10 5-41 0,-10 0-29 0,7 0-19 16,-7-3-10-16,8 3-7 0,2-7-6 0,-2 7-5 0,10-5-2 31,-11 5-3-31,12-4-3 0,-1 4 2 0,-1-6-2 0,0 6-1 15,0 0 1-15,8-4-2 0,-7 4 0 0,9 0-1 16,-1 4-3-16,-1-4-2 0,1 6-1 0,10-2-1 0,-11 8-1 0,1-4-1 16,1 2 0-16,7 5-3 0,-17 0-1 0,10-1-1 0,-10 6 2 15,1-2 1-15,-1 2 3 0,1 5 1 0,-10-1 3 0,2 1 1 16,-10 4 3-16,0-4 1 0,0 4-1 0,-10 0-1 16,2 0-2-16,-10 1-2 0,1 5-2 0,-1-2 0 0,-7 2-4 15,-1 3-5-15,-10 1-17 0,1 5-43 0,1-4-69 0,-9 3-179 16,-1 2-102-16,1 3-60 0</inkml:trace>
  <inkml:trace contextRef="#ctx0" brushRef="#br0" timeOffset="132408.46">30948 3467 273 0,'0'0'445'0,"0"-3"-147"0,0 3-128 0,0 0-77 16,0 0-42-16,0 0-25 0,9 0-13 0,-9 0-7 0,0 3-3 16,0 4 1-16,8 1 2 0,2 2-3 0,-10 6 3 15,7-2 5-15,3 5 7 0,-10 1 5 0,8 5 6 0,1-1 5 16,-9 6 6-16,10-1 6 0,-10 4 1 0,7 2-2 16,-7-1-3-16,0 5 0 0,0 1-4 0,0-1-3 0,0-6-5 15,0 2-2-15,0-1-3 0,0-5-2 0,-7 1-2 0,7-1-3 16,0 0-1-16,0-4 0 0,0-1-3 0,0-5-1 15,-10 7 2-15,10-7 0 0,0-5-1 0,0 6-1 16,0-5-3-16,0-1-3 0,-9 0 0 0,9-4 0 0,0 4-3 16,0-2 0-16,0-3-2 0,0 1-6 0,0-6-19 0,9-3049-21 15,-9 6106-23-15,0-3061-26 0,0 3-26 0,10-3-38 0,-10-3-64 16,7-3-110-16,3-4-89 0,-2-4-49 0</inkml:trace>
  <inkml:trace contextRef="#ctx0" brushRef="#br0" timeOffset="132674.29">31668 3620 420 0,'20'-15'406'0,"-13"5"-122"0,-7-5-83 15,8 6-42-15,-8 4-19 0,0 0-15 0,10 1-12 16,-10-2-11-16,-10 2-15 0,10 4-14 0,0 0-18 0,-8 4-17 16,1 2-17-16,-3-2-9 0,-8 6-5 0,1 5-3 0,0-1-4 15,-1 1 0-15,1 5 0 0,0-6 0 16,0 11 1-16,-1-7-1 0,1 2 0 0,-1 1 1 0,11 3 1 0,-4 0-1 15,2 0 1-15,2 1-2 0,-3-5 2 0,10 4 1 16,0 0-1-16,0 0 1 0,10 1 2 0,-3-6 1 0,13 6 1 16,-13-4 2-16,11-3 2 0,7 2 1 0,2-1 0 0,7-4 0 15,1-1-3-15,0 0 1 0,8-2-2 0,10 1-13 16,-10-3-23-16,9 0-29 0,-1-4-33 0,-6-2-35 0,7-4-42 16,-9 0-66-16,0 0-84 0,0-4-123 0,-6-6-55 15</inkml:trace>
  <inkml:trace contextRef="#ctx0" brushRef="#br0" timeOffset="155398.67">5366 14864 364 0,'-8'0'295'15,"-1"-5"-87"-15,9 5-76 0,-9 0-46 0,0 0-24 0,9 0-9 16,-8 0-2-16,-1 0 0 0,9 0 0 0,0 0-1 16,-9 0-2-16,9 0-3 0,0 0-7 0,0 0-5 0,0 0-6 15,0 0-5-15,0 0-2 0,0 0-3 0,0 0-1 16,0 5-2-16,0-5 0 0,0 0-2 0,0 0 1 0,0 0-1 0,0 5 2 0,0-5 6 0,0 0 7 15,0 0 10-15,0 5 9 0,9-5 13 0,-9 0 13 0,9 0 16 16,8 5 23-16,-8-5 20 0,17-5 15 0,-9 5 10 16,18-5 10-16,-1 0 3 0,1 0-2 0,9-6-6 0,8 3-18 0,-1-7-19 15,20 0-16-15,-2 2-19 0,0-8-18 0,9 3-11 16,9-2-14-16,-8-5-13 0,-2 5-9 0,10-4-8 16,-8 3-5-16,-2-2-4 0,-6 3-3 0,-2-4-2 0,-9 9 0 15,0-5-1-15,-6 6 0 0,-11-1-1 0,-9 5 1 0,1 0 1 16,-17 6-1-16,-1-2 0 0,1 2 0 0,-9 0 0 15,-2 4 3-15,4-5-3 0,-4 5 1 0,-7 0-1 0,0 0 0 16,-7 0 0-16,7 5-3 0,-11-5-10 0,4 8-32 0,-2-2-52 16,-9 4-68-16,9 0-62 0,1-6-55 0,-1 7-55 0,0-3-63 15,1-2-74-15,-10-2-115 0,9 2-34 0,1-2 17 16</inkml:trace>
  <inkml:trace contextRef="#ctx0" brushRef="#br0" timeOffset="155824.21">6270 14742 327 0,'0'-4'373'0,"0"-2"-129"0,0 2-102 0,0-2-57 0,8 1-29 15,0 1-12-15,-8-2-5 0,9 2-1 0,0-2-1 16,0 2 0-16,-1 0 0 0,1 4-3 15,0-6-1-15,-1 6-1 0,1 6 1 16,0-2 7-16,8 0 8 0,-8 6 3 0,7-4 4 16,-7 9 4-16,9-1 1 0,-1 2 3 0,1 2-1 0,0 3-3 15,-10 2-7-15,9 2-3 0,-7-1-3 0,6 4 0 16,2 3-3-16,-10 2-2 0,10-3-3 0,-10 4-1 0,10 0 1 16,-10 6 1-16,-8-7 0 0,9 3 2 0,-9-3 4 0,8 1 5 15,-16 0 5-15,8 6 3 0,-9-7 1 0,1 6 3 16,-10-4 8-16,1 4 4 0,0-1-1 0,-9-2-6 0,0 3-1 15,-9 0 4-15,0-6 7 0,1 7 5 0,-10-6 3 16,1 0 1-16,0 1 4 0,-1-11 1 0,1 5 0 0,-2-9-6 16,-6-1-7-16,8-4-11 0,-1 0-15 0,0-6-9 15,10 1-8-15,-9-5-5 0,8-5-6 0,0 0-4 0,9-5-2 16,1 0-3-16,5 0-1 0,3-4-1 0,0 4-4 0,9-10-5 16,0 5-8-16,-2-3-14 0,20-3-23 0,-10 1-60 15,16-3-87-15,1-2-85 0,0-5-81 0,20 1-100 0,-3-1-172 16,1 1-97-16,8-1-40 0,0 7 21 0</inkml:trace>
  <inkml:trace contextRef="#ctx0" brushRef="#br0" timeOffset="156295.94">7503 15084 22 0,'-10'-4'512'0,"-7"-2"-73"16,8 6-151-16,1 0-112 0,-9 0-60 0,7 0-32 15,10 0-19-15,-8 0-5 0,8 6-4 0,-8-6-4 0,8 0-4 16,0 0-7-16,0 4-12 0,0-4-5 0,0 0 5 0,8 0 4 16,-8 0 12-16,8 5 10 0,10-5 11 0,-9 0 13 15,8 4 25-15,0-4 21 0,1 0 15 0,8-4 7 0,0 4-3 16,1-5-1-16,7 1-5 0,1-2-13 0,-1-3-24 16,9-1-22-16,3 5-26 0,-4-10-15 0,-7 10-11 0,8-9-7 15,0 5-8-15,0-1-5 0,0-1-2 0,-6 1-1 0,-4 2 3 16,2 1-2-16,-9-2-2 0,0 3-2 0,-9 2 0 15,-7 4 6-15,6-4 1 0,-7 4 2 0,0-6 2 0,-9 6 4 16,0 0 5-16,10 0 6 0,-10 0 2 0,0 0-1 0,0 0 2 16,0 0-3-16,0 0-5 0,-10 6-5 0,10-6-5 15,0 0-5-15,0 0-6 0,-9 4-19 0,9-4-36 0,-9 4-58 16,9-4-71-16,-8 6-67 0,8 0-69 0,-8-6-86 0,-2 3-121 16,2 4-117-16,-1-4-42 0,-8 2 13 0</inkml:trace>
  <inkml:trace contextRef="#ctx0" brushRef="#br0" timeOffset="156593.61">7598 15387 268 0,'-18'4'507'0,"9"2"-145"0,1-6-143 15,-2 4-91-15,10 2-53 0,0-6-28 0,0 4-10 0,10-4-4 16,-2 0-1-16,11 0 2 0,-3 0-2 0,11-4 0 0,8 4 1 15,-10-10-3-15,10 4-5 0,8 2-6 0,1-6-1 16,-9 5-3-16,17-5 3 0,-9-4 0 0,0 4 2 0,0-4 5 16,1 4 5-16,0-5 8 0,-1 6 9 0,-8-6 12 15,-1 5 12-15,-6 0 13 0,-3 0 15 0,1 0 13 0,-9 1 18 16,1 3 18-16,-10 2 17 0,1-1 11 0,0 5 5 0,-1-4-1 16,-8 4-10-16,9-6-16 0,-9 6-21 0,0 0-24 15,0 0-24-15,0-4-26 0,0 4-19 0,0 0-19 16,0 0-13-16,0 0-22 0,0 0-49 0,0 0-81 0,0 0-97 15,0 0-102-15,0 0-148 0,0-6-162 0,9 6-90 0,-9-5-43 16,8 0 16-16</inkml:trace>
  <inkml:trace contextRef="#ctx0" brushRef="#br0" timeOffset="157204.43">9709 14424 143 0,'-10'0'432'0,"10"0"-117"0,0 6-118 0,10-6-83 0,-10 0-45 16,7 0-26-16,3 0-12 0,6 0-9 0,2-6-1 0,-1 6-1 15,1 0 1-15,8-4-2 0,0 4-4 0,0-5-1 16,1 0 0-16,7 0 3 0,-8 0 2 0,9 0 2 0,0-5 4 15,-9 6 5-15,8-2 3 0,1-3 5 0,-10 4 6 16,11-4 6-16,-10-1 4 0,-1 0 6 0,1 4 2 0,1-3 4 16,-10 5 3-16,0-2 4 0,0-4 6 0,0 6 6 0,-7-2 8 15,0 2 12-15,-3 4 13 0,1-6 9 0,-8 3 10 16,0 3 3-16,0-5 0 0,0 5-5 0,0 0-10 0,0-5-18 16,0 5-16-16,0 0-19 0,0-5-18 0,0 5-17 0,0 0-25 15,0 0-42-15,10 0-62 0,-10 0-73 0,0 0-71 16,0 0-88-16,0-5-128 0,8-1-153 0,-8 2-78 0,0-2-20 15</inkml:trace>
  <inkml:trace contextRef="#ctx0" brushRef="#br0" timeOffset="157580.73">10872 13809 482 0,'0'-5'541'0,"-9"1"-157"0,9-3-148 15,0 4-85-15,0 3-46 0,0-5-24 0,0 5-15 0,0-5-6 16,0 5-3-16,0 5-5 0,9-5-7 0,-9 5-14 0,8-2-13 16,1 8-9-16,-9-1 5 0,9 0 11 0,-1 0 11 15,1 8 19-15,0-3 27 0,8 5 22 0,-8-1 16 16,8 6 19-16,-9-1 8 0,2 6 5 0,-2-1-3 0,10 1-10 15,-10 0-20-15,0 3-14 0,1 2-8 0,2-2-19 0,-4 2-14 16,1-1-16-16,1-1-8 0,0 3-8 0,0-7-5 0,-1 4-5 16,10-3-6-16,-9 0-2 0,-1-1-1 0,1-6 0 15,8 3-3-15,-8-3-4 0,0-3-1 0,-1 0 0 16,0-6-1-16,2 1-2 0,-2 0-1 0,0-5-1 0,2 0 0 16,-2-2 0-16,1 3-11 0,-9-6-21 0,8 0-34 0,-8 0-51 15,0 0-66-15,10-5-65 0,-10 0-62 0,-10-5-76 16,10-5-99-16,0 0-146 0,-8-4-51 0,-1-1 2 0</inkml:trace>
  <inkml:trace contextRef="#ctx0" brushRef="#br0" timeOffset="158002.29">10724 13936 350 0,'0'-5'497'15,"0"-5"-148"-15,8 5-139 0,1 2-84 16,-9-4-48-16,17-2-30 0,-7-1-12 0,7 0-6 0,-9 0-3 0,10 7 0 16,9-9-5-16,-10 2-2 0,8 2-6 0,1-2 1 0,1 5 2 15,7-5 4-15,-8 1 4 0,8 2 4 0,-7-1 4 0,8 3 5 16,0 0 4-16,8 0 0 0,-8 5 1 0,-1-5 0 15,9 5-2-15,-7 0-1 0,-1 5-3 0,-1 0-4 16,1 0-4-16,-1 0-1 0,0 3 1 0,3 3-1 0,-4-1-2 16,-8 5 1-16,11-2 2 0,-10 3 2 0,1 3 3 0,-2 1 1 15,-8-1-1-15,1 7 2 0,-1-7 4 0,1 10 5 16,-11-5 2-16,4 0 9 0,-11 12 11 0,0-7 10 0,0-1 9 16,-11 6 6-16,4 1 3 0,-11-1 3 0,-7 1 1 15,-2-1-3-15,2-1-12 0,-18 2-11 0,7-6-10 0,-7 6-5 16,-1-6-6-16,-8 0-5 0,10-5-7 0,6-5-7 0,-6 1-5 15,5 0-2-15,12-6-4 0,-1 1-4 0,9-5-8 16,-1 0-16-16,10-5-22 0,-2 0-45 0,2 0-73 0,0 0-80 16,8-5-79-16,8-5-99 0,0-5-161 0,2 0-97 15,6 0-53-15,11-10-3 0</inkml:trace>
  <inkml:trace contextRef="#ctx0" brushRef="#br0" timeOffset="158692.07">12442 13209 256 0,'0'-10'524'0,"0"4"-92"0,0 2-163 16,0-2-112-16,0 6-71 0,0-4-38 0,0 4-22 16,0 0-12-16,10 4-6 0,-2 2-1 0,1 4-2 0,1 5-1 15,-3-1 3-15,11 6 0 0,-10-1 5 0,10 1 4 0,-9 4 6 16,9 5 4-16,-2 0 5 0,-6 1 2 0,7-1 0 16,0 1 2-16,0-1-3 0,0 0-5 0,-8 0-5 0,9-4-3 15,-8-2-2-15,5 3 3 0,-5-3 11 0,-2-3 6 16,1-1 16-16,0 3 16 0,0-9 19 0,-9 1 22 0,0-2 23 15,8-2 21-15,-8-2 12 0,0 2 13 0,-8-5 1 0,8 5-7 16,-9-5-12-16,0 5-18 0,-8-6-25 0,-1 6-26 16,1 0-24-16,-1-5-22 0,2 8-16 0,-11-3-14 0,10 2-8 15,-10 1-3-15,1 1-3 0,9 1 1 0,-9 0-3 16,8 0-1-16,-8 4 0 0,8-4 2 0,1 5-3 0,9 0 2 16,-9-1-1-16,8 1-1 0,9-1 2 0,-9 0 0 0,9 1-1 15,0-1 0-15,0 1 0 0,0-1-1 0,9-4-2 16,0 0 1-16,0 0 0 0,-1-1 1 0,0-4 0 0,2 0-1 15,-3 0 1-15,11-5 0 0,1-5 3 0,-2 0-1 0,-1 0 0 16,2-11 0-16,9 7 0 0,-11-11 0 0,11 0 1 16,-10 1 0-16,0-6-2 0,0 1 1 0,-8 0 1 0,9-7 0 15,-8 7 1-15,-3-4-1 0,1 1 3 0,-8-1 1 16,0 4 1-16,10-6 1 0,-10 5 1 0,0 1 0 0,0 4 1 16,-10 0 1-16,10 2 1 0,0 1-1 0,0 4 4 0,-8-2-2 15,8 4-4-15,0 3-1 0,0-3 0 0,0 0-3 16,0 6-1-16,-7-3-3 0,7 3-6 0,0 0 3 15,0 3 0-15,0-3 1 0,0 6-2 0,0 0 1 0,0-3 0 16,7 7 0-16,-7 4 2 0,0 1 1 0,0 0-1 0,8 0 1 16,-8 1 0-16,0-3 0 0,10 2 1 0,-2 0-1 0,-8 4-1 15,9-4-1-15,0 0 1 0,0 0-2 0,-1 0 0 16,10-2-2-16,-10 3-4 0,10-6-9 0,-1-1-18 16,0-5-37-16,0 6-53 0,9-4-66 0,-8-2-63 0,7 2-58 15,12-12-66-15,-3 2-93 0,0-2-135 0,1-4-60 0,-1 0-2 16</inkml:trace>
  <inkml:trace contextRef="#ctx0" brushRef="#br0" timeOffset="159068.2">13616 13414 336 0,'0'-10'471'0,"-10"-1"-122"16,10 7-118-16,-7-2-70 0,-3 6-36 0,2-3-21 0,0-3-12 16,-2 6-7-16,-7 0-6 0,9 0-11 0,-2 0-12 15,-6 6-14-15,6-3-11 0,-7 7-7 0,9-4 0 16,-10 9 3-16,10-7 7 0,-9 8 9 0,-2-2 14 0,11 5 13 16,-9 1 16-16,-1 5 13 0,10-6 11 0,-10 6 6 0,1-2 7 15,7 8 9-15,2-7-3 0,-8 5-5 0,6-5-14 16,2 6-13-16,-1-6-11 0,9 1-11 0,-8-2-9 0,8 3-14 15,0-3-9-15,8 2-9 0,-8-5 1 0,9-1 0 16,9 6-2-16,-2-4 0 0,2-8-2 0,8 2-3 0,1 0 0 16,6-6 2-16,3-3-4 0,7-2-4 0,1 1-2 0,-1-5-5 15,9-5-2-15,0 1-2 0,9-2-2 0,-1-3-5 16,1-1-1-16,0-5-2 0,9 0-1 0,-10 2-5 0,3-3-18 16,-13-4-53-16,11 1-89 0,-9-1-91 0,-9 2-97 0,0-2-128 15,1 0-178-15,-9 1-92 0,-1-1-39 0,-7 5 22 16</inkml:trace>
  <inkml:trace contextRef="#ctx0" brushRef="#br0" timeOffset="159490.23">12608 14825 158 0,'0'5'488'16,"0"-5"-120"-16,9 0-145 0,-9 5-95 0,17-5-53 16,-7 0-30-16,6-5-11 0,2 5-6 0,7-5-1 0,2 5-2 15,9-5 0-15,-2 0 0 0,8 0-3 0,2 2 0 16,0-4-1-16,8 4 1 0,8-3 3 0,1 1 5 0,1-5 1 16,7 0 3-16,-8 2 5 0,8-4-1 0,1 4 3 0,-10-2 1 15,9-5-1-15,-7-1-3 0,-2 8 1 0,1-7-1 16,-1 0-4-16,-7 1-1 0,8-1-5 0,-18 5-6 0,9-5-4 15,-17 7-5-15,9-4-11 0,-17 3-22 0,-3-1-28 0,2 5-30 16,-8 0-30-16,-9 1-41 0,-1-2-61 0,-16 6-98 16,-1 0-132-16,-9 0-59 0</inkml:trace>
  <inkml:trace contextRef="#ctx0" brushRef="#br0" timeOffset="160181.7">13199 15138 189 0,'-9'0'530'15,"9"0"-115"-15,-9 0-146 0,9 4-102 0,0-4-53 0,-8 6-26 16,8-2-7-16,8 6 4 0,-8-1 9 0,9 1 13 16,-9 6 10-16,9 3 7 0,0 0-2 0,-1 6-4 0,1-1-6 15,0 6-5-15,0-2-7 0,8-2-8 0,-9 3-10 0,9 0-10 16,-7 5-9-16,6-4-11 0,2-1-4 0,-1 0-11 0,1-5-7 15,0 5-4-15,-3-9 2 0,-5 5 6 0,8-6 7 16,-2 1 7-16,-6-5 2 0,-2-1 11 0,1-4 9 16,0 0 7-1,-1 0 6-15,-8-6 0 0,9-4-3 0,-9 4-1 0,0 3-4 0,0-7-6 0,-9 0-8 0,9 3-3 0,-8-3-10 16,-1 0-12-16,-8 6-8 0,0-6-7 0,-2 4-7 0,-6 1-5 16,-1 1-3-16,-9 8-7 0,9-4 0 0,-9-1 0 15,10 6 1-15,-10 0 1 0,8 1 0 0,1 2 2 16,-8 2 0-16,7-6-1 0,1 10 4 0,0 0 0 0,9-3-3 15,-9 3 1-15,9 0-3 0,8 1 0 0,-7-1 0 0,6 1-1 16,10-1-2-16,0 1 1 0,0-5-1 0,0 3 0 0,0-3 1 16,10-1-1-16,-3 1-2 0,2-1 1 0,9-4-1 15,-2-5 1-15,-6 5 0 0,7-6 0 0,9 2 0 16,-8-7 0-16,7 5 2 0,0-9-2 0,2 6-1 0,-1-12 1 16,1 6-1-16,-1-9-1 0,0 5 2 0,-1-7 1 0,1 2-2 15,-8-6 0-15,8 5 1 0,-9-5-1 0,1-4 1 0,-11 4 2 16,11-3-3-16,1-2 0 0,-12-6-1 0,3 3 1 15,-2-2 0-15,1 1-2 0,0-1 3 0,-1-3-1 0,-8 2 0 16,9 7 3-16,-9-1 1 0,0 1 0 0,0-1 0 16,0 6 1-16,-9 4 0 0,9 0 0 0,0-4 0 0,-8 9 0 15,8 0 0-15,0 0 3 0,-9 0-2 0,0 0 2 16,9 5-3-16,0 0 4 0,0-5-2 0,0 5-3 0,0 0-1 16,0 5-2-16,0-5 3 0,9 5-1 0,-9 0 2 0,0 5-2 15,9-5 2-15,-9 9 1 0,0-4 1 0,8 0-1 0,-8 0-1 16,9 5 1-16,-1 0-2 0,10 4-2 0,-10-5 2 15,2 5-1-15,-2-4 0 0,1 6 1 0,9-8 0 16,-10 7 0-16,10-5 0 0,-11 4 1 0,12-4-2 0,-11 0 1 16,9 0 1-16,1-2-10 0,-1-3 2 0,1 6 0 0,0-6 0 15,-2-1-4-15,10 0-6 0,-9-4-10 0,9 1-14 0,-8-2-21 16,8 2-50-16,-9-6-70 0,8 0-71 0,-5 0-64 16,-4 0-71-16,10-6-98 0,-8 2-148 0,-1-7-63 15,0 6-8-15</inkml:trace>
  <inkml:trace contextRef="#ctx0" brushRef="#br0" timeOffset="160683.18">14110 16105 148 0,'0'-5'493'0,"0"0"-110"0,0 5-126 0,0-5-96 0,0 5-57 0,0-5-33 0,11 0-19 0,-11 0-11 16,7 1-5-16,-7-1-4 0,9 1-4 0,-1-2-5 0,1 2 1 15,0-7-2-15,-1 1 6 0,1 2 8 0,0-2 14 16,0 0 20-16,-1-6 18 0,10 3 25 0,-10 1 29 16,0-6 29-16,10 3 22 0,-9-4 22 0,-1-1 8 0,1-5-7 15,-1 6-6 1,1-6-21-16,2-3-26 0,-4 3-32 0,1-5-28 15,2-5-28-15,-10 7-19 0,8-7-13 0,-8 6-8 16,0-5-4-16,0-1-6 0,0 2-3 0,-8-1-3 0,-2 4-1 16,2 1-4-16,-10 4-1 0,1 2-1 0,8 3-2 0,-16 1-1 15,7 4-3-15,-8 0-2 0,9 9-2 0,-9-3-2 0,8 9-3 16,1 0-4-16,-8 6-4 0,16-3-7 0,-9 3 7 16,9 4-9-16,9 5-7 0,-9-7-4 0,18 12-3 15,0-4-1-15,-2-3 2 0,13 7 4 0,5-5-4 0,1 5 8 16,9-1 1-16,-9 1 7 0,9-5-3 0,-10 4 7 0,12 1 7 15,-4-1 2-15,-8 1 1 0,11-1-1 0,-10 5 11 0,9-4-3 16,-9 4 9-16,-1-4-2 0,-7 0-2 0,7 4 1 16,3-5 0-16,-12 2 2 0,11-3 1 0,-1 2 1 15,-10-4-2-15,11-3-6 0,-1 7 3 0,-8-10-2 0,7 4-5 16,1-4 0-16,10 0-2 0,-11-5 1 0,11 0-4 0,-11-5-2 16,10 0-24-16,-8-5-48 0,6 0-78 0,-8-5-86 0,13 0-82 15,-14-4-104-15,11-6-139 0,-9 0-120 0,0 1-59 16,0-1 3-16</inkml:trace>
  <inkml:trace contextRef="#ctx0" brushRef="#br0" timeOffset="160855.79">15422 15080 770 0,'-18'-11'827'0,"10"7"11"0,-1-6-122 15,0 5-222-15,1 5-203 0,8-5-147 0,-9 5-143 0,9-5-154 16,-8 0-163-16,8 0-254 0,0 0-135 0,0 5-75 16,0 0-41-16</inkml:trace>
  <inkml:trace contextRef="#ctx0" brushRef="#br0" timeOffset="-192456.63">4411 16730 192 0,'0'-5'276'16,"0"0"-69"-1,0 1-62-15,0-2-48 0,0 3-36 0,0-3-17 0,9 0-8 16,-9 2-3-16,0-1-3 0,8-5 1 0,-8 5 2 0,0 2 1 16,9-3 4-16,-9-4 3 0,0 10 5 0,8-6 5 15,-8-2 4-15,0 8 8 0,10-6 6 0,-10 1 9 0,0 1 12 0,0-2 15 0,0 6 14 0,0-4 16 0,0 4 16 16,0 0 13-16,0 0 10 0,0-6 5 0,0 6 1 15,-10 0-5-15,10 0-10 16,0 6-14-16,0-6-14 0,-8 0-17 0,8 4-17 0,-9-4-18 0,1 6-16 0,-1-2-12 16,1 1-9-16,-12 1-9 0,13 2-6 0,-10-2-5 0,-1 4-4 15,10 4-2-15,-10-4-1 0,9 5-1 0,-9 4-3 0,2 1-3 32,-2-1-1-32,2 1-3 0,-2 4-1 0,0 2 0 0,1 1-2 0,-1-2 0 0,10 5-2 0,-10-1 0 0,11 6 2 15,-3-7-1-15,-7 1-1 0,7 7-3 0,3-8 2 16,-3 2-1-16,10-1 0 0,0 1-1 0,0-6-2 0,0 6 0 15,10-7 0-15,-3 6 0 0,3-3 0 0,0-3-1 0,-3 2 1 16,10 0 0-16,1-6 1 0,0 1 0 0,7-7 2 16,-7 7 0-16,8-4-2 0,0-7 1 0,8 1-1 0,-7 0-1 15,8-6 1-15,-9 2 0 0,8-12-2 0,-7 2 2 0,7-6 1 16,1 0 2-16,-1-9-1 0,-7-1 1 0,7-4 0 16,-8 0 0-16,1-1 1 0,-10-5-1 0,9 2 2 0,-9-2 4 15,-8 1 2-15,-1 0 1 0,2-7 3 0,-10 8 3 16,0-2 3-16,0 2 15 0,-10-1-4 0,2 3-2 0,-1 3-3 15,0-3-2-15,-8 2-2 0,9 5-5 0,-10-6-4 0,0 7-16 16,1 2 0-16,0 1-1 0,1 0-8 0,-2 6-5 16,-1-1-8-16,2 0-10 0,9 6-11 0,-10-2-15 0,10 3-31 15,-1-3-55-15,0 6-65 0,9-6-65 0,-9 6-53 16,9 0-44-16,0 0-44 0,9-3-52 0,-9 3-64 0,9-7-78 16,-9 3 9-16</inkml:trace>
  <inkml:trace contextRef="#ctx0" brushRef="#br0" timeOffset="-192033.35">4741 16115 254 0,'0'-10'360'0,"0"0"-90"0,0 5-86 0,0 0-54 0,0 0-25 0,0 0-8 15,0 1-1-15,0-1 3 0,0 5 2 0,0 0-1 0,0 0-1 16,0 0-6-16,0 0-6 0,0 0-6 0,0 0-5 0,0 0 1 16,0 5 5-16,0-1 12 0,0 1 12 0,0 5 18 31,0 5 17-31,0 4 17 0,0 1 10 0,0 10 7 0,-9-1-4 15,9 4-11-15,-9 2-13 0,9 9-20 0,-8 0-24 16,-1 10-22-16,1-1-15 0,-1 11-19 0,-8-5-9 0,-1 8-10 16,1 2-5-16,-1-1-3 0,0 7-3 0,2-8 0 0,-11 1-3 15,10 1 0-15,0-6-2 0,-1 5 2 0,-8-9 1 16,9 5-2-16,-1-5-1 0,1-2 0 0,0-2-2 0,0 0 0 16,-1-4-3-16,1-6-3 0,-1 4 0 0,10-10-1 0,0 0-2 15,-11 0-4-15,11-5-5 0,-2-4-9 0,3-1-15 16,7 0-32-16,-9-3-61 0,9-3-90 0,0 2-81 0,0-5-74 15,9-5-99-15,-2-2-167 0,3-2-83 0,7-8-28 16,1 4 24-16</inkml:trace>
  <inkml:trace contextRef="#ctx0" brushRef="#br0" timeOffset="-191545.7">5635 17072 301 0,'-8'0'518'0,"-10"6"-108"0,10-6-122 0,-10 3-69 0,9-3-21 16,2 5 8-16,7-5 13 0,-10 0 8 0,2 0 2 0,8 0-7 16,0 0-20-16,0 5-32 0,0-5-40 0,0 0-42 15,0 0-33-15,0 0-18 0,0 0-11 0,0 0-3 0,0 0-2 16,0 0 5-16,0 0 6 0,8 0 6 0,-8 0 2 16,0 0 2-16,10 0 3 0,-10 0 2 0,7 0 0 0,2 0-2 15,0 0-5-15,8 0-7 0,-9 0-3 0,10 0-5 0,8 0-5 16,-9-5-2-16,9 0-4 0,1 2-2 0,0-3-2 0,6-4-2 15,-6 6-2-15,7-6-2 0,9 0 0 0,-8 1-4 16,2-3 3-16,-4 4 0 0,2-2 0 0,-1 0-3 0,1 0 0 16,-9 0 2-16,9 1 0 0,-9-1-1 0,-8 5-1 15,8-5 0-15,-9 5-2 0,1 1 2 0,-10-2-1 0,0 3 0 16,10 3-1-16,-18-6 1 0,9 6-2 0,-1 0-1 0,-8-4-3 16,9 4-8-16,-9-6-10 0,0 6-27 0,0-5-52 15,0 5-69-15,0 0-73 0,0 0-66 0,0-5-66 0,0 0-76 16,0 0-103-16,0-5-100 0,-9 7-18 0,1 3 32 0</inkml:trace>
  <inkml:trace contextRef="#ctx0" brushRef="#br0" timeOffset="-191278.69">5974 17111 446 0,'-18'15'416'0,"11"-6"-127"0,-12 1-105 0,11 0-59 0,-1-5-24 0,9 5-5 15,0-5 4-15,-8-1 5 0,8-4 6 0,8 6 3 16,-8-1 1-16,0-5-3 0,9 0-4 0,-1 3-7 0,11-3 0 15,-12 0 5-15,11 0 16 0,0-3 15 0,-1-2 5 0,9-1-3 16,0 2-8-16,0-6-13 0,-1 0-11 0,1 0-16 16,1-5-19-16,6 6-18 0,4-5-17 0,-12-2-3 15,1 3 2-15,9-7 1 0,-9 4-2 0,0 3 1 0,1 1-4 16,-11-2-3-16,12 4 0 0,-21 6-5 0,11-6-4 0,-10 6-5 16,2-2-2-16,-2 2 0 0,1-1-1 0,-9 5-3 0,0 0 0 15,0-5-2-15,0 5 0 0,0 0-3 0,8 0-1 16,-8-5-6-16,-8 5-8 0,8 0-17 0,0 0-48 15,0 0-75-15,-9 0-84 0,9 0-82 0,-8-5-128 0,8 5-182 16,-10-5-93-16,2 5-38 0,-1 0 13 0</inkml:trace>
  <inkml:trace contextRef="#ctx0" brushRef="#br0" timeOffset="-189806.7">7624 16691 70 0,'0'0'398'0,"-9"0"-97"0,9 0-104 0,0 0-72 0,0 0-40 31,-9 0-21-31,9 0-9 0,0 0-3 0,0 0 1 0,0 0-4 16,0 0-3-16,9 0-7 0,-9 0-3 0,0 0-3 0,9 0 0 15,-9 0 2-15,9 0 5 0,-1-5 8 0,10 5 9 16,-1-5 7-16,-8 0 5 0,16 0 5 0,-7 2 3 0,8-3 3 15,2-4 1-15,-4 4 1 0,2-2 2 0,1-3 1 0,7 1 0 16,-8 0-1-16,8 0 2 0,-7 2 2 0,-1-2-3 16,-1-5-5-16,2 6-9 0,0-1-9 0,-2 0-9 0,-7 0-7 15,-1 5-12-15,0-5-10 0,1 7-10 0,-1-4-6 0,-9 2-7 16,2 1-13-16,-2 4-26 0,0-6-36 0,1 6-38 0,0 0-37 16,-9 6-32-16,0-6-31 0,10 4-29 0,-10 8-17 0,0-4-17 15,-10 2-18-15,10 0-45 0,-9 3-77 0,0-2-44 0</inkml:trace>
  <inkml:trace contextRef="#ctx0" brushRef="#br0" timeOffset="-189527.36">7980 16681 194 0,'0'0'404'0,"0"-5"-98"0,0 5-107 0,0 0-74 16,0 0-40-16,0-5-25 0,0 5-12 0,0 0-7 15,8 0 0-15,-8 0 2 0,10 5 3 0,-2-5 0 0,0 5-2 16,9 0-2-16,-7 0 5 0,-3-1 6 0,3 2 6 0,0 9 11 15,7-6 11-15,-9 6 7 0,0 0 4 0,1-1 3 16,9 6-3-16,-10-2-7 0,1 4-4 0,0 1-9 0,-1-4-9 16,-8 6-1-16,9-1 1 0,-9 1-2 15,0 5 3-15,0-6 4 0,0 1 6 0,0 3 5 0,-9-2 1 0,1-3-1 16,-1 6-2-16,-8-4 1 0,-1-1 2 0,1 0-4 16,-1 2-6-16,1-3-8 0,0-3-8 0,-10-1-8 0,11-3-18 15,-2 3-2-15,1-5-7 0,-1 1-17 0,0-5-28 16,2 0-48-16,7 0-65 0,-9-2-65 0,11-1-57 0,7-4-73 15,-10-3-105-15,20-3-165 0,-10-7-70 0,7 0-3 0</inkml:trace>
  <inkml:trace contextRef="#ctx0" brushRef="#br0" timeOffset="-188949.06">8726 16745 268 0,'-9'-5'492'0,"9"5"-122"15,-7-5-133-15,-2 5-86 0,0 0-48 0,9 0-23 16,-9 5-11-16,1 5-4 0,-10-1 0 0,10 1-4 0,-1 10-8 15,0-2-5-15,-8 4-3 0,8 1-2 0,-8 6 4 0,8 1 2 16,-8 4 5-16,8-4 8 0,-9 4 5 0,9-1 4 0,2 3 3 16,-4-3-4-16,-5-4-5 0,7 1-2 0,9-1 1 15,-8 1-2-15,-1-11 1 0,9 1 0 0,0-1 0 0,0-5 1 16,0-4-3-16,0 0-3 0,0 0-5 0,0-5-3 16,0-1-2-16,9-4-2 0,-9 0-1 0,8-4-1 0,1-1 3 15,0-5-1-15,-2-4 3 0,11-2 0 0,-9-3-2 16,9-5-3-16,-9 0 0 0,8-1-4 0,0-4-5 0,-8-6-3 15,9 1-7-15,-10 1-5 0,1-3-1 0,8-3-6 0,-9 1-5 16,2 0-3-16,-2 2-2 0,1-3 1 0,-9 4-2 16,9-3-1-16,0 9-1 0,-9-1 0 0,7 6 1 0,-7 6 2 15,0-4-1-15,9 8-1 0,-9 5 0 0,0 3 0 16,0-4 0-16,0 10-2 0,0 0-1 0,11 0-1 0,-11 10 1 16,0 0-9-16,7 1 7 0,3 7 4 0,-3 2 2 0,-7 5 1 15,18-1 1-15,-18 1 3 0,8-1 1 0,2 5 9 16,7-3-8-16,-9 7 0 0,1-4-2 0,0 0 1 0,-1 1-2 15,10-5-3-15,-10 3-1 0,1 1-1 0,0 1 3 16,7-6-2-16,-6 7-1 0,-2-8-1 0,1 2 0 0,9 0 0 16,-10-1 0-16,1-4 0 0,-9 4-3 0,9-10-4 0,-2 5-4 15,3-3-12-15,-10-2-18 0,9 1-30 0,-9-6-43 16,0 1-53-16,0 0-51 0,0-5-45 0,0 0-39 16,0-5-36-16,0 0-47 0,0-5-67 0,0 0-90 0,-9-5-29 15,9 7 7-15</inkml:trace>
  <inkml:trace contextRef="#ctx0" brushRef="#br0" timeOffset="-188776.75">8570 17224 365 0,'-8'0'524'0,"-1"0"-114"0,1 0-148 0,8 0-101 0,-10 0-59 16,10 0-38-16,0 0-20 0,10 0-9 0,-2 0 0 0,1 0-2 16,8 0 0-16,0 0-4 0,10 0-5 0,-1-5-3 15,0 5-7-15,0-5-9 0,-1 0-17 0,10-1-23 0,1 2-22 16,-2-2-29-16,1 3-30 0,7-8-39 0,-7 2-59 15,8-1-84-15,-6 0-118 0,-3 0-47 0</inkml:trace>
  <inkml:trace contextRef="#ctx0" brushRef="#br0" timeOffset="-188510.25">9500 17062 336 0,'-9'0'589'0,"1"0"-55"0,-1 0-159 0,-2 0-123 15,4 0-70-15,7 0-56 0,0 0-18 0,0 0-8 16,0 0-5-16,0-4-3 0,7 4-6 0,4 0-13 0,-2 0-16 16,8-6-19-16,-9 6-15 0,9-4-10 0,1 4-2 15,-1-6-2-15,9 2-2 0,-8-2-3 0,8 3 0 0,-9-2-1 16,8-5-1-16,-5 5-5 0,4-1-18 0,-6 2-27 0,0-2-34 15,7 2-38-15,-16-1-38 0,8 5-39 0,1-9-44 0,-1 9-52 16,-8-10-74-16,0 5-109 0,-2 0-48 0,-7 5-7 16</inkml:trace>
  <inkml:trace contextRef="#ctx0" brushRef="#br0" timeOffset="-188322.25">9500 17326 365 0,'8'0'419'0,"-8"0"-108"0,9 0-102 0,9-5-64 0,-2 5-33 16,-7-4-15-16,9-2-5 0,8 2 2 0,-9-7-1 0,0 6-6 15,10-3-9-15,-10 3-13 0,10-1-14 0,-2-4-15 16,-7 6-10-16,7-2-11 0,-7-4-10 0,0 7-18 0,-2-2-29 16,2 5-39-16,-9-5-54 0,8-5-96 0,-9 5-172 0,1 0-92 15,1 5-48-15</inkml:trace>
  <inkml:trace contextRef="#ctx0" brushRef="#br0" timeOffset="-187122.68">10785 16960 136 0,'-9'0'330'0,"9"0"-74"15,-8 0-75-15,-2 0-55 0,10 0-35 16,0 0-16-16,-8-5-9 0,8 5-4 0,0 0 1 0,-9 0-2 16,9-5-1-16,0 5-1 0,-9 0-5 0,9 0-1 15,0 0-2-15,0 0 1 0,0 0-1 0,0 0 2 0,-8 0-2 16,8 0-1-16,0 5-1 0,0-5 0 0,0 0-3 15,0 0-3-15,0 0-2 0,0 0-2 0,0 0-2 0,0 0-4 0,8-5-2 0,-8 5-4 16,0 0-2-16,9 5 0 16,-9-5-1-16,9 0 1 0,-1 0 3 0,10 0 3 0,-1 0 4 0,1 0 0 0,9 0 1 15,-10-5-2-15,8 5-4 0,1 0-1 0,1-5-4 0,-1 0-5 16,0 5-5-16,8-5-2 0,-6 0-3 0,5-5-2 0,-8 7-1 16,11-7-3-16,-10 4-1 0,-1-4-1 0,-7 5-2 15,0 0 0-15,-1 2 1 0,1-4 0 0,-10 4 3 0,0 3 5 16,-8 0 6-16,0-6 4 0,0 6 4 0,0 0-1 15,-8 6 0-15,-10-6 0 0,1 3-3 0,-9 4-5 0,0-4-7 16,0 2-4-16,-8 0-3 0,-1 5 0 0,0-4 1 0,0 4-2 16,-9-1 1-16,2 0 0 15,7-4 3-15,-8 5-1 0,6 0 8 0,12-5 9 0,0-1 9 0,-2 2 10 0,10-6 5 0,0 0 10 0,-1 4 7 32,10-4 8-32,-1 0-3 0,9 0-5 0,-9 0-10 0,9 0-8 0,0-4-8 0,9 4-11 0,-9 0-8 0,17-6-8 31,-8 2-6-31,8-1-1 0,9 0-1 0,-9 0-2 0,10 0-2 15,-1 0-4-15,-8 0-11 0,8 5-17 0,8-5-25 0,-8 1-37 16,0-2-41-16,0 6-40 0,0-9-36 0,8 9-36 16,1-10-31-16,-8 5-41 0,8-5-70 0,-1 2-112 0,0-2-32 0,-8-2 0 15</inkml:trace>
  <inkml:trace contextRef="#ctx0" brushRef="#br0" timeOffset="-186401.89">12044 16569 315 0,'0'-5'483'16,"0"0"-110"-16,0 1-123 0,0 4-78 0,0-7-43 0,0 7-23 15,-9 0-14-15,9 0-9 0,0 0-7 0,0 0-6 16,0 7-8-16,-8-3-10 0,8 6-9 0,0 0-9 0,-9 0-4 15,0 4 3-15,2 0 7 0,-13 1 11 0,13 5 13 0,-4-1 10 16,-5 1 10-16,-1-1 9 0,0 1 8 0,-1 5 1 0,-8-1 1 16,9-4-1-16,-1-2-3 0,-7 7 0 0,8-5 0 15,-3-1-3-15,5-4-4 0,-3 6-7 0,1-8-6 16,7 2-9-16,2 0-21 0,-1-6-7 0,1-3-10 0,-1 3-11 16,9-4-8-16,-8-1-4 0,8-4-2 0,0 6 0 0,0-6 9 15,8 4-6-15,-8-4-3 0,9 6 1 0,-1-6-1 16,9 0-1-16,-7 5 0 0,7-5-2 0,1 0-1 0,-3 0 0 15,5-5 0-15,5-1-1 0,2 2-1 0,-2-2-1 16,1 2 1-16,0-1-1 0,9-4 0 0,-10-1 0 0,11 5 0 16,-10-10 0-16,9 5 1 0,-1 1 0 0,1 0-1 0,0-1-1 15,-10-6 1-15,2 6 4 0,-1 0-4 0,1 1-2 16,-2-1-3-16,-8 0 0 0,1 6-2 0,-10-2 0 0,10 3 1 16,-10-3-7-16,1 6-2 0,-9-6-4 0,9 6-6 15,-9-3-13-15,0 3-19 0,0 0-23 0,0 0-38 0,0 0-33 16,0 0-48-16,0 0-43 0,-9 0-39 0,9-7-33 0,0 7-37 15,0-4-56-15,0 0-86 0,0-2-63 0,0 2-2 16</inkml:trace>
  <inkml:trace contextRef="#ctx0" brushRef="#br0" timeOffset="-186117.67">12087 16646 185 0,'-8'-8'525'0,"-1"2"-94"0,1 1-132 0,-2 1-90 16,2 4-48-16,8 0-21 0,-9-6-11 15,9 6-5-15,0 0-4 0,0 0-6 0,0 6-9 0,0-2-13 0,0 1-11 0,0 5-10 16,9 0-6-16,-9 9-1 0,8-4 10 0,-8 6 18 0,10-3 16 16,-10 7 12-16,8-6 3 0,-8 11-5 0,9-6-6 15,-9 5-7-15,0-3-13 0,8 3-18 0,-8-1-18 0,0 2-16 16,0-2-11-16,0 3-11 0,9-7-7 0,-9 6-3 15,0-7-4-15,0 6-6 0,9-4-5 0,-9-1-15 0,0-4-28 16,0 5-47-16,8-7-58 0,-8-2-62 0,9 4-53 16,0-7-48-16,-1-3-54 0,10-4-63 0,-10-6-109 0,10 0-54 15,-1 0-2-15</inkml:trace>
  <inkml:trace contextRef="#ctx0" brushRef="#br0" timeOffset="-185492.28">12547 17003 362 0,'-8'-4'562'0,"-1"4"-103"16,9 0-147-16,-8 0-95 0,8 0-55 0,0 0-31 15,0-6-20-15,8 6-12 0,-8 0-9 0,9-4-5 0,9-1-8 16,-10 0-17-16,10 1-19 0,-1-2-16 0,0-3-11 0,0-1-6 15,9 5 1-15,-8-5-1 0,-1-5-1 0,9 6 3 16,-8-6 8-16,9 5 13 0,-11-5 14 0,10 0 12 16,-9 7 14-16,0-8 10 0,1 7 12 0,-1 0 8 0,-8-2 0 15,0 1-1-15,0 6-6 0,-9-1-4 0,8 0-8 0,-8 5-6 16,0 0-9-16,-8 0-7 0,-1 5-8 0,0 4-6 0,0 1-9 16,-8 4-4-16,8 1-8 0,-8 5-3 0,0-1-3 15,0 6-6-15,-1-1-1 0,-8 1-1 0,9 5-2 16,-1-6-2-16,-8 6-1 0,9 3-2 0,-1-4 1 0,-8 1 0 15,9-1-1-15,0 0-1 0,8 1 0 0,-9 0-2 0,10-7 1 16,-10 6 0-16,10-9-2 0,-1 5-4 0,1-6 0 0,8 1 2 16,-10-5 1-16,10-5 1 0,0-1 0 0,0 1 0 15,0-5 1-15,0 0 5 0,0 0 1 0,0-5-1 16,0 0 1-16,10-5 0 0,-2-5-2 0,1 0 2 0,9-6-2 16,-2-2 0-16,2 3-4 0,-1-9 2 0,1 5-3 0,0-7-1 15,-2-3-1-15,2 6 0 0,7-7 2 0,-7 0 1 0,0 1-1 16,-1 5-2-16,1-6 1 0,-2 6 0 0,2 0 1 15,-1 5 0-15,-8-7 0 0,8 12-1 0,-8 0 1 16,-9-1 0-16,9 10 1 0,-1-5-1 0,-8 5 1 0,0 0-1 16,0 5 0-16,9 0 3 0,-9 0 0 0,0 5-5 0,0 5 2 15,0 5 3-15,-9-1-1 0,9 6 3 0,0-5-1 0,0 3-2 16,0 2 1-16,0 6 4 0,0-8-3 0,0 7-2 16,0-1 0-16,0 1-3 0,0-2 1 0,0 3-1 15,0-3 1-15,0 7 0 0,0-6 0 0,0 1 0 0,0-6 0 16,9 6-1-16,-9-5 0 0,9-2-2 0,-9-2-2 0,9 4-3 15,-9-11-6-15,8 5-10 0,0-4-28 0,-8 1-51 16,10-7-75-16,-3 0-80 0,3-4-81 0,0 0-113 0,6-4-184 16,2 0-93-16,8-7-22 0,-9 1 18 0</inkml:trace>
  <inkml:trace contextRef="#ctx0" brushRef="#br0" timeOffset="-184584.16">13538 17424 227 0,'0'0'401'0,"-10"0"-92"0,10 0-98 0,0 5-63 0,-8-5-42 16,8 0-24-16,0 0-15 0,0 0-11 0,0 5-4 0,0-5-10 16,0 0-7-16,0 0-10 0,0 0-9 0,0 0-7 15,0 0-4-15,8 0-4 0,-8-5-1 0,10 5 0 0,-10 0 0 16,0 0 3-16,8-5-1 0,-8 5-1 0,9-5 2 16,-9 5 4-16,8-5 5 0,-8 5 5 0,10-5 6 0,-10-1 5 15,8 3 11-15,-8 3 10 0,0-7 8 0,8 4 5 0,-8-2 3 16,10 0 3-16,-3 0 3 0,-7 0 2 0,10-5-3 15,-1 5 2-15,-9-5 7 0,8-4 8 0,2 4 5 0,-3-4 7 16,3 3 7-16,-2-2 8 0,0-2 10 0,1-1 0 16,0-2-6-16,0 3-6 0,9-5-7 0,-10 0-8 0,9-4-10 15,-8 4-13-15,8 2-15 0,1-8-6 0,-2 3-8 0,2 3-7 16,-1-4-5-16,-8-1-3 0,8 1-5 0,1-1 0 16,-11 1 0-16,3-1-2 0,-10 2-1 0,0 1-1 0,0 4-1 15,0-3 2-15,-10 3-2 0,10 3-1 0,-15 0-3 16,5 5-3-16,-16 1-3 0,9 4-1 0,-10 0 0 0,10 10-5 15,-8 0 0-15,-1 0 1 0,-9 5 0 0,9 4-5 0,1 0 1 16,7 0-1-16,-8 2 1 0,8 3 1 0,0-5 0 16,10 1-1-16,-1 0-1 0,9 6 4 0,0-11-2 0,0 3 0 15,9-3-1-15,-9 5-1 0,18-5-2 0,-10 0-2 16,10-6 0-16,-1 1-3 0,0 0 0 0,0-5-1 0,1 0 1 16,-1 0-2-16,1 0 3 0,8-5 1 0,-9-4 1 0,9 3 2 15,-8-3-1-15,7-1 3 0,-6 0-11 0,-3 0 7 16,1 0 1-16,1 1 2 0,-1-6 1 0,-7 5 1 0,6 2 1 15,-16 1 2-15,9-2 11 0,0-1-3 0,-1 6-3 0,1-2-1 16,0 2-2-16,-9 4 0 0,0-6-2 0,8 6-2 0,-8 0-3 16,0 0-2-16,0 0 0 0,0 6 0 0,0-2 0 15,0 6 0-15,0 0 0 0,0-1 3 0,0 6 0 16,0 0 0-16,0 1 0 0,-8 2 0 0,8 2 0 0,0 0 1 16,0 4-1-16,-9-6 1 0,9 3-1 0,0 3 0 0,0-5 0 15,0 7 0-15,0-7-1 0,0 0 0 0,0 1 1 0,0 0 0 16,0-2 0-16,0 3-1 0,9-6-1 0,-9-2 2 15,8 3 1-15,-8-6-1 0,9-1-7 0,0 0 1 16,-1-4-1-16,-8 1 0 0,9-2-1 0,-1-4-4 0,10 0-5 16,-9 0-6-16,-1-4-2 0,10-2-14 0,-11-4-11 0,4 2-20 15,-2-3-27-15,-2 1-33 0,4 0-49 0,-4 0-51 16,2-3-44-16,-1 3-38 0,1-6-51 0,0 3-76 0,-9-7-133 16,8 5-53-16,-8 0 4 0</inkml:trace>
  <inkml:trace contextRef="#ctx0" brushRef="#br0" timeOffset="-184224.11">14232 16564 462 0,'0'-5'713'0,"0"1"8"0,-8-3-173 0,8 4-150 15,8-2-106-15,-8 0-79 0,8 0-59 0,-8 5-35 0,10-5-17 16,-2 0-11-16,9 5-8 0,-8 0-12 0,8 0-19 0,-6 5-21 16,-4 0-16-16,1 0-12 0,2 5-5 0,-10 4-4 15,0 1-4-15,0 0-1 0,0 3 0 0,-10 2 2 16,2 5 0-16,1-6 2 0,-4 5 1 0,-6-3-1 0,8 3 6 16,1-5 3-16,-9-4 7 0,7 4 6 0,2-9 6 0,8 4 5 15,-8-2 7-15,8-3 6 0,0-5 0 0,0 6 1 0,0-6 8 16,0 2-9-16,8-6-6 0,0 0-4 0,2 0-5 15,-2 0-6-15,9-6-3 0,-8-2-3 0,19 2-12 16,-13-4 1-16,3 1 0 0,-1-7-1 0,10 8 0 0,-10-7-3 16,9 0-3-16,-9 1-5 0,9-6-10 0,-8 5-20 0,-1 2-63 15,1-3-96-15,-10-4-97 0,10 5-117 0,-11-3-208 0,-7 3-107 16,10 5-51-16,-20 0-12 0</inkml:trace>
  <inkml:trace contextRef="#ctx0" brushRef="#br0" timeOffset="-183409.5">15038 16525 139 0,'-15'0'267'15,"5"5"-70"-15,2-5-72 0,-1 0-53 0,1 0-30 16,0 5-16-16,8-5-8 0,0 0-5 0,-10 0-1 0,1 0 1 15,9 0 2-15,0 0 1 0,0 0 4 0,0 0 2 16,0 0 7-16,0 0 9 0,0 0 7 0,0 0 8 16,0 0 8-16,0 0 13 0,0 0 14 0,0 0 11 0,0-5 13 0,0 5 10 15,9 0 14-15,-9 0 14 0,0-5 16 0,0 5 6 16,0 0 6-16,0 0 4 0,10 0 1 0,-10 5-2 0,0-5-5 16,0 0-10-16,0 5-11 0,0 0-13 0,0 3-11 0,0 3-16 15,0-1-16-15,0 10-15 0,0-2-15 0,0 2-14 16,0 5-9-16,0 4-11 0,8-3-9 0,-8 2-18 0,0 2 1 15,0-2 2-15,8 2-1 0,-8-1-1 0,9 0-3 16,-1 1-1-16,2-6-3 0,-2 1 13 0,-1 4-12 0,4-9-1 16,-2 3-2-16,-1-3-1 15,2 6 2-15,-3-13-1 0,-7 7 2 0,9-5-2 0,-1-1 7 0,-8 1-2 0,10-5-2 16,-10 0-1-16,8 0-4 0,-8-5-3 0,8 4-4 0,-8-5-3 16,0-4-12-16,0 0-7 0,0 0-14 0,0 0-28 15,0 0-55 1,0 0-77-16,0-4-74 0,0-2-68 0,9-2-73 0,-9-7-106 0,0 0-135 0,9 0-45 0,-9-4 12 0</inkml:trace>
  <inkml:trace contextRef="#ctx0" brushRef="#br0" timeOffset="-183017.94">15038 16515 59 0,'11'-8'480'0,"-11"-4"-88"15,9 2-135-15,-1 1-93 0,2-1-48 0,-3 0-23 16,10 0-7-16,1 0 5 16,-1 2 5-16,9-3 6 0,-8 1 3 0,8 0-1 0,9 0 5 0,-8 7 3 0,6-7 7 0,-6 5 8 15,7 5 11-15,1-5 8 0,-1 5 5 0,1 0 3 0,0 0-9 16,0 5-16-16,0 5-19 0,-10-2-20 0,1 8-21 31,-8-2-19-31,8 5-16 0,-17 1-15 0,9 5-6 16,-10 1-4-16,-1 2-4 0,3 1-1 0,-10 4 0 0,0-3 3 0,-10 5 4 0,3-2 4 0,-11 2 4 0,1 0 1 0,-1 3 4 15,-16-3 2-15,8 5 2 0,-17-7-2 0,8 1-3 16,-9 0-2-16,1 1 0 0,-1-1-1 0,1-1 0 0,0-3-1 16,7-1-1-16,-7-4 0 0,9 0-3 0,7-1-2 15,1-4-5-15,0-6-10 0,9 0-20 0,0 2-34 0,0-7-58 16,6 0-76-16,4-4-75 0,7 1-71 0,0-6-97 0,7-6-151 15,13-4-89-15,5 2-34 0,-8-3 17 0</inkml:trace>
  <inkml:trace contextRef="#ctx0" brushRef="#br0" timeOffset="-182345.5">16333 15816 311 0,'-8'-3'531'16,"8"-3"-106"-16,-9 0-152 0,9 6-100 0,0-4-55 15,0 8-24-15,0-4-5 0,0 12 5 0,0-4 7 0,0 2 7 16,0 11 2-16,9-3-3 0,-9 2-2 0,8 4-7 16,2 0-11-16,-2 0-8 0,-8 1-5 0,8 1-3 0,1 2-2 15,0-3 5-15,0 4-2 0,-2-4-3 0,-7-1-2 0,10 1-1 16,-10-1 3-16,0-4 4 0,0 3 6 0,0 3 0 15,-10-7 1-15,3 0 2 0,-2 1-2 0,-9-1-6 0,10 1-8 16,-18 0-9-16,9 4-11 0,-9-4-7 0,8 3-8 0,-8 2-5 16,10-1-7-16,-11 1-2 0,9 0-3 0,-8-1-4 15,9 4-2-15,-1-2-1 0,1 3-2 0,0-5-2 0,8 1 0 16,1-6-1-16,-10 1-1 0,18 5-1 0,-8-11-1 16,8 6 0-16,0-5 0 0,0-6 0 0,8 0-2 0,-8 1-2 15,8 0 2-15,2-6 0 0,-2-4-1 0,1 0 1 0,8 0 0 16,0-4 1-16,1-6 2 0,-1 0 2 0,1-5-3 15,-2 1-1-15,1-5 1 0,10 0 1 0,-9-6 0 0,-1 1 0 16,1-6-1-16,-1 6 1 0,0-6 0 0,0 5 1 16,-7 2 1-16,-2-2 0 0,-8 1 1 0,8-1 4 0,-8 6 0 15,9-1 1-15,-9 5 1 0,0 5 2 0,0-4 2 0,0 10 0 16,0-7 0-16,0 1-1 0,0 6 0 0,0-6-2 16,-9 4-1-16,9 6-1 0,0-3-1 0,0 3-5 0,0 0-1 15,0 3-2-15,-8-3 0 0,8 6 1 0,0 4-1 16,0 0-2-16,-8-6 1 0,8 7 2 0,8 3 0 0,-8-4-1 15,0 4 1-15,8-4 0 0,-8 5 0 0,9-6 0 0,0 11-1 16,0-5 0-16,-2-2-2 0,3-2 1 0,7 4-5 16,-6-5 0-16,4-1-5 0,3 1-5 0,-1 0-7 0,1-6-10 15,8 2-19-15,-1-2-31 0,-7-4-50 0,8 0-63 16,2-4-60-16,-3-2-55 0,0 2-46 0,2-6-51 0,7-4-68 16,-8-1-96-16,0 5-42 0,0-6 6 0</inkml:trace>
  <inkml:trace contextRef="#ctx0" brushRef="#br0" timeOffset="-182001.78">17132 16036 57 0,'0'-10'562'0,"-8"0"-33"0,8 1-115 0,-9-1-93 15,0 6-47-15,9-2-16 0,-7 2-5 0,-3 4-3 16,1-6-3-16,0 6-10 0,0 0-20 0,2 0-33 0,-11 0-40 15,9 6-41-15,-8-6-32 0,0 4-22 0,-1 6-11 0,1 0-5 16,-1 6-4-16,-8-3-1 0,9 7 1 0,0-1-2 16,0 1 0-16,-1 0-4 0,0 3-2 0,1-2 1 0,-1 4-2 15,10-2 0-15,0 2-1 0,-10-1-2 0,10 1 1 16,8-1-2-16,-9 1 1 0,9-1-3 0,0-4-1 0,0-1 0 16,9 1-1-16,-1-1-2 0,0-5 2 0,10 6-2 0,0-10-3 15,-1-1 1-15,9 1-7 0,9-10 1 0,-1 5 2 16,1-10-1-16,-1 1-2 0,10-2-1 0,-1-3-1 0,10-5 0 15,-10-2 1-15,9 2-7 0,0-5-9 0,-8-7-8 16,9 8-11-16,-11-3-15 0,-7-3-38 0,0 5-69 0,0-1-87 16,-10 1-74-16,1 5-79 0,1-6-107 0,-1 1-158 0,-18 9-79 15,2 0-11-15</inkml:trace>
  <inkml:trace contextRef="#ctx0" brushRef="#br0" timeOffset="-181656.4">16359 17096 19 0,'-16'5'578'0,"-2"1"-24"0,9-2-109 15,1 2-112-15,-1-6-59 0,0 0-31 0,9 4-11 0,-8-4-7 16,8 0 1-16,0 0-3 0,0 5-10 0,0-5-20 0,8 4-34 16,1-4-37-16,8 0-37 0,0 0-23 0,9-4-19 15,8-5-9-15,4-1-8 0,-5-1-5 0,10-4-2 16,0 2 1-16,1-3-1 0,9-4-1 0,-1 2-2 0,0-3-2 16,8 3-3-16,-7-7-2 0,-2 5-6 0,10-3-1 0,-9-3-2 15,9 1-2-15,-8-2-4 0,-10 1-10 0,0 2-19 0,-8 4-42 16,0 1-79-16,-2-5-90 0,-5 9-89 0,-1-10-119 15,-11 11-189-15,2-6-92 0,-2 5-37 0,-7 5 12 0</inkml:trace>
  <inkml:trace contextRef="#ctx0" brushRef="#br0" timeOffset="-180842.76">16708 17252 315 0,'-9'-4'553'0,"9"4"-103"0,-9-6-129 0,9 3-82 15,0 3-37-15,-8-5-8 0,8 5 3 0,0 0 11 16,0 0 5-16,0 5 5 0,0-2-7 0,0 7-18 0,0 0-26 15,0 0-33-15,0 9-28 0,8-3-26 0,-8 3-17 0,9 0-17 16,0 1-12-16,-1 0-8 0,0 4-6 0,-8-4-3 16,18-1-5-16,-9 1-3 0,-1 3-2 0,0-7-2 15,2 3 1-15,-2-4-4 0,10-1 0 0,-10 1 2 0,-8-5 2 16,9 0 4-16,-1 0 3 0,-8 0 8 0,0-6 5 0,0 1 7 16,0 0 5-16,0-5 3 0,-8 5 1 0,-1 0-1 0,1 0-2 15,-10 0-4-15,10-1-3 0,-10 0-2 0,1 2-4 16,-1-2-5-16,-7 2-2 0,8 4-1 0,-1-5-3 15,-9 9-2-15,12-4-5 0,-5 0-2 0,-5 4-3 0,8 1 3 16,-9 1-2-16,8 2-1 0,1 2-1 0,-1 0 1 0,1-1-2 16,8-4 1-16,-8 0-2 0,17 0-2 0,-7-2 2 0,-4 1-2 15,11 1 2-15,0 0-2 0,0 0 0 0,0 0-2 16,11-1-2-16,-11-4-2 0,7 0 0 0,1 0-2 16,1-1-4-16,9-3 0 0,-10-2 0 0,10 1-4 0,-1-5 0 15,1 0-1-15,-2-5-1 0,2 1 1 0,8-6 1 0,-9 0-3 16,1 0 5-16,0 0 2 0,-1-5 2 0,1 2 3 0,-1-8 1 15,-8 6 2-15,-1-4 2 0,0 5 2 0,1-7-17 16,0 7 11-16,0-5 2 0,-9 4 3 0,0 1 1 16,8-1 4-16,-8 5 0 0,-8 0 0 0,8 0 18 0,0 7-5 15,0-9-3-15,-9 8-1 0,9-6-1 0,-9 5-3 0,9 5 0 16,0-5 0-16,-9 5 0 0,9-3-3 0,0 3-15 0,0 0 5 16,0 0 2-16,0 0 3 0,0 0-1 0,0 3-2 15,0 2 0-15,0 0-2 0,0 0 17 0,0 4-5 16,0 3-3-16,0-9 1 0,9 12-2 0,-9-5-1 0,9 5 0 15,-9-6 2-15,9 6-1 0,-1-5-2 0,0 5-4 0,2-7-1 16,-2 8-2-16,0-7 0 0,2 1-4 0,-2 0-4 0,9 0-5 16,-7-4-4-16,6 4-3 0,1-7-10 0,-7-3-17 15,7 5-32-15,0 0-53 0,1-5-70 0,-1 0-65 0,1-5-62 16,8 0-72-16,-9-5-116 0,9 1-126 0,-8-5-43 16,-2 4 10-16</inkml:trace>
  <inkml:trace contextRef="#ctx0" brushRef="#br0" timeOffset="-180294.82">17167 17844 249 0,'-8'0'474'0,"8"0"-113"0,0 0-132 0,0 0-88 0,0 0-55 16,0 0-29-16,0 0-16 0,0 0-9 0,8 0-4 15,-8-5-2-15,10 0-3 0,-2 0-3 0,-8 0 4 0,8 1 8 16,1-2 21-16,0 2 22 0,-9-1 29 0,8-5 32 0,1 5 38 16,-9-5 35-16,9 1 27 0,-1 0 10 0,1-7-4 15,0 6-11-15,-1-3-22 0,1-3-26 0,-1 2-32 0,10-1-33 16,-9-1-30-16,0-2-19 0,-2 3-18 0,10-4-5 15,-6-1-3-15,5 0 2 0,2 2 4 0,-9-3 4 0,9-3 1 16,-10 4 6-16,9 1 5 0,-17-7-2 0,9 8-3 0,-1-3-3 16,-8 3-4-16,0-2-6 0,0 7-5 0,0-3-9 15,-8 6-5-15,-1 1-3 0,0-1-7 0,1 4-6 0,-10-4-3 16,1 10-10-16,-1-4-5 0,2 8-6 0,-2-4-9 16,1 10-7-16,-1-4-12 0,10 4-13 0,-10-1-10 0,9 1-4 15,9-1-7-15,0 1-5 0,0 5 1 0,9-5 1 0,9 0 6 16,-1 0 6-16,-1 4 4 0,1-4 7 0,10 0 5 15,-9-5 12-15,9 4 6 0,-2 1 6 0,-8 0 6 0,1 0 6 16,-1-1 8-16,1 1 4 0,-10 0 2 0,9 0 1 16,-7-1 3-16,-3-4 4 0,2 5 2 0,2 1 4 0,-4-8 2 15,2 7 0-15,8-5 1 0,-8 5 0 0,-1-10-3 0,10 5-2 16,0 0-2-16,-1-5-2 0,0 0-4 0,0 0 0 16,1 0-7-16,-2-5-7 0,11 0-9 0,-9 5-21 0,8-10-34 15,-9 5-55-15,9 2-67 0,-8-4-68 0,7-2-57 0,-7-1-52 16,8 0-67-16,0-9-95 0,-9 3-95 0,8 3-16 15,2 3 29-15</inkml:trace>
  <inkml:trace contextRef="#ctx0" brushRef="#br0" timeOffset="-180137.06">18279 17239 673 0,'-18'-5'828'0,"10"-5"-5"0,0 0-52 16,-2 5-292-16,1-1-329 0,9-4-244 0,0 7-207 0,0-2-269 16,0-1-138-16,9 2-58 0,-9 4-13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7:27:24.246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26442 14200 25 0,'-9'-5'462'0,"9"0"-99"0,-9 0-128 15,2 0-89-15,-4 0-45 0,4 5-22 16,7-4-10-16,-9 4-3 0,-1-6-2 0,2 6-2 0,-2 0-9 0,3-4-7 16,-2 4-6-16,0 0-1 0,1-5 2 0,-1 5 5 0,0 0 6 15,-8 0 12-15,9 0 17 0,-10 0 18 0,10 0 11 16,-10-4 6-16,1 4 4 15,0 0 0-15,-1 0 3 0,1 0 5 0,-1-6-2 0,1 6-6 16,-1 0-5-16,-9 6-7 0,11-6-2 0,-10 0 0 0,8 0-6 16,-8 4-11-16,1-4-13 0,7 9-9 0,-7-9-7 15,-3 10-8-15,3-5-9 0,7 0-10 0,-8 0-6 0,0 0-7 0,0 0-3 0,9 0-4 0,-9 0-5 0,9-1-2 16,-9 2-1 0,8 3 0-16,-8-4-2 0,-1 5-2 0,1 0 0 15,1 0-1-15,-1-5 1 0,0 9 3 0,0-4-1 0,9 0-3 16,-19 0 3-16,10-1 3 0,1-5 1 0,-1 6 3 15,-1 0 1-15,1 0 1 0,9 0 2 0,-9-1 2 0,1 1-2 0,5 0-3 16,-4 0-2-16,-2 0-1 0,8-1-1 0,1 2 0 0,-9-2-2 16,8 1 2-16,1 0 1 0,-1 5 1 0,1-7 0 0,0 2 0 15,-1 0-2-15,1 5-2 0,-1-1-4 0,3-4 0 16,-5 5-1-16,4 0 3 0,-2-1-2 0,0 1-1 0,2 0 0 16,-2 0 0-16,1-5 1 0,8 4-1 0,-8 1 2 15,-1 0-2-15,10-1 1 0,-9 0 1 0,-2 1 0 0,12-5 0 16,-4 6 1-16,-5-3 0 0,7 7 0 0,1-4-2 0,-9-3-1 15,7 7 1-15,-7-1 0 0,8-4 0 0,-8 4 0 16,9 1-2-16,-10-1 1 0,10 1 1 16,-9-1 0-16,8 1 1 0,-9-1-1 0,8 1 1 0,-5 0 2 0,5-1-4 0,-7 1 2 15,8-2-2-15,-8 4 2 0,-1-3-1 0,10 1-1 16,-10-2 0-16,1 7 1 0,0-6 2 0,0 1-1 0,-1-1 1 16,-8 5-2-16,9-3 0 0,-8-3 1 15,5 2 2-15,-4 0-2 0,-2-1 1 0,8 1-1 0,1-5 1 0,-1-1 2 16,0 6 0-16,1-5-2 0,0 0 5 0,1 4-2 0,-2-4-1 15,9-1-1-15,-9 6-1 0,1-1-2 0,8 1-1 16,-8-1 0-16,8 1-4 0,-9 4 1 0,1-4 3 16,8 3-1-16,-7 3 1 0,-2-7 1 0,9 5 0 0,-8 1 3 15,9-1-1-15,-1 1 1 0,-9-6-2 0,10 6 4 0,-1-1-2 16,0 6-2-16,0-6 0 0,1 1-2 0,0-5 0 0,-2 3 2 16,1 3 0-16,1 2-3 0,-2-3 0 0,10-2 1 15,-7 8 0-15,-2-7 0 0,0 6 0 0,0-7 1 16,1 6-1-16,0 1 1 0,-2-5-1 0,2 4 0 0,-1-4-1 15,0 4 1-15,1-6 0 0,-1 7-1 0,1-1-1 0,8-4 2 16,-10 3 0-16,2-2 1 0,0 3 1 0,-2 0 0 0,3 7-2 16,-3-9 1-16,3 3 0 0,-3 0-1 0,0 4 2 15,3-6-2-15,-2 3 0 0,0-8-2 0,1 7 2 0,-1-5 0 16,0 4 0-16,9-5 3 0,-9 0-2 0,1 2 1 16,8-3-2-16,-9 3 2 0,9-8 1 0,-9 7-2 0,1-1-1 15,-1-4-1-15,9 5 2 0,-9-6 1 0,9 6-1 0,-8-1 1 16,-1 1-3-16,1-1 1 0,-2 5 2 0,10-5-2 15,-8 1-1-15,0-1 0 0,8 1 1 0,-9-7 0 0,0 8 2 16,-1-3 1-16,3 7 0 0,7-6 2 0,-9 1 1 16,0-2-1-16,9 3 2 0,-8-3-1 0,8 3 0 0,-10-3-2 15,10 7-1-15,0-5 0 0,0-1-2 0,0 1 3 0,0-1-3 16,0 1-1-16,0-1 0 0,0 1 1 0,10-2-1 16,-10 2 1-16,0-1-1 0,8 1 1 0,-8-1 0 0,9 0 1 15,-9 0 0-15,9 1 1 0,-9-5-1 0,0 5 1 16,7-1 2-16,-7 1-2 0,10-1 1 0,-1-5-3 0,-9 2 0 15,9-2 1-15,-9 1 1 0,8 3-1 0,0-7 2 0,-8 7-1 16,10-3 1-16,-2-1 1 0,1-4 0 0,8 5-2 16,-8-5 1-16,-1 4-1 0,1-4-1 0,0 0 0 0,8 4 2 15,-8-5 0-15,0 1 1 0,8-1 2 0,-8 2 0 0,8-2 1 16,0 1-1-16,-7 1 1 0,15-3-1 0,-17-3-1 16,10 5 1-16,-1-1-2 0,9 1-3 0,-8 0-1 0,-1-5 0 15,8 4-1-15,-7-4 0 0,9 5 0 0,-1-5 2 16,0 4-1-16,0-5 1 0,0 6-1 0,0-4 3 0,0-1-2 15,9 3-1-15,-9 2 2 0,-1-5-2 0,12 0 1 0,-12 4-2 16,10-4 0-16,-1 0 1 0,1 0-1 0,0-2 0 16,-1-1-1-16,10 2 1 0,-9-3 0 0,-1-3 0 0,9 3 0 15,-8-2 0-15,9-4 0 0,0 6-1 0,-1-6 1 16,0 0-2-16,-8 4-1 0,9-4 0 0,-1 0 0 0,-9 0 0 16,10 0-1-16,-1 0 1 0,-9 6 0 0,1-6 3 0,0 0 0 15,0 4 1-15,0-4 0 0,0 6 1 0,-1-6 0 16,1 3 2-16,0-3-3 0,-1 0-1 0,-7 0 0 0,16 0 1 15,-8 0 0-15,0-3 0 0,-1-3 0 0,1 2 5 16,0 4-2-16,9-10-1 0,-10 4 1 0,0-4-2 0,1 1-2 16,0 0 0-16,0 2-2 0,-1-1-4 0,1-2 3 0,0 0 0 15,0 0 1-15,0 0 0 0,-1 1 2 0,1 4 0 16,-9-5 1-16,9 0-1 0,-1 1 0 16,-8 3 0-16,0-3 0 0,1 5 0 0,-1-7-1 0,0 6 0 0,0-5 1 0,0 1 3 15,0 3-3-15,-8-2 2 0,7-2 0 0,1 4-1 0,-1-3-1 16,3-1 2-16,-12 0-2 0,11 0-1 0,-10 1 1 15,10-6-1-15,-11 5-1 0,11-4 2 0,-10 4 0 0,10-5 0 16,-11 5 0-16,2-3 0 0,-1-3-1 0,1 6 0 0,8 1 1 16,-9-7 0-16,-8 8-1 0,8-7 1 0,1-1 1 15,-1 2-1-15,0 0 0 0,0-6 0 0,1 6-1 0,-1-6-2 16,9 0 1-16,-8 0 1 0,-1 1-1 0,0-5 0 16,1 5 2-16,-1-7 0 0,1 3 2 0,-1-6 0 0,-9 4 0 15,10-5-3-15,0 2 0 0,-10 2 1 0,0-3 0 0,10 6 1 16,-9-7 0-16,-2 5 0 0,3-4 1 0,0 4 2 15,-3-4 0-15,3-1-4 0,-2 7 0 0,-8-8 0 16,9 7-1-16,-1-4-1 0,1 3-2 0,-9-5 1 0,9 6 2 16,-9-6 0-16,8 2 1 0,-8 3 0 0,0-4-1 0,0 3 1 15,0-2 4-15,0-1-3 0,0 0 0 0,0 3 2 0,0-3 0 16,0-4-1-16,0 4 2 0,0-1-1 0,-8-4-1 16,8 5 2-16,0-6-9 0,-9 2 3 0,9-3 5 0,0 3 0 15,-9 3 1-15,9-3-2 0,-8-2 0 16,8 1 0-16,-9-1 7 0,9 1-3 0,0 0-3 0,-8 0-2 0,8 4 0 15,-10-3 4-15,3-2 0 0,-3 1 2 0,0 5 3 0,10-4-3 16,-7 2 1-16,-2-3-1 0,9-1 0 0,-9 2-1 16,0-1-2-16,1 1-3 0,-10-3-3 0,10 7 2 0,-1-6-1 15,-8 2 1-15,8-6 0 0,-9 4-1 0,10-3 0 0,0-1 3 16,-10 0 2-16,2-1-3 0,6 1 0 0,-7 0 3 16,6 4-1-16,-4-3 1 0,-3 4-1 0,1-1 0 0,-1 1-1 15,1 6 2-15,0-3 3 0,0 1-1 0,7 1 1 16,-6 5 1-16,-2-5 3 0,1 5 1 0,8-1-1 0,-8-5 1 15,-1 6-2-15,11-5 0 0,-3 4-2 0,-8 1-1 0,9 0-2 16,2 0-2-16,-11-1 1 0,9 0-2 0,0 1-2 16,-8-1 0-16,9 2 0 0,-2-3 0 0,2-2 0 0,0 4-2 15,-2-6 0-15,2 5 2 0,-9-3 1 0,8 2-1 16,0-3 1-16,-9-1 1 0,11 1-1 0,-12 1 3 0,1-2-2 16,2 2 3-16,-10-3 0 0,8-3 5 0,-8 11 5 0,0-7 8 15,1 5 10-15,-1 1 11 0,-9-1 10 0,9 7 6 16,-1-3 4-16,1 3 1 15,0-2 1-15,0 4-3 0,0 1-4 0,1 5-10 0,-2 2-9 0,11-2-5 0,-12 0-5 16,12 0-6-16,-2 5-5 0,1-1-6 0,-1 3-5 0,1-2-4 16,0 5-4-16,-1 0-8 0,1 5-16 0,-9-2-27 0,0 8-37 15,-2-1-37-15,3 4-42 0,0 0-89 0,-2 6-145 16,2 1-188-16,-2-1-168 0,1-2-99 0,0 3-40 0,1 2-4 16</inkml:trace>
  <inkml:trace contextRef="#ctx0" brushRef="#br0" timeOffset="1269.44">29308 15332 350 0,'-10'-8'449'0,"2"-7"-130"16,8-1-126-16,-9 3-69 0,9-2-30 0,0 5-8 0,-9-5 0 0,9 1 5 15,0-1 11-15,0 1 9 0,-8-2 11 0,8 3 11 0,0-3 19 16,-9 2 24-16,9 5 22 0,-8-6 12 0,-2 5 1 16,-6-5-3-16,7 0-11 0,-9 6-14 0,11-6-30 0,-13 0-36 15,-5 5-31-15,8 1-21 0,-9-6-11 0,8 11-7 0,-8-7-1 16,1 6-4-16,-2 0 0 0,-7 0-2 0,8 2-6 16,-9 3-5-16,0 0-1 0,0 0 3 0,-8 3-5 15,8 2-3-15,1 0-1 0,-10 5 2 0,9 0 4 0,0-1 5 16,1 1-1-16,-1 5-2 0,1 0 1 0,-10 4 2 0,9 1-2 15,0-2-2-15,1 13-1 0,-10-7-2 0,9 5 1 0,1 6-1 16,-2-1-1-16,11 5 1 0,-10 4-1 0,9-4 0 16,0 10-1-1,1 0-1-15,7 6-2 0,-9-2-3 0,11 0-3 0,5 7-1 0,-5-1-3 0,7-2-1 0,1 7 0 0,8 0-2 16,-9-1 0-16,1 5 0 0,8 1 0 0,-10 0-2 16,10 3 0-16,-8-3 1 0,8 9-1 15,8-10 1-15,-8 6 0 0,0-6 0 0,10 0 0 0,-2 1 0 0,-8-6-1 16,9-4-2-16,-1 0 0 0,10-5-2 0,-11 0 0 0,13-5 4 15,-3-6-2-15,8 0-4 0,-7-4-2 0,8-3 0 0,0-3 0 16,0 1 1-16,7-4-2 0,5-5-5 0,-5-6 1 16,2-4 1-16,8-1 0 0,1-10 1 0,-1 2-1 0,8-6 1 15,3-10 2-15,-11 1 2 0,18-6 3 0,-10-9 3 16,11-1 0-16,-1-10 0 0,-10 2 6 0,10-6 1 0,0-5 6 16,8-10 6-16,-8 1 5 0,0-6 8 0,9-6 10 0,-1-2 5 15,-7-11 6-15,6-1 4 0,-7-9-1 0,8 0 3 16,-8-10-2-16,-9 0-1 0,9-9 2 0,-18 1 2 0,9-3-2 15,-17-4 0-15,0 7 0 0,-17-2 0 0,-10 0-2 16,2 6 0-16,-28 0-5 0,-9 8-5 0,-6 2-5 0,-21 4-6 16,-7 10-5-16,-8 4-5 0,-18 10-6 0,-8 11-9 0,-1 5-6 15,-7 3-10-15,-2 6-17 0,-8 10-18 16,1 10-22-16,-2-1-33 0,2 16-43 16,7-2-50-16,1 12-51 0,-1 2-48 0,19 8-116 0,-1-1-126 0,16 9-169 0,3 5-128 15,7 5-71-15,10 6-20 0,-2 2 13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7:27:44.052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29525 12232 142 0,'-10'-6'197'0,"-7"6"-62"0,9 0-42 16,-1 0-26-16,-8 0-11 0,8 0-4 0,-8 0 1 15,8-5-2-15,0 5 0 0,0 0-1 0,1-5-3 16,8 5-3-16,-8 0-2 0,-2-4 0 0,10 4-1 0,0-6 1 16,0 6-1-16,0-3-2 0,-7 3-1 0,7-6-3 0,0 6-1 15,0 0-4-15,0-4-1 0,0 4 1 0,0-6 2 0,0 6 2 16,0-4 4-16,0 4 2 0,0-6 4 0,0 2 3 15,0 4 5-15,0-6 2 0,-10 3 6 0,10-3 4 16,0 0 7-16,-10 3 14 0,10-2 15 0,-7-1 18 0,-2 2 14 16,9-2 7-16,-9 6 7 0,0-4 2 0,9-1-7 0,-16 0-12 15,6 0-14-15,2 5-17 0,-10-5-12 0,1 1-10 16,9-1-11-16,-10 5-6 0,1-5 2 0,-1 0-2 0,11 0-4 16,-13 0-6-16,3 5-6 0,1-5-3 0,-2 5-3 15,1-5-5-15,8 5-8 0,-8-5-3 0,8 5-4 0,-8-5-1 16,8 5-3-16,1-4-3 0,-10 4-4 0,9 0-2 0,-8 0-1 15,0 4-3-15,6-4 0 0,-4 5 0 0,-12 0 0 16,11 5-1-16,-3 0 1 0,-6 0-2 0,7 4 0 0,-7 5 0 16,-1-3-1-16,-1 7-1 0,1-3 3 0,1 5 1 15,6-1-3-15,-6 5-1 0,7 1 1 0,-8 0 2 0,9-3 1 16,-1 4 1-16,1 2-1 0,0 2-1 0,0 1 0 0,0-3 5 16,-1 6-1-16,-1-1-1 0,3 7 2 0,-1-6 0 15,7 5 1-15,-7-5 0 0,9 0 0 0,-2 0-1 0,2 0-1 16,0 0 0-16,8 0-2 0,0-4-1 0,-9 3-1 0,18-4 1 15,-9 6 0-15,8-6-2 0,0 5 0 0,2-4 7 16,7 3-2-16,1-3-1 0,-1-2-4 0,-1 7 0 16,12-7 0-16,-2 2 1 0,-1-5 1 0,11 3-7 0,-11-3 4 15,9-6 0-15,1 1 5 0,1-2 1 0,7 3-2 0,-9-7 2 16,1 5 1-16,8-5-1 0,-8 3 0 0,7-4 1 0,-4-3-1 16,4 1-2-16,1-3 4 0,1-3-3 0,-2 0-2 15,3-5 4-15,-2-2-1 0,10-3-2 0,-10 0 1 16,9-3 1-16,-9-2-1 0,9-5 3 0,-1-5-2 0,2-3-1 15,-10-8 1-15,1-3 2 0,9-6 4 0,-10-3 0 0,1-11 5 16,0-5 5-16,-2-5 2 0,-6 0 7 0,6-9 0 0,-15-5 5 16,7 0-2-16,-8-9 3 0,-9-2 5 0,1-4-4 15,-11 11-2-15,-7-12-4 0,0 11 0 0,-15-6-3 16,-3 7 0-16,0 3-1 0,-17 2-8 0,9-2-1 0,-17 6 1 16,0 0 0-16,-8 4-2 0,7 0-3 0,-17 5-3 0,0 6-2 15,-1 9-4-15,-7 0-10 0,0 9-12 0,0 7-13 0,-11 7-20 16,12 7-31-16,-10 8-74 0,8 12-100 0,1 8-93 15,-1 1-115-15,0 11-183 0,18 2-100 0,0 1-50 0,10 6-7 16</inkml:trace>
  <inkml:trace contextRef="#ctx0" brushRef="#br0" timeOffset="5144.19">24792 15001 104 0,'0'-4'216'0,"0"4"-66"15,0-6-49-15,0 1-34 0,0 0-20 0,0 0-11 16,0 0-3-16,0 2-2 0,0 3 1 0,0-7-3 0,0 4-3 15,0-3-5-15,0 6-1 0,0-6-1 0,0 2 1 0,0 0-3 16,0-2 3-16,0 2 5 0,0 4 1 0,0-6 1 16,-9 3 1-16,9 3 0 0,0 0 0 0,0-6 3 0,0 6 0 0,0-6 0 0,0 3 0 15,-8 3 2-15,8 0 0 0,0-7 0 0,0 3 0 0,-10 0-1 16,10-2-3-16,-9 2 2 0,9-1 4 16,-7 0 1-16,-4 0-1 0,4 0-2 0,-2 1 2 15,0-3 6-15,9 7 7 0,-8-3 3 0,-1-2 3 16,1 5 0-16,8 0 1 0,-10 0 0 0,2 0-3 0,8-5-11 0,-9 5-10 15,0 0-10-15,1 0-8 0,-1 0-5 0,1-5-1 16,-1 5 0-16,-8 0 3 0,8 0 7 0,-8 0 6 16,9-5 7-16,-12 5 12 0,13 0 9 0,-11 0 3 0,1 0 4 15,1 0 1-15,-3 0 5 0,2 0 5 0,-1 0-4 16,1 0-5-16,9 0-8 0,-10 0-2 0,1 0-2 0,0 0-1 16,-1-5-10-16,9 5-6 0,-7 0-6 0,-1 0-3 0,-3 0-1 15,3 0-3-15,0 0-1 0,1-5-3 0,-2 5-2 16,1 0 1-16,-1 0 8 0,0-5 8 0,1 5 6 0,0 0 9 15,1-3 12-15,-2 3 11 0,-9-7 6 0,10 7 5 0,-1-3 3 16,-8 3-1-16,9-6-1 0,-9 6-8 0,8-5-10 16,-7 5-10-16,-1-5-8 0,0 0-6 0,-1 0-10 0,1 0-9 15,9 0-8-15,-9 2-2 0,0-3-1 0,-9 0-2 16,9 2-1-16,0 0-2 0,1-2-3 0,-2 2 1 0,-8-2 0 16,9 6-1-16,-9 0-1 0,1-5 0 0,-1 1 0 0,-1-2 0 15,3 6 3-15,8-4 1 0,-12-2 3 0,3 2 1 16,0 0 1-16,-2-2 1 0,11-3 0 0,-11 4-1 0,2 0-1 15,7 0-2-15,-7-6-2 0,-1 8 0 0,1-2-1 16,-9 0 0-16,8 0 2 0,-1 0 0 0,-7 0-1 0,9 5 0 16,0-5 1-16,-11 5-3 0,12 0 0 0,-4 0 0 0,3-5 0 15,0 5 0-15,-1 0 0 0,9-5 0 0,-9 5 0 16,8 0 2-16,2 0 1 0,-10-5-1 0,9 5 0 0,0 0-1 16,0 0 0-16,1 0 1 0,-1 5-1 0,-1-5-1 0,1 0 0 15,1 5 0-15,6 0 0 0,-6 0 1 0,-10 0-1 16,9 0 0-16,0 0-1 0,-1 5 0 0,1-1 1 0,-8 1-2 15,7 0-1-15,1 5 2 0,1-7 1 0,-11 2 1 16,11 5 0-16,0 1-1 0,-12-2-2 0,12 0 1 0,-8 1 1 16,5 1 0-16,-6-3-2 0,-1 7-1 0,9-2-3 15,-9-2 4-15,1 3 2 0,8 2 2 0,-10-6 1 0,1 4 0 16,9 1 0-16,1 3 0 0,-11-3 3 0,12-1-1 0,-3 6-2 16,1-5-2-16,-1-1 1 0,1 4-2 0,-8-1 0 15,7 1 1-15,2 2 0 0,-1-1-2 0,0 1-1 0,1-1 0 16,-3 1 0-16,2-1 0 0,-8 1 0 0,8 3 1 0,-1-3 1 15,-7 5 0-15,7-7 0 0,1 2 0 0,1 5 0 0,-10-6 0 16,9 5-3-16,0 1 0 0,0 3 2 0,-8-3 3 16,7 4-2-16,1-4 0 0,-9 9-1 0,8-5 2 0,2-1 3 15,0 7-1-15,-1-1 1 0,-1-5-6 0,1 0 3 0,1 5 1 16,8-3 0-16,-10 3-1 0,9-6 0 0,-8 7-1 16,9-1 0-16,-1 0 0 0,1 0 0 0,8 5 0 15,-8-5-1-15,9 0 1 0,-2 4-2 0,2 2 0 0,-1-7 0 16,1 7 1-16,8-1 5 0,0-6 1 0,0 6-3 0,0-8-3 15,0 2 1-15,0-4 1 0,0 4-1 0,8-7 0 0,1 2-7 16,-1-3 3-16,2-6 1 0,-2 6 3 0,0-2 0 16,10-4 0-16,-1 1 0 0,-8 1-2 0,8-3 2 15,1 3 0-15,7-3 0 0,-8 2-1 0,10-5-1 0,0 4 1 16,-1 1 1-16,9-7 0 0,-9 8-1 0,8-3 1 0,0 2-2 16,1 1 1-16,7-3-1 0,3 2 0 0,-10-6 0 0,8 4-1 15,1 3 1-15,0-7 1 0,7 1 1 0,-7-1-1 16,-1 1 1-16,8-1-2 0,-6 1 0 0,-2-5 1 15,9 4-1-15,-9-4 1 0,1-1 0 0,8-4 1 0,-8 0-2 16,7 5 4-16,-7-5 1 0,9-2-2 0,-2 2 0 0,-7 2-1 16,-1-9-2-16,9 7 1 0,0 0 2 0,-8-6 0 0,8 8 2 15,-9-3 0-15,10-5-1 0,-3 6 2 0,3 0 0 16,0-5 1-16,-10 5-3 0,9-6-2 0,1 6 0 16,-10-5 0-16,9 0 1 0,-9 0 0 0,10 0-1 0,-10-1-3 15,9-4 3-15,-9 6-1 0,9-6 1 0,-9 0-3 0,10 0-1 16,-10 0 3-16,9 0-1 0,0 0 2 0,1 0-2 0,-9-6 0 15,7 6 2-15,-8 0 0 0,10 0 0 0,-9-4 0 16,7 4 2-16,-7-5 0 0,8 5 1 0,-10-5 2 0,11 0-2 16,-9 5 1-16,-1-5-2 0,9 1 1 0,-8-2-2 15,-1 6-1-15,9-4-1 0,-17-1 0 0,17 5 0 0,-17-5 0 16,9 5 2-16,-1 0-1 0,0-5 1 0,-9 5 0 0,10 0 1 16,-9 0-1-16,8 0-1 0,2 5 1 0,-12-5-2 15,10 0 0-15,2 0 1 0,-2 5 0 0,-9-5 0 0,10 0-2 16,-9 0 0-16,8 0 0 0,-9 0 2 0,1 0 0 0,9 0 0 15,-9 0 0-15,-1 0-1 0,9 0-1 0,-7 0 0 16,-2 5 1-16,0-5 1 0,2 0-2 0,-2 0 0 0,1 0 0 16,-1 0 1-16,2 4 2 0,7-4-1 0,-8 0 1 15,0 0-1-15,-1 6 2 0,0-6-2 0,2 4 0 0,-1 1 2 16,-2 0-1-16,11 0 1 0,-9-5-1 0,0 5 1 0,0-1-2 16,0-4 1-16,9 6 0 0,-11-6-1 0,2 4 0 15,9-4-1-15,-1 0 1 0,-9 4-1 0,11-4 2 0,-2 7 0 16,1-4 0-16,-1 3 1 0,9-6 0 0,-10 6-1 15,2-3 0-15,0 3-1 0,-1-6 0 0,9 4-2 0,-7 2 2 16,-2-2-2-16,0-4 0 0,1 4 1 0,-2 2 1 0,2-6-1 16,0 6 1-16,-10-6 0 0,9 3 0 0,1-3-1 15,-9 7 0-15,7-7 1 0,-7 3-1 0,1-3-1 0,-1 5 0 16,-1-5-2-16,1 5 1 0,-9-5 2 0,9 5 1 16,-2-5 0-16,3 5-1 0,-10 1 4 0,9-2 1 0,-1-4 1 15,1 5 0-15,-10-1-2 0,12 2-1 0,-3-6-3 0,-8 4 1 16,9-4-2-16,0 5 0 0,-1-5 1 0,1 5 1 15,0-5 1-15,0 5 0 0,-1-5 3 0,0 5-2 0,2-5 3 16,-1 0-1-16,8 5 0 0,-9-5-3 0,1 0 1 16,1 0 1-16,-2 5-1 0,-9-5 1 0,10 0-3 0,-9 5 0 15,10-5-2-15,-11 0 1 0,1 4 1 0,0 2 1 0,0-6-2 16,-9 0 1-16,9 4 0 0,1-4 0 16,-1 0-3-16,1 5 0 0,-2-5 1 0,2 0-4 0,-2 0 4 0,1 0-1 15,0 0 1-15,9 0 0 0,-10-5 4 0,11 5-1 16,-10-4 0-16,9-2 0 0,-1 2 0 0,1-1-1 0,-10 0 0 15,10 0-1-15,1 0 0 0,-10 5-1 0,-1-5 2 0,10 0 0 16,-9 5-1-16,0-5 2 0,1 5-1 0,-1 0 0 16,-1-4 0-16,-6 4 0 0,6 0 0 0,1 0 2 15,1-6-1-15,-1 6-1 0,-1 0 0 0,1-4 1 0,0 4 1 16,9-5 1-16,-9 5 0 0,1-4-3 0,7-2 2 0,-8 6 0 16,9-10-2-16,-9 5 2 0,0 0-2 0,9-5-1 0,-8 1 1 15,7-1 0-15,-8 6 0 0,-1-6 0 0,11 1 1 16,-11 3-1-16,10-3-1 0,-8 2 2 0,7-1-1 0,-8 2-1 15,0-3 1-15,0 4-1 0,8-5 0 0,-8 6 1 0,1-6 0 16,-1 5-2-16,9-5-1 0,-9 5 2 0,0-5-1 16,-1 1 0-16,1 0-1 0,1-3 0 0,-1 3 1 0,-1-1 2 15,2 2 0-15,-2-4-1 0,-7 2 1 0,9 2 0 16,-1-2 1-16,0-5 0 0,-1 5-2 0,1 0-1 0,2-4 0 16,-3 4 1-16,-7-4-1 0,17-1 10 0,-10 0-5 15,1 0 0-15,0 2-2 0,0-3-1 0,0 1 0 0,-9 1 0 16,8-2 0-16,2 3-9 0,0-3 5 0,-1 2-2 0,-9 0 6 15,9-1 0-15,0-4 0 0,-8 4 0 0,6 0 2 16,-6 0-2-16,9 0 0 0,-1 1 2 0,-9-1-2 0,10-5 0 16,-10 1 0-16,9 5 1 0,-1-5 7 0,-7-1-5 0,8 0 0 15,-9 0 0-15,9-4-2 0,-9 4 0 0,2-4 0 16,-1-1 0-16,-1 1-7 0,-1 0 4 0,-7 0 5 0,9 3 1 16,-10-3 3-16,0 0 0 0,2-1 2 0,7 1 2 15,-8-4 0-15,-1 2-2 0,1 1 0 0,-1 1 1 0,-8-4-1 16,10-2 3-16,-3 2-4 0,-7 2-1 0,10-3 2 0,-10-6 2 15,8 7-1-15,-8-2 5 0,0 1-1 0,0-1-3 16,9 1 1-16,-9-6-1 0,0 2-2 0,0 4-2 0,0-6 0 16,0 1-5-16,0 0 0 0,0-1 2 0,0 6-2 15,0-4 2-15,-9 3 2 0,9-4 2 0,0-1 0 0,0 6 0 16,-8-4 0-16,8 3 1 0,0 1 2 0,-10-1-1 0,10 6 1 16,-7-6 1-16,-3 1 0 0,10 4 0 0,-8-4-2 15,-1 1 0-15,1-2 3 0,-10 4-2 0,10-2-3 0,-2-1-2 16,-6-1-2-16,7 1 2 0,-9 0 1 0,2 0-3 15,6 0-4-15,-7-1 2 0,0 0 1 0,0-3 1 0,-1 3-1 16,0-5-1-16,-7 7-4 0,7-6 0 0,0-1 2 0,-7 1-1 16,-1-6-2-16,9 7 2 0,-10 2 1 0,10-2 0 15,-9-1 0-15,-1 4 2 0,9 1-1 0,-6-6 0 0,-2 8 0 16,8-3 0-16,-8 0 0 0,0 1-2 0,0-1 3 0,1 1-1 16,-2 4 0-16,-8 1 2 0,9-1 1 0,0 2-1 15,-9-3 1-15,9 3 3 0,-10-2-1 0,11 6-1 0,-8-6 1 16,5 5-1-16,-6 6 1 0,-1-5-2 0,1 3 0 15,-1 3-2-15,0-2 1 0,8 0-1 0,-16 1 1 0,8-1-2 16,1 5-9-16,-1-5 5 0,-9 6 1 0,1-6 2 0,8 5 0 16,-7 0 2-16,-2-4-1 0,1 4 1 0,0 1 11 0,-1-1-6 15,1 0-2-15,-1 0-3 0,9 1-1 0,-7-1 0 16,-3 0-1-16,-7 0-1 0,9 4 1 0,-1-3 1 16,-1 4 0-16,-5 1 0 0,6-2 1 0,1 2 0 15,-9-1 2-15,9 0-1 0,-1 5-1 0,1-5-1 0,0 0-1 0,7 5 2 16,-6-5-3-16,-2 5-1 0,8 0-1 0,-7 0 0 0,9 0 0 15,-10 0 1-15,1 0-2 0,1 0 1 0,-3 5 1 16,2 0-2-16,-10-5 3 0,2 5-1 0,-2 0-1 16,-8 0 2-16,9-1-1 0,-10 6-5 0,4-5 2 0,-4 4 4 15,11-3 0-15,-10 4 3 0,0 0-1 0,0 0-1 0,9-7 3 16,-9 7 4-16,0-4-2 0,9 4-1 0,-9-6-3 0,9 2-1 16,-9-2 0-16,9 1 6 0,0-1-3 0,0-4-1 15,0 6-2-15,-1-2 0 0,1 6 0 0,1-10-1 16,7 10-1-16,-8-5-2 0,8 5 0 0,-7 0 0 0,7-1 2 15,-9 1 1-15,9 0 2 0,2 4 0 0,-2-3 0 0,10-8 0 16,-9 7 1-16,-1 1-1 0,0-1 1 0,1 0 1 16,0-6-3-16,0 6-1 0,0 0 0 0,-1 0 0 0,0-6 1 15,-8 7-1-15,0 3 1 0,9-4-1 0,-10-1-1 0,1 1-1 16,1 4 2-16,-2-2 0 0,2 1-2 0,-11 2 0 0,10 5 2 16,-8-6 1-16,-1 6 1 0,0-6 2 0,-9 6-1 15,9 5 0-15,0-5 1 0,-8 3-2 0,0 3-3 16,7-3-5-16,-16 6-9 0,9-5-12 0,0 6-14 0,-10 3-22 15,-7 2-63-15,9 4-91 0,-11 0-91 0,10 1-84 0,-1-1-141 16,10 0-135-16,8-5-95 0,1-5-34 0,17-9 28 0</inkml:trace>
  <inkml:trace contextRef="#ctx0" brushRef="#br0" timeOffset="6245.14">22299 17117 311 0,'0'0'263'0,"0"0"-82"0,0 0-64 0,0-6-39 0,0 6-20 16,0 0-12-16,0 0-3 0,0-4-1 0,0 4 2 15,-8 0 0-15,8-6-4 16,0 6-5-16,0-5-2 0,0 0-1 0,0 5 1 16,0 0 2-16,0-5 3 0,-8 5 1 0,8-5 6 0,0 2 2 15,0 3 3-15,0 0 0 0,0 0 3 0,0-6-1 0,0 6 2 0,0 0 1 0,0-4 1 0,0 4-2 16,-9 0-3-16,9 0-4 0,0 0-9 0,0 0-8 0,0 0-9 16,0 4-8-16,0-4-5 0,9 0-5 0,-9 6-2 15,0-3-1-15,8 2 0 0,0 0 2 0,1 11 3 0,0-6 4 16,0 3 3-1,-1 2 5-15,9 0 1 0,0 4 3 0,1 1 2 0,-9 0 5 16,17 0 5-16,-19 3 4 0,11 2 3 0,1-5 5 0,6 9 8 0,-7-5 10 0,-1 6 7 0,1-1 5 16,-1 4 0-16,0-2-2 0,1 3-1 0,-1-5 2 15,1 0-4-15,-11-1-5 0,13 3-3 0,-3-3-7 0,-10 3-3 16,2-7-3-16,0 0-1 0,-1-3-6 0,2-3-3 16,-2 2 0-16,-8-6 2 0,0-4 5 0,9 5 5 0,-9-6 8 15,0-3 7-15,0-2 3 0,0 0 0 0,0-4-1 0,0 7-2 16,0-7-7-16,0 0-4 0,0 0-9 0,0 3-7 15,-9-3-7-15,9 0-7 0,-8-3-9 0,-2 3-3 0,2-7 0 16,-10 7-1-16,11-4-6 0,-10-6-2 0,-3 6-1 16,3-6-1-16,0 0 2 0,-9 6-2 0,9-6-4 0,0 0-2 15,-1 0 2-15,9 5-1 0,-7-5 1 0,6 6 2 0,2-2-1 16,-1 6 0-16,1-3 0 0,8 3 0 0,0 0-1 16,-9-6 0-16,9 6-1 0,0 0-3 0,0 6 1 0,0-6 1 15,9 3 1-15,-9 3 0 0,0 3 1 0,8-4 2 16,1 5-1-16,-1 0 1 0,2-1 0 0,-2 1 0 0,0 5 0 15,1-10-2-15,0 5 0 0,0-6 1 0,-1 0 0 0,10 3 1 16,-10-7-1-16,1 3 1 0,0 3 0 0,-1-6 0 16,1 0 1-16,-1 0-1 0,-8 0 0 0,10 0 1 0,-10-6 1 15,0 6-2-15,0 0 2 0,7-3 0 0,-7-4 1 0,0-1 0 16,0-2-2-16,0 0 0 16,0 0-1-16,0-4 1 0,0 4 1 0,0 0-1 0,-7-5-1 0,7 5-8 0,0 1-15 15,0-1-41-15,0 0-74 0,7 0-84 0,-7-5-75 16,9 5-65-16,9-4-84 0,-1-1-160 0,1-5-80 0,0 7-29 15,-1-2 27-15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7:28:01.866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0933 8099 62 0,'-9'-5'117'0,"9"5"-30"16,0-5-21-16,0 5-12 0,0-5-12 0,0 5-10 0,0-4-9 16,0-1-5-16,0 0-4 0,0 0-1 0,9 0 2 0,-9 0 4 15,0 0 4-15,0 5 2 0,0 0 2 0,0-5-2 16,0 5-1-16,0 0-3 0,0 0-4 0,0 0-5 0,0 0-4 0,0 0-2 16,-9 0-1-16,9 0-1 0,0 5 0 0,0-5-1 15,-9 0 1-15,9 0-1 0,0 0 0 0,0 5-1 16,-9-5 2-16,9 0 3 0,-8 5 2 0,8-5 2 15,-9 0 3-15,9 0 5 0,0 0 3 0,-9 5 2 0,9-5 1 0,-8 0 0 0,8 0 0 16,0 0 0-16,-9 0-1 0,9 0-2 16,0 0-2-16,0 0-2 0,0 5-2 0,0-5-2 0,0 0-1 0,-8 0-1 15,8 0-2-15,0 0 0 0,0 0 3 0,0 5 0 16,0-5 3-16,0 0 3 0,-10 0 3 0,10 5 2 0,0-5 2 16,-7 0 0-16,7 0-2 0,0 4-1 15,-9-4-2-15,9 0-2 0,0 0-6 0,0 0-3 0,-11 0-3 16,11 0-2-16,0 0-2 0,0 0-1 0,0 5-2 0,0-5 0 15,-7 0 0-15,7 5 0 0,0-5 0 0,0 5-1 16,0 0 1-16,-9-1 1 0,9 2 1 0,-9 4-2 16,9-2 2-16,-8-2 0 0,8 3 1 0,0-3-2 0,-9 4 0 0,9 0 0 0,-8 0-1 0,8 0 1 0,-10-7-1 15,10 7 0-15,0-5 0 0,-8 6 1 0,8-1-1 16,0-1 0-16,0-5 0 0,0 6 0 0,0 0 0 0,0 0 1 16,0-1-1-16,0 1 0 0,0 1 1 0,0-2-1 0,8 1 2 31,-8-2-1-31,0 4 0 0,0-2-1 0,0-7-1 0,0 13 1 0,0-12 0 0,10 6-1 0,-10-1 0 15,0 1 0-15,0 0 1 0,8 0 0 0,-8 0 0 0,0-1 1 16,9 1 0-16,-9 2 0 0,0-4-1 0,8 2 0 0,-8-1 1 16,0 2-1-1,9-1 1-15,-9-1 0 0,0 1-1 0,9 5 0 0,-9-10 0 0,0 8 0 16,0-3 0-16,7 0 1 0,-7 1-1 0,0-3 0 0,0 2 0 0,11 0 2 16,-11 0 1-16,0 0-1 0,9-1 2 0,-9 2-1 0,7 0 0 15,-7-3-1-15,10 2 1 0,-10 0 1 0,8 0-2 0,1 0 1 16,-1-1-1-16,1 6-2 0,0-5 0 0,-1-2 2 0,1 2-2 15,0 6 0-15,0-7 1 0,-1 1-1 0,10 4 1 16,-10-2 1-16,0-4-2 0,2 7 0 0,7-5 0 0,-8-1-1 16,7 1 1-16,-7 5 0 0,9-5-1 0,-10 4 1 0,10-4 1 15,-9 5 1-15,7-6 0 0,3 5 1 0,-2-4 0 16,0 5 0-16,-8-5 4 0,8 0-2 0,1 0 0 0,-10 4 0 16,10-4 0-16,-1 0 1 0,1 5 1 0,-10-6-1 0,10 6-3 15,-1 0 2-15,-8-5 0 0,9 4-2 0,-11-4 1 16,11 5-1-16,-10 0 1 0,10 0-1 0,-9-6 2 15,9 5-2-15,-10 2 2 0,9-3 2 0,-8 2-1 0,8-4-1 16,1 3 0 0,-11 0 1-16,11 1 0 0,-9 0-1 0,8-5-2 0,1 5 1 0,-10-2-2 0,10-2 0 0,-1 4 1 0,-7-5-1 15,6 3 0 1,-6-3 0-16,6 6 0 0,-7-7 0 0,9 5 1 0,-10-4 0 0,1 5-1 0,-1-5 0 16,1 6-1-16,9-8 0 0,-18 7 0 0,8 0-1 0,1-5 0 15,-1-1 0-15,10 1 2 0,-11 0-2 0,4 3 2 0,-2-3-1 16,-1 0 0-16,1 0 0 0,-1-4-1 0,1 7 1 15,-1-7-1-15,2 4-1 0,-2 0 1 0,0-1 0 0,1 1 0 32,0 0 0-32,0-1 0 0,-1 6 2 0,1-5-1 0,0 0 1 0,-1 0-2 0,1 4 1 0,0-4-1 0,-1 0 0 0,1 4 0 15,-2-4 0-15,-7 0 1 0,11 0-1 0,-4-1 3 16,13 1 1-16,-13 0-2 0,2 0 3 0,0-1-1 16,-1 1-1-16,1 6 1 0,-1-6-1 0,10-1 0 0,-9 0 0 15,-1 1-1-15,1 0 0 0,0 0 0 0,-1 0 0 0,1 4 0 16,0-4 1-16,-1 4-1 0,1-3 0 0,0 4-2 15,-1-6 0-15,0 5 2 0,2 2 0 0,0-7 0 0,-3 5 0 16,11-4-1-16,-10 0 1 0,1-1 0 0,0 1 1 16,-2 5-1-1,3-5-1-15,-1 0 1 0,0 4 0 0,7-4 0 16,-6 0-1-16,-2 0 1 0,1 5 0 0,-1-7-1 0,1 2-1 16,0 6 1-16,-1-6 0 0,2 0 0 0,6-1 1 15,-7 5 1-15,0-4 0 0,8 0 3 0,-9-1 1 0,9 1-1 16,-7 0 0-16,7-5-2 0,-7 5 0 0,7 0-1 0,-9 5 0 15,0-6-2-15,10-5 1 0,-9 12-1 0,9-6 1 16,-2 0 0-16,-6 3 1 0,7-3-1 0,-9 6 0 0,10-3-2 16,-10-3 1-16,9 6-1 0,-8-2 1 0,9-5 0 0,-8 6-1 15,5-5 0-15,-5 5 0 0,7-5 0 0,-8 3 0 0,8-2-1 16,-7-1 0-16,6 0 0 0,-8 4 0 0,10-4 2 16,-1 0-1-16,-8 5 1 0,8-5 1 0,1-2 2 15,-10 4-1-15,10-4 1 0,-1 2-2 0,1 0 0 0,-1 1 1 16,0-1-1-16,-8 3-3 0,9-3 2 0,-2 0 1 0,-6-2 0 15,7 3-1-15,0-1 2 0,-8 0-1 0,9 0 4 16,-2-2 3-16,2 2-3 0,-2 0-1 0,4 1-1 0,-13-1 1 16,19 4-1-16,-8-4 0 0,-1-1-3 0,1 1 1 15,8 6 3-15,-9-6-2 0,1-1 2 0,6 5 1 0,-6-4-1 16,9 0-1-16,-9 5 0 0,-3-6-2 0,3 1 2 0,1-1-1 16,-2 5 0-16,0-4 0 0,0 2-1 0,0 1 2 15,1-3-2-15,0 0 1 0,-10-1-1 0,9 6-1 0,1-4-1 16,-10-1-2-16,9-1 2 0,2 1 0 0,-11-1 0 15,9-4 1-15,1 5 1 0,-10 0 1 0,10-1-1 0,-1 1 4 16,-7-5-2-16,6 4 0 0,-7-3-3 0,8 4 1 0,-8-5-2 16,-1 5 0-16,9-5 1 0,-8 5 0 0,9-1 0 15,-8 1-1-15,6-6 1 0,-7 11 0 0,9-5 0 0,-10-6 0 16,9 6 1-16,-7 0-1 0,-2 0-1 0,9-1 0 0,-8 1 1 16,8 2 0-16,-8-4-1 0,8-3 0 0,-8 5 1 15,8-6 0-15,-9 7 1 0,10-1-1 0,-9-7 0 16,8 8 0-16,-8-6 1 0,9 5-1 0,-9-5 0 0,9 3 0 15,-11 2-1-15,2 0 0 0,8 0 1 0,-8 1 0 0,-1-3-1 16,10-2 0-16,-9 4 0 0,-1-6 0 0,1 6 2 16,8-5-1-16,-9 5 1 0,2-6-1 0,7 8 0 0,-9-9 1 15,1 2-1-15,8 0 1 0,-6 5 0 0,-4-5 0 16,11 0 0-16,-10 0 0 0,9 5-1 0,1-7 3 0,-9 3-1 16,8 4 3-16,0-5-1 0,-8 0-1 0,8 5 1 0,-9-5-2 15,2-1 2-15,6 0 0 0,-6 6-1 0,7-4-1 0,-9-2-1 16,2 2 0-16,-2 3 1 0,1-3-1 0,0 2 0 15,-2-2 0-15,3 4-1 0,-1-6 0 0,9 1 0 0,-11 5 2 16,3-5 1-16,-2 0-1 0,-8 1 1 0,9 4-1 16,8-7 3-16,-8 2 6 0,-1 0 4 0,0 0 4 0,2 0 3 15,-2 0 1-15,1 0-1 0,0 0 1 0,0 0-3 16,-1 0-4-16,0-1-6 0,2 1-3 0,-3 0-3 0,3 5-1 16,-2-5-1-16,1 0 0 0,8-1-1 0,-7 6 1 0,-2-6-1 15,0 2 0-15,2 4 1 0,7-5 0 0,-9 5 0 16,10-6 1-16,-10 6 0 0,10 0-1 0,-10-4 2 0,10 2-1 15,-1-3 1-15,0 5-1 0,2-4 2 0,-3 4 0 16,1-7 0-16,1 7 1 0,0-5 0 0,-1 5 1 0,0-5 1 16,0 5-1-16,1 0-1 0,8-1 0 0,-9-4 0 0,1 5-1 15,-1-1-2-15,0 1 0 0,0 1-2 0,0-2 2 16,3-3-1-16,-4 3-1 0,1 1 1 0,0-6-1 16,1 6 2-16,0-4-1 0,-1-3 0 0,0 7 0 0,0-5-1 15,1 0 0-15,-2 5 0 0,-6-4 0 0,7-2-1 0,1 1 0 16,-1-1-1-16,-8 2 0 0,8-2 1 0,1 1 1 0,-1 0 0 15,0 0-1-15,-8 5 0 0,9-5 1 0,-2 0 0 16,2-1-1-16,-1 6 0 0,1-5 0 0,0 1-1 16,-3-3 1-16,3 7-1 0,1-4 1 0,-12 2 0 0,11-1-1 0,0 1 0 15,-10-1 0-15,9 2 1 0,1-5-1 0,-10 6-2 16,10-4 0-16,-1 3 1 0,1-5 0 0,0 2-1 0,-11 4 1 16,12-6 1-16,-1 2 0 0,-2 3 0 0,1-4 1 15,1 0 0-15,-1 5 0 0,1-6-1 0,-2 8 0 0,2-9 0 16,-1 2 0-16,0 5 0 0,1-5 1 0,-1-1-1 0,1 2 0 15,-1 2 0-15,1-1 0 0,-1-4 1 0,-7 8 0 16,15-6-1-16,-8 0 0 0,-9 0 0 0,10 5 1 0,0-7 0 16,7 3-1-16,-7-2 0 0,-1 6 0 0,1-4 1 15,-1-2-1-15,11 1 1 0,-13 1-1 0,3-2 0 0,8 0 0 16,-9 2 1-16,1-2-1 0,7 2 1 0,-7 0 0 16,-1-3-1-16,0-3 2 0,3 5-2 0,-5 0 0 0,3 0 0 15,-1-5 0-15,1 5 0 0,0-1 0 0,-2 2 1 0,2-6-1 16,-1 6 1-16,9-3-1 0,-8-3 1 0,-1 7 1 0,1-7-1 15,-2 3-1-15,1 2 0 0,10-5 0 0,-10 5 0 16,1 0-1-16,-1 0 0 0,1-5 0 0,-2 5 1 16,2 0 1-16,0 0 0 0,-1-2 0 0,1-3-1 0,-11 7 1 15,11-3-1-15,1 1 0 0,-12 0 0 0,11 0 0 0,-10 0-2 16,2-5 2-16,7 5 0 0,-9 0 0 0,2-1 0 16,-2-4 0-16,0 4 0 0,-8 3 1 0,9-4-1 0,0 3 0 15,-1-6 0-15,-8 6 1 0,9-2 0 0,-9-4-1 16,9 5 1-16,-1-5-1 0,-8 4 0 0,0-4 0 0,0 0 0 15,9 0 0-15,-9 6 0 0,0-6 0 0,0 0 0 0,0 0-1 16,0 4 1-16,9-4 0 0,-9 0 0 0,0 0 0 16,0 4 0-16,0-4 0 0,0 0-1 0,8 0 1 0,-8 0 1 15,0 6 0-15,0-6-1 0,0 0 2 0,0 6-2 16,0-6 0-16,9 0 1 0,-9 0-1 0,0 0-1 0,0 3 0 16,0-3 1-16,0 0 0 0,8 7 0 0,-8-7 0 0,0 0 0 15,0 0 0-15,0 0 1 0,0 0 0 0,10 0-1 16,-10 3 1-16,0-3 0 0,0 0 1 0,0 0-2 0,8 0 1 15,-8 0-1-15,0 5 1 0,0-5 1 0,0 0-1 16,0 0 1-16,0 0-1 0,0 0 3 0,0 0 0 0,0 0 3 16,0 0 0-16,-8 0 1 0,8 0 1 0,-10 0-1 15,2 0-1-15,-1-5-14 0,-8 5-33 0,8-10-38 0,-17 7-48 16,9-13-47-16,-8 2-74 0,-2-7-145 0,-8-2-100 16,0-2-58-16</inkml:trace>
  <inkml:trace contextRef="#ctx0" brushRef="#br0" timeOffset="829.72">15038 12270 234 0,'-7'-9'312'0,"-1"-1"-121"0,8 1-82 0,-10-1-45 0,10-1-25 15,0 2-13-15,0 0-5 0,10-1-2 0,-10 0-4 16,0 0-2-16,8 4-2 0,-8-3-1 0,0 3-1 0,0 3 2 15,0-2 2-15,0 5 1 0,0-6 4 0,0 6 1 16,0 0 4-16,0 0 0 0,0 0-2 0,0 0-3 0,0 0-5 16,0 0-3-16,0 0-3 0,7 6-3 0,-7-6-3 0,0 5-1 15,0-5 0-15,11 9 0 0,-2-3 3 0,-1-3-1 16,9 7 0-16,0-4 3 0,1 4 0 0,-1 0 2 0,9-1 1 16,0 0 1-16,0 2 0 0,1-1 2 0,0-1-1 15,6 5 1-15,-6-4 0 0,7 0 0 0,1 0-3 0,-1-1 0 16,-6 1-1-16,5 1-1 0,2-2 0 0,0 1-1 0,-1-2-2 15,0 7-1-15,2-5 1 0,-1 0 0 0,0 0-1 16,-1 5-2-16,1-5 1 0,-1 0 1 0,-7 4-2 0,7-4 2 16,2 5 1-16,-2 1-1 0,-8-8 0 0,8 7 2 0,-8-5-2 15,9 5 2-15,-9-6 1 0,9 6 1 0,-9-5-1 16,9 4 2-16,0 0 0 0,-10-4 0 0,11 5 3 0,-1-5 1 16,-1 6-1-16,-8-8-1 0,9 7 0 0,0 1-1 15,-1-6-1-15,1 3 0 0,0-3 0 0,-1 5-1 0,-8-1-2 16,9-4 0-16,1 0-2 0,-2 0 1 0,1 5 0 0,-1-6 1 15,1 6-2-15,0-5 1 0,-8 4 0 0,6-5 0 16,2 6 1-16,-9-5 1 0,9 5-1 0,-10 0 1 16,2-1 2-16,-1 1 2 0,9-1-1 0,-8 1 1 0,7 0 0 15,-8 0-1-15,0 0 1 0,9-2-2 0,-9 3-2 0,9-6 1 16,-8 3-3-16,7 2 4 0,0-4-3 0,1 3 3 0,-9-5-1 16,9 6 0-16,8 0 1 0,-9 0 1 0,2-1 0 15,7 0-1-15,-9 2 2 0,1-1-1 0,0 3-2 16,9 2-1-16,-10-5 1 0,1 5-3 0,8-6 1 0,-9 5-2 15,3-4 1-15,5 5-1 0,-7-1 0 0,9 0 2 0,-10 2-3 16,0-7 1-16,10 6 2 0,-11-1-1 0,12 1 1 0,-1-1 0 16,-1 1 3-16,1-1 0 0,-1 6 3 0,9-2 3 15,0-2 1-15,1 3 3 0,-2 0 1 0,10-5 0 0,0 6-1 16,-9-1-1-16,9 1-3 0,0 0-3 0,-10-1-2 16,2 6-3-16,7-6-3 0,-7 1 0 0,-10-2-1 0,9 2 0 15,-9-1 0-15,1 1-1 0,0-5 0 16,-1-1 1-16,-8 0 1 0,-1 2-2 0,1-6 1 0,-10-2-1 0,12 3 0 15,-3-6-2-15,-8-1-7 0,0 0-10 0,0-4-19 0,-1 1-22 16,2-2-30-16,0-4-47 0,-2 0-92 0,-7 6-149 16,7-6-79-16,-7 0-41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04T07:09:04.71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1091 5725 90 0,'0'-10'384'0,"10"0"-105"16,-10 1-96-16,0-1-58 0,0 0-27 0,-10 1-12 0,10-1-3 15,0 0 1-15,-7 0 5 0,7 1 6 0,-9-1 7 16,0 4 6-16,9-4 9 0,-8 0 8 0,-2 7 10 0,10-2 12 16,-8 0 6-1,8 0 5-15,-7 5 4 0,7-5-4 0,0-1-11 0,0 6-16 0,-10 0-18 0,10 0-21 0,0 6-21 16,10-6-19-16,-10 5-14 0,0-5-5 0,7 5 4 0,11 5 13 15,-1-7 16-15,9 7 4 0,8-4 6 0,1-2 6 16,17 6 4 0,8-4 2-16,2-6-10 0,17 4-13 0,8-4-12 0,-1 5-2 0,20-5-3 0,-4-5-1 0,12 5-6 0,7-4-8 31,9 4-2-31,0 0-1 0,-1-6-2 0,3 2-5 16,-2-2 0-16,8 2-3 0,-6-6-3 0,-2 4-2 0,-8-2-2 15,9-2-3-15,-19-1-3 0,9-2-2 0,-8-2 0 0,-9 0-1 16,-8 0 5-16,-10-4 10 0,-16 4 10 0,-1-5 14 15,-16 0 17-15,-10 7 19 0,1-3 14 0,-20 3 9 0,-4-7-1 16,-20 4-8-16,0 2-12 0,-20-5-13 0,-4 4-16 16,-12-5-20-16,-15 2-15 0,-9 2-13 0,-11 6-5 0,-7-3-1 15,-9 3 2-15,-1 0-1 0,2 4-1 0,8 2 1 0,0-2 0 16,17 2 0-16,10 4 1 0,7 0-3 0,9 0-4 0,8 0-1 16,19 0 1-16,8 10-1 0,8-6 1 0,19 2 0 15,8 4 1-15,9 0 3 0,16-2 2 0,10 7 2 0,0 1-2 16,7-3 1-16,10 2-3 0,0 5 0 0,-1-1 0 0,1-4 1 15,0 10-1-15,-9-7 0 0,-8 8-1 0,0-3 1 16,-10 7-1-16,-8-6-1 0,-8 1 0 0,-11-1-2 0,-13 6 1 16,-3-6 2-16,-9 0 3 0,-16 1 1 0,-1-1 3 0,-19 1 1 15,-14 4 2-15,-10-4 0 0,-9-1-1 0,-16 0 0 16,-2 0 1-16,-8 1-2 0,0-5-2 0,-9-1-15 0,-7 7-33 16,-2-8-41-16,1 2-43 0,0 0-75 0,-1-1-132 15,10-4-130-15,8 0-216 0,1 0-117 0,16 4-65 0,9-5-20 16,9 5 8-16</inkml:trace>
  <inkml:trace contextRef="#ctx0" brushRef="#br0" timeOffset="13792">16881 4982 22 0,'-10'-5'328'0,"10"5"-85"0,0-4-80 0,0 4-58 0,0 0-37 15,-7-6-20-15,7 6-13 0,0 0-4 0,0 0-5 0,0 0-2 16,0 0-2-16,0 0-3 0,0 0-2 0,0 0 0 0,0 0 2 15,0 0-2-15,0 0-1 0,0 0-1 0,0 0 2 16,-10 0 1-16,10 6 2 0,-8-6 3 0,0 4 1 0,-2-4 2 16,2 5 1-16,-1 1 2 0,-9-2 4 0,10-4 6 0,0 6 6 15,-10-2 8-15,10 0 12 0,-1-4 12 0,0 0 14 0,0 0 14 16,1 0 15-16,0 0 17 0,8 0 14 0,-9 0 8 16,9 0 3-16,0 0-4 0,-9-4-8 0,9 0-12 15,0-2-14-15,0 6-21 0,-8-10-17 0,8 5-18 0,0 1-11 16,0-2-6-16,0 3-2 0,0-4-3 0,0 3-3 0,0 0-4 15,8-1-5-15,-8 0-1 0,0-5-7 0,9 5-5 16,0-4-7-16,7-1-4 0,-7 0-1 0,17-5 1 0,-8 2 1 16,8-3 2-16,-1 1 4 0,11-3 3 0,-10-4 4 0,9 8 0 15,-1-5 2-15,9-1 2 0,-8 1 0 0,8 0 0 0,9-2-6 16,-7 2-2-16,6-1-5 0,1 1-1 0,-1-1-1 16,4-4-6-16,-5 5 0 0,11-1-1 0,-8-1-1 15,7 3 1-15,1-2-2 0,0 1 1 0,-10 4-1 0,11-4 3 0,-2 0-2 16,10 3 1-16,-8 2-2 0,-2-5 1 0,9 3 1 15,-9 6 0-15,10-5-3 0,-1 5 2 0,1 2-2 0,9-2 1 16,-11 5-2-16,11 0 0 0,-10 0-1 0,1 5 0 16,0 0-4-16,7 0 1 0,-8 5 1 0,-8 0 1 0,9 0-3 15,0-1 3-15,-1 2-1 0,-8 2 1 0,8-1 4 0,2 2 2 16,-3 0-3-16,-7 1 1 0,8-4 0 0,-8 4-2 16,0 0 0-16,1 3 0 0,6-3-2 15,-7 6-1-15,9-3 0 0,-9 2-1 0,8 0 1 0,0 4 8 16,11-4-4-16,-12 10-1 0,10-5-1 0,-8-1-2 0,8 1 1 15,0-1-1-15,-9 1 0 0,10-1-7 0,-10-5 1 16,0 6 1-16,1-5 3 0,8 0 2 0,-9-5-1 0,-9-1 3 0,11 1 0 16,-11 0 1-16,11-5-1 0,-11-1 0 0,1 0 0 15,-9 2-1-15,0-6 2 0,-1 4-3 16,-7-4 1-16,-9-4 0 0,-1 4 2 0,-7-6 2 0,-1 6 8 16,-8-4 2-16,-11-5 1 0,3-1 5 0,-10 0 0 0,-10-6 0 15,3 2-2-15,-11-5-2 0,-8-1-4 0,-1 1-6 0,-7-1-1 16,8 6-3-16,-8-5-2 0,-1-1 2 0,17 4-2 0,-6 8 0 15,4-2-1-15,12-1 1 0,-1 7-1 0,9-2-4 0,0 6 1 16,0 0-1-16,17 0-1 0,3 6 1 0,4-2 2 0,10 7-2 0,3-1 3 0,5-2 2 16,2 2-4-16,-1 6 1 0,-1-2-1 0,11-5 1 15,0 7 0-15,-10-2-1 0,9 1-1 0,-9 4 3 0,10-4 0 16,-19 4 0-16,1 2-1 0,-1-7-1 0,-16 6-1 0,9-6 0 16,-19 6 1-16,-1-5 1 0,-14 3 0 0,-1-3 1 15,-10 0 2-15,-9 0-1 16,-7 1 1-16,-9-3-1 0,-1-3 1 0,1 0-5 0,-1-5-5 0,1-2-11 0,0 4-40 15,8-3-75-15,0-4-92 0,19 5-88 0,-11-5-111 0,17 0-167 16,3 0-97-16,7 0-72 16,0-5-8-16</inkml:trace>
  <inkml:trace contextRef="#ctx0" brushRef="#br0" timeOffset="15466.29">24384 4322 108 0,'-9'0'270'0,"-8"-3"-85"0,8 3-70 0,-9 0-50 16,10-7-25-16,-10 7-13 0,1 0-6 0,7-4-5 0,-7 4-1 15,0 0-3-15,-9-4-3 0,9 4 1 0,-1 0-6 0,-8 0-6 16,1-6-14-16,0 6-19 0,-2 0-33 0,0 0-47 0,1 0-77 16,0 6-103-16</inkml:trace>
  <inkml:trace contextRef="#ctx0" brushRef="#br0" timeOffset="15880.31">23758 4322 322 0,'0'0'347'0,"-9"-3"-104"16,9-8-84-16,-8 7-47 0,0-2-22 0,8 2-10 0,-10-1-4 15,2 0 1-15,8 0 1 0,-9 0 2 0,9 5 0 16,0-4 4-16,0 4-1 0,-9 0-5 0,9 0-4 0,0 0-11 16,0 0-9-16,0 0-10 0,0 0-10 0,9 4-10 0,-9 1-6 15,9 5 0-15,-1-1 7 0,2 5 8 0,-2 8 6 16,0 1 10-16,10 6 11 0,-9 1 9 0,-2 4 7 0,11 0 0 16,-9 4-4-16,9 3-6 15,-1-2-6-15,1 4-7 0,-1-4-11 0,1 1-10 0,7-7-6 0,-8 2-4 0,9-1-2 16,0-3 7-16,1-8 17 0,7-3 20 15,-7-5 25-15,7-1 23 0,-8-9 15 0,1 0 15 0,7-10 7 0,-7 0-1 16,6-9-10-16,-6-1-13 0,8-10-15 0,-9 1-11 16,0-6-5-16,0-3-4 0,0-2-4 0,0-4-1 0,-9 5-4 0,-8-5-8 15,8 0-7-15,-17 0-10 0,9-2-12 0,0 3-11 16,-9-1-10-16,0 6-6 0,0-3-6 0,0 7-4 0,0 1-7 16,0 3-17-16,0 1-26 0,0 9-28 0,0-5-28 15,0 10-47-15,8 0-90 0,10 1-93 0,-11 9-76 0,13-4-60 16,-3 4-81-16,8 4-155 0,-7 2-54 0,7 3-5 0</inkml:trace>
  <inkml:trace contextRef="#ctx0" brushRef="#br0" timeOffset="16084.49">25044 4621 344 0,'17'0'473'15,"0"0"-138"-15,1 0-115 0,8 0-59 0,-10 0-30 0,2 0-16 16,-1 5-11-16,1-5-12 0,-9 5-11 15,7-1-15-15,-6 6-13 0,-3-5-13 0,4 10-7 0,-2-5-5 16,-9 10-1-16,0-1-2 0,-9 1-1 0,9-1-3 0,-11 5 0 16,-6 1-2-16,10-1-3 0,-11-5-4 0,10 6-8 0,-10 0-7 15,1-5-24-15,7-1-30 0,2-4-35 16,0 0-36-16,-2-6-36 0,2 0-52 0,8 1-92 0,0-10-141 16,0 0-52-16</inkml:trace>
  <inkml:trace contextRef="#ctx0" brushRef="#br0" timeOffset="16274.34">25408 4606 294 0,'0'-10'549'0,"-8"0"-105"0,-10 6-160 0,10 4-98 15,-10 0-47-15,1 4-27 0,8 2-13 0,-8 4-9 0,-1 0-11 16,1-1-4-16,9 5-7 0,-9 8-9 0,8-9-9 0,-2 12-11 16,11-6-12-16,-7 6-7 0,7-1-5 0,7 5-5 0,-7-3-1 15,11-3-3 1,5 6-4-16,-6-4-8 0,7 4-20 0,9-9-36 0,0 3-43 15,0-2-50-15,9-7-73 0,-1-4-138 0,9-1-106 0,-8-4-84 16,1 0-26-16</inkml:trace>
  <inkml:trace contextRef="#ctx0" brushRef="#br0" timeOffset="16448">25895 4836 381 0,'7'-5'515'15,"-7"0"-137"-15,9 0-147 0,9 2-80 0,-1-3-36 0,-8 6-13 16,8 0-10-16,1 0-8 0,-1 0-5 0,-8 0-3 15,0 9-11-15,8-4-10 0,-17 10-13 0,9-5-16 16,-9 9-8-16,0 1-6 0,0-2-5 0,-9 8 0 0,-8 4-1 0,8-6-5 16,-8 6-1-16,0-7-10 0,-10 6-23 0,11-4-28 15,-1-1-29-15,-10 1-38 0,9-10-53 0,9 0-77 16,-8-1-162-16,8-4-72 0,1 0-33 0</inkml:trace>
  <inkml:trace contextRef="#ctx0" brushRef="#br0" timeOffset="16809.26">26493 4416 252 0,'0'-20'593'15,"0"6"-39"-15,0-1-178 0,0 5-115 0,0 0-54 0,0 6-28 16,0-5-22-16,0 9-27 0,10-6-31 0,-10 12-22 15,0-3-18-15,0 3-17 0,8 8-16 0,1 2-11 0,-1 7-7 16,1-3-3-16,0 9-7 0,9 0 4 0,-11 5 0 16,10 1 1-16,3-1 1 0,-13 5 1 0,19-5 1 0,-8 0 0 15,8 1 7-15,-9-1-3 0,18-5 5 0,-9-5 13 0,0 1 25 16,0-5 27-16,-2-11 30 0,4 6 21 0,7-10 16 0,-18-5 10 16,9 0 4-16,0-5-2 0,1-3-9 0,-2-8-14 15,0-4-11-15,2-5-3 0,0 1 1 0,-10-5 3 16,0-5 0-16,1-1-6 0,-9 1-11 0,-1 0-14 0,-8-5-16 15,0-4-18-15,0 4-15 0,-8-1-16 0,8 1-12 0,-9 5-8 16,0-1-17-16,0 10-28 0,9 1-36 0,-8 5-37 0,8 0-43 16,0 4-95-16,0 5-119 0,8 0-100 0,1 0-128 15,0 1-157-15,8 5-66 0,9 4-27 0,-8 0 3 16</inkml:trace>
  <inkml:trace contextRef="#ctx0" brushRef="#br0" timeOffset="17173.73">27493 4680 51 0,'-10'10'553'0,"2"5"-8"15,8-6-174-15,-9 6-141 0,9-5-78 0,-8 4-38 0,8 0-16 16,0-4-4-16,8 5-2 0,1-5-4 0,-1 6 8 16,10-8 9-16,0 7 10 0,8-5 2 0,-1-4 10 0,19-3 10 15,-9 4 1-15,8-14 4 0,0 7-4 0,1-9-7 0,-1-1-10 16,1 0-6-16,-10-3-21 0,9-3-16 0,-16 2-9 0,6-7-8 15,-13 1-10-15,-3-3-8 0,0 4-4 0,-9-6-3 16,-8 5 0-16,0-5 0 0,0 6-2 0,-8 5-5 0,8-2-4 16,-9 3-4-16,9 7-8 0,0-4-5 0,0 6-5 0,0 4-4 15,9 4-2-15,-9 6-3 0,0 0-1 0,8 9 0 16,-8 6-2-16,10 4 2 0,-2 5 1 0,9 1-1 0,-8 3 1 16,8 1 0-16,1 1 2 0,-10-1-1 0,10 5 2 15,-1-6 0-15,1 3 2 0,-11-3 1 0,2 1-3 16,2 1-1-16,-4-2-4 0,-7 1 1 0,-7-3-4 0,7-3-6 15,-20-4-9-15,2 1-27 0,-6-1-41 0,-2-4-63 0,-18-7-67 16,9 2-68-16,0-4-59 0,1-7-74 0,-1 0-117 0,0-9-107 16,1 0-43-16,16-5 19 0</inkml:trace>
  <inkml:trace contextRef="#ctx0" brushRef="#br0" timeOffset="17346.47">28690 4998 158 0,'19'0'558'0,"-2"0"-28"0,-1 0-200 16,2 0-139-16,-1 4-77 0,-7 0-40 0,-10 2-19 0,8 3-13 15,-8 1-8-15,-8 5-10 0,-2 6-4 0,-7-3-1 0,-1 7-4 16,-8-1-3-16,9 1-12 0,-10 4-20 0,2-5-29 0,-1 5-30 16,1-3-40-16,-2-3-65 0,1-3-122 0,8-1-107 15,2-4-80-15</inkml:trace>
  <inkml:trace contextRef="#ctx0" brushRef="#br0" timeOffset="17831.89">29664 4147 547 0,'0'-19'616'16,"-9"3"-118"-16,9 8-187 0,-10-2-111 0,10 5-55 0,0 0-31 16,0 0-18-16,10 5-21 0,-10 5-16 0,9 0-6 0,-2 4-3 15,3 1 2-15,7 10 4 0,0-1 1 0,0 1 1 0,1 4-4 16,0 0-1-16,-1 1-3 0,0-1 0 0,0 1-3 16,0-2-2-16,2 8-6 0,-11-7-1 0,2 5-4 0,-3 0-4 15,-14 1-1-15,-3-1 1 0,2 6 1 0,-18 3 2 0,-1-3 4 16,-7 4-5-16,-10 0-2 0,1-1-3 0,-1 1-6 15,1-4-6-15,-2 1-7 0,11-3-4 0,0-9-6 16,-1 6 2-16,9-11 0 0,9 1-1 0,9-7 1 0,-2 3 2 16,3-7 1-16,7 1 2 0,0 0 3 0,17-6 0 0,-1-4 0 15,2-4 1-15,8 0 0 0,9-6-2 0,0-5 7 16,-1-1 1-16,1-2 7 0,-2-2 5 0,4 1 8 0,-12-6 6 16,10 7 3-16,-9-8 5 15,0 7-2-15,0-1 0 0,-9 1-5 0,0 3-4 0,-8 2-5 16,9 5-6-16,-8-1-4 0,-10 5-4 0,7 0-5 0,1 5-5 15,2 0-3-15,-10 5-3 0,8 5-2 0,-8 4-2 0,9 0 1 16,0 6 0-16,0 5-1 0,-9-1-2 0,18 1-9 0,-10-1-21 16,0 1-38-16,10-1-60 0,-1-4-75 0,1 3-69 15,7-2-66-15,10-7-88 0,0-4-157 0,0-4-66 0,-1-3-48 16,-8-6 16-16</inkml:trace>
  <inkml:trace contextRef="#ctx0" brushRef="#br0" timeOffset="18163.02">30297 4118 297 0,'-9'-6'545'16,"9"6"-99"-16,0 0-181 16,-8 6-114-16,8 0-56 0,0 7-27 0,0 7-11 15,0-1-7-15,0 7-2 0,0 2-4 0,8 6-2 0,1 0-4 16,0 5-7-16,-9 6-7 0,18-2-7 0,-9 2-6 0,-2 4-4 15,11-1-1-15,-9 1-1 0,8-5-2 0,-8 4 1 0,8-9-2 16,-8 2 0-16,8-3 2 0,1-7 9 0,-10-3 20 16,10-5 40-16,-1-7 58 0,0 4 51 0,-9-11 37 0,12-5 25 0,-5-4 16 15,-5-4 5-15,7-5-10 0,-1-11-30 0,-6 1-48 16,7-11-43-16,-8 0-26 0,-1-9-13 16,1-4-9-16,-9-1-5 0,9-5-8 0,-9 0-5 0,0-5-1 0,0 1-3 0,0 4-8 15,0-4-10-15,9 4-6 0,-9-2-7 0,8 9-8 0,0 2-13 16,2 6-28-16,-2 1-33 0,0 7-33 0,10-3-37 0,-9 10-84 15,17 4-113-15,-8 1-94 0,8 4-91 0,9 0-159 0,-10 5-78 16,19 5-68-16,-10 5-17 16</inkml:trace>
  <inkml:trace contextRef="#ctx0" brushRef="#br0" timeOffset="19051.49">30758 4875 182 0,'0'0'182'15,"0"0"-38"-15,0 0-34 0,0 5-28 0,-10-5-22 0,10 0-12 16,0 0-4-16,0 0 0 0,0 0 2 0,0 0 4 16,0 0 2-16,0 0 6 0,0 0 2 0,0 0 2 0,0 0-2 15,0 0 0-15,0 0-4 0,0 0 0 0,0 0-3 16,0 0-3-16,0 0-4 0,0-5-3 0,0 5-4 0,0 0-5 16,0 0-4-16,0 0-4 0,0 5-4 0,0-5-3 0,0 0-1 15,10 0 2-15,-10 0 3 0,0 0 5 0,8 0 9 16,-8 0 10-16,8-5 14 0,-8 5 17 0,0 0 18 0,10-5 13 15,-10 2 11-15,7 3 8 0,-7-7 3 0,10 7 4 0,-10-3-3 16,9 3-6-16,-9-6-8 0,8 6-9 0,2-6-8 16,-10 2-9-16,17 4-9 0,-9-5-6 0,0-5-2 0,10 10-3 15,-9-5-6-15,-1 2-4 0,10-3-4 0,-10 0-2 0,1 2-2 16,0 4-5-16,-1-6-9 0,1 2-6 0,-1 0-4 0,2 4-1 16,-3-6-2-16,-7 1-1 0,10 5 0 0,-10-4 0 15,0 4-1-15,0-6-2 0,8 6-3 0,-8-4-4 16,0 4-2-16,0 0-2 0,0 0-3 0,0 0-3 0,0-6-4 15,0 6 0-15,0 0 0 0,0 0 0 0,0 0-2 0,0 0 3 16,0 0-2-16,0 0-2 0,0 0-9 0,9 0-20 0,-9 0-69 16,0 0-122-16,0-4-137 0,-9-2-251 0,1 2-98 15,-2 0-76-15,-15-1-40 0,8-5-15 0</inkml:trace>
  <inkml:trace contextRef="#ctx0" brushRef="#br0" timeOffset="19619.37">29464 4465 282 0,'26'-20'550'0,"-1"0"-110"0,1 7-151 0,0-8-67 0,1 6-2 16,-9 2 30-16,7-3 23 0,-17 6 10 0,11 1-5 0,-12 0-12 15,3 2-21-15,-10 3-26 16,0 4-52-16,-10 4-56 0,3 3-45 0,-20 8-30 15,2-2-17-15,-2 13-8 0,1 3-7 0,0 0-5 0,0 5 0 0,0 5 0 16,9 0-1-16,8 4 1 0,0 2 0 0,9-6 0 16,9-1 1-16,9 1-1 0,7-4 0 0,2 1-1 0,7-13 0 15,1 3 0-15,8-13 0 0,1 2-2 0,-1-10 2 0,1-5 1 16,-1 0 0-16,-9-10 0 0,9 0-1 0,2-3 3 0,-11-9 4 16,1-2 8-16,-1-1 6 0,-6-4 6 0,-3 1 6 0,-7-3 6 15,-10 3 5-15,-1-7 0 0,3 6-1 0,-10-5-3 0,-10-1-5 16,-5 7-5-16,5-2-2 15,-16 6-8-15,0-1-5 0,1 6 0 0,-10 10-6 0,1-1-2 0,-11 4-3 0,2 6-2 0,9 6 0 16,-19 4-1-16,9-1-1 0,1 10-2 0,9 1 2 16,-9 0-3-16,16 8 0 0,-9-2 0 0,20 3-1 0,-2 0-1 15,10 0 1-15,-1 7-1 0,18-13-1 0,-1 5-1 0,10 3-2 16,-2-7-3 0,11 1-3-16,-1-1 0 0,-1 0-4 0,12-3 0 0,-12 2-3 0,1-3-1 0,-9-1-3 0,9 1 0 15,-8-2-6-15,-9 7-9 0,-1-5-12 0,-8 4-16 0,-8 1-21 16,-1 4-19-16,1-4-18 15,-18 4-10-15,8 1-2 0,-8-2 7 0,-1-2 12 16,1-3 20-16,8 3 22 0,3-8 24 0,-3-3 21 0,0 0 17 16,9-5 12-16,1-6 4 0,8 1 3 0,0 0 2 0,0-5 0 15,0-5 1-15,0 0 3 0,8-4 3 0,1-1 0 0,0-5 4 16,0 0 2-16,-9 2 0 0,8-3 0 0,-8-4 1 0,10 7-3 16,-10-3-3-16,0 2-4 0,0 0-4 0,0-1-17 15,-10 0-51-15,10 5-66 0,0 0-69 0,10 1-111 0,-2-1-191 0,9 0-77 0,1 0-57 16,-2 5-24-16</inkml:trace>
  <inkml:trace contextRef="#ctx0" brushRef="#br0" timeOffset="20181.28">30828 4895 353 0,'-18'0'392'0,"-1"0"-119"0,2 5-90 0,-9-5-51 0,18 0-25 15,-9 5-11-15,7-5-8 0,2 3-8 0,0-3-4 0,8 7-3 16,-10-7-6-16,10 0-4 0,0 0-2 0,-8 4-2 16,8-4 4-16,8 0 9 0,-8 0 15 0,10 0 28 0,-10 0 30 15,16-4 26-15,-6 4 16 0,7 0 8 0,9-7-1 0,-8 7-7 16,8-3-17-16,-1-2-26 0,10 0-33 0,-1 0-27 16,2-5-19-16,-1 5-13 0,-1 0-6 0,9-5-7 0,2 7-5 15,-11-3-2-15,9 0-1 0,1 2-4 0,-9 4-6 16,0-5-4-16,-10 5-6 0,2 5-1 0,-2-5-2 0,-16 4-4 15,8 8-4-15,-17-2-1 0,0-2 1 0,0 12 0 0,-17 0 0 16,-1 4 0-16,-16 1 0 0,0-1 0 0,-1 6 0 0,-8-7 0 16,-1 6 0-16,1 1 0 0,-1-6 0 0,1 5 0 0,-1-3 0 15,0-3 8-15,10 3-2 0,-1-3-1 0,1-7-1 16,7 2-1-16,10 2 1 0,0-5 3 0,-1-1 5 16,10-4-5-16,-2 5 9 0,2-5 5 0,-1 0 8 0,9-6 6 15,0 5 4-15,9-3 7 0,-1-2 4 0,10 2 2 0,0-6-1 16,16 4-3-16,1-8-3 0,8 4-6 0,1-6-5 0,8-4-11 15,8 1-9-15,11 0-14 0,-3-6-24 0,2 5-32 16,-1-10-65-16,1 6-135 0,7-11-137 0,-7 2-216 0,0-3-113 16,-9-3-102-16,7 0-38 0,-6 5-2 0</inkml:trace>
  <inkml:trace contextRef="#ctx0" brushRef="#br0" timeOffset="20331.09">32121 4964 183 0,'-18'-7'810'0,"1"3"17"0,9-5 12 16,-2 4-201-16,10-5-230 0,-8 5-150 0,0 0-101 16,8 1-71-16,-10-3-42 0,10 4-31 0,0 3-79 15,0-5-123-15,0 0-130 0,-8-5-215 0,8 5-108 0,0 5-102 0,0-5-55 16,0 5-24-16</inkml:trace>
  <inkml:trace contextRef="#ctx0" brushRef="#br0" timeOffset="32484.46">3317 6043 359 0,'0'-6'347'0,"0"3"-95"0,-9-3-85 0,9 0-55 15,-9 3-33-15,9 3-23 0,-8-7-11 0,-1 7-8 16,9-4-6-16,0 0-3 0,-9 4-2 0,9 0-5 0,0 0 0 15,0 0-2-15,0-6-2 0,-8 6 3 0,16 0 3 0,-8-4 4 16,0 4 8-16,0 0 7 0,0 0 7 0,0-5 8 16,0 5 9-16,0 0 7 0,-8 0 8 0,8 0 9 0,0 0 5 15,0 0 2-15,-8 0-5 0,8 0-5 0,-10 0-8 0,-7 0-9 16,9 0-12-16,-10 0-5 0,0-5 1 0,1 5 7 16,-10 0 12-16,10-5 17 0,-17 5 15 0,8 0 18 0,0-5 10 15,-8 5 3-15,-1-4-7 0,-2 4-12 0,4-7-15 16,-2 4-16-16,0-2-23 0,1 5-15 0,-10-5-10 0,9 0-12 15,0 0-6-15,1 0-2 0,-1 5-4 0,9-5-5 0,-8 5 8 16,7-5-8-16,-6 5-2 0,6-3-2 0,0 3-2 0,-7 0-2 16,17 0-1-16,-9 0 1 0,0 0-2 0,-1 0-1 15,10 0-1-15,-10 0 0 0,-7 3 1 0,8-3 0 0,0 5 0 16,-8 0 1-16,-2 0 0 0,2 5 3 0,-8 0-1 0,5 0 0 16,-6-1 1-16,8 1-1 0,1 5 0 15,-1 0-1-15,-7 0-1 0,5-2-1 0,3 1 1 0,-1 1 0 0,1 0 0 16,7 0 1-16,-7 1 0 0,8-3 0 15,-1 2 0-15,2 0 0 0,-1 0 0 0,8-1-1 0,-8 0 0 16,9 0 0-16,-9 1-2 0,8 5 2 0,1 0 1 0,-9-1 0 16,8 7 1-16,2-3 1 0,6 7 0 0,-15-1 0 0,16 1 4 15,-8 3-2-15,-10 1-3 0,10 1-1 0,0-1 0 0,-1 4 2 16,1-2 2-16,0-3-1 0,0 2-2 0,-1-1-1 0,1 0 1 16,-1 4 1-16,-8-3 0 0,9-1 1 0,0 7-4 0,-10-2 0 15,11-6-1-15,-10 6 1 0,8-1 1 0,1 1-2 16,-1-4 0-16,0 4-3 0,1 0 4 0,-1-5 0 15,2 5 1-15,-2 0 0 0,1 1 0 0,-1 4 0 0,0-6 0 0,2 1 0 16,-2 6 0-16,1-6 1 0,9 0-1 0,-2 5-1 16,3-5-1-16,-3 0 2 0,2 0 3 0,8 5 0 0,0 0 0 15,-9 0-1-15,9 1 3 0,0-2-1 0,0 1 1 16,9 0-2-16,-9 6-3 0,8-8 1 0,-8 4-1 0,10-3 0 16,-3 0-1-16,-7 6 0 15,10-5 1-15,-10 5 0 0,8-4 0 0,0 4 0 0,-8-1 0 0,9 1 0 0,-9 0 1 16,0 0 2-16,9 0 0 0,-9-1 0 15,0-4 2-15,0 5-1 0,-9-1 0 0,9 3-1 0,0-3 0 0,-9 1-1 0,1 3 0 16,8-1 1-16,-8-2 0 0,8 4 4 0,0-4 0 0,0 4 2 16,0-4 1-16,8 5-1 0,0-5 1 0,1 5 0 15,9-6-2-15,-10 6-1 0,10-5-1 0,-1 5-2 0,0-1 0 16,0 1-2-16,9 0-1 0,-8 5 2 0,-1-6-3 16,1 1 1-16,8 0-1 0,-9-1 1 0,9-4 1 0,-8 5 0 15,8-10 0-15,-9 5-1 0,9-6 3 0,-8 1-2 0,8-4 0 16,-2 4-1-16,4-5 2 0,-2 0-1 0,0 0 2 15,0-5-2-15,9 0 2 0,-1 0-1 0,0 1 0 0,2-5 1 16,8 3-2-16,-10-4 0 0,9 1 1 0,1-1 3 0,-1-1-4 16,-8-3 3-16,9 5-3 0,-1-1 2 0,0-4-2 15,1 4 2-15,0-5-4 0,-1 6-1 0,0-5 1 0,-8-1 0 16,9-4 10-16,0 3-5 0,7-3-3 0,-8-5-1 0,0-1-1 16,9 1 0-16,-9-5 0 0,1 0 0 0,9-6-8 0,-10-4 4 15,8 0 14 1,-7-4-4-16,9-1-2 0,-10 0-1 0,1-5-1 15,7-5-2-15,-7 5-2 0,0-4 1 0,-1-1-11 0,0-5 5 0,-8 7 4 0,-2-7 1 0,4-4 2 0,-2 3 1 16,-1-3 1 0,1 0 0-16,-1-5 0 0,0 4-1 0,3-5 0 0,-4 1-1 15,2-6 1-15,-9 2-4 0,18-1 4 0,-10 1 2 0,1-6-1 16,0-1-1-16,-1-4 0 0,1 0 2 0,-9 1 0 0,9-8 4 0,-1 2-3 0,-7 0-2 16,0 1-1-16,-2-6-1 0,1-5 0 15,1 7 0-15,-1-2 0 0,-1-1-1 0,-7 3-1 0,7-8 1 0,-8 7-1 16,10-1 1-16,-9-1 1 0,-1-2 0 0,9 4 0 0,-8-2-2 15,8-3 1-15,-1 4 1 0,-7-5 2 0,8 1 0 0,-9-7 0 16,9 7 0-16,-1-6 2 0,-5 7 4 16,4-7 3-16,-6 5-1 0,8-4 1 0,-9-1 1 0,1 6 3 0,0-6 0 15,-2 1 1-15,-7-1-2 0,0 1 0 0,0-2 0 16,-2 8 5-16,-7-2 2 0,0-5 1 0,-7 6 3 0,7-1-1 16,-9 0 1-1,0-5-2-15,0-3-1 0,1 3-2 0,-10-5-3 0,10 2-4 0,-10-2-1 0,10 0-3 0,-1 1 3 0,-9 0-1 31,10 0-3-31,0-1-2 0,-2 6-2 0,3-5-1 16,-3 4-1-16,3 2-1 0,-3-9-2 0,0 7 4 0,3 2-1 16,-3-2-2-16,2 2-1 0,0-2 2 0,-1 0 1 0,-9 1-1 15,10 4 1-15,-10-5-3 0,-8 1 3 0,9 0 2 16,-1-1 3-16,-7 1 0 0,-1-2-2 0,-10 7 2 0,11 0 1 16,-19-6 0-16,9 9-1 0,-7-2 0 0,-3 4-3 0,2-2-1 15,-1 6 0-15,1 1-1 0,-9 3 0 0,10 3-2 0,-2 1 2 16,0 3 2-16,9-3 2 0,-8 8 4 0,8 3 5 15,0 1 0-15,2-3050-1 0,-4 6109 4 0,3-3050-4 16,8 2-2-16,0 3-2 0,0 0-4 0,1 0-6 0,7 6 0 16,1 4 0-16,-2-5 0 0,12 5 0 0,-11 0 0 0,18 0-3 15,-8 1 0-15,8 4 0 0,-10 0-4 0,10-6-18 0,-8 6-8 16,8 6-14-16,0-6-18 0,-9 9-20 0,9-4-25 16,-8 10-70-16,-2-1-106 0,10 1-81 0,-8 4-107 0,0 2-197 15,8-3-78-15,-10 8-50 0,2-3-21 0</inkml:trace>
  <inkml:trace contextRef="#ctx0" brushRef="#br0" timeOffset="35012.18">12122 9256 206 0,'-9'-8'258'0,"9"2"-57"0,0 2-50 0,0-6-36 0,0 4-28 16,0-4-13-16,-8 6-8 0,8-5-3 0,0-3-3 16,0 9-5-16,0-8-7 0,0 1-3 0,-9 6-1 15,9-6-5-15,0 5-2 0,0 0-2 0,0 1 1 0,-9-1 2 16,9-5 0-16,0 10 2 0,-8-5 0 0,-1 0 0 0,9 0 5 16,-8 0 3-16,-2 0 8 0,10 0 4 0,-8 1 7 15,-1-1 7-15,1 1 12 0,8-2 9 0,-9 1 7 0,0-5 3 16,-9 5 5-16,9 0 12 0,-9 0 11 0,11-4 0 0,-10 3 0 15,8 2-3-15,-8-6-8 0,-1 6-7 0,1-2-13 0,-1-3-17 16,2 3-13-16,-11 3-6 0,10-4-8 0,0 3-5 16,-1 0-12-16,-8-2-1 0,9 6-1 0,-1-4-4 15,1-1-3-15,-9 0-6 0,8 5-6 0,-8-5-2 0,10 0 6 16,-11 5-4-16,9-4-2 0,-8-2-3 0,0 6-3 0,8 0 0 16,-7 0-1-16,-1 0-3 0,1 6-2 0,-2-6-3 0,1 4 0 15,1 1-1-15,-12-5 1 0,12 5 2 0,-1 0 0 16,-9 0 2-16,9-1 2 0,0 2 2 0,-8-6 3 15,7 4-1-15,1 0 4 0,-9 3 2 0,10-4 0 0,-1 3-1 16,0-2 1-16,0 1-2 0,-1 1-4 0,10-2 3 16,-9 2-6-16,1-2-4 0,5 0-1 0,-5 2-2 0,8 3-1 0,-9-4-2 15,8 5 2-15,1 0-2 0,0 1 0 0,-9-7 2 0,9 5 2 16,-1 1-3-16,1-5 3 0,-1 5-1 0,1-5 2 16,-9 5 0-16,8-1-4 0,-8 1 2 0,9-5-3 0,-1 4 4 15,-7 1-2-15,8 1 0 0,-1-1 1 0,1-2-1 16,-8 8 3-16,5-6-2 0,3 0-1 0,0 3-1 0,0 2 0 15,0 0-3-15,0-5 0 0,-1 4 0 0,0 1-2 0,10 0 3 16,-9-1 1-16,8 0 0 0,-8 2 1 0,0-1 2 0,8-7 0 16,-9 8 0-16,8-2 3 0,-6-4-1 0,-1 5 2 15,8-1 3-15,-9-4 1 0,2 5 3 0,-2-1 1 0,0 1 0 16,1 5 0-16,0-5-2 16,9-2-1-16,-10 8-3 0,1-6-2 0,8 4-1 0,0-5-4 15,-8 1 1-15,9 5-2 0,8-6 1 0,-10 5-1 0,10-4-3 16,-9 10 1-16,9-5 1 0,-8-1 0 0,8 1 0 0,0-7 0 0,0 7 0 15,-10 1 2-15,10-3 1 0,0 2-2 16,0 1-1-16,0 2 1 0,0-3 1 0,0 9-1 0,-7-5-1 16,7 6 1-16,0-1 1 0,0-4-1 0,-9-1 2 0,9 5 0 0,0 1-2 15,0 3 2-15,-9-2 1 0,9 3-2 0,-9-5-1 0,9 5 1 16,-8 0 0-16,8-4-1 0,-8 4 3 0,8-5-1 16,-10 6 0-16,10-7 0 0,0 1 4 0,0 1 0 0,0 3-3 15,0-2 0-15,0-3 0 0,0 3-2 0,0 2 0 0,0 3 2 16,0-3-3-16,0 1 2 0,0 5 0 0,0-6-2 15,0 2 1-15,0 0 1 0,0-1-1 0,0 0 0 0,0-1 2 16,0-2-2-16,0 2 1 0,-8 2 1 0,8-6 1 0,0 1-2 16,0-2 2-16,8 8 2 0,-8-13-1 0,0 11 1 15,0-4 2-15,0-1 1 16,10 1 0-16,-10-1 0 0,8-1 1 0,-8 8-2 0,8-7-2 0,-8 4 0 16,9-3-2-16,0 3-1 0,-9 3-1 0,9 3-1 0,-2 0-1 0,3-4 1 0,-2 3 0 15,1 1 0-15,1 0 1 0,-2 0-1 0,0 0 0 16,10 0 1-16,-9-4-1 15,-1 3-2-15,10 1 1 0,-9-4 2 0,-1 4-1 0,9 0-1 16,-8-1-2-16,-1 1 0 0,10 1 0 0,-10-1 0 0,2 2 1 16,6-3-2-16,-7 1 1 0,0 0 0 0,8 0 2 0,-8 0 1 0,0 0 2 0,-2 0-2 15,11-4 1-15,-8-1 1 0,6-1 0 16,-6 3-1-16,7-3 0 0,-8 1-1 0,8-4-2 16,1-2 1-16,-2 8 1 0,2-7 0 0,8 4-1 0,-9-3 1 0,0-1-2 0,10 6 2 15,-10-7-1-15,1 1-1 0,-1 1-1 0,9-1-1 16,-8-4 0-16,8 3-1 0,-9-2 1 0,9-3 0 0,0-3 1 15,0 5 0-15,-9-5 0 0,8-1 1 0,3-5-1 0,-2 6 1 16,0-5 1-16,-1 0 2 0,1-2-1 0,1 3-1 16,-1-1 2-16,1-1 0 0,-2-4 0 0,1 4 0 0,0 1-2 15,9-1-1-15,-10 1 0 0,2-5 0 0,-2 4 0 16,10 1 0-16,-8 0-1 0,8-5 1 0,-10 5 1 0,10-7 0 16,-1 8 0-16,11-6 1 0,-12-5-1 0,4 5-1 0,5-6 1 15,2 0-3-15,-1-4-1 0,0 0 2 0,1 0-1 0,-1 0 2 16,-7-4 0-1,7 0 1-15,-9-1-1 0,9 0 1 0,-7-5-1 0,-2 5 0 0,1-4-1 0,0-6-4 0,-1 5 12 16,1-5-8-16,-10 7-5 0,11-8-2 0,-2-4-4 0,-7 7 1 16,-1-3 0-16,8-4 1 0,-8 1-12 0,9-5 6 15,-9 4 5-15,-1-4 4 16,3 4 2-16,6-5-1 0,-8 1 5 0,1 0-1 0,-2-1 1 0,1 1 1 16,-1 0 1-16,12-7 1 0,-20 8-2 0,9-2 0 15,-1 1 0-15,1 0 0 0,1-1 0 0,-10 1 3 0,10-5 0 0,-1 3-11 0,-1-2-7 31,1-2 7-31,-8 2 5 0,9-3 0 0,-11-3 2 0,10-1 0 0,0 2 1 0,-9-6 12 0,9 1 9 16,-8-1-6-16,-1-6-3 16,8 1 1-16,-5 0 3 0,-4 0 2 0,2-1 3 0,-2 2 1 0,-6-2 1 15,7 2 3-15,-9-1-2 0,10 0-1 0,-10 4-3 0,10-2-1 0,-10-3-5 0,1 1-3 32,9 5-2-32,-11-6-1 0,3 2-3 0,0-1-1 0,-3-5 0 15,3 6-1-15,-10-2 2 0,8-3 1 0,-8 0 0 0,8-3 0 16,-8 2 4-16,0 0 1 0,0 1 2 0,0 0 1 15,0-7-2-15,0 6 2 0,-8-9 0 0,8 4 0 0,-8 2 0 16,8-8-1-16,-10 1 1 0,3-5-5 0,-3 7 0 0,0-7-2 16,3-3-1-16,-2 2-1 0,0 2-3 0,9-6-1 15,-9 1-1-15,1 0 0 0,0-1 0 0,8 6-1 0,-10-2 0 16,2 2 0-16,-1 5 0 0,9 0 3 0,-9 4 1 16,1 5 2-16,-1 0 4 0,1 1 3 0,-10 3 4 0,10 1 1 0,-10 0 3 15,9 1-2-15,-8-2 1 0,0 0 0 0,-1 4-2 16,1-4-2-16,-9 0-2 0,8 2-1 0,1-1-2 0,-9-5-3 15,8 4-2-15,-6-4-1 0,-3 0-2 0,9 1 0 16,-8-1-1-16,1 1-2 0,-1-1 0 0,-1 0 0 0,-7 6 0 16,8 4 1-16,-9-6 0 0,9 11 0 0,-10-5-1 0,1 5 1 15,1 4 1-15,-1 0 5 0,1 2-4 0,0 7-2 16,-3-2-1-16,4 8-2 0,-12 1-1 0,3 4-3 0,-2 5-10 16,1 5-23-16,-10 5-26 0,10 5-31 0,0-1-39 0,8 11-74 15,0-1-138-15,1 6-153 0,17-1-241 16,-1 0-87-16,10 7-49 0,8-8-18 0,0 2 9 0</inkml:trace>
  <inkml:trace contextRef="#ctx0" brushRef="#br0" timeOffset="36581.35">21091 8767 375 0,'-16'0'388'16,"7"-4"-128"0,-9 4-108-16,3-4-55 0,5 4-32 0,-8-5-11 0,9 0-4 15,-8 0 1-15,9 5 4 0,-1-5 5 0,-8 0 5 0,8 0-2 0,1 1-4 0,-1-3-6 16,0 4-8-16,1 3-7 0,-2-5-7 0,2 0-6 0,-1 0-6 16,-8 0-2-16,8 0-2 0,-9 0-2 0,2 0 4 0,-2 2 4 15,1-4 11-15,-1 3 9 0,-8-1 11 0,0-1 11 16,-9 2 12-16,1-1 13 0,6 0 16 0,-5-4 17 15,-2 3 15-15,1-4 11 0,-1 6 7 0,-9-6 3 0,9 1 2 16,-8-1-5-16,-1 4-10 0,1-4-14 0,0 0-21 0,-1 2-19 16,0-2-20-16,1 5-18 0,0-5-12 0,0 1-11 15,0 2-8-15,-1-1-7 0,0 2-5 0,1 2 0 0,9-1-3 16,-10-5 2 0,1 5-1-16,9 2 1 0,-10-4 0 0,0 7 0 0,1-5-1 0,-1 5 0 0,1 0 1 0,8 0 1 0,-9 0 2 15,10 5 0-15,-9-5-1 0,8 7-1 0,0-4 2 16,9 2-3-16,-8 0-1 0,-2 0 0 0,11 4-2 0,-11 2-3 15,2-1-1-15,0 4 1 0,-3 1-2 0,-5-5 0 0,7 9 1 16,0-5-1 0,-8 5 0-16,0-3-1 0,10-2 0 0,-12-4-1 0,10 5-1 15,0-6 1-15,1 6 0 0,-1 0 2 0,0 0-2 0,8-1 2 16,-7 1-2-16,8 4 1 0,-9-5 1 0,10 7 0 0,-2-7-1 16,2 12 1-16,-2-8-1 0,-8 3 1 0,9-3-1 15,-8 2 0-15,7 4 0 0,-7-4 1 0,8-2 1 0,-9 7-2 0,0-1 2 0,8 1-1 16,-6 1 0-16,-2-8 2 0,0 7-2 0,9 4 0 0,-8-5 0 15,6 11 0-15,-5-5 0 0,8 3 2 0,-11 1 2 0,1 6-3 16,9-1 4-16,0 5 2 0,0-6 2 16,-9 6-1-16,8 1 0 0,2-1-1 0,-1 5-1 0,0-1 1 0,0-4-2 15,0 10-1-15,8-6-5 0,1 3 0 0,-1 1 2 16,2 2 1-16,-2 1 1 0,8-3-2 0,3 2 0 0,-2 4 1 16,0 1 1-16,1 0-1 0,-2 0 1 0,2 0-1 0,8-1 1 15,0 0 1-15,-9 0 2 0,9 1-4 0,9-4 2 0,-9-2-2 31,0 1 0-31,8 0 0 0,-8-1 1 0,10-4 0 0,-2 5-1 0,1-10 1 0,-9 4 1 0,9 1 3 0,-2-4 1 32,3-1-2-32,-3-1-1 0,4 1-1 0,-2 0 1 0,9 1-1 15,-11 4 1-15,2-5-5 0,9 4 0 0,-10 1 3 16,0 5-1-16,10 0 0 0,-10-6 0 0,10 6 1 0,-1-5-1 16,-8 4 2-16,8-4 0 0,0 0 0 0,0 0-1 0,10-5 1 15,-9 4-1-15,-1-3 0 0,1 4 0 0,8-11 2 0,-1 7-1 16,1-2 1-16,-8 2 2 0,18-6 0 0,-11 5 0 15,1-1 3-15,9-4-2 0,-9 6-1 0,8-1-1 0,1 0 1 16,-9 0-2-16,9 1-1 0,-1-3-2 0,1 3-2 0,8-7 0 16,-7 7 0-16,-2-7 0 0,0 2-1 0,1-6-1 15,0 5 1-15,8-4 1 0,-7-7-1 0,6 6 2 0,-7-4 2 16,8-1-1-16,1-4-2 0,-9 4 0 0,9-4 0 0,-9-1 0 16,-2 0 3-16,11-5-4 0,-18 6 1 0,9-5-1 15,0-4 1-15,-1 2-5 0,10-3 3 0,-9-7 0 0,-2 8-2 16,4-6 2-16,-3 5 1 0,10-7-3 0,-10-2-3 15,8 4 4-15,3-6-2 0,-10 2-3 0,8-6 1 0,1 4-2 16,-9-4-3-16,9 0 3 0,-1-4 1 0,-8 4 2 16,-1-6 0-16,0 6 2 0,1-4 2 0,0 4 2 0,-9-6 2 15,1 6 0-15,-2-4-1 0,1 4 0 0,0-6-1 0,0-2 2 16,0 3-16-16,0 0 5 0,0-5 2 0,2-1 2 0,-3-2 2 16,10 3 0-16,-9-5 2 0,-1-5-1 0,9 1 13 0,2 0-6 15,-11-11-2-15,18 1-2 0,-7 0-3 0,-2-6-1 16,10-4 2-16,8-5 0 0,-7 1 0 0,5-12-1 0,-5 7 0 15,15-10 1-15,-7-1 1 0,-2-5 0 0,1-3 0 0,0-2 2 16,0-5 3-16,-9 1 3 0,10-5 3 0,-9-5 2 0,-1-1 3 16,-9-3-1-16,10-7 2 0,-9 3 0 0,-9-8-2 15,0 1 2-15,9-4-1 0,-18 0-1 0,9-1-1 16,-9-5 2-16,9 1 0 0,-8-6 0 16,8 1 0-16,-9-5-3 0,1 1-1 0,-9-12-2 0,8 1-1 0,-9-10-4 0,-8 6-7 15,9-7 0-15,-18-3-2 0,9 4 2 16,-8 5 2-16,-9 0 2 0,0 9 2 0,-3 2 4 0,-13 9 5 15,6 4-1-15,-16 6 3 0,9 9-2 0,-10 0 0 16,-9 10 0-16,10 5-1 0,-17 5-2 0,-1 9-4 0,-8 7-4 16,-10 6-4-16,-7 12-10 0,-1 6-15 0,-8 8-18 0,-2 11-24 15,-7 4-37-15,9 10-91 0,8 3-102 0,0 7-100 0,1 1-140 16,16 9-158-16,9-6-86 0,9 10-39 0,8-5 4 0</inkml:trace>
  <inkml:trace contextRef="#ctx0" brushRef="#br0" timeOffset="37753.97">19147 9345 339 0,'-9'-10'455'15,"1"0"-114"-15,8 5-121 0,-9 0-71 0,1-5-37 0,8 5-22 16,-10 5-15-16,10-4-13 0,0-1-8 0,-8 5-8 16,8 0-10-16,0 0-10 0,-8 5-9 0,8-1-7 0,-10 1-2 15,10 5 3-15,-8 0 5 0,-9 5 10 0,8 5 8 0,-8-1 11 16,7 1 15-16,-6-1 13 0,-2 1 16 0,1-1 12 16,9 5 7-16,-10-9 5 0,9 4 3 0,-9-4-2 0,10 5-7 15,-1-7-11-15,9-3-16 0,-9 6-13 0,9-6-15 16,0-5-11-16,0 3-8 0,0-8-5 0,0 6 0 0,9-2 3 15,0-4 5-15,-1 0 3 0,10-10 2 0,-1 7 2 0,1-7 2 16,-1 0 0-16,-7-6-2 0,7 6 1 0,0-3 2 16,-9 3 1-16,10 0 5 0,-10 2 2 0,1-4-1 0,-9 2 0 15,0 6-4-15,8-1-6 0,-8 5-6 0,-8-4-8 0,-1 8-8 16,1-4-6-16,-10 5-4 0,10 5-3 0,-9 6 0 16,-10-8-3-16,10 7 0 0,-1 3-3 0,-8-2 2 0,17-6-2 15,-8 5 0-15,8-1-2 0,1-4-2 0,0 4-3 0,-2-3 1 16,10-3 2-16,0 2 1 0,0-4 0 0,0 4 1 0,10-6-1 15,-2 1 10-15,0-5-1 0,10 5-4 0,-1-5-3 16,1 0 0-16,0 0-1 0,-3-5 0 0,5 0 1 0,4-3-10 16,-6 2 6-16,-9-4 3 0,8 4 1 0,0-2 1 0,-7 3 2 15,-2-5-1-15,-8 4 0 0,0 6 0 0,0-4-1 16,0 4 1-16,-8 0 0 0,-2 0 1 0,2 4-2 0,-9 2-1 16,-1-2 3-16,0 2-1 0,2 3 0 0,-2 1-1 15,1 0-2-15,-1 4 1 0,1-4-1 0,8-1 0 0,-8-3-1 16,17 3-2-16,-9 1-1 0,0-5 0 0,9 0 1 0,0 5-3 15,0-5 2-15,9 0-1 0,0 0 0 16,-1 5-1-16,10-6 2 0,-9-4-2 0,9 5-1 0,-3-5 0 0,5 0-1 16,-3 0 2-16,0 0 1 0,-9 0-2 0,1-5 2 15,0 5 3-15,-1 0 2 0,1-4 1 0,-9 4 3 0,0 0-2 0,0 0 0 16,-9-7 2-16,1 7-2 0,-10 7-2 0,0-7-1 16,2 9-1-16,-12-4-1 0,3 10 2 0,-1-6 0 15,0 5-1-15,-9 2 1 0,18-1 1 0,-9-7 0 0,9 8-1 16,0-7 1-16,8 1-2 0,0-5 1 0,0 6-1 0,9-11-3 15,9 10-2-15,0-10 2 0,0 3 2 0,8-3 0 16,0 0 1-16,1-3 1 0,7-3 1 0,-7 2 2 0,8-7 3 16,0 6-4-16,-9-5 0 0,8 7-1 0,-5-9 0 0,-3 2 0 15,-10 6-2-15,3 0 2 0,-2-2 0 0,1 2 0 0,-9-1 2 16,0 5 1-16,0-6-1 0,0 6-1 0,-9 0 1 16,1 0 1-16,-9 0-2 0,0 0-1 0,-3 6-4 0,-5-6-11 15,8 5-33-15,-1-1-60 0,1 2-83 16,0-2-80-16,9 0-77 0,-2-4-118 0,2 6-179 15,-1-6-71-15,9 0-26 0,0 0 25 0</inkml:trace>
  <inkml:trace contextRef="#ctx0" brushRef="#br0" timeOffset="39588.61">26919 9701 172 0,'-17'0'495'0,"-1"0"-117"16,1 5-143-16,0-1-91 0,-1 8-47 0,1-2-27 0,-9-2-13 16,8 7-8-16,1 0-3 0,0-1-1 0,8 1-4 0,-9 0-4 15,10-7-6-15,8 8-5 0,-8-6-3 0,8-1-3 16,8 1 1-16,-8-6 1 0,8 6 2 0,2-4 2 0,7-6 3 15,-9 6 1-15,10-12 1 0,-1 6 1 0,0-6 0 0,1 2 1 16,-1-6 1-16,1 0 5 0,-1 6 8 0,-7-7 13 16,6 1 13-16,-7 0 18 0,0 2 14 0,-1-2 21 0,0 0 20 15,-8 0 11-15,10 6 6 0,-10-3-6 0,0 4-10 0,-10-2-18 16,2 5-17-16,0-5-26 0,-10 10-24 0,2 0-23 0,-11 5-14 16,1-1-11-16,-1 11-8 0,1-7-2 0,0 3-2 15,1 3 0-15,7 1-2 0,1-1 0 0,0-4-2 16,8 0 0-16,0 0 0 0,9-1 0 0,0-4 1 0,0 5-2 0,9-5 2 15,0-1-1 1,-1-4 2-16,10 5 0 0,-2-10 3 0,11 4-3 0,-10-8 4 0,9 4 0 0,-9-5 1 0,10-5-3 16,-1 1 2-16,-9-1-1 0,0 0 6 0,1-5-2 15,-1 1-2 1,-9 5 4-16,2-7 2 0,-2 1 7 0,-8 1 3 0,9-2 4 0,-9 2-2 0,-9 5 5 0,9-1 1 0,-8 0-2 16,-2 4-1-16,2 2-6 0,0 0-5 0,-1 4-4 15,-9 0-4 1,11 0-4-16,-3 0 0 0,0 4-4 0,3-4 0 0,-4 4-1 0,4 2 1 0,7-2-1 0,-8 2 0 0,8-2 0 15,0 2 0 1,8-1-1-16,-8-1 1 0,7-4-1 0,4 6 2 0,-4-2 0 16,3 0 1-16,0-4 0 0,6 0 4 0,2 0 0 15,-10 0 0-15,0 0-1 0,2 0 0 0,7 0-2 0,-17 0 1 0,8 0 0 16,1 0-4-16,-9-4 0 0,0 4 3 0,0 0 1 0,0 0 1 0,0 0 1 0,0 0 1 16,0 0 0-1,-9 0 0-15,9 0-2 0,-8 0-2 0,8 4-1 0,-9-4 1 0,9 0-1 16,-8 0-2-16,8 6 0 0,0-6-1 0,-10 4 1 0,10-4 0 0,10 6 0 0,-10-6-1 31,0 6 0-31,8-6-1 0,1 0 2 0,-1 3-3 0,1-3 3 16,0 0-1-16,9 0 0 0,-10 0-3 0,9 0 0 0,-8-3 2 15,0 3 0-15,-2-6 2 0,3 0-1 0,0 6 3 0,-3-4 0 16,-7-2 4-16,0 6-3 0,0 0-1 0,-7-4 0 16,7 4 0-16,-10 0 0 0,0-4-3 0,3 4 1 15,-2 0 1-15,0 0 0 0,9 0 1 0,-9 0 0 0,9 0 0 16,-8 0 0-16,8 0 0 0,0 0-2 0,0 0-1 0,0 0 2 15,0-6-1-15,0 6-1 0,0 0 0 0,0 0 0 0,0 0-1 16,8-4 2-16,-8 4-2 0,0 0 0 0,0-5 0 16,0 5-2-16,9 0-2 0,-9 0-4 0,0 0-14 0,9 0-25 15,-9 0-34-15,0 5-49 0,0-5-58 0,0 0-51 0,0 0-48 16,9 0-39-16,-2 0-35 0,3-5-52 0,0 5-90 16,7-6-55-16,-9 2-20 0</inkml:trace>
  <inkml:trace contextRef="#ctx0" brushRef="#br0" timeOffset="42159.47">28569 9026 197 0,'0'-4'311'0,"0"4"-71"0,0 0-70 0,0-4-54 0,0 4-37 0,-9-6-17 16,9 2-12-16,0-2-3 0,0 6-6 0,0-5-2 16,0 1 1-16,-8-2-1 0,8 3-3 0,0-4-2 0,-9 3-1 15,1 0 0-15,-2-2 1 0,3 2 3 0,-11-1 5 0,-1-5 1 32,12 5 11-32,-11 1 6 0,10-6 5 0,-10 5 5 0,1 0 2 0,7 0-3 0,-6-5-5 0,-2 5-7 0,1 0-9 15,0 1-5-15,-1-5-2 0,1 3-6 0,-9-4 0 0,9 0 4 16,-8 0 3-1,-2 7 10-15,0-9 4 0,1 2 10 0,0 2 8 16,-9-2 6-16,9-5 2 0,-9 5 1 0,1 0 1 16,-1-4-3-16,0-1-7 0,1 6-3 0,-10-6-6 0,8 5-4 0,-6-5-2 0,-2 7-5 0,1-3-4 0,1-4-5 0,-3 5 0 31,2 1-9-31,-1-1-6 0,1 0-1 0,-1 0-4 16,-7 6 2-16,7-7-1 0,-6 1 1 0,-4 6 4 0,11-6 1 15,-9 4 1-15,-1-2-2 0,1 3 1 0,9 0-3 0,-10 0-2 16,3 0-1-16,5 0-5 0,2-1-2 0,-1 3-4 15,1 3-3-15,0 0-2 0,-1-7-3 0,9 7-2 0,1 0-1 16,-1 7-2-16,9-7-6 0,-9 0 3 0,9 0-1 16,-8 0 2-16,6 0 0 0,3 0 0 0,-1 0 0 0,-9 3 1 15,9-3 6-15,-8 0-1 0,-1 0-1 0,0 0-1 0,-8 6 0 16,8-6-3-16,-17 5-1 0,8 0 0 0,-6 0 2 0,-4 0-3 16,2 0-1-16,9 0-1 0,-9-2 3 0,-1 3 0 15,10-2 1-15,0-4-1 0,9 6 0 0,-10-2 3 0,9-4-1 16,0 6 0-16,1-6 1 0,-1 4 4 0,0-4 0 0,9 6 0 15,-8-6 0-15,8 0-1 0,-2 5 0 16,3-5-2-16,-10 0 1 0,17 4 0 0,-16-4-1 0,8 4 0 0,0 2-4 16,-1-2 0-16,-7 6 2 0,10 0 2 0,-12 0-3 15,0-1 0-15,2 2-1 0,8 3-1 0,-9-4 3 0,10 0 1 16,-12 5 0-16,12-5-1 0,-10-1 1 0,9 6 0 0,-8-5 0 16,8-2 0-16,-9 2 0 0,10 0-1 0,-11 5-2 15,10-5-1-15,1 0 1 0,-10 6-1 0,9-8 0 0,-9 7-1 16,9 1 1-16,-9-3 0 0,8 2 1 0,-6 5 0 0,6-6-2 15,-7 6 3-15,7-2 0 0,-6-2-1 0,-4 3-1 0,12 1 1 16,-10-6-1-16,0 6-2 0,10 0 3 0,-10-6-2 16,0 6 0-16,9-5 2 0,-8-1 0 0,7 0-1 0,1-4 0 15,0 4 3-15,8-2-2 0,-8-3 1 0,9 1-1 0,-1 0-2 16,-8 0 2-16,9 0-1 0,0-2 1 0,0 2-1 16,-1-5 1-16,1 5-3 0,-1 0 3 15,1-1-1-15,0 1-9 0,-1-5 4 0,1 5 4 0,9 0 1 0,-10-5 0 0,1 4 2 16,-2 2-2-16,3-2 2 0,-1 1 9 0,-1 0-4 0,1 0-5 15,-10 0-2-15,10-1 1 0,0 5 0 0,0-4 0 16,-9-1 0-16,9 6 2 0,-10-4 2 16,9 3-2-16,-8-5 1 0,9 6 0 0,-9-5-1 0,0 0 1 15,0 0-1-15,9 0 0 0,-1-2 1 0,-8 2 0 0,9-4 3 16,-1-1-1-16,-9 0-1 0,10 0 0 0,1 0 0 0,-1-5 0 16,-1 5-1-16,-9 0-3 0,2-2 0 0,8 3 1 0,-9-2-1 15,0 6 1-15,9-4-1 0,-10-2 0 0,11 2 1 16,-12-1 2-16,2-1-1 0,9 0 0 0,-9 2-10 0,0-2 3 0,9 2 5 15,-9 0-2-15,0 2 1 0,0-3 0 0,-2 0 1 16,3 4-1-16,0-3 9 0,-11 3-4 0,11-2-2 0,-1 1 1 16,0-3-2-16,-2 0-1 0,3 5 0 0,-1-5 0 0,0 0 0 15,1 5 1-15,-2-6-1 0,1 6 0 0,0-5 0 0,0 5 0 16,-9-5 0-16,8 3 6 0,-7 2-2 0,8 0-2 16,1-4-2-16,-11 3 0 0,11 5 1 15,-10-4 0-15,0 2-1 0,9 1-3 0,-9 3-2 0,1-3 2 0,-1 2 3 0,9 0 3 16,-9 0-1-1,9-1 2-15,1 1 0 0,-1 0 1 0,-1 3 4 0,1 3-1 16,8-7-1-16,2 11-1 0,-11-11-3 0,19 11-1 0,-10-6 2 16,0 1-2-16,11 4-2 0,-2 0-2 0,9 5 0 0,-8 1 0 15,8-1 2-15,-10 6-1 0,20-6-2 0,-10 6 0 16,8-1 3-16,1 4 0 0,-9-4 0 0,7 6 1 0,3-6 2 0,-2-1-1 16,1 8-1-16,0-7 0 0,-1 5 1 0,1-4 2 0,-1 3-1 0,2 1-1 0,-2 0 0 15,0 0 0-15,2 0 2 0,-2 0 0 16,1 0-2-16,-1 6 0 0,1-7-1 0,0 1 1 0,-2 5-1 0,4 0 4 15,-4 1-2-15,2-7-2 0,1 7 1 16,7 0-1-16,-9-4 1 0,1 5 1 0,0-2-1 0,-1-1-2 0,1 1 1 16,0 0 4-16,8-6 1 0,-8 7 1 0,0-1 2 0,7-5 2 15,-6 5 0-15,7-6 0 0,0 7 3 0,0-6-1 16,9 5 0-16,-8-5 3 0,17 4-3 0,-8 2-1 0,-2 0-1 16,10-2 2-1,-1 0-3-15,1 6-2 0,7-4-1 0,3 4-4 0,-2-6 4 0,1 2-2 0,-1 3 1 0,0-4-1 0,1 2 0 31,9 2 2-31,-2-10 0 0,-7 7 6 0,6-2 0 16,4 1 2-16,-2-4 1 0,0 2-1 0,-1 3 2 0,2-6-3 0,-1 5-1 16,0 0-3-16,9-4-3 0,0-1-1 0,0 0-1 15,-1-6 3-15,10 7 1 0,0-7 1 0,8 2 1 0,-10-1-1 0,10-5 1 0,10 6 0 0,-10-6-2 16,9-1-4-16,-8 3-1 16,8-3-11-16,-1-3 4 0,0-1 2 0,-8 1-2 0,9 1 1 0,-8-8 2 0,0-3 0 0,-2 3-2 15,1-2 9-15,-1-1-4 16,3-1-2-16,-11 0 0 0,10-2 2 15,-1-3-1-15,0-5 0 0,-9 2 1 0,9-6-8 0,-8 0 5 0,8 0 0 0,-9 0 1 0,1 0-2 16,-1-6-4-16,1 2-4 0,-10-2-4 0,1 3 6 0,0-3-6 16,0 0-3-16,8-4-5 0,-8 2 2 0,1-2 2 15,-2 0-1-15,-8 0 1 0,8-1 1 0,2-2 0 0,-2-2 2 16,1 5 1 0,0-3 1-16,-10-8 0 0,20 6 5 0,-20-4 0 0,9 5 0 0,2-7 5 0,-10 7-3 0,0-5 2 15,0-1 10-15,-1 4-1 0,-6 3-2 0,7-2-1 0,-8 2 1 16,-1-3-3-16,1 1 4 0,-10 1-3 0,10-2-8 0,-10 2 1 15,10 5 2-15,-8-7 2 0,-3 2 1 0,2 0 10 0,-1-1-8 32,9 5-2-32,-7-5-4 0,-1 1 2 0,8-1-2 15,1 0 0-15,-1-4-1 0,0 5-10 0,8-7 6 0,-7 7 4 16,0-6-1-16,8 0 2 0,-9 2 0 0,0 3-1 0,10-5 0 16,-9 1 2-16,-1-1-2 0,9 5 1 0,-9-3-1 15,0-3-1-15,1 3 2 0,0-2 0 0,-1-5 1 0,0 6-1 16,0-1 2-16,0-5-1 0,1 1 3 0,-9 5-1 0,9-6 1 15,-1 5 0-15,0-5 0 0,1 2 2 0,-1-7-1 0,1 6 2 16,-1 0-3-16,1-6 4 0,-1 0-3 0,2 3-1 16,-3-3 1-16,1-5-1 0,1 1 1 0,-2-1-1 0,3 1 1 15,-2-4-1-15,0-1 1 0,1 0 1 0,-1-6 2 0,1 1-1 16,8 1 0-16,-8-2-1 0,-2-4 1 0,3-4 0 16,-2 4 2-16,-9-4 3 0,9 4 3 0,-7-5 6 0,-2 0 6 15,0 1 8-15,3-1 6 0,-12-5 8 0,10 5 9 0,-9-10 4 16,-10 5 4-16,11 1 9 0,-2-10-2 0,-7 5 0 0,1-6 4 15,-3 1-1-15,1-2 1 0,-7 3 0 0,-2-2-3 16,-1 1-9-16,-7-5-3 0,0 1-5 0,-7-7-3 16,-1 5-2-16,-2 1-1 0,2-5 2 0,-17 5 2 0,6-5 1 15,-16-1 4-15,0 1 2 0,-7 6-3 0,-3-7-6 16,-7 5-8-16,-8-5-7 0,-9 7-5 0,-1-7-4 0,-8 7-7 0,0-2-6 16,-8 0-4-16,-1 7-3 0,0 3-2 0,-9 0-3 15,1 2-3-15,-10 7 0 0,-7 2-6 0,-2 8-15 0,-7 1-27 16,-1 16-39-16,-8 3-53 0,-2 16-58 0,-5 3-111 0,15 16-181 15,-1 10-291-15,11 5-142 0,17 9-67 0,-1-1-14 16,19 6 23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04T07:10:43.83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2595 2960 500 0,'0'-10'424'0,"8"7"-160"0,9-9-96 0,-7 3-47 0,17-5-24 0,-10-2-10 0,8 2 2 0,10-5 7 16,8-1 9 0,0-4 7-16,10-7 6 0,-3 3 11 0,21-6 15 0,7-1 19 0,2-9 18 0,6 1 18 0,-1-1 10 0,12-10 0 15,-11 5-8-15,10-4-16 0,-9 4-14 0,7 0-29 31,-14 0-27-31,7 1-25 0,-18 8-20 0,1-4-10 0,-19 11-6 16,-8 4-1-16,-8-1-7 0,1 9 6 0,-19 1-1 0,0 2-1 16,-17 8-3-16,0-4-6 0,-10 4-7 0,-7 5-9 0,-8 0-9 15,-10 10-9-15,-9 0-5 0,1 5-4 0,-9-1 1 16,0 6-1-16,0-1 0 0,9 0 0 0,8 2 0 0,0-7-1 16,10 1-3-16,6 6-1 0,1-6 0 0,18-7-1 15,10 7-1-15,-2 0 0 0,27-4 1 0,0-2 3 0,17-4 2 16,0-4 1-16,18-2 0 0,8 1 1 0,-8-5 1 0,-2 5-2 15,2-4 2-15,0 5 0 0,-1 4 0 0,-17-6 0 16,1 12 1-16,-10-6-2 0,0 4 1 0,-16 5 3 0,-2 6-2 16,-16 0 1-16,0 0 0 0,-9 9 3 0,-9 1-2 0,-8 3 3 15,-10 7 0-15,-7 5 1 0,-9-7 0 0,-1 6 0 16,-8-4-1-16,0 4-2 0,-9-5 0 0,9-5-1 0,0 1-2 16,-8-7-11-16,15 2-20 0,2-5-33 0,-1-2-109 0,10-8-137 15,-1 1-182-15,18-1-185 0,-9-5-113 0,8-2-63 0,2 4-19 16</inkml:trace>
  <inkml:trace contextRef="#ctx0" brushRef="#br0" timeOffset="3565.26">27545 4867 108 0,'-9'0'425'15,"9"0"-110"-15,0 0-115 0,0 0-76 0,0 0-38 0,0 0-16 0,0-7-3 0,0 7 4 16,0 0 8-16,0 0 7 0,0-3 9 0,0 3 11 15,0 0 13-15,0-6 17 0,0 6 17 0,0-6 17 0,0 6 14 16,0-4 7-16,0-1 1 0,-10 5-4 0,3-5-9 16,7 0-19-16,-18 0-23 0,10 5-25 0,-10-3-23 0,1 3-18 15,-1 0-11-15,-8 0-8 0,0 0-4 0,-8 3-4 0,7-3-1 16,-8 5 1-16,9-5 0 0,-17 0-3 0,9 0-2 16,-1 0-2-16,-9 0-5 0,2-5-1 0,-3 5-1 0,-7-3-1 15,8 3-1 1,-6-6 1-16,5 6-1 0,-7-6 0 0,0 2 1 0,0-2-2 15,-1 2-1-15,1 4-1 0,1-4 0 0,-2-2-2 0,-8 1-1 16,-8 5 2-16,8-4 2 0,-7-2 4 0,-2 2 1 0,-9-2 2 16,2-4 3-16,-3 6 1 0,3-5 2 0,-1-1-1 0,-1 0-16 15,-7 1 4-15,8-1 3 0,-1 5 2 0,-7-5-2 0,7 0-2 16,2 0-2-16,-2 7-1 0,0-9 9 0,10 8-8 0,0-2-7 16,0 2-5-16,0-1-3 0,-2-5-3 0,11 6 0 0,-11-2-1 0,13 2-2 0,-13-6-1 15,2 4-1-15,-2 2 1 16,11-1-2-16,-9 1 1 0,0-2-2 0,8 2 0 0,-8-2-1 0,8 2 0 15,0-2-1 1,0 6-1-16,0-4 0 0,9 4-1 0,-10 0 2 0,11 0-2 0,-1-6 3 0,0 6 1 0,9 0 1 0,-8 0 1 16,-3 6-1-1,3-6 1-15,-2 0 0 0,9 4 2 0,-17 2-2 16,10-6 0-16,-1 4 0 0,-9 2 0 0,0-2-1 0,0-4 1 16,-8 6-2-16,8-2 2 0,0 1-1 0,-8-5-2 0,8 4 1 0,-9-4 0 0,9 0 0 0,-7 0 1 0,6 6-1 31,1-6-1-31,1 0 0 0,-1 0-1 0,9 4 1 0,-8-4-3 15,-1 0 1-15,8 0-1 0,-7 0 2 0,-2 6 2 16,10-6 1-16,-8 0 1 0,-10 0 0 0,18 4 1 0,-17-4 0 16,9 0 0-16,-2 0 0 0,1 6-1 0,0-6-1 0,1 4-1 15,-10-4 0-15,10 0 5 0,-10 5-5 0,10-5-1 16,-10 0 1-16,10 5 1 0,-12 0-1 0,14-5 0 0,-13 4 0 16,11 2-5-16,7-2 0 0,-8 1 3 0,1-5-2 15,8 7 2-15,0-4 1 0,-9 2-1 0,8-5-1 0,-6 5 1 16,-2 0 2-16,8-5 3 0,-7 5 1 0,-1-5-2 0,1 4-2 15,-2-4 2-15,1 6 0 0,1-1 1 0,-1-2 1 0,-1 4-3 16,-6-4 1-16,7 3-1 0,-8 4 1 0,-2-5-1 16,2 0 0-16,0 0-1 0,-1 3 0 0,10-2-1 0,-1-2 0 15,0 2 0-15,9-2 0 0,-9 2 1 0,18-2 2 16,-9-4 0-16,-1 5-1 0,1 1 0 0,9-2-1 0,-11-4-1 16,4 4 0-16,6-4-2 0,-7 6-1 0,-2-6-2 15,2 4 4-15,-3 2 0 0,3-6 2 0,-10 6 1 0,-1-3 0 16,11 2 0-16,-10-5 0 0,1 5 2 0,8 0-3 15,0-5 1-15,-1 5-1 0,10-5 0 0,-1 0-1 0,2-5 1 16,-2 5 0-16,0 0 1 0,9-5 1 0,-8 0-1 0,8 0 0 16,-8 2 0-16,8-3 1 0,1 0-2 0,-1 2 1 0,-1-2 0 15,11 2-1-15,-9 0 0 0,7-2 0 0,0 1 0 0,2 1 0 16,-10-2 0-16,9 2-1 0,-8 4-2 0,-1 0 0 16,1 0 2-16,-11 0-2 0,10 0 0 0,1 4 1 0,-9 2-1 15,-1-2 0-15,1 1 2 0,-2 1-1 0,11-2 0 16,-9 0 1-16,-1 2 0 0,10-2-1 0,-2 2 2 0,-6 0 2 15,7-3-2-15,-8 2 1 0,0 5 2 0,8-5-1 0,-9-1 0 16,9 8-1-16,1-9 0 0,-9 4-1 0,7 1 0 0,-7 2 0 16,9 0-1-16,-9 3 0 0,7-2 1 0,-7-1 0 15,0 5 0-15,-1-2-1 0,9 3-2 0,-8 3 0 0,8-9 2 16,0 6-1-16,-8-3-2 0,8-3 1 0,2 6 0 0,6-12 1 16,-8 5 2-16,0 1-1 0,9 0-2 0,0-5 1 15,-9 5 2-15,10-5-1 0,-2 4 1 16,1-4 0-16,1 5-1 0,6 0 0 0,-6-5 2 0,-2 5 0 0,11-2-1 15,-10 4-1-15,8-3 0 0,-9 1 1 0,11 0-1 16,-1 0 0-16,-2 0 0 0,1-2 0 0,11-3 1 0,-11 5 0 16,10-4 0-16,-10-2 0 0,9 2 0 0,-9-2 0 0,10 5 0 15,-9-4 0-15,-9 5 0 0,8 0 0 0,-7 5 2 0,6-6 1 16,-6 6-1-16,-1-6-1 0,9 7 2 0,-19-6-2 16,11 3-1-16,-1-3 1 0,9 6-2 0,-10-3-1 0,2-3 1 0,0 6 1 15,-3-6 0-15,2 3 0 0,8 2 0 0,2-5 0 16,-2 5 1-16,1-6-1 0,-1 6 5 0,1 0-3 0,0 0-2 15,1-5-1-15,5 4-1 0,-5 0 1 0,5 2-3 0,4-3 0 16,-2 7-5-16,9 0 2 0,-9-1 3 0,1 1 0 16,8-1 4-16,0 5-3 0,0 2 0 0,0-7-2 0,0 5 0 15,0 1 3-15,8 4-1 0,-8-3 1 0,9-3-1 0,-9 2 1 16,9-1 0-16,-2-4 3 0,4 4-2 0,-2 1 1 0,-9-2 0 16,7 2 2-16,11-1-2 0,-9 1-1 0,-1-5 0 15,1 4 1-15,8 1 1 0,-8-1-1 0,9 0 1 0,-1 1-2 16,-8-1 1-16,7 1 2 15,2-1 1-15,-1 6-1 0,-8-6 0 0,8 1 0 0,1-6-1 16,0 5 0-16,-1 1 1 0,-9-6-1 0,10 0 0 0,-1 1-1 16,9 0 3-16,-8-2 0 0,-2-2 0 0,10 4-3 0,-8-7 1 15,9 3 0-15,-1-2 0 0,0 1 1 0,-1-1 0 16,2-4 1-16,7 0 0 0,1 0 0 0,-1-1 1 0,1 3-2 0,1-4 0 16,-2-3 0-16,9 5-1 0,1-5-2 0,-10 0 2 15,10 0 0-15,-11-2-1 0,12 4 0 0,-10-4 0 0,-1 3-1 0,1-1 1 16,-9 0 2-16,8 0-2 0,-7 0-1 0,-1 0 1 0,-9-1-1 15,1 0-1-15,0 6 0 0,-1-4 1 0,0-2-4 16,-8 6 0-16,-1-5 1 0,1 5 0 0,0 0 2 0,-1-6 1 16,-8 11 0-16,0-5 0 0,8 4 1 0,-8-2 2 0,-8 1-1 15,8 7 1-15,-8-5-1 0,-1 4 1 0,0-4-1 0,1 3 1 16,-10 4 0-16,1-3 0 0,0 1-1 0,0-7 2 0,-1 7 0 16,-8-1-1-16,-10 1 2 0,11 0-2 0,-10-1-1 15,0 1 1 1,-7-2 2-16,8 4-2 0,-11-3 0 0,2 1-1 0,-9-7-1 15,9 13-3-15,-10-13 1 0,2 9 2 0,7-4-1 16,-9-3 1-16,1 0 0 0,10-1 0 0,-11 1 1 0,1-5 4 0,0 3-1 16,0-3-1-16,0 0-1 0,-1 1 0 0,1-3 1 15,9-2-1-15,-9 4 1 0,-2 0-7 0,12-6 1 0,-10 6 1 16,0-5 1-16,7 5-1 0,-6-6 0 0,0 6 0 0,-2 0 0 16,-8-5 8-16,10 5-4 0,-1 0-2 0,-1-2 1 0,-8-2 1 15,9 4-1-15,0 0 0 0,0 0-1 0,0-1 0 0,9-5 1 16,-10 2 0-16,1 4 0 0,0-6 0 0,8-4-1 0,1 6 0 15,-1-6 1-15,1 0 2 0,0 0-2 0,-1 0 0 0,10-6 0 16,-9 6-7-16,8-4 3 0,-9-2 3 0,10 6 0 16,-9-4 0-16,8-2 0 0,-8 6 6 0,6 0-4 0,-5-4 6 0,8 4-3 15,-10 0-1 1,10-4-2-16,-3 4-1 0,4 0 1 0,-2-5-5 0,9 5 1 0,-9-5 1 0,9 0 0 0,-8 0 0 16,7 5 0-16,-6-5 0 0,6 0-1 0,0 0 1 0,1-1 1 0,0 3 0 31,0-2-1-31,1 0 0 0,7 0 1 0,-8 0 0 15,9 0-1-15,-1 0 1 0,-8-5-1 0,9 10 0 0,-1-5 1 16,1 0 0-16,0 1 0 0,-1 4 0 0,1-6-1 0,-1 2 1 16,2-1 1-16,-4 0-1 0,5 0 0 0,-3 1-1 15,-7-2 1-15,6 2 0 0,-6-2 0 0,7-4 0 0,-8 6-2 16,9-5 1-16,-9 3 0 0,-1-4 1 0,1 0 0 16,1 0 0-16,-1 2 0 0,0-2 0 0,-1 0 1 0,1-1 1 15,0 2 0-15,0-6-1 0,-8 6 0 0,7-1-1 0,1-5 0 16,2 6 0-16,-4-6 0 0,2 5 0 0,0 0 0 15,0-4 0-15,9 5 2 0,-9-1-1 0,8 0 0 0,1 0 0 16,-1 1 1-16,2-1-1 0,-2-2 0 0,0 4 2 0,1-2-1 16,9 1 1-16,-10-2 0 0,9 1 0 0,0 6 2 15,-8-6-2-15,9 0 0 0,-1 0-2 0,0 1 0 0,1 3 2 16,-1-3 0-16,0-1-1 0,1 0 1 0,-10 5-1 16,8-3 0-16,10 1 0 0,-7 4 1 0,-4-9-2 0,4 8 1 15,-1 0-2-15,8-2-1 0,-9 2 0 0,0 4 0 0,9-6-1 16,-9 3 0-16,9 3-1 0,0-6-1 0,0 6 1 15,0 0-1-15,-8 0-4 0,8-6-3 0,0 6-9 0,0 0-17 16,0 0-22-16,0 0-26 0,0 0-32 0,8 0-50 0,-8 6-89 16,0 0-90-16,9-3-77 0,9 7-104 0,-10 4-177 0,10 1-70 15,-1 0-34-15,1 0 8 0</inkml:trace>
  <inkml:trace contextRef="#ctx0" brushRef="#br0" timeOffset="13606.94">7164 16213 91 0,'0'-6'560'16,"0"-4"-23"-16,-9 0-176 0,9 7-139 0,0-4-68 0,0 4-32 16,0-2-7-16,0 0 0 0,0 0 4 0,0 0 6 0,0-1 1 15,9 6-8-15,-9-4-15 0,0 4-18 0,7-6-18 16,-7 3-12-16,10-3-8 0,-10 1-12 0,9 5-7 0,0-4-3 16,-9 4-1-16,8-5-5 0,-8 5-3 0,0 0-5 15,8 0-3-15,-8 0 0 0,10 0-1 0,-10 0-2 0,8 0-2 16,1 0 0-16,-9 0 0 0,8 0-2 0,1 5 0 0,-9-5 1 15,9 4-3-15,-1 1-1 0,1 1-1 16,-9-3-1-16,9 3-3 0,-9 4-1 0,0 0-1 0,-9 3-5 0,9 7-4 16,-9 0-4-16,-8 4-3 0,0 1-1 0,0 9 1 0,-9 1 0 15,-9 9 0-15,-1 0 4 0,-7 4-6 0,9 1-40 16,-9 0 57-16,-1-5 33 0,2-1 17 16,-3 2 10-16,2-11 5 0,-1 5 5 0,1-6 13 0,0 8 43 0,-1-11-51 15,0-1-30-15,1-1-12 0,0-3-3 0,8-6 1 0,-9 1-3 16,9-2 2-16,1-3 1 0,-1-5 1 0,1 6 5 0,-1-12 10 15,9 6 9-15,0-4 9 0,-2-6 6 0,13 3 2 16,-12-3 1-16,19-3-1 0,-10-3-6 0,9-4-12 0,0 0-15 16,1-4-14-16,8-7-6 0,-8 3-3 0,8-6-3 0,0-1 0 15,-9 1-2-15,9 5-2 0,0-7 0 0,0 1 0 16,0 1 1-16,0 6-2 0,0-3 0 0,0-3-1 0,0 5 1 16,9-1 1-16,-9 0 1 0,8 1-1 0,9-1-1 0,-8 5 1 15,9-3-2-15,-1 3 1 0,1 5 0 0,8-6 0 0,0 8 0 16,-1-2 1-16,10 0 2 0,0 0-2 0,0 6 0 15,7 4 1-15,2-7-2 0,0 14 1 0,-1-7 0 0,9 9-3 16,-9-4 0-16,10 5 1 16,-1 0 2-16,0-2 0 0,9 2 2 0,-8 6-1 0,7-7 0 15,1 1 2-15,-1 0 0 0,1 6 0 0,0-8-1 0,0 2-4 16,0-1-6-16,-1 3-15 0,1-3-36 0,-8 0-64 0,-3 1-76 16,3 5-79-16,-9-6-89 0,-1 6-158 0,0-5-112 15,-8 5-80-15,0 0-18 0</inkml:trace>
  <inkml:trace contextRef="#ctx0" brushRef="#br0" timeOffset="14365.07">9292 15793 305 0,'-10'-6'527'15,"10"6"-155"-15,-8 0-160 0,8 6-96 0,0-6-51 0,0 8-24 16,0-2-8-16,0 8 3 0,8 1 10 0,-8 11 12 15,10-3 14-15,-10 6 12 0,8 5 8 0,0 1 8 16,2 5 3-16,-2 3 0 0,0 1-3 0,1 0-3 0,9-1-6 16,-10 1-9-16,9 5-8 0,-8-9-9 0,9 4-12 0,-10-5-8 15,9 0-12-15,-7-6-7 0,-2 2-3 0,-1 0-2 16,4-6 4-16,-2 0 14 0,-1-10 22 0,-8 5 22 0,9-4 22 16,-9-5 15-16,0 1 11 0,-9-7 3 0,1 5-2 0,-1-4-14 15,-9 0-20-15,10 5-24 0,-19-6-20 0,9 6-18 0,-8-1-10 16,1 6-8-16,-1-1-4 0,-8 1-1 0,7-1-12 15,-6 7 7-15,5-3 4 0,2 2 1 0,8-1 0 0,-7 0 0 16,7 2-4-16,1 3-2 0,8-9 10 0,1 3-8 0,8-3-7 16,-9-1-1-16,18 1 0 0,-9-5 0 0,8 0 2 15,10-6-2-15,-1-5-2 0,1-4 2 0,8 0 1 0,-1-4 2 16,1-5 0-16,0-6-1 0,9-5-1 0,1-9 2 0,-11 4 1 16,9-4-2-16,-8-5-2 0,1-1-1 0,-9 1 0 0,-3 5 2 15,5-4 0-15,-3 4 0 0,-9 3 3 0,1 6 1 16,-1 5 1-16,2 1 0 0,-10 4 0 0,8 6 0 0,-8-6-1 15,0 10 0-15,0 0-1 0,0 0-2 16,0 5 4-16,0 4-5 0,8 5-1 0,-8 2-2 0,0 9 0 16,9-2-1-16,-9 2 0 0,9-1 2 0,8-4-6 15,-8 5 2-15,8-1-6 0,1-4-5 0,6 0-12 0,4-1-20 0,-1-5-42 16,-2 2-63-16,10-13-74 0,-1 2-61 0,1 0-55 0,0-10-52 16,0-3-72-16,0-2-94 0,0-10-83 0,-1 1-5 0,-8-7 34 15</inkml:trace>
  <inkml:trace contextRef="#ctx0" brushRef="#br0" timeOffset="14602.79">10212 16436 47 0,'-9'-13'557'0,"0"3"-49"0,1 0-145 0,-2 4-131 0,3 2-78 15,-2 8-48-15,-1 2-25 0,2 4-14 0,8 5-6 0,-10 3-5 16,3 7-5-16,7-1-2 0,0 6-4 0,0 4-6 0,7-4-7 16,-7-2-8-16,10 7-5 0,8-6-5 0,-9-3-3 15,16 2 0-15,-7 2-4 0,-1-11 1 0,1 4 1 0,8-7 7 16,-9-1 21-16,9-5 40 0,-8-6 44 0,6-4 39 15,3-4 29-15,-9-6 18 0,8-5 10 0,-9-5 3 0,9-4-11 16,-8-10-34-16,-1 5-35 16,-9-11-30-16,10 2-22 0,-10 3-13 0,-8-4-8 0,0 5-8 15,0-5-8-15,-8 4-7 0,-1 7-9 0,-8-7-8 0,8 11-9 16,-9 0-13-16,2 3-19 0,-2 2-23 0,10 4-29 0,-10 0-72 16,9 6-105-16,1 5-101 0,8-6-115 0,-10 10-162 0,10 0-107 15,0 0-66-15,0 0-19 0</inkml:trace>
  <inkml:trace contextRef="#ctx0" brushRef="#br0" timeOffset="14824.02">11002 16403 54 0,'9'0'727'16,"-1"0"16"-16,0 0-27 0,1 0-220 0,2 0-167 0,-4 0-126 16,10 4-95-16,-8 2-49 0,0-2-26 0,-1 7-12 15,0-3-3-15,2 8-4 0,-1 3 1 0,-1 1-1 0,-8 9-1 16,0-1 0-16,9 3-4 0,-9 3 0 0,-9-1-3 0,9 7-4 15,0-1-1-15,-8 1-2 0,-1-6-3 0,-1 5-4 16,10-6-11-16,-8 3-20 16,0-8-29-16,-1 6-36 0,9-4-37 0,-9-5-34 0,9-7-37 15,-9 2-31-15,9-4-29 0,9-8-31 0,-9-3-43 0,9-5-73 16,0 0-67-16,7-5-27 0</inkml:trace>
  <inkml:trace contextRef="#ctx0" brushRef="#br0" timeOffset="15028.49">11358 16491 205 0,'8'-25'622'0,"-8"1"-14"0,0 5-161 0,0 3-159 0,0 2-102 16,0 5-65-16,0 4-33 0,0 0-13 16,-8 0-7-16,0 10-6 0,-2 5-1 0,3 9 1 0,-11 1-4 15,-1 9-12-15,2 0-12 0,1 5-12 0,-2-1-2 0,9 8-3 16,1-3 1-16,-2-3 0 0,10 4-1 0,0-5 1 0,0 0-3 16,18 0-2-1,-9-5-3-15,9 1-4 0,-2-6-5 0,11 1-9 0,0-6-18 16,6-4-36-16,-6 0-45 0,16-10-46 0,1-1-51 15,0-8-70-15,7-6-123 0,2-5-124 0,7-5-70 0,0-4-12 16</inkml:trace>
  <inkml:trace contextRef="#ctx0" brushRef="#br0" timeOffset="15748.2">15751 16226 91 0,'-7'0'478'0,"7"0"-99"0,-9 0-137 15,-1-3-98-15,10 3-52 0,-8 0-27 0,-2-6-8 0,3 6 1 16,-1-4 4-16,8 4 7 0,-10 0 7 0,10 0 1 0,0 0-4 16,-8 0-6-16,8 0-9 0,0 0-7 0,0 0-6 0,0 10-3 15,0-7 4-15,0 12 7 0,0 6 11 0,0-2 12 0,0 10 16 16,0 0 13-16,0 6 13 0,0 4 11 0,8 0 0 15,-8 4-7-15,0 10-6 0,0-4-9 0,0 10-11 0,0 1-13 16,0-2-16-16,0 6-14 0,-8-1-15 0,8 1-6 0,0 0-10 16,-9-2-5-16,0 2-8 0,9 0-2 0,-9-5-5 15,9-1 0-15,-8-9-3 0,8 0-4 0,-10 0-10 0,10-11-21 16,0-4-32-16,-8 1-41 0,8-6-42 0,0-9-48 16,0-1-40-16,0-9-43 0,8 0-42 0,-8-10-64 0,10-6-101 15,-10 2-56-15,8-16-16 0</inkml:trace>
  <inkml:trace contextRef="#ctx0" brushRef="#br0" timeOffset="16073.42">15553 16407 273 0,'-9'-20'756'0,"0"2"15"0,0 3-92 0,9 0-197 0,0 0-142 16,0 1-117-16,18-6-93 0,-9 1-55 0,8 0-24 0,8-1-15 15,1 1-4-15,9-1-4 0,-9 4-1 0,17 3-1 0,-7 3-3 16,-10 4-4-16,9 2-6 0,-1 8-3 0,-8 7-6 16,1 4-6-16,-11 8-4 0,2 6-8 15,-1 7-16-15,-8 2-17 0,8 1-18 0,-8 6-13 0,0-1-9 0,8-1-1 0,1-4-1 16,-2-1 6-16,2 3 13 0,8-13 18 0,9 7 16 16,-9-11 12-16,9 7 11 0,-8-8 5 0,7-3 5 0,-8-1 2 15,0 5 1-15,-9-10 1 0,9 8 0 0,-18-3 1 0,1 1 3 16,0-7-1-16,-18 13-1 0,0-7 2 0,1 0-1 15,-10 1 2-15,-7-1-1 0,-1 0-1 0,0-5 0 0,-8 1 0 16,-3 1 1-16,3-2-4 16,-1 2-9-16,1-8-30 0,-1 2-43 0,1-5-49 0,7 5-48 15,1-10-57-15,9 6-88 0,-1-12-155 0,9 2-81 0,2-2-39 0,7 6-2 0</inkml:trace>
  <inkml:trace contextRef="#ctx0" brushRef="#br0" timeOffset="16785.8">18461 16052 240 0,'-9'-11'530'0,"1"-4"-116"0,-1 5-164 0,0 1-103 15,0-1-49-15,1 6-23 0,-1-2-4 0,9 2 2 16,0-2 6-16,-8 6 0 0,8 0-2 0,0 0-5 0,0 0-10 16,0 6-7-16,0 4-1 0,0 0-1 0,8 10 4 15,-8-2 8-15,9 7 8 0,-1 4 9 0,1 5 9 0,0 6-1 16,0-2-9-16,-1 7-8 0,10-1-7 0,-9-1-9 0,7 2-7 15,3-1-6-15,-11-1-5 0,9 1-4 0,1-4 2 16,-9-6 3-16,7 0 7 0,2-5 6 0,-9 0 5 0,0-3 8 16,-1-8 8-16,-8 2 5 0,9 0 2 0,-9-11 1 0,8 1-3 15,-8-1-6-15,0-3-4 0,0 2-11 0,-8-1-10 16,-1-4-10-16,-8 9-6 0,0-3-10 0,-9 5-8 0,-1 2-14 16,2-3 0-16,-10 2 0 0,0 6 1 0,0-3 1 0,1 2-1 15,-2 0 0-15,0-2 1 0,12 6 14 0,-2-3-5 16,-1-1-6-16,10 3 6 0,0-3-4 0,-1-4-1 0,10 2-4 15,8-3 0-15,0 0-4 0,0-5 0 0,8 0 1 16,1-5-12-16,9-2 2 0,-1-3 1 0,10 0-2 0,-2-3-1 16,1-2 1-16,9-5-1 0,-1-5-1 0,-7-5 1 0,7 6 2 15,1-5 1-15,-1-7 3 0,-7 7 0 0,8-1 3 0,-10 2 1 16,2-7 2-16,-1 10-1 0,-8 0 0 0,-2 1 1 16,1 4 1-16,-7 0 0 0,-3 5 0 0,3 1-1 0,-10 4-1 15,10-6 2-15,-3 12 1 0,-7-6-2 0,11 4 0 0,4 1 0 16,-6 0 0-16,9 5-1 0,-1-10-13 0,0 5-28 15,9-5-47-15,1-5-62 0,-2 5-63 0,1-10-61 16,10 0-57-16,-1-3-72 0,-1-3-103 0,0-4-119 0,1-5-40 16,-9 7 14-16</inkml:trace>
  <inkml:trace contextRef="#ctx0" brushRef="#br0" timeOffset="17119.32">19278 16262 550 0,'0'-6'518'0,"-9"6"-147"0,9 0-142 16,0 6-84-16,0-2-46 0,-9 5-23 0,9 1-3 0,0 5 4 15,0 5 7-15,0 5 4 0,9-1 3 0,-9 0-7 0,9 6-14 16,-9 3-11-16,8-4-15 0,1 6-17 0,8-7-11 16,-9 8-6-16,2-7-5 0,7-4-1 0,1 5-2 0,-11-7-2 15,11-4 0-15,1 1 1 0,-3-5 7 0,-7-5 12 16,9 0 22-16,-10-6 29 0,9-4 33 15,1 0 30-15,-1-4 24 0,-8-11 17 0,8-5 7 0,0 0-5 0,1-9-12 0,-1 0-22 16,1 0-26-16,-10-5-25 16,10 0-21-16,-11-1-17 0,3 0-11 0,-3-4-9 0,4 6-5 15,-2-1-6-15,-9 3-3 0,7 3-8 0,-7-2-4 0,0 2-5 16,0 2-5-16,0 3-11 0,0 3-15 0,0 1-33 0,0 4-70 16,0 0-83-16,0 6-75 0,0-2-67 0,0 7-63 0,0-1-72 15,9 5-100-15,-9 5-92 0,9-1 1 0,0 1 47 0</inkml:trace>
  <inkml:trace contextRef="#ctx0" brushRef="#br0" timeOffset="17672.28">19869 16432 168 0,'0'0'350'15,"0"0"-80"-15,0 0-78 0,0 0-63 16,0 0-44-16,0-4-26 0,7 4-16 0,-7 0-6 0,0 0-1 16,11-5 1-16,-11 5 0 0,7 0 1 0,-7 0 0 15,8 0-1-15,-8 5-1 0,10-5 0 0,-10 4 0 0,0 6 2 16,8-6 2-16,-8 12-1 0,9-2-2 0,-9 1 0 15,0 4-3-15,0 6-4 0,0-5-3 0,0 4-6 0,0 0-1 0,8-4-4 0,-8 3 0 16,10 2-1-16,-10-5-2 0,8-1 0 0,-8 1-2 16,9 0-3-16,0-1 0 0,-1-4-2 0,0 0 0 0,10 0-4 0,-1-6 1 15,-9 0 0-15,10-3-1 0,8-2 1 0,-9-4-1 16,8-4 0-16,-7-5 2 0,9-3 6 0,0 2 9 0,-11-8 10 0,11-2 9 16,-1-4 11-16,0-1 12 0,-9-4 14 0,8 0 11 15,-5-1 3-15,-3 5 1 0,-10-3-1 0,11 4 2 0,0-1 1 16,-10 2 2-16,1 1-1 0,-1 8-1 0,2-1-2 0,-10 5-5 15,8 6-9-15,-8-2-8 0,8 6-11 0,-8 0-14 16,10 6-11-16,-2 8-11 0,0 1-4 0,10 5-4 0,-2 9-1 16,2-1-1-16,-9 8-3 0,9 3-1 0,-1 6-3 15,1-3-2-15,-3 3-2 0,5-1 0 0,-12 5-2 0,1-1 0 16,-1-4 1-16,-8 5-5 16,0-6 4-16,-8 3 1 0,-1-3 2 0,1 1-1 15,-12 0 2-15,5-5 1 0,-12 0 1 0,1-5 2 16,-8 0-1-16,-1 1 0 0,-9-6-1 0,1-6-2 0,1 3-6 0,-12-7-19 15,2-5-38-15,1 2-50 0,-10-7-60 16,0-4-62-16,9-5-75 0,0-5-133 0,0-4-138 16,-10-7-80-16,11 2-19 0</inkml:trace>
  <inkml:trace contextRef="#ctx0" brushRef="#br0" timeOffset="18181.25">13128 17086 204 0,'0'0'551'0,"0"0"-89"0,0 0-162 0,0 0-123 16,10 0-67-16,0-5-47 0,7 2-24 0,-1 3-12 16,2-10-2-16,8 4 1 0,0 2 4 0,0-2 7 0,8-4 2 15,-8 6 1-15,19-5 2 0,-12-6 1 0,3 4 1 0,7-3-1 16,1 0-3-16,-1-1-1 0,1-5-2 0,-1 6-4 0,-8-5-5 15,8-2-4-15,-9 6-7 0,1-4-10 0,0 5-21 16,0-7-25-16,-8 7-27 0,-2 0-26 0,1-1-31 0,-9 0-33 16,1 1-47-16,-10-1-68 0,1-5-105 0,-1 5-76 15,-8 1-40-15</inkml:trace>
  <inkml:trace contextRef="#ctx0" brushRef="#br0" timeOffset="18364.43">13502 16485 259 0,'-8'0'714'15,"-9"0"14"-15,8 6-112 0,9-2-189 0,-9 11-142 0,9 0-98 16,-8 8-66-16,8 3-31 16,0 7-12-16,8-2-5 0,-8 2 2 0,9 6-1 0,0 1 3 15,-1-1-10-15,1 1-16 0,-1 9-15 0,10-7-13 0,0 7-8 0,-10-1-8 0,9 3-15 16,1-2-44-16,0-1-66 0,-1 1-73 0,-8-1-69 0,9 1-85 16,-1 0-146-16,-1-6-125 0,2-4-87 0,-1 6-14 15</inkml:trace>
  <inkml:trace contextRef="#ctx0" brushRef="#br0" timeOffset="18931.14">21544 16466 352 0,'-26'10'584'0,"8"-5"-75"0,-9 5-199 0,11-1-126 15,-1-2-74 1,8 1-51-16,-9-3-23 0,18 5-10 0,0-5-2 0,0-5 4 16,0 5 11-16,10 0 9 0,-2 5 8 0,9-6 8 0,1 1 5 15,7 0 2-15,11 5-1 0,-2-5-7 16,10 0-8-16,-1-1-9 0,0 0-10 0,10-4-11 0,0 0-10 15,7 6-25-15,-9-6-40 0,9 0-43 0,-7-6-43 16,0 6-53-16,8-8-80 0,-17 3-121 0,7-5-120 0,-7 0-59 16,-1-6-10-16</inkml:trace>
  <inkml:trace contextRef="#ctx0" brushRef="#br0" timeOffset="19081.28">22247 16217 503 0,'-17'-4'680'0,"-9"-2"-22"0,8 6-196 16,-8 0-161-16,9 6-102 0,-1 4-68 0,-7 3-33 15,7 3-8-15,-8 3-1 0,9 0 3 0,-1 6 5 0,-8-1 2 16,19 11-5-16,-13-6-12 0,3 4-18 0,10 2-17 16,-3-6-15-16,10 6-12 0,0 4-8 0,10-6-9 0,-3 6-33 15,3-4-68-15,7 4-81 0,9-4-84 0,0 3-139 0,18-8-168 16,-10 3-103-16,9 2-59 0,1 0-6 0</inkml:trace>
  <inkml:trace contextRef="#ctx0" brushRef="#br0" timeOffset="19588.29">23871 15948 454 0,'0'-10'650'0,"0"1"-7"0,0-1-225 0,0 5-166 0,0 5-102 16,0-4-75-16,9 4-42 0,0 0-20 0,0 4-7 0,8-4-1 15,0 10 3-15,1 4 1 0,-2 2 5 0,10 7 6 0,1 3 9 16,-1 2 12-16,9 7 9 0,-8 9 5 0,6 0 2 16,-6 5 3-16,7 0-3 0,-7 9-5 0,6-4-10 0,-6 10-10 15,0-7-12-15,-2 3-7 0,-7-2-5 0,8 1-3 16,-9-5-3-16,-8-5 0 0,8-7 5 0,-9 3 8 0,2-6 16 16,-2-4 20-16,-8-11 21 0,0 1 22 0,0-7 19 0,8 3 13 15,-8-6 6-15,0-6-1 0,0-5-9 0,9 2-19 16,-9-6-18-16,0-6-20 0,0-7-19 0,9-2-13 0,-9-6-12 15,10-3-7-15,-3-10-7 0,11 0-3 0,0-5-3 0,-3-9-1 16,13-1-1-16,-2 0 0 0,0-5-2 0,8-1 1 0,1-4 1 16,7 2-3-16,3-2-1 0,-2 1-1 0,1 8-5 15,8 1-14-15,-7 6-33 0,-12 4-80 0,11 5-93 0,-10-1-85 16,-8 6-103-16,8 5-160 0,-7 5-107 0,-9-2-74 0,-1 3-15 16</inkml:trace>
  <inkml:trace contextRef="#ctx0" brushRef="#br0" timeOffset="20062.08">25643 15729 574 0,'-18'9'662'15,"0"1"-36"-15,2 10-213 0,-2-1-162 0,9 7-107 0,-7 2-68 16,6 1-36-16,2 1-12 0,0 4-9 0,-2 6-5 15,10-7-1-15,0 1-2 0,0 5 0 0,10-4 1 0,-2-2 0 16,0 3 1 0,2-7 8-16,6-1 7 0,-7 2 3 0,0-1 5 0,8-5 6 15,-9-3 5-15,1 3 6 0,0-6 3 0,-1 8 0 0,-8-7 8 16,0 5 6-16,0 1 2 0,-17 1-1 0,8 2-2 0,-7 6 2 16,-11 0-3-16,11 1-6 0,-10-2-10 0,-1 3-6 15,1 2-5-15,1-4-5 0,-2 1-6 0,10-1-6 0,-1-4-7 16,1-7-4-16,8 2-5 0,0-6-3 0,9-4-4 0,0 0 1 15,0-6 1-15,0-4-1 0,9-1 0 0,0-4 2 0,0-9 0 0,7 0 0 16,2-6 2-16,-1-5 0 0,9 0 1 0,-8-4 3 0,8-1 0 0,-9-4 2 16,1 1 2-16,0 3 4 0,-2-5 1 15,2 1 1-15,-9 6 0 0,7-3 0 0,-16 13 2 0,9-3-1 16,0 2-1-16,-9 3-5 0,0 7-2 0,0-2-2 0,0 6-4 16,0 6-2-16,0-2 1 0,0 7-1 0,-9 3-5 0,9 5 0 15,0 1 0 1,-9 5 0-16,9-6-1 0,9 5-5 0,-9-4-7 0,0 4-8 0,9-4-15 0,-1-1-30 0,2 1-46 15,-2-4-59-15,9-8-59 0,1 7-50 0,-11-9-44 0,21-2-40 16,-11-4-60 0,0 0-80-16,1-4-87 0,8-7-18 0,-9 1 17 15</inkml:trace>
  <inkml:trace contextRef="#ctx0" brushRef="#br0" timeOffset="20378.24">26103 16100 574 0,'0'-5'558'0,"0"0"-149"0,0 0-151 0,0 10-99 0,0 0-57 16,0 10-33-16,0-1-14 0,-10 10-5 0,10 2-2 15,0 3 0-15,-8 4-3 0,8 2-5 0,0 4-7 0,0-1-10 16,0 7-9-16,8-2-6 0,2 6-4 0,-10-4-4 16,8-1-1-16,11-1-2 0,-11-4-1 0,0-4 0 0,10-1-3 15,-9-4 0-15,8-6 3 0,-8-4 3 0,8-12 11 0,-8 2 24 16,8-4 35-16,1-6 41 0,-2-6 40 0,2-4 29 0,-1-4 24 15,1-5 14-15,-1-5 2 0,-1-1-15 16,12-9-24-16,-12-1-33 0,2-4-31 0,0 1-28 0,-10-1-17 16,9-6-13-16,1 2-10 0,-10-2-9 0,2 2-6 0,-10-6-8 15,8 5-5-15,-8-4-4 0,9-1-7 0,-9 4-2 0,0-4-2 16,0 5-3-16,0 5-2 0,0 1-7 0,8 8-12 0,-8 1-16 16,0 4-27-16,0 12-69 0,0-3-99 0,9 6-92 15,0 0-109-15,-1 10-165 0,9 0-98 0,-8 5-74 0,9 5-26 16</inkml:trace>
  <inkml:trace contextRef="#ctx0" brushRef="#br0" timeOffset="20947.53">27102 16750 98 0,'-17'-15'549'15,"-10"0"-65"-15,10 5-155 0,8 1-121 0,0-1-70 0,0 5-40 16,1-5-25-16,8 5-13 0,0 2-11 0,0 3-5 0,8-6-5 15,1 0-8-15,9 2-8 0,-1-2-6 0,10 2-4 16,7 0-3-16,-8 4-1 0,0 0-1 16,8 0-1-16,-7 4-2 0,-2 6 0 0,2 0 2 15,-10 4-2-15,1 5-1 0,-10 2-1 0,0 8-2 0,-8 5 1 16,0 1 2-16,-8-1 3 0,0 4 1 0,-10 2 13 0,1 3 15 16,-1-9 26-16,1 5 23 0,-9-3 34 0,8-3 28 0,-7-4 21 15,8 1 13-15,-1-7 1 0,9 3-13 0,-8-6-19 0,8-1-23 16,9-5-34-16,0 5-29 0,0-3-24 0,0-6-16 0,18-1-9 15,-10 1-4-15,19-1-5 0,-1-9-1 0,8 0 1 0,9 0-9 16,1-9-25-16,8 4-45 0,8-5-63 0,1-10-65 16,9 6-57-16,8-11-61 0,1-3-70 0,-2-7-106 0,2 1-123 15,-19-1-36-15,10 1 13 0</inkml:trace>
  <inkml:trace contextRef="#ctx0" brushRef="#br0" timeOffset="21119.95">28161 16436 336 0,'-26'-4'630'0,"0"4"-4"0,8 0-209 0,2 0-162 15,6-4-104-15,2 4-68 0,-1 0-35 16,9 0-18-16,9 0-9 0,-1 0-3 0,10-5-1 0,8 5-2 16,9-6-1-16,-1 2-5 0,9-2-16 0,10 2-25 0,-1-6-32 15,0 4-32-15,0-2-38 0,-1 3-54 0,3-5-78 0,-11 5-126 16,0 5-95-16,-9-5-46 0</inkml:trace>
  <inkml:trace contextRef="#ctx0" brushRef="#br0" timeOffset="21277.4">28274 16691 168 0,'-26'16'664'0,"-1"-7"8"16,11 5-129-16,-2-4-186 0,1-5-132 0,8 5-96 0,0-6-59 16,9 2-27-16,-8-6-10 0,16 4-2 0,1-4 1 0,0-4 0 15,15 4 1-15,14-6 1 0,-5-3-6 0,19-1-24 0,9-5-44 16,-1-3-50-16,20-8-55 0,-2 1-60 0,8-4-98 15,9-1-192-15,1 2-89 0,9-6-38 0</inkml:trace>
  <inkml:trace contextRef="#ctx0" brushRef="#br0" timeOffset="21914.09">29785 16164 515 0,'-9'-5'453'16,"9"-6"-133"-16,-8 11-122 0,8-4-78 0,0-2-45 0,-10 6-26 15,10-3-12-15,0 3-5 0,0 0-1 0,-8 0 0 16,8 0 2-16,-8 3 4 0,-2 7 6 0,2 1 6 0,-9 4 7 16,-1 4 13-16,0 1 13 0,2 8 17 0,-2 6 12 0,-7 1 11 15,7 3 8-15,-9 7 2 0,9-2-1 0,-6 12-6 16,6-1-13-16,1-2-14 0,8 3-14 0,1 0-16 0,-1 3-14 15,9-9-12-15,9 5-10 0,-1-11-10 0,9 6-2 16,0-10-5-16,9 0-4 0,9 1-2 0,1-11 0 0,16-6 2 16,-9 2 0-16,8-10 0 0,10-10-4 0,-7-1 1 15,6-8 3-15,9-11 0 0,0 0 0 0,-8-9 1 0,9-6 4 16,-1-3 13-16,0-1 11 0,-8-11 10 0,0 1 8 0,-9-5 5 16,-9 5 3-16,-8-5 0 0,-17 1-3 0,-1 4-14 15,-8-5-13-15,-18 4-9 0,1-3-11 0,-11-1-6 0,-6 5-7 16,-8 1-4-16,-21-1-7 0,11 4-12 0,-18 6-23 0,1 0-43 15,-11 9-58-15,2 2-67 0,0 7-60 0,-1 2-56 16,18 5-68-16,-8 2-105 0,15 7-129 0,12 0-49 0,7 7 8 16</inkml:trace>
  <inkml:trace contextRef="#ctx0" brushRef="#br0" timeOffset="22480.8">31210 15777 507 0,'-19'0'532'16,"2"0"-178"-16,0 6-153 0,8 4-91 0,-8-2-45 16,-1 7-19-16,2 5-6 0,6 0-3 0,2-1 0 0,-1 6 1 15,1 4-1-15,-2 1 0 0,10 4-8 0,0-1-9 0,10 3-4 16,-2-3-3-16,-8-4 2 0,17 6 0 0,-7-1 4 16,-2-1 1-16,10-3 3 0,-10-1 4 0,9-4 1 0,-8 0 0 15,0-1 0-15,-9-4 5 0,8 4 7 0,-8-4 12 16,-8-1 16-16,8 5 17 0,-9 1 13 0,-9 4 11 0,2-1 6 15,-2 3-2-15,-8 3-7 0,-1-1-13 0,-6 2-19 0,6 0-17 16,0-1-16-16,-7 0-13 0,7-1-8 0,11-2-7 16,-11-1-4-16,11-1-3 0,6-6-3 15,-7 2-2-15,17-5 0 0,-8-6-1 0,8 0 0 0,0-3 0 16,0-1 0-16,8-5 0 0,2-2-1 0,7-3 1 16,-1-3 1-16,2-2 1 0,-1-5 0 0,9-5 0 0,-8 0-1 0,7-4 0 15,-8-1 6-15,10-5-3 0,-10 1 0 0,9-1 5 16,-8 2 2-16,-1-8 2 0,-7 7 4 0,6 0 3 0,-6 0 4 15,-2-1 2-15,0 6 0 0,1 4-2 0,0 0-1 0,-9 6-3 16,9 3-3-16,-9 2-3 0,0-2-3 0,0 6-6 0,0 0-2 16,0 6-1-16,0-2-3 0,0 8 1 0,0 1-1 0,0 1-2 15,0 1-3-15,8 0-7 0,-8 5-24 0,9-6-35 0,-1 1-45 16,1 0-51-16,9-5-46 0,-1-2-49 0,9-1-58 0,1-7-85 16,-2 0-134-16,10-7-51 0,-9 3-6 0</inkml:trace>
  <inkml:trace contextRef="#ctx0" brushRef="#br0" timeOffset="22748.32">31591 16213 453 0,'-17'0'535'0,"0"4"-142"0,-10 5-157 16,10 6-98-16,1 0-49 0,-11 10-26 0,9-1-10 0,1 1-6 15,-1 4-6-15,1-1 0 0,-1 2-3 0,10-1-6 16,8 6-8-16,0-6-9 0,0 1-4 0,8-6-6 15,10 5 1-15,-1-9 0 0,1-1 1 0,-1 1 6 0,8-10 9 16,2-1 16-16,8-4 21 0,-9-5 27 0,9-8 30 0,-9-4 33 0,8-2 31 0,-6-5 26 16,5-7 14-16,2 3 0 0,-8-6-10 0,-10 4-20 15,0-4-23-15,0 0-33 0,-8-1-29 0,-1 1-29 0,-8 0-22 0,0-6-16 16,-8 11-11-16,-1-6-9 0,0 1-8 0,-8 5-9 16,-1-1-15-16,-7 2-28 0,6 3-64 0,-6 0-89 0,7 5-83 15,3 1-75-15,-5 4-85 0,4-5-107 0,-2 5-148 0,10 5-59 16,8 5 19-16</inkml:trace>
  <inkml:trace contextRef="#ctx0" brushRef="#br0" timeOffset="22953.82">32269 16256 56 0,'8'6'546'0,"10"-2"-21"0,-10 1-180 15,1-1-148-15,-1 6-88 0,-8 1-49 16,0-2-22-16,0 6-11 0,-8 0-5 0,-1-2-1 15,1 8-4-15,-10-3 0 0,-8 8-2 0,9-3 0 16,-9-3-2-16,1 9-5 0,-3-4-2 0,2 0-2 0,9-5 1 16,-9 4-2-16,8-6-1 0,2 2-3 0,6-5-5 0,2-1-8 15,8 2-14-15,-9-7-19 0,18 1-27 0,-9-5-36 0,8 0-56 16,10-5-83-16,0 0-126 0,-1-5-74 0,0-5-41 16</inkml:trace>
  <inkml:trace contextRef="#ctx0" brushRef="#br0" timeOffset="23132.28">32415 16354 479 0,'0'-15'620'16,"-8"6"-110"-16,0-1-155 0,8 5-115 0,-9 5-76 16,-9 0-43-16,10 9-21 0,-19 6-7 0,10 0-1 0,0 10 4 15,-9-1 2-15,10 1-2 0,-2 3-6 0,0 1-15 0,9 1-16 16,1 0-14-16,8-1-10 0,0 0-12 0,8 0-5 16,1-5-5-16,9 1-3 0,8-5 0 0,0-1-5 0,8-4-15 15,1-5-33-15,8 0-48 0,2-10-54 0,5 0-51 0,3-5-55 16,-1-10-73-16,2 0-124 0,5-4-116 0,-7-1-51 0,-9 1 4 15</inkml:trace>
  <inkml:trace contextRef="#ctx0" brushRef="#br0" timeOffset="23651.69">28996 18327 42 0,'-10'-10'388'0,"2"6"-95"0,-1-6-101 0,9 4-73 0,-11 6-37 15,4-3-12-15,-1 3-1 0,-2 0 6 0,2 0 12 16,-1 0 11-16,9 0 4 0,-8 0 2 0,8 0-5 0,0 0-8 16,0 0-10-16,0-5-11 15,0 5-12-15,0 0-10 0,8-5-11 0,1 5-7 0,-1-5-4 16,10 0-6-16,-11 0-2 0,13-6-4 0,5 8-3 0,-8-7-3 16,10 5-4-16,-1-5-1 0,8 0-1 0,1-5 0 0,0 5-1 0,9-4 0 15,7-1 0-15,1-5 1 0,9 7 2 0,0-7-3 0,0 1-2 16,8-3-9-16,-8 4-23 0,0-2-30 15,-1 6-37-15,-7-6-51 0,-9 5-85 0,-1 1-154 0,-17 9-86 0,-9-5-49 16</inkml:trace>
  <inkml:trace contextRef="#ctx0" brushRef="#br0" timeOffset="23840.46">29429 18010 542 0,'-18'10'568'0,"2"0"-157"15,6-1-159-15,3 6-104 0,-13 0-64 0,13 3-38 0,-2 2-19 16,0-4-7-16,0 3-5 0,9 5-3 0,-8-5-2 0,8 6 0 16,0-1-2-1,8 0-1-15,-8 2-3 0,9-3-2 0,0 3-6 0,7-3-16 16,4 2-22-16,-3 1-25 0,-1-3-32 0,11-3-53 0,-1-6-90 0,0 6-162 0,9-10-75 16,-1 3-37-16</inkml:trace>
  <inkml:trace contextRef="#ctx0" brushRef="#br0" timeOffset="24126.04">30271 18030 140 0,'-35'9'557'0,"1"6"-44"0,-1 3-176 16,-10 7-134-16,12 5-79 0,-2-6-47 0,1 10-24 0,7-4-13 15,9-5-9 1,2 4-5-16,8-1-5 0,-2-2-4 0,20-3-5 0,-2 3-6 0,8-7-3 0,2 0-1 0,16-4-1 0,3-5 0 15,6 0 1-15,0-5 0 0,9-5 0 0,-1 0 5 0,-7-5 7 16,9-5 9-16,-10-5 11 0,9 2 12 0,-9-3 11 16,-9-3 10-1,1 3 14-15,-8-2 19 0,-1-3 7 0,-9 7-3 16,-8-5-7-16,-9 4-10 0,0-9-11 0,-9 4-15 0,1 0-23 16,-11 0-43-16,-6 1-45 0,-1-1-40 0,-1 1-38 15,-7-1-32-15,0 0-27 0,-1 2-21 0,9-3-16 0,0 7-5 16,-1 0-5-16,0-1-27 0,11 0-67 0,-1 6-87 0,8-6-41 15</inkml:trace>
  <inkml:trace contextRef="#ctx0" brushRef="#br0" timeOffset="24630.42">31183 17311 481 0,'-9'-4'561'16,"1"4"-133"-16,-1-6-168 0,0 6-115 0,0 0-67 0,9 6-30 16,-8-2-15-16,8 6-3 0,8 0-3 15,-8 4 0-15,9 1-1 0,0 5 3 0,-9 0-3 0,17-1-3 0,-8 1-7 16,-1-1-7-16,11 1-2 0,-3-1-1 0,-7 1-1 0,9 4-2 16,-10-10 4-16,10 6 6 0,-1-5 6 0,-7-2 7 15,6 3 7-15,-8-1 2 0,2-5 2 0,-2-2 3 0,-8 2 5 16,8-4 6-16,-8 4 8 0,-8-1 10 0,0 1 7 0,-2 4 4 15,-7 6 3-15,0-1 1 0,-11 6-4 0,13-5-7 0,-20 9-9 16,8-5-6-16,2 6-5 0,-2-1 0 0,-7 0-3 16,16 6-3-16,-7-6-2 0,-1 5-8 0,9-4-5 0,7 3-10 15,-7-3-9-15,7-1-7 0,10-4-3 0,0-1-3 0,0 1-2 16,10-7-1-16,-2-2 0 0,1-1-3 0,8-5-1 16,-7-2-1-16,6-8-2 0,11 6 0 0,-9-12 3 15,-2 3 0-15,10-2-1 0,-8-5 1 0,-1-5 1 0,9-4 1 0,-8 4 3 16,-1-10 2-16,1 5-3 0,-10 1 2 0,10-5 1 15,-9 5 2-15,-9 3 1 0,8-4 3 0,-8 5 2 0,10 7 5 16,-10-8 5-16,0 13 2 0,0-8-1 16,0 7 1-16,0-2-2 0,0 2-2 0,0 4-3 15,0-5-5-15,0 5-5 0,0 0-3 0,0 5-2 0,0-5-3 16,7 4-2-16,-7 2-9 0,9-2-25 0,-9 1-31 0,8 1-39 16,2-3-41-16,-2-3-35 0,9 0-41 0,0-3-36 15,10-8-32-15,-10 1-35 0,9 1-46 0,-8-6-84 0,9 0-49 0,-11 1-16 16</inkml:trace>
  <inkml:trace contextRef="#ctx0" brushRef="#br0" timeOffset="24922.8">31583 17546 434 0,'-9'-5'588'16,"0"-5"-115"0,1 5-162-16,-2 5-118 0,10 0-77 0,-8 0-49 0,-9 5-28 0,17 5-16 0,-9 4-7 0,0-4-3 15,2 10-4-15,-4-2 0 0,11 3-2 0,0 3-3 0,0 0-3 16,0 1 1-16,11 1-3 0,-11 1-1 0,7-2-1 15,11 5 0-15,-10-6-1 0,9 1 0 0,1-1-3 0,8 1-4 16,-9-5-2-16,9-2-6 0,-8-3-1 0,8-5-1 0,-1-1 1 16,-7-3 2-1,7-6 8-15,3 0 10 0,-12-10 19 0,2 1 25 0,-1-2 31 16,1-4 35-16,-10-4 38 0,0-1 31 0,2-5 23 16,-2 7 12-16,-8-7 0 0,9-4-7 0,-9 4-21 0,0-4-27 0,-9 6-36 15,9-7-30-15,-8 5-25 0,-2-4-19 0,2 4-16 16,0 1-13-16,-1-1-10 0,0 1-10 0,1 4-15 0,-1 6-30 15,1-2-50-15,8 3-68 0,-10 3-65 0,10 0-57 0,0 4-53 16,0-4-50-16,0 7-52 0,10-2-54 0,-10 0-67 0,8 0-17 16,-8 5 15-16</inkml:trace>
  <inkml:trace contextRef="#ctx0" brushRef="#br0" timeOffset="25301.48">32068 17683 215 0,'-8'14'539'0,"0"0"-83"16,-10 6-162-16,1 5-125 0,8-6-76 0,-8 6-43 16,7-1-24-16,3-4-13 0,-2 5-6 0,-1-7-5 0,2 2-1 0,-2-4 0 15,10-3-1-15,10 2 0 0,-10-4 1 0,8-2 5 16,2-5 4-16,6-4 5 0,-6 0 4 0,7-4 6 0,0-1 8 16,10-5 8-16,-11-5 10 0,2 0 8 0,-1-4 11 0,9-1 14 15,-16 2 16-15,6-3 16 0,2 2 20 0,-8 0 18 16,-3-1 14-16,2 1 8 0,0 4 5 0,-9 5-8 0,0-5-14 15,0 10-18-15,8-4-26 0,-8 3-25 0,0 6-26 16,0-4-22-16,0 8-16 0,-8-4-14 0,8 12-7 0,0 1-5 16,0 1-5-16,0 11-8 0,0-5-12 0,8 5-17 0,-8 3-22 15,9-4-24-15,-9 7-19 0,9-1-13 0,0-1-11 16,-1-1-1-16,2 2 5 0,-2-2 13 0,0 3 22 0,0-7 24 16,-8 0 19-16,0 0 19 0,0-3 17 0,-8-2 14 0,0-5 24 15,-10 6 21-15,-8-5 19 0,0 0 18 0,0-1 13 0,-8 1 10 16,-10-2 4-16,9-3 3 0,-8 6-9 0,0-6-17 15,-1 3-15-15,-9-3-17 0,10 0-14 0,-1-4-16 0,10 3-36 16,-1 1-70-16,2-6-93 0,5 2-92 0,2 0-136 0,9-6-184 16,17 0-103-16,-9 3-55 0,18-3-12 15</inkml:trace>
  <inkml:trace contextRef="#ctx0" brushRef="#br0" timeOffset="26076.29">31877 18703 179 0,'0'-4'447'15,"0"4"-87"-15,0-5-105 0,-8 5-89 0,8 0-60 16,0 0-37-16,0 0-26 0,0-5-12 0,0 5-7 0,0 0-3 16,0 0-3-16,0 0-1 0,8 0 2 0,-8-5-1 0,9 5 2 15,9 0 0-15,-10-5 2 0,17 0-1 0,-7 0-1 0,8 1-4 16,1-1-4-16,-1 0-1 0,8-5-3 0,1 5-1 15,1 0-5-15,-2 0-1 0,1-5-2 0,8 7 0 0,-9-3-5 16,10-4-1-16,-1 5-8 0,-8 0-7 0,10 0-8 16,-11-5-13-16,0 6-12 0,1 0-18 0,-1-2-17 0,0 0-23 15,-7 2-38-15,-1-6-60 0,-8 6-98 0,8-1-80 16</inkml:trace>
  <inkml:trace contextRef="#ctx0" brushRef="#br0" timeOffset="26327.26">32452 18469 459 0,'-10'-5'510'0,"0"5"-141"0,3 0-143 0,7 5-93 0,-10-5-54 0,-6 5-28 16,16 0-13-16,-18 5-6 0,9-5-3 0,1 4-1 0,-10 5 0 15,9-4-1-15,1 5-4 0,-1-5-5 0,1 6-6 16,-1-8-2-16,9 7-2 0,-8-5 2 0,8 6 0 0,0-8-1 0,0 7-2 15,0-5 0-15,0 0 0 0,8 4-2 0,-8-4-10 16,9 5-13-16,-1-1-20 0,-8 0-19 0,9 1-22 0,-1 1-25 31,1-2-30-31,0 0-40 0,0 1-56 0,-9 1-84 0,8-7-103 16,1 5-38-16</inkml:trace>
  <inkml:trace contextRef="#ctx0" brushRef="#br0" timeOffset="26746.8">32946 17985 368 0,'-17'0'523'0,"8"0"-148"0,-1 0-155 15,-8 10-100-15,3-5-58 0,-3 10-31 0,0 0-14 0,1 0-4 16,-1 4-2-16,2 1 0 0,-2 3 1 0,1-3 1 16,-1 9 3-16,10-4 3 0,-1 4 3 0,0-5 3 0,1 6 4 15,-1-5 2-15,9 3 3 0,9-3 0 0,-1-1-1 0,1 1-2 16,0-1-5-16,8-4-5 0,0 3-6 0,10-7-4 15,-2 4-2-15,1-11-2 0,0 5-3 0,9-8 2 0,1-2 1 16,-2 2 7-16,1-6 6 0,-9-6 9 0,9 2 6 0,-9-2 9 16,0-4 13-16,-8-3 17 0,-1 3 11 0,-9-5 10 15,0 1 4-15,-8-1 0 0,-8 0-1 0,0-3-4 0,-2 2-12 16,-15-3-17-16,-1 3-17 0,0-2-15 0,-1-3-23 0,-7 1-32 16,-1 7-40-16,-8-7-46 0,16 1-45 0,-8-6-37 0,0 0-40 15,18 2-44-15,-8-3-51 0,7-3-69 0,1 6-102 16,8-7-32-16</inkml:trace>
  <inkml:trace contextRef="#ctx0" brushRef="#br0" timeOffset="27151.07">33362 17497 91 0,'-8'0'594'0,"-10"0"3"0,11 0-162 0,-12 10-169 0,10 0-116 16,0-1-71-16,-8 6-38 0,9 6-21 0,8-3-11 0,-9 2-2 16,1-1-5-16,8 1 0 0,0 3-2 0,0-2 0 0,0 3 0 15,8-5 2-15,-8 1-1 0,9 5-1 0,-9-6 1 16,8 5 2-16,-8-4 0 0,0 4 0 0,10-4-1 16,-10 5 1-16,0-2 3 0,0 7 1 0,0-5 0 0,0-1 0 15,-10 5 0-15,10-5 1 0,0 5 1 0,0 1-2 0,-8-1-2 16,8 1 0-16,0-6-4 0,0 1 0 0,0-2 0 15,0 3-2-15,0-6 1 0,8-7-1 0,-8 3 0 0,0-6-1 16,10-1 0-16,-3 1-1 0,2-10 0 0,0 4 0 0,0-8 0 16,1 4-1-16,6-10 1 15,1 6-3-15,-7-7 3 0,7 1 2 0,1-4 0 0,-10 5 0 16,0-1 2-16,10 0-1 0,-10 5 2 0,-8-6 3 0,9 8-3 0,-9-4-1 0,9 4-1 16,-9 3 0-16,0-5-2 0,8 5-2 0,-8 0-5 0,0 0-10 15,0 0-16-15,9 0-20 0,-9 5-21 16,9-5-21-16,-9 0-17 0,8 0-21 0,1-5-23 0,-9-1-31 0,8 2-43 15,2-6-80-15,-2-5-86 0,-8 1-42 0</inkml:trace>
  <inkml:trace contextRef="#ctx0" brushRef="#br0" timeOffset="27467.51">33501 17619 133 0,'-8'0'518'0,"-1"5"-110"0,0 5-147 0,1 0-112 0,-1-2-67 16,0 8-34-16,1-1-16 0,-1 3-8 0,0 7-2 0,1-5-1 31,0 5-2-31,-10 4 0 0,9-5-1 0,9 6-2 0,-8 0-3 0,8-3-4 0,0 3-1 0,0-5 5 0,8 4-1 16,-8-4-3 0,9 0 1-16,-1-6-1 0,2 1-1 0,6-1 1 0,-7-5 4 0,8 2 1 0,1-13 11 0,-1 7 9 15,0-10 9-15,0 0 9 16,1-4 8-16,0-2 6 0,6-7 7 0,-4-3 2 0,-2 3 6 15,-2-9 6-15,1 4 11 0,0-6 6 0,1-1 2 0,-10 1 4 16,10-6-2-16,-9 2-3 0,-1-2-11 0,10 6-14 0,-10-6-18 16,1 1-15-16,-1-1-17 0,-8 0-34 0,9 6-48 0,-9-1-60 15,0 2-53-15,0 3-45 0,-9 1-40 0,9-1-42 0,0 1-51 16,0 4-65-16,-8 5-91 0,8 0-29 0,-9 7-4 0</inkml:trace>
  <inkml:trace contextRef="#ctx0" brushRef="#br0" timeOffset="27847.94">33475 18430 39 0,'-8'5'550'0,"-1"-5"-66"0,9 0-150 0,0 0-134 16,0 0-87-16,0-5-53 0,9 0-32 0,-1 0-16 0,1 0-12 16,8 0-1-16,0 2 2 0,1 3-1 0,0-6 0 15,-1 6-1-15,1 0-2 0,-2 0-1 0,2 6-4 0,-1-3-4 16,-8 2-1-16,0 5-2 0,-1 0-1 0,1 0-2 15,-9 9 3-15,0-4 1 0,0 0 7 0,0 4 7 0,-9 1 5 16,9-1 8-16,-8 1 11 0,8-1 18 0,-9-3 20 0,9-3 16 16,0 7 20-16,0-10 17 0,0 0 18 0,0-1 18 15,0 1 14-15,9-5 3 0,-1-5-3 0,1 5-15 16,0-5-14-16,8-5-17 0,1 0-19 0,8 0-25 0,-9-4-34 0,8-1-54 16,2 0-71-16,-1-5-68 0,9 2-73 0,-35 13-90 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8-08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8-08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8-08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8-08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8-08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8-08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8-08-2025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8-08-2025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8-08-2025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8-08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8-08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B57A4-3C9A-4AD5-9B87-320DA9CC1F69}" type="datetimeFigureOut">
              <a:rPr lang="en-IN" smtClean="0"/>
              <a:t>18-08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oleObject" Target="../embeddings/oleObject18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8.wmf"/><Relationship Id="rId4" Type="http://schemas.openxmlformats.org/officeDocument/2006/relationships/oleObject" Target="../embeddings/oleObject180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3" Type="http://schemas.openxmlformats.org/officeDocument/2006/relationships/image" Target="../media/image193.wmf"/><Relationship Id="rId7" Type="http://schemas.openxmlformats.org/officeDocument/2006/relationships/image" Target="../media/image195.wmf"/><Relationship Id="rId2" Type="http://schemas.openxmlformats.org/officeDocument/2006/relationships/oleObject" Target="../embeddings/oleObject1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97.wmf"/><Relationship Id="rId5" Type="http://schemas.openxmlformats.org/officeDocument/2006/relationships/image" Target="../media/image194.wmf"/><Relationship Id="rId10" Type="http://schemas.openxmlformats.org/officeDocument/2006/relationships/oleObject" Target="../embeddings/oleObject189.bin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96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7" Type="http://schemas.openxmlformats.org/officeDocument/2006/relationships/image" Target="../media/image200.wmf"/><Relationship Id="rId2" Type="http://schemas.openxmlformats.org/officeDocument/2006/relationships/oleObject" Target="../embeddings/oleObject1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2.bin"/><Relationship Id="rId5" Type="http://schemas.openxmlformats.org/officeDocument/2006/relationships/image" Target="../media/image199.wmf"/><Relationship Id="rId4" Type="http://schemas.openxmlformats.org/officeDocument/2006/relationships/oleObject" Target="../embeddings/oleObject191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3" Type="http://schemas.openxmlformats.org/officeDocument/2006/relationships/image" Target="../media/image201.wmf"/><Relationship Id="rId7" Type="http://schemas.openxmlformats.org/officeDocument/2006/relationships/image" Target="../media/image203.wmf"/><Relationship Id="rId2" Type="http://schemas.openxmlformats.org/officeDocument/2006/relationships/oleObject" Target="../embeddings/oleObject1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5.bin"/><Relationship Id="rId5" Type="http://schemas.openxmlformats.org/officeDocument/2006/relationships/image" Target="../media/image202.wmf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204.w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7" Type="http://schemas.openxmlformats.org/officeDocument/2006/relationships/image" Target="../media/image207.wmf"/><Relationship Id="rId2" Type="http://schemas.openxmlformats.org/officeDocument/2006/relationships/oleObject" Target="../embeddings/oleObject1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9.bin"/><Relationship Id="rId5" Type="http://schemas.openxmlformats.org/officeDocument/2006/relationships/image" Target="../media/image206.wmf"/><Relationship Id="rId4" Type="http://schemas.openxmlformats.org/officeDocument/2006/relationships/oleObject" Target="../embeddings/oleObject198.bin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oleObject" Target="../embeddings/oleObject20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9.emf"/><Relationship Id="rId4" Type="http://schemas.openxmlformats.org/officeDocument/2006/relationships/customXml" Target="../ink/ink50.xml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214.wmf"/><Relationship Id="rId18" Type="http://schemas.openxmlformats.org/officeDocument/2006/relationships/oleObject" Target="../embeddings/oleObject209.bin"/><Relationship Id="rId3" Type="http://schemas.openxmlformats.org/officeDocument/2006/relationships/image" Target="../media/image209.wmf"/><Relationship Id="rId7" Type="http://schemas.openxmlformats.org/officeDocument/2006/relationships/image" Target="../media/image211.wmf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216.wmf"/><Relationship Id="rId2" Type="http://schemas.openxmlformats.org/officeDocument/2006/relationships/oleObject" Target="../embeddings/oleObject201.bin"/><Relationship Id="rId16" Type="http://schemas.openxmlformats.org/officeDocument/2006/relationships/oleObject" Target="../embeddings/oleObject20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213.wmf"/><Relationship Id="rId5" Type="http://schemas.openxmlformats.org/officeDocument/2006/relationships/image" Target="../media/image210.wmf"/><Relationship Id="rId15" Type="http://schemas.openxmlformats.org/officeDocument/2006/relationships/image" Target="../media/image215.wmf"/><Relationship Id="rId10" Type="http://schemas.openxmlformats.org/officeDocument/2006/relationships/oleObject" Target="../embeddings/oleObject205.bin"/><Relationship Id="rId19" Type="http://schemas.openxmlformats.org/officeDocument/2006/relationships/image" Target="../media/image217.wmf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212.wmf"/><Relationship Id="rId14" Type="http://schemas.openxmlformats.org/officeDocument/2006/relationships/oleObject" Target="../embeddings/oleObject207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oleObject" Target="../embeddings/oleObject2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0.emf"/><Relationship Id="rId4" Type="http://schemas.openxmlformats.org/officeDocument/2006/relationships/customXml" Target="../ink/ink51.xml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3" Type="http://schemas.openxmlformats.org/officeDocument/2006/relationships/image" Target="../media/image219.wmf"/><Relationship Id="rId7" Type="http://schemas.openxmlformats.org/officeDocument/2006/relationships/image" Target="../media/image221.wmf"/><Relationship Id="rId12" Type="http://schemas.openxmlformats.org/officeDocument/2006/relationships/customXml" Target="../ink/ink52.xml"/><Relationship Id="rId2" Type="http://schemas.openxmlformats.org/officeDocument/2006/relationships/oleObject" Target="../embeddings/oleObject2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3.bin"/><Relationship Id="rId11" Type="http://schemas.openxmlformats.org/officeDocument/2006/relationships/image" Target="../media/image223.wmf"/><Relationship Id="rId5" Type="http://schemas.openxmlformats.org/officeDocument/2006/relationships/image" Target="../media/image220.wmf"/><Relationship Id="rId10" Type="http://schemas.openxmlformats.org/officeDocument/2006/relationships/oleObject" Target="../embeddings/oleObject215.bin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222.wmf"/><Relationship Id="rId14" Type="http://schemas.openxmlformats.org/officeDocument/2006/relationships/image" Target="../media/image910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13" Type="http://schemas.openxmlformats.org/officeDocument/2006/relationships/image" Target="../media/image229.wmf"/><Relationship Id="rId3" Type="http://schemas.openxmlformats.org/officeDocument/2006/relationships/image" Target="../media/image224.wmf"/><Relationship Id="rId7" Type="http://schemas.openxmlformats.org/officeDocument/2006/relationships/image" Target="../media/image226.wmf"/><Relationship Id="rId12" Type="http://schemas.openxmlformats.org/officeDocument/2006/relationships/oleObject" Target="../embeddings/oleObject221.bin"/><Relationship Id="rId2" Type="http://schemas.openxmlformats.org/officeDocument/2006/relationships/oleObject" Target="../embeddings/oleObject216.bin"/><Relationship Id="rId16" Type="http://schemas.openxmlformats.org/officeDocument/2006/relationships/image" Target="../media/image51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8.bin"/><Relationship Id="rId11" Type="http://schemas.openxmlformats.org/officeDocument/2006/relationships/image" Target="../media/image228.wmf"/><Relationship Id="rId5" Type="http://schemas.openxmlformats.org/officeDocument/2006/relationships/image" Target="../media/image225.wmf"/><Relationship Id="rId10" Type="http://schemas.openxmlformats.org/officeDocument/2006/relationships/oleObject" Target="../embeddings/oleObject220.bin"/><Relationship Id="rId4" Type="http://schemas.openxmlformats.org/officeDocument/2006/relationships/oleObject" Target="../embeddings/oleObject217.bin"/><Relationship Id="rId9" Type="http://schemas.openxmlformats.org/officeDocument/2006/relationships/image" Target="../media/image227.wmf"/><Relationship Id="rId14" Type="http://schemas.openxmlformats.org/officeDocument/2006/relationships/customXml" Target="../ink/ink53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oleObject" Target="../embeddings/oleObject22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3.emf"/><Relationship Id="rId4" Type="http://schemas.openxmlformats.org/officeDocument/2006/relationships/customXml" Target="../ink/ink54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7" Type="http://schemas.openxmlformats.org/officeDocument/2006/relationships/image" Target="../media/image207.wmf"/><Relationship Id="rId2" Type="http://schemas.openxmlformats.org/officeDocument/2006/relationships/oleObject" Target="../embeddings/oleObject1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9.bin"/><Relationship Id="rId5" Type="http://schemas.openxmlformats.org/officeDocument/2006/relationships/image" Target="../media/image206.wmf"/><Relationship Id="rId4" Type="http://schemas.openxmlformats.org/officeDocument/2006/relationships/oleObject" Target="../embeddings/oleObject198.bin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customXml" Target="../ink/ink55.xml"/><Relationship Id="rId3" Type="http://schemas.openxmlformats.org/officeDocument/2006/relationships/image" Target="../media/image231.wmf"/><Relationship Id="rId7" Type="http://schemas.openxmlformats.org/officeDocument/2006/relationships/image" Target="../media/image233.wmf"/><Relationship Id="rId2" Type="http://schemas.openxmlformats.org/officeDocument/2006/relationships/oleObject" Target="../embeddings/oleObject2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4.bin"/><Relationship Id="rId5" Type="http://schemas.openxmlformats.org/officeDocument/2006/relationships/image" Target="../media/image232.wmf"/><Relationship Id="rId10" Type="http://schemas.openxmlformats.org/officeDocument/2006/relationships/image" Target="../media/image237.emf"/><Relationship Id="rId4" Type="http://schemas.openxmlformats.org/officeDocument/2006/relationships/oleObject" Target="../embeddings/oleObject223.bin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oleObject" Target="../embeddings/oleObject22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9.emf"/><Relationship Id="rId4" Type="http://schemas.openxmlformats.org/officeDocument/2006/relationships/customXml" Target="../ink/ink56.xml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image" Target="../media/image240.wmf"/><Relationship Id="rId3" Type="http://schemas.openxmlformats.org/officeDocument/2006/relationships/image" Target="../media/image235.wmf"/><Relationship Id="rId7" Type="http://schemas.openxmlformats.org/officeDocument/2006/relationships/image" Target="../media/image237.wmf"/><Relationship Id="rId12" Type="http://schemas.openxmlformats.org/officeDocument/2006/relationships/oleObject" Target="../embeddings/oleObject215.bin"/><Relationship Id="rId2" Type="http://schemas.openxmlformats.org/officeDocument/2006/relationships/oleObject" Target="../embeddings/oleObject2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3.bin"/><Relationship Id="rId11" Type="http://schemas.openxmlformats.org/officeDocument/2006/relationships/image" Target="../media/image239.wmf"/><Relationship Id="rId5" Type="http://schemas.openxmlformats.org/officeDocument/2006/relationships/image" Target="../media/image236.wmf"/><Relationship Id="rId10" Type="http://schemas.openxmlformats.org/officeDocument/2006/relationships/oleObject" Target="../embeddings/oleObject227.bin"/><Relationship Id="rId4" Type="http://schemas.openxmlformats.org/officeDocument/2006/relationships/oleObject" Target="../embeddings/oleObject226.bin"/><Relationship Id="rId9" Type="http://schemas.openxmlformats.org/officeDocument/2006/relationships/image" Target="../media/image238.wmf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7" Type="http://schemas.openxmlformats.org/officeDocument/2006/relationships/image" Target="../media/image243.wmf"/><Relationship Id="rId2" Type="http://schemas.openxmlformats.org/officeDocument/2006/relationships/oleObject" Target="../embeddings/oleObject2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0.bin"/><Relationship Id="rId5" Type="http://schemas.openxmlformats.org/officeDocument/2006/relationships/image" Target="../media/image242.wmf"/><Relationship Id="rId4" Type="http://schemas.openxmlformats.org/officeDocument/2006/relationships/oleObject" Target="../embeddings/oleObject229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oleObject" Target="../embeddings/oleObject23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emf"/><Relationship Id="rId4" Type="http://schemas.openxmlformats.org/officeDocument/2006/relationships/customXml" Target="../ink/ink57.xml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3" Type="http://schemas.openxmlformats.org/officeDocument/2006/relationships/image" Target="../media/image245.wmf"/><Relationship Id="rId7" Type="http://schemas.openxmlformats.org/officeDocument/2006/relationships/image" Target="../media/image247.wmf"/><Relationship Id="rId2" Type="http://schemas.openxmlformats.org/officeDocument/2006/relationships/oleObject" Target="../embeddings/oleObject2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2.bin"/><Relationship Id="rId5" Type="http://schemas.openxmlformats.org/officeDocument/2006/relationships/image" Target="../media/image246.wmf"/><Relationship Id="rId4" Type="http://schemas.openxmlformats.org/officeDocument/2006/relationships/oleObject" Target="../embeddings/oleObject205.bin"/><Relationship Id="rId9" Type="http://schemas.openxmlformats.org/officeDocument/2006/relationships/image" Target="../media/image248.w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2" Type="http://schemas.openxmlformats.org/officeDocument/2006/relationships/oleObject" Target="../embeddings/oleObject23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6.emf"/><Relationship Id="rId4" Type="http://schemas.openxmlformats.org/officeDocument/2006/relationships/customXml" Target="../ink/ink5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7" Type="http://schemas.openxmlformats.org/officeDocument/2006/relationships/image" Target="../media/image252.wmf"/><Relationship Id="rId2" Type="http://schemas.openxmlformats.org/officeDocument/2006/relationships/oleObject" Target="../embeddings/oleObject2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6.bin"/><Relationship Id="rId5" Type="http://schemas.openxmlformats.org/officeDocument/2006/relationships/image" Target="../media/image251.wmf"/><Relationship Id="rId4" Type="http://schemas.openxmlformats.org/officeDocument/2006/relationships/oleObject" Target="../embeddings/oleObject235.bin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120.bin"/><Relationship Id="rId2" Type="http://schemas.openxmlformats.org/officeDocument/2006/relationships/image" Target="../media/image2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5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254.wmf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39.bin"/><Relationship Id="rId2" Type="http://schemas.openxmlformats.org/officeDocument/2006/relationships/image" Target="../media/image2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5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258.wmf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customXml" Target="../ink/ink59.xml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2" Type="http://schemas.openxmlformats.org/officeDocument/2006/relationships/image" Target="../media/image261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241.bin"/><Relationship Id="rId4" Type="http://schemas.openxmlformats.org/officeDocument/2006/relationships/image" Target="../media/image262.wmf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oleObject" Target="../embeddings/oleObject243.bin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7.bin"/><Relationship Id="rId13" Type="http://schemas.openxmlformats.org/officeDocument/2006/relationships/image" Target="../media/image271.wmf"/><Relationship Id="rId3" Type="http://schemas.openxmlformats.org/officeDocument/2006/relationships/image" Target="../media/image266.wmf"/><Relationship Id="rId7" Type="http://schemas.openxmlformats.org/officeDocument/2006/relationships/image" Target="../media/image268.wmf"/><Relationship Id="rId12" Type="http://schemas.openxmlformats.org/officeDocument/2006/relationships/oleObject" Target="../embeddings/oleObject249.bin"/><Relationship Id="rId2" Type="http://schemas.openxmlformats.org/officeDocument/2006/relationships/oleObject" Target="../embeddings/oleObject244.bin"/><Relationship Id="rId16" Type="http://schemas.openxmlformats.org/officeDocument/2006/relationships/image" Target="../media/image272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6.bin"/><Relationship Id="rId11" Type="http://schemas.openxmlformats.org/officeDocument/2006/relationships/image" Target="../media/image270.wmf"/><Relationship Id="rId5" Type="http://schemas.openxmlformats.org/officeDocument/2006/relationships/image" Target="../media/image267.wmf"/><Relationship Id="rId10" Type="http://schemas.openxmlformats.org/officeDocument/2006/relationships/oleObject" Target="../embeddings/oleObject248.bin"/><Relationship Id="rId4" Type="http://schemas.openxmlformats.org/officeDocument/2006/relationships/oleObject" Target="../embeddings/oleObject245.bin"/><Relationship Id="rId9" Type="http://schemas.openxmlformats.org/officeDocument/2006/relationships/image" Target="../media/image269.wmf"/><Relationship Id="rId14" Type="http://schemas.openxmlformats.org/officeDocument/2006/relationships/customXml" Target="../ink/ink6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emf"/><Relationship Id="rId3" Type="http://schemas.openxmlformats.org/officeDocument/2006/relationships/image" Target="../media/image272.wmf"/><Relationship Id="rId2" Type="http://schemas.openxmlformats.org/officeDocument/2006/relationships/oleObject" Target="../embeddings/oleObject250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61.xml"/><Relationship Id="rId5" Type="http://schemas.openxmlformats.org/officeDocument/2006/relationships/image" Target="../media/image273.wmf"/><Relationship Id="rId4" Type="http://schemas.openxmlformats.org/officeDocument/2006/relationships/oleObject" Target="../embeddings/oleObject251.bin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customXml" Target="../ink/ink62.xml"/><Relationship Id="rId3" Type="http://schemas.openxmlformats.org/officeDocument/2006/relationships/image" Target="../media/image274.wmf"/><Relationship Id="rId7" Type="http://schemas.openxmlformats.org/officeDocument/2006/relationships/image" Target="../media/image276.wmf"/><Relationship Id="rId2" Type="http://schemas.openxmlformats.org/officeDocument/2006/relationships/oleObject" Target="../embeddings/oleObject2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4.bin"/><Relationship Id="rId5" Type="http://schemas.openxmlformats.org/officeDocument/2006/relationships/image" Target="../media/image275.wmf"/><Relationship Id="rId10" Type="http://schemas.openxmlformats.org/officeDocument/2006/relationships/image" Target="../media/image279.emf"/><Relationship Id="rId4" Type="http://schemas.openxmlformats.org/officeDocument/2006/relationships/oleObject" Target="../embeddings/oleObject253.bin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emf"/><Relationship Id="rId2" Type="http://schemas.openxmlformats.org/officeDocument/2006/relationships/customXml" Target="../ink/ink63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emf"/><Relationship Id="rId2" Type="http://schemas.openxmlformats.org/officeDocument/2006/relationships/customXml" Target="../ink/ink64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customXml" Target="../ink/ink65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370.emf"/><Relationship Id="rId2" Type="http://schemas.openxmlformats.org/officeDocument/2006/relationships/customXml" Target="../ink/ink6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7.wmf"/><Relationship Id="rId11" Type="http://schemas.openxmlformats.org/officeDocument/2006/relationships/customXml" Target="../ink/ink67.xml"/><Relationship Id="rId5" Type="http://schemas.openxmlformats.org/officeDocument/2006/relationships/oleObject" Target="../embeddings/oleObject255.bin"/><Relationship Id="rId10" Type="http://schemas.openxmlformats.org/officeDocument/2006/relationships/image" Target="../media/image279.w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257.bin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81.wmf"/><Relationship Id="rId2" Type="http://schemas.openxmlformats.org/officeDocument/2006/relationships/customXml" Target="../ink/ink6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7.wmf"/><Relationship Id="rId11" Type="http://schemas.openxmlformats.org/officeDocument/2006/relationships/oleObject" Target="../embeddings/oleObject259.bin"/><Relationship Id="rId5" Type="http://schemas.openxmlformats.org/officeDocument/2006/relationships/oleObject" Target="../embeddings/oleObject255.bin"/><Relationship Id="rId10" Type="http://schemas.openxmlformats.org/officeDocument/2006/relationships/image" Target="../media/image280.w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258.bin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3.bin"/><Relationship Id="rId3" Type="http://schemas.openxmlformats.org/officeDocument/2006/relationships/image" Target="../media/image282.wmf"/><Relationship Id="rId7" Type="http://schemas.openxmlformats.org/officeDocument/2006/relationships/image" Target="../media/image284.wmf"/><Relationship Id="rId2" Type="http://schemas.openxmlformats.org/officeDocument/2006/relationships/oleObject" Target="../embeddings/oleObject2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2.bin"/><Relationship Id="rId5" Type="http://schemas.openxmlformats.org/officeDocument/2006/relationships/image" Target="../media/image283.wmf"/><Relationship Id="rId4" Type="http://schemas.openxmlformats.org/officeDocument/2006/relationships/oleObject" Target="../embeddings/oleObject261.bin"/><Relationship Id="rId9" Type="http://schemas.openxmlformats.org/officeDocument/2006/relationships/image" Target="../media/image285.wmf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7.bin"/><Relationship Id="rId3" Type="http://schemas.openxmlformats.org/officeDocument/2006/relationships/image" Target="../media/image286.wmf"/><Relationship Id="rId7" Type="http://schemas.openxmlformats.org/officeDocument/2006/relationships/image" Target="../media/image288.wmf"/><Relationship Id="rId12" Type="http://schemas.openxmlformats.org/officeDocument/2006/relationships/customXml" Target="../ink/ink69.xml"/><Relationship Id="rId2" Type="http://schemas.openxmlformats.org/officeDocument/2006/relationships/oleObject" Target="../embeddings/oleObject2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6.bin"/><Relationship Id="rId11" Type="http://schemas.openxmlformats.org/officeDocument/2006/relationships/image" Target="../media/image290.wmf"/><Relationship Id="rId5" Type="http://schemas.openxmlformats.org/officeDocument/2006/relationships/image" Target="../media/image287.wmf"/><Relationship Id="rId10" Type="http://schemas.openxmlformats.org/officeDocument/2006/relationships/oleObject" Target="../embeddings/oleObject268.bin"/><Relationship Id="rId4" Type="http://schemas.openxmlformats.org/officeDocument/2006/relationships/oleObject" Target="../embeddings/oleObject265.bin"/><Relationship Id="rId9" Type="http://schemas.openxmlformats.org/officeDocument/2006/relationships/image" Target="../media/image289.wmf"/><Relationship Id="rId14" Type="http://schemas.openxmlformats.org/officeDocument/2006/relationships/image" Target="../media/image51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3" Type="http://schemas.openxmlformats.org/officeDocument/2006/relationships/image" Target="../media/image291.wmf"/><Relationship Id="rId7" Type="http://schemas.openxmlformats.org/officeDocument/2006/relationships/image" Target="../media/image293.wmf"/><Relationship Id="rId2" Type="http://schemas.openxmlformats.org/officeDocument/2006/relationships/oleObject" Target="../embeddings/oleObject2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0.bin"/><Relationship Id="rId5" Type="http://schemas.openxmlformats.org/officeDocument/2006/relationships/image" Target="../media/image292.wmf"/><Relationship Id="rId4" Type="http://schemas.openxmlformats.org/officeDocument/2006/relationships/oleObject" Target="../embeddings/oleObject269.bin"/><Relationship Id="rId9" Type="http://schemas.openxmlformats.org/officeDocument/2006/relationships/image" Target="../media/image294.wmf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wmf"/><Relationship Id="rId2" Type="http://schemas.openxmlformats.org/officeDocument/2006/relationships/oleObject" Target="../embeddings/oleObject27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6.wmf"/><Relationship Id="rId4" Type="http://schemas.openxmlformats.org/officeDocument/2006/relationships/oleObject" Target="../embeddings/oleObject273.bin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0.emf"/><Relationship Id="rId3" Type="http://schemas.openxmlformats.org/officeDocument/2006/relationships/image" Target="../media/image295.wmf"/><Relationship Id="rId2" Type="http://schemas.openxmlformats.org/officeDocument/2006/relationships/oleObject" Target="../embeddings/oleObject272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70.xml"/><Relationship Id="rId5" Type="http://schemas.openxmlformats.org/officeDocument/2006/relationships/image" Target="../media/image297.wmf"/><Relationship Id="rId4" Type="http://schemas.openxmlformats.org/officeDocument/2006/relationships/oleObject" Target="../embeddings/oleObject274.bin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wmf"/><Relationship Id="rId2" Type="http://schemas.openxmlformats.org/officeDocument/2006/relationships/oleObject" Target="../embeddings/oleObject27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emf"/><Relationship Id="rId4" Type="http://schemas.openxmlformats.org/officeDocument/2006/relationships/customXml" Target="../ink/ink71.xml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9.bin"/><Relationship Id="rId3" Type="http://schemas.openxmlformats.org/officeDocument/2006/relationships/image" Target="../media/image299.wmf"/><Relationship Id="rId7" Type="http://schemas.openxmlformats.org/officeDocument/2006/relationships/image" Target="../media/image301.wmf"/><Relationship Id="rId12" Type="http://schemas.openxmlformats.org/officeDocument/2006/relationships/image" Target="../media/image660.emf"/><Relationship Id="rId2" Type="http://schemas.openxmlformats.org/officeDocument/2006/relationships/oleObject" Target="../embeddings/oleObject2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8.bin"/><Relationship Id="rId5" Type="http://schemas.openxmlformats.org/officeDocument/2006/relationships/image" Target="../media/image300.wmf"/><Relationship Id="rId10" Type="http://schemas.openxmlformats.org/officeDocument/2006/relationships/customXml" Target="../ink/ink72.xml"/><Relationship Id="rId4" Type="http://schemas.openxmlformats.org/officeDocument/2006/relationships/oleObject" Target="../embeddings/oleObject277.bin"/><Relationship Id="rId9" Type="http://schemas.openxmlformats.org/officeDocument/2006/relationships/image" Target="../media/image302.wmf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13" Type="http://schemas.openxmlformats.org/officeDocument/2006/relationships/image" Target="../media/image307.wmf"/><Relationship Id="rId18" Type="http://schemas.openxmlformats.org/officeDocument/2006/relationships/image" Target="../media/image73.emf"/><Relationship Id="rId3" Type="http://schemas.openxmlformats.org/officeDocument/2006/relationships/image" Target="../media/image303.wmf"/><Relationship Id="rId7" Type="http://schemas.openxmlformats.org/officeDocument/2006/relationships/image" Target="../media/image304.wmf"/><Relationship Id="rId12" Type="http://schemas.openxmlformats.org/officeDocument/2006/relationships/oleObject" Target="../embeddings/oleObject284.bin"/><Relationship Id="rId2" Type="http://schemas.openxmlformats.org/officeDocument/2006/relationships/oleObject" Target="../embeddings/oleObject280.bin"/><Relationship Id="rId16" Type="http://schemas.openxmlformats.org/officeDocument/2006/relationships/customXml" Target="../ink/ink7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1.bin"/><Relationship Id="rId11" Type="http://schemas.openxmlformats.org/officeDocument/2006/relationships/image" Target="../media/image306.wmf"/><Relationship Id="rId5" Type="http://schemas.openxmlformats.org/officeDocument/2006/relationships/image" Target="../media/image302.wmf"/><Relationship Id="rId15" Type="http://schemas.openxmlformats.org/officeDocument/2006/relationships/image" Target="../media/image308.wmf"/><Relationship Id="rId10" Type="http://schemas.openxmlformats.org/officeDocument/2006/relationships/oleObject" Target="../embeddings/oleObject283.bin"/><Relationship Id="rId4" Type="http://schemas.openxmlformats.org/officeDocument/2006/relationships/oleObject" Target="../embeddings/oleObject279.bin"/><Relationship Id="rId9" Type="http://schemas.openxmlformats.org/officeDocument/2006/relationships/image" Target="../media/image305.wmf"/><Relationship Id="rId14" Type="http://schemas.openxmlformats.org/officeDocument/2006/relationships/oleObject" Target="../embeddings/oleObject285.bin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309.wmf"/><Relationship Id="rId2" Type="http://schemas.openxmlformats.org/officeDocument/2006/relationships/oleObject" Target="../embeddings/oleObject286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74.xml"/><Relationship Id="rId5" Type="http://schemas.openxmlformats.org/officeDocument/2006/relationships/image" Target="../media/image310.wmf"/><Relationship Id="rId4" Type="http://schemas.openxmlformats.org/officeDocument/2006/relationships/oleObject" Target="../embeddings/oleObject283.bin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0.bin"/><Relationship Id="rId3" Type="http://schemas.openxmlformats.org/officeDocument/2006/relationships/image" Target="../media/image311.wmf"/><Relationship Id="rId7" Type="http://schemas.openxmlformats.org/officeDocument/2006/relationships/image" Target="../media/image313.wmf"/><Relationship Id="rId2" Type="http://schemas.openxmlformats.org/officeDocument/2006/relationships/oleObject" Target="../embeddings/oleObject2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9.bin"/><Relationship Id="rId11" Type="http://schemas.openxmlformats.org/officeDocument/2006/relationships/image" Target="../media/image315.wmf"/><Relationship Id="rId5" Type="http://schemas.openxmlformats.org/officeDocument/2006/relationships/image" Target="../media/image312.wmf"/><Relationship Id="rId10" Type="http://schemas.openxmlformats.org/officeDocument/2006/relationships/oleObject" Target="../embeddings/oleObject291.bin"/><Relationship Id="rId4" Type="http://schemas.openxmlformats.org/officeDocument/2006/relationships/oleObject" Target="../embeddings/oleObject288.bin"/><Relationship Id="rId9" Type="http://schemas.openxmlformats.org/officeDocument/2006/relationships/image" Target="../media/image3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3.wmf"/><Relationship Id="rId7" Type="http://schemas.openxmlformats.org/officeDocument/2006/relationships/oleObject" Target="../embeddings/oleObject11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8.png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gif"/><Relationship Id="rId5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image" Target="../media/image27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4.wmf"/><Relationship Id="rId10" Type="http://schemas.openxmlformats.org/officeDocument/2006/relationships/customXml" Target="../ink/ink1.xml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2.wmf"/><Relationship Id="rId18" Type="http://schemas.openxmlformats.org/officeDocument/2006/relationships/image" Target="../media/image41.emf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6" Type="http://schemas.openxmlformats.org/officeDocument/2006/relationships/customXml" Target="../ink/ink2.xml"/><Relationship Id="rId20" Type="http://schemas.openxmlformats.org/officeDocument/2006/relationships/image" Target="../media/image35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5.bin"/><Relationship Id="rId19" Type="http://schemas.openxmlformats.org/officeDocument/2006/relationships/customXml" Target="../ink/ink3.xml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4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4.xml"/><Relationship Id="rId5" Type="http://schemas.openxmlformats.org/officeDocument/2006/relationships/image" Target="../media/image35.wmf"/><Relationship Id="rId10" Type="http://schemas.openxmlformats.org/officeDocument/2006/relationships/image" Target="../media/image38.emf"/><Relationship Id="rId4" Type="http://schemas.openxmlformats.org/officeDocument/2006/relationships/oleObject" Target="../embeddings/oleObject29.bin"/><Relationship Id="rId9" Type="http://schemas.openxmlformats.org/officeDocument/2006/relationships/customXml" Target="../ink/ink5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image" Target="../media/image43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7.wmf"/><Relationship Id="rId10" Type="http://schemas.openxmlformats.org/officeDocument/2006/relationships/customXml" Target="../ink/ink6.xml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12" Type="http://schemas.openxmlformats.org/officeDocument/2006/relationships/image" Target="../media/image53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6.wmf"/><Relationship Id="rId10" Type="http://schemas.openxmlformats.org/officeDocument/2006/relationships/customXml" Target="../ink/ink7.xml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customXml" Target="../ink/ink8.xml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2.wmf"/><Relationship Id="rId14" Type="http://schemas.openxmlformats.org/officeDocument/2006/relationships/image" Target="../media/image59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customXml" Target="../ink/ink9.xml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8.wmf"/><Relationship Id="rId10" Type="http://schemas.openxmlformats.org/officeDocument/2006/relationships/image" Target="../media/image66.emf"/><Relationship Id="rId4" Type="http://schemas.openxmlformats.org/officeDocument/2006/relationships/oleObject" Target="../embeddings/oleObject5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customXml" Target="../ink/ink10.xml"/><Relationship Id="rId3" Type="http://schemas.openxmlformats.org/officeDocument/2006/relationships/image" Target="../media/image39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2.wmf"/><Relationship Id="rId10" Type="http://schemas.openxmlformats.org/officeDocument/2006/relationships/image" Target="../media/image71.emf"/><Relationship Id="rId4" Type="http://schemas.openxmlformats.org/officeDocument/2006/relationships/oleObject" Target="../embeddings/oleObject5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8.wmf"/><Relationship Id="rId3" Type="http://schemas.openxmlformats.org/officeDocument/2006/relationships/image" Target="../media/image62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3.bin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67.wmf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0.bin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6.wmf"/><Relationship Id="rId5" Type="http://schemas.openxmlformats.org/officeDocument/2006/relationships/image" Target="../media/image71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7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73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1.x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7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5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12" Type="http://schemas.openxmlformats.org/officeDocument/2006/relationships/image" Target="../media/image89.e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7.wmf"/><Relationship Id="rId10" Type="http://schemas.openxmlformats.org/officeDocument/2006/relationships/customXml" Target="../ink/ink12.xml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12" Type="http://schemas.openxmlformats.org/officeDocument/2006/relationships/image" Target="../media/image90.e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7.wmf"/><Relationship Id="rId10" Type="http://schemas.openxmlformats.org/officeDocument/2006/relationships/customXml" Target="../ink/ink13.xml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3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8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88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9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customXml" Target="../ink/ink15.xml"/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96.wmf"/><Relationship Id="rId10" Type="http://schemas.openxmlformats.org/officeDocument/2006/relationships/image" Target="../media/image81.emf"/><Relationship Id="rId4" Type="http://schemas.openxmlformats.org/officeDocument/2006/relationships/oleObject" Target="../embeddings/oleObject95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98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98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12.wmf"/><Relationship Id="rId3" Type="http://schemas.openxmlformats.org/officeDocument/2006/relationships/image" Target="../media/image100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101.wmf"/><Relationship Id="rId5" Type="http://schemas.openxmlformats.org/officeDocument/2006/relationships/image" Target="../media/image7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101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0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customXml" Target="../ink/ink16.xml"/><Relationship Id="rId3" Type="http://schemas.openxmlformats.org/officeDocument/2006/relationships/image" Target="../media/image106.wmf"/><Relationship Id="rId7" Type="http://schemas.openxmlformats.org/officeDocument/2006/relationships/image" Target="../media/image105.w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07.wmf"/><Relationship Id="rId10" Type="http://schemas.openxmlformats.org/officeDocument/2006/relationships/image" Target="../media/image221.png"/><Relationship Id="rId4" Type="http://schemas.openxmlformats.org/officeDocument/2006/relationships/oleObject" Target="../embeddings/oleObject106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08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7.xml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09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.xml"/><Relationship Id="rId3" Type="http://schemas.openxmlformats.org/officeDocument/2006/relationships/image" Target="../media/image110.wmf"/><Relationship Id="rId7" Type="http://schemas.openxmlformats.org/officeDocument/2006/relationships/image" Target="../media/image105.wmf"/><Relationship Id="rId12" Type="http://schemas.openxmlformats.org/officeDocument/2006/relationships/image" Target="../media/image112.w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7.bin"/><Relationship Id="rId11" Type="http://schemas.openxmlformats.org/officeDocument/2006/relationships/oleObject" Target="../embeddings/oleObject112.bin"/><Relationship Id="rId5" Type="http://schemas.openxmlformats.org/officeDocument/2006/relationships/image" Target="../media/image111.wmf"/><Relationship Id="rId10" Type="http://schemas.openxmlformats.org/officeDocument/2006/relationships/image" Target="../media/image28.png"/><Relationship Id="rId4" Type="http://schemas.openxmlformats.org/officeDocument/2006/relationships/oleObject" Target="../embeddings/oleObject111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customXml" Target="../ink/ink19.xml"/><Relationship Id="rId3" Type="http://schemas.openxmlformats.org/officeDocument/2006/relationships/image" Target="../media/image113.wmf"/><Relationship Id="rId7" Type="http://schemas.openxmlformats.org/officeDocument/2006/relationships/image" Target="../media/image105.wmf"/><Relationship Id="rId12" Type="http://schemas.openxmlformats.org/officeDocument/2006/relationships/image" Target="../media/image115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4.bin"/><Relationship Id="rId11" Type="http://schemas.openxmlformats.org/officeDocument/2006/relationships/oleObject" Target="../embeddings/oleObject112.bin"/><Relationship Id="rId5" Type="http://schemas.openxmlformats.org/officeDocument/2006/relationships/image" Target="../media/image114.wmf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11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01.w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16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oleObject" Target="../embeddings/oleObject121.bin"/><Relationship Id="rId3" Type="http://schemas.openxmlformats.org/officeDocument/2006/relationships/image" Target="../media/image118.wmf"/><Relationship Id="rId12" Type="http://schemas.openxmlformats.org/officeDocument/2006/relationships/image" Target="../media/image121.wmf"/><Relationship Id="rId2" Type="http://schemas.openxmlformats.org/officeDocument/2006/relationships/oleObject" Target="../embeddings/oleObject117.bin"/><Relationship Id="rId16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0.xml"/><Relationship Id="rId11" Type="http://schemas.openxmlformats.org/officeDocument/2006/relationships/oleObject" Target="../embeddings/oleObject120.bin"/><Relationship Id="rId5" Type="http://schemas.openxmlformats.org/officeDocument/2006/relationships/image" Target="../media/image119.wmf"/><Relationship Id="rId15" Type="http://schemas.openxmlformats.org/officeDocument/2006/relationships/customXml" Target="../ink/ink21.xml"/><Relationship Id="rId10" Type="http://schemas.openxmlformats.org/officeDocument/2006/relationships/image" Target="../media/image120.wmf"/><Relationship Id="rId4" Type="http://schemas.openxmlformats.org/officeDocument/2006/relationships/oleObject" Target="../embeddings/oleObject118.bin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2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emf"/><Relationship Id="rId4" Type="http://schemas.openxmlformats.org/officeDocument/2006/relationships/customXml" Target="../ink/ink2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oleObject" Target="../embeddings/oleObject1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4" Type="http://schemas.openxmlformats.org/officeDocument/2006/relationships/customXml" Target="../ink/ink23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customXml" Target="../ink/ink24.xml"/><Relationship Id="rId3" Type="http://schemas.openxmlformats.org/officeDocument/2006/relationships/image" Target="../media/image125.wmf"/><Relationship Id="rId7" Type="http://schemas.openxmlformats.org/officeDocument/2006/relationships/image" Target="../media/image127.wmf"/><Relationship Id="rId12" Type="http://schemas.openxmlformats.org/officeDocument/2006/relationships/image" Target="../media/image128.w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6.bin"/><Relationship Id="rId11" Type="http://schemas.openxmlformats.org/officeDocument/2006/relationships/oleObject" Target="../embeddings/oleObject127.bin"/><Relationship Id="rId5" Type="http://schemas.openxmlformats.org/officeDocument/2006/relationships/image" Target="../media/image126.wmf"/><Relationship Id="rId10" Type="http://schemas.openxmlformats.org/officeDocument/2006/relationships/image" Target="../media/image48.png"/><Relationship Id="rId4" Type="http://schemas.openxmlformats.org/officeDocument/2006/relationships/oleObject" Target="../embeddings/oleObject125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3" Type="http://schemas.openxmlformats.org/officeDocument/2006/relationships/image" Target="../media/image129.wmf"/><Relationship Id="rId2" Type="http://schemas.openxmlformats.org/officeDocument/2006/relationships/oleObject" Target="../embeddings/oleObject128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5.xml"/><Relationship Id="rId5" Type="http://schemas.openxmlformats.org/officeDocument/2006/relationships/image" Target="../media/image130.wmf"/><Relationship Id="rId10" Type="http://schemas.openxmlformats.org/officeDocument/2006/relationships/image" Target="../media/image132.emf"/><Relationship Id="rId4" Type="http://schemas.openxmlformats.org/officeDocument/2006/relationships/oleObject" Target="../embeddings/oleObject129.bin"/><Relationship Id="rId9" Type="http://schemas.openxmlformats.org/officeDocument/2006/relationships/customXml" Target="../ink/ink26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image" Target="../media/image129.wmf"/><Relationship Id="rId7" Type="http://schemas.openxmlformats.org/officeDocument/2006/relationships/image" Target="../media/image132.wmf"/><Relationship Id="rId12" Type="http://schemas.openxmlformats.org/officeDocument/2006/relationships/image" Target="../media/image135.emf"/><Relationship Id="rId2" Type="http://schemas.openxmlformats.org/officeDocument/2006/relationships/oleObject" Target="../embeddings/oleObject1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31.wmf"/><Relationship Id="rId10" Type="http://schemas.openxmlformats.org/officeDocument/2006/relationships/customXml" Target="../ink/ink27.xml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30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oleObject" Target="../embeddings/oleObject13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emf"/><Relationship Id="rId4" Type="http://schemas.openxmlformats.org/officeDocument/2006/relationships/customXml" Target="../ink/ink28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oleObject" Target="../embeddings/oleObject13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emf"/><Relationship Id="rId4" Type="http://schemas.openxmlformats.org/officeDocument/2006/relationships/customXml" Target="../ink/ink29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oleObject" Target="../embeddings/oleObject13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png"/><Relationship Id="rId4" Type="http://schemas.openxmlformats.org/officeDocument/2006/relationships/customXml" Target="../ink/ink3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image" Target="../media/image134.wmf"/><Relationship Id="rId7" Type="http://schemas.openxmlformats.org/officeDocument/2006/relationships/image" Target="../media/image136.wmf"/><Relationship Id="rId12" Type="http://schemas.openxmlformats.org/officeDocument/2006/relationships/customXml" Target="../ink/ink31.xml"/><Relationship Id="rId2" Type="http://schemas.openxmlformats.org/officeDocument/2006/relationships/oleObject" Target="../embeddings/oleObject1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38.wmf"/><Relationship Id="rId5" Type="http://schemas.openxmlformats.org/officeDocument/2006/relationships/image" Target="../media/image135.w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37.wmf"/><Relationship Id="rId14" Type="http://schemas.openxmlformats.org/officeDocument/2006/relationships/image" Target="../media/image143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customXml" Target="../ink/ink32.xml"/><Relationship Id="rId3" Type="http://schemas.openxmlformats.org/officeDocument/2006/relationships/image" Target="../media/image134.wmf"/><Relationship Id="rId7" Type="http://schemas.openxmlformats.org/officeDocument/2006/relationships/image" Target="../media/image140.wmf"/><Relationship Id="rId12" Type="http://schemas.openxmlformats.org/officeDocument/2006/relationships/image" Target="../media/image146.emf"/><Relationship Id="rId2" Type="http://schemas.openxmlformats.org/officeDocument/2006/relationships/oleObject" Target="../embeddings/oleObject1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9.bin"/><Relationship Id="rId11" Type="http://schemas.openxmlformats.org/officeDocument/2006/relationships/customXml" Target="../ink/ink33.xml"/><Relationship Id="rId5" Type="http://schemas.openxmlformats.org/officeDocument/2006/relationships/image" Target="../media/image139.wmf"/><Relationship Id="rId10" Type="http://schemas.openxmlformats.org/officeDocument/2006/relationships/image" Target="../media/image128.emf"/><Relationship Id="rId4" Type="http://schemas.openxmlformats.org/officeDocument/2006/relationships/oleObject" Target="../embeddings/oleObject138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customXml" Target="../ink/ink34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gif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oleObject" Target="../embeddings/oleObject14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emf"/><Relationship Id="rId4" Type="http://schemas.openxmlformats.org/officeDocument/2006/relationships/customXml" Target="../ink/ink35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3.wmf"/><Relationship Id="rId7" Type="http://schemas.openxmlformats.org/officeDocument/2006/relationships/oleObject" Target="../embeddings/oleObject119.bin"/><Relationship Id="rId2" Type="http://schemas.openxmlformats.org/officeDocument/2006/relationships/oleObject" Target="../embeddings/oleObject14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44.jpe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gi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image" Target="../media/image148.wmf"/><Relationship Id="rId7" Type="http://schemas.openxmlformats.org/officeDocument/2006/relationships/image" Target="../media/image150.wmf"/><Relationship Id="rId12" Type="http://schemas.openxmlformats.org/officeDocument/2006/relationships/image" Target="../media/image31.png"/><Relationship Id="rId2" Type="http://schemas.openxmlformats.org/officeDocument/2006/relationships/oleObject" Target="../embeddings/oleObject1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149.wmf"/><Relationship Id="rId10" Type="http://schemas.openxmlformats.org/officeDocument/2006/relationships/customXml" Target="../ink/ink36.xml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51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oleObject" Target="../embeddings/oleObject14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9.emf"/><Relationship Id="rId4" Type="http://schemas.openxmlformats.org/officeDocument/2006/relationships/customXml" Target="../ink/ink37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customXml" Target="../ink/ink39.xml"/><Relationship Id="rId3" Type="http://schemas.openxmlformats.org/officeDocument/2006/relationships/image" Target="../media/image152.wmf"/><Relationship Id="rId7" Type="http://schemas.openxmlformats.org/officeDocument/2006/relationships/image" Target="../media/image14.emf"/><Relationship Id="rId2" Type="http://schemas.openxmlformats.org/officeDocument/2006/relationships/oleObject" Target="../embeddings/oleObject146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8.xml"/><Relationship Id="rId5" Type="http://schemas.openxmlformats.org/officeDocument/2006/relationships/image" Target="../media/image12.png"/><Relationship Id="rId9" Type="http://schemas.openxmlformats.org/officeDocument/2006/relationships/image" Target="../media/image153.e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oleObject" Target="../embeddings/oleObject14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148.bin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oleObject" Target="../embeddings/oleObject14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50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customXml" Target="../ink/ink40.xml"/><Relationship Id="rId3" Type="http://schemas.openxmlformats.org/officeDocument/2006/relationships/image" Target="../media/image156.wmf"/><Relationship Id="rId7" Type="http://schemas.openxmlformats.org/officeDocument/2006/relationships/image" Target="../media/image159.wmf"/><Relationship Id="rId2" Type="http://schemas.openxmlformats.org/officeDocument/2006/relationships/oleObject" Target="../embeddings/oleObject1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2.bin"/><Relationship Id="rId5" Type="http://schemas.openxmlformats.org/officeDocument/2006/relationships/image" Target="../media/image158.wmf"/><Relationship Id="rId10" Type="http://schemas.openxmlformats.org/officeDocument/2006/relationships/image" Target="../media/image160.emf"/><Relationship Id="rId4" Type="http://schemas.openxmlformats.org/officeDocument/2006/relationships/oleObject" Target="../embeddings/oleObject151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61.wmf"/><Relationship Id="rId2" Type="http://schemas.openxmlformats.org/officeDocument/2006/relationships/oleObject" Target="../embeddings/oleObject1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4.bin"/><Relationship Id="rId5" Type="http://schemas.openxmlformats.org/officeDocument/2006/relationships/image" Target="../media/image160.wmf"/><Relationship Id="rId4" Type="http://schemas.openxmlformats.org/officeDocument/2006/relationships/oleObject" Target="../embeddings/oleObject153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customXml" Target="../ink/ink41.xml"/><Relationship Id="rId3" Type="http://schemas.openxmlformats.org/officeDocument/2006/relationships/image" Target="../media/image162.wmf"/><Relationship Id="rId7" Type="http://schemas.openxmlformats.org/officeDocument/2006/relationships/image" Target="../media/image164.wmf"/><Relationship Id="rId12" Type="http://schemas.openxmlformats.org/officeDocument/2006/relationships/image" Target="../media/image166.emf"/><Relationship Id="rId2" Type="http://schemas.openxmlformats.org/officeDocument/2006/relationships/oleObject" Target="../embeddings/oleObject1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7.bin"/><Relationship Id="rId11" Type="http://schemas.openxmlformats.org/officeDocument/2006/relationships/customXml" Target="../ink/ink42.xml"/><Relationship Id="rId5" Type="http://schemas.openxmlformats.org/officeDocument/2006/relationships/image" Target="../media/image163.wmf"/><Relationship Id="rId10" Type="http://schemas.openxmlformats.org/officeDocument/2006/relationships/image" Target="../media/image19.emf"/><Relationship Id="rId4" Type="http://schemas.openxmlformats.org/officeDocument/2006/relationships/oleObject" Target="../embeddings/oleObject156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65.wmf"/><Relationship Id="rId2" Type="http://schemas.openxmlformats.org/officeDocument/2006/relationships/oleObject" Target="../embeddings/oleObject158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43.xml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15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customXml" Target="../ink/ink44.xml"/><Relationship Id="rId3" Type="http://schemas.openxmlformats.org/officeDocument/2006/relationships/image" Target="../media/image167.wmf"/><Relationship Id="rId7" Type="http://schemas.openxmlformats.org/officeDocument/2006/relationships/image" Target="../media/image169.wmf"/><Relationship Id="rId2" Type="http://schemas.openxmlformats.org/officeDocument/2006/relationships/oleObject" Target="../embeddings/oleObject1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2.bin"/><Relationship Id="rId5" Type="http://schemas.openxmlformats.org/officeDocument/2006/relationships/image" Target="../media/image168.wmf"/><Relationship Id="rId10" Type="http://schemas.openxmlformats.org/officeDocument/2006/relationships/image" Target="../media/image172.emf"/><Relationship Id="rId4" Type="http://schemas.openxmlformats.org/officeDocument/2006/relationships/oleObject" Target="../embeddings/oleObject161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emf"/><Relationship Id="rId2" Type="http://schemas.openxmlformats.org/officeDocument/2006/relationships/customXml" Target="../ink/ink45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customXml" Target="../ink/ink46.xml"/><Relationship Id="rId3" Type="http://schemas.openxmlformats.org/officeDocument/2006/relationships/image" Target="../media/image170.wmf"/><Relationship Id="rId7" Type="http://schemas.openxmlformats.org/officeDocument/2006/relationships/image" Target="../media/image172.wmf"/><Relationship Id="rId2" Type="http://schemas.openxmlformats.org/officeDocument/2006/relationships/oleObject" Target="../embeddings/oleObject1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5.bin"/><Relationship Id="rId5" Type="http://schemas.openxmlformats.org/officeDocument/2006/relationships/image" Target="../media/image171.wmf"/><Relationship Id="rId10" Type="http://schemas.openxmlformats.org/officeDocument/2006/relationships/image" Target="../media/image30.emf"/><Relationship Id="rId4" Type="http://schemas.openxmlformats.org/officeDocument/2006/relationships/oleObject" Target="../embeddings/oleObject164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78.wmf"/><Relationship Id="rId18" Type="http://schemas.openxmlformats.org/officeDocument/2006/relationships/image" Target="../media/image37.emf"/><Relationship Id="rId3" Type="http://schemas.openxmlformats.org/officeDocument/2006/relationships/image" Target="../media/image173.wmf"/><Relationship Id="rId7" Type="http://schemas.openxmlformats.org/officeDocument/2006/relationships/image" Target="../media/image175.wmf"/><Relationship Id="rId12" Type="http://schemas.openxmlformats.org/officeDocument/2006/relationships/oleObject" Target="../embeddings/oleObject170.bin"/><Relationship Id="rId17" Type="http://schemas.openxmlformats.org/officeDocument/2006/relationships/customXml" Target="../ink/ink48.xml"/><Relationship Id="rId2" Type="http://schemas.openxmlformats.org/officeDocument/2006/relationships/oleObject" Target="../embeddings/oleObject165.bin"/><Relationship Id="rId16" Type="http://schemas.openxmlformats.org/officeDocument/2006/relationships/image" Target="../media/image31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77.wmf"/><Relationship Id="rId5" Type="http://schemas.openxmlformats.org/officeDocument/2006/relationships/image" Target="../media/image174.wmf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76.wmf"/><Relationship Id="rId14" Type="http://schemas.openxmlformats.org/officeDocument/2006/relationships/customXml" Target="../ink/ink47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3" Type="http://schemas.openxmlformats.org/officeDocument/2006/relationships/image" Target="../media/image162.wmf"/><Relationship Id="rId7" Type="http://schemas.openxmlformats.org/officeDocument/2006/relationships/image" Target="../media/image163.wmf"/><Relationship Id="rId12" Type="http://schemas.openxmlformats.org/officeDocument/2006/relationships/image" Target="../media/image185.emf"/><Relationship Id="rId2" Type="http://schemas.openxmlformats.org/officeDocument/2006/relationships/oleObject" Target="../embeddings/oleObject1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6.bin"/><Relationship Id="rId5" Type="http://schemas.openxmlformats.org/officeDocument/2006/relationships/image" Target="../media/image179.wmf"/><Relationship Id="rId10" Type="http://schemas.openxmlformats.org/officeDocument/2006/relationships/customXml" Target="../ink/ink49.xml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80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image" Target="../media/image162.wmf"/><Relationship Id="rId7" Type="http://schemas.openxmlformats.org/officeDocument/2006/relationships/image" Target="../media/image181.wmf"/><Relationship Id="rId2" Type="http://schemas.openxmlformats.org/officeDocument/2006/relationships/oleObject" Target="../embeddings/oleObject1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3.bin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82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oleObject" Target="../embeddings/oleObject175.bin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3" Type="http://schemas.openxmlformats.org/officeDocument/2006/relationships/image" Target="../media/image184.wmf"/><Relationship Id="rId7" Type="http://schemas.openxmlformats.org/officeDocument/2006/relationships/image" Target="../media/image186.wmf"/><Relationship Id="rId2" Type="http://schemas.openxmlformats.org/officeDocument/2006/relationships/oleObject" Target="../embeddings/oleObject1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8.bin"/><Relationship Id="rId5" Type="http://schemas.openxmlformats.org/officeDocument/2006/relationships/image" Target="../media/image185.wmf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187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7" Type="http://schemas.openxmlformats.org/officeDocument/2006/relationships/image" Target="../media/image190.wmf"/><Relationship Id="rId2" Type="http://schemas.openxmlformats.org/officeDocument/2006/relationships/oleObject" Target="../embeddings/oleObject1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189.wmf"/><Relationship Id="rId4" Type="http://schemas.openxmlformats.org/officeDocument/2006/relationships/oleObject" Target="../embeddings/oleObject181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oleObject" Target="../embeddings/oleObject18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8.wmf"/><Relationship Id="rId4" Type="http://schemas.openxmlformats.org/officeDocument/2006/relationships/oleObject" Target="../embeddings/oleObject18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r>
              <a:rPr lang="en-IN" sz="3200" b="1" dirty="0"/>
              <a:t>Season 4, Lecture 7 (S4,L7): </a:t>
            </a:r>
          </a:p>
          <a:p>
            <a:pPr algn="ctr"/>
            <a:r>
              <a:rPr lang="en-IN" sz="3200" b="1" dirty="0"/>
              <a:t>Tutorial 1</a:t>
            </a:r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/>
        </p:blipFill>
        <p:spPr>
          <a:xfrm>
            <a:off x="3269673" y="0"/>
            <a:ext cx="5954002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269673" y="1590675"/>
            <a:ext cx="59540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FC4830D-3B61-5DB6-CA55-0FDD745CA9E0}"/>
              </a:ext>
            </a:extLst>
          </p:cNvPr>
          <p:cNvSpPr/>
          <p:nvPr/>
        </p:nvSpPr>
        <p:spPr>
          <a:xfrm>
            <a:off x="3269673" y="1933200"/>
            <a:ext cx="5954002" cy="1163782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P2104 Thermal physics with engineering applications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</a:rPr>
              <a:t>3-1-0-4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4153755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51B4A3-A40D-DDA0-2A41-B27C120883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8870" y="0"/>
            <a:ext cx="10942983" cy="1325563"/>
          </a:xfrm>
        </p:spPr>
        <p:txBody>
          <a:bodyPr/>
          <a:lstStyle/>
          <a:p>
            <a:r>
              <a:rPr lang="en-US" b="1"/>
              <a:t>Maxwell-Boltzmann Distribution: Kinetic Theory</a:t>
            </a:r>
            <a:endParaRPr lang="en-IN" b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9F02FCD-254B-028A-DD5F-F08C052EFD6D}"/>
              </a:ext>
            </a:extLst>
          </p:cNvPr>
          <p:cNvSpPr txBox="1"/>
          <p:nvPr/>
        </p:nvSpPr>
        <p:spPr>
          <a:xfrm>
            <a:off x="2920448" y="1033748"/>
            <a:ext cx="7010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/>
              <a:t>how many molecules are moving between velocities v and v + dv</a:t>
            </a:r>
            <a:endParaRPr lang="en-IN" b="1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248FAD9-C859-0C59-B651-15D1BEF7A7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54" t="3969" r="6870" b="55562"/>
          <a:stretch>
            <a:fillRect/>
          </a:stretch>
        </p:blipFill>
        <p:spPr>
          <a:xfrm>
            <a:off x="4357401" y="2649890"/>
            <a:ext cx="3010808" cy="2440715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1DC00DC-93DA-DB76-AD57-B3A2743F5D93}"/>
              </a:ext>
            </a:extLst>
          </p:cNvPr>
          <p:cNvCxnSpPr/>
          <p:nvPr/>
        </p:nvCxnSpPr>
        <p:spPr>
          <a:xfrm flipH="1" flipV="1">
            <a:off x="5764696" y="1694895"/>
            <a:ext cx="0" cy="225287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CF03D2D-770D-BE1D-A03A-6AF0AAE8B2A4}"/>
              </a:ext>
            </a:extLst>
          </p:cNvPr>
          <p:cNvCxnSpPr/>
          <p:nvPr/>
        </p:nvCxnSpPr>
        <p:spPr>
          <a:xfrm>
            <a:off x="5764696" y="3947765"/>
            <a:ext cx="3048000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611C744-E98B-EAF7-D342-9F357744A0C6}"/>
              </a:ext>
            </a:extLst>
          </p:cNvPr>
          <p:cNvCxnSpPr/>
          <p:nvPr/>
        </p:nvCxnSpPr>
        <p:spPr>
          <a:xfrm flipH="1">
            <a:off x="4161183" y="3947765"/>
            <a:ext cx="1603513" cy="17639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8C93CAC3-0BA9-F6C4-FCA5-A1044846DF1F}"/>
              </a:ext>
            </a:extLst>
          </p:cNvPr>
          <p:cNvSpPr txBox="1"/>
          <p:nvPr/>
        </p:nvSpPr>
        <p:spPr>
          <a:xfrm>
            <a:off x="8812696" y="3763099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x</a:t>
            </a:r>
            <a:endParaRPr lang="en-IN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D2AFDB5-36F3-B9FB-380A-473A95A67E03}"/>
              </a:ext>
            </a:extLst>
          </p:cNvPr>
          <p:cNvSpPr txBox="1"/>
          <p:nvPr/>
        </p:nvSpPr>
        <p:spPr>
          <a:xfrm>
            <a:off x="5573943" y="1397664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y</a:t>
            </a:r>
            <a:endParaRPr lang="en-IN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AE0B778-BCB5-1843-1A1A-0901ECCA6E91}"/>
              </a:ext>
            </a:extLst>
          </p:cNvPr>
          <p:cNvSpPr txBox="1"/>
          <p:nvPr/>
        </p:nvSpPr>
        <p:spPr>
          <a:xfrm>
            <a:off x="3911649" y="5625469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z</a:t>
            </a:r>
            <a:endParaRPr lang="en-IN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5DCD42B-CA35-732E-4EFE-A42DAB0D5730}"/>
              </a:ext>
            </a:extLst>
          </p:cNvPr>
          <p:cNvSpPr txBox="1"/>
          <p:nvPr/>
        </p:nvSpPr>
        <p:spPr>
          <a:xfrm>
            <a:off x="8216347" y="2516289"/>
            <a:ext cx="3242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Random motion in all directions</a:t>
            </a:r>
            <a:endParaRPr lang="en-IN" b="1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89D9E8E-BFB0-96A5-2EB5-2B470192B2B0}"/>
              </a:ext>
            </a:extLst>
          </p:cNvPr>
          <p:cNvSpPr txBox="1"/>
          <p:nvPr/>
        </p:nvSpPr>
        <p:spPr>
          <a:xfrm>
            <a:off x="1399031" y="3429000"/>
            <a:ext cx="2268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 molecules/particles</a:t>
            </a:r>
            <a:endParaRPr lang="en-IN" b="1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BD3C46E-9007-0412-9AB5-AE31CFDD00D6}"/>
              </a:ext>
            </a:extLst>
          </p:cNvPr>
          <p:cNvSpPr txBox="1"/>
          <p:nvPr/>
        </p:nvSpPr>
        <p:spPr>
          <a:xfrm>
            <a:off x="2758052" y="5968090"/>
            <a:ext cx="4928209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Velocity components are completely independent</a:t>
            </a:r>
          </a:p>
          <a:p>
            <a:r>
              <a:rPr lang="en-US" b="1"/>
              <a:t>And completely </a:t>
            </a:r>
            <a:r>
              <a:rPr lang="en-US" sz="2800" b="1"/>
              <a:t>Isotropic</a:t>
            </a:r>
            <a:endParaRPr lang="en-IN" sz="2800" b="1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56FAF19F-1DBC-CCE8-7F9D-B67FE2F7E498}"/>
              </a:ext>
            </a:extLst>
          </p:cNvPr>
          <p:cNvSpPr/>
          <p:nvPr/>
        </p:nvSpPr>
        <p:spPr>
          <a:xfrm>
            <a:off x="8309113" y="4911548"/>
            <a:ext cx="331302" cy="3340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7D1B395-F961-4098-F60C-DC81D1DFA4B0}"/>
              </a:ext>
            </a:extLst>
          </p:cNvPr>
          <p:cNvCxnSpPr/>
          <p:nvPr/>
        </p:nvCxnSpPr>
        <p:spPr>
          <a:xfrm flipH="1">
            <a:off x="11184835" y="3613666"/>
            <a:ext cx="0" cy="3012421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F893FBFE-DF4C-415A-E579-D2F65BB1529C}"/>
              </a:ext>
            </a:extLst>
          </p:cNvPr>
          <p:cNvSpPr txBox="1"/>
          <p:nvPr/>
        </p:nvSpPr>
        <p:spPr>
          <a:xfrm>
            <a:off x="8247821" y="5880648"/>
            <a:ext cx="29815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ollisions with wall is always </a:t>
            </a:r>
          </a:p>
          <a:p>
            <a:r>
              <a:rPr lang="en-US"/>
              <a:t>Perpendicular and only linear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86558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00255 L -0.00052 -0.00255 C 0.00625 -0.0037 0.01315 -0.00602 0.02005 -0.00625 C 0.0306 -0.00671 0.04115 -0.00532 0.05156 -0.0044 C 0.05664 -0.00394 0.06172 -0.00301 0.0668 -0.00255 L 0.08425 -0.00046 L 0.12227 -0.00255 L 0.2224 -0.0044 L 0.2224 -0.0044 C 0.21901 -0.00509 0.21576 -0.00556 0.2125 -0.00625 C 0.21042 -0.00671 0.20821 -0.0081 0.20599 -0.0081 L 0.02656 -0.00625 C 0.02474 -0.00579 0.02305 -0.00463 0.02123 -0.0044 C -0.00091 -0.00139 0.003 -0.00278 -0.00052 -0.00255 Z" pathEditMode="relative" ptsTypes="AAAAAAAAAAAAAA">
                                      <p:cBhvr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animBg="1"/>
      <p:bldP spid="3" grpId="1" animBg="1"/>
      <p:bldP spid="20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83">
            <a:extLst>
              <a:ext uri="{FF2B5EF4-FFF2-40B4-BE49-F238E27FC236}">
                <a16:creationId xmlns:a16="http://schemas.microsoft.com/office/drawing/2014/main" id="{01C20D94-E34A-1F37-AA23-BB0A16370D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7975" y="496888"/>
          <a:ext cx="69310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920" imgH="431640" progId="Equation.DSMT4">
                  <p:embed/>
                </p:oleObj>
              </mc:Choice>
              <mc:Fallback>
                <p:oleObj name="Equation" r:id="rId2" imgW="3301920" imgH="431640" progId="Equation.DSMT4">
                  <p:embed/>
                  <p:pic>
                    <p:nvPicPr>
                      <p:cNvPr id="14" name="Object 83">
                        <a:extLst>
                          <a:ext uri="{FF2B5EF4-FFF2-40B4-BE49-F238E27FC236}">
                            <a16:creationId xmlns:a16="http://schemas.microsoft.com/office/drawing/2014/main" id="{01C20D94-E34A-1F37-AA23-BB0A16370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496888"/>
                        <a:ext cx="6931025" cy="8969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D34EC6A-5DE1-9E2E-260B-F661D362F686}"/>
              </a:ext>
            </a:extLst>
          </p:cNvPr>
          <p:cNvSpPr txBox="1"/>
          <p:nvPr/>
        </p:nvSpPr>
        <p:spPr>
          <a:xfrm>
            <a:off x="7523922" y="3372120"/>
            <a:ext cx="42307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Velocity remains the same throughout</a:t>
            </a:r>
          </a:p>
          <a:p>
            <a:r>
              <a:rPr lang="en-US" b="1" dirty="0"/>
              <a:t>: only elastic collision take place</a:t>
            </a:r>
            <a:endParaRPr lang="en-IN" b="1" dirty="0"/>
          </a:p>
        </p:txBody>
      </p:sp>
      <p:sp>
        <p:nvSpPr>
          <p:cNvPr id="16" name="Rectangle: Rounded Corners 16">
            <a:extLst>
              <a:ext uri="{FF2B5EF4-FFF2-40B4-BE49-F238E27FC236}">
                <a16:creationId xmlns:a16="http://schemas.microsoft.com/office/drawing/2014/main" id="{046F624B-B853-33EC-5E7F-048542AF0EA0}"/>
              </a:ext>
            </a:extLst>
          </p:cNvPr>
          <p:cNvSpPr/>
          <p:nvPr/>
        </p:nvSpPr>
        <p:spPr>
          <a:xfrm rot="18817154">
            <a:off x="3418176" y="2024474"/>
            <a:ext cx="1399309" cy="880923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5A3452E3-F04C-082F-0D48-9D83A187C83B}"/>
              </a:ext>
            </a:extLst>
          </p:cNvPr>
          <p:cNvSpPr/>
          <p:nvPr/>
        </p:nvSpPr>
        <p:spPr>
          <a:xfrm>
            <a:off x="1246909" y="2266122"/>
            <a:ext cx="2834761" cy="38021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" name="Cube 2">
            <a:extLst>
              <a:ext uri="{FF2B5EF4-FFF2-40B4-BE49-F238E27FC236}">
                <a16:creationId xmlns:a16="http://schemas.microsoft.com/office/drawing/2014/main" id="{060C4B48-FCBE-FDF3-CFFD-10F564BE4D48}"/>
              </a:ext>
            </a:extLst>
          </p:cNvPr>
          <p:cNvSpPr/>
          <p:nvPr/>
        </p:nvSpPr>
        <p:spPr>
          <a:xfrm>
            <a:off x="4081670" y="2311270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" name="Cube 3">
            <a:extLst>
              <a:ext uri="{FF2B5EF4-FFF2-40B4-BE49-F238E27FC236}">
                <a16:creationId xmlns:a16="http://schemas.microsoft.com/office/drawing/2014/main" id="{4DA1A6CB-3200-0F74-C909-A2F37A8DF2F4}"/>
              </a:ext>
            </a:extLst>
          </p:cNvPr>
          <p:cNvSpPr/>
          <p:nvPr/>
        </p:nvSpPr>
        <p:spPr>
          <a:xfrm>
            <a:off x="1740252" y="2266122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156336DF-0A55-9131-EE04-2BEBC54F7AA0}"/>
              </a:ext>
            </a:extLst>
          </p:cNvPr>
          <p:cNvSpPr/>
          <p:nvPr/>
        </p:nvSpPr>
        <p:spPr>
          <a:xfrm rot="19078454">
            <a:off x="3920670" y="1926685"/>
            <a:ext cx="872837" cy="678873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B5A8D102-3D98-AA69-4A19-94F1A16CCFF5}"/>
              </a:ext>
            </a:extLst>
          </p:cNvPr>
          <p:cNvSpPr/>
          <p:nvPr/>
        </p:nvSpPr>
        <p:spPr>
          <a:xfrm rot="18817154">
            <a:off x="3244008" y="2155100"/>
            <a:ext cx="1399309" cy="880923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2856D2B-B3C0-54A2-00A1-F091D2D27F63}"/>
              </a:ext>
            </a:extLst>
          </p:cNvPr>
          <p:cNvCxnSpPr>
            <a:cxnSpLocks/>
          </p:cNvCxnSpPr>
          <p:nvPr/>
        </p:nvCxnSpPr>
        <p:spPr>
          <a:xfrm>
            <a:off x="5791200" y="4047937"/>
            <a:ext cx="609600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2883F2F-A190-1010-A309-7451F33EDE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8312" y="3404089"/>
          <a:ext cx="4857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41200" progId="Equation.DSMT4">
                  <p:embed/>
                </p:oleObj>
              </mc:Choice>
              <mc:Fallback>
                <p:oleObj name="Equation" r:id="rId4" imgW="190440" imgH="241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2883F2F-A190-1010-A309-7451F33EDE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8312" y="3404089"/>
                        <a:ext cx="48577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3C02BC9C-2B67-F92A-03E4-006DE64C075A}"/>
              </a:ext>
            </a:extLst>
          </p:cNvPr>
          <p:cNvCxnSpPr/>
          <p:nvPr/>
        </p:nvCxnSpPr>
        <p:spPr>
          <a:xfrm>
            <a:off x="4908521" y="4717774"/>
            <a:ext cx="232716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3CCAEDEB-BA94-64E6-AB2A-EB549DDA1373}"/>
              </a:ext>
            </a:extLst>
          </p:cNvPr>
          <p:cNvSpPr/>
          <p:nvPr/>
        </p:nvSpPr>
        <p:spPr>
          <a:xfrm flipV="1">
            <a:off x="4894269" y="3813028"/>
            <a:ext cx="99995" cy="1289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BB723905-2E23-3A0A-3318-E99D4218801D}"/>
              </a:ext>
            </a:extLst>
          </p:cNvPr>
          <p:cNvSpPr/>
          <p:nvPr/>
        </p:nvSpPr>
        <p:spPr>
          <a:xfrm>
            <a:off x="1223055" y="2266122"/>
            <a:ext cx="2834761" cy="3462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69607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3 -0.00578 C -0.0039 -0.00555 -0.00638 -0.00578 -0.00638 -0.00486 C -0.00638 -0.00393 -0.0039 -0.00416 -0.00273 -0.00393 C 0.00118 -0.00347 0.00521 -0.00324 0.00912 -0.003 C 0.04102 -0.00324 0.07318 -0.00393 0.10521 -0.00393 C 0.11706 -0.00393 0.15196 -0.00509 0.1405 -0.003 C 0.12566 -4.81481E-6 0.11016 -0.00231 0.09493 -0.00185 C 0.05691 0.00325 0.08633 -4.81481E-6 -4.375E-6 -4.81481E-6 " pathEditMode="relative" rAng="0" ptsTypes="AAAAAAAA">
                                      <p:cBhvr>
                                        <p:cTn id="1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2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E5313445-793A-B346-8AAF-282B84C9B3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035" y="485486"/>
          <a:ext cx="11370365" cy="601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7280" imgH="203040" progId="Equation.DSMT4">
                  <p:embed/>
                </p:oleObj>
              </mc:Choice>
              <mc:Fallback>
                <p:oleObj name="Equation" r:id="rId2" imgW="3797280" imgH="20304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id="{E5313445-793A-B346-8AAF-282B84C9B3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35" y="485486"/>
                        <a:ext cx="11370365" cy="601606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DEE0623D-C192-8084-F33A-1EA52357C3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9200" y="1525588"/>
          <a:ext cx="1897063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id="{DEE0623D-C192-8084-F33A-1EA52357C3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525588"/>
                        <a:ext cx="1897063" cy="12382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F68478E0-A51D-920B-C745-9BFF127CEA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33" y="3652267"/>
          <a:ext cx="12135333" cy="1021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27320" imgH="419040" progId="Equation.DSMT4">
                  <p:embed/>
                </p:oleObj>
              </mc:Choice>
              <mc:Fallback>
                <p:oleObj name="Equation" r:id="rId6" imgW="4927320" imgH="41904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id="{F68478E0-A51D-920B-C745-9BFF127CEA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3" y="3652267"/>
                        <a:ext cx="12135333" cy="102138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2EB0CD85-388D-30A6-C625-A14592B08B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4717" y="4997676"/>
          <a:ext cx="2722563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840" imgH="545760" progId="Equation.DSMT4">
                  <p:embed/>
                </p:oleObj>
              </mc:Choice>
              <mc:Fallback>
                <p:oleObj name="Equation" r:id="rId8" imgW="1104840" imgH="54576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id="{2EB0CD85-388D-30A6-C625-A14592B08B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717" y="4997676"/>
                        <a:ext cx="2722563" cy="13287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0025CC57-597F-4730-8398-1CD2EDBE23A8}"/>
              </a:ext>
            </a:extLst>
          </p:cNvPr>
          <p:cNvSpPr/>
          <p:nvPr/>
        </p:nvSpPr>
        <p:spPr>
          <a:xfrm>
            <a:off x="6095999" y="4357681"/>
            <a:ext cx="1361281" cy="2521643"/>
          </a:xfrm>
          <a:prstGeom prst="ellipse">
            <a:avLst/>
          </a:prstGeom>
          <a:solidFill>
            <a:srgbClr val="002060">
              <a:alpha val="18039"/>
            </a:srgbClr>
          </a:solidFill>
          <a:ln>
            <a:solidFill>
              <a:srgbClr val="2F528F">
                <a:alpha val="1098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518275" y="1079500"/>
          <a:ext cx="4479925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723600" progId="Equation.DSMT4">
                  <p:embed/>
                </p:oleObj>
              </mc:Choice>
              <mc:Fallback>
                <p:oleObj name="Equation" r:id="rId10" imgW="1409400" imgH="723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1079500"/>
                        <a:ext cx="4479925" cy="2278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758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124154-2E31-949F-496D-07DEFE8BC2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76670" y="0"/>
            <a:ext cx="10515600" cy="1325563"/>
          </a:xfrm>
        </p:spPr>
        <p:txBody>
          <a:bodyPr/>
          <a:lstStyle/>
          <a:p>
            <a:r>
              <a:rPr lang="en-US" b="1" dirty="0"/>
              <a:t>Assumption: Isotropic situation</a:t>
            </a:r>
            <a:endParaRPr lang="en-IN" b="1" dirty="0"/>
          </a:p>
        </p:txBody>
      </p:sp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920243CC-C434-E25D-B1C8-23DEAB611C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3913" y="1227620"/>
          <a:ext cx="10161587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4840" imgH="419040" progId="Equation.DSMT4">
                  <p:embed/>
                </p:oleObj>
              </mc:Choice>
              <mc:Fallback>
                <p:oleObj name="Equation" r:id="rId2" imgW="3174840" imgH="41904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id="{920243CC-C434-E25D-B1C8-23DEAB611C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1227620"/>
                        <a:ext cx="10161587" cy="13255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1A84C211-539B-22FA-A61F-529A0E5D3A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793" y="2786063"/>
          <a:ext cx="10537825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74760" imgH="545760" progId="Equation.DSMT4">
                  <p:embed/>
                </p:oleObj>
              </mc:Choice>
              <mc:Fallback>
                <p:oleObj name="Equation" r:id="rId4" imgW="3974760" imgH="54576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id="{1A84C211-539B-22FA-A61F-529A0E5D3A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" y="2786063"/>
                        <a:ext cx="10537825" cy="14303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4239147D-B185-8A47-409F-7A0310BE04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3693" y="4449280"/>
          <a:ext cx="8110945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9360" imgH="419040" progId="Equation.DSMT4">
                  <p:embed/>
                </p:oleObj>
              </mc:Choice>
              <mc:Fallback>
                <p:oleObj name="Equation" r:id="rId6" imgW="2349360" imgH="41904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id="{4239147D-B185-8A47-409F-7A0310BE0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693" y="4449280"/>
                        <a:ext cx="8110945" cy="14303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0704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EC3F28-C470-9663-2124-9D4E6003A9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46443" y="-261428"/>
            <a:ext cx="10515600" cy="1325563"/>
          </a:xfrm>
        </p:spPr>
        <p:txBody>
          <a:bodyPr/>
          <a:lstStyle/>
          <a:p>
            <a:r>
              <a:rPr lang="en-US" b="1" dirty="0"/>
              <a:t>Equipartition of energy</a:t>
            </a:r>
            <a:endParaRPr lang="en-IN" b="1" dirty="0"/>
          </a:p>
        </p:txBody>
      </p:sp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31A7A0E8-D609-4CEF-81A5-6B5A3BFD66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2399" y="1013160"/>
          <a:ext cx="79152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203040" progId="Equation.DSMT4">
                  <p:embed/>
                </p:oleObj>
              </mc:Choice>
              <mc:Fallback>
                <p:oleObj name="Equation" r:id="rId2" imgW="2298600" imgH="20304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id="{31A7A0E8-D609-4CEF-81A5-6B5A3BFD66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399" y="1013160"/>
                        <a:ext cx="7915275" cy="692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9D25A6-97E6-15E0-6B6B-13617B368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7488" y="1838325"/>
          <a:ext cx="428625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393480" progId="Equation.DSMT4">
                  <p:embed/>
                </p:oleObj>
              </mc:Choice>
              <mc:Fallback>
                <p:oleObj name="Equation" r:id="rId4" imgW="11430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99D25A6-97E6-15E0-6B6B-13617B3686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7488" y="1838325"/>
                        <a:ext cx="4286250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D654E9D-3ABC-FEC9-5A14-4FC5E03CD9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7488" y="3446287"/>
          <a:ext cx="433387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393480" progId="Equation.DSMT4">
                  <p:embed/>
                </p:oleObj>
              </mc:Choice>
              <mc:Fallback>
                <p:oleObj name="Equation" r:id="rId6" imgW="11556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D654E9D-3ABC-FEC9-5A14-4FC5E03CD9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7488" y="3446287"/>
                        <a:ext cx="433387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710BA93-A0C9-F44E-A209-90C6CF566D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9425" y="5056188"/>
          <a:ext cx="395287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393480" progId="Equation.DSMT4">
                  <p:embed/>
                </p:oleObj>
              </mc:Choice>
              <mc:Fallback>
                <p:oleObj name="Equation" r:id="rId8" imgW="10540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710BA93-A0C9-F44E-A209-90C6CF566D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89425" y="5056188"/>
                        <a:ext cx="395287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70D7AD32-8BED-F893-6283-AC429A8AC965}"/>
              </a:ext>
            </a:extLst>
          </p:cNvPr>
          <p:cNvSpPr/>
          <p:nvPr/>
        </p:nvSpPr>
        <p:spPr>
          <a:xfrm>
            <a:off x="7474226" y="3207026"/>
            <a:ext cx="477078" cy="1715636"/>
          </a:xfrm>
          <a:prstGeom prst="ellipse">
            <a:avLst/>
          </a:prstGeom>
          <a:solidFill>
            <a:srgbClr val="002060">
              <a:alpha val="18824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157088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77556" y="1234390"/>
          <a:ext cx="239395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419040" progId="Equation.DSMT4">
                  <p:embed/>
                </p:oleObj>
              </mc:Choice>
              <mc:Fallback>
                <p:oleObj name="Equation" r:id="rId2" imgW="888840" imgH="419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556" y="1234390"/>
                        <a:ext cx="239395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585732" y="3023507"/>
          <a:ext cx="21907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431640" progId="Equation.DSMT4">
                  <p:embed/>
                </p:oleObj>
              </mc:Choice>
              <mc:Fallback>
                <p:oleObj name="Equation" r:id="rId4" imgW="81252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732" y="3023507"/>
                        <a:ext cx="21907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580063" y="4768850"/>
          <a:ext cx="24638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419040" progId="Equation.DSMT4">
                  <p:embed/>
                </p:oleObj>
              </mc:Choice>
              <mc:Fallback>
                <p:oleObj name="Equation" r:id="rId6" imgW="914400" imgH="419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768850"/>
                        <a:ext cx="24638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A6EC3F28-C470-9663-2124-9D4E6003A9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4843" y="0"/>
            <a:ext cx="10515600" cy="1325563"/>
          </a:xfrm>
        </p:spPr>
        <p:txBody>
          <a:bodyPr/>
          <a:lstStyle/>
          <a:p>
            <a:r>
              <a:rPr lang="en-US" b="1" dirty="0"/>
              <a:t>Mean free path, Pressure, Temperature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644913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899886"/>
            <a:ext cx="12192000" cy="4934857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Tutorial 2</a:t>
            </a:r>
            <a:endParaRPr lang="en-IN" sz="6000" dirty="0"/>
          </a:p>
        </p:txBody>
      </p:sp>
    </p:spTree>
    <p:extLst>
      <p:ext uri="{BB962C8B-B14F-4D97-AF65-F5344CB8AC3E}">
        <p14:creationId xmlns:p14="http://schemas.microsoft.com/office/powerpoint/2010/main" val="1148900296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0" y="0"/>
            <a:ext cx="10515600" cy="1325563"/>
          </a:xfrm>
        </p:spPr>
        <p:txBody>
          <a:bodyPr/>
          <a:lstStyle/>
          <a:p>
            <a:r>
              <a:rPr lang="en-US" b="1" dirty="0"/>
              <a:t>Problem 1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1021669"/>
          <a:ext cx="9949542" cy="226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30720" imgH="1168200" progId="Equation.DSMT4">
                  <p:embed/>
                </p:oleObj>
              </mc:Choice>
              <mc:Fallback>
                <p:oleObj name="Equation" r:id="rId2" imgW="5130720" imgH="1168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1021669"/>
                        <a:ext cx="9949542" cy="226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1161720" y="1828800"/>
              <a:ext cx="10373760" cy="4698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55240" y="1816560"/>
                <a:ext cx="10392840" cy="4717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6225286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45511" y="141432"/>
          <a:ext cx="8113487" cy="1847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30720" imgH="1168200" progId="Equation.DSMT4">
                  <p:embed/>
                </p:oleObj>
              </mc:Choice>
              <mc:Fallback>
                <p:oleObj name="Equation" r:id="rId2" imgW="5130720" imgH="11682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11" y="141432"/>
                        <a:ext cx="8113487" cy="1847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531429" y="1084720"/>
            <a:ext cx="18565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Solution:</a:t>
            </a:r>
            <a:endParaRPr lang="en-IN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625813" y="1905223"/>
          <a:ext cx="4942115" cy="535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228600" progId="Equation.DSMT4">
                  <p:embed/>
                </p:oleObj>
              </mc:Choice>
              <mc:Fallback>
                <p:oleObj name="Equation" r:id="rId4" imgW="21081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5813" y="1905223"/>
                        <a:ext cx="4942115" cy="535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71309" y="3231010"/>
          <a:ext cx="8230054" cy="459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32040" imgH="203040" progId="Equation.DSMT4">
                  <p:embed/>
                </p:oleObj>
              </mc:Choice>
              <mc:Fallback>
                <p:oleObj name="Equation" r:id="rId6" imgW="363204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309" y="3231010"/>
                        <a:ext cx="8230054" cy="459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0" y="3613876"/>
          <a:ext cx="12054752" cy="57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0" imgH="266400" progId="Equation.DSMT4">
                  <p:embed/>
                </p:oleObj>
              </mc:Choice>
              <mc:Fallback>
                <p:oleObj name="Equation" r:id="rId8" imgW="5968800" imgH="266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13876"/>
                        <a:ext cx="12054752" cy="575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46935" y="4189160"/>
          <a:ext cx="2368987" cy="622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266400" progId="Equation.DSMT4">
                  <p:embed/>
                </p:oleObj>
              </mc:Choice>
              <mc:Fallback>
                <p:oleObj name="Equation" r:id="rId10" imgW="1015920" imgH="266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46935" y="4189160"/>
                        <a:ext cx="2368987" cy="622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060610" y="5081814"/>
          <a:ext cx="29416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419040" progId="Equation.DSMT4">
                  <p:embed/>
                </p:oleObj>
              </mc:Choice>
              <mc:Fallback>
                <p:oleObj name="Equation" r:id="rId12" imgW="1091880" imgH="419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610" y="5081814"/>
                        <a:ext cx="294163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388027" y="2563813"/>
          <a:ext cx="2435816" cy="556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8840" imgH="203040" progId="Equation.DSMT4">
                  <p:embed/>
                </p:oleObj>
              </mc:Choice>
              <mc:Fallback>
                <p:oleObj name="Equation" r:id="rId14" imgW="88884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88027" y="2563813"/>
                        <a:ext cx="2435816" cy="556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918122" y="4254727"/>
          <a:ext cx="24352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203040" progId="Equation.DSMT4">
                  <p:embed/>
                </p:oleObj>
              </mc:Choice>
              <mc:Fallback>
                <p:oleObj name="Equation" r:id="rId16" imgW="88884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8122" y="4254727"/>
                        <a:ext cx="24352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743950" y="5394325"/>
          <a:ext cx="21574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320" imgH="203040" progId="Equation.DSMT4">
                  <p:embed/>
                </p:oleObj>
              </mc:Choice>
              <mc:Fallback>
                <p:oleObj name="Equation" r:id="rId18" imgW="78732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3950" y="5394325"/>
                        <a:ext cx="215741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1499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9171" y="-142875"/>
            <a:ext cx="10515600" cy="1325563"/>
          </a:xfrm>
        </p:spPr>
        <p:txBody>
          <a:bodyPr/>
          <a:lstStyle/>
          <a:p>
            <a:r>
              <a:rPr lang="en-US" b="1" dirty="0"/>
              <a:t>Problem 2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6590" y="1013733"/>
          <a:ext cx="8529410" cy="253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1155600" progId="Equation.DSMT4">
                  <p:embed/>
                </p:oleObj>
              </mc:Choice>
              <mc:Fallback>
                <p:oleObj name="Equation" r:id="rId2" imgW="3886200" imgH="1155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590" y="1013733"/>
                        <a:ext cx="8529410" cy="253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309960" y="190440"/>
              <a:ext cx="11657880" cy="65142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92680" y="176400"/>
                <a:ext cx="11679480" cy="6548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81097092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0"/>
          <a:ext cx="6895193" cy="2049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1155600" progId="Equation.DSMT4">
                  <p:embed/>
                </p:oleObj>
              </mc:Choice>
              <mc:Fallback>
                <p:oleObj name="Equation" r:id="rId2" imgW="3886200" imgH="1155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895193" cy="2049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28228" y="1599886"/>
            <a:ext cx="19062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Solution</a:t>
            </a:r>
            <a:endParaRPr lang="en-IN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70743" y="2870140"/>
          <a:ext cx="9446292" cy="497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60640" imgH="203040" progId="Equation.DSMT4">
                  <p:embed/>
                </p:oleObj>
              </mc:Choice>
              <mc:Fallback>
                <p:oleObj name="Equation" r:id="rId4" imgW="386064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0743" y="2870140"/>
                        <a:ext cx="9446292" cy="497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03434" y="3459163"/>
          <a:ext cx="30495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457200" progId="Equation.DSMT4">
                  <p:embed/>
                </p:oleObj>
              </mc:Choice>
              <mc:Fallback>
                <p:oleObj name="Equation" r:id="rId6" imgW="130788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434" y="3459163"/>
                        <a:ext cx="30495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445326" y="5008563"/>
          <a:ext cx="1228271" cy="1119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393480" progId="Equation.DSMT4">
                  <p:embed/>
                </p:oleObj>
              </mc:Choice>
              <mc:Fallback>
                <p:oleObj name="Equation" r:id="rId8" imgW="43164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45326" y="5008563"/>
                        <a:ext cx="1228271" cy="1119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838370" y="4946877"/>
          <a:ext cx="2119783" cy="109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444240" progId="Equation.DSMT4">
                  <p:embed/>
                </p:oleObj>
              </mc:Choice>
              <mc:Fallback>
                <p:oleObj name="Equation" r:id="rId10" imgW="863280" imgH="444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38370" y="4946877"/>
                        <a:ext cx="2119783" cy="1091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346680" y="304920"/>
              <a:ext cx="11764080" cy="64904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38760" y="297000"/>
                <a:ext cx="11775600" cy="6511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52068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B226EC-2C4E-3F91-B176-695DC74FDA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1113" y="-175707"/>
            <a:ext cx="10515600" cy="1325563"/>
          </a:xfrm>
        </p:spPr>
        <p:txBody>
          <a:bodyPr/>
          <a:lstStyle/>
          <a:p>
            <a:r>
              <a:rPr lang="en-US" b="1"/>
              <a:t>Kinetic Theory of Gas: It’s assumptions</a:t>
            </a:r>
            <a:endParaRPr lang="en-IN" b="1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B2968BB-C2B9-F307-D188-08E910E038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54" t="3969" r="6870" b="55562"/>
          <a:stretch>
            <a:fillRect/>
          </a:stretch>
        </p:blipFill>
        <p:spPr>
          <a:xfrm>
            <a:off x="4322018" y="1363324"/>
            <a:ext cx="3010808" cy="244071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15D1C25-E85B-1A7B-5F36-A7FEBB00C5AC}"/>
              </a:ext>
            </a:extLst>
          </p:cNvPr>
          <p:cNvSpPr txBox="1"/>
          <p:nvPr/>
        </p:nvSpPr>
        <p:spPr>
          <a:xfrm>
            <a:off x="3552911" y="4048091"/>
            <a:ext cx="4603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Velocity distribution and distribution function </a:t>
            </a:r>
            <a:endParaRPr lang="en-IN" b="1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9292FB3-6642-36E3-E9EE-13A465ABC7DD}"/>
              </a:ext>
            </a:extLst>
          </p:cNvPr>
          <p:cNvSpPr txBox="1"/>
          <p:nvPr/>
        </p:nvSpPr>
        <p:spPr>
          <a:xfrm>
            <a:off x="1926493" y="4537806"/>
            <a:ext cx="9623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Kinetic theory  help us to find Maxwell-Boltzmann distribution function which is used to determine </a:t>
            </a:r>
          </a:p>
          <a:p>
            <a:r>
              <a:rPr lang="en-US" b="1" dirty="0"/>
              <a:t>Probability of  molecules/particles  are moving between velocities v and v + dv</a:t>
            </a:r>
            <a:endParaRPr lang="en-IN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1A7E83-9356-A215-8F1C-862F05F17D9B}"/>
              </a:ext>
            </a:extLst>
          </p:cNvPr>
          <p:cNvSpPr txBox="1"/>
          <p:nvPr/>
        </p:nvSpPr>
        <p:spPr>
          <a:xfrm>
            <a:off x="5700177" y="1992356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/>
              <a:t>N</a:t>
            </a:r>
            <a:endParaRPr lang="en-IN" sz="360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500BE8-7949-4DB0-3D18-267A71F5A316}"/>
              </a:ext>
            </a:extLst>
          </p:cNvPr>
          <p:cNvSpPr txBox="1"/>
          <p:nvPr/>
        </p:nvSpPr>
        <p:spPr>
          <a:xfrm>
            <a:off x="3609315" y="2040918"/>
            <a:ext cx="367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V</a:t>
            </a:r>
            <a:endParaRPr lang="en-IN" sz="2400" b="1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29F378C-5095-33E1-FB79-2740B6160D72}"/>
              </a:ext>
            </a:extLst>
          </p:cNvPr>
          <p:cNvSpPr txBox="1"/>
          <p:nvPr/>
        </p:nvSpPr>
        <p:spPr>
          <a:xfrm>
            <a:off x="3196862" y="890625"/>
            <a:ext cx="5261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Molecules can have any speed’s between 0 to infinity</a:t>
            </a:r>
            <a:endParaRPr lang="en-IN" b="1"/>
          </a:p>
        </p:txBody>
      </p:sp>
    </p:spTree>
    <p:extLst>
      <p:ext uri="{BB962C8B-B14F-4D97-AF65-F5344CB8AC3E}">
        <p14:creationId xmlns:p14="http://schemas.microsoft.com/office/powerpoint/2010/main" val="3473125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9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369028" y="0"/>
          <a:ext cx="3049587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634680" progId="Equation.DSMT4">
                  <p:embed/>
                </p:oleObj>
              </mc:Choice>
              <mc:Fallback>
                <p:oleObj name="Equation" r:id="rId2" imgW="1307880" imgH="6346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028" y="0"/>
                        <a:ext cx="3049587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39380" y="1745117"/>
          <a:ext cx="2663911" cy="736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03040" progId="Equation.DSMT4">
                  <p:embed/>
                </p:oleObj>
              </mc:Choice>
              <mc:Fallback>
                <p:oleObj name="Equation" r:id="rId4" imgW="73656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380" y="1745117"/>
                        <a:ext cx="2663911" cy="736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08500" y="2770188"/>
          <a:ext cx="40798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393480" progId="Equation.DSMT4">
                  <p:embed/>
                </p:oleObj>
              </mc:Choice>
              <mc:Fallback>
                <p:oleObj name="Equation" r:id="rId6" imgW="11556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8500" y="2770188"/>
                        <a:ext cx="4079875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6618513" y="2452915"/>
            <a:ext cx="348343" cy="1524000"/>
          </a:xfrm>
          <a:prstGeom prst="ellipse">
            <a:avLst/>
          </a:prstGeom>
          <a:solidFill>
            <a:srgbClr val="4472C4">
              <a:alpha val="58824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489685" y="4297363"/>
          <a:ext cx="1462657" cy="100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9685" y="4297363"/>
                        <a:ext cx="1462657" cy="1007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5196112" y="3889830"/>
            <a:ext cx="2046513" cy="1785257"/>
          </a:xfrm>
          <a:prstGeom prst="ellipse">
            <a:avLst/>
          </a:prstGeom>
          <a:solidFill>
            <a:srgbClr val="4472C4">
              <a:alpha val="5215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219369" y="2452915"/>
            <a:ext cx="268517" cy="1436915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912484" y="5515883"/>
          <a:ext cx="2387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304560" progId="Equation.DSMT4">
                  <p:embed/>
                </p:oleObj>
              </mc:Choice>
              <mc:Fallback>
                <p:oleObj name="Equation" r:id="rId10" imgW="660240" imgH="3045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484" y="5515883"/>
                        <a:ext cx="2387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8984570" y="5261882"/>
          <a:ext cx="2065337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393480" progId="Equation.DSMT4">
                  <p:embed/>
                </p:oleObj>
              </mc:Choice>
              <mc:Fallback>
                <p:oleObj name="Equation" r:id="rId12" imgW="57132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4570" y="5261882"/>
                        <a:ext cx="2065337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" name="Ink 1"/>
              <p14:cNvContentPartPr/>
              <p14:nvPr/>
            </p14:nvContentPartPr>
            <p14:xfrm>
              <a:off x="6465240" y="3000240"/>
              <a:ext cx="2155320" cy="1679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455880" y="2990880"/>
                <a:ext cx="2174040" cy="169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58484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-32657" y="-26761"/>
            <a:ext cx="10515600" cy="1325563"/>
          </a:xfrm>
        </p:spPr>
        <p:txBody>
          <a:bodyPr/>
          <a:lstStyle/>
          <a:p>
            <a:r>
              <a:rPr lang="en-US" b="1" dirty="0"/>
              <a:t>Problem 3</a:t>
            </a:r>
            <a:endParaRPr lang="en-IN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649296"/>
              </p:ext>
            </p:extLst>
          </p:nvPr>
        </p:nvGraphicFramePr>
        <p:xfrm>
          <a:off x="871801" y="1163865"/>
          <a:ext cx="10686142" cy="2271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850680" progId="Equation.DSMT4">
                  <p:embed/>
                </p:oleObj>
              </mc:Choice>
              <mc:Fallback>
                <p:oleObj name="Equation" r:id="rId2" imgW="4000320" imgH="850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1801" y="1163865"/>
                        <a:ext cx="10686142" cy="2271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4712400" y="3568320"/>
              <a:ext cx="6724440" cy="1370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90800" y="3555720"/>
                <a:ext cx="6765120" cy="1401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45434283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C5BA6D1-5003-A21C-08AB-C3240D4B45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7556" y="1234390"/>
          <a:ext cx="239395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419040" progId="Equation.DSMT4">
                  <p:embed/>
                </p:oleObj>
              </mc:Choice>
              <mc:Fallback>
                <p:oleObj name="Equation" r:id="rId2" imgW="88884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5BA6D1-5003-A21C-08AB-C3240D4B45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77556" y="1234390"/>
                        <a:ext cx="239395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8E79E5-235D-3AB6-634F-69415EED5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5732" y="3023507"/>
          <a:ext cx="21907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431640" progId="Equation.DSMT4">
                  <p:embed/>
                </p:oleObj>
              </mc:Choice>
              <mc:Fallback>
                <p:oleObj name="Equation" r:id="rId4" imgW="81252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E8E79E5-235D-3AB6-634F-69415EED5E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5732" y="3023507"/>
                        <a:ext cx="21907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62BEE7B-66B6-AC72-37DD-E1327AE4AD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4768850"/>
          <a:ext cx="24638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419040" progId="Equation.DSMT4">
                  <p:embed/>
                </p:oleObj>
              </mc:Choice>
              <mc:Fallback>
                <p:oleObj name="Equation" r:id="rId6" imgW="91440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62BEE7B-66B6-AC72-37DD-E1327AE4AD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0063" y="4768850"/>
                        <a:ext cx="24638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9519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" y="0"/>
          <a:ext cx="7329714" cy="1558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850680" progId="Equation.DSMT4">
                  <p:embed/>
                </p:oleObj>
              </mc:Choice>
              <mc:Fallback>
                <p:oleObj name="Equation" r:id="rId2" imgW="4000320" imgH="8506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0"/>
                        <a:ext cx="7329714" cy="1558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979885" y="1220229"/>
            <a:ext cx="19062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Solution</a:t>
            </a:r>
            <a:endParaRPr lang="en-IN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57498" y="2591934"/>
          <a:ext cx="3763962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419040" progId="Equation.DSMT4">
                  <p:embed/>
                </p:oleObj>
              </mc:Choice>
              <mc:Fallback>
                <p:oleObj name="Equation" r:id="rId4" imgW="139680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498" y="2591934"/>
                        <a:ext cx="3763962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91746" y="4394428"/>
          <a:ext cx="7223125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480" imgH="583920" progId="Equation.DSMT4">
                  <p:embed/>
                </p:oleObj>
              </mc:Choice>
              <mc:Fallback>
                <p:oleObj name="Equation" r:id="rId6" imgW="2679480" imgH="5839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746" y="4394428"/>
                        <a:ext cx="7223125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7958520" y="4516560"/>
              <a:ext cx="3173400" cy="18964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944480" y="4512240"/>
                <a:ext cx="3191760" cy="1917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18779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28371" y="-70304"/>
            <a:ext cx="10515600" cy="1325563"/>
          </a:xfrm>
        </p:spPr>
        <p:txBody>
          <a:bodyPr/>
          <a:lstStyle/>
          <a:p>
            <a:r>
              <a:rPr lang="en-US" b="1" dirty="0"/>
              <a:t>Problem 4</a:t>
            </a:r>
            <a:endParaRPr lang="en-IN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1240745"/>
          <a:ext cx="10813143" cy="198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38400" imgH="888840" progId="Equation.DSMT4">
                  <p:embed/>
                </p:oleObj>
              </mc:Choice>
              <mc:Fallback>
                <p:oleObj name="Equation" r:id="rId2" imgW="4838400" imgH="888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1240745"/>
                        <a:ext cx="10813143" cy="1986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1206000" y="3118320"/>
              <a:ext cx="10483200" cy="32169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96640" y="3101760"/>
                <a:ext cx="10500120" cy="324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27477241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0"/>
          <a:ext cx="8461829" cy="1554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38400" imgH="888840" progId="Equation.DSMT4">
                  <p:embed/>
                </p:oleObj>
              </mc:Choice>
              <mc:Fallback>
                <p:oleObj name="Equation" r:id="rId2" imgW="4838400" imgH="8888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461829" cy="1554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979885" y="1220229"/>
            <a:ext cx="19062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Solution</a:t>
            </a:r>
            <a:endParaRPr lang="en-IN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60800" y="2233612"/>
          <a:ext cx="5667450" cy="1307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457200" progId="Equation.DSMT4">
                  <p:embed/>
                </p:oleObj>
              </mc:Choice>
              <mc:Fallback>
                <p:oleObj name="Equation" r:id="rId4" imgW="198108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60800" y="2233612"/>
                        <a:ext cx="5667450" cy="1307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6575" y="4417106"/>
          <a:ext cx="30495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457200" progId="Equation.DSMT4">
                  <p:embed/>
                </p:oleObj>
              </mc:Choice>
              <mc:Fallback>
                <p:oleObj name="Equation" r:id="rId6" imgW="130788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4417106"/>
                        <a:ext cx="30495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251099" y="4315960"/>
          <a:ext cx="21907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431640" progId="Equation.DSMT4">
                  <p:embed/>
                </p:oleObj>
              </mc:Choice>
              <mc:Fallback>
                <p:oleObj name="Equation" r:id="rId8" imgW="812520" imgH="431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099" y="4315960"/>
                        <a:ext cx="21907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197850" y="4351338"/>
          <a:ext cx="24272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1120" imgH="457200" progId="Equation.DSMT4">
                  <p:embed/>
                </p:oleObj>
              </mc:Choice>
              <mc:Fallback>
                <p:oleObj name="Equation" r:id="rId10" imgW="104112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4351338"/>
                        <a:ext cx="24272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727168" y="5614307"/>
          <a:ext cx="211931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444240" progId="Equation.DSMT4">
                  <p:embed/>
                </p:oleObj>
              </mc:Choice>
              <mc:Fallback>
                <p:oleObj name="Equation" r:id="rId12" imgW="863280" imgH="4442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7168" y="5614307"/>
                        <a:ext cx="2119313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480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978275" y="577849"/>
          <a:ext cx="2756354" cy="150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457200" progId="Equation.DSMT4">
                  <p:embed/>
                </p:oleObj>
              </mc:Choice>
              <mc:Fallback>
                <p:oleObj name="Equation" r:id="rId2" imgW="83808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577849"/>
                        <a:ext cx="2756354" cy="150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32968" y="2660424"/>
          <a:ext cx="2963863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457200" progId="Equation.DSMT4">
                  <p:embed/>
                </p:oleObj>
              </mc:Choice>
              <mc:Fallback>
                <p:oleObj name="Equation" r:id="rId4" imgW="90144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968" y="2660424"/>
                        <a:ext cx="2963863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33487" y="4637773"/>
          <a:ext cx="5651046" cy="1114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28600" progId="Equation.DSMT4">
                  <p:embed/>
                </p:oleObj>
              </mc:Choice>
              <mc:Fallback>
                <p:oleObj name="Equation" r:id="rId6" imgW="9144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33487" y="4637773"/>
                        <a:ext cx="5651046" cy="1114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561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1325563"/>
          </a:xfrm>
        </p:spPr>
        <p:txBody>
          <a:bodyPr/>
          <a:lstStyle/>
          <a:p>
            <a:r>
              <a:rPr lang="en-US" b="1" dirty="0"/>
              <a:t>Problem 5</a:t>
            </a:r>
            <a:endParaRPr lang="en-IN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351406"/>
              </p:ext>
            </p:extLst>
          </p:nvPr>
        </p:nvGraphicFramePr>
        <p:xfrm>
          <a:off x="1064710" y="1089478"/>
          <a:ext cx="9085943" cy="2152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240" imgH="914400" progId="Equation.DSMT4">
                  <p:embed/>
                </p:oleObj>
              </mc:Choice>
              <mc:Fallback>
                <p:oleObj name="Equation" r:id="rId2" imgW="3873240" imgH="914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4710" y="1089478"/>
                        <a:ext cx="9085943" cy="2152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268200" y="1546200"/>
              <a:ext cx="11376720" cy="53107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9920" y="1536480"/>
                <a:ext cx="11389680" cy="5337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49866001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161018"/>
          <a:ext cx="7410453" cy="1754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240" imgH="914400" progId="Equation.DSMT4">
                  <p:embed/>
                </p:oleObj>
              </mc:Choice>
              <mc:Fallback>
                <p:oleObj name="Equation" r:id="rId2" imgW="3873240" imgH="914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1018"/>
                        <a:ext cx="7410453" cy="1754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91958" y="2621870"/>
          <a:ext cx="23685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66400" progId="Equation.DSMT4">
                  <p:embed/>
                </p:oleObj>
              </mc:Choice>
              <mc:Fallback>
                <p:oleObj name="Equation" r:id="rId4" imgW="1015920" imgH="266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958" y="2621870"/>
                        <a:ext cx="23685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453165" y="3626757"/>
          <a:ext cx="24288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444240" progId="Equation.DSMT4">
                  <p:embed/>
                </p:oleObj>
              </mc:Choice>
              <mc:Fallback>
                <p:oleObj name="Equation" r:id="rId6" imgW="1041120" imgH="4442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165" y="3626757"/>
                        <a:ext cx="242887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638674" y="5010149"/>
          <a:ext cx="3814401" cy="708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228600" progId="Equation.DSMT4">
                  <p:embed/>
                </p:oleObj>
              </mc:Choice>
              <mc:Fallback>
                <p:oleObj name="Equation" r:id="rId8" imgW="123156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4" y="5010149"/>
                        <a:ext cx="3814401" cy="708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7970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-3629" y="2268"/>
            <a:ext cx="10515600" cy="1325563"/>
          </a:xfrm>
        </p:spPr>
        <p:txBody>
          <a:bodyPr/>
          <a:lstStyle/>
          <a:p>
            <a:r>
              <a:rPr lang="en-US" b="1" dirty="0"/>
              <a:t>Problem 6</a:t>
            </a:r>
            <a:endParaRPr lang="en-IN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971777"/>
          <a:ext cx="11364913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83080" imgH="634680" progId="Equation.DSMT4">
                  <p:embed/>
                </p:oleObj>
              </mc:Choice>
              <mc:Fallback>
                <p:oleObj name="Equation" r:id="rId2" imgW="4483080" imgH="634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971777"/>
                        <a:ext cx="11364913" cy="161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2289960" y="2787120"/>
              <a:ext cx="8878320" cy="37724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281320" y="2783880"/>
                <a:ext cx="8890560" cy="3793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577362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213A48-6BDC-5A45-C9B1-AA3F697E9A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1886" y="263197"/>
            <a:ext cx="10515600" cy="1325563"/>
          </a:xfrm>
        </p:spPr>
        <p:txBody>
          <a:bodyPr>
            <a:normAutofit/>
          </a:bodyPr>
          <a:lstStyle/>
          <a:p>
            <a:r>
              <a:rPr lang="en-US" sz="6600" b="1" dirty="0"/>
              <a:t>Approach of “Kinetic Theory”</a:t>
            </a:r>
            <a:endParaRPr lang="en-IN" sz="66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D984F7-6E89-55A7-1106-68AECE264179}"/>
              </a:ext>
            </a:extLst>
          </p:cNvPr>
          <p:cNvSpPr txBox="1"/>
          <p:nvPr/>
        </p:nvSpPr>
        <p:spPr>
          <a:xfrm>
            <a:off x="3248297" y="2104686"/>
            <a:ext cx="60929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Finding a Distribution Function</a:t>
            </a:r>
            <a:endParaRPr lang="en-IN" sz="3600" b="1" dirty="0"/>
          </a:p>
        </p:txBody>
      </p:sp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1D725218-C5C0-D893-637F-E223F06B8C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5512" y="3031331"/>
          <a:ext cx="26892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03040" progId="Equation.DSMT4">
                  <p:embed/>
                </p:oleObj>
              </mc:Choice>
              <mc:Fallback>
                <p:oleObj name="Equation" r:id="rId2" imgW="685800" imgH="20304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id="{1D725218-C5C0-D893-637F-E223F06B8C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512" y="3031331"/>
                        <a:ext cx="2689225" cy="7953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BCE4E699-1FC6-7486-2B3B-52D6FE0E4F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7811" y="4106982"/>
          <a:ext cx="14446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id="{BCE4E699-1FC6-7486-2B3B-52D6FE0E4F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811" y="4106982"/>
                        <a:ext cx="1444625" cy="7937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B8385F6B-673E-2D85-BA23-FCD0773BC3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3979" y="5181046"/>
          <a:ext cx="17922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id="{B8385F6B-673E-2D85-BA23-FCD0773BC3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979" y="5181046"/>
                        <a:ext cx="1792288" cy="7937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010595" y="5974796"/>
            <a:ext cx="6059055" cy="683491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/>
              <a:t>Microscopic theory</a:t>
            </a:r>
          </a:p>
        </p:txBody>
      </p:sp>
    </p:spTree>
    <p:extLst>
      <p:ext uri="{BB962C8B-B14F-4D97-AF65-F5344CB8AC3E}">
        <p14:creationId xmlns:p14="http://schemas.microsoft.com/office/powerpoint/2010/main" val="326461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209738"/>
          <a:ext cx="8962571" cy="1273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83080" imgH="634680" progId="Equation.DSMT4">
                  <p:embed/>
                </p:oleObj>
              </mc:Choice>
              <mc:Fallback>
                <p:oleObj name="Equation" r:id="rId2" imgW="4483080" imgH="6346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9738"/>
                        <a:ext cx="8962571" cy="1273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21113" y="2704874"/>
          <a:ext cx="41449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457200" progId="Equation.DSMT4">
                  <p:embed/>
                </p:oleObj>
              </mc:Choice>
              <mc:Fallback>
                <p:oleObj name="Equation" r:id="rId4" imgW="177768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2704874"/>
                        <a:ext cx="41449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81929" y="4526416"/>
          <a:ext cx="366871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507960" progId="Equation.DSMT4">
                  <p:embed/>
                </p:oleObj>
              </mc:Choice>
              <mc:Fallback>
                <p:oleObj name="Equation" r:id="rId6" imgW="1574640" imgH="507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929" y="4526416"/>
                        <a:ext cx="3668713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679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740229"/>
            <a:ext cx="12192000" cy="531222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Concept of Diffusion: Kinetic theory of gases</a:t>
            </a:r>
            <a:endParaRPr lang="en-IN" sz="4800" dirty="0"/>
          </a:p>
        </p:txBody>
      </p:sp>
    </p:spTree>
    <p:extLst>
      <p:ext uri="{BB962C8B-B14F-4D97-AF65-F5344CB8AC3E}">
        <p14:creationId xmlns:p14="http://schemas.microsoft.com/office/powerpoint/2010/main" val="3541996759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Maxwell-Boltzmann speed distribution of N2 molecules of air with the... |  Download Scientific Diagram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pic>
        <p:nvPicPr>
          <p:cNvPr id="1259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216253"/>
            <a:ext cx="6972944" cy="5126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7939314" y="2583543"/>
            <a:ext cx="2554515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9868544" y="1870241"/>
            <a:ext cx="23647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emperature</a:t>
            </a:r>
            <a:endParaRPr lang="en-IN" sz="3200" b="1" dirty="0"/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4528457" y="246743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087257" y="1446272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653314" y="2017485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6698343" y="2554515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559550" y="1631951"/>
          <a:ext cx="922564" cy="92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41200" progId="Equation.DSMT4">
                  <p:embed/>
                </p:oleObj>
              </mc:Choice>
              <mc:Fallback>
                <p:oleObj name="Equation" r:id="rId3" imgW="24120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9550" y="1631951"/>
                        <a:ext cx="922564" cy="922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63788" y="269044"/>
          <a:ext cx="3738812" cy="95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520560" progId="Equation.DSMT4">
                  <p:embed/>
                </p:oleObj>
              </mc:Choice>
              <mc:Fallback>
                <p:oleObj name="Equation" r:id="rId5" imgW="2031840" imgH="5205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788" y="269044"/>
                        <a:ext cx="3738812" cy="959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920246" y="159659"/>
            <a:ext cx="3889829" cy="1199529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9868941" y="4833257"/>
          <a:ext cx="230629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444240" progId="Equation.DSMT4">
                  <p:embed/>
                </p:oleObj>
              </mc:Choice>
              <mc:Fallback>
                <p:oleObj name="Equation" r:id="rId7" imgW="863280" imgH="4442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8941" y="4833257"/>
                        <a:ext cx="2306297" cy="1168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091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076E26-AECC-CCF9-1600-507DAC454B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5320" y="2501495"/>
            <a:ext cx="10515600" cy="1325563"/>
          </a:xfrm>
        </p:spPr>
        <p:txBody>
          <a:bodyPr/>
          <a:lstStyle/>
          <a:p>
            <a:pPr algn="ctr"/>
            <a:r>
              <a:rPr lang="en-IN" b="1" dirty="0">
                <a:solidFill>
                  <a:srgbClr val="002060"/>
                </a:solidFill>
              </a:rPr>
              <a:t>Concept of Radiation Pressure, Laser cooling</a:t>
            </a:r>
            <a:br>
              <a:rPr lang="en-IN" b="1" dirty="0">
                <a:solidFill>
                  <a:srgbClr val="002060"/>
                </a:solidFill>
              </a:rPr>
            </a:br>
            <a:r>
              <a:rPr lang="en-IN" b="1" dirty="0">
                <a:solidFill>
                  <a:srgbClr val="002060"/>
                </a:solidFill>
              </a:rPr>
              <a:t>and Diffusion</a:t>
            </a:r>
          </a:p>
        </p:txBody>
      </p:sp>
    </p:spTree>
    <p:extLst>
      <p:ext uri="{BB962C8B-B14F-4D97-AF65-F5344CB8AC3E}">
        <p14:creationId xmlns:p14="http://schemas.microsoft.com/office/powerpoint/2010/main" val="794887991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4" t="8289"/>
          <a:stretch/>
        </p:blipFill>
        <p:spPr bwMode="auto">
          <a:xfrm>
            <a:off x="2984531" y="1856173"/>
            <a:ext cx="6468666" cy="4268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291443" y="2941183"/>
          <a:ext cx="621704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1443" y="2941183"/>
                        <a:ext cx="621704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281630" y="269044"/>
          <a:ext cx="3738812" cy="95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520560" progId="Equation.DSMT4">
                  <p:embed/>
                </p:oleObj>
              </mc:Choice>
              <mc:Fallback>
                <p:oleObj name="Equation" r:id="rId5" imgW="2031840" imgH="5205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630" y="269044"/>
                        <a:ext cx="3738812" cy="959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238088" y="159659"/>
            <a:ext cx="3889829" cy="1199529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8403770" y="1148287"/>
            <a:ext cx="19656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T = 300K</a:t>
            </a:r>
            <a:endParaRPr lang="en-IN" sz="4000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7648945" y="3331027"/>
            <a:ext cx="2554515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027403" y="2617725"/>
            <a:ext cx="26839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Mass decrease</a:t>
            </a:r>
            <a:endParaRPr lang="en-IN" sz="3200" b="1" dirty="0"/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4252602" y="159659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4637231" y="1594467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5087173" y="2179242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6712774" y="2779485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753376" y="4833938"/>
          <a:ext cx="23050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444240" progId="Equation.DSMT4">
                  <p:embed/>
                </p:oleObj>
              </mc:Choice>
              <mc:Fallback>
                <p:oleObj name="Equation" r:id="rId7" imgW="863280" imgH="4442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376" y="4833938"/>
                        <a:ext cx="2305050" cy="1168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399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 descr="https://wps.prenhall.com/wps/media/objects/946/968731/images/aabjvhza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pic>
        <p:nvPicPr>
          <p:cNvPr id="1249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642" y="0"/>
            <a:ext cx="9780815" cy="652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059560" y="2683440"/>
              <a:ext cx="2914200" cy="1308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56320" y="2675520"/>
                <a:ext cx="2925000" cy="131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38175135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2" descr="diffus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776" y="2907618"/>
            <a:ext cx="7174139" cy="3306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49121" y="680584"/>
          <a:ext cx="5972838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457200" progId="Equation.DSMT4">
                  <p:embed/>
                </p:oleObj>
              </mc:Choice>
              <mc:Fallback>
                <p:oleObj name="Equation" r:id="rId3" imgW="191736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9121" y="680584"/>
                        <a:ext cx="5972838" cy="142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2989943" y="4633606"/>
            <a:ext cx="2801257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5965371" y="4648120"/>
            <a:ext cx="1422400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12175" y="2505075"/>
          <a:ext cx="274161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507960" progId="Equation.DSMT4">
                  <p:embed/>
                </p:oleObj>
              </mc:Choice>
              <mc:Fallback>
                <p:oleObj name="Equation" r:id="rId5" imgW="1079280" imgH="5079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12175" y="2505075"/>
                        <a:ext cx="2741613" cy="1290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227106" y="4988900"/>
          <a:ext cx="3678237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560" imgH="482400" progId="Equation.DSMT4">
                  <p:embed/>
                </p:oleObj>
              </mc:Choice>
              <mc:Fallback>
                <p:oleObj name="Equation" r:id="rId7" imgW="1447560" imgH="4824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7106" y="4988900"/>
                        <a:ext cx="3678237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4712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Graham’s Law of Diffusion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16100" y="2373765"/>
          <a:ext cx="8311053" cy="219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507960" progId="Equation.DSMT4">
                  <p:embed/>
                </p:oleObj>
              </mc:Choice>
              <mc:Fallback>
                <p:oleObj name="Equation" r:id="rId2" imgW="191736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373765"/>
                        <a:ext cx="8311053" cy="2198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3077609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669143"/>
            <a:ext cx="12192000" cy="297542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Thermal Diffusion equation: Fick’s Laws</a:t>
            </a:r>
          </a:p>
          <a:p>
            <a:pPr algn="ctr"/>
            <a:r>
              <a:rPr lang="en-US" sz="4800" dirty="0"/>
              <a:t>(Kinetic theory)</a:t>
            </a:r>
            <a:endParaRPr lang="en-IN" sz="4800" dirty="0"/>
          </a:p>
        </p:txBody>
      </p:sp>
    </p:spTree>
    <p:extLst>
      <p:ext uri="{BB962C8B-B14F-4D97-AF65-F5344CB8AC3E}">
        <p14:creationId xmlns:p14="http://schemas.microsoft.com/office/powerpoint/2010/main" val="479742478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77371" y="1153886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lux</a:t>
            </a:r>
            <a:endParaRPr lang="en-IN" dirty="0"/>
          </a:p>
        </p:txBody>
      </p:sp>
      <p:sp>
        <p:nvSpPr>
          <p:cNvPr id="5" name="Rectangle 4"/>
          <p:cNvSpPr/>
          <p:nvPr/>
        </p:nvSpPr>
        <p:spPr>
          <a:xfrm>
            <a:off x="377371" y="2373085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radient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377371" y="4013199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aw</a:t>
            </a:r>
            <a:endParaRPr lang="en-IN" dirty="0"/>
          </a:p>
        </p:txBody>
      </p:sp>
      <p:sp>
        <p:nvSpPr>
          <p:cNvPr id="7" name="Rectangle 6"/>
          <p:cNvSpPr/>
          <p:nvPr/>
        </p:nvSpPr>
        <p:spPr>
          <a:xfrm>
            <a:off x="377371" y="5711370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aterial Property</a:t>
            </a:r>
            <a:endParaRPr lang="en-IN" dirty="0"/>
          </a:p>
        </p:txBody>
      </p:sp>
      <p:sp>
        <p:nvSpPr>
          <p:cNvPr id="8" name="Rectangle 7"/>
          <p:cNvSpPr/>
          <p:nvPr/>
        </p:nvSpPr>
        <p:spPr>
          <a:xfrm>
            <a:off x="3294743" y="326572"/>
            <a:ext cx="2540000" cy="4209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eat Flow</a:t>
            </a:r>
            <a:endParaRPr lang="en-IN" dirty="0"/>
          </a:p>
        </p:txBody>
      </p:sp>
      <p:sp>
        <p:nvSpPr>
          <p:cNvPr id="9" name="Rectangle 8"/>
          <p:cNvSpPr/>
          <p:nvPr/>
        </p:nvSpPr>
        <p:spPr>
          <a:xfrm>
            <a:off x="6117772" y="326572"/>
            <a:ext cx="2540000" cy="4209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harge Flow</a:t>
            </a:r>
            <a:endParaRPr lang="en-IN" dirty="0"/>
          </a:p>
        </p:txBody>
      </p:sp>
      <p:sp>
        <p:nvSpPr>
          <p:cNvPr id="10" name="Rectangle 9"/>
          <p:cNvSpPr/>
          <p:nvPr/>
        </p:nvSpPr>
        <p:spPr>
          <a:xfrm>
            <a:off x="9202057" y="326572"/>
            <a:ext cx="2540000" cy="4209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as/mass Flow</a:t>
            </a:r>
            <a:endParaRPr lang="en-IN" dirty="0"/>
          </a:p>
        </p:txBody>
      </p:sp>
      <p:sp>
        <p:nvSpPr>
          <p:cNvPr id="11" name="Rectangle 10"/>
          <p:cNvSpPr/>
          <p:nvPr/>
        </p:nvSpPr>
        <p:spPr>
          <a:xfrm>
            <a:off x="3236685" y="1153886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eat Flux q</a:t>
            </a:r>
            <a:endParaRPr lang="en-IN" dirty="0"/>
          </a:p>
        </p:txBody>
      </p:sp>
      <p:sp>
        <p:nvSpPr>
          <p:cNvPr id="12" name="Rectangle 11"/>
          <p:cNvSpPr/>
          <p:nvPr/>
        </p:nvSpPr>
        <p:spPr>
          <a:xfrm>
            <a:off x="6117772" y="1153886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harge Flux J</a:t>
            </a:r>
            <a:endParaRPr lang="en-IN" dirty="0"/>
          </a:p>
        </p:txBody>
      </p:sp>
      <p:sp>
        <p:nvSpPr>
          <p:cNvPr id="13" name="Rectangle 12"/>
          <p:cNvSpPr/>
          <p:nvPr/>
        </p:nvSpPr>
        <p:spPr>
          <a:xfrm>
            <a:off x="9223829" y="1226458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olecular/mass Flux J</a:t>
            </a:r>
            <a:endParaRPr lang="en-IN" dirty="0"/>
          </a:p>
        </p:txBody>
      </p:sp>
      <p:grpSp>
        <p:nvGrpSpPr>
          <p:cNvPr id="26" name="Group 25"/>
          <p:cNvGrpSpPr/>
          <p:nvPr/>
        </p:nvGrpSpPr>
        <p:grpSpPr>
          <a:xfrm>
            <a:off x="3294743" y="2467428"/>
            <a:ext cx="2598058" cy="1030514"/>
            <a:chOff x="3294743" y="2467428"/>
            <a:chExt cx="2598058" cy="1030514"/>
          </a:xfrm>
        </p:grpSpPr>
        <p:sp>
          <p:nvSpPr>
            <p:cNvPr id="14" name="Rectangle 13"/>
            <p:cNvSpPr/>
            <p:nvPr/>
          </p:nvSpPr>
          <p:spPr>
            <a:xfrm>
              <a:off x="3294743" y="2467428"/>
              <a:ext cx="2598058" cy="103051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535714" y="2624024"/>
            <a:ext cx="462788" cy="717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3800" imgH="393480" progId="Equation.DSMT4">
                    <p:embed/>
                  </p:oleObj>
                </mc:Choice>
                <mc:Fallback>
                  <p:oleObj name="Equation" r:id="rId2" imgW="253800" imgH="39348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535714" y="2624024"/>
                          <a:ext cx="462788" cy="7173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6117772" y="2489202"/>
            <a:ext cx="2598058" cy="1030514"/>
            <a:chOff x="6117772" y="2489202"/>
            <a:chExt cx="2598058" cy="1030514"/>
          </a:xfrm>
        </p:grpSpPr>
        <p:sp>
          <p:nvSpPr>
            <p:cNvPr id="16" name="Rectangle 15"/>
            <p:cNvSpPr/>
            <p:nvPr/>
          </p:nvSpPr>
          <p:spPr>
            <a:xfrm>
              <a:off x="6117772" y="2489202"/>
              <a:ext cx="2598058" cy="103051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7289800" y="2686050"/>
            <a:ext cx="487363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6400" imgH="393480" progId="Equation.DSMT4">
                    <p:embed/>
                  </p:oleObj>
                </mc:Choice>
                <mc:Fallback>
                  <p:oleObj name="Equation" r:id="rId4" imgW="266400" imgH="39348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9800" y="2686050"/>
                          <a:ext cx="487363" cy="71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/>
          <p:cNvGrpSpPr/>
          <p:nvPr/>
        </p:nvGrpSpPr>
        <p:grpSpPr>
          <a:xfrm>
            <a:off x="9223829" y="2525490"/>
            <a:ext cx="2598058" cy="1030514"/>
            <a:chOff x="9223829" y="2525490"/>
            <a:chExt cx="2598058" cy="1030514"/>
          </a:xfrm>
        </p:grpSpPr>
        <p:sp>
          <p:nvSpPr>
            <p:cNvPr id="18" name="Rectangle 17"/>
            <p:cNvSpPr/>
            <p:nvPr/>
          </p:nvSpPr>
          <p:spPr>
            <a:xfrm>
              <a:off x="9223829" y="2525490"/>
              <a:ext cx="2598058" cy="103051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10483850" y="2685826"/>
            <a:ext cx="463550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3800" imgH="393480" progId="Equation.DSMT4">
                    <p:embed/>
                  </p:oleObj>
                </mc:Choice>
                <mc:Fallback>
                  <p:oleObj name="Equation" r:id="rId6" imgW="253800" imgH="39348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83850" y="2685826"/>
                          <a:ext cx="463550" cy="71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9634312" y="3874406"/>
          <a:ext cx="218757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583920" progId="Equation.DSMT4">
                  <p:embed/>
                </p:oleObj>
              </mc:Choice>
              <mc:Fallback>
                <p:oleObj name="Equation" r:id="rId8" imgW="977760" imgH="58392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4312" y="3874406"/>
                        <a:ext cx="218757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30161" y="3874406"/>
          <a:ext cx="1960562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583920" progId="Equation.DSMT4">
                  <p:embed/>
                </p:oleObj>
              </mc:Choice>
              <mc:Fallback>
                <p:oleObj name="Equation" r:id="rId10" imgW="876240" imgH="58392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161" y="3874406"/>
                        <a:ext cx="1960562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809241" y="3874406"/>
          <a:ext cx="173355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583920" progId="Equation.DSMT4">
                  <p:embed/>
                </p:oleObj>
              </mc:Choice>
              <mc:Fallback>
                <p:oleObj name="Equation" r:id="rId12" imgW="774360" imgH="58392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241" y="3874406"/>
                        <a:ext cx="173355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3389085" y="5711370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hermal conductivity K</a:t>
            </a:r>
            <a:endParaRPr lang="en-IN" dirty="0"/>
          </a:p>
        </p:txBody>
      </p:sp>
      <p:sp>
        <p:nvSpPr>
          <p:cNvPr id="24" name="Rectangle 23"/>
          <p:cNvSpPr/>
          <p:nvPr/>
        </p:nvSpPr>
        <p:spPr>
          <a:xfrm>
            <a:off x="6603999" y="5711370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lectrical conductivity </a:t>
            </a:r>
            <a:endParaRPr lang="en-IN" dirty="0"/>
          </a:p>
        </p:txBody>
      </p:sp>
      <p:sp>
        <p:nvSpPr>
          <p:cNvPr id="25" name="Rectangle 24"/>
          <p:cNvSpPr/>
          <p:nvPr/>
        </p:nvSpPr>
        <p:spPr>
          <a:xfrm>
            <a:off x="9528629" y="5711370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iffusion Coefficient 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/>
              <p14:cNvContentPartPr/>
              <p14:nvPr/>
            </p14:nvContentPartPr>
            <p14:xfrm>
              <a:off x="5335920" y="113040"/>
              <a:ext cx="6552720" cy="58942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314320" y="93960"/>
                <a:ext cx="6585120" cy="5941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90963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11" grpId="0" animBg="1"/>
      <p:bldP spid="12" grpId="0" animBg="1"/>
      <p:bldP spid="13" grpId="0" animBg="1"/>
      <p:bldP spid="23" grpId="0" animBg="1"/>
      <p:bldP spid="24" grpId="0" animBg="1"/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5524" y="3100013"/>
            <a:ext cx="10515600" cy="1325563"/>
          </a:xfrm>
        </p:spPr>
        <p:txBody>
          <a:bodyPr>
            <a:normAutofit/>
          </a:bodyPr>
          <a:lstStyle/>
          <a:p>
            <a:r>
              <a:rPr lang="en-IN" sz="6000" b="1" dirty="0">
                <a:solidFill>
                  <a:srgbClr val="002060"/>
                </a:solidFill>
              </a:rPr>
              <a:t>Finding a distribution function</a:t>
            </a:r>
          </a:p>
        </p:txBody>
      </p:sp>
    </p:spTree>
    <p:extLst>
      <p:ext uri="{BB962C8B-B14F-4D97-AF65-F5344CB8AC3E}">
        <p14:creationId xmlns:p14="http://schemas.microsoft.com/office/powerpoint/2010/main" val="2518198216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405F36-AE4F-A485-F6DB-ED32DDD5A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0707E3-29DC-2857-442E-4F0D169D17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90342024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be 3"/>
          <p:cNvSpPr/>
          <p:nvPr/>
        </p:nvSpPr>
        <p:spPr>
          <a:xfrm>
            <a:off x="3091543" y="1465943"/>
            <a:ext cx="4528457" cy="319314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3091543" y="2772228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Oval 5"/>
          <p:cNvSpPr/>
          <p:nvPr/>
        </p:nvSpPr>
        <p:spPr>
          <a:xfrm>
            <a:off x="3461657" y="243114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" name="Oval 6"/>
          <p:cNvSpPr/>
          <p:nvPr/>
        </p:nvSpPr>
        <p:spPr>
          <a:xfrm>
            <a:off x="3461657" y="319314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Oval 7"/>
          <p:cNvSpPr/>
          <p:nvPr/>
        </p:nvSpPr>
        <p:spPr>
          <a:xfrm>
            <a:off x="3178629" y="371565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9" name="Oval 8"/>
          <p:cNvSpPr/>
          <p:nvPr/>
        </p:nvSpPr>
        <p:spPr>
          <a:xfrm>
            <a:off x="3563257" y="415108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0" name="Oval 9"/>
          <p:cNvSpPr/>
          <p:nvPr/>
        </p:nvSpPr>
        <p:spPr>
          <a:xfrm>
            <a:off x="3526972" y="3686628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1" name="Oval 10"/>
          <p:cNvSpPr/>
          <p:nvPr/>
        </p:nvSpPr>
        <p:spPr>
          <a:xfrm>
            <a:off x="3113315" y="3280228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2" name="Oval 11"/>
          <p:cNvSpPr/>
          <p:nvPr/>
        </p:nvSpPr>
        <p:spPr>
          <a:xfrm>
            <a:off x="3222172" y="429622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3" name="Oval 12"/>
          <p:cNvSpPr/>
          <p:nvPr/>
        </p:nvSpPr>
        <p:spPr>
          <a:xfrm>
            <a:off x="3715657" y="285931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4" name="Oval 13"/>
          <p:cNvSpPr/>
          <p:nvPr/>
        </p:nvSpPr>
        <p:spPr>
          <a:xfrm>
            <a:off x="3664857" y="194491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5" name="Oval 14"/>
          <p:cNvSpPr/>
          <p:nvPr/>
        </p:nvSpPr>
        <p:spPr>
          <a:xfrm>
            <a:off x="4020457" y="179977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6" name="Oval 15"/>
          <p:cNvSpPr/>
          <p:nvPr/>
        </p:nvSpPr>
        <p:spPr>
          <a:xfrm>
            <a:off x="3817257" y="150948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4325257" y="2235200"/>
            <a:ext cx="0" cy="24238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4325257" y="1465943"/>
            <a:ext cx="595086" cy="76925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920343" y="1480457"/>
            <a:ext cx="0" cy="24674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4325257" y="3947886"/>
            <a:ext cx="595086" cy="711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3868057" y="336004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8" name="Oval 27"/>
          <p:cNvSpPr/>
          <p:nvPr/>
        </p:nvSpPr>
        <p:spPr>
          <a:xfrm>
            <a:off x="3897085" y="249645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9" name="Oval 28"/>
          <p:cNvSpPr/>
          <p:nvPr/>
        </p:nvSpPr>
        <p:spPr>
          <a:xfrm>
            <a:off x="3142342" y="235131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0" name="Oval 29"/>
          <p:cNvSpPr/>
          <p:nvPr/>
        </p:nvSpPr>
        <p:spPr>
          <a:xfrm>
            <a:off x="3969657" y="415834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1" name="Oval 30"/>
          <p:cNvSpPr/>
          <p:nvPr/>
        </p:nvSpPr>
        <p:spPr>
          <a:xfrm>
            <a:off x="3926113" y="380274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2" name="Oval 31"/>
          <p:cNvSpPr/>
          <p:nvPr/>
        </p:nvSpPr>
        <p:spPr>
          <a:xfrm>
            <a:off x="3331029" y="193765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3" name="Oval 32"/>
          <p:cNvSpPr/>
          <p:nvPr/>
        </p:nvSpPr>
        <p:spPr>
          <a:xfrm>
            <a:off x="4325257" y="150948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4" name="Oval 33"/>
          <p:cNvSpPr/>
          <p:nvPr/>
        </p:nvSpPr>
        <p:spPr>
          <a:xfrm>
            <a:off x="3447142" y="278674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5" name="Oval 34"/>
          <p:cNvSpPr/>
          <p:nvPr/>
        </p:nvSpPr>
        <p:spPr>
          <a:xfrm>
            <a:off x="3868057" y="301171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6" name="Oval 35"/>
          <p:cNvSpPr/>
          <p:nvPr/>
        </p:nvSpPr>
        <p:spPr>
          <a:xfrm>
            <a:off x="3439897" y="339633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482600" y="5157788"/>
          <a:ext cx="46196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393480" progId="Equation.DSMT4">
                  <p:embed/>
                </p:oleObj>
              </mc:Choice>
              <mc:Fallback>
                <p:oleObj name="Equation" r:id="rId2" imgW="1536480" imgH="39348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2600" y="5157788"/>
                        <a:ext cx="4619625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7402285" y="3875314"/>
          <a:ext cx="4901974" cy="258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825480" progId="Equation.DSMT4">
                  <p:embed/>
                </p:oleObj>
              </mc:Choice>
              <mc:Fallback>
                <p:oleObj name="Equation" r:id="rId4" imgW="1562040" imgH="82548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285" y="3875314"/>
                        <a:ext cx="4901974" cy="2588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4811484" y="493486"/>
            <a:ext cx="170809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Area A</a:t>
            </a:r>
            <a:endParaRPr lang="en-IN" sz="4400" dirty="0"/>
          </a:p>
        </p:txBody>
      </p:sp>
      <p:sp>
        <p:nvSpPr>
          <p:cNvPr id="53" name="Oval 52"/>
          <p:cNvSpPr/>
          <p:nvPr/>
        </p:nvSpPr>
        <p:spPr>
          <a:xfrm>
            <a:off x="5072725" y="195217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4" name="Oval 53"/>
          <p:cNvSpPr/>
          <p:nvPr/>
        </p:nvSpPr>
        <p:spPr>
          <a:xfrm>
            <a:off x="5798451" y="325119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5" name="Oval 54"/>
          <p:cNvSpPr/>
          <p:nvPr/>
        </p:nvSpPr>
        <p:spPr>
          <a:xfrm>
            <a:off x="6519580" y="306976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6" name="Oval 55"/>
          <p:cNvSpPr/>
          <p:nvPr/>
        </p:nvSpPr>
        <p:spPr>
          <a:xfrm>
            <a:off x="5087233" y="256176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7" name="Oval 56"/>
          <p:cNvSpPr/>
          <p:nvPr/>
        </p:nvSpPr>
        <p:spPr>
          <a:xfrm>
            <a:off x="5079979" y="317861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8" name="Oval 57"/>
          <p:cNvSpPr/>
          <p:nvPr/>
        </p:nvSpPr>
        <p:spPr>
          <a:xfrm>
            <a:off x="5544433" y="368662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9" name="Oval 58"/>
          <p:cNvSpPr/>
          <p:nvPr/>
        </p:nvSpPr>
        <p:spPr>
          <a:xfrm>
            <a:off x="5979855" y="256176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1" name="Oval 60"/>
          <p:cNvSpPr/>
          <p:nvPr/>
        </p:nvSpPr>
        <p:spPr>
          <a:xfrm>
            <a:off x="4767925" y="339633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2" name="Oval 61"/>
          <p:cNvSpPr/>
          <p:nvPr/>
        </p:nvSpPr>
        <p:spPr>
          <a:xfrm>
            <a:off x="4659084" y="240211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3" name="Oval 62"/>
          <p:cNvSpPr/>
          <p:nvPr/>
        </p:nvSpPr>
        <p:spPr>
          <a:xfrm>
            <a:off x="4630057" y="303347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4" name="Oval 63"/>
          <p:cNvSpPr/>
          <p:nvPr/>
        </p:nvSpPr>
        <p:spPr>
          <a:xfrm>
            <a:off x="5203371" y="402771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4351320" y="1280520"/>
              <a:ext cx="6534000" cy="5152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331520" y="1263600"/>
                <a:ext cx="6570000" cy="5185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69298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47500" y="753943"/>
          <a:ext cx="11184843" cy="1060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241200" progId="Equation.DSMT4">
                  <p:embed/>
                </p:oleObj>
              </mc:Choice>
              <mc:Fallback>
                <p:oleObj name="Equation" r:id="rId2" imgW="253980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00" y="753943"/>
                        <a:ext cx="11184843" cy="1060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8000" y="2148114"/>
            <a:ext cx="11448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Flux</a:t>
            </a:r>
            <a:endParaRPr lang="en-IN" sz="4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852057" y="2100996"/>
            <a:ext cx="29038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Concentration</a:t>
            </a:r>
          </a:p>
          <a:p>
            <a:r>
              <a:rPr lang="en-US" sz="3600" b="1" dirty="0"/>
              <a:t>gradient</a:t>
            </a:r>
            <a:endParaRPr lang="en-IN" sz="3600" b="1" dirty="0"/>
          </a:p>
        </p:txBody>
      </p:sp>
      <p:sp>
        <p:nvSpPr>
          <p:cNvPr id="7" name="Oval 6"/>
          <p:cNvSpPr/>
          <p:nvPr/>
        </p:nvSpPr>
        <p:spPr>
          <a:xfrm>
            <a:off x="2692399" y="275771"/>
            <a:ext cx="921658" cy="1973943"/>
          </a:xfrm>
          <a:prstGeom prst="ellipse">
            <a:avLst/>
          </a:prstGeom>
          <a:solidFill>
            <a:srgbClr val="4472C4">
              <a:alpha val="5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TextBox 7"/>
          <p:cNvSpPr txBox="1"/>
          <p:nvPr/>
        </p:nvSpPr>
        <p:spPr>
          <a:xfrm>
            <a:off x="2706629" y="362856"/>
            <a:ext cx="907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cause</a:t>
            </a:r>
            <a:endParaRPr lang="en-IN" sz="2400" b="1" dirty="0"/>
          </a:p>
        </p:txBody>
      </p:sp>
      <p:sp>
        <p:nvSpPr>
          <p:cNvPr id="9" name="Oval 8"/>
          <p:cNvSpPr/>
          <p:nvPr/>
        </p:nvSpPr>
        <p:spPr>
          <a:xfrm>
            <a:off x="731207" y="410865"/>
            <a:ext cx="921658" cy="1973943"/>
          </a:xfrm>
          <a:prstGeom prst="ellipse">
            <a:avLst/>
          </a:prstGeom>
          <a:solidFill>
            <a:srgbClr val="4472C4">
              <a:alpha val="5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Box 9"/>
          <p:cNvSpPr txBox="1"/>
          <p:nvPr/>
        </p:nvSpPr>
        <p:spPr>
          <a:xfrm>
            <a:off x="730923" y="444358"/>
            <a:ext cx="9192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ffect</a:t>
            </a:r>
            <a:endParaRPr lang="en-IN" sz="24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102781" y="3459843"/>
          <a:ext cx="5672750" cy="90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177480" progId="Equation.DSMT4">
                  <p:embed/>
                </p:oleObj>
              </mc:Choice>
              <mc:Fallback>
                <p:oleObj name="Equation" r:id="rId4" imgW="10918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781" y="3459843"/>
                        <a:ext cx="5672750" cy="908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831772" y="4704588"/>
          <a:ext cx="6686096" cy="1543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419040" progId="Equation.DSMT4">
                  <p:embed/>
                </p:oleObj>
              </mc:Choice>
              <mc:Fallback>
                <p:oleObj name="Equation" r:id="rId6" imgW="1815840" imgH="419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772" y="4704588"/>
                        <a:ext cx="6686096" cy="1543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1994400" y="1725120"/>
              <a:ext cx="9947520" cy="49190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971000" y="1709280"/>
                <a:ext cx="9987840" cy="4937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69458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 animBg="1"/>
      <p:bldP spid="10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884160" y="576720"/>
              <a:ext cx="9785520" cy="49082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76960" y="566640"/>
                <a:ext cx="9797760" cy="493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7001682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0" y="128160"/>
              <a:ext cx="12186000" cy="65898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4320" y="108720"/>
                <a:ext cx="12210480" cy="661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98041134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699DAD-4171-E61E-63E5-156F22E98B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3D4AE4-FABC-C059-E8A8-97E9F2E7A9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21840" y="536400"/>
              <a:ext cx="11563920" cy="60829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4920" y="519120"/>
                <a:ext cx="11585880" cy="6113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87638503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0836" y="-333822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Time dependency of concentration (Fick’s second law)</a:t>
            </a:r>
            <a:endParaRPr lang="en-IN" sz="3200" b="1" dirty="0"/>
          </a:p>
        </p:txBody>
      </p:sp>
      <p:sp>
        <p:nvSpPr>
          <p:cNvPr id="4" name="Cube 3"/>
          <p:cNvSpPr/>
          <p:nvPr/>
        </p:nvSpPr>
        <p:spPr>
          <a:xfrm>
            <a:off x="3091543" y="624131"/>
            <a:ext cx="4528457" cy="319314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3091543" y="19304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Oval 5"/>
          <p:cNvSpPr/>
          <p:nvPr/>
        </p:nvSpPr>
        <p:spPr>
          <a:xfrm>
            <a:off x="3461657" y="15893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" name="Oval 6"/>
          <p:cNvSpPr/>
          <p:nvPr/>
        </p:nvSpPr>
        <p:spPr>
          <a:xfrm>
            <a:off x="3461657" y="23513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Oval 7"/>
          <p:cNvSpPr/>
          <p:nvPr/>
        </p:nvSpPr>
        <p:spPr>
          <a:xfrm>
            <a:off x="3178629" y="287384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9" name="Oval 8"/>
          <p:cNvSpPr/>
          <p:nvPr/>
        </p:nvSpPr>
        <p:spPr>
          <a:xfrm>
            <a:off x="3563257" y="330927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0" name="Oval 9"/>
          <p:cNvSpPr/>
          <p:nvPr/>
        </p:nvSpPr>
        <p:spPr>
          <a:xfrm>
            <a:off x="3526972" y="28448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1" name="Oval 10"/>
          <p:cNvSpPr/>
          <p:nvPr/>
        </p:nvSpPr>
        <p:spPr>
          <a:xfrm>
            <a:off x="3113315" y="24384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2" name="Oval 11"/>
          <p:cNvSpPr/>
          <p:nvPr/>
        </p:nvSpPr>
        <p:spPr>
          <a:xfrm>
            <a:off x="3222172" y="345441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3" name="Oval 12"/>
          <p:cNvSpPr/>
          <p:nvPr/>
        </p:nvSpPr>
        <p:spPr>
          <a:xfrm>
            <a:off x="3715657" y="20175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4" name="Oval 13"/>
          <p:cNvSpPr/>
          <p:nvPr/>
        </p:nvSpPr>
        <p:spPr>
          <a:xfrm>
            <a:off x="3664857" y="110310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5" name="Oval 14"/>
          <p:cNvSpPr/>
          <p:nvPr/>
        </p:nvSpPr>
        <p:spPr>
          <a:xfrm>
            <a:off x="4020457" y="95795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6" name="Oval 15"/>
          <p:cNvSpPr/>
          <p:nvPr/>
        </p:nvSpPr>
        <p:spPr>
          <a:xfrm>
            <a:off x="3817257" y="66767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4325257" y="1393388"/>
            <a:ext cx="0" cy="24238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325257" y="624131"/>
            <a:ext cx="595086" cy="76925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920343" y="638645"/>
            <a:ext cx="0" cy="24674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325257" y="3106074"/>
            <a:ext cx="595086" cy="711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3868057" y="251823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2" name="Oval 21"/>
          <p:cNvSpPr/>
          <p:nvPr/>
        </p:nvSpPr>
        <p:spPr>
          <a:xfrm>
            <a:off x="3897085" y="165464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3" name="Oval 22"/>
          <p:cNvSpPr/>
          <p:nvPr/>
        </p:nvSpPr>
        <p:spPr>
          <a:xfrm>
            <a:off x="3142342" y="15095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4" name="Oval 23"/>
          <p:cNvSpPr/>
          <p:nvPr/>
        </p:nvSpPr>
        <p:spPr>
          <a:xfrm>
            <a:off x="3969657" y="331653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5" name="Oval 24"/>
          <p:cNvSpPr/>
          <p:nvPr/>
        </p:nvSpPr>
        <p:spPr>
          <a:xfrm>
            <a:off x="3926113" y="296093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6" name="Oval 25"/>
          <p:cNvSpPr/>
          <p:nvPr/>
        </p:nvSpPr>
        <p:spPr>
          <a:xfrm>
            <a:off x="3331029" y="109584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7" name="Oval 26"/>
          <p:cNvSpPr/>
          <p:nvPr/>
        </p:nvSpPr>
        <p:spPr>
          <a:xfrm>
            <a:off x="4325257" y="66767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8" name="Oval 27"/>
          <p:cNvSpPr/>
          <p:nvPr/>
        </p:nvSpPr>
        <p:spPr>
          <a:xfrm>
            <a:off x="3447142" y="19449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9" name="Oval 28"/>
          <p:cNvSpPr/>
          <p:nvPr/>
        </p:nvSpPr>
        <p:spPr>
          <a:xfrm>
            <a:off x="3868057" y="21699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0" name="Oval 29"/>
          <p:cNvSpPr/>
          <p:nvPr/>
        </p:nvSpPr>
        <p:spPr>
          <a:xfrm>
            <a:off x="3439897" y="255452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1" name="Oval 30"/>
          <p:cNvSpPr/>
          <p:nvPr/>
        </p:nvSpPr>
        <p:spPr>
          <a:xfrm>
            <a:off x="5072725" y="111035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2" name="Oval 31"/>
          <p:cNvSpPr/>
          <p:nvPr/>
        </p:nvSpPr>
        <p:spPr>
          <a:xfrm>
            <a:off x="5798451" y="240938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3" name="Oval 32"/>
          <p:cNvSpPr/>
          <p:nvPr/>
        </p:nvSpPr>
        <p:spPr>
          <a:xfrm>
            <a:off x="6519580" y="222795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4" name="Oval 33"/>
          <p:cNvSpPr/>
          <p:nvPr/>
        </p:nvSpPr>
        <p:spPr>
          <a:xfrm>
            <a:off x="5087233" y="171995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5" name="Oval 34"/>
          <p:cNvSpPr/>
          <p:nvPr/>
        </p:nvSpPr>
        <p:spPr>
          <a:xfrm>
            <a:off x="5079979" y="2336798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6" name="Oval 35"/>
          <p:cNvSpPr/>
          <p:nvPr/>
        </p:nvSpPr>
        <p:spPr>
          <a:xfrm>
            <a:off x="5544433" y="284481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7" name="Oval 36"/>
          <p:cNvSpPr/>
          <p:nvPr/>
        </p:nvSpPr>
        <p:spPr>
          <a:xfrm>
            <a:off x="5979855" y="171994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8" name="Oval 37"/>
          <p:cNvSpPr/>
          <p:nvPr/>
        </p:nvSpPr>
        <p:spPr>
          <a:xfrm>
            <a:off x="4767925" y="255452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9" name="Oval 38"/>
          <p:cNvSpPr/>
          <p:nvPr/>
        </p:nvSpPr>
        <p:spPr>
          <a:xfrm>
            <a:off x="4659084" y="15603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0" name="Oval 39"/>
          <p:cNvSpPr/>
          <p:nvPr/>
        </p:nvSpPr>
        <p:spPr>
          <a:xfrm>
            <a:off x="4630057" y="219166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1" name="Oval 40"/>
          <p:cNvSpPr/>
          <p:nvPr/>
        </p:nvSpPr>
        <p:spPr>
          <a:xfrm>
            <a:off x="5203371" y="318590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3091543" y="3846288"/>
            <a:ext cx="0" cy="265613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525478" y="4775200"/>
            <a:ext cx="4587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C</a:t>
            </a:r>
            <a:endParaRPr lang="en-IN" sz="4000" b="1" dirty="0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3077029" y="6473390"/>
            <a:ext cx="5566228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8846391" y="6284695"/>
            <a:ext cx="4203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x</a:t>
            </a:r>
            <a:endParaRPr lang="en-IN" sz="40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9" name="Ink 48"/>
              <p14:cNvContentPartPr/>
              <p14:nvPr/>
            </p14:nvContentPartPr>
            <p14:xfrm>
              <a:off x="3107520" y="4205880"/>
              <a:ext cx="4572360" cy="2268360"/>
            </p14:xfrm>
          </p:contentPart>
        </mc:Choice>
        <mc:Fallback xmlns="">
          <p:pic>
            <p:nvPicPr>
              <p:cNvPr id="49" name="Ink 4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98160" y="4196520"/>
                <a:ext cx="4591080" cy="2287080"/>
              </a:xfrm>
              <a:prstGeom prst="rect">
                <a:avLst/>
              </a:prstGeom>
            </p:spPr>
          </p:pic>
        </mc:Fallback>
      </mc:AlternateContent>
      <p:cxnSp>
        <p:nvCxnSpPr>
          <p:cNvPr id="51" name="Straight Connector 50"/>
          <p:cNvCxnSpPr/>
          <p:nvPr/>
        </p:nvCxnSpPr>
        <p:spPr>
          <a:xfrm>
            <a:off x="4325257" y="3817274"/>
            <a:ext cx="152400" cy="2656966"/>
          </a:xfrm>
          <a:prstGeom prst="line">
            <a:avLst/>
          </a:prstGeom>
          <a:ln w="5715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0457" y="6370032"/>
          <a:ext cx="1329880" cy="622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0457" y="6370032"/>
                        <a:ext cx="1329880" cy="622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>
          <a:xfrm>
            <a:off x="5638777" y="1415162"/>
            <a:ext cx="0" cy="24238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5638777" y="645905"/>
            <a:ext cx="595086" cy="76925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6233863" y="660419"/>
            <a:ext cx="0" cy="24674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5638777" y="3127848"/>
            <a:ext cx="595086" cy="711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5646051" y="3846288"/>
            <a:ext cx="152400" cy="2656966"/>
          </a:xfrm>
          <a:prstGeom prst="line">
            <a:avLst/>
          </a:prstGeom>
          <a:ln w="5715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5377525" y="6359024"/>
          <a:ext cx="1142055" cy="559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525" y="6359024"/>
                        <a:ext cx="1142055" cy="559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8846391" y="1240987"/>
            <a:ext cx="20329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Area =A</a:t>
            </a:r>
            <a:endParaRPr lang="en-IN" sz="44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226425" y="2336800"/>
          <a:ext cx="39195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177480" progId="Equation.DSMT4">
                  <p:embed/>
                </p:oleObj>
              </mc:Choice>
              <mc:Fallback>
                <p:oleObj name="Equation" r:id="rId9" imgW="113004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26425" y="2336800"/>
                        <a:ext cx="3919538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2" name="Ink 41"/>
              <p14:cNvContentPartPr/>
              <p14:nvPr/>
            </p14:nvContentPartPr>
            <p14:xfrm>
              <a:off x="4316760" y="952920"/>
              <a:ext cx="616680" cy="2698200"/>
            </p14:xfrm>
          </p:contentPart>
        </mc:Choice>
        <mc:Fallback xmlns="">
          <p:pic>
            <p:nvPicPr>
              <p:cNvPr id="42" name="Ink 4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309560" y="947520"/>
                <a:ext cx="631440" cy="2708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67259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be 3"/>
          <p:cNvSpPr/>
          <p:nvPr/>
        </p:nvSpPr>
        <p:spPr>
          <a:xfrm>
            <a:off x="3091543" y="624131"/>
            <a:ext cx="4528457" cy="319314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3091543" y="19304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Oval 5"/>
          <p:cNvSpPr/>
          <p:nvPr/>
        </p:nvSpPr>
        <p:spPr>
          <a:xfrm>
            <a:off x="3461657" y="15893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" name="Oval 6"/>
          <p:cNvSpPr/>
          <p:nvPr/>
        </p:nvSpPr>
        <p:spPr>
          <a:xfrm>
            <a:off x="3461657" y="23513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Oval 7"/>
          <p:cNvSpPr/>
          <p:nvPr/>
        </p:nvSpPr>
        <p:spPr>
          <a:xfrm>
            <a:off x="3178629" y="287384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9" name="Oval 8"/>
          <p:cNvSpPr/>
          <p:nvPr/>
        </p:nvSpPr>
        <p:spPr>
          <a:xfrm>
            <a:off x="3563257" y="330927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0" name="Oval 9"/>
          <p:cNvSpPr/>
          <p:nvPr/>
        </p:nvSpPr>
        <p:spPr>
          <a:xfrm>
            <a:off x="3526972" y="28448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1" name="Oval 10"/>
          <p:cNvSpPr/>
          <p:nvPr/>
        </p:nvSpPr>
        <p:spPr>
          <a:xfrm>
            <a:off x="3113315" y="24384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2" name="Oval 11"/>
          <p:cNvSpPr/>
          <p:nvPr/>
        </p:nvSpPr>
        <p:spPr>
          <a:xfrm>
            <a:off x="3222172" y="345441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3" name="Oval 12"/>
          <p:cNvSpPr/>
          <p:nvPr/>
        </p:nvSpPr>
        <p:spPr>
          <a:xfrm>
            <a:off x="3715657" y="20175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4" name="Oval 13"/>
          <p:cNvSpPr/>
          <p:nvPr/>
        </p:nvSpPr>
        <p:spPr>
          <a:xfrm>
            <a:off x="3664857" y="110310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5" name="Oval 14"/>
          <p:cNvSpPr/>
          <p:nvPr/>
        </p:nvSpPr>
        <p:spPr>
          <a:xfrm>
            <a:off x="4020457" y="95795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6" name="Oval 15"/>
          <p:cNvSpPr/>
          <p:nvPr/>
        </p:nvSpPr>
        <p:spPr>
          <a:xfrm>
            <a:off x="3817257" y="66767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4325257" y="1393388"/>
            <a:ext cx="0" cy="24238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325257" y="624131"/>
            <a:ext cx="595086" cy="76925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920343" y="638645"/>
            <a:ext cx="0" cy="24674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325257" y="3106074"/>
            <a:ext cx="595086" cy="711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3868057" y="251823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2" name="Oval 21"/>
          <p:cNvSpPr/>
          <p:nvPr/>
        </p:nvSpPr>
        <p:spPr>
          <a:xfrm>
            <a:off x="3897085" y="165464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3" name="Oval 22"/>
          <p:cNvSpPr/>
          <p:nvPr/>
        </p:nvSpPr>
        <p:spPr>
          <a:xfrm>
            <a:off x="3142342" y="15095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4" name="Oval 23"/>
          <p:cNvSpPr/>
          <p:nvPr/>
        </p:nvSpPr>
        <p:spPr>
          <a:xfrm>
            <a:off x="3969657" y="331653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5" name="Oval 24"/>
          <p:cNvSpPr/>
          <p:nvPr/>
        </p:nvSpPr>
        <p:spPr>
          <a:xfrm>
            <a:off x="3926113" y="296093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6" name="Oval 25"/>
          <p:cNvSpPr/>
          <p:nvPr/>
        </p:nvSpPr>
        <p:spPr>
          <a:xfrm>
            <a:off x="3331029" y="109584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7" name="Oval 26"/>
          <p:cNvSpPr/>
          <p:nvPr/>
        </p:nvSpPr>
        <p:spPr>
          <a:xfrm>
            <a:off x="4325257" y="66767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8" name="Oval 27"/>
          <p:cNvSpPr/>
          <p:nvPr/>
        </p:nvSpPr>
        <p:spPr>
          <a:xfrm>
            <a:off x="3447142" y="19449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9" name="Oval 28"/>
          <p:cNvSpPr/>
          <p:nvPr/>
        </p:nvSpPr>
        <p:spPr>
          <a:xfrm>
            <a:off x="3868057" y="21699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0" name="Oval 29"/>
          <p:cNvSpPr/>
          <p:nvPr/>
        </p:nvSpPr>
        <p:spPr>
          <a:xfrm>
            <a:off x="3439897" y="255452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1" name="Oval 30"/>
          <p:cNvSpPr/>
          <p:nvPr/>
        </p:nvSpPr>
        <p:spPr>
          <a:xfrm>
            <a:off x="5072725" y="111035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2" name="Oval 31"/>
          <p:cNvSpPr/>
          <p:nvPr/>
        </p:nvSpPr>
        <p:spPr>
          <a:xfrm>
            <a:off x="5798451" y="240938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3" name="Oval 32"/>
          <p:cNvSpPr/>
          <p:nvPr/>
        </p:nvSpPr>
        <p:spPr>
          <a:xfrm>
            <a:off x="6519580" y="222795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4" name="Oval 33"/>
          <p:cNvSpPr/>
          <p:nvPr/>
        </p:nvSpPr>
        <p:spPr>
          <a:xfrm>
            <a:off x="5087233" y="171995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5" name="Oval 34"/>
          <p:cNvSpPr/>
          <p:nvPr/>
        </p:nvSpPr>
        <p:spPr>
          <a:xfrm>
            <a:off x="5079979" y="2336798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6" name="Oval 35"/>
          <p:cNvSpPr/>
          <p:nvPr/>
        </p:nvSpPr>
        <p:spPr>
          <a:xfrm>
            <a:off x="5544433" y="284481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7" name="Oval 36"/>
          <p:cNvSpPr/>
          <p:nvPr/>
        </p:nvSpPr>
        <p:spPr>
          <a:xfrm>
            <a:off x="5979855" y="171994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8" name="Oval 37"/>
          <p:cNvSpPr/>
          <p:nvPr/>
        </p:nvSpPr>
        <p:spPr>
          <a:xfrm>
            <a:off x="4767925" y="255452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9" name="Oval 38"/>
          <p:cNvSpPr/>
          <p:nvPr/>
        </p:nvSpPr>
        <p:spPr>
          <a:xfrm>
            <a:off x="4659084" y="15603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0" name="Oval 39"/>
          <p:cNvSpPr/>
          <p:nvPr/>
        </p:nvSpPr>
        <p:spPr>
          <a:xfrm>
            <a:off x="4630057" y="219166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1" name="Oval 40"/>
          <p:cNvSpPr/>
          <p:nvPr/>
        </p:nvSpPr>
        <p:spPr>
          <a:xfrm>
            <a:off x="5203371" y="318590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3091543" y="3846288"/>
            <a:ext cx="0" cy="265613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525478" y="4775200"/>
            <a:ext cx="4587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C</a:t>
            </a:r>
            <a:endParaRPr lang="en-IN" sz="4000" b="1" dirty="0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3077029" y="6473390"/>
            <a:ext cx="5566228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8846391" y="6284695"/>
            <a:ext cx="4203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x</a:t>
            </a:r>
            <a:endParaRPr lang="en-IN" sz="40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9" name="Ink 48"/>
              <p14:cNvContentPartPr/>
              <p14:nvPr/>
            </p14:nvContentPartPr>
            <p14:xfrm>
              <a:off x="3107520" y="4205880"/>
              <a:ext cx="4572360" cy="2268360"/>
            </p14:xfrm>
          </p:contentPart>
        </mc:Choice>
        <mc:Fallback xmlns="">
          <p:pic>
            <p:nvPicPr>
              <p:cNvPr id="49" name="Ink 4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98160" y="4196520"/>
                <a:ext cx="4591080" cy="2287080"/>
              </a:xfrm>
              <a:prstGeom prst="rect">
                <a:avLst/>
              </a:prstGeom>
            </p:spPr>
          </p:pic>
        </mc:Fallback>
      </mc:AlternateContent>
      <p:cxnSp>
        <p:nvCxnSpPr>
          <p:cNvPr id="51" name="Straight Connector 50"/>
          <p:cNvCxnSpPr/>
          <p:nvPr/>
        </p:nvCxnSpPr>
        <p:spPr>
          <a:xfrm>
            <a:off x="4325257" y="3817274"/>
            <a:ext cx="152400" cy="2656966"/>
          </a:xfrm>
          <a:prstGeom prst="line">
            <a:avLst/>
          </a:prstGeom>
          <a:ln w="5715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0457" y="6370032"/>
          <a:ext cx="1329880" cy="622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0457" y="6370032"/>
                        <a:ext cx="1329880" cy="622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>
          <a:xfrm>
            <a:off x="5638777" y="1415162"/>
            <a:ext cx="0" cy="24238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5638777" y="645905"/>
            <a:ext cx="595086" cy="76925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6233863" y="660419"/>
            <a:ext cx="0" cy="24674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5638777" y="3127848"/>
            <a:ext cx="595086" cy="711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5646051" y="3846288"/>
            <a:ext cx="152400" cy="2656966"/>
          </a:xfrm>
          <a:prstGeom prst="line">
            <a:avLst/>
          </a:prstGeom>
          <a:ln w="5715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5377525" y="6359024"/>
          <a:ext cx="1142055" cy="559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525" y="6359024"/>
                        <a:ext cx="1142055" cy="559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319314" y="4093029"/>
            <a:ext cx="2206164" cy="17707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Apply</a:t>
            </a:r>
          </a:p>
          <a:p>
            <a:pPr algn="ctr"/>
            <a:r>
              <a:rPr lang="en-US" sz="2800" b="1" dirty="0"/>
              <a:t>Fick’s </a:t>
            </a:r>
          </a:p>
          <a:p>
            <a:pPr algn="ctr"/>
            <a:r>
              <a:rPr lang="en-US" sz="2800" b="1" dirty="0"/>
              <a:t>Law</a:t>
            </a:r>
            <a:endParaRPr lang="en-IN" sz="2800" b="1" dirty="0"/>
          </a:p>
        </p:txBody>
      </p:sp>
      <p:cxnSp>
        <p:nvCxnSpPr>
          <p:cNvPr id="50" name="Straight Connector 49"/>
          <p:cNvCxnSpPr/>
          <p:nvPr/>
        </p:nvCxnSpPr>
        <p:spPr>
          <a:xfrm>
            <a:off x="4078513" y="4978400"/>
            <a:ext cx="732971" cy="50468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5377525" y="5672285"/>
            <a:ext cx="885375" cy="382972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ight Arrow 61"/>
          <p:cNvSpPr/>
          <p:nvPr/>
        </p:nvSpPr>
        <p:spPr>
          <a:xfrm>
            <a:off x="3969656" y="2307787"/>
            <a:ext cx="994227" cy="82731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4013200" y="2493072"/>
          <a:ext cx="593271" cy="496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3200" y="2493072"/>
                        <a:ext cx="593271" cy="496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ight Arrow 63"/>
          <p:cNvSpPr/>
          <p:nvPr/>
        </p:nvSpPr>
        <p:spPr>
          <a:xfrm>
            <a:off x="5580720" y="2249725"/>
            <a:ext cx="1091260" cy="885372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5595255" y="2467454"/>
          <a:ext cx="11033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228600" progId="Equation.DSMT4">
                  <p:embed/>
                </p:oleObj>
              </mc:Choice>
              <mc:Fallback>
                <p:oleObj name="Equation" r:id="rId11" imgW="330120" imgH="228600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255" y="2467454"/>
                        <a:ext cx="11033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7210508" y="3839048"/>
            <a:ext cx="498149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How much concentration inside </a:t>
            </a:r>
          </a:p>
          <a:p>
            <a:r>
              <a:rPr lang="en-US" sz="2800" b="1" dirty="0"/>
              <a:t>this volume change with time?</a:t>
            </a:r>
            <a:endParaRPr lang="en-IN" sz="2800" b="1" dirty="0"/>
          </a:p>
        </p:txBody>
      </p:sp>
    </p:spTree>
    <p:extLst>
      <p:ext uri="{BB962C8B-B14F-4D97-AF65-F5344CB8AC3E}">
        <p14:creationId xmlns:p14="http://schemas.microsoft.com/office/powerpoint/2010/main" val="1066642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62" grpId="0" animBg="1"/>
      <p:bldP spid="64" grpId="0" animBg="1"/>
      <p:bldP spid="66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7638" y="407988"/>
          <a:ext cx="115443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62160" imgH="228600" progId="Equation.DSMT4">
                  <p:embed/>
                </p:oleObj>
              </mc:Choice>
              <mc:Fallback>
                <p:oleObj name="Equation" r:id="rId2" imgW="39621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638" y="407988"/>
                        <a:ext cx="1154430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6863" y="1557338"/>
          <a:ext cx="117617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95680" imgH="228600" progId="Equation.DSMT4">
                  <p:embed/>
                </p:oleObj>
              </mc:Choice>
              <mc:Fallback>
                <p:oleObj name="Equation" r:id="rId4" imgW="449568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1557338"/>
                        <a:ext cx="1176178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76325" y="2946400"/>
          <a:ext cx="104679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00320" imgH="482400" progId="Equation.DSMT4">
                  <p:embed/>
                </p:oleObj>
              </mc:Choice>
              <mc:Fallback>
                <p:oleObj name="Equation" r:id="rId6" imgW="400032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2946400"/>
                        <a:ext cx="1046797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65665" y="4686526"/>
          <a:ext cx="7955792" cy="930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253800" progId="Equation.DSMT4">
                  <p:embed/>
                </p:oleObj>
              </mc:Choice>
              <mc:Fallback>
                <p:oleObj name="Equation" r:id="rId8" imgW="217152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65665" y="4686526"/>
                        <a:ext cx="7955792" cy="930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9318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7488" y="814388"/>
          <a:ext cx="115157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34040" imgH="393480" progId="Equation.DSMT4">
                  <p:embed/>
                </p:oleObj>
              </mc:Choice>
              <mc:Fallback>
                <p:oleObj name="Equation" r:id="rId2" imgW="613404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7488" y="814388"/>
                        <a:ext cx="11515725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42922" y="1742853"/>
          <a:ext cx="4354582" cy="1261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393480" progId="Equation.DSMT4">
                  <p:embed/>
                </p:oleObj>
              </mc:Choice>
              <mc:Fallback>
                <p:oleObj name="Equation" r:id="rId4" imgW="135864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2922" y="1742853"/>
                        <a:ext cx="4354582" cy="1261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125357" y="3172059"/>
          <a:ext cx="2319338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357" y="3172059"/>
                        <a:ext cx="2319338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97717" y="4593528"/>
          <a:ext cx="1901372" cy="442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177480" progId="Equation.DSMT4">
                  <p:embed/>
                </p:oleObj>
              </mc:Choice>
              <mc:Fallback>
                <p:oleObj name="Equation" r:id="rId8" imgW="76176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97717" y="4593528"/>
                        <a:ext cx="1901372" cy="442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222875" y="5299075"/>
          <a:ext cx="21971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393480" progId="Equation.DSMT4">
                  <p:embed/>
                </p:oleObj>
              </mc:Choice>
              <mc:Fallback>
                <p:oleObj name="Equation" r:id="rId10" imgW="68580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5299075"/>
                        <a:ext cx="219710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649029" y="5225143"/>
            <a:ext cx="3831771" cy="11611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Fick’s second law</a:t>
            </a:r>
            <a:endParaRPr lang="en-IN" sz="32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7199280" y="2793960"/>
              <a:ext cx="4423680" cy="2479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189920" y="2790000"/>
                <a:ext cx="4437360" cy="2492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94366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latin typeface="Perpetua" pitchFamily="18" charset="0"/>
              </a:rPr>
              <a:t>Expectation or average: no of students v/s height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4782456"/>
            <a:ext cx="49530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741060" y="1905000"/>
            <a:ext cx="0" cy="28956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5893906" y="3352800"/>
            <a:ext cx="152400" cy="14296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884506" y="2743200"/>
            <a:ext cx="152400" cy="20392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753428" y="4066844"/>
            <a:ext cx="185058" cy="7003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057400" y="2743200"/>
            <a:ext cx="1587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o of student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41506" y="2971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32106" y="23622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98486" y="36539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898842" y="4876801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5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329542" y="5615218"/>
          <a:ext cx="7578726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800" imgH="393700" progId="Equation.DSMT4">
                  <p:embed/>
                </p:oleObj>
              </mc:Choice>
              <mc:Fallback>
                <p:oleObj name="Equation" r:id="rId2" imgW="2082800" imgH="3937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542" y="5615218"/>
                        <a:ext cx="7578726" cy="1054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893906" y="4876801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4.5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658016" y="4850619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4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924800" y="4876800"/>
            <a:ext cx="812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Height</a:t>
            </a:r>
          </a:p>
        </p:txBody>
      </p:sp>
      <p:graphicFrame>
        <p:nvGraphicFramePr>
          <p:cNvPr id="98322" name="Object 18"/>
          <p:cNvGraphicFramePr>
            <a:graphicFrameLocks noChangeAspect="1"/>
          </p:cNvGraphicFramePr>
          <p:nvPr/>
        </p:nvGraphicFramePr>
        <p:xfrm>
          <a:off x="7924800" y="2743201"/>
          <a:ext cx="2189382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447" imgH="660113" progId="Equation.DSMT4">
                  <p:embed/>
                </p:oleObj>
              </mc:Choice>
              <mc:Fallback>
                <p:oleObj name="Equation" r:id="rId4" imgW="812447" imgH="660113" progId="Equation.DSMT4">
                  <p:embed/>
                  <p:pic>
                    <p:nvPicPr>
                      <p:cNvPr id="983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743201"/>
                        <a:ext cx="2189382" cy="13112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51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4" grpId="0"/>
      <p:bldP spid="15" grpId="0"/>
      <p:bldP spid="16" grpId="0"/>
      <p:bldP spid="17" grpId="0"/>
      <p:bldP spid="19" grpId="0"/>
      <p:bldP spid="20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19789" y="378733"/>
          <a:ext cx="21971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393480" progId="Equation.DSMT4">
                  <p:embed/>
                </p:oleObj>
              </mc:Choice>
              <mc:Fallback>
                <p:oleObj name="Equation" r:id="rId2" imgW="68580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789" y="378733"/>
                        <a:ext cx="219710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107363" y="241074"/>
          <a:ext cx="239077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363" y="241074"/>
                        <a:ext cx="2390775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43413" y="1900238"/>
          <a:ext cx="252412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419040" progId="Equation.DSMT4">
                  <p:embed/>
                </p:oleObj>
              </mc:Choice>
              <mc:Fallback>
                <p:oleObj name="Equation" r:id="rId6" imgW="78732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1900238"/>
                        <a:ext cx="2524125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40263" y="3922713"/>
          <a:ext cx="2522537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3922713"/>
                        <a:ext cx="2522537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122056" y="5413829"/>
            <a:ext cx="3831771" cy="1161143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Fick’s second law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1491099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38629"/>
            <a:ext cx="12192000" cy="297542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Thermal Diffusion equation: Fick’s Law </a:t>
            </a:r>
            <a:endParaRPr lang="en-IN" sz="4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4625" y="4054475"/>
          <a:ext cx="49022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672840" progId="Equation.DSMT4">
                  <p:embed/>
                </p:oleObj>
              </mc:Choice>
              <mc:Fallback>
                <p:oleObj name="Equation" r:id="rId2" imgW="1562040" imgH="672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4054475"/>
                        <a:ext cx="4902200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649028" y="5558971"/>
            <a:ext cx="3831771" cy="1161143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Fick’s second law</a:t>
            </a:r>
            <a:endParaRPr lang="en-IN" sz="32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5820223" y="3614057"/>
            <a:ext cx="58057" cy="3243943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542338" y="3975100"/>
          <a:ext cx="25241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2338" y="3975100"/>
                        <a:ext cx="252412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8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38629"/>
            <a:ext cx="12192000" cy="297542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Thermal Diffusion equations: Fick’s Law </a:t>
            </a:r>
            <a:endParaRPr lang="en-IN" sz="4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4625" y="4054475"/>
          <a:ext cx="49022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672840" progId="Equation.DSMT4">
                  <p:embed/>
                </p:oleObj>
              </mc:Choice>
              <mc:Fallback>
                <p:oleObj name="Equation" r:id="rId2" imgW="1562040" imgH="672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4054475"/>
                        <a:ext cx="4902200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649028" y="5558971"/>
            <a:ext cx="3831771" cy="1161143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Fick’s second law</a:t>
            </a:r>
            <a:endParaRPr lang="en-IN" sz="32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5820223" y="3614057"/>
            <a:ext cx="58057" cy="3243943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664575" y="3975100"/>
          <a:ext cx="22796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393480" progId="Equation.DSMT4">
                  <p:embed/>
                </p:oleObj>
              </mc:Choice>
              <mc:Fallback>
                <p:oleObj name="Equation" r:id="rId4" imgW="71100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4575" y="3975100"/>
                        <a:ext cx="227965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3007080" y="3805200"/>
              <a:ext cx="3313800" cy="1102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999880" y="3798000"/>
                <a:ext cx="3332520" cy="112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18554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Tutorial 3: Thermal Diffusion</a:t>
            </a:r>
            <a:endParaRPr lang="en-IN" sz="3600" b="1" dirty="0"/>
          </a:p>
          <a:p>
            <a:pPr algn="ctr"/>
            <a:endParaRPr lang="en-IN" sz="3600" b="1" dirty="0"/>
          </a:p>
        </p:txBody>
      </p:sp>
    </p:spTree>
    <p:extLst>
      <p:ext uri="{BB962C8B-B14F-4D97-AF65-F5344CB8AC3E}">
        <p14:creationId xmlns:p14="http://schemas.microsoft.com/office/powerpoint/2010/main" val="3313219481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600" b="1" dirty="0"/>
              <a:t>Problem 1</a:t>
            </a:r>
            <a:endParaRPr lang="en-IN" sz="66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0" y="2586182"/>
            <a:ext cx="1183958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/>
              <a:t>“A diffusing spherical cloud”</a:t>
            </a:r>
            <a:endParaRPr lang="en-IN" sz="8000" dirty="0"/>
          </a:p>
        </p:txBody>
      </p:sp>
    </p:spTree>
    <p:extLst>
      <p:ext uri="{BB962C8B-B14F-4D97-AF65-F5344CB8AC3E}">
        <p14:creationId xmlns:p14="http://schemas.microsoft.com/office/powerpoint/2010/main" val="2707331436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6262912" y="2621643"/>
            <a:ext cx="4368800" cy="3871686"/>
          </a:xfrm>
          <a:prstGeom prst="ellipse">
            <a:avLst/>
          </a:prstGeom>
          <a:solidFill>
            <a:srgbClr val="4472C4">
              <a:alpha val="61176"/>
            </a:srgbClr>
          </a:solidFill>
          <a:ln>
            <a:solidFill>
              <a:srgbClr val="2F528F">
                <a:alpha val="40000"/>
              </a:srgb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Oval 3"/>
          <p:cNvSpPr/>
          <p:nvPr/>
        </p:nvSpPr>
        <p:spPr>
          <a:xfrm>
            <a:off x="8229598" y="4339759"/>
            <a:ext cx="435428" cy="420914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2018" y="231775"/>
          <a:ext cx="11009313" cy="22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29400" imgH="1346040" progId="Equation.DSMT4">
                  <p:embed/>
                </p:oleObj>
              </mc:Choice>
              <mc:Fallback>
                <p:oleObj name="Equation" r:id="rId2" imgW="6629400" imgH="1346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2018" y="231775"/>
                        <a:ext cx="11009313" cy="223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7518400" y="3526971"/>
            <a:ext cx="711198" cy="8127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8665026" y="3396343"/>
            <a:ext cx="696688" cy="94341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6738258" y="4557486"/>
            <a:ext cx="1269998" cy="727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8846455" y="4513918"/>
            <a:ext cx="160383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7282543" y="4766112"/>
            <a:ext cx="947055" cy="85997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8773883" y="4760673"/>
            <a:ext cx="994231" cy="70394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8447312" y="3135086"/>
            <a:ext cx="0" cy="943428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8461824" y="5052765"/>
            <a:ext cx="0" cy="823699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150200" y="188640"/>
              <a:ext cx="10464120" cy="6320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35440" y="180360"/>
                <a:ext cx="10486440" cy="6332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22146232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54447" y="894426"/>
            <a:ext cx="4368800" cy="3871686"/>
            <a:chOff x="5246932" y="2621643"/>
            <a:chExt cx="4368800" cy="3871686"/>
          </a:xfrm>
        </p:grpSpPr>
        <p:sp>
          <p:nvSpPr>
            <p:cNvPr id="4" name="Oval 3"/>
            <p:cNvSpPr/>
            <p:nvPr/>
          </p:nvSpPr>
          <p:spPr>
            <a:xfrm>
              <a:off x="5246932" y="2621643"/>
              <a:ext cx="4368800" cy="3871686"/>
            </a:xfrm>
            <a:prstGeom prst="ellipse">
              <a:avLst/>
            </a:prstGeom>
            <a:solidFill>
              <a:srgbClr val="4472C4">
                <a:alpha val="61176"/>
              </a:srgbClr>
            </a:solidFill>
            <a:ln>
              <a:solidFill>
                <a:srgbClr val="2F528F">
                  <a:alpha val="40000"/>
                </a:srgbClr>
              </a:solidFill>
            </a:ln>
            <a:effectLst>
              <a:glow rad="228600">
                <a:schemeClr val="accent1">
                  <a:satMod val="175000"/>
                  <a:alpha val="40000"/>
                </a:schemeClr>
              </a:glow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" name="Oval 4"/>
            <p:cNvSpPr/>
            <p:nvPr/>
          </p:nvSpPr>
          <p:spPr>
            <a:xfrm>
              <a:off x="7213618" y="4339759"/>
              <a:ext cx="435428" cy="420914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 flipV="1">
              <a:off x="6502420" y="3526971"/>
              <a:ext cx="711198" cy="8127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7649046" y="3396343"/>
              <a:ext cx="696688" cy="94341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5722278" y="4557486"/>
              <a:ext cx="1269998" cy="727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7830475" y="4513918"/>
              <a:ext cx="160383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6266563" y="4766112"/>
              <a:ext cx="947055" cy="85997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7757903" y="4760673"/>
              <a:ext cx="994231" cy="70394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7431332" y="3135086"/>
              <a:ext cx="0" cy="943428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7445844" y="5052765"/>
              <a:ext cx="0" cy="823699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695291" y="774625"/>
          <a:ext cx="2246993" cy="126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393480" progId="Equation.DSMT4">
                  <p:embed/>
                </p:oleObj>
              </mc:Choice>
              <mc:Fallback>
                <p:oleObj name="Equation" r:id="rId2" imgW="69840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95291" y="774625"/>
                        <a:ext cx="2246993" cy="126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280956" y="2058723"/>
          <a:ext cx="31464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393480" progId="Equation.DSMT4">
                  <p:embed/>
                </p:oleObj>
              </mc:Choice>
              <mc:Fallback>
                <p:oleObj name="Equation" r:id="rId4" imgW="977760" imgH="393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956" y="2058723"/>
                        <a:ext cx="314642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179356" y="3594100"/>
          <a:ext cx="3597275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419040" progId="Equation.DSMT4">
                  <p:embed/>
                </p:oleObj>
              </mc:Choice>
              <mc:Fallback>
                <p:oleObj name="Equation" r:id="rId6" imgW="1117440" imgH="419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356" y="3594100"/>
                        <a:ext cx="3597275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613650" y="5267325"/>
          <a:ext cx="29448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393480" progId="Equation.DSMT4">
                  <p:embed/>
                </p:oleObj>
              </mc:Choice>
              <mc:Fallback>
                <p:oleObj name="Equation" r:id="rId8" imgW="914400" imgH="393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650" y="5267325"/>
                        <a:ext cx="2944813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/>
              <p14:cNvContentPartPr/>
              <p14:nvPr/>
            </p14:nvContentPartPr>
            <p14:xfrm>
              <a:off x="8408880" y="5092560"/>
              <a:ext cx="2373840" cy="1740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390160" y="5078520"/>
                <a:ext cx="2417400" cy="1774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3881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54447" y="894426"/>
            <a:ext cx="4368800" cy="3871686"/>
            <a:chOff x="5246932" y="2621643"/>
            <a:chExt cx="4368800" cy="3871686"/>
          </a:xfrm>
        </p:grpSpPr>
        <p:sp>
          <p:nvSpPr>
            <p:cNvPr id="4" name="Oval 3"/>
            <p:cNvSpPr/>
            <p:nvPr/>
          </p:nvSpPr>
          <p:spPr>
            <a:xfrm>
              <a:off x="5246932" y="2621643"/>
              <a:ext cx="4368800" cy="3871686"/>
            </a:xfrm>
            <a:prstGeom prst="ellipse">
              <a:avLst/>
            </a:prstGeom>
            <a:solidFill>
              <a:srgbClr val="4472C4">
                <a:alpha val="61176"/>
              </a:srgbClr>
            </a:solidFill>
            <a:ln>
              <a:solidFill>
                <a:srgbClr val="2F528F">
                  <a:alpha val="40000"/>
                </a:srgbClr>
              </a:solidFill>
            </a:ln>
            <a:effectLst>
              <a:glow rad="228600">
                <a:schemeClr val="accent1">
                  <a:satMod val="175000"/>
                  <a:alpha val="40000"/>
                </a:schemeClr>
              </a:glow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" name="Oval 4"/>
            <p:cNvSpPr/>
            <p:nvPr/>
          </p:nvSpPr>
          <p:spPr>
            <a:xfrm>
              <a:off x="7213618" y="4339759"/>
              <a:ext cx="435428" cy="420914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 flipV="1">
              <a:off x="6502420" y="3526971"/>
              <a:ext cx="711198" cy="8127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7649046" y="3396343"/>
              <a:ext cx="696688" cy="94341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5722278" y="4557486"/>
              <a:ext cx="1269998" cy="727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7830475" y="4513918"/>
              <a:ext cx="160383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6266563" y="4766112"/>
              <a:ext cx="947055" cy="85997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7757903" y="4760673"/>
              <a:ext cx="994231" cy="70394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7431332" y="3135086"/>
              <a:ext cx="0" cy="943428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7445844" y="5052765"/>
              <a:ext cx="0" cy="823699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021133" y="5106081"/>
          <a:ext cx="3679825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495000" progId="Equation.DSMT4">
                  <p:embed/>
                </p:oleObj>
              </mc:Choice>
              <mc:Fallback>
                <p:oleObj name="Equation" r:id="rId2" imgW="1143000" imgH="4950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133" y="5106081"/>
                        <a:ext cx="3679825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802336" y="141044"/>
          <a:ext cx="29448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93480" progId="Equation.DSMT4">
                  <p:embed/>
                </p:oleObj>
              </mc:Choice>
              <mc:Fallback>
                <p:oleObj name="Equation" r:id="rId4" imgW="914400" imgH="393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336" y="141044"/>
                        <a:ext cx="2944813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709580" y="1727166"/>
          <a:ext cx="25368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28600" progId="Equation.DSMT4">
                  <p:embed/>
                </p:oleObj>
              </mc:Choice>
              <mc:Fallback>
                <p:oleObj name="Equation" r:id="rId6" imgW="78732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9580" y="1727166"/>
                        <a:ext cx="253682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465457" y="2733872"/>
          <a:ext cx="1471613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28600" progId="Equation.DSMT4">
                  <p:embed/>
                </p:oleObj>
              </mc:Choice>
              <mc:Fallback>
                <p:oleObj name="Equation" r:id="rId8" imgW="45720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457" y="2733872"/>
                        <a:ext cx="1471613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585529" y="3515834"/>
          <a:ext cx="298608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393480" progId="Equation.DSMT4">
                  <p:embed/>
                </p:oleObj>
              </mc:Choice>
              <mc:Fallback>
                <p:oleObj name="Equation" r:id="rId10" imgW="927000" imgH="393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529" y="3515834"/>
                        <a:ext cx="2986088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>
            <a:endCxn id="5" idx="7"/>
          </p:cNvCxnSpPr>
          <p:nvPr/>
        </p:nvCxnSpPr>
        <p:spPr>
          <a:xfrm flipV="1">
            <a:off x="2238847" y="2674183"/>
            <a:ext cx="153947" cy="112518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695575" y="2224088"/>
          <a:ext cx="7334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228600" progId="Equation.DSMT4">
                  <p:embed/>
                </p:oleObj>
              </mc:Choice>
              <mc:Fallback>
                <p:oleObj name="Equation" r:id="rId12" imgW="342720" imgH="2286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95575" y="2224088"/>
                        <a:ext cx="733425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7618186" y="5120595"/>
          <a:ext cx="33131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393480" progId="Equation.DSMT4">
                  <p:embed/>
                </p:oleObj>
              </mc:Choice>
              <mc:Fallback>
                <p:oleObj name="Equation" r:id="rId14" imgW="1028520" imgH="393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186" y="5120595"/>
                        <a:ext cx="3313113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5" name="Ink 14"/>
              <p14:cNvContentPartPr/>
              <p14:nvPr/>
            </p14:nvContentPartPr>
            <p14:xfrm>
              <a:off x="7255800" y="4223520"/>
              <a:ext cx="3907800" cy="227088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238520" y="4205520"/>
                <a:ext cx="3943440" cy="2306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89131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64117" y="741816"/>
          <a:ext cx="245427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431640" progId="Equation.DSMT4">
                  <p:embed/>
                </p:oleObj>
              </mc:Choice>
              <mc:Fallback>
                <p:oleObj name="Equation" r:id="rId2" imgW="76176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117" y="741816"/>
                        <a:ext cx="2454275" cy="138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206218" y="947284"/>
          <a:ext cx="298608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393480" progId="Equation.DSMT4">
                  <p:embed/>
                </p:oleObj>
              </mc:Choice>
              <mc:Fallback>
                <p:oleObj name="Equation" r:id="rId4" imgW="92700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6218" y="947284"/>
                        <a:ext cx="2986088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3526971" y="2627086"/>
            <a:ext cx="130629" cy="283028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526971" y="5457371"/>
            <a:ext cx="39624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3870000" y="2896200"/>
              <a:ext cx="3314160" cy="2198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862440" y="2891160"/>
                <a:ext cx="3324600" cy="2210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74284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sz="6600" b="1" dirty="0"/>
              <a:t>Problem 2</a:t>
            </a:r>
            <a:endParaRPr lang="en-IN" sz="66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364343" y="2353953"/>
            <a:ext cx="846436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/>
              <a:t>“Medicine storage ”</a:t>
            </a:r>
            <a:endParaRPr lang="en-IN" sz="8000" dirty="0"/>
          </a:p>
        </p:txBody>
      </p:sp>
    </p:spTree>
    <p:extLst>
      <p:ext uri="{BB962C8B-B14F-4D97-AF65-F5344CB8AC3E}">
        <p14:creationId xmlns:p14="http://schemas.microsoft.com/office/powerpoint/2010/main" val="14048697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latin typeface="Perpetua" pitchFamily="18" charset="0"/>
              </a:rPr>
              <a:t>Expectation or average position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4782456"/>
            <a:ext cx="49530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741060" y="1905000"/>
            <a:ext cx="0" cy="28956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4495800" y="3352800"/>
            <a:ext cx="152400" cy="14296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553200" y="4067628"/>
            <a:ext cx="185058" cy="7003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362200" y="2743200"/>
            <a:ext cx="1228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robabilit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43400" y="297180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0.6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00800" y="3593068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0.4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597025" y="5600700"/>
          <a:ext cx="87693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0" imgH="431800" progId="Equation.DSMT4">
                  <p:embed/>
                </p:oleObj>
              </mc:Choice>
              <mc:Fallback>
                <p:oleObj name="Equation" r:id="rId2" imgW="2413000" imgH="431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5600700"/>
                        <a:ext cx="8769350" cy="11557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495800" y="4876800"/>
            <a:ext cx="486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457788" y="4880430"/>
            <a:ext cx="486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81601" y="5105400"/>
            <a:ext cx="13051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Distance (x)</a:t>
            </a:r>
          </a:p>
        </p:txBody>
      </p:sp>
      <p:sp>
        <p:nvSpPr>
          <p:cNvPr id="4" name="AutoShape 12" descr="Image result for POKEMON RUNNING&quot;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14" descr="Image result for POKEMON RUNNING&quot;"/>
          <p:cNvSpPr>
            <a:spLocks noChangeAspect="1" noChangeArrowheads="1"/>
          </p:cNvSpPr>
          <p:nvPr/>
        </p:nvSpPr>
        <p:spPr bwMode="auto">
          <a:xfrm>
            <a:off x="1831975" y="79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16" descr="Image result for POKEMON RUNNING&quot;"/>
          <p:cNvSpPr>
            <a:spLocks noChangeAspect="1" noChangeArrowheads="1"/>
          </p:cNvSpPr>
          <p:nvPr/>
        </p:nvSpPr>
        <p:spPr bwMode="auto">
          <a:xfrm>
            <a:off x="1984375" y="1603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9346" name="Picture 18" descr="C:\Users\iitp\Desktop\giphy (1)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300" y="1600200"/>
            <a:ext cx="1538012" cy="1531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8" descr="C:\Users\iitp\Desktop\giphy (1)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86200" y="1625428"/>
            <a:ext cx="1890988" cy="1531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5791200" y="5410200"/>
            <a:ext cx="4724400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03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6" dur="2000" fill="hold"/>
                                        <p:tgtEl>
                                          <p:spTgt spid="993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511 -0.0037 L 0.23993 -0.0152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700" y="-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4" grpId="0"/>
      <p:bldP spid="16" grpId="0"/>
      <p:bldP spid="22" grpId="0" animBg="1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0" y="263525"/>
          <a:ext cx="12109450" cy="395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08680" imgH="2514600" progId="Equation.DSMT4">
                  <p:embed/>
                </p:oleObj>
              </mc:Choice>
              <mc:Fallback>
                <p:oleObj name="Equation" r:id="rId2" imgW="7708680" imgH="2514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263525"/>
                        <a:ext cx="12109450" cy="3957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FFABF41F-8CC6-5514-B1C1-0A43CF7AEFF3}"/>
              </a:ext>
            </a:extLst>
          </p:cNvPr>
          <p:cNvGrpSpPr/>
          <p:nvPr/>
        </p:nvGrpSpPr>
        <p:grpSpPr>
          <a:xfrm>
            <a:off x="5114002" y="4300754"/>
            <a:ext cx="4441372" cy="2017486"/>
            <a:chOff x="4238097" y="3585010"/>
            <a:chExt cx="4441372" cy="2017486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9D94704F-74BF-9BA9-F4EB-214E2ADE0F1A}"/>
                </a:ext>
              </a:extLst>
            </p:cNvPr>
            <p:cNvGrpSpPr/>
            <p:nvPr/>
          </p:nvGrpSpPr>
          <p:grpSpPr>
            <a:xfrm>
              <a:off x="4238097" y="4455867"/>
              <a:ext cx="4441372" cy="1146629"/>
              <a:chOff x="2032000" y="2133599"/>
              <a:chExt cx="4441372" cy="1146629"/>
            </a:xfrm>
          </p:grpSpPr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EEC330D-A6DC-767B-AB12-77108B188BFC}"/>
                  </a:ext>
                </a:extLst>
              </p:cNvPr>
              <p:cNvSpPr/>
              <p:nvPr/>
            </p:nvSpPr>
            <p:spPr>
              <a:xfrm>
                <a:off x="2032000" y="2133599"/>
                <a:ext cx="4441372" cy="114662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4175D34-B2C9-6E0D-DF34-D4BABE5560D0}"/>
                  </a:ext>
                </a:extLst>
              </p:cNvPr>
              <p:cNvSpPr/>
              <p:nvPr/>
            </p:nvSpPr>
            <p:spPr>
              <a:xfrm>
                <a:off x="2133600" y="2213427"/>
                <a:ext cx="4238171" cy="986972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87C59942-4A78-8DD3-EC96-60484D4954E4}"/>
                </a:ext>
              </a:extLst>
            </p:cNvPr>
            <p:cNvCxnSpPr/>
            <p:nvPr/>
          </p:nvCxnSpPr>
          <p:spPr>
            <a:xfrm>
              <a:off x="4339697" y="3701126"/>
              <a:ext cx="0" cy="63862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8336171F-5AB8-39FB-78F8-E900F58C2D0C}"/>
                </a:ext>
              </a:extLst>
            </p:cNvPr>
            <p:cNvCxnSpPr/>
            <p:nvPr/>
          </p:nvCxnSpPr>
          <p:spPr>
            <a:xfrm>
              <a:off x="8287583" y="3585010"/>
              <a:ext cx="29028" cy="84182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B578C68-BFD6-46F9-85F5-D98F77C75297}"/>
              </a:ext>
            </a:extLst>
          </p:cNvPr>
          <p:cNvCxnSpPr/>
          <p:nvPr/>
        </p:nvCxnSpPr>
        <p:spPr>
          <a:xfrm>
            <a:off x="7087945" y="4315270"/>
            <a:ext cx="0" cy="8418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D100D45E-FBEC-E278-41DA-686A4FE54E14}"/>
              </a:ext>
            </a:extLst>
          </p:cNvPr>
          <p:cNvCxnSpPr/>
          <p:nvPr/>
        </p:nvCxnSpPr>
        <p:spPr>
          <a:xfrm>
            <a:off x="9555374" y="5171611"/>
            <a:ext cx="1030588" cy="14513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4865F62-C068-4133-F98B-3CC8D8C624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45619" y="4869760"/>
          <a:ext cx="11493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44865F62-C068-4133-F98B-3CC8D8C624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45619" y="4869760"/>
                        <a:ext cx="114935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1F99CB4-8931-5D71-E913-0023049B7950}"/>
              </a:ext>
            </a:extLst>
          </p:cNvPr>
          <p:cNvCxnSpPr/>
          <p:nvPr/>
        </p:nvCxnSpPr>
        <p:spPr>
          <a:xfrm>
            <a:off x="10223030" y="5251439"/>
            <a:ext cx="0" cy="986972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9047F764-B38D-447C-D276-453F673FCB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68929" y="5458061"/>
          <a:ext cx="1190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177480" progId="Equation.DSMT4">
                  <p:embed/>
                </p:oleObj>
              </mc:Choice>
              <mc:Fallback>
                <p:oleObj name="Equation" r:id="rId6" imgW="36828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9047F764-B38D-447C-D276-453F673FCB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8929" y="5458061"/>
                        <a:ext cx="11906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B0AAFDC-14A9-6D20-8D0C-D1E8D62CD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7232" y="4100275"/>
          <a:ext cx="836386" cy="836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3B0AAFDC-14A9-6D20-8D0C-D1E8D62CD5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77232" y="4100275"/>
                        <a:ext cx="836386" cy="836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ADF3B58D-5B54-F731-FC07-5CFE79EE50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17829" y="5251686"/>
          <a:ext cx="6508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ADF3B58D-5B54-F731-FC07-5CFE79EE50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7829" y="5251686"/>
                        <a:ext cx="65087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331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706D267A-5C2F-05D7-FD89-685B4D82C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246732"/>
              </p:ext>
            </p:extLst>
          </p:nvPr>
        </p:nvGraphicFramePr>
        <p:xfrm>
          <a:off x="3684587" y="1502987"/>
          <a:ext cx="4012997" cy="3599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914400" progId="Equation.DSMT4">
                  <p:embed/>
                </p:oleObj>
              </mc:Choice>
              <mc:Fallback>
                <p:oleObj name="Equation" r:id="rId2" imgW="1002960" imgH="91440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id="{706D267A-5C2F-05D7-FD89-685B4D82CF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84587" y="1502987"/>
                        <a:ext cx="4012997" cy="359902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1365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8BE4D7-C135-21A8-3F50-AA4BBC3FC5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03466" y="2634500"/>
            <a:ext cx="10515600" cy="1325563"/>
          </a:xfrm>
        </p:spPr>
        <p:txBody>
          <a:bodyPr>
            <a:noAutofit/>
          </a:bodyPr>
          <a:lstStyle/>
          <a:p>
            <a:r>
              <a:rPr lang="en-IN" b="1" dirty="0"/>
              <a:t>What type of distribution function?</a:t>
            </a:r>
            <a:br>
              <a:rPr lang="en-IN" b="1" dirty="0"/>
            </a:br>
            <a:r>
              <a:rPr lang="en-IN" b="1" dirty="0"/>
              <a:t>Will it be a classical one or Quantum mechanical one?</a:t>
            </a:r>
          </a:p>
        </p:txBody>
      </p:sp>
    </p:spTree>
    <p:extLst>
      <p:ext uri="{BB962C8B-B14F-4D97-AF65-F5344CB8AC3E}">
        <p14:creationId xmlns:p14="http://schemas.microsoft.com/office/powerpoint/2010/main" val="11864875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3C7C623-882E-4F78-2FD1-068F821641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6E6AD0-1FDA-1F27-8E7A-8A459C95BB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1946" y="94454"/>
            <a:ext cx="10515600" cy="1325563"/>
          </a:xfrm>
        </p:spPr>
        <p:txBody>
          <a:bodyPr/>
          <a:lstStyle/>
          <a:p>
            <a:r>
              <a:rPr lang="en-US" b="1" dirty="0">
                <a:latin typeface="Perpetua" pitchFamily="18" charset="0"/>
              </a:rPr>
              <a:t>De Broglie wave length of a man </a:t>
            </a:r>
            <a:br>
              <a:rPr lang="en-US" b="1" dirty="0">
                <a:latin typeface="Perpetua" pitchFamily="18" charset="0"/>
              </a:rPr>
            </a:br>
            <a:r>
              <a:rPr lang="en-US" b="1" dirty="0">
                <a:latin typeface="Perpetua" pitchFamily="18" charset="0"/>
              </a:rPr>
              <a:t>at room temperature</a:t>
            </a:r>
          </a:p>
        </p:txBody>
      </p:sp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0EC3016C-6909-9D03-B7C3-61624A43CD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4244" y="1803795"/>
          <a:ext cx="1584325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700" imgH="419100" progId="Equation.DSMT4">
                  <p:embed/>
                </p:oleObj>
              </mc:Choice>
              <mc:Fallback>
                <p:oleObj name="Equation" r:id="rId2" imgW="520700" imgH="419100" progId="Equation.DSMT4">
                  <p:embed/>
                  <p:pic>
                    <p:nvPicPr>
                      <p:cNvPr id="20482" name="Object 2">
                        <a:extLst>
                          <a:ext uri="{FF2B5EF4-FFF2-40B4-BE49-F238E27FC236}">
                            <a16:creationId xmlns:a16="http://schemas.microsoft.com/office/drawing/2014/main" id="{0EC3016C-6909-9D03-B7C3-61624A43CD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244" y="1803795"/>
                        <a:ext cx="1584325" cy="12684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4" name="Picture 4" descr="Related image">
            <a:extLst>
              <a:ext uri="{FF2B5EF4-FFF2-40B4-BE49-F238E27FC236}">
                <a16:creationId xmlns:a16="http://schemas.microsoft.com/office/drawing/2014/main" id="{19A93D9A-AD49-927C-F793-DFF7E27A2F7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0" y="2628900"/>
            <a:ext cx="2095500" cy="2095501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2DD1365-4578-4392-3908-16CF5BCA1002}"/>
              </a:ext>
            </a:extLst>
          </p:cNvPr>
          <p:cNvSpPr txBox="1"/>
          <p:nvPr/>
        </p:nvSpPr>
        <p:spPr>
          <a:xfrm>
            <a:off x="9007571" y="4355068"/>
            <a:ext cx="25512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Perpetua" pitchFamily="18" charset="0"/>
              </a:rPr>
              <a:t>Velocity 5m/s</a:t>
            </a:r>
          </a:p>
          <a:p>
            <a:r>
              <a:rPr lang="en-US" sz="3600" dirty="0">
                <a:latin typeface="Perpetua" pitchFamily="18" charset="0"/>
              </a:rPr>
              <a:t>Mass=70 k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A65719-C448-C155-E836-AEBEB24BDADF}"/>
              </a:ext>
            </a:extLst>
          </p:cNvPr>
          <p:cNvSpPr txBox="1"/>
          <p:nvPr/>
        </p:nvSpPr>
        <p:spPr>
          <a:xfrm>
            <a:off x="3934889" y="4724401"/>
            <a:ext cx="43981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Perpetua" pitchFamily="18" charset="0"/>
              </a:rPr>
              <a:t>Find the De-</a:t>
            </a:r>
            <a:r>
              <a:rPr lang="en-US" sz="2400" b="1" dirty="0" err="1">
                <a:latin typeface="Perpetua" pitchFamily="18" charset="0"/>
              </a:rPr>
              <a:t>broglie</a:t>
            </a:r>
            <a:r>
              <a:rPr lang="en-US" sz="2400" b="1" dirty="0">
                <a:latin typeface="Perpetua" pitchFamily="18" charset="0"/>
              </a:rPr>
              <a:t> wavelength!</a:t>
            </a:r>
          </a:p>
        </p:txBody>
      </p:sp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6D072A89-AAD7-488F-CD06-C0BE0FDB1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5486401"/>
          <a:ext cx="33226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726" imgH="203112" progId="Equation.DSMT4">
                  <p:embed/>
                </p:oleObj>
              </mc:Choice>
              <mc:Fallback>
                <p:oleObj name="Equation" r:id="rId5" imgW="1091726" imgH="203112" progId="Equation.DSMT4">
                  <p:embed/>
                  <p:pic>
                    <p:nvPicPr>
                      <p:cNvPr id="20485" name="Object 5">
                        <a:extLst>
                          <a:ext uri="{FF2B5EF4-FFF2-40B4-BE49-F238E27FC236}">
                            <a16:creationId xmlns:a16="http://schemas.microsoft.com/office/drawing/2014/main" id="{6D072A89-AAD7-488F-CD06-C0BE0FDB17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486401"/>
                        <a:ext cx="3322638" cy="6143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F89B72C9-76B9-CABC-C129-C3148DC5A7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5486401"/>
          <a:ext cx="32464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337" imgH="203112" progId="Equation.DSMT4">
                  <p:embed/>
                </p:oleObj>
              </mc:Choice>
              <mc:Fallback>
                <p:oleObj name="Equation" r:id="rId7" imgW="1066337" imgH="203112" progId="Equation.DSMT4">
                  <p:embed/>
                  <p:pic>
                    <p:nvPicPr>
                      <p:cNvPr id="20486" name="Object 6">
                        <a:extLst>
                          <a:ext uri="{FF2B5EF4-FFF2-40B4-BE49-F238E27FC236}">
                            <a16:creationId xmlns:a16="http://schemas.microsoft.com/office/drawing/2014/main" id="{F89B72C9-76B9-CABC-C129-C3148DC5A7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486401"/>
                        <a:ext cx="3246438" cy="6143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121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57709 -0.00278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854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1946" y="94454"/>
            <a:ext cx="10515600" cy="1325563"/>
          </a:xfrm>
        </p:spPr>
        <p:txBody>
          <a:bodyPr/>
          <a:lstStyle/>
          <a:p>
            <a:r>
              <a:rPr lang="en-US" b="1" dirty="0">
                <a:latin typeface="Perpetua" pitchFamily="18" charset="0"/>
              </a:rPr>
              <a:t>De Broglie wave length of atoms/molecules </a:t>
            </a:r>
            <a:br>
              <a:rPr lang="en-US" b="1" dirty="0">
                <a:latin typeface="Perpetua" pitchFamily="18" charset="0"/>
              </a:rPr>
            </a:br>
            <a:r>
              <a:rPr lang="en-US" b="1" dirty="0">
                <a:latin typeface="Perpetua" pitchFamily="18" charset="0"/>
              </a:rPr>
              <a:t>at room temperature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047841"/>
              </p:ext>
            </p:extLst>
          </p:nvPr>
        </p:nvGraphicFramePr>
        <p:xfrm>
          <a:off x="5544244" y="1803795"/>
          <a:ext cx="1584325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700" imgH="419100" progId="Equation.DSMT4">
                  <p:embed/>
                </p:oleObj>
              </mc:Choice>
              <mc:Fallback>
                <p:oleObj name="Equation" r:id="rId2" imgW="520700" imgH="419100" progId="Equation.DSMT4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244" y="1803795"/>
                        <a:ext cx="1584325" cy="12684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486" name="Object 6"/>
              <p:cNvSpPr txBox="1"/>
              <p:nvPr/>
            </p:nvSpPr>
            <p:spPr bwMode="auto">
              <a:xfrm>
                <a:off x="5544244" y="3171430"/>
                <a:ext cx="3246438" cy="614363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rgbClr val="99CCFF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𝑇𝑦𝑝𝑖𝑐𝑎𝑙</m:t>
                      </m:r>
                      <m:r>
                        <a:rPr lang="en-IN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: </m:t>
                      </m:r>
                      <m:r>
                        <a:rPr lang="en-IN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IN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𝑎𝑝𝑝𝑟𝑜𝑥</m:t>
                      </m:r>
                      <m:r>
                        <a:rPr lang="en-IN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I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I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p>
                      </m:sSup>
                      <m:r>
                        <a:rPr lang="en-IN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048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44244" y="3171430"/>
                <a:ext cx="3246438" cy="614363"/>
              </a:xfrm>
              <a:prstGeom prst="rect">
                <a:avLst/>
              </a:prstGeom>
              <a:blipFill>
                <a:blip r:embed="rId5"/>
                <a:stretch>
                  <a:fillRect l="-374"/>
                </a:stretch>
              </a:blipFill>
              <a:ln w="9525">
                <a:solidFill>
                  <a:srgbClr val="99CC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Chart, scatter chart&#10;&#10;Description automatically generated">
            <a:extLst>
              <a:ext uri="{FF2B5EF4-FFF2-40B4-BE49-F238E27FC236}">
                <a16:creationId xmlns:a16="http://schemas.microsoft.com/office/drawing/2014/main" id="{8D28A67F-8DB6-455E-D73A-6595984E43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622" y="1671934"/>
            <a:ext cx="3414669" cy="29935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83">
                <a:extLst>
                  <a:ext uri="{FF2B5EF4-FFF2-40B4-BE49-F238E27FC236}">
                    <a16:creationId xmlns:a16="http://schemas.microsoft.com/office/drawing/2014/main" id="{511609A6-97BA-CA06-F056-49C24459C0A3}"/>
                  </a:ext>
                </a:extLst>
              </p:cNvPr>
              <p:cNvSpPr txBox="1"/>
              <p:nvPr/>
            </p:nvSpPr>
            <p:spPr bwMode="auto">
              <a:xfrm>
                <a:off x="5723718" y="3882045"/>
                <a:ext cx="1965555" cy="783415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IN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≫</m:t>
                      </m:r>
                      <m:sSub>
                        <m:sSubPr>
                          <m:ctrlPr>
                            <a:rPr lang="en-IN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IN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𝐵</m:t>
                          </m:r>
                        </m:sub>
                      </m:sSub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8" name="Object 83">
                <a:extLst>
                  <a:ext uri="{FF2B5EF4-FFF2-40B4-BE49-F238E27FC236}">
                    <a16:creationId xmlns:a16="http://schemas.microsoft.com/office/drawing/2014/main" id="{511609A6-97BA-CA06-F056-49C24459C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23718" y="3882045"/>
                <a:ext cx="1965555" cy="7834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26036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5101123"/>
              </p:ext>
            </p:extLst>
          </p:nvPr>
        </p:nvGraphicFramePr>
        <p:xfrm>
          <a:off x="915223" y="440260"/>
          <a:ext cx="10107454" cy="598547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609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29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1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1294973517"/>
                    </a:ext>
                  </a:extLst>
                </a:gridCol>
                <a:gridCol w="1687484">
                  <a:extLst>
                    <a:ext uri="{9D8B030D-6E8A-4147-A177-3AD203B41FA5}">
                      <a16:colId xmlns:a16="http://schemas.microsoft.com/office/drawing/2014/main" val="2995396812"/>
                    </a:ext>
                  </a:extLst>
                </a:gridCol>
                <a:gridCol w="1562793">
                  <a:extLst>
                    <a:ext uri="{9D8B030D-6E8A-4147-A177-3AD203B41FA5}">
                      <a16:colId xmlns:a16="http://schemas.microsoft.com/office/drawing/2014/main" val="1238410764"/>
                    </a:ext>
                  </a:extLst>
                </a:gridCol>
              </a:tblGrid>
              <a:tr h="994824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Time</a:t>
                      </a: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i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11:11:55</a:t>
                      </a: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12-12:55</a:t>
                      </a: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i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3-3:55</a:t>
                      </a: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4- 4:55</a:t>
                      </a: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02-02:55</a:t>
                      </a: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865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Day</a:t>
                      </a: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 </a:t>
                      </a:r>
                      <a:endParaRPr lang="en-IN" sz="2000" b="0" i="0" u="none" strike="noStrike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 </a:t>
                      </a: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 </a:t>
                      </a: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 </a:t>
                      </a: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4908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Monday</a:t>
                      </a: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 </a:t>
                      </a:r>
                      <a:endParaRPr lang="en-IN" sz="2000" b="0" i="0" u="none" strike="noStrike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000" b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000" b="0" i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R103</a:t>
                      </a:r>
                      <a:b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</a:b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3413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14969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Tuesday</a:t>
                      </a: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 </a:t>
                      </a:r>
                      <a:endParaRPr lang="en-IN" sz="2000" b="0" i="0" u="none" strike="noStrike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i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R102</a:t>
                      </a: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000" b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  <a:p>
                      <a:pPr algn="ctr" fontAlgn="ctr"/>
                      <a:b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</a:b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4732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917484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IN" sz="2000" b="0" i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Wednesday</a:t>
                      </a: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 </a:t>
                      </a: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R103</a:t>
                      </a: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b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</a:b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3413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 </a:t>
                      </a: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8869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i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Thursday</a:t>
                      </a: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i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R103</a:t>
                      </a: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IN" sz="2000" b="0" dirty="0">
                        <a:solidFill>
                          <a:schemeClr val="bg1"/>
                        </a:solidFill>
                        <a:latin typeface="Aptos" panose="020B0004020202020204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N" dirty="0"/>
                    </a:p>
                  </a:txBody>
                  <a:tcPr marL="7400" marR="7400" marT="7400" marB="0" anchor="ctr"/>
                </a:tc>
                <a:extLst>
                  <a:ext uri="{0D108BD9-81ED-4DB2-BD59-A6C34878D82A}">
                    <a16:rowId xmlns:a16="http://schemas.microsoft.com/office/drawing/2014/main" val="207463329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074612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hart, scatter chart&#10;&#10;Description automatically generated">
            <a:extLst>
              <a:ext uri="{FF2B5EF4-FFF2-40B4-BE49-F238E27FC236}">
                <a16:creationId xmlns:a16="http://schemas.microsoft.com/office/drawing/2014/main" id="{570705E7-313B-F6DE-E644-9EA64FC7FD3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024" y="410422"/>
            <a:ext cx="6639952" cy="582102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D8210B-FE28-D0B8-B4D2-C3F5B09762C2}"/>
              </a:ext>
            </a:extLst>
          </p:cNvPr>
          <p:cNvSpPr txBox="1"/>
          <p:nvPr/>
        </p:nvSpPr>
        <p:spPr>
          <a:xfrm>
            <a:off x="7414952" y="947651"/>
            <a:ext cx="3874009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At room temperature</a:t>
            </a:r>
          </a:p>
          <a:p>
            <a:endParaRPr lang="en-IN" b="1" dirty="0"/>
          </a:p>
          <a:p>
            <a:r>
              <a:rPr lang="en-IN" b="1" dirty="0"/>
              <a:t>Classical Theory holds good for atoms/</a:t>
            </a:r>
          </a:p>
          <a:p>
            <a:r>
              <a:rPr lang="en-IN" b="1" dirty="0"/>
              <a:t>Molecules</a:t>
            </a:r>
          </a:p>
          <a:p>
            <a:endParaRPr lang="en-IN" b="1" dirty="0"/>
          </a:p>
          <a:p>
            <a:endParaRPr lang="en-IN" b="1" dirty="0"/>
          </a:p>
          <a:p>
            <a:r>
              <a:rPr lang="en-IN" b="1" dirty="0"/>
              <a:t>Quantum effects  </a:t>
            </a:r>
          </a:p>
          <a:p>
            <a:endParaRPr lang="en-IN" b="1" dirty="0"/>
          </a:p>
          <a:p>
            <a:r>
              <a:rPr lang="en-IN" b="1" dirty="0"/>
              <a:t>Are negligible</a:t>
            </a:r>
          </a:p>
        </p:txBody>
      </p:sp>
    </p:spTree>
    <p:extLst>
      <p:ext uri="{BB962C8B-B14F-4D97-AF65-F5344CB8AC3E}">
        <p14:creationId xmlns:p14="http://schemas.microsoft.com/office/powerpoint/2010/main" val="25526618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Perpetua" pitchFamily="18" charset="0"/>
              </a:rPr>
              <a:t>De Broglie hypothesis for an electr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010400" y="1676401"/>
            <a:ext cx="37273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latin typeface="Perpetua" pitchFamily="18" charset="0"/>
              </a:rPr>
              <a:t>Velocity 5m/s</a:t>
            </a:r>
          </a:p>
          <a:p>
            <a:r>
              <a:rPr lang="en-US" sz="3600" b="1" dirty="0">
                <a:latin typeface="Perpetua" pitchFamily="18" charset="0"/>
              </a:rPr>
              <a:t>Mass=9.1X10</a:t>
            </a:r>
            <a:r>
              <a:rPr lang="en-US" sz="3600" b="1" baseline="30000" dirty="0">
                <a:latin typeface="Perpetua" pitchFamily="18" charset="0"/>
              </a:rPr>
              <a:t>-31</a:t>
            </a:r>
            <a:r>
              <a:rPr lang="en-US" sz="3600" b="1" dirty="0">
                <a:latin typeface="Perpetua" pitchFamily="18" charset="0"/>
              </a:rPr>
              <a:t> k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34889" y="4724401"/>
            <a:ext cx="43981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Perpetua" pitchFamily="18" charset="0"/>
              </a:rPr>
              <a:t>Find the De-</a:t>
            </a:r>
            <a:r>
              <a:rPr lang="en-US" sz="2400" b="1" dirty="0" err="1">
                <a:latin typeface="Perpetua" pitchFamily="18" charset="0"/>
              </a:rPr>
              <a:t>broglie</a:t>
            </a:r>
            <a:r>
              <a:rPr lang="en-US" sz="2400" b="1" dirty="0">
                <a:latin typeface="Perpetua" pitchFamily="18" charset="0"/>
              </a:rPr>
              <a:t> wavelength!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286000" y="5486401"/>
          <a:ext cx="33226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203112" progId="Equation.DSMT4">
                  <p:embed/>
                </p:oleObj>
              </mc:Choice>
              <mc:Fallback>
                <p:oleObj name="Equation" r:id="rId2" imgW="1091726" imgH="203112" progId="Equation.DSMT4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486401"/>
                        <a:ext cx="3322638" cy="6143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6899275" y="5524501"/>
          <a:ext cx="27051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614" imgH="177723" progId="Equation.DSMT4">
                  <p:embed/>
                </p:oleObj>
              </mc:Choice>
              <mc:Fallback>
                <p:oleObj name="Equation" r:id="rId4" imgW="888614" imgH="177723" progId="Equation.DSMT4">
                  <p:embed/>
                  <p:pic>
                    <p:nvPicPr>
                      <p:cNvPr id="2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5" y="5524501"/>
                        <a:ext cx="2705100" cy="538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2438400" y="3429000"/>
            <a:ext cx="3810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4085812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0.8125 -2.22222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6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latin typeface="Perpetua" pitchFamily="18" charset="0"/>
              </a:rPr>
              <a:t>How do we understand the motion?</a:t>
            </a:r>
          </a:p>
        </p:txBody>
      </p:sp>
      <p:pic>
        <p:nvPicPr>
          <p:cNvPr id="24578" name="Picture 2" descr="de Broglie Wave"/>
          <p:cNvPicPr>
            <a:picLocks noChangeAspect="1" noChangeArrowheads="1"/>
          </p:cNvPicPr>
          <p:nvPr/>
        </p:nvPicPr>
        <p:blipFill>
          <a:blip r:embed="rId2"/>
          <a:srcRect l="30577" r="3058"/>
          <a:stretch>
            <a:fillRect/>
          </a:stretch>
        </p:blipFill>
        <p:spPr bwMode="auto">
          <a:xfrm>
            <a:off x="1676400" y="2679700"/>
            <a:ext cx="1984866" cy="1419226"/>
          </a:xfrm>
          <a:prstGeom prst="rect">
            <a:avLst/>
          </a:prstGeom>
          <a:noFill/>
        </p:spPr>
      </p:pic>
      <p:sp>
        <p:nvSpPr>
          <p:cNvPr id="5" name="Oval 4"/>
          <p:cNvSpPr/>
          <p:nvPr/>
        </p:nvSpPr>
        <p:spPr>
          <a:xfrm>
            <a:off x="2540000" y="32258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2394524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2.96296E-6 L 0.67483 -0.0053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733" y="-27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-2.59259E-6 L 0.67222 -0.0037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611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Perpetua" pitchFamily="18" charset="0"/>
              </a:rPr>
              <a:t>Expectation value of  position of a quantum particl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33601" y="5562600"/>
          <a:ext cx="2852249" cy="869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0948" imgH="431613" progId="Equation.DSMT4">
                  <p:embed/>
                </p:oleObj>
              </mc:Choice>
              <mc:Fallback>
                <p:oleObj name="Equation" r:id="rId2" imgW="1040948" imgH="431613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5562600"/>
                        <a:ext cx="2852249" cy="869894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50108" y="4200838"/>
            <a:ext cx="8186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Perpetua" pitchFamily="18" charset="0"/>
              </a:rPr>
              <a:t>What is the expectation value of the position of  the particle 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943600" y="5190424"/>
          <a:ext cx="3594100" cy="153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700" imgH="825500" progId="Equation.DSMT4">
                  <p:embed/>
                </p:oleObj>
              </mc:Choice>
              <mc:Fallback>
                <p:oleObj name="Equation" r:id="rId4" imgW="1409700" imgH="8255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190424"/>
                        <a:ext cx="3594100" cy="153695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844473" y="2861704"/>
          <a:ext cx="3606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614" imgH="203112" progId="Equation.DSMT4">
                  <p:embed/>
                </p:oleObj>
              </mc:Choice>
              <mc:Fallback>
                <p:oleObj name="Equation" r:id="rId6" imgW="888614" imgH="203112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473" y="2861704"/>
                        <a:ext cx="3606800" cy="8112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974273" y="1539316"/>
            <a:ext cx="8686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latin typeface="Perpetua" pitchFamily="18" charset="0"/>
              </a:rPr>
              <a:t>Probability that the particle can be found in the interval dx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443576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0449D22-C5E5-DF27-5E09-815E4DA9B1D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F5124D-E5D5-094A-D428-4F259CF613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1886" y="263197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IN" sz="6600" b="1" dirty="0"/>
              <a:t>For classical particles</a:t>
            </a:r>
            <a:br>
              <a:rPr lang="en-IN" sz="6600" b="1" dirty="0"/>
            </a:br>
            <a:r>
              <a:rPr lang="en-IN" sz="6600" b="1" dirty="0"/>
              <a:t>Kinetic Theory is “good model”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7BB6077-FF40-BF85-DE81-D4B91D303D14}"/>
              </a:ext>
            </a:extLst>
          </p:cNvPr>
          <p:cNvSpPr txBox="1"/>
          <p:nvPr/>
        </p:nvSpPr>
        <p:spPr>
          <a:xfrm>
            <a:off x="3248297" y="2104686"/>
            <a:ext cx="56954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Finding Distribution function</a:t>
            </a:r>
            <a:endParaRPr lang="en-IN" sz="3600" b="1" dirty="0"/>
          </a:p>
        </p:txBody>
      </p:sp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8AE412DC-229C-B1D9-AFE5-D20AAADD74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5512" y="3031331"/>
          <a:ext cx="26892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03040" progId="Equation.DSMT4">
                  <p:embed/>
                </p:oleObj>
              </mc:Choice>
              <mc:Fallback>
                <p:oleObj name="Equation" r:id="rId2" imgW="685800" imgH="20304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id="{8AE412DC-229C-B1D9-AFE5-D20AAADD74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512" y="3031331"/>
                        <a:ext cx="2689225" cy="7953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D2E34DBA-9D70-B8A6-2CEC-0B139366D6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7811" y="4106982"/>
          <a:ext cx="14446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id="{D2E34DBA-9D70-B8A6-2CEC-0B139366D6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811" y="4106982"/>
                        <a:ext cx="1444625" cy="7937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7D418EEC-49F4-64B4-3803-70883A0BB2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3979" y="5181046"/>
          <a:ext cx="17922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id="{7D418EEC-49F4-64B4-3803-70883A0BB2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979" y="5181046"/>
                        <a:ext cx="1792288" cy="7937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8119F6A-1DBD-7AA8-903E-B1A23A5C1CD9}"/>
              </a:ext>
            </a:extLst>
          </p:cNvPr>
          <p:cNvSpPr/>
          <p:nvPr/>
        </p:nvSpPr>
        <p:spPr>
          <a:xfrm>
            <a:off x="3010595" y="5974796"/>
            <a:ext cx="6059055" cy="683491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/>
              <a:t>Microscopic theory</a:t>
            </a:r>
          </a:p>
        </p:txBody>
      </p:sp>
    </p:spTree>
    <p:extLst>
      <p:ext uri="{BB962C8B-B14F-4D97-AF65-F5344CB8AC3E}">
        <p14:creationId xmlns:p14="http://schemas.microsoft.com/office/powerpoint/2010/main" val="2371555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5364" y="626067"/>
            <a:ext cx="10515600" cy="1325563"/>
          </a:xfrm>
        </p:spPr>
        <p:txBody>
          <a:bodyPr>
            <a:normAutofit/>
          </a:bodyPr>
          <a:lstStyle/>
          <a:p>
            <a:r>
              <a:rPr lang="en-US" sz="6600" b="1"/>
              <a:t>For convenience </a:t>
            </a:r>
            <a:endParaRPr lang="en-IN" sz="6600" b="1"/>
          </a:p>
        </p:txBody>
      </p:sp>
      <p:sp>
        <p:nvSpPr>
          <p:cNvPr id="4" name="Rectangle 3"/>
          <p:cNvSpPr/>
          <p:nvPr/>
        </p:nvSpPr>
        <p:spPr>
          <a:xfrm>
            <a:off x="1" y="1951630"/>
            <a:ext cx="12192000" cy="3370997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4800"/>
              <a:t>Position space to Velocity space</a:t>
            </a:r>
            <a:endParaRPr lang="en-IN" sz="4800"/>
          </a:p>
        </p:txBody>
      </p:sp>
    </p:spTree>
    <p:extLst>
      <p:ext uri="{BB962C8B-B14F-4D97-AF65-F5344CB8AC3E}">
        <p14:creationId xmlns:p14="http://schemas.microsoft.com/office/powerpoint/2010/main" val="21644049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958DB8DF-1882-DD42-0292-9DF8DDD5C133}"/>
              </a:ext>
            </a:extLst>
          </p:cNvPr>
          <p:cNvCxnSpPr/>
          <p:nvPr/>
        </p:nvCxnSpPr>
        <p:spPr>
          <a:xfrm flipH="1" flipV="1">
            <a:off x="5764696" y="1694895"/>
            <a:ext cx="0" cy="225287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1E62007-6B5E-EB9E-7320-7E2DC4C5CDB0}"/>
              </a:ext>
            </a:extLst>
          </p:cNvPr>
          <p:cNvCxnSpPr/>
          <p:nvPr/>
        </p:nvCxnSpPr>
        <p:spPr>
          <a:xfrm>
            <a:off x="5764696" y="3947765"/>
            <a:ext cx="3048000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66E21AA-C98F-B86E-5977-E5D3AB9F07FC}"/>
              </a:ext>
            </a:extLst>
          </p:cNvPr>
          <p:cNvCxnSpPr/>
          <p:nvPr/>
        </p:nvCxnSpPr>
        <p:spPr>
          <a:xfrm flipH="1">
            <a:off x="4161183" y="3947765"/>
            <a:ext cx="1603513" cy="17639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D8C22BD7-DFBA-46E7-F8B3-796F6D05B3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17470" y="3500883"/>
          <a:ext cx="6477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id="{D8C22BD7-DFBA-46E7-F8B3-796F6D05B3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17470" y="3500883"/>
                        <a:ext cx="647700" cy="8937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47CD4FDF-A497-862E-E003-9DE1F3FF90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4225" y="1171575"/>
          <a:ext cx="647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id="{47CD4FDF-A497-862E-E003-9DE1F3FF9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4225" y="1171575"/>
                        <a:ext cx="647700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97E2764F-5BF6-1880-F559-DE2AD595E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7888" y="5389563"/>
          <a:ext cx="5969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id="{97E2764F-5BF6-1880-F559-DE2AD595E7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17888" y="5389563"/>
                        <a:ext cx="596900" cy="8937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78A5229-C7FB-1196-1320-54D5009D3CBD}"/>
              </a:ext>
            </a:extLst>
          </p:cNvPr>
          <p:cNvCxnSpPr/>
          <p:nvPr/>
        </p:nvCxnSpPr>
        <p:spPr>
          <a:xfrm flipV="1">
            <a:off x="5764696" y="2478157"/>
            <a:ext cx="1431234" cy="14696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C3B8E2F-7EC8-84A8-BBC0-8E44BF3B3A97}"/>
              </a:ext>
            </a:extLst>
          </p:cNvPr>
          <p:cNvCxnSpPr/>
          <p:nvPr/>
        </p:nvCxnSpPr>
        <p:spPr>
          <a:xfrm flipV="1">
            <a:off x="7195930" y="2114550"/>
            <a:ext cx="357809" cy="3636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ube 13">
            <a:extLst>
              <a:ext uri="{FF2B5EF4-FFF2-40B4-BE49-F238E27FC236}">
                <a16:creationId xmlns:a16="http://schemas.microsoft.com/office/drawing/2014/main" id="{7D0CE29C-5787-D81B-3BB6-13FD15FE7330}"/>
              </a:ext>
            </a:extLst>
          </p:cNvPr>
          <p:cNvSpPr/>
          <p:nvPr/>
        </p:nvSpPr>
        <p:spPr>
          <a:xfrm>
            <a:off x="7131707" y="1961325"/>
            <a:ext cx="552518" cy="530084"/>
          </a:xfrm>
          <a:prstGeom prst="cube">
            <a:avLst/>
          </a:prstGeom>
          <a:solidFill>
            <a:srgbClr val="4472C4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18" name="Object 83">
            <a:extLst>
              <a:ext uri="{FF2B5EF4-FFF2-40B4-BE49-F238E27FC236}">
                <a16:creationId xmlns:a16="http://schemas.microsoft.com/office/drawing/2014/main" id="{480452C6-19E7-3BD5-CC05-F1CBD384E1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5417373"/>
          <a:ext cx="55768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241200" progId="Equation.DSMT4">
                  <p:embed/>
                </p:oleObj>
              </mc:Choice>
              <mc:Fallback>
                <p:oleObj name="Equation" r:id="rId8" imgW="1422360" imgH="241200" progId="Equation.DSMT4">
                  <p:embed/>
                  <p:pic>
                    <p:nvPicPr>
                      <p:cNvPr id="18" name="Object 83">
                        <a:extLst>
                          <a:ext uri="{FF2B5EF4-FFF2-40B4-BE49-F238E27FC236}">
                            <a16:creationId xmlns:a16="http://schemas.microsoft.com/office/drawing/2014/main" id="{480452C6-19E7-3BD5-CC05-F1CBD384E1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6400" y="5417373"/>
                        <a:ext cx="5576888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82CEDD0-BFC8-A95D-8CA2-EFE1C222B9EB}"/>
              </a:ext>
            </a:extLst>
          </p:cNvPr>
          <p:cNvSpPr txBox="1"/>
          <p:nvPr/>
        </p:nvSpPr>
        <p:spPr>
          <a:xfrm>
            <a:off x="2404165" y="37000"/>
            <a:ext cx="83177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4000" b="1"/>
              <a:t>Let us consider a small region of space</a:t>
            </a:r>
            <a:endParaRPr lang="en-IN" sz="4000" b="1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Ink 2"/>
              <p14:cNvContentPartPr/>
              <p14:nvPr/>
            </p14:nvContentPartPr>
            <p14:xfrm>
              <a:off x="6389280" y="960120"/>
              <a:ext cx="5449680" cy="25358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381000" y="949680"/>
                <a:ext cx="5484960" cy="2563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50779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958DB8DF-1882-DD42-0292-9DF8DDD5C133}"/>
              </a:ext>
            </a:extLst>
          </p:cNvPr>
          <p:cNvCxnSpPr/>
          <p:nvPr/>
        </p:nvCxnSpPr>
        <p:spPr>
          <a:xfrm flipH="1" flipV="1">
            <a:off x="5764696" y="1694895"/>
            <a:ext cx="0" cy="225287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1E62007-6B5E-EB9E-7320-7E2DC4C5CDB0}"/>
              </a:ext>
            </a:extLst>
          </p:cNvPr>
          <p:cNvCxnSpPr/>
          <p:nvPr/>
        </p:nvCxnSpPr>
        <p:spPr>
          <a:xfrm>
            <a:off x="5764696" y="3947765"/>
            <a:ext cx="3048000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66E21AA-C98F-B86E-5977-E5D3AB9F07FC}"/>
              </a:ext>
            </a:extLst>
          </p:cNvPr>
          <p:cNvCxnSpPr/>
          <p:nvPr/>
        </p:nvCxnSpPr>
        <p:spPr>
          <a:xfrm flipH="1">
            <a:off x="4161183" y="3947765"/>
            <a:ext cx="1603513" cy="17639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D8C22BD7-DFBA-46E7-F8B3-796F6D05B3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17470" y="3500883"/>
          <a:ext cx="6477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id="{D8C22BD7-DFBA-46E7-F8B3-796F6D05B3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17470" y="3500883"/>
                        <a:ext cx="647700" cy="8937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47CD4FDF-A497-862E-E003-9DE1F3FF90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4225" y="1171575"/>
          <a:ext cx="647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id="{47CD4FDF-A497-862E-E003-9DE1F3FF9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4225" y="1171575"/>
                        <a:ext cx="647700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97E2764F-5BF6-1880-F559-DE2AD595E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7888" y="5389563"/>
          <a:ext cx="5969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id="{97E2764F-5BF6-1880-F559-DE2AD595E7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17888" y="5389563"/>
                        <a:ext cx="596900" cy="8937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78A5229-C7FB-1196-1320-54D5009D3CBD}"/>
              </a:ext>
            </a:extLst>
          </p:cNvPr>
          <p:cNvCxnSpPr/>
          <p:nvPr/>
        </p:nvCxnSpPr>
        <p:spPr>
          <a:xfrm flipV="1">
            <a:off x="5764696" y="2478157"/>
            <a:ext cx="1431234" cy="14696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C3B8E2F-7EC8-84A8-BBC0-8E44BF3B3A97}"/>
              </a:ext>
            </a:extLst>
          </p:cNvPr>
          <p:cNvCxnSpPr/>
          <p:nvPr/>
        </p:nvCxnSpPr>
        <p:spPr>
          <a:xfrm flipV="1">
            <a:off x="7195930" y="2114550"/>
            <a:ext cx="357809" cy="3636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ube 13">
            <a:extLst>
              <a:ext uri="{FF2B5EF4-FFF2-40B4-BE49-F238E27FC236}">
                <a16:creationId xmlns:a16="http://schemas.microsoft.com/office/drawing/2014/main" id="{7D0CE29C-5787-D81B-3BB6-13FD15FE7330}"/>
              </a:ext>
            </a:extLst>
          </p:cNvPr>
          <p:cNvSpPr/>
          <p:nvPr/>
        </p:nvSpPr>
        <p:spPr>
          <a:xfrm>
            <a:off x="7195930" y="1948073"/>
            <a:ext cx="552518" cy="530084"/>
          </a:xfrm>
          <a:prstGeom prst="cube">
            <a:avLst/>
          </a:prstGeom>
          <a:solidFill>
            <a:srgbClr val="4472C4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18" name="Object 83">
            <a:extLst>
              <a:ext uri="{FF2B5EF4-FFF2-40B4-BE49-F238E27FC236}">
                <a16:creationId xmlns:a16="http://schemas.microsoft.com/office/drawing/2014/main" id="{480452C6-19E7-3BD5-CC05-F1CBD384E1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5417373"/>
          <a:ext cx="55768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241200" progId="Equation.DSMT4">
                  <p:embed/>
                </p:oleObj>
              </mc:Choice>
              <mc:Fallback>
                <p:oleObj name="Equation" r:id="rId8" imgW="1422360" imgH="241200" progId="Equation.DSMT4">
                  <p:embed/>
                  <p:pic>
                    <p:nvPicPr>
                      <p:cNvPr id="18" name="Object 83">
                        <a:extLst>
                          <a:ext uri="{FF2B5EF4-FFF2-40B4-BE49-F238E27FC236}">
                            <a16:creationId xmlns:a16="http://schemas.microsoft.com/office/drawing/2014/main" id="{480452C6-19E7-3BD5-CC05-F1CBD384E1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6400" y="5417373"/>
                        <a:ext cx="5576888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82CEDD0-BFC8-A95D-8CA2-EFE1C222B9EB}"/>
              </a:ext>
            </a:extLst>
          </p:cNvPr>
          <p:cNvSpPr txBox="1"/>
          <p:nvPr/>
        </p:nvSpPr>
        <p:spPr>
          <a:xfrm>
            <a:off x="682942" y="229578"/>
            <a:ext cx="110818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4000" b="1"/>
              <a:t>Let us consider a small infinitesimal region of space</a:t>
            </a:r>
            <a:endParaRPr lang="en-IN" sz="4000" b="1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693227" y="2988158"/>
          <a:ext cx="595469" cy="4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93227" y="2988158"/>
                        <a:ext cx="595469" cy="44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148638" y="1244045"/>
          <a:ext cx="66405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48638" y="1244045"/>
                        <a:ext cx="66405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873579" y="1988312"/>
          <a:ext cx="610178" cy="4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177480" progId="Equation.DSMT4">
                  <p:embed/>
                </p:oleObj>
              </mc:Choice>
              <mc:Fallback>
                <p:oleObj name="Equation" r:id="rId14" imgW="24120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73579" y="1988312"/>
                        <a:ext cx="610178" cy="44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61391" y="1633890"/>
            <a:ext cx="29370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600" b="1"/>
              <a:t>“N” molecules</a:t>
            </a:r>
          </a:p>
          <a:p>
            <a:r>
              <a:rPr lang="en-US" sz="3600" b="1"/>
              <a:t>in container</a:t>
            </a:r>
            <a:endParaRPr lang="en-IN" sz="3600" b="1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9F02FCD-254B-028A-DD5F-F08C052EFD6D}"/>
              </a:ext>
            </a:extLst>
          </p:cNvPr>
          <p:cNvSpPr txBox="1"/>
          <p:nvPr/>
        </p:nvSpPr>
        <p:spPr>
          <a:xfrm>
            <a:off x="0" y="3492808"/>
            <a:ext cx="70104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</a:lstStyle>
          <a:p>
            <a:r>
              <a:rPr lang="en-US" sz="2000" b="1" dirty="0"/>
              <a:t>Probability of  molecules which are moving between </a:t>
            </a:r>
          </a:p>
          <a:p>
            <a:r>
              <a:rPr lang="en-US" sz="2000" b="1" dirty="0"/>
              <a:t>velocities v and v + dv?</a:t>
            </a:r>
            <a:endParaRPr lang="en-IN" sz="20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6" name="Ink 15"/>
              <p14:cNvContentPartPr/>
              <p14:nvPr/>
            </p14:nvContentPartPr>
            <p14:xfrm>
              <a:off x="7205760" y="1946880"/>
              <a:ext cx="594000" cy="65808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198200" y="1940760"/>
                <a:ext cx="605880" cy="66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9" name="Ink 18"/>
              <p14:cNvContentPartPr/>
              <p14:nvPr/>
            </p14:nvContentPartPr>
            <p14:xfrm>
              <a:off x="0" y="909000"/>
              <a:ext cx="11829600" cy="381456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-17280" y="880920"/>
                <a:ext cx="11873880" cy="3859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11376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B529E9-56ED-5EDF-ED86-D3DB88068B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8" y="224944"/>
            <a:ext cx="10515600" cy="1325563"/>
          </a:xfrm>
        </p:spPr>
        <p:txBody>
          <a:bodyPr/>
          <a:lstStyle/>
          <a:p>
            <a:r>
              <a:rPr lang="en-US" b="1"/>
              <a:t>Maxwell’s velocity distribution function and assumption’s</a:t>
            </a:r>
            <a:endParaRPr lang="en-IN" b="1"/>
          </a:p>
        </p:txBody>
      </p:sp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7354EF61-9034-BAB9-125B-CFE52C14E8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9261" y="1690688"/>
          <a:ext cx="6933475" cy="69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241200" progId="Equation.DSMT4">
                  <p:embed/>
                </p:oleObj>
              </mc:Choice>
              <mc:Fallback>
                <p:oleObj name="Equation" r:id="rId2" imgW="2412720" imgH="24120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id="{7354EF61-9034-BAB9-125B-CFE52C14E8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9261" y="1690688"/>
                        <a:ext cx="6933475" cy="69244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2E453022-6B5B-33B1-B58D-8C4D955035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893" y="3429000"/>
          <a:ext cx="11798210" cy="2348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75040" imgH="965160" progId="Equation.DSMT4">
                  <p:embed/>
                </p:oleObj>
              </mc:Choice>
              <mc:Fallback>
                <p:oleObj name="Equation" r:id="rId4" imgW="4775040" imgH="96516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id="{2E453022-6B5B-33B1-B58D-8C4D955035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893" y="3429000"/>
                        <a:ext cx="11798210" cy="234894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3985560" y="984600"/>
              <a:ext cx="1135440" cy="8748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978720" y="962640"/>
                <a:ext cx="1163880" cy="91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Ink 5"/>
              <p14:cNvContentPartPr/>
              <p14:nvPr/>
            </p14:nvContentPartPr>
            <p14:xfrm>
              <a:off x="6080400" y="2863080"/>
              <a:ext cx="2432520" cy="7174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056640" y="2835720"/>
                <a:ext cx="2482920" cy="759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60841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B529E9-56ED-5EDF-ED86-D3DB88068B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8" y="224944"/>
            <a:ext cx="10515600" cy="1325563"/>
          </a:xfrm>
        </p:spPr>
        <p:txBody>
          <a:bodyPr/>
          <a:lstStyle/>
          <a:p>
            <a:r>
              <a:rPr lang="en-US" b="1"/>
              <a:t>Maxwell’s velocity distribution function and assumption’s</a:t>
            </a:r>
            <a:endParaRPr lang="en-IN" b="1"/>
          </a:p>
        </p:txBody>
      </p:sp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7354EF61-9034-BAB9-125B-CFE52C14E8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0167" y="1548103"/>
          <a:ext cx="6933475" cy="69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241200" progId="Equation.DSMT4">
                  <p:embed/>
                </p:oleObj>
              </mc:Choice>
              <mc:Fallback>
                <p:oleObj name="Equation" r:id="rId2" imgW="2412720" imgH="24120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id="{7354EF61-9034-BAB9-125B-CFE52C14E8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10167" y="1548103"/>
                        <a:ext cx="6933475" cy="69244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2E453022-6B5B-33B1-B58D-8C4D955035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7734" y="2396391"/>
          <a:ext cx="52419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457200" progId="Equation.DSMT4">
                  <p:embed/>
                </p:oleObj>
              </mc:Choice>
              <mc:Fallback>
                <p:oleObj name="Equation" r:id="rId4" imgW="2247840" imgH="45720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id="{2E453022-6B5B-33B1-B58D-8C4D955035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7734" y="2396391"/>
                        <a:ext cx="5241925" cy="10509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5D6D4B5-93DE-694F-0CD8-7A91464761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1469" y="3679042"/>
          <a:ext cx="9601200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62360" imgH="888840" progId="Equation.DSMT4">
                  <p:embed/>
                </p:oleObj>
              </mc:Choice>
              <mc:Fallback>
                <p:oleObj name="Equation" r:id="rId6" imgW="5562360" imgH="8888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5D6D4B5-93DE-694F-0CD8-7A91464761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1469" y="3679042"/>
                        <a:ext cx="9601200" cy="153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C7900F2-48B9-5DD9-9F4C-E0BC88BF37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9486" y="5445880"/>
          <a:ext cx="4374836" cy="83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70000" imgH="393480" progId="Equation.DSMT4">
                  <p:embed/>
                </p:oleObj>
              </mc:Choice>
              <mc:Fallback>
                <p:oleObj name="Equation" r:id="rId8" imgW="20700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C7900F2-48B9-5DD9-9F4C-E0BC88BF37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89486" y="5445880"/>
                        <a:ext cx="4374836" cy="83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8F75EAC-F19A-F30E-7DC2-BB5D60C87144}"/>
              </a:ext>
            </a:extLst>
          </p:cNvPr>
          <p:cNvCxnSpPr/>
          <p:nvPr/>
        </p:nvCxnSpPr>
        <p:spPr>
          <a:xfrm>
            <a:off x="8464322" y="5861892"/>
            <a:ext cx="260124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099AE2E-DBBA-050E-0BF8-C319C8BA5A05}"/>
              </a:ext>
            </a:extLst>
          </p:cNvPr>
          <p:cNvSpPr txBox="1"/>
          <p:nvPr/>
        </p:nvSpPr>
        <p:spPr>
          <a:xfrm>
            <a:off x="11083531" y="5445880"/>
            <a:ext cx="5405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4800"/>
              <a:t>A</a:t>
            </a:r>
            <a:endParaRPr lang="en-IN" sz="480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/>
              <p14:cNvContentPartPr/>
              <p14:nvPr/>
            </p14:nvContentPartPr>
            <p14:xfrm>
              <a:off x="7934040" y="3930480"/>
              <a:ext cx="4007880" cy="13755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916400" y="3912480"/>
                <a:ext cx="4043160" cy="1399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75367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32A2F993-F7C5-C5F0-235F-62127222E3B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0836088"/>
              </p:ext>
            </p:extLst>
          </p:nvPr>
        </p:nvGraphicFramePr>
        <p:xfrm>
          <a:off x="241069" y="631767"/>
          <a:ext cx="11729250" cy="539899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51625">
                  <a:extLst>
                    <a:ext uri="{9D8B030D-6E8A-4147-A177-3AD203B41FA5}">
                      <a16:colId xmlns:a16="http://schemas.microsoft.com/office/drawing/2014/main" val="2161152116"/>
                    </a:ext>
                  </a:extLst>
                </a:gridCol>
                <a:gridCol w="651625">
                  <a:extLst>
                    <a:ext uri="{9D8B030D-6E8A-4147-A177-3AD203B41FA5}">
                      <a16:colId xmlns:a16="http://schemas.microsoft.com/office/drawing/2014/main" val="2146692637"/>
                    </a:ext>
                  </a:extLst>
                </a:gridCol>
                <a:gridCol w="651625">
                  <a:extLst>
                    <a:ext uri="{9D8B030D-6E8A-4147-A177-3AD203B41FA5}">
                      <a16:colId xmlns:a16="http://schemas.microsoft.com/office/drawing/2014/main" val="612139436"/>
                    </a:ext>
                  </a:extLst>
                </a:gridCol>
                <a:gridCol w="651625">
                  <a:extLst>
                    <a:ext uri="{9D8B030D-6E8A-4147-A177-3AD203B41FA5}">
                      <a16:colId xmlns:a16="http://schemas.microsoft.com/office/drawing/2014/main" val="577635427"/>
                    </a:ext>
                  </a:extLst>
                </a:gridCol>
                <a:gridCol w="651625">
                  <a:extLst>
                    <a:ext uri="{9D8B030D-6E8A-4147-A177-3AD203B41FA5}">
                      <a16:colId xmlns:a16="http://schemas.microsoft.com/office/drawing/2014/main" val="2442513523"/>
                    </a:ext>
                  </a:extLst>
                </a:gridCol>
                <a:gridCol w="651625">
                  <a:extLst>
                    <a:ext uri="{9D8B030D-6E8A-4147-A177-3AD203B41FA5}">
                      <a16:colId xmlns:a16="http://schemas.microsoft.com/office/drawing/2014/main" val="2139138956"/>
                    </a:ext>
                  </a:extLst>
                </a:gridCol>
                <a:gridCol w="651625">
                  <a:extLst>
                    <a:ext uri="{9D8B030D-6E8A-4147-A177-3AD203B41FA5}">
                      <a16:colId xmlns:a16="http://schemas.microsoft.com/office/drawing/2014/main" val="1359762110"/>
                    </a:ext>
                  </a:extLst>
                </a:gridCol>
                <a:gridCol w="651625">
                  <a:extLst>
                    <a:ext uri="{9D8B030D-6E8A-4147-A177-3AD203B41FA5}">
                      <a16:colId xmlns:a16="http://schemas.microsoft.com/office/drawing/2014/main" val="2793120549"/>
                    </a:ext>
                  </a:extLst>
                </a:gridCol>
                <a:gridCol w="651625">
                  <a:extLst>
                    <a:ext uri="{9D8B030D-6E8A-4147-A177-3AD203B41FA5}">
                      <a16:colId xmlns:a16="http://schemas.microsoft.com/office/drawing/2014/main" val="2122439417"/>
                    </a:ext>
                  </a:extLst>
                </a:gridCol>
                <a:gridCol w="651625">
                  <a:extLst>
                    <a:ext uri="{9D8B030D-6E8A-4147-A177-3AD203B41FA5}">
                      <a16:colId xmlns:a16="http://schemas.microsoft.com/office/drawing/2014/main" val="2846944438"/>
                    </a:ext>
                  </a:extLst>
                </a:gridCol>
                <a:gridCol w="651625">
                  <a:extLst>
                    <a:ext uri="{9D8B030D-6E8A-4147-A177-3AD203B41FA5}">
                      <a16:colId xmlns:a16="http://schemas.microsoft.com/office/drawing/2014/main" val="629004373"/>
                    </a:ext>
                  </a:extLst>
                </a:gridCol>
                <a:gridCol w="651625">
                  <a:extLst>
                    <a:ext uri="{9D8B030D-6E8A-4147-A177-3AD203B41FA5}">
                      <a16:colId xmlns:a16="http://schemas.microsoft.com/office/drawing/2014/main" val="25521707"/>
                    </a:ext>
                  </a:extLst>
                </a:gridCol>
                <a:gridCol w="651625">
                  <a:extLst>
                    <a:ext uri="{9D8B030D-6E8A-4147-A177-3AD203B41FA5}">
                      <a16:colId xmlns:a16="http://schemas.microsoft.com/office/drawing/2014/main" val="1004718811"/>
                    </a:ext>
                  </a:extLst>
                </a:gridCol>
                <a:gridCol w="651625">
                  <a:extLst>
                    <a:ext uri="{9D8B030D-6E8A-4147-A177-3AD203B41FA5}">
                      <a16:colId xmlns:a16="http://schemas.microsoft.com/office/drawing/2014/main" val="2153508766"/>
                    </a:ext>
                  </a:extLst>
                </a:gridCol>
                <a:gridCol w="651625">
                  <a:extLst>
                    <a:ext uri="{9D8B030D-6E8A-4147-A177-3AD203B41FA5}">
                      <a16:colId xmlns:a16="http://schemas.microsoft.com/office/drawing/2014/main" val="775925359"/>
                    </a:ext>
                  </a:extLst>
                </a:gridCol>
                <a:gridCol w="651625">
                  <a:extLst>
                    <a:ext uri="{9D8B030D-6E8A-4147-A177-3AD203B41FA5}">
                      <a16:colId xmlns:a16="http://schemas.microsoft.com/office/drawing/2014/main" val="228769030"/>
                    </a:ext>
                  </a:extLst>
                </a:gridCol>
                <a:gridCol w="651625">
                  <a:extLst>
                    <a:ext uri="{9D8B030D-6E8A-4147-A177-3AD203B41FA5}">
                      <a16:colId xmlns:a16="http://schemas.microsoft.com/office/drawing/2014/main" val="3229290236"/>
                    </a:ext>
                  </a:extLst>
                </a:gridCol>
                <a:gridCol w="651625">
                  <a:extLst>
                    <a:ext uri="{9D8B030D-6E8A-4147-A177-3AD203B41FA5}">
                      <a16:colId xmlns:a16="http://schemas.microsoft.com/office/drawing/2014/main" val="3657518947"/>
                    </a:ext>
                  </a:extLst>
                </a:gridCol>
              </a:tblGrid>
              <a:tr h="196153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1" u="none" strike="noStrike" dirty="0" err="1">
                          <a:effectLst/>
                        </a:rPr>
                        <a:t>firstname</a:t>
                      </a:r>
                      <a:endParaRPr lang="en-IN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1" u="none" strike="noStrike" dirty="0" err="1">
                          <a:effectLst/>
                        </a:rPr>
                        <a:t>lastname</a:t>
                      </a:r>
                      <a:endParaRPr lang="en-IN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1" u="none" strike="noStrike">
                          <a:effectLst/>
                        </a:rPr>
                        <a:t>roll_no</a:t>
                      </a:r>
                      <a:endParaRPr lang="en-IN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</a:t>
                      </a:r>
                      <a:endParaRPr lang="en-IN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2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3</a:t>
                      </a:r>
                      <a:endParaRPr lang="en-IN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4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5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6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7</a:t>
                      </a:r>
                      <a:endParaRPr lang="en-IN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8</a:t>
                      </a:r>
                      <a:endParaRPr lang="en-IN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9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0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2052217993"/>
                  </a:ext>
                </a:extLst>
              </a:tr>
              <a:tr h="207609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Jati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.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1PH04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2572356385"/>
                  </a:ext>
                </a:extLst>
              </a:tr>
              <a:tr h="207609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Prince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.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1PH24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1432892151"/>
                  </a:ext>
                </a:extLst>
              </a:tr>
              <a:tr h="385150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Rayatuw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Aditya Potann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1PH11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2276422030"/>
                  </a:ext>
                </a:extLst>
              </a:tr>
              <a:tr h="385150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Kot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Anantha Akas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1PH23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3292294775"/>
                  </a:ext>
                </a:extLst>
              </a:tr>
              <a:tr h="207609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Tush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Bhart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1PH03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1562487858"/>
                  </a:ext>
                </a:extLst>
              </a:tr>
              <a:tr h="574144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eshapu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Charan Sri Aditya Vardh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1PH12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4006264756"/>
                  </a:ext>
                </a:extLst>
              </a:tr>
              <a:tr h="207609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Riy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Chauh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1PH26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3047431145"/>
                  </a:ext>
                </a:extLst>
              </a:tr>
              <a:tr h="207609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Arijeet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Das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1PH32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2446815301"/>
                  </a:ext>
                </a:extLst>
              </a:tr>
              <a:tr h="207609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hresth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Das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2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2506354493"/>
                  </a:ext>
                </a:extLst>
              </a:tr>
              <a:tr h="207609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atya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Gupt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3PH0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957486660"/>
                  </a:ext>
                </a:extLst>
              </a:tr>
              <a:tr h="385150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ansk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Kulshresth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0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990476826"/>
                  </a:ext>
                </a:extLst>
              </a:tr>
              <a:tr h="118018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Amit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Ku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1PH02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2158516420"/>
                  </a:ext>
                </a:extLst>
              </a:tr>
              <a:tr h="207609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anat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Ku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0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2771926730"/>
                  </a:ext>
                </a:extLst>
              </a:tr>
              <a:tr h="207609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Vans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Ku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1PH18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57663027"/>
                  </a:ext>
                </a:extLst>
              </a:tr>
              <a:tr h="385150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Dhruv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Maheshwar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1PH19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3024628721"/>
                  </a:ext>
                </a:extLst>
              </a:tr>
              <a:tr h="207609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Deepak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Nag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1PH20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889921545"/>
                  </a:ext>
                </a:extLst>
              </a:tr>
              <a:tr h="207609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atya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Pandey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3PH01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256581673"/>
                  </a:ext>
                </a:extLst>
              </a:tr>
              <a:tr h="207609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Arvind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Prajapat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1PH31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476385859"/>
                  </a:ext>
                </a:extLst>
              </a:tr>
              <a:tr h="385150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Rathod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Rudra Amitbha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3PH05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37694530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292904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7ACE6CD2-C2B6-E9D0-ED07-5CEFCC67F7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5443700" cy="15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634680" progId="Equation.DSMT4">
                  <p:embed/>
                </p:oleObj>
              </mc:Choice>
              <mc:Fallback>
                <p:oleObj name="Equation" r:id="rId2" imgW="2184120" imgH="63468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id="{7ACE6CD2-C2B6-E9D0-ED07-5CEFCC67F7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5443700" cy="15574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74F0DE3-AF05-72E5-0382-2CA0E5866E81}"/>
              </a:ext>
            </a:extLst>
          </p:cNvPr>
          <p:cNvCxnSpPr/>
          <p:nvPr/>
        </p:nvCxnSpPr>
        <p:spPr>
          <a:xfrm flipH="1" flipV="1">
            <a:off x="5764696" y="1694895"/>
            <a:ext cx="0" cy="225287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B1C5447-7E92-C639-27A2-30F74D5987EF}"/>
              </a:ext>
            </a:extLst>
          </p:cNvPr>
          <p:cNvCxnSpPr/>
          <p:nvPr/>
        </p:nvCxnSpPr>
        <p:spPr>
          <a:xfrm>
            <a:off x="5764696" y="3947765"/>
            <a:ext cx="3048000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FF45120-1FDB-D359-6030-125180962C47}"/>
              </a:ext>
            </a:extLst>
          </p:cNvPr>
          <p:cNvCxnSpPr/>
          <p:nvPr/>
        </p:nvCxnSpPr>
        <p:spPr>
          <a:xfrm flipH="1">
            <a:off x="4161183" y="3947765"/>
            <a:ext cx="1603513" cy="17639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83">
            <a:extLst>
              <a:ext uri="{FF2B5EF4-FFF2-40B4-BE49-F238E27FC236}">
                <a16:creationId xmlns:a16="http://schemas.microsoft.com/office/drawing/2014/main" id="{62AD700F-2336-D121-2011-05572EB52D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17470" y="3500883"/>
          <a:ext cx="6477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13" name="Object 83">
                        <a:extLst>
                          <a:ext uri="{FF2B5EF4-FFF2-40B4-BE49-F238E27FC236}">
                            <a16:creationId xmlns:a16="http://schemas.microsoft.com/office/drawing/2014/main" id="{62AD700F-2336-D121-2011-05572EB52D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17470" y="3500883"/>
                        <a:ext cx="647700" cy="8937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3">
            <a:extLst>
              <a:ext uri="{FF2B5EF4-FFF2-40B4-BE49-F238E27FC236}">
                <a16:creationId xmlns:a16="http://schemas.microsoft.com/office/drawing/2014/main" id="{BEADE912-9A95-6B18-617F-CD4D8B00FE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4225" y="1171575"/>
          <a:ext cx="647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14" name="Object 83">
                        <a:extLst>
                          <a:ext uri="{FF2B5EF4-FFF2-40B4-BE49-F238E27FC236}">
                            <a16:creationId xmlns:a16="http://schemas.microsoft.com/office/drawing/2014/main" id="{BEADE912-9A95-6B18-617F-CD4D8B00FE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4225" y="1171575"/>
                        <a:ext cx="647700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3">
            <a:extLst>
              <a:ext uri="{FF2B5EF4-FFF2-40B4-BE49-F238E27FC236}">
                <a16:creationId xmlns:a16="http://schemas.microsoft.com/office/drawing/2014/main" id="{95782880-E048-0F1C-5F5D-E537510CA3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7888" y="5389563"/>
          <a:ext cx="5969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15" name="Object 83">
                        <a:extLst>
                          <a:ext uri="{FF2B5EF4-FFF2-40B4-BE49-F238E27FC236}">
                            <a16:creationId xmlns:a16="http://schemas.microsoft.com/office/drawing/2014/main" id="{95782880-E048-0F1C-5F5D-E537510CA3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7888" y="5389563"/>
                        <a:ext cx="596900" cy="8937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9C8013B-4E27-08B4-F5FB-311B75176C9B}"/>
              </a:ext>
            </a:extLst>
          </p:cNvPr>
          <p:cNvCxnSpPr/>
          <p:nvPr/>
        </p:nvCxnSpPr>
        <p:spPr>
          <a:xfrm flipV="1">
            <a:off x="5764696" y="2478157"/>
            <a:ext cx="1431234" cy="14696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1D77FC2-EE13-BBAC-D830-CB1EFE5509DB}"/>
              </a:ext>
            </a:extLst>
          </p:cNvPr>
          <p:cNvCxnSpPr/>
          <p:nvPr/>
        </p:nvCxnSpPr>
        <p:spPr>
          <a:xfrm flipV="1">
            <a:off x="7195930" y="2114550"/>
            <a:ext cx="357809" cy="3636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ube 17">
            <a:extLst>
              <a:ext uri="{FF2B5EF4-FFF2-40B4-BE49-F238E27FC236}">
                <a16:creationId xmlns:a16="http://schemas.microsoft.com/office/drawing/2014/main" id="{BCE6E7BE-B004-919A-C66E-126BC15431AA}"/>
              </a:ext>
            </a:extLst>
          </p:cNvPr>
          <p:cNvSpPr/>
          <p:nvPr/>
        </p:nvSpPr>
        <p:spPr>
          <a:xfrm>
            <a:off x="7131707" y="1961325"/>
            <a:ext cx="552518" cy="530084"/>
          </a:xfrm>
          <a:prstGeom prst="cube">
            <a:avLst/>
          </a:prstGeom>
          <a:solidFill>
            <a:srgbClr val="4472C4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19" name="Object 83">
            <a:extLst>
              <a:ext uri="{FF2B5EF4-FFF2-40B4-BE49-F238E27FC236}">
                <a16:creationId xmlns:a16="http://schemas.microsoft.com/office/drawing/2014/main" id="{BD7645E9-A7E6-18A2-D135-F9D18D596A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12696" y="1643062"/>
          <a:ext cx="24892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241200" progId="Equation.DSMT4">
                  <p:embed/>
                </p:oleObj>
              </mc:Choice>
              <mc:Fallback>
                <p:oleObj name="Equation" r:id="rId10" imgW="634680" imgH="241200" progId="Equation.DSMT4">
                  <p:embed/>
                  <p:pic>
                    <p:nvPicPr>
                      <p:cNvPr id="19" name="Object 83">
                        <a:extLst>
                          <a:ext uri="{FF2B5EF4-FFF2-40B4-BE49-F238E27FC236}">
                            <a16:creationId xmlns:a16="http://schemas.microsoft.com/office/drawing/2014/main" id="{BD7645E9-A7E6-18A2-D135-F9D18D596A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12696" y="1643062"/>
                        <a:ext cx="2489200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12848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7ACE6CD2-C2B6-E9D0-ED07-5CEFCC67F7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224" y="532764"/>
          <a:ext cx="5443700" cy="15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634680" progId="Equation.DSMT4">
                  <p:embed/>
                </p:oleObj>
              </mc:Choice>
              <mc:Fallback>
                <p:oleObj name="Equation" r:id="rId2" imgW="2184120" imgH="63468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id="{7ACE6CD2-C2B6-E9D0-ED07-5CEFCC67F7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71224" y="532764"/>
                        <a:ext cx="5443700" cy="15574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2D921BB9-DFCB-A975-E5C4-74D3088A4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040877"/>
              </p:ext>
            </p:extLst>
          </p:nvPr>
        </p:nvGraphicFramePr>
        <p:xfrm>
          <a:off x="4282169" y="5505776"/>
          <a:ext cx="3973329" cy="89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253800" progId="Equation.DSMT4">
                  <p:embed/>
                </p:oleObj>
              </mc:Choice>
              <mc:Fallback>
                <p:oleObj name="Equation" r:id="rId4" imgW="1130040" imgH="25380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id="{2D921BB9-DFCB-A975-E5C4-74D3088A4B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2169" y="5505776"/>
                        <a:ext cx="3973329" cy="89086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BE61BBE3-9238-81C4-56B1-019C0368C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973979"/>
              </p:ext>
            </p:extLst>
          </p:nvPr>
        </p:nvGraphicFramePr>
        <p:xfrm>
          <a:off x="310686" y="2853510"/>
          <a:ext cx="112014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4840" imgH="241200" progId="Equation.DSMT4">
                  <p:embed/>
                </p:oleObj>
              </mc:Choice>
              <mc:Fallback>
                <p:oleObj name="Equation" r:id="rId6" imgW="3174840" imgH="24120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id="{BE61BBE3-9238-81C4-56B1-019C0368C2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0686" y="2853510"/>
                        <a:ext cx="11201400" cy="8445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016A4BF8-5AFE-6435-DACE-69659634F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20217"/>
              </p:ext>
            </p:extLst>
          </p:nvPr>
        </p:nvGraphicFramePr>
        <p:xfrm>
          <a:off x="2076006" y="4486270"/>
          <a:ext cx="8039987" cy="55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8840" imgH="203040" progId="Equation.DSMT4">
                  <p:embed/>
                </p:oleObj>
              </mc:Choice>
              <mc:Fallback>
                <p:oleObj name="Equation" r:id="rId8" imgW="2958840" imgH="20304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id="{016A4BF8-5AFE-6435-DACE-69659634F9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76006" y="4486270"/>
                        <a:ext cx="8039987" cy="55097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/>
              <p14:cNvContentPartPr/>
              <p14:nvPr/>
            </p14:nvContentPartPr>
            <p14:xfrm>
              <a:off x="8434440" y="2752200"/>
              <a:ext cx="1013040" cy="3311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415360" y="2749320"/>
                <a:ext cx="1053720" cy="3317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70276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8437FC12-48F5-3A8A-C82A-37123AE8FC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938" y="1590675"/>
          <a:ext cx="228123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03040" progId="Equation.DSMT4">
                  <p:embed/>
                </p:oleObj>
              </mc:Choice>
              <mc:Fallback>
                <p:oleObj name="Equation" r:id="rId2" imgW="787320" imgH="20304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id="{8437FC12-48F5-3A8A-C82A-37123AE8FC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87938" y="1590675"/>
                        <a:ext cx="2281237" cy="5794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1D8B28D0-883F-4C32-FDA0-217BF045B0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266" y="2451135"/>
          <a:ext cx="11819880" cy="63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81200" imgH="241200" progId="Equation.DSMT4">
                  <p:embed/>
                </p:oleObj>
              </mc:Choice>
              <mc:Fallback>
                <p:oleObj name="Equation" r:id="rId4" imgW="4381200" imgH="24120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id="{1D8B28D0-883F-4C32-FDA0-217BF045B0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266" y="2451135"/>
                        <a:ext cx="11819880" cy="63999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BE61BBE3-9238-81C4-56B1-019C0368C2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506" y="496565"/>
          <a:ext cx="112014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4840" imgH="241200" progId="Equation.DSMT4">
                  <p:embed/>
                </p:oleObj>
              </mc:Choice>
              <mc:Fallback>
                <p:oleObj name="Equation" r:id="rId6" imgW="3174840" imgH="24120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id="{BE61BBE3-9238-81C4-56B1-019C0368C2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4506" y="496565"/>
                        <a:ext cx="11201400" cy="8445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3">
            <a:extLst>
              <a:ext uri="{FF2B5EF4-FFF2-40B4-BE49-F238E27FC236}">
                <a16:creationId xmlns:a16="http://schemas.microsoft.com/office/drawing/2014/main" id="{FF0150B3-6EBF-AC5D-D69C-86FF4FDAE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5557" y="3336442"/>
          <a:ext cx="8428037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24080" imgH="469800" progId="Equation.DSMT4">
                  <p:embed/>
                </p:oleObj>
              </mc:Choice>
              <mc:Fallback>
                <p:oleObj name="Equation" r:id="rId8" imgW="3124080" imgH="469800" progId="Equation.DSMT4">
                  <p:embed/>
                  <p:pic>
                    <p:nvPicPr>
                      <p:cNvPr id="11" name="Object 83">
                        <a:extLst>
                          <a:ext uri="{FF2B5EF4-FFF2-40B4-BE49-F238E27FC236}">
                            <a16:creationId xmlns:a16="http://schemas.microsoft.com/office/drawing/2014/main" id="{FF0150B3-6EBF-AC5D-D69C-86FF4FDAE0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5557" y="3336442"/>
                        <a:ext cx="8428037" cy="12461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3">
            <a:extLst>
              <a:ext uri="{FF2B5EF4-FFF2-40B4-BE49-F238E27FC236}">
                <a16:creationId xmlns:a16="http://schemas.microsoft.com/office/drawing/2014/main" id="{1C4E8FD4-CF0A-8357-4462-DB08ACBC4C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945" y="4964043"/>
          <a:ext cx="65786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38280" imgH="469800" progId="Equation.DSMT4">
                  <p:embed/>
                </p:oleObj>
              </mc:Choice>
              <mc:Fallback>
                <p:oleObj name="Equation" r:id="rId10" imgW="2438280" imgH="469800" progId="Equation.DSMT4">
                  <p:embed/>
                  <p:pic>
                    <p:nvPicPr>
                      <p:cNvPr id="12" name="Object 83">
                        <a:extLst>
                          <a:ext uri="{FF2B5EF4-FFF2-40B4-BE49-F238E27FC236}">
                            <a16:creationId xmlns:a16="http://schemas.microsoft.com/office/drawing/2014/main" id="{1C4E8FD4-CF0A-8357-4462-DB08ACBC4C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14945" y="4964043"/>
                        <a:ext cx="6578600" cy="12461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D4B30C0-E7C1-BA49-59FA-9AB902732592}"/>
              </a:ext>
            </a:extLst>
          </p:cNvPr>
          <p:cNvCxnSpPr/>
          <p:nvPr/>
        </p:nvCxnSpPr>
        <p:spPr>
          <a:xfrm>
            <a:off x="6951159" y="6482265"/>
            <a:ext cx="314955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F5F7C9B8-4FA4-60BA-6D0C-943EBD5D4B6E}"/>
              </a:ext>
            </a:extLst>
          </p:cNvPr>
          <p:cNvSpPr txBox="1"/>
          <p:nvPr/>
        </p:nvSpPr>
        <p:spPr>
          <a:xfrm>
            <a:off x="10239003" y="6029746"/>
            <a:ext cx="2045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</a:lstStyle>
          <a:p>
            <a:r>
              <a:rPr lang="en-US" sz="4800"/>
              <a:t>2</a:t>
            </a:r>
            <a:endParaRPr lang="en-IN" sz="480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234360" y="929520"/>
              <a:ext cx="11329560" cy="4068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17080" y="909000"/>
                <a:ext cx="11349720" cy="410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35392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4F4CDDE-F485-110C-5CA2-98433AC9AC2D}"/>
              </a:ext>
            </a:extLst>
          </p:cNvPr>
          <p:cNvSpPr txBox="1"/>
          <p:nvPr/>
        </p:nvSpPr>
        <p:spPr>
          <a:xfrm>
            <a:off x="5009322" y="291548"/>
            <a:ext cx="1757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Recollect eqn (1)</a:t>
            </a:r>
            <a:endParaRPr lang="en-IN"/>
          </a:p>
        </p:txBody>
      </p:sp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93224CFC-2D7A-27C4-2AF3-40699ACC8C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2002" y="768625"/>
          <a:ext cx="44323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253800" progId="Equation.DSMT4">
                  <p:embed/>
                </p:oleObj>
              </mc:Choice>
              <mc:Fallback>
                <p:oleObj name="Equation" r:id="rId2" imgW="1130040" imgH="25380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id="{93224CFC-2D7A-27C4-2AF3-40699ACC8C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72002" y="768625"/>
                        <a:ext cx="4432300" cy="9937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0F4D7EEE-8786-22E5-940D-4E3B234665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070" y="2318717"/>
          <a:ext cx="739616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457200" progId="Equation.DSMT4">
                  <p:embed/>
                </p:oleObj>
              </mc:Choice>
              <mc:Fallback>
                <p:oleObj name="Equation" r:id="rId4" imgW="2095200" imgH="45720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id="{0F4D7EEE-8786-22E5-940D-4E3B234665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0070" y="2318717"/>
                        <a:ext cx="7396162" cy="16002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67B8D4A-8F12-B1E4-2E97-879FC6E6C744}"/>
              </a:ext>
            </a:extLst>
          </p:cNvPr>
          <p:cNvCxnSpPr/>
          <p:nvPr/>
        </p:nvCxnSpPr>
        <p:spPr>
          <a:xfrm>
            <a:off x="7887276" y="3118817"/>
            <a:ext cx="314955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101BD1BC-77C8-BE01-FB0B-5FE459EE956D}"/>
              </a:ext>
            </a:extLst>
          </p:cNvPr>
          <p:cNvSpPr txBox="1"/>
          <p:nvPr/>
        </p:nvSpPr>
        <p:spPr>
          <a:xfrm>
            <a:off x="11431698" y="2703318"/>
            <a:ext cx="2045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/>
              <a:t>3</a:t>
            </a:r>
            <a:endParaRPr lang="en-IN" sz="4800"/>
          </a:p>
        </p:txBody>
      </p:sp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12861DC9-7831-A93A-6FD8-5F1C23A11C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2387" y="4399823"/>
          <a:ext cx="6578600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8280" imgH="736560" progId="Equation.DSMT4">
                  <p:embed/>
                </p:oleObj>
              </mc:Choice>
              <mc:Fallback>
                <p:oleObj name="Equation" r:id="rId6" imgW="2438280" imgH="73656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id="{12861DC9-7831-A93A-6FD8-5F1C23A11C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22387" y="4399823"/>
                        <a:ext cx="6578600" cy="1952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Half Frame 9">
            <a:extLst>
              <a:ext uri="{FF2B5EF4-FFF2-40B4-BE49-F238E27FC236}">
                <a16:creationId xmlns:a16="http://schemas.microsoft.com/office/drawing/2014/main" id="{DD19182C-A336-52A0-23CF-E9B71A5C30D6}"/>
              </a:ext>
            </a:extLst>
          </p:cNvPr>
          <p:cNvSpPr/>
          <p:nvPr/>
        </p:nvSpPr>
        <p:spPr>
          <a:xfrm>
            <a:off x="1998317" y="3979517"/>
            <a:ext cx="848139" cy="2345635"/>
          </a:xfrm>
          <a:prstGeom prst="halfFram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11" name="Half Frame 10">
            <a:extLst>
              <a:ext uri="{FF2B5EF4-FFF2-40B4-BE49-F238E27FC236}">
                <a16:creationId xmlns:a16="http://schemas.microsoft.com/office/drawing/2014/main" id="{5185766E-7703-794F-8D06-1FBD36D9A3E3}"/>
              </a:ext>
            </a:extLst>
          </p:cNvPr>
          <p:cNvSpPr/>
          <p:nvPr/>
        </p:nvSpPr>
        <p:spPr>
          <a:xfrm rot="10800000">
            <a:off x="8613913" y="4383983"/>
            <a:ext cx="848139" cy="2345635"/>
          </a:xfrm>
          <a:prstGeom prst="halfFram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061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DF0098A3-EE88-8679-A835-D76E20C12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1673" y="117475"/>
          <a:ext cx="3924247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457200" progId="Equation.DSMT4">
                  <p:embed/>
                </p:oleObj>
              </mc:Choice>
              <mc:Fallback>
                <p:oleObj name="Equation" r:id="rId2" imgW="1257120" imgH="45720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id="{DF0098A3-EE88-8679-A835-D76E20C12D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01673" y="117475"/>
                        <a:ext cx="3924247" cy="14065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E319BEA-889B-032C-83B1-F63EDB6A6119}"/>
              </a:ext>
            </a:extLst>
          </p:cNvPr>
          <p:cNvSpPr txBox="1"/>
          <p:nvPr/>
        </p:nvSpPr>
        <p:spPr>
          <a:xfrm>
            <a:off x="665483" y="1631316"/>
            <a:ext cx="105966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u="sng" dirty="0" err="1">
                <a:solidFill>
                  <a:srgbClr val="002060"/>
                </a:solidFill>
              </a:rPr>
              <a:t>Langrangian</a:t>
            </a:r>
            <a:r>
              <a:rPr lang="en-US" sz="3600" b="1" u="sng" dirty="0">
                <a:solidFill>
                  <a:srgbClr val="002060"/>
                </a:solidFill>
              </a:rPr>
              <a:t> method of undetermined multiplier </a:t>
            </a:r>
          </a:p>
          <a:p>
            <a:r>
              <a:rPr lang="en-US" sz="3600" b="1" u="sng" dirty="0">
                <a:solidFill>
                  <a:srgbClr val="002060"/>
                </a:solidFill>
              </a:rPr>
              <a:t>(Mathematics)</a:t>
            </a:r>
            <a:endParaRPr lang="en-IN" sz="3600" b="1" u="sng" dirty="0">
              <a:solidFill>
                <a:srgbClr val="002060"/>
              </a:solidFill>
            </a:endParaRPr>
          </a:p>
        </p:txBody>
      </p:sp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C0979990-2C67-ACD0-7349-431270E11B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086" y="2938961"/>
          <a:ext cx="98694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2240" imgH="203040" progId="Equation.DSMT4">
                  <p:embed/>
                </p:oleObj>
              </mc:Choice>
              <mc:Fallback>
                <p:oleObj name="Equation" r:id="rId4" imgW="3162240" imgH="20304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id="{C0979990-2C67-ACD0-7349-431270E11B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0086" y="2938961"/>
                        <a:ext cx="9869488" cy="6238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BC02E81B-8585-B2AF-72FD-819D08996D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7757" y="4210590"/>
          <a:ext cx="10655300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49560" imgH="507960" progId="Equation.DSMT4">
                  <p:embed/>
                </p:oleObj>
              </mc:Choice>
              <mc:Fallback>
                <p:oleObj name="Equation" r:id="rId6" imgW="3949560" imgH="50796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id="{BC02E81B-8585-B2AF-72FD-819D08996D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7757" y="4210590"/>
                        <a:ext cx="10655300" cy="13477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2191320" y="694800"/>
              <a:ext cx="10004040" cy="6087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174040" y="675360"/>
                <a:ext cx="10034280" cy="6110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38784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C2FC3987-6E7C-6A7C-39AC-4C4410ABF3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01" y="880544"/>
          <a:ext cx="4094073" cy="5096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1511280" progId="Equation.DSMT4">
                  <p:embed/>
                </p:oleObj>
              </mc:Choice>
              <mc:Fallback>
                <p:oleObj name="Equation" r:id="rId2" imgW="1193760" imgH="151128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id="{C2FC3987-6E7C-6A7C-39AC-4C4410ABF3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4301" y="880544"/>
                        <a:ext cx="4094073" cy="509691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row: Right 4">
            <a:extLst>
              <a:ext uri="{FF2B5EF4-FFF2-40B4-BE49-F238E27FC236}">
                <a16:creationId xmlns:a16="http://schemas.microsoft.com/office/drawing/2014/main" id="{494BFB17-5FC3-6ACA-0AF0-CDAB5C84F4FE}"/>
              </a:ext>
            </a:extLst>
          </p:cNvPr>
          <p:cNvSpPr/>
          <p:nvPr/>
        </p:nvSpPr>
        <p:spPr>
          <a:xfrm>
            <a:off x="4528194" y="2650435"/>
            <a:ext cx="3135611" cy="269019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FDCBAA1A-6656-2FDE-B591-E3D52255E4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7114" y="907840"/>
          <a:ext cx="4030585" cy="530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1307880" progId="Equation.DSMT4">
                  <p:embed/>
                </p:oleObj>
              </mc:Choice>
              <mc:Fallback>
                <p:oleObj name="Equation" r:id="rId4" imgW="977760" imgH="130788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id="{FDCBAA1A-6656-2FDE-B591-E3D52255E4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77114" y="907840"/>
                        <a:ext cx="4030585" cy="5301594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6E9B3CB-356C-AC94-3032-8E18ABB34357}"/>
              </a:ext>
            </a:extLst>
          </p:cNvPr>
          <p:cNvSpPr txBox="1"/>
          <p:nvPr/>
        </p:nvSpPr>
        <p:spPr>
          <a:xfrm>
            <a:off x="3281548" y="6182138"/>
            <a:ext cx="56923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/>
              <a:t>Recollecting (A) and substituting</a:t>
            </a:r>
            <a:endParaRPr lang="en-IN" sz="3200" b="1"/>
          </a:p>
        </p:txBody>
      </p:sp>
    </p:spTree>
    <p:extLst>
      <p:ext uri="{BB962C8B-B14F-4D97-AF65-F5344CB8AC3E}">
        <p14:creationId xmlns:p14="http://schemas.microsoft.com/office/powerpoint/2010/main" val="2240080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8339CC6-84B9-2B15-70DF-298CEF279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8094" y="343787"/>
          <a:ext cx="4374836" cy="83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393480" progId="Equation.DSMT4">
                  <p:embed/>
                </p:oleObj>
              </mc:Choice>
              <mc:Fallback>
                <p:oleObj name="Equation" r:id="rId2" imgW="20700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8339CC6-84B9-2B15-70DF-298CEF2793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28094" y="343787"/>
                        <a:ext cx="4374836" cy="83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09254CE-5C18-5BA7-9BE3-6C059EB18B6C}"/>
              </a:ext>
            </a:extLst>
          </p:cNvPr>
          <p:cNvCxnSpPr/>
          <p:nvPr/>
        </p:nvCxnSpPr>
        <p:spPr>
          <a:xfrm>
            <a:off x="7602930" y="759799"/>
            <a:ext cx="260124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9D55163-ABFD-BA56-5AD8-E0DC6823E4A2}"/>
              </a:ext>
            </a:extLst>
          </p:cNvPr>
          <p:cNvSpPr txBox="1"/>
          <p:nvPr/>
        </p:nvSpPr>
        <p:spPr>
          <a:xfrm>
            <a:off x="10222139" y="343787"/>
            <a:ext cx="5405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/>
              <a:t>A</a:t>
            </a:r>
            <a:endParaRPr lang="en-IN" sz="480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2945D91-DA26-BC04-E5B3-116C71F89D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276" y="3845013"/>
          <a:ext cx="9622806" cy="1393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291960" progId="Equation.DSMT4">
                  <p:embed/>
                </p:oleObj>
              </mc:Choice>
              <mc:Fallback>
                <p:oleObj name="Equation" r:id="rId4" imgW="2019240" imgH="291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2945D91-DA26-BC04-E5B3-116C71F89D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9276" y="3845013"/>
                        <a:ext cx="9622806" cy="1393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36E2D768-74F4-7203-54BB-4FD9F9B276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506" y="1838238"/>
          <a:ext cx="11202987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33840" imgH="482400" progId="Equation.DSMT4">
                  <p:embed/>
                </p:oleObj>
              </mc:Choice>
              <mc:Fallback>
                <p:oleObj name="Equation" r:id="rId6" imgW="4533840" imgH="48240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id="{36E2D768-74F4-7203-54BB-4FD9F9B276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4506" y="1838238"/>
                        <a:ext cx="11202987" cy="11747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D85F5B6-D1F2-B320-BFE7-A8DC19406541}"/>
              </a:ext>
            </a:extLst>
          </p:cNvPr>
          <p:cNvCxnSpPr/>
          <p:nvPr/>
        </p:nvCxnSpPr>
        <p:spPr>
          <a:xfrm>
            <a:off x="7755330" y="5895023"/>
            <a:ext cx="260124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B280753D-AC3D-CEFF-A546-0262EE67A68D}"/>
              </a:ext>
            </a:extLst>
          </p:cNvPr>
          <p:cNvSpPr txBox="1"/>
          <p:nvPr/>
        </p:nvSpPr>
        <p:spPr>
          <a:xfrm>
            <a:off x="10374539" y="5479011"/>
            <a:ext cx="5196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/>
              <a:t>B</a:t>
            </a:r>
            <a:endParaRPr lang="en-IN" sz="480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3747960" y="3473280"/>
              <a:ext cx="6640560" cy="1974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726000" y="3450600"/>
                <a:ext cx="6693480" cy="2023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04773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3962FB9-8BEB-CC11-DD4C-D0F5F892A4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7026" y="621305"/>
          <a:ext cx="9622806" cy="1393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291960" progId="Equation.DSMT4">
                  <p:embed/>
                </p:oleObj>
              </mc:Choice>
              <mc:Fallback>
                <p:oleObj name="Equation" r:id="rId2" imgW="201924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3962FB9-8BEB-CC11-DD4C-D0F5F892A4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97026" y="621305"/>
                        <a:ext cx="9622806" cy="1393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eft Brace 4">
            <a:extLst>
              <a:ext uri="{FF2B5EF4-FFF2-40B4-BE49-F238E27FC236}">
                <a16:creationId xmlns:a16="http://schemas.microsoft.com/office/drawing/2014/main" id="{98C4F66E-5C5A-837E-8043-20E48413ED73}"/>
              </a:ext>
            </a:extLst>
          </p:cNvPr>
          <p:cNvSpPr/>
          <p:nvPr/>
        </p:nvSpPr>
        <p:spPr>
          <a:xfrm rot="16200000">
            <a:off x="8799442" y="1073426"/>
            <a:ext cx="503583" cy="1948069"/>
          </a:xfrm>
          <a:prstGeom prst="leftBrac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686E3D48-02FC-F9C9-A9B4-9A3EB1C07A66}"/>
              </a:ext>
            </a:extLst>
          </p:cNvPr>
          <p:cNvSpPr/>
          <p:nvPr/>
        </p:nvSpPr>
        <p:spPr>
          <a:xfrm>
            <a:off x="3167273" y="2411898"/>
            <a:ext cx="4479227" cy="41744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3CCA8A19-22DC-3A23-8100-6F3C4CC66E74}"/>
              </a:ext>
            </a:extLst>
          </p:cNvPr>
          <p:cNvSpPr/>
          <p:nvPr/>
        </p:nvSpPr>
        <p:spPr>
          <a:xfrm>
            <a:off x="3372678" y="2657061"/>
            <a:ext cx="4075044" cy="3756991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60DA7D4-77C0-F94D-6031-B43FF55ED18C}"/>
              </a:ext>
            </a:extLst>
          </p:cNvPr>
          <p:cNvCxnSpPr>
            <a:endCxn id="9" idx="7"/>
          </p:cNvCxnSpPr>
          <p:nvPr/>
        </p:nvCxnSpPr>
        <p:spPr>
          <a:xfrm flipV="1">
            <a:off x="5565913" y="3207260"/>
            <a:ext cx="1285033" cy="16032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245DC0C-2590-F46A-7A99-366A306DFB60}"/>
              </a:ext>
            </a:extLst>
          </p:cNvPr>
          <p:cNvCxnSpPr/>
          <p:nvPr/>
        </p:nvCxnSpPr>
        <p:spPr>
          <a:xfrm flipH="1" flipV="1">
            <a:off x="5565913" y="1896718"/>
            <a:ext cx="0" cy="29138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708782B-D8B8-E562-D03C-5DCA5FC87506}"/>
              </a:ext>
            </a:extLst>
          </p:cNvPr>
          <p:cNvCxnSpPr/>
          <p:nvPr/>
        </p:nvCxnSpPr>
        <p:spPr>
          <a:xfrm>
            <a:off x="5565913" y="4810539"/>
            <a:ext cx="34853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EB1D383-1B79-A908-26F6-2B7D41F3EA16}"/>
              </a:ext>
            </a:extLst>
          </p:cNvPr>
          <p:cNvCxnSpPr/>
          <p:nvPr/>
        </p:nvCxnSpPr>
        <p:spPr>
          <a:xfrm flipH="1">
            <a:off x="4161183" y="4810539"/>
            <a:ext cx="1404730" cy="18420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616A4A87-97AA-BA2E-8DF7-15A25787C1A2}"/>
              </a:ext>
            </a:extLst>
          </p:cNvPr>
          <p:cNvCxnSpPr/>
          <p:nvPr/>
        </p:nvCxnSpPr>
        <p:spPr>
          <a:xfrm flipV="1">
            <a:off x="6831069" y="2996414"/>
            <a:ext cx="172277" cy="24397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Arc 23">
            <a:extLst>
              <a:ext uri="{FF2B5EF4-FFF2-40B4-BE49-F238E27FC236}">
                <a16:creationId xmlns:a16="http://schemas.microsoft.com/office/drawing/2014/main" id="{D5568F32-A550-A3BD-B83E-F4191A868A58}"/>
              </a:ext>
            </a:extLst>
          </p:cNvPr>
          <p:cNvSpPr/>
          <p:nvPr/>
        </p:nvSpPr>
        <p:spPr>
          <a:xfrm>
            <a:off x="5307498" y="4346727"/>
            <a:ext cx="523460" cy="30477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25" name="Object 83">
            <a:extLst>
              <a:ext uri="{FF2B5EF4-FFF2-40B4-BE49-F238E27FC236}">
                <a16:creationId xmlns:a16="http://schemas.microsoft.com/office/drawing/2014/main" id="{F2C0C3A9-B83B-82F1-AB69-E67A2220F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438" y="120650"/>
          <a:ext cx="115141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83080" imgH="203040" progId="Equation.DSMT4">
                  <p:embed/>
                </p:oleObj>
              </mc:Choice>
              <mc:Fallback>
                <p:oleObj name="Equation" r:id="rId4" imgW="4483080" imgH="203040" progId="Equation.DSMT4">
                  <p:embed/>
                  <p:pic>
                    <p:nvPicPr>
                      <p:cNvPr id="25" name="Object 83">
                        <a:extLst>
                          <a:ext uri="{FF2B5EF4-FFF2-40B4-BE49-F238E27FC236}">
                            <a16:creationId xmlns:a16="http://schemas.microsoft.com/office/drawing/2014/main" id="{F2C0C3A9-B83B-82F1-AB69-E67A2220F6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438" y="120650"/>
                        <a:ext cx="11514137" cy="5127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272CD48-33BF-B709-4045-B6565E7C2C79}"/>
              </a:ext>
            </a:extLst>
          </p:cNvPr>
          <p:cNvCxnSpPr/>
          <p:nvPr/>
        </p:nvCxnSpPr>
        <p:spPr>
          <a:xfrm>
            <a:off x="5565913" y="4810539"/>
            <a:ext cx="1504329" cy="8284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Arc 28">
            <a:extLst>
              <a:ext uri="{FF2B5EF4-FFF2-40B4-BE49-F238E27FC236}">
                <a16:creationId xmlns:a16="http://schemas.microsoft.com/office/drawing/2014/main" id="{0ECE3579-A645-BD2C-38C2-D9743D8300C8}"/>
              </a:ext>
            </a:extLst>
          </p:cNvPr>
          <p:cNvSpPr/>
          <p:nvPr/>
        </p:nvSpPr>
        <p:spPr>
          <a:xfrm>
            <a:off x="5810869" y="4823791"/>
            <a:ext cx="145983" cy="39743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A850EED-D25F-B28C-33A6-412EFA09AE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6852" y="3672184"/>
          <a:ext cx="354193" cy="495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A850EED-D25F-B28C-33A6-412EFA09AE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56852" y="3672184"/>
                        <a:ext cx="354193" cy="495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61A32F9-1744-0CC4-B54F-8BF9D8E7C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7207" y="3077474"/>
          <a:ext cx="423929" cy="371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361A32F9-1744-0CC4-B54F-8BF9D8E7C9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17207" y="3077474"/>
                        <a:ext cx="423929" cy="371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607DF32-E4A3-4D18-6B69-E753BF8E52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5760" y="3956020"/>
          <a:ext cx="334832" cy="46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B607DF32-E4A3-4D18-6B69-E753BF8E52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55760" y="3956020"/>
                        <a:ext cx="334832" cy="468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506FA64-3719-F9D8-77BC-BF5E502305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9244" y="4697229"/>
          <a:ext cx="3349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203040" progId="Equation.DSMT4">
                  <p:embed/>
                </p:oleObj>
              </mc:Choice>
              <mc:Fallback>
                <p:oleObj name="Equation" r:id="rId12" imgW="126720" imgH="2030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8506FA64-3719-F9D8-77BC-BF5E502305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09244" y="4697229"/>
                        <a:ext cx="334963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59A860C-B4EE-DFAE-623C-EF5E874FE8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199" y="2223309"/>
          <a:ext cx="4226501" cy="95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5920" imgH="228600" progId="Equation.DSMT4">
                  <p:embed/>
                </p:oleObj>
              </mc:Choice>
              <mc:Fallback>
                <p:oleObj name="Equation" r:id="rId14" imgW="1015920" imgH="2286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859A860C-B4EE-DFAE-623C-EF5E874FE8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77199" y="2223309"/>
                        <a:ext cx="4226501" cy="95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0544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7487D9-A6F2-7DEE-8531-047827C6CC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4479" y="845033"/>
          <a:ext cx="4840529" cy="655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253800" progId="Equation.DSMT4">
                  <p:embed/>
                </p:oleObj>
              </mc:Choice>
              <mc:Fallback>
                <p:oleObj name="Equation" r:id="rId2" imgW="18795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57487D9-A6F2-7DEE-8531-047827C6CC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84479" y="845033"/>
                        <a:ext cx="4840529" cy="655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B954954-A1F2-1D6C-2EFC-544A68A198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6088" y="1613697"/>
          <a:ext cx="5416446" cy="1218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482400" progId="Equation.DSMT4">
                  <p:embed/>
                </p:oleObj>
              </mc:Choice>
              <mc:Fallback>
                <p:oleObj name="Equation" r:id="rId4" imgW="214596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B954954-A1F2-1D6C-2EFC-544A68A198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6088" y="1613697"/>
                        <a:ext cx="5416446" cy="1218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6E3069FB-FBD5-5865-0435-849538CE8B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43107"/>
          <a:ext cx="12192000" cy="55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83080" imgH="203040" progId="Equation.DSMT4">
                  <p:embed/>
                </p:oleObj>
              </mc:Choice>
              <mc:Fallback>
                <p:oleObj name="Equation" r:id="rId6" imgW="4483080" imgH="20304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id="{6E3069FB-FBD5-5865-0435-849538CE8B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343107"/>
                        <a:ext cx="12192000" cy="55521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D3F57495-E90C-4475-A2AD-CE554DC315B4}"/>
              </a:ext>
            </a:extLst>
          </p:cNvPr>
          <p:cNvSpPr/>
          <p:nvPr/>
        </p:nvSpPr>
        <p:spPr>
          <a:xfrm>
            <a:off x="3167273" y="2411898"/>
            <a:ext cx="4479227" cy="41744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F4F93E41-D7A5-A001-EA50-54801938E970}"/>
              </a:ext>
            </a:extLst>
          </p:cNvPr>
          <p:cNvSpPr/>
          <p:nvPr/>
        </p:nvSpPr>
        <p:spPr>
          <a:xfrm>
            <a:off x="3372678" y="2657061"/>
            <a:ext cx="4075044" cy="3756991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A61C398-8D3C-2C8D-8FC0-527FFB475FFB}"/>
              </a:ext>
            </a:extLst>
          </p:cNvPr>
          <p:cNvCxnSpPr>
            <a:endCxn id="12" idx="7"/>
          </p:cNvCxnSpPr>
          <p:nvPr/>
        </p:nvCxnSpPr>
        <p:spPr>
          <a:xfrm flipV="1">
            <a:off x="5565913" y="3207260"/>
            <a:ext cx="1285033" cy="16032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26C883E-7D62-3292-02E6-C7C929E54201}"/>
              </a:ext>
            </a:extLst>
          </p:cNvPr>
          <p:cNvCxnSpPr/>
          <p:nvPr/>
        </p:nvCxnSpPr>
        <p:spPr>
          <a:xfrm flipH="1" flipV="1">
            <a:off x="5565913" y="1896718"/>
            <a:ext cx="0" cy="29138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489523F-02FE-DCD0-B9DF-2E1B04AA1682}"/>
              </a:ext>
            </a:extLst>
          </p:cNvPr>
          <p:cNvCxnSpPr/>
          <p:nvPr/>
        </p:nvCxnSpPr>
        <p:spPr>
          <a:xfrm>
            <a:off x="5565913" y="4810539"/>
            <a:ext cx="34853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2C51157-0B59-BAAA-AE89-6B03B3393ABF}"/>
              </a:ext>
            </a:extLst>
          </p:cNvPr>
          <p:cNvCxnSpPr/>
          <p:nvPr/>
        </p:nvCxnSpPr>
        <p:spPr>
          <a:xfrm flipH="1">
            <a:off x="4161183" y="4810539"/>
            <a:ext cx="1404730" cy="18420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771113A-1421-A64D-527A-8356AFB9AC4B}"/>
              </a:ext>
            </a:extLst>
          </p:cNvPr>
          <p:cNvCxnSpPr/>
          <p:nvPr/>
        </p:nvCxnSpPr>
        <p:spPr>
          <a:xfrm flipV="1">
            <a:off x="6831069" y="2996414"/>
            <a:ext cx="172277" cy="24397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Arc 17">
            <a:extLst>
              <a:ext uri="{FF2B5EF4-FFF2-40B4-BE49-F238E27FC236}">
                <a16:creationId xmlns:a16="http://schemas.microsoft.com/office/drawing/2014/main" id="{355D1CE4-2461-5D5C-C3AA-4284C15EC6F9}"/>
              </a:ext>
            </a:extLst>
          </p:cNvPr>
          <p:cNvSpPr/>
          <p:nvPr/>
        </p:nvSpPr>
        <p:spPr>
          <a:xfrm>
            <a:off x="5307498" y="4346727"/>
            <a:ext cx="523460" cy="30477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37AEAC06-E096-1C05-171D-427F1D977FF1}"/>
              </a:ext>
            </a:extLst>
          </p:cNvPr>
          <p:cNvCxnSpPr/>
          <p:nvPr/>
        </p:nvCxnSpPr>
        <p:spPr>
          <a:xfrm>
            <a:off x="5565913" y="4810539"/>
            <a:ext cx="1504329" cy="8284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Arc 19">
            <a:extLst>
              <a:ext uri="{FF2B5EF4-FFF2-40B4-BE49-F238E27FC236}">
                <a16:creationId xmlns:a16="http://schemas.microsoft.com/office/drawing/2014/main" id="{239AAECB-DE62-2A9B-2A4F-46C6F33862C9}"/>
              </a:ext>
            </a:extLst>
          </p:cNvPr>
          <p:cNvSpPr/>
          <p:nvPr/>
        </p:nvSpPr>
        <p:spPr>
          <a:xfrm>
            <a:off x="5810869" y="4823791"/>
            <a:ext cx="145983" cy="39743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FDEB58E-FDB3-5430-D350-DBD172FF62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6852" y="3672184"/>
          <a:ext cx="354193" cy="495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FDEB58E-FDB3-5430-D350-DBD172FF62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6852" y="3672184"/>
                        <a:ext cx="354193" cy="495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08DB4AB-4A36-0DCA-85A1-A38F75AB55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7207" y="3077474"/>
          <a:ext cx="423929" cy="371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177480" progId="Equation.DSMT4">
                  <p:embed/>
                </p:oleObj>
              </mc:Choice>
              <mc:Fallback>
                <p:oleObj name="Equation" r:id="rId10" imgW="20304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08DB4AB-4A36-0DCA-85A1-A38F75AB55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17207" y="3077474"/>
                        <a:ext cx="423929" cy="371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8113985-95F3-1419-5980-A6F5A6BE7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5760" y="3956020"/>
          <a:ext cx="334832" cy="46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8113985-95F3-1419-5980-A6F5A6BE74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55760" y="3956020"/>
                        <a:ext cx="334832" cy="468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C28806E-B735-F200-6E33-90F4C4AF43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9244" y="4697229"/>
          <a:ext cx="3349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203040" progId="Equation.DSMT4">
                  <p:embed/>
                </p:oleObj>
              </mc:Choice>
              <mc:Fallback>
                <p:oleObj name="Equation" r:id="rId14" imgW="12672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C28806E-B735-F200-6E33-90F4C4AF43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09244" y="4697229"/>
                        <a:ext cx="334963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061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56CC00-6802-9643-840A-06AD1C8DC3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903413"/>
          <a:ext cx="936625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266400" progId="Equation.DSMT4">
                  <p:embed/>
                </p:oleObj>
              </mc:Choice>
              <mc:Fallback>
                <p:oleObj name="Equation" r:id="rId2" imgW="143496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B56CC00-6802-9643-840A-06AD1C8DC3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6013" y="1903413"/>
                        <a:ext cx="9366250" cy="174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91376BE-6C87-1D50-DD8C-3E670E5F46B8}"/>
              </a:ext>
            </a:extLst>
          </p:cNvPr>
          <p:cNvSpPr txBox="1"/>
          <p:nvPr/>
        </p:nvSpPr>
        <p:spPr>
          <a:xfrm>
            <a:off x="30397" y="4346709"/>
            <a:ext cx="1213120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800"/>
              <a:t>Maxwell’s distribution law</a:t>
            </a:r>
            <a:endParaRPr lang="en-IN" sz="8800"/>
          </a:p>
        </p:txBody>
      </p:sp>
      <p:sp>
        <p:nvSpPr>
          <p:cNvPr id="6" name="Half Frame 5">
            <a:extLst>
              <a:ext uri="{FF2B5EF4-FFF2-40B4-BE49-F238E27FC236}">
                <a16:creationId xmlns:a16="http://schemas.microsoft.com/office/drawing/2014/main" id="{DCC4011C-987F-30C0-3BAD-06E370927402}"/>
              </a:ext>
            </a:extLst>
          </p:cNvPr>
          <p:cNvSpPr/>
          <p:nvPr/>
        </p:nvSpPr>
        <p:spPr>
          <a:xfrm>
            <a:off x="742123" y="834886"/>
            <a:ext cx="954156" cy="3273287"/>
          </a:xfrm>
          <a:prstGeom prst="halfFram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7" name="Half Frame 6">
            <a:extLst>
              <a:ext uri="{FF2B5EF4-FFF2-40B4-BE49-F238E27FC236}">
                <a16:creationId xmlns:a16="http://schemas.microsoft.com/office/drawing/2014/main" id="{41C9B522-4139-8726-C907-33625333C717}"/>
              </a:ext>
            </a:extLst>
          </p:cNvPr>
          <p:cNvSpPr/>
          <p:nvPr/>
        </p:nvSpPr>
        <p:spPr>
          <a:xfrm rot="10800000">
            <a:off x="10598738" y="834886"/>
            <a:ext cx="954156" cy="3273287"/>
          </a:xfrm>
          <a:prstGeom prst="halfFra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C4ABB652-4CF9-5AA4-BE12-02609E8266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97" y="95594"/>
          <a:ext cx="12192000" cy="55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83080" imgH="203040" progId="Equation.DSMT4">
                  <p:embed/>
                </p:oleObj>
              </mc:Choice>
              <mc:Fallback>
                <p:oleObj name="Equation" r:id="rId4" imgW="4483080" imgH="20304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id="{C4ABB652-4CF9-5AA4-BE12-02609E8266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97" y="95594"/>
                        <a:ext cx="12192000" cy="55521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6539760" y="1676520"/>
              <a:ext cx="3063960" cy="23101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514920" y="1650240"/>
                <a:ext cx="3115080" cy="235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758477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EF2A1828-300D-85E0-33D6-6288F2E4C4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2882269"/>
              </p:ext>
            </p:extLst>
          </p:nvPr>
        </p:nvGraphicFramePr>
        <p:xfrm>
          <a:off x="257695" y="581891"/>
          <a:ext cx="11870577" cy="516220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7486">
                  <a:extLst>
                    <a:ext uri="{9D8B030D-6E8A-4147-A177-3AD203B41FA5}">
                      <a16:colId xmlns:a16="http://schemas.microsoft.com/office/drawing/2014/main" val="2489283322"/>
                    </a:ext>
                  </a:extLst>
                </a:gridCol>
                <a:gridCol w="647486">
                  <a:extLst>
                    <a:ext uri="{9D8B030D-6E8A-4147-A177-3AD203B41FA5}">
                      <a16:colId xmlns:a16="http://schemas.microsoft.com/office/drawing/2014/main" val="1357647133"/>
                    </a:ext>
                  </a:extLst>
                </a:gridCol>
                <a:gridCol w="647486">
                  <a:extLst>
                    <a:ext uri="{9D8B030D-6E8A-4147-A177-3AD203B41FA5}">
                      <a16:colId xmlns:a16="http://schemas.microsoft.com/office/drawing/2014/main" val="3833713037"/>
                    </a:ext>
                  </a:extLst>
                </a:gridCol>
                <a:gridCol w="863315">
                  <a:extLst>
                    <a:ext uri="{9D8B030D-6E8A-4147-A177-3AD203B41FA5}">
                      <a16:colId xmlns:a16="http://schemas.microsoft.com/office/drawing/2014/main" val="1155572392"/>
                    </a:ext>
                  </a:extLst>
                </a:gridCol>
                <a:gridCol w="647486">
                  <a:extLst>
                    <a:ext uri="{9D8B030D-6E8A-4147-A177-3AD203B41FA5}">
                      <a16:colId xmlns:a16="http://schemas.microsoft.com/office/drawing/2014/main" val="3644914443"/>
                    </a:ext>
                  </a:extLst>
                </a:gridCol>
                <a:gridCol w="647486">
                  <a:extLst>
                    <a:ext uri="{9D8B030D-6E8A-4147-A177-3AD203B41FA5}">
                      <a16:colId xmlns:a16="http://schemas.microsoft.com/office/drawing/2014/main" val="929374230"/>
                    </a:ext>
                  </a:extLst>
                </a:gridCol>
                <a:gridCol w="647486">
                  <a:extLst>
                    <a:ext uri="{9D8B030D-6E8A-4147-A177-3AD203B41FA5}">
                      <a16:colId xmlns:a16="http://schemas.microsoft.com/office/drawing/2014/main" val="4180037172"/>
                    </a:ext>
                  </a:extLst>
                </a:gridCol>
                <a:gridCol w="647486">
                  <a:extLst>
                    <a:ext uri="{9D8B030D-6E8A-4147-A177-3AD203B41FA5}">
                      <a16:colId xmlns:a16="http://schemas.microsoft.com/office/drawing/2014/main" val="2481096752"/>
                    </a:ext>
                  </a:extLst>
                </a:gridCol>
                <a:gridCol w="647486">
                  <a:extLst>
                    <a:ext uri="{9D8B030D-6E8A-4147-A177-3AD203B41FA5}">
                      <a16:colId xmlns:a16="http://schemas.microsoft.com/office/drawing/2014/main" val="370265375"/>
                    </a:ext>
                  </a:extLst>
                </a:gridCol>
                <a:gridCol w="647486">
                  <a:extLst>
                    <a:ext uri="{9D8B030D-6E8A-4147-A177-3AD203B41FA5}">
                      <a16:colId xmlns:a16="http://schemas.microsoft.com/office/drawing/2014/main" val="137821460"/>
                    </a:ext>
                  </a:extLst>
                </a:gridCol>
                <a:gridCol w="647486">
                  <a:extLst>
                    <a:ext uri="{9D8B030D-6E8A-4147-A177-3AD203B41FA5}">
                      <a16:colId xmlns:a16="http://schemas.microsoft.com/office/drawing/2014/main" val="862949965"/>
                    </a:ext>
                  </a:extLst>
                </a:gridCol>
                <a:gridCol w="647486">
                  <a:extLst>
                    <a:ext uri="{9D8B030D-6E8A-4147-A177-3AD203B41FA5}">
                      <a16:colId xmlns:a16="http://schemas.microsoft.com/office/drawing/2014/main" val="791737529"/>
                    </a:ext>
                  </a:extLst>
                </a:gridCol>
                <a:gridCol w="647486">
                  <a:extLst>
                    <a:ext uri="{9D8B030D-6E8A-4147-A177-3AD203B41FA5}">
                      <a16:colId xmlns:a16="http://schemas.microsoft.com/office/drawing/2014/main" val="3168720531"/>
                    </a:ext>
                  </a:extLst>
                </a:gridCol>
                <a:gridCol w="647486">
                  <a:extLst>
                    <a:ext uri="{9D8B030D-6E8A-4147-A177-3AD203B41FA5}">
                      <a16:colId xmlns:a16="http://schemas.microsoft.com/office/drawing/2014/main" val="65695674"/>
                    </a:ext>
                  </a:extLst>
                </a:gridCol>
                <a:gridCol w="647486">
                  <a:extLst>
                    <a:ext uri="{9D8B030D-6E8A-4147-A177-3AD203B41FA5}">
                      <a16:colId xmlns:a16="http://schemas.microsoft.com/office/drawing/2014/main" val="602769240"/>
                    </a:ext>
                  </a:extLst>
                </a:gridCol>
                <a:gridCol w="647486">
                  <a:extLst>
                    <a:ext uri="{9D8B030D-6E8A-4147-A177-3AD203B41FA5}">
                      <a16:colId xmlns:a16="http://schemas.microsoft.com/office/drawing/2014/main" val="356617103"/>
                    </a:ext>
                  </a:extLst>
                </a:gridCol>
                <a:gridCol w="647486">
                  <a:extLst>
                    <a:ext uri="{9D8B030D-6E8A-4147-A177-3AD203B41FA5}">
                      <a16:colId xmlns:a16="http://schemas.microsoft.com/office/drawing/2014/main" val="2376149987"/>
                    </a:ext>
                  </a:extLst>
                </a:gridCol>
                <a:gridCol w="647486">
                  <a:extLst>
                    <a:ext uri="{9D8B030D-6E8A-4147-A177-3AD203B41FA5}">
                      <a16:colId xmlns:a16="http://schemas.microsoft.com/office/drawing/2014/main" val="2248584545"/>
                    </a:ext>
                  </a:extLst>
                </a:gridCol>
              </a:tblGrid>
              <a:tr h="215861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Jorvek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ahil Amit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0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1321857930"/>
                  </a:ext>
                </a:extLst>
              </a:tr>
              <a:tr h="215861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Lunavat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ai Pre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30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525193240"/>
                  </a:ext>
                </a:extLst>
              </a:tr>
              <a:tr h="215861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Mand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ai Rithvik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0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3589204971"/>
                  </a:ext>
                </a:extLst>
              </a:tr>
              <a:tr h="400976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Vaddaman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anthosh Ku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3PH0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2910865541"/>
                  </a:ext>
                </a:extLst>
              </a:tr>
              <a:tr h="215861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Apoorv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1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665073880"/>
                  </a:ext>
                </a:extLst>
              </a:tr>
              <a:tr h="215861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Harshit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0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1796236217"/>
                  </a:ext>
                </a:extLst>
              </a:tr>
              <a:tr h="215861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6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Kushagr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0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428232716"/>
                  </a:ext>
                </a:extLst>
              </a:tr>
              <a:tr h="215861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risht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1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3788988408"/>
                  </a:ext>
                </a:extLst>
              </a:tr>
              <a:tr h="400976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8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Hars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ingh Baghel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1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3719735786"/>
                  </a:ext>
                </a:extLst>
              </a:tr>
              <a:tr h="215861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9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atya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inh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2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886145909"/>
                  </a:ext>
                </a:extLst>
              </a:tr>
              <a:tr h="400976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Konyal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ri Charan Reddy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1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1078595227"/>
                  </a:ext>
                </a:extLst>
              </a:tr>
              <a:tr h="400976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1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Chitted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rinidhi Reddy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2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1731871683"/>
                  </a:ext>
                </a:extLst>
              </a:tr>
              <a:tr h="215861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2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eshu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rinivas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3PH0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3543750746"/>
                  </a:ext>
                </a:extLst>
              </a:tr>
              <a:tr h="597742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Tanushku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Upendrakumar Yadav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2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1049368656"/>
                  </a:ext>
                </a:extLst>
              </a:tr>
              <a:tr h="215861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4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anskrit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Verm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1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2738720864"/>
                  </a:ext>
                </a:extLst>
              </a:tr>
              <a:tr h="400976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anvidh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Vijay Lonare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10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140167919"/>
                  </a:ext>
                </a:extLst>
              </a:tr>
              <a:tr h="400976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36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Kalidind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Yashwanth Varm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2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2067967309"/>
                  </a:ext>
                </a:extLst>
              </a:tr>
            </a:tbl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C6F73297-A3E0-E86F-A956-220A0186688B}"/>
              </a:ext>
            </a:extLst>
          </p:cNvPr>
          <p:cNvSpPr/>
          <p:nvPr/>
        </p:nvSpPr>
        <p:spPr>
          <a:xfrm>
            <a:off x="3844174" y="5899727"/>
            <a:ext cx="4821382" cy="7527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/>
              <a:t>Attendance: 75% mandatory</a:t>
            </a:r>
          </a:p>
        </p:txBody>
      </p:sp>
    </p:spTree>
    <p:extLst>
      <p:ext uri="{BB962C8B-B14F-4D97-AF65-F5344CB8AC3E}">
        <p14:creationId xmlns:p14="http://schemas.microsoft.com/office/powerpoint/2010/main" val="169619277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56CC00-6802-9643-840A-06AD1C8DC3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6912" y="2863278"/>
          <a:ext cx="7971075" cy="148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266400" progId="Equation.DSMT4">
                  <p:embed/>
                </p:oleObj>
              </mc:Choice>
              <mc:Fallback>
                <p:oleObj name="Equation" r:id="rId2" imgW="143496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B56CC00-6802-9643-840A-06AD1C8DC3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46912" y="2863278"/>
                        <a:ext cx="7971075" cy="1483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91376BE-6C87-1D50-DD8C-3E670E5F46B8}"/>
              </a:ext>
            </a:extLst>
          </p:cNvPr>
          <p:cNvSpPr txBox="1"/>
          <p:nvPr/>
        </p:nvSpPr>
        <p:spPr>
          <a:xfrm>
            <a:off x="30397" y="4715205"/>
            <a:ext cx="634398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/>
              <a:t>Maxwell Boltzmann</a:t>
            </a:r>
          </a:p>
          <a:p>
            <a:r>
              <a:rPr lang="en-US" sz="6000"/>
              <a:t>distribution law</a:t>
            </a:r>
            <a:endParaRPr lang="en-IN" sz="6000"/>
          </a:p>
        </p:txBody>
      </p:sp>
      <p:sp>
        <p:nvSpPr>
          <p:cNvPr id="6" name="Half Frame 5">
            <a:extLst>
              <a:ext uri="{FF2B5EF4-FFF2-40B4-BE49-F238E27FC236}">
                <a16:creationId xmlns:a16="http://schemas.microsoft.com/office/drawing/2014/main" id="{DCC4011C-987F-30C0-3BAD-06E370927402}"/>
              </a:ext>
            </a:extLst>
          </p:cNvPr>
          <p:cNvSpPr/>
          <p:nvPr/>
        </p:nvSpPr>
        <p:spPr>
          <a:xfrm>
            <a:off x="905896" y="2538484"/>
            <a:ext cx="954156" cy="2265725"/>
          </a:xfrm>
          <a:prstGeom prst="halfFram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7" name="Half Frame 6">
            <a:extLst>
              <a:ext uri="{FF2B5EF4-FFF2-40B4-BE49-F238E27FC236}">
                <a16:creationId xmlns:a16="http://schemas.microsoft.com/office/drawing/2014/main" id="{41C9B522-4139-8726-C907-33625333C717}"/>
              </a:ext>
            </a:extLst>
          </p:cNvPr>
          <p:cNvSpPr/>
          <p:nvPr/>
        </p:nvSpPr>
        <p:spPr>
          <a:xfrm rot="10800000">
            <a:off x="9247610" y="2402005"/>
            <a:ext cx="954156" cy="2156543"/>
          </a:xfrm>
          <a:prstGeom prst="halfFra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C4ABB652-4CF9-5AA4-BE12-02609E8266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97" y="359692"/>
          <a:ext cx="12071855" cy="693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5720" imgH="203040" progId="Equation.DSMT4">
                  <p:embed/>
                </p:oleObj>
              </mc:Choice>
              <mc:Fallback>
                <p:oleObj name="Equation" r:id="rId4" imgW="3555720" imgH="20304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id="{C4ABB652-4CF9-5AA4-BE12-02609E8266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97" y="359692"/>
                        <a:ext cx="12071855" cy="69355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720466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10411" y="0"/>
            <a:ext cx="12192000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6" name="Title 1"/>
          <p:cNvSpPr txBox="1"/>
          <p:nvPr/>
        </p:nvSpPr>
        <p:spPr>
          <a:xfrm>
            <a:off x="1631504" y="116632"/>
            <a:ext cx="3184634" cy="23758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>
            <a:defPPr>
              <a:defRPr lang="en-US"/>
            </a:defPPr>
            <a:lvl1pPr marL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6000" b="1" dirty="0">
              <a:solidFill>
                <a:schemeClr val="bg1"/>
              </a:solidFill>
              <a:latin typeface="Bahnschrift SemiBold Condensed" panose="020B0502040204020203" pitchFamily="34" charset="0"/>
            </a:endParaRPr>
          </a:p>
          <a:p>
            <a:endParaRPr lang="en-US" sz="6000" b="1" dirty="0">
              <a:solidFill>
                <a:schemeClr val="bg1"/>
              </a:solidFill>
              <a:latin typeface="Bahnschrift SemiBold Condensed" panose="020B0502040204020203" pitchFamily="34" charset="0"/>
            </a:endParaRPr>
          </a:p>
          <a:p>
            <a:endParaRPr lang="en-US" sz="6000" b="1" dirty="0">
              <a:solidFill>
                <a:schemeClr val="bg1"/>
              </a:solidFill>
              <a:latin typeface="Bahnschrift SemiBold Condensed" panose="020B0502040204020203" pitchFamily="34" charset="0"/>
            </a:endParaRPr>
          </a:p>
          <a:p>
            <a:r>
              <a:rPr lang="en-US" sz="6000" b="1" dirty="0">
                <a:solidFill>
                  <a:schemeClr val="bg1"/>
                </a:solidFill>
                <a:latin typeface="Bahnschrift SemiBold Condensed" panose="020B0502040204020203" pitchFamily="34" charset="0"/>
              </a:rPr>
              <a:t>Tutorial 1</a:t>
            </a:r>
            <a:endParaRPr lang="en-IN" sz="6000" b="1" dirty="0">
              <a:solidFill>
                <a:schemeClr val="bg1"/>
              </a:solidFill>
              <a:latin typeface="Bahnschrift SemiBold Condensed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248588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0281" y="-273558"/>
            <a:ext cx="10515600" cy="1325563"/>
          </a:xfrm>
        </p:spPr>
        <p:txBody>
          <a:bodyPr>
            <a:normAutofit/>
          </a:bodyPr>
          <a:lstStyle/>
          <a:p>
            <a:r>
              <a:rPr lang="en-US" sz="5400" b="1"/>
              <a:t>Problem 1</a:t>
            </a:r>
            <a:endParaRPr lang="en-IN" sz="5400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3899" y="928746"/>
          <a:ext cx="9950000" cy="316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14720" imgH="1562040" progId="Equation.DSMT4">
                  <p:embed/>
                </p:oleObj>
              </mc:Choice>
              <mc:Fallback>
                <p:oleObj name="Equation" r:id="rId2" imgW="4914720" imgH="1562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3899" y="928746"/>
                        <a:ext cx="9950000" cy="316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6312" y="4964209"/>
          <a:ext cx="3940175" cy="212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965160" progId="Equation.DSMT4">
                  <p:embed/>
                </p:oleObj>
              </mc:Choice>
              <mc:Fallback>
                <p:oleObj name="Equation" r:id="rId4" imgW="1790640" imgH="965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312" y="4964209"/>
                        <a:ext cx="3940175" cy="212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428095" y="5169344"/>
          <a:ext cx="3312507" cy="63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253800" progId="Equation.DSMT4">
                  <p:embed/>
                </p:oleObj>
              </mc:Choice>
              <mc:Fallback>
                <p:oleObj name="Equation" r:id="rId6" imgW="133344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8095" y="5169344"/>
                        <a:ext cx="3312507" cy="630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183556" y="5778240"/>
          <a:ext cx="1686570" cy="96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457200" progId="Equation.DSMT4">
                  <p:embed/>
                </p:oleObj>
              </mc:Choice>
              <mc:Fallback>
                <p:oleObj name="Equation" r:id="rId8" imgW="79992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83556" y="5778240"/>
                        <a:ext cx="1686570" cy="96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0" y="4367284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0" y="901421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Ink 2"/>
              <p14:cNvContentPartPr/>
              <p14:nvPr/>
            </p14:nvContentPartPr>
            <p14:xfrm>
              <a:off x="4516920" y="103680"/>
              <a:ext cx="7525080" cy="52477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507200" y="99000"/>
                <a:ext cx="7554240" cy="5255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984084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0281" y="-273558"/>
            <a:ext cx="10515600" cy="1325563"/>
          </a:xfrm>
        </p:spPr>
        <p:txBody>
          <a:bodyPr>
            <a:normAutofit/>
          </a:bodyPr>
          <a:lstStyle/>
          <a:p>
            <a:r>
              <a:rPr lang="en-US" sz="5400" b="1"/>
              <a:t>Solution</a:t>
            </a:r>
            <a:endParaRPr lang="en-IN" sz="5400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7918" y="782540"/>
          <a:ext cx="6456886" cy="205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14720" imgH="1562040" progId="Equation.DSMT4">
                  <p:embed/>
                </p:oleObj>
              </mc:Choice>
              <mc:Fallback>
                <p:oleObj name="Equation" r:id="rId2" imgW="4914720" imgH="1562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918" y="782540"/>
                        <a:ext cx="6456886" cy="2054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462670" y="94129"/>
          <a:ext cx="2498641" cy="1347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965160" progId="Equation.DSMT4">
                  <p:embed/>
                </p:oleObj>
              </mc:Choice>
              <mc:Fallback>
                <p:oleObj name="Equation" r:id="rId4" imgW="1790640" imgH="965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62670" y="94129"/>
                        <a:ext cx="2498641" cy="1347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668435" y="1498861"/>
          <a:ext cx="2250591" cy="428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253800" progId="Equation.DSMT4">
                  <p:embed/>
                </p:oleObj>
              </mc:Choice>
              <mc:Fallback>
                <p:oleObj name="Equation" r:id="rId6" imgW="133344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68435" y="1498861"/>
                        <a:ext cx="2250591" cy="428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293456" y="2151528"/>
          <a:ext cx="1373658" cy="784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457200" progId="Equation.DSMT4">
                  <p:embed/>
                </p:oleObj>
              </mc:Choice>
              <mc:Fallback>
                <p:oleObj name="Equation" r:id="rId8" imgW="79992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93456" y="2151528"/>
                        <a:ext cx="1373658" cy="784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8" name="Ink 7"/>
              <p14:cNvContentPartPr/>
              <p14:nvPr/>
            </p14:nvContentPartPr>
            <p14:xfrm>
              <a:off x="1234080" y="921600"/>
              <a:ext cx="10101240" cy="547632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219320" y="909720"/>
                <a:ext cx="10134000" cy="5506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742191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56160" y="-33120"/>
              <a:ext cx="11095200" cy="69235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42480" y="-49320"/>
                <a:ext cx="11119680" cy="696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4371916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738BE509-723F-0C95-CE41-38225225A4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9816" y="290858"/>
          <a:ext cx="10810613" cy="114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203040" progId="Equation.DSMT4">
                  <p:embed/>
                </p:oleObj>
              </mc:Choice>
              <mc:Fallback>
                <p:oleObj name="Equation" r:id="rId2" imgW="1892160" imgH="20304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id="{738BE509-723F-0C95-CE41-38225225A4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9816" y="290858"/>
                        <a:ext cx="10810613" cy="1140376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3DD410-EEBF-CC05-CBC9-28279E715C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579" y="1306536"/>
          <a:ext cx="10610850" cy="315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482400" progId="Equation.DSMT4">
                  <p:embed/>
                </p:oleObj>
              </mc:Choice>
              <mc:Fallback>
                <p:oleObj name="Equation" r:id="rId4" imgW="162540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C3DD410-EEBF-CC05-CBC9-28279E715C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9579" y="1306536"/>
                        <a:ext cx="10610850" cy="315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6EFC38-2C40-8832-45D2-3155E37A05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3635" y="4108741"/>
          <a:ext cx="5394325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787320" progId="Equation.DSMT4">
                  <p:embed/>
                </p:oleObj>
              </mc:Choice>
              <mc:Fallback>
                <p:oleObj name="Equation" r:id="rId6" imgW="1790640" imgH="787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66EFC38-2C40-8832-45D2-3155E37A05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63635" y="4108741"/>
                        <a:ext cx="5394325" cy="237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910750" y="4919013"/>
          <a:ext cx="1881746" cy="94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10750" y="4919013"/>
                        <a:ext cx="1881746" cy="940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121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6191124-375C-3D80-FA4C-B0782FBF31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6188" y="581025"/>
          <a:ext cx="9582150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558720" progId="Equation.DSMT4">
                  <p:embed/>
                </p:oleObj>
              </mc:Choice>
              <mc:Fallback>
                <p:oleObj name="Equation" r:id="rId2" imgW="2666880" imgH="55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6191124-375C-3D80-FA4C-B0782FBF31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6188" y="581025"/>
                        <a:ext cx="9582150" cy="201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FC3164C7-2BF1-0C39-1E45-8ED0408DEF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0138" y="4689475"/>
          <a:ext cx="238283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469800" progId="Equation.DSMT4">
                  <p:embed/>
                </p:oleObj>
              </mc:Choice>
              <mc:Fallback>
                <p:oleObj name="Equation" r:id="rId4" imgW="660240" imgH="46980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id="{FC3164C7-2BF1-0C39-1E45-8ED0408DEF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0138" y="4689475"/>
                        <a:ext cx="2382837" cy="16668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622800" y="2898775"/>
          <a:ext cx="287496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457200" progId="Equation.DSMT4">
                  <p:embed/>
                </p:oleObj>
              </mc:Choice>
              <mc:Fallback>
                <p:oleObj name="Equation" r:id="rId6" imgW="79992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22800" y="2898775"/>
                        <a:ext cx="2874963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4758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CD38F108-6833-335C-4093-D538BE6904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42167"/>
          <a:ext cx="118237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360" imgH="228600" progId="Equation.DSMT4">
                  <p:embed/>
                </p:oleObj>
              </mc:Choice>
              <mc:Fallback>
                <p:oleObj name="Equation" r:id="rId2" imgW="3276360" imgH="22860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id="{CD38F108-6833-335C-4093-D538BE6904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542167"/>
                        <a:ext cx="11823700" cy="809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BE99BEBA-7551-D352-B069-B7C7B4C3B8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1603721"/>
          <a:ext cx="3160712" cy="32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914400" progId="Equation.DSMT4">
                  <p:embed/>
                </p:oleObj>
              </mc:Choice>
              <mc:Fallback>
                <p:oleObj name="Equation" r:id="rId4" imgW="876240" imgH="91440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id="{BE99BEBA-7551-D352-B069-B7C7B4C3B8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1638" y="1603721"/>
                        <a:ext cx="3160712" cy="323691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6C018EE7-9969-6CE4-BA1B-FA1A453949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4158" y="5254279"/>
          <a:ext cx="4542045" cy="802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228600" progId="Equation.DSMT4">
                  <p:embed/>
                </p:oleObj>
              </mc:Choice>
              <mc:Fallback>
                <p:oleObj name="Equation" r:id="rId6" imgW="1269720" imgH="22860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id="{6C018EE7-9969-6CE4-BA1B-FA1A453949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4158" y="5254279"/>
                        <a:ext cx="4542045" cy="80288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0707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02E75C09-F6ED-C621-A94D-0523E20CCA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350" y="0"/>
          <a:ext cx="4935538" cy="374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914400" progId="Equation.DSMT4">
                  <p:embed/>
                </p:oleObj>
              </mc:Choice>
              <mc:Fallback>
                <p:oleObj name="Equation" r:id="rId2" imgW="1180800" imgH="91440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id="{02E75C09-F6ED-C621-A94D-0523E20CCA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8350" y="0"/>
                        <a:ext cx="4935538" cy="37496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529588" y="747064"/>
          <a:ext cx="5394325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787320" progId="Equation.DSMT4">
                  <p:embed/>
                </p:oleObj>
              </mc:Choice>
              <mc:Fallback>
                <p:oleObj name="Equation" r:id="rId4" imgW="1790640" imgH="7873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29588" y="747064"/>
                        <a:ext cx="5394325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20688" y="4029075"/>
          <a:ext cx="5089525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787320" progId="Equation.DSMT4">
                  <p:embed/>
                </p:oleObj>
              </mc:Choice>
              <mc:Fallback>
                <p:oleObj name="Equation" r:id="rId6" imgW="1688760" imgH="7873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688" y="4029075"/>
                        <a:ext cx="5089525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29425" y="4362450"/>
          <a:ext cx="501173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711000" progId="Equation.DSMT4">
                  <p:embed/>
                </p:oleObj>
              </mc:Choice>
              <mc:Fallback>
                <p:oleObj name="Equation" r:id="rId8" imgW="1663560" imgH="711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29425" y="4362450"/>
                        <a:ext cx="5011738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266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02E75C09-F6ED-C621-A94D-0523E20CCA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1467" y="1339402"/>
          <a:ext cx="9895678" cy="4211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1041120" progId="Equation.DSMT4">
                  <p:embed/>
                </p:oleObj>
              </mc:Choice>
              <mc:Fallback>
                <p:oleObj name="Equation" r:id="rId2" imgW="2400120" imgH="104112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id="{02E75C09-F6ED-C621-A94D-0523E20CCA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1467" y="1339402"/>
                        <a:ext cx="9895678" cy="421139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77941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DFCC2B-8413-A3BE-96ED-C7357465E5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03218" y="2551372"/>
            <a:ext cx="10515600" cy="1325563"/>
          </a:xfrm>
        </p:spPr>
        <p:txBody>
          <a:bodyPr>
            <a:normAutofit/>
          </a:bodyPr>
          <a:lstStyle/>
          <a:p>
            <a:r>
              <a:rPr lang="en-IN" sz="4800" b="1" dirty="0">
                <a:solidFill>
                  <a:srgbClr val="002060"/>
                </a:solidFill>
              </a:rPr>
              <a:t>RECAP AND SUMMARY </a:t>
            </a:r>
          </a:p>
        </p:txBody>
      </p:sp>
    </p:spTree>
    <p:extLst>
      <p:ext uri="{BB962C8B-B14F-4D97-AF65-F5344CB8AC3E}">
        <p14:creationId xmlns:p14="http://schemas.microsoft.com/office/powerpoint/2010/main" val="376641205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2C97181-521B-5E83-D26A-36470114905F}"/>
              </a:ext>
            </a:extLst>
          </p:cNvPr>
          <p:cNvSpPr txBox="1"/>
          <p:nvPr/>
        </p:nvSpPr>
        <p:spPr>
          <a:xfrm>
            <a:off x="2463051" y="190500"/>
            <a:ext cx="62375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/>
              <a:t>Using Law of Equipartition of energy</a:t>
            </a:r>
            <a:endParaRPr lang="en-IN" sz="3200"/>
          </a:p>
        </p:txBody>
      </p:sp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4178686E-9450-4C2F-486D-28A206F2A5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1654" y="1017013"/>
          <a:ext cx="3216067" cy="12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393480" progId="Equation.DSMT4">
                  <p:embed/>
                </p:oleObj>
              </mc:Choice>
              <mc:Fallback>
                <p:oleObj name="Equation" r:id="rId2" imgW="1002960" imgH="39348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id="{4178686E-9450-4C2F-486D-28A206F2A5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31654" y="1017013"/>
                        <a:ext cx="3216067" cy="12381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1BE1420D-A622-CFC3-E685-61752209C9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1010" y="2496888"/>
          <a:ext cx="2431912" cy="1598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431640" progId="Equation.DSMT4">
                  <p:embed/>
                </p:oleObj>
              </mc:Choice>
              <mc:Fallback>
                <p:oleObj name="Equation" r:id="rId4" imgW="647640" imgH="43164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id="{1BE1420D-A622-CFC3-E685-61752209C9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1010" y="2496888"/>
                        <a:ext cx="2431912" cy="159827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9A22CB4A-A28A-7922-CEFF-1190A86EEF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349" y="4768988"/>
          <a:ext cx="109886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3320" imgH="203040" progId="Equation.DSMT4">
                  <p:embed/>
                </p:oleObj>
              </mc:Choice>
              <mc:Fallback>
                <p:oleObj name="Equation" r:id="rId6" imgW="3073320" imgH="20304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id="{9A22CB4A-A28A-7922-CEFF-1190A86EEF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5349" y="4768988"/>
                        <a:ext cx="10988675" cy="714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7337160" y="2857680"/>
              <a:ext cx="1047240" cy="4435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320600" y="2853360"/>
                <a:ext cx="1068120" cy="466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17774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56CC00-6802-9643-840A-06AD1C8DC3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6191" y="2082644"/>
          <a:ext cx="9329531" cy="239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520560" progId="Equation.DSMT4">
                  <p:embed/>
                </p:oleObj>
              </mc:Choice>
              <mc:Fallback>
                <p:oleObj name="Equation" r:id="rId2" imgW="2031840" imgH="520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B56CC00-6802-9643-840A-06AD1C8DC3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6191" y="2082644"/>
                        <a:ext cx="9329531" cy="2394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91376BE-6C87-1D50-DD8C-3E670E5F46B8}"/>
              </a:ext>
            </a:extLst>
          </p:cNvPr>
          <p:cNvSpPr txBox="1"/>
          <p:nvPr/>
        </p:nvSpPr>
        <p:spPr>
          <a:xfrm>
            <a:off x="581079" y="5755950"/>
            <a:ext cx="109991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/>
              <a:t>Maxwell Boltzmann speed distribution</a:t>
            </a:r>
            <a:endParaRPr lang="en-IN" sz="5400"/>
          </a:p>
        </p:txBody>
      </p:sp>
      <p:sp>
        <p:nvSpPr>
          <p:cNvPr id="6" name="Half Frame 5">
            <a:extLst>
              <a:ext uri="{FF2B5EF4-FFF2-40B4-BE49-F238E27FC236}">
                <a16:creationId xmlns:a16="http://schemas.microsoft.com/office/drawing/2014/main" id="{DCC4011C-987F-30C0-3BAD-06E370927402}"/>
              </a:ext>
            </a:extLst>
          </p:cNvPr>
          <p:cNvSpPr/>
          <p:nvPr/>
        </p:nvSpPr>
        <p:spPr>
          <a:xfrm>
            <a:off x="742122" y="1569767"/>
            <a:ext cx="954156" cy="3273287"/>
          </a:xfrm>
          <a:prstGeom prst="halfFram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7" name="Half Frame 6">
            <a:extLst>
              <a:ext uri="{FF2B5EF4-FFF2-40B4-BE49-F238E27FC236}">
                <a16:creationId xmlns:a16="http://schemas.microsoft.com/office/drawing/2014/main" id="{41C9B522-4139-8726-C907-33625333C717}"/>
              </a:ext>
            </a:extLst>
          </p:cNvPr>
          <p:cNvSpPr/>
          <p:nvPr/>
        </p:nvSpPr>
        <p:spPr>
          <a:xfrm rot="10800000">
            <a:off x="10071653" y="1643053"/>
            <a:ext cx="954156" cy="3273287"/>
          </a:xfrm>
          <a:prstGeom prst="halfFra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2" name="Left Brace 1">
            <a:extLst>
              <a:ext uri="{FF2B5EF4-FFF2-40B4-BE49-F238E27FC236}">
                <a16:creationId xmlns:a16="http://schemas.microsoft.com/office/drawing/2014/main" id="{B92FB5B5-3A93-332A-8866-C3408BA4521C}"/>
              </a:ext>
            </a:extLst>
          </p:cNvPr>
          <p:cNvSpPr/>
          <p:nvPr/>
        </p:nvSpPr>
        <p:spPr>
          <a:xfrm rot="16200000">
            <a:off x="5705997" y="1386371"/>
            <a:ext cx="1270337" cy="6188765"/>
          </a:xfrm>
          <a:prstGeom prst="leftBrace">
            <a:avLst>
              <a:gd name="adj1" fmla="val 8333"/>
              <a:gd name="adj2" fmla="val 50642"/>
            </a:avLst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E0EB33B3-2B5A-2C62-DF5D-2CCEA0E812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2039" y="5177796"/>
          <a:ext cx="10302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id="{E0EB33B3-2B5A-2C62-DF5D-2CCEA0E81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2039" y="5177796"/>
                        <a:ext cx="1030288" cy="6238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B4A0E38-BD6C-FC0E-7E24-8547B0BDE195}"/>
              </a:ext>
            </a:extLst>
          </p:cNvPr>
          <p:cNvCxnSpPr/>
          <p:nvPr/>
        </p:nvCxnSpPr>
        <p:spPr>
          <a:xfrm>
            <a:off x="6962327" y="5486400"/>
            <a:ext cx="18238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C85B965F-A656-088F-084E-2EA05E341899}"/>
              </a:ext>
            </a:extLst>
          </p:cNvPr>
          <p:cNvSpPr txBox="1"/>
          <p:nvPr/>
        </p:nvSpPr>
        <p:spPr>
          <a:xfrm>
            <a:off x="8733182" y="5242972"/>
            <a:ext cx="2846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Distribution function</a:t>
            </a:r>
            <a:endParaRPr lang="en-IN" sz="2400" b="1"/>
          </a:p>
        </p:txBody>
      </p:sp>
    </p:spTree>
    <p:extLst>
      <p:ext uri="{BB962C8B-B14F-4D97-AF65-F5344CB8AC3E}">
        <p14:creationId xmlns:p14="http://schemas.microsoft.com/office/powerpoint/2010/main" val="1103158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  <p:bldP spid="1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3711" y="170237"/>
            <a:ext cx="10515600" cy="1325563"/>
          </a:xfrm>
        </p:spPr>
        <p:txBody>
          <a:bodyPr/>
          <a:lstStyle/>
          <a:p>
            <a:r>
              <a:rPr lang="en-US" b="1"/>
              <a:t>Problem 2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1128" y="1694329"/>
          <a:ext cx="12029744" cy="362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73720" imgH="1892160" progId="Equation.DSMT4">
                  <p:embed/>
                </p:oleObj>
              </mc:Choice>
              <mc:Fallback>
                <p:oleObj name="Equation" r:id="rId2" imgW="6273720" imgH="1892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128" y="1694329"/>
                        <a:ext cx="12029744" cy="3627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0" y="56582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1358619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30190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56CC00-6802-9643-840A-06AD1C8DC3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6191" y="2082644"/>
          <a:ext cx="9329531" cy="239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520560" progId="Equation.DSMT4">
                  <p:embed/>
                </p:oleObj>
              </mc:Choice>
              <mc:Fallback>
                <p:oleObj name="Equation" r:id="rId2" imgW="2031840" imgH="520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B56CC00-6802-9643-840A-06AD1C8DC3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6191" y="2082644"/>
                        <a:ext cx="9329531" cy="2394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91376BE-6C87-1D50-DD8C-3E670E5F46B8}"/>
              </a:ext>
            </a:extLst>
          </p:cNvPr>
          <p:cNvSpPr txBox="1"/>
          <p:nvPr/>
        </p:nvSpPr>
        <p:spPr>
          <a:xfrm>
            <a:off x="581079" y="5755950"/>
            <a:ext cx="109991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/>
              <a:t>Maxwell Boltzmann speed distribution</a:t>
            </a:r>
            <a:endParaRPr lang="en-IN" sz="5400" dirty="0"/>
          </a:p>
        </p:txBody>
      </p:sp>
      <p:sp>
        <p:nvSpPr>
          <p:cNvPr id="6" name="Half Frame 5">
            <a:extLst>
              <a:ext uri="{FF2B5EF4-FFF2-40B4-BE49-F238E27FC236}">
                <a16:creationId xmlns:a16="http://schemas.microsoft.com/office/drawing/2014/main" id="{DCC4011C-987F-30C0-3BAD-06E370927402}"/>
              </a:ext>
            </a:extLst>
          </p:cNvPr>
          <p:cNvSpPr/>
          <p:nvPr/>
        </p:nvSpPr>
        <p:spPr>
          <a:xfrm>
            <a:off x="742122" y="1569767"/>
            <a:ext cx="954156" cy="3273287"/>
          </a:xfrm>
          <a:prstGeom prst="halfFram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7" name="Half Frame 6">
            <a:extLst>
              <a:ext uri="{FF2B5EF4-FFF2-40B4-BE49-F238E27FC236}">
                <a16:creationId xmlns:a16="http://schemas.microsoft.com/office/drawing/2014/main" id="{41C9B522-4139-8726-C907-33625333C717}"/>
              </a:ext>
            </a:extLst>
          </p:cNvPr>
          <p:cNvSpPr/>
          <p:nvPr/>
        </p:nvSpPr>
        <p:spPr>
          <a:xfrm rot="10800000">
            <a:off x="10071653" y="1643053"/>
            <a:ext cx="954156" cy="3273287"/>
          </a:xfrm>
          <a:prstGeom prst="halfFra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2" name="Left Brace 1">
            <a:extLst>
              <a:ext uri="{FF2B5EF4-FFF2-40B4-BE49-F238E27FC236}">
                <a16:creationId xmlns:a16="http://schemas.microsoft.com/office/drawing/2014/main" id="{B92FB5B5-3A93-332A-8866-C3408BA4521C}"/>
              </a:ext>
            </a:extLst>
          </p:cNvPr>
          <p:cNvSpPr/>
          <p:nvPr/>
        </p:nvSpPr>
        <p:spPr>
          <a:xfrm rot="16200000">
            <a:off x="5705997" y="1386371"/>
            <a:ext cx="1270337" cy="6188765"/>
          </a:xfrm>
          <a:prstGeom prst="leftBrace">
            <a:avLst>
              <a:gd name="adj1" fmla="val 8333"/>
              <a:gd name="adj2" fmla="val 50642"/>
            </a:avLst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E0EB33B3-2B5A-2C62-DF5D-2CCEA0E812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2039" y="5177796"/>
          <a:ext cx="10302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id="{E0EB33B3-2B5A-2C62-DF5D-2CCEA0E81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2039" y="5177796"/>
                        <a:ext cx="1030288" cy="6238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B4A0E38-BD6C-FC0E-7E24-8547B0BDE195}"/>
              </a:ext>
            </a:extLst>
          </p:cNvPr>
          <p:cNvCxnSpPr/>
          <p:nvPr/>
        </p:nvCxnSpPr>
        <p:spPr>
          <a:xfrm>
            <a:off x="6962327" y="5486400"/>
            <a:ext cx="18238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C85B965F-A656-088F-084E-2EA05E341899}"/>
              </a:ext>
            </a:extLst>
          </p:cNvPr>
          <p:cNvSpPr txBox="1"/>
          <p:nvPr/>
        </p:nvSpPr>
        <p:spPr>
          <a:xfrm>
            <a:off x="8733182" y="5242972"/>
            <a:ext cx="2846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Distribution function</a:t>
            </a:r>
            <a:endParaRPr lang="en-IN" sz="2400" b="1"/>
          </a:p>
        </p:txBody>
      </p:sp>
    </p:spTree>
    <p:extLst>
      <p:ext uri="{BB962C8B-B14F-4D97-AF65-F5344CB8AC3E}">
        <p14:creationId xmlns:p14="http://schemas.microsoft.com/office/powerpoint/2010/main" val="2689489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  <p:bldP spid="1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3711" y="170237"/>
            <a:ext cx="10515600" cy="1325563"/>
          </a:xfrm>
        </p:spPr>
        <p:txBody>
          <a:bodyPr/>
          <a:lstStyle/>
          <a:p>
            <a:r>
              <a:rPr lang="en-US" b="1"/>
              <a:t>Problem 2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1128" y="1694329"/>
          <a:ext cx="12029744" cy="362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73720" imgH="1892160" progId="Equation.DSMT4">
                  <p:embed/>
                </p:oleObj>
              </mc:Choice>
              <mc:Fallback>
                <p:oleObj name="Equation" r:id="rId2" imgW="6273720" imgH="1892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128" y="1694329"/>
                        <a:ext cx="12029744" cy="3627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0" y="56582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1358619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AFBC995-287C-987F-1C9E-A73C3CBA1D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368" y="5689832"/>
          <a:ext cx="2211296" cy="1192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965160" progId="Equation.DSMT4">
                  <p:embed/>
                </p:oleObj>
              </mc:Choice>
              <mc:Fallback>
                <p:oleObj name="Equation" r:id="rId4" imgW="1790640" imgH="965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AFBC995-287C-987F-1C9E-A73C3CBA1D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368" y="5689832"/>
                        <a:ext cx="2211296" cy="1192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F52388A-C69F-DDFF-A49E-E780C528F2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9151" y="5239115"/>
          <a:ext cx="1859038" cy="354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253800" progId="Equation.DSMT4">
                  <p:embed/>
                </p:oleObj>
              </mc:Choice>
              <mc:Fallback>
                <p:oleObj name="Equation" r:id="rId6" imgW="13334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F52388A-C69F-DDFF-A49E-E780C528F2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79151" y="5239115"/>
                        <a:ext cx="1859038" cy="354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47A155E-DDE0-770F-F320-7BDEF9BB3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4611" y="5994039"/>
          <a:ext cx="946533" cy="54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457200" progId="Equation.DSMT4">
                  <p:embed/>
                </p:oleObj>
              </mc:Choice>
              <mc:Fallback>
                <p:oleObj name="Equation" r:id="rId8" imgW="79992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47A155E-DDE0-770F-F320-7BDEF9BB31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4611" y="5994039"/>
                        <a:ext cx="946533" cy="540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0CCDFBC-C4E8-3D2E-76CC-A9990454D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8328" y="5804804"/>
          <a:ext cx="2509672" cy="95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40" imgH="507960" progId="Equation.DSMT4">
                  <p:embed/>
                </p:oleObj>
              </mc:Choice>
              <mc:Fallback>
                <p:oleObj name="Equation" r:id="rId10" imgW="1333440" imgH="507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0CCDFBC-C4E8-3D2E-76CC-A9990454D3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48328" y="5804804"/>
                        <a:ext cx="2509672" cy="95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3">
            <a:extLst>
              <a:ext uri="{FF2B5EF4-FFF2-40B4-BE49-F238E27FC236}">
                <a16:creationId xmlns:a16="http://schemas.microsoft.com/office/drawing/2014/main" id="{70B1AE92-E2A3-9B1F-FBB1-06FEE41D7B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88488" y="1505223"/>
          <a:ext cx="1339776" cy="120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914400" progId="Equation.DSMT4">
                  <p:embed/>
                </p:oleObj>
              </mc:Choice>
              <mc:Fallback>
                <p:oleObj name="Equation" r:id="rId12" imgW="1002960" imgH="914400" progId="Equation.DSMT4">
                  <p:embed/>
                  <p:pic>
                    <p:nvPicPr>
                      <p:cNvPr id="10" name="Object 83">
                        <a:extLst>
                          <a:ext uri="{FF2B5EF4-FFF2-40B4-BE49-F238E27FC236}">
                            <a16:creationId xmlns:a16="http://schemas.microsoft.com/office/drawing/2014/main" id="{70B1AE92-E2A3-9B1F-FBB1-06FEE41D7B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88488" y="1505223"/>
                        <a:ext cx="1339776" cy="120139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3">
            <a:extLst>
              <a:ext uri="{FF2B5EF4-FFF2-40B4-BE49-F238E27FC236}">
                <a16:creationId xmlns:a16="http://schemas.microsoft.com/office/drawing/2014/main" id="{9291FAB3-1A57-F8F8-AE9B-4D408B328B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05963" y="2771775"/>
          <a:ext cx="22590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14320" imgH="914400" progId="Equation.DSMT4">
                  <p:embed/>
                </p:oleObj>
              </mc:Choice>
              <mc:Fallback>
                <p:oleObj name="Equation" r:id="rId14" imgW="1714320" imgH="914400" progId="Equation.DSMT4">
                  <p:embed/>
                  <p:pic>
                    <p:nvPicPr>
                      <p:cNvPr id="11" name="Object 83">
                        <a:extLst>
                          <a:ext uri="{FF2B5EF4-FFF2-40B4-BE49-F238E27FC236}">
                            <a16:creationId xmlns:a16="http://schemas.microsoft.com/office/drawing/2014/main" id="{9291FAB3-1A57-F8F8-AE9B-4D408B328B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605963" y="2771775"/>
                        <a:ext cx="2259012" cy="11811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4402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D222B-3CFD-EE12-220E-07CABE55E7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739" y="57874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sz="4800" b="1"/>
              <a:t>(a) Complete Analysis of distribution function</a:t>
            </a:r>
            <a:endParaRPr lang="en-IN" sz="4800" b="1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77772F61-1121-4F81-8AE5-4BAB2DD6E0E4}"/>
              </a:ext>
            </a:extLst>
          </p:cNvPr>
          <p:cNvCxnSpPr/>
          <p:nvPr/>
        </p:nvCxnSpPr>
        <p:spPr>
          <a:xfrm flipH="1" flipV="1">
            <a:off x="2517913" y="1603513"/>
            <a:ext cx="0" cy="3644348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DB6E56F-50E7-8A8A-D9A6-9687773A77C0}"/>
              </a:ext>
            </a:extLst>
          </p:cNvPr>
          <p:cNvCxnSpPr/>
          <p:nvPr/>
        </p:nvCxnSpPr>
        <p:spPr>
          <a:xfrm>
            <a:off x="2504661" y="5208105"/>
            <a:ext cx="6308035" cy="0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B61F694D-BB98-370D-D4E0-64FCA80F7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739" y="2958548"/>
          <a:ext cx="1542868" cy="93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03040" progId="Equation.DSMT4">
                  <p:embed/>
                </p:oleObj>
              </mc:Choice>
              <mc:Fallback>
                <p:oleObj name="Equation" r:id="rId2" imgW="330120" imgH="20304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id="{B61F694D-BB98-370D-D4E0-64FCA80F7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739" y="2958548"/>
                        <a:ext cx="1542868" cy="93427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2DD5A36D-F843-171F-4EAE-DD75CBD78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6646" y="5541865"/>
          <a:ext cx="749024" cy="90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39680" progId="Equation.DSMT4">
                  <p:embed/>
                </p:oleObj>
              </mc:Choice>
              <mc:Fallback>
                <p:oleObj name="Equation" r:id="rId4" imgW="114120" imgH="13968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id="{2DD5A36D-F843-171F-4EAE-DD75CBD787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6646" y="5541865"/>
                        <a:ext cx="749024" cy="90215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3858B6B-4909-4717-3C54-671339B58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9654" y="1100276"/>
          <a:ext cx="484961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520560" progId="Equation.DSMT4">
                  <p:embed/>
                </p:oleObj>
              </mc:Choice>
              <mc:Fallback>
                <p:oleObj name="Equation" r:id="rId6" imgW="1904760" imgH="520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3858B6B-4909-4717-3C54-671339B589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39654" y="1100276"/>
                        <a:ext cx="4849618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625663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D222B-3CFD-EE12-220E-07CABE55E7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739" y="57874"/>
            <a:ext cx="10515600" cy="1325563"/>
          </a:xfrm>
        </p:spPr>
        <p:txBody>
          <a:bodyPr>
            <a:normAutofit/>
          </a:bodyPr>
          <a:lstStyle/>
          <a:p>
            <a:r>
              <a:rPr lang="en-US" sz="4800" b="1"/>
              <a:t>Complete Analysis of distribution function</a:t>
            </a:r>
            <a:endParaRPr lang="en-IN" sz="4800" b="1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77772F61-1121-4F81-8AE5-4BAB2DD6E0E4}"/>
              </a:ext>
            </a:extLst>
          </p:cNvPr>
          <p:cNvCxnSpPr/>
          <p:nvPr/>
        </p:nvCxnSpPr>
        <p:spPr>
          <a:xfrm flipH="1" flipV="1">
            <a:off x="2517913" y="1603513"/>
            <a:ext cx="0" cy="3644348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DB6E56F-50E7-8A8A-D9A6-9687773A77C0}"/>
              </a:ext>
            </a:extLst>
          </p:cNvPr>
          <p:cNvCxnSpPr/>
          <p:nvPr/>
        </p:nvCxnSpPr>
        <p:spPr>
          <a:xfrm>
            <a:off x="2504661" y="5208105"/>
            <a:ext cx="6308035" cy="0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B61F694D-BB98-370D-D4E0-64FCA80F7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739" y="2958548"/>
          <a:ext cx="1542868" cy="93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03040" progId="Equation.DSMT4">
                  <p:embed/>
                </p:oleObj>
              </mc:Choice>
              <mc:Fallback>
                <p:oleObj name="Equation" r:id="rId2" imgW="330120" imgH="20304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id="{B61F694D-BB98-370D-D4E0-64FCA80F7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739" y="2958548"/>
                        <a:ext cx="1542868" cy="93427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2DD5A36D-F843-171F-4EAE-DD75CBD78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6646" y="5554744"/>
          <a:ext cx="749024" cy="90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39680" progId="Equation.DSMT4">
                  <p:embed/>
                </p:oleObj>
              </mc:Choice>
              <mc:Fallback>
                <p:oleObj name="Equation" r:id="rId4" imgW="114120" imgH="13968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id="{2DD5A36D-F843-171F-4EAE-DD75CBD787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6646" y="5554744"/>
                        <a:ext cx="749024" cy="90215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3858B6B-4909-4717-3C54-671339B58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9654" y="1100276"/>
          <a:ext cx="484961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520560" progId="Equation.DSMT4">
                  <p:embed/>
                </p:oleObj>
              </mc:Choice>
              <mc:Fallback>
                <p:oleObj name="Equation" r:id="rId6" imgW="1904760" imgH="520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3858B6B-4909-4717-3C54-671339B589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39654" y="1100276"/>
                        <a:ext cx="4849618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74E0D765-51FD-C0AC-46B9-F7ADB29A09CA}"/>
                  </a:ext>
                </a:extLst>
              </p14:cNvPr>
              <p14:cNvContentPartPr/>
              <p14:nvPr/>
            </p14:nvContentPartPr>
            <p14:xfrm>
              <a:off x="2562840" y="1901880"/>
              <a:ext cx="8894160" cy="32598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4E0D765-51FD-C0AC-46B9-F7ADB29A09CA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553480" y="1892520"/>
                <a:ext cx="8912880" cy="3278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6731163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B914EC-254B-028D-7794-E6AEBCCC02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50217" y="0"/>
            <a:ext cx="10515600" cy="1325563"/>
          </a:xfrm>
        </p:spPr>
        <p:txBody>
          <a:bodyPr/>
          <a:lstStyle/>
          <a:p>
            <a:r>
              <a:rPr lang="en-US" b="1"/>
              <a:t>(b) With temperature</a:t>
            </a:r>
            <a:endParaRPr lang="en-IN" b="1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910D616A-1C07-41EF-47DA-0ADC0424C172}"/>
              </a:ext>
            </a:extLst>
          </p:cNvPr>
          <p:cNvCxnSpPr/>
          <p:nvPr/>
        </p:nvCxnSpPr>
        <p:spPr>
          <a:xfrm flipH="1" flipV="1">
            <a:off x="2517913" y="1603513"/>
            <a:ext cx="0" cy="3644348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01CDAF8-CDBC-C0E3-58A2-209F66081AB3}"/>
              </a:ext>
            </a:extLst>
          </p:cNvPr>
          <p:cNvCxnSpPr/>
          <p:nvPr/>
        </p:nvCxnSpPr>
        <p:spPr>
          <a:xfrm>
            <a:off x="2504661" y="5208105"/>
            <a:ext cx="6308035" cy="0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D5C7E091-8CE1-C7C2-FE52-EFD2472002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739" y="2958548"/>
          <a:ext cx="1542868" cy="93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03040" progId="Equation.DSMT4">
                  <p:embed/>
                </p:oleObj>
              </mc:Choice>
              <mc:Fallback>
                <p:oleObj name="Equation" r:id="rId2" imgW="330120" imgH="20304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id="{D5C7E091-8CE1-C7C2-FE52-EFD2472002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739" y="2958548"/>
                        <a:ext cx="1542868" cy="93427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0A241ADC-B707-9130-654E-78B66A3A4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6646" y="5528986"/>
          <a:ext cx="749024" cy="90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39680" progId="Equation.DSMT4">
                  <p:embed/>
                </p:oleObj>
              </mc:Choice>
              <mc:Fallback>
                <p:oleObj name="Equation" r:id="rId4" imgW="114120" imgH="13968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id="{0A241ADC-B707-9130-654E-78B66A3A4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6646" y="5528986"/>
                        <a:ext cx="749024" cy="90215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A6E2D3A7-69E2-0DCF-C79F-E376338F69DA}"/>
                  </a:ext>
                </a:extLst>
              </p14:cNvPr>
              <p14:cNvContentPartPr/>
              <p14:nvPr/>
            </p14:nvContentPartPr>
            <p14:xfrm>
              <a:off x="2553840" y="928800"/>
              <a:ext cx="9626760" cy="42418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A6E2D3A7-69E2-0DCF-C79F-E376338F69DA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544480" y="919440"/>
                <a:ext cx="9645480" cy="426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955478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D222B-3CFD-EE12-220E-07CABE55E7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739" y="57874"/>
            <a:ext cx="10515600" cy="1325563"/>
          </a:xfrm>
        </p:spPr>
        <p:txBody>
          <a:bodyPr>
            <a:normAutofit/>
          </a:bodyPr>
          <a:lstStyle/>
          <a:p>
            <a:r>
              <a:rPr lang="en-US" sz="4800" b="1"/>
              <a:t>(c) Most Probable speed</a:t>
            </a:r>
            <a:endParaRPr lang="en-IN" sz="4800" b="1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77772F61-1121-4F81-8AE5-4BAB2DD6E0E4}"/>
              </a:ext>
            </a:extLst>
          </p:cNvPr>
          <p:cNvCxnSpPr/>
          <p:nvPr/>
        </p:nvCxnSpPr>
        <p:spPr>
          <a:xfrm flipH="1" flipV="1">
            <a:off x="2517913" y="1603513"/>
            <a:ext cx="0" cy="3644348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DB6E56F-50E7-8A8A-D9A6-9687773A77C0}"/>
              </a:ext>
            </a:extLst>
          </p:cNvPr>
          <p:cNvCxnSpPr/>
          <p:nvPr/>
        </p:nvCxnSpPr>
        <p:spPr>
          <a:xfrm>
            <a:off x="2504661" y="5208105"/>
            <a:ext cx="6308035" cy="0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B61F694D-BB98-370D-D4E0-64FCA80F7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739" y="2958548"/>
          <a:ext cx="1542868" cy="93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03040" progId="Equation.DSMT4">
                  <p:embed/>
                </p:oleObj>
              </mc:Choice>
              <mc:Fallback>
                <p:oleObj name="Equation" r:id="rId2" imgW="330120" imgH="20304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id="{B61F694D-BB98-370D-D4E0-64FCA80F7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739" y="2958548"/>
                        <a:ext cx="1542868" cy="93427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2DD5A36D-F843-171F-4EAE-DD75CBD78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6646" y="5528986"/>
          <a:ext cx="749024" cy="90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39680" progId="Equation.DSMT4">
                  <p:embed/>
                </p:oleObj>
              </mc:Choice>
              <mc:Fallback>
                <p:oleObj name="Equation" r:id="rId4" imgW="114120" imgH="13968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id="{2DD5A36D-F843-171F-4EAE-DD75CBD787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6646" y="5528986"/>
                        <a:ext cx="749024" cy="90215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3858B6B-4909-4717-3C54-671339B58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9654" y="1100276"/>
          <a:ext cx="484961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520560" progId="Equation.DSMT4">
                  <p:embed/>
                </p:oleObj>
              </mc:Choice>
              <mc:Fallback>
                <p:oleObj name="Equation" r:id="rId6" imgW="1904760" imgH="520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3858B6B-4909-4717-3C54-671339B589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39654" y="1100276"/>
                        <a:ext cx="4849618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069FF380-F771-9826-A908-68994E1AB1B9}"/>
                  </a:ext>
                </a:extLst>
              </p14:cNvPr>
              <p14:cNvContentPartPr/>
              <p14:nvPr/>
            </p14:nvContentPartPr>
            <p14:xfrm>
              <a:off x="2553840" y="2678760"/>
              <a:ext cx="6278040" cy="25455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069FF380-F771-9826-A908-68994E1AB1B9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544480" y="2669400"/>
                <a:ext cx="6296760" cy="25642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1" name="Object 83">
            <a:extLst>
              <a:ext uri="{FF2B5EF4-FFF2-40B4-BE49-F238E27FC236}">
                <a16:creationId xmlns:a16="http://schemas.microsoft.com/office/drawing/2014/main" id="{1C5F5683-3BF9-35A0-B168-0E3A3D3412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3475" y="3034747"/>
          <a:ext cx="2761210" cy="139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3280" imgH="444240" progId="Equation.DSMT4">
                  <p:embed/>
                </p:oleObj>
              </mc:Choice>
              <mc:Fallback>
                <p:oleObj name="Equation" r:id="rId11" imgW="863280" imgH="444240" progId="Equation.DSMT4">
                  <p:embed/>
                  <p:pic>
                    <p:nvPicPr>
                      <p:cNvPr id="11" name="Object 83">
                        <a:extLst>
                          <a:ext uri="{FF2B5EF4-FFF2-40B4-BE49-F238E27FC236}">
                            <a16:creationId xmlns:a16="http://schemas.microsoft.com/office/drawing/2014/main" id="{1C5F5683-3BF9-35A0-B168-0E3A3D3412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73475" y="3034747"/>
                        <a:ext cx="2761210" cy="1397409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F7F15A0-B131-92DE-E802-9000021BC658}"/>
              </a:ext>
            </a:extLst>
          </p:cNvPr>
          <p:cNvSpPr txBox="1"/>
          <p:nvPr/>
        </p:nvSpPr>
        <p:spPr>
          <a:xfrm>
            <a:off x="6854717" y="5723946"/>
            <a:ext cx="47075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b="1"/>
              <a:t>Most probable speed</a:t>
            </a:r>
            <a:endParaRPr lang="en-IN" sz="4000" b="1"/>
          </a:p>
        </p:txBody>
      </p:sp>
    </p:spTree>
    <p:extLst>
      <p:ext uri="{BB962C8B-B14F-4D97-AF65-F5344CB8AC3E}">
        <p14:creationId xmlns:p14="http://schemas.microsoft.com/office/powerpoint/2010/main" val="48393896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D222B-3CFD-EE12-220E-07CABE55E7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739" y="57874"/>
            <a:ext cx="10515600" cy="1325563"/>
          </a:xfrm>
        </p:spPr>
        <p:txBody>
          <a:bodyPr>
            <a:normAutofit/>
          </a:bodyPr>
          <a:lstStyle/>
          <a:p>
            <a:r>
              <a:rPr lang="en-US" sz="4800" b="1"/>
              <a:t>Complete Analysis of distribution function</a:t>
            </a:r>
            <a:endParaRPr lang="en-IN" sz="4800" b="1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77772F61-1121-4F81-8AE5-4BAB2DD6E0E4}"/>
              </a:ext>
            </a:extLst>
          </p:cNvPr>
          <p:cNvCxnSpPr/>
          <p:nvPr/>
        </p:nvCxnSpPr>
        <p:spPr>
          <a:xfrm flipH="1" flipV="1">
            <a:off x="2517913" y="1603513"/>
            <a:ext cx="0" cy="3644348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DB6E56F-50E7-8A8A-D9A6-9687773A77C0}"/>
              </a:ext>
            </a:extLst>
          </p:cNvPr>
          <p:cNvCxnSpPr/>
          <p:nvPr/>
        </p:nvCxnSpPr>
        <p:spPr>
          <a:xfrm>
            <a:off x="2504661" y="5208105"/>
            <a:ext cx="6308035" cy="0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B61F694D-BB98-370D-D4E0-64FCA80F7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739" y="2958548"/>
          <a:ext cx="1542868" cy="93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03040" progId="Equation.DSMT4">
                  <p:embed/>
                </p:oleObj>
              </mc:Choice>
              <mc:Fallback>
                <p:oleObj name="Equation" r:id="rId2" imgW="330120" imgH="20304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id="{B61F694D-BB98-370D-D4E0-64FCA80F7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739" y="2958548"/>
                        <a:ext cx="1542868" cy="93427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2DD5A36D-F843-171F-4EAE-DD75CBD78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6646" y="5528986"/>
          <a:ext cx="749024" cy="90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39680" progId="Equation.DSMT4">
                  <p:embed/>
                </p:oleObj>
              </mc:Choice>
              <mc:Fallback>
                <p:oleObj name="Equation" r:id="rId4" imgW="114120" imgH="13968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id="{2DD5A36D-F843-171F-4EAE-DD75CBD787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6646" y="5528986"/>
                        <a:ext cx="749024" cy="90215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3858B6B-4909-4717-3C54-671339B58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9654" y="1100276"/>
          <a:ext cx="484961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520560" progId="Equation.DSMT4">
                  <p:embed/>
                </p:oleObj>
              </mc:Choice>
              <mc:Fallback>
                <p:oleObj name="Equation" r:id="rId6" imgW="1904760" imgH="520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3858B6B-4909-4717-3C54-671339B589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39654" y="1100276"/>
                        <a:ext cx="4849618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9B7774F6-76E2-C620-AA95-1C4DB1212635}"/>
                  </a:ext>
                </a:extLst>
              </p14:cNvPr>
              <p14:cNvContentPartPr/>
              <p14:nvPr/>
            </p14:nvContentPartPr>
            <p14:xfrm>
              <a:off x="2553840" y="2580840"/>
              <a:ext cx="9376560" cy="34916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9B7774F6-76E2-C620-AA95-1C4DB1212635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544480" y="2571480"/>
                <a:ext cx="9395280" cy="351036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5373980"/>
          <a:ext cx="276066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3280" imgH="444240" progId="Equation.DSMT4">
                  <p:embed/>
                </p:oleObj>
              </mc:Choice>
              <mc:Fallback>
                <p:oleObj name="Equation" r:id="rId11" imgW="863280" imgH="444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0" y="5373980"/>
                        <a:ext cx="2760662" cy="13970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737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A0518F-F322-0EEE-922F-E37466C883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b="1" dirty="0"/>
              <a:t>A theoretical model is required for a dilute gas  enclosed in a container</a:t>
            </a:r>
          </a:p>
        </p:txBody>
      </p:sp>
      <p:pic>
        <p:nvPicPr>
          <p:cNvPr id="4" name="Picture 3" descr="Chart, scatter chart&#10;&#10;Description automatically generated">
            <a:extLst>
              <a:ext uri="{FF2B5EF4-FFF2-40B4-BE49-F238E27FC236}">
                <a16:creationId xmlns:a16="http://schemas.microsoft.com/office/drawing/2014/main" id="{3495FF97-7FD0-0717-2CB8-5934FCDE5A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6124" y="1957304"/>
            <a:ext cx="4979751" cy="4365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466307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CE1BF5-2386-12E1-E5E2-B2056A36C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2096" y="824664"/>
            <a:ext cx="10515600" cy="1325563"/>
          </a:xfrm>
        </p:spPr>
        <p:txBody>
          <a:bodyPr/>
          <a:lstStyle/>
          <a:p>
            <a:r>
              <a:rPr lang="en-US" b="1"/>
              <a:t>Average </a:t>
            </a:r>
            <a:br>
              <a:rPr lang="en-US" b="1"/>
            </a:br>
            <a:r>
              <a:rPr lang="en-US" b="1"/>
              <a:t>speed</a:t>
            </a:r>
            <a:endParaRPr lang="en-IN" b="1"/>
          </a:p>
        </p:txBody>
      </p:sp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2307CE02-12AC-7E33-6625-05542FA164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4957" y="0"/>
          <a:ext cx="5115339" cy="2876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914400" progId="Equation.DSMT4">
                  <p:embed/>
                </p:oleObj>
              </mc:Choice>
              <mc:Fallback>
                <p:oleObj name="Equation" r:id="rId2" imgW="1600200" imgH="91440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id="{2307CE02-12AC-7E33-6625-05542FA164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64957" y="0"/>
                        <a:ext cx="5115339" cy="287632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65C05FE-021A-A279-46D0-4233081DA5EF}"/>
              </a:ext>
            </a:extLst>
          </p:cNvPr>
          <p:cNvSpPr txBox="1"/>
          <p:nvPr/>
        </p:nvSpPr>
        <p:spPr>
          <a:xfrm>
            <a:off x="408424" y="3052371"/>
            <a:ext cx="62098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/>
              <a:t>Root mean square speed (RMS)</a:t>
            </a:r>
            <a:endParaRPr lang="en-IN" sz="3600" b="1"/>
          </a:p>
        </p:txBody>
      </p:sp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125E8239-0258-1105-B89A-F4A24988C0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1230" y="3752165"/>
          <a:ext cx="6156325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914400" progId="Equation.DSMT4">
                  <p:embed/>
                </p:oleObj>
              </mc:Choice>
              <mc:Fallback>
                <p:oleObj name="Equation" r:id="rId4" imgW="1904760" imgH="91440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id="{125E8239-0258-1105-B89A-F4A24988C0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1230" y="3752165"/>
                        <a:ext cx="6156325" cy="28987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8424" y="12878"/>
            <a:ext cx="705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/>
              <a:t>(d)</a:t>
            </a:r>
            <a:endParaRPr lang="en-IN" sz="360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852111" y="841419"/>
          <a:ext cx="3590925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507960" progId="Equation.DSMT4">
                  <p:embed/>
                </p:oleObj>
              </mc:Choice>
              <mc:Fallback>
                <p:oleObj name="Equation" r:id="rId6" imgW="1333440" imgH="507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52111" y="841419"/>
                        <a:ext cx="3590925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6589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D222B-3CFD-EE12-220E-07CABE55E7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739" y="57874"/>
            <a:ext cx="10515600" cy="1325563"/>
          </a:xfrm>
        </p:spPr>
        <p:txBody>
          <a:bodyPr>
            <a:normAutofit/>
          </a:bodyPr>
          <a:lstStyle/>
          <a:p>
            <a:r>
              <a:rPr lang="en-US" sz="4800" b="1"/>
              <a:t>(e) A comparison</a:t>
            </a:r>
            <a:endParaRPr lang="en-IN" sz="4800" b="1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77772F61-1121-4F81-8AE5-4BAB2DD6E0E4}"/>
              </a:ext>
            </a:extLst>
          </p:cNvPr>
          <p:cNvCxnSpPr/>
          <p:nvPr/>
        </p:nvCxnSpPr>
        <p:spPr>
          <a:xfrm flipH="1" flipV="1">
            <a:off x="2517913" y="1603513"/>
            <a:ext cx="0" cy="3644348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DB6E56F-50E7-8A8A-D9A6-9687773A77C0}"/>
              </a:ext>
            </a:extLst>
          </p:cNvPr>
          <p:cNvCxnSpPr/>
          <p:nvPr/>
        </p:nvCxnSpPr>
        <p:spPr>
          <a:xfrm>
            <a:off x="2504661" y="5208105"/>
            <a:ext cx="6308035" cy="0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B61F694D-BB98-370D-D4E0-64FCA80F7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739" y="2958548"/>
          <a:ext cx="1542868" cy="93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03040" progId="Equation.DSMT4">
                  <p:embed/>
                </p:oleObj>
              </mc:Choice>
              <mc:Fallback>
                <p:oleObj name="Equation" r:id="rId2" imgW="330120" imgH="20304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id="{B61F694D-BB98-370D-D4E0-64FCA80F7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739" y="2958548"/>
                        <a:ext cx="1542868" cy="93427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2DD5A36D-F843-171F-4EAE-DD75CBD78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6646" y="5528986"/>
          <a:ext cx="749024" cy="90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39680" progId="Equation.DSMT4">
                  <p:embed/>
                </p:oleObj>
              </mc:Choice>
              <mc:Fallback>
                <p:oleObj name="Equation" r:id="rId4" imgW="114120" imgH="13968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id="{2DD5A36D-F843-171F-4EAE-DD75CBD787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6646" y="5528986"/>
                        <a:ext cx="749024" cy="90215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069FF380-F771-9826-A908-68994E1AB1B9}"/>
                  </a:ext>
                </a:extLst>
              </p14:cNvPr>
              <p14:cNvContentPartPr/>
              <p14:nvPr/>
            </p14:nvContentPartPr>
            <p14:xfrm>
              <a:off x="2553840" y="2678760"/>
              <a:ext cx="6278040" cy="25455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069FF380-F771-9826-A908-68994E1AB1B9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544480" y="2669400"/>
                <a:ext cx="6296760" cy="25642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1" name="Object 83">
            <a:extLst>
              <a:ext uri="{FF2B5EF4-FFF2-40B4-BE49-F238E27FC236}">
                <a16:creationId xmlns:a16="http://schemas.microsoft.com/office/drawing/2014/main" id="{1C5F5683-3BF9-35A0-B168-0E3A3D3412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16473" y="44271"/>
          <a:ext cx="2719388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444240" progId="Equation.DSMT4">
                  <p:embed/>
                </p:oleObj>
              </mc:Choice>
              <mc:Fallback>
                <p:oleObj name="Equation" r:id="rId9" imgW="850680" imgH="444240" progId="Equation.DSMT4">
                  <p:embed/>
                  <p:pic>
                    <p:nvPicPr>
                      <p:cNvPr id="11" name="Object 83">
                        <a:extLst>
                          <a:ext uri="{FF2B5EF4-FFF2-40B4-BE49-F238E27FC236}">
                            <a16:creationId xmlns:a16="http://schemas.microsoft.com/office/drawing/2014/main" id="{1C5F5683-3BF9-35A0-B168-0E3A3D3412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16473" y="44271"/>
                        <a:ext cx="2719388" cy="13985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3">
            <a:extLst>
              <a:ext uri="{FF2B5EF4-FFF2-40B4-BE49-F238E27FC236}">
                <a16:creationId xmlns:a16="http://schemas.microsoft.com/office/drawing/2014/main" id="{3892EA39-E75F-94BC-DCF6-7015384D43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9018" y="1455811"/>
          <a:ext cx="2760662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3280" imgH="444240" progId="Equation.DSMT4">
                  <p:embed/>
                </p:oleObj>
              </mc:Choice>
              <mc:Fallback>
                <p:oleObj name="Equation" r:id="rId11" imgW="863280" imgH="444240" progId="Equation.DSMT4">
                  <p:embed/>
                  <p:pic>
                    <p:nvPicPr>
                      <p:cNvPr id="13" name="Object 83">
                        <a:extLst>
                          <a:ext uri="{FF2B5EF4-FFF2-40B4-BE49-F238E27FC236}">
                            <a16:creationId xmlns:a16="http://schemas.microsoft.com/office/drawing/2014/main" id="{3892EA39-E75F-94BC-DCF6-7015384D43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09018" y="1455811"/>
                        <a:ext cx="2760662" cy="13985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3">
            <a:extLst>
              <a:ext uri="{FF2B5EF4-FFF2-40B4-BE49-F238E27FC236}">
                <a16:creationId xmlns:a16="http://schemas.microsoft.com/office/drawing/2014/main" id="{7B6EED1E-3CA9-7999-ACEC-C291654161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8470" y="2861131"/>
          <a:ext cx="2761210" cy="1299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444240" progId="Equation.DSMT4">
                  <p:embed/>
                </p:oleObj>
              </mc:Choice>
              <mc:Fallback>
                <p:oleObj name="Equation" r:id="rId13" imgW="952200" imgH="444240" progId="Equation.DSMT4">
                  <p:embed/>
                  <p:pic>
                    <p:nvPicPr>
                      <p:cNvPr id="14" name="Object 83">
                        <a:extLst>
                          <a:ext uri="{FF2B5EF4-FFF2-40B4-BE49-F238E27FC236}">
                            <a16:creationId xmlns:a16="http://schemas.microsoft.com/office/drawing/2014/main" id="{7B6EED1E-3CA9-7999-ACEC-C291654161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08470" y="2861131"/>
                        <a:ext cx="2761210" cy="129999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1A0A0741-7EF7-96B7-E5A5-4A90C0FC5FC9}"/>
                  </a:ext>
                </a:extLst>
              </p14:cNvPr>
              <p14:cNvContentPartPr/>
              <p14:nvPr/>
            </p14:nvContentPartPr>
            <p14:xfrm>
              <a:off x="5447160" y="3089520"/>
              <a:ext cx="1080720" cy="21524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1A0A0741-7EF7-96B7-E5A5-4A90C0FC5FC9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437800" y="3080160"/>
                <a:ext cx="1099440" cy="2171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97694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079" y="159063"/>
            <a:ext cx="10515600" cy="1325563"/>
          </a:xfrm>
        </p:spPr>
        <p:txBody>
          <a:bodyPr/>
          <a:lstStyle/>
          <a:p>
            <a:r>
              <a:rPr lang="en-US" b="1"/>
              <a:t>Problem 3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-41275" y="1806575"/>
          <a:ext cx="123555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17760" imgH="482400" progId="Equation.DSMT4">
                  <p:embed/>
                </p:oleObj>
              </mc:Choice>
              <mc:Fallback>
                <p:oleObj name="Equation" r:id="rId2" imgW="511776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-41275" y="1806575"/>
                        <a:ext cx="12355513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4294" y="370535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294" y="1362994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812520" y="3399120"/>
              <a:ext cx="10460520" cy="33764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04240" y="3386520"/>
                <a:ext cx="10473480" cy="3403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7149925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ution:</a:t>
            </a:r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17875" y="387350"/>
          <a:ext cx="82470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00600" imgH="457200" progId="Equation.DSMT4">
                  <p:embed/>
                </p:oleObj>
              </mc:Choice>
              <mc:Fallback>
                <p:oleObj name="Equation" r:id="rId2" imgW="480060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17875" y="387350"/>
                        <a:ext cx="824706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1881360" y="1214280"/>
              <a:ext cx="8858520" cy="54536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872000" y="1204920"/>
                <a:ext cx="8877240" cy="5472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8852285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076" y="352246"/>
            <a:ext cx="10515600" cy="1325563"/>
          </a:xfrm>
        </p:spPr>
        <p:txBody>
          <a:bodyPr/>
          <a:lstStyle/>
          <a:p>
            <a:r>
              <a:rPr lang="en-US"/>
              <a:t>Solution:</a:t>
            </a:r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84538" y="387350"/>
          <a:ext cx="83105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38400" imgH="457200" progId="Equation.DSMT4">
                  <p:embed/>
                </p:oleObj>
              </mc:Choice>
              <mc:Fallback>
                <p:oleObj name="Equation" r:id="rId2" imgW="483840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4538" y="387350"/>
                        <a:ext cx="831056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74938" y="1539875"/>
          <a:ext cx="8551862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457200" progId="Equation.DSMT4">
                  <p:embed/>
                </p:oleObj>
              </mc:Choice>
              <mc:Fallback>
                <p:oleObj name="Equation" r:id="rId4" imgW="298440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4938" y="1539875"/>
                        <a:ext cx="8551862" cy="12890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06950" y="2909888"/>
          <a:ext cx="33845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241200" progId="Equation.DSMT4">
                  <p:embed/>
                </p:oleObj>
              </mc:Choice>
              <mc:Fallback>
                <p:oleObj name="Equation" r:id="rId6" imgW="118080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06950" y="2909888"/>
                        <a:ext cx="3384550" cy="6810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/>
              <p14:cNvContentPartPr/>
              <p14:nvPr/>
            </p14:nvContentPartPr>
            <p14:xfrm>
              <a:off x="341875" y="3126365"/>
              <a:ext cx="5420520" cy="32061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32515" y="3117005"/>
                <a:ext cx="5439240" cy="32248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57913" y="4127500"/>
          <a:ext cx="4876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68480" imgH="736560" progId="Equation.DSMT4">
                  <p:embed/>
                </p:oleObj>
              </mc:Choice>
              <mc:Fallback>
                <p:oleObj name="Equation" r:id="rId11" imgW="1968480" imgH="736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57913" y="4127500"/>
                        <a:ext cx="4876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3104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079" y="159063"/>
            <a:ext cx="10515600" cy="1325563"/>
          </a:xfrm>
        </p:spPr>
        <p:txBody>
          <a:bodyPr/>
          <a:lstStyle/>
          <a:p>
            <a:r>
              <a:rPr lang="en-US" b="1" dirty="0"/>
              <a:t>Problem 4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37468" y="1673717"/>
          <a:ext cx="7461873" cy="1288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431640" progId="Equation.DSMT4">
                  <p:embed/>
                </p:oleObj>
              </mc:Choice>
              <mc:Fallback>
                <p:oleObj name="Equation" r:id="rId2" imgW="25016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7468" y="1673717"/>
                        <a:ext cx="7461873" cy="1288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4294" y="370535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294" y="1362994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3186025-FD1D-356B-031B-1E9F159C9D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6055" y="4448560"/>
          <a:ext cx="22828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482400" progId="Equation.DSMT4">
                  <p:embed/>
                </p:oleObj>
              </mc:Choice>
              <mc:Fallback>
                <p:oleObj name="Equation" r:id="rId4" imgW="96516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3186025-FD1D-356B-031B-1E9F159C9D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6055" y="4448560"/>
                        <a:ext cx="22828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/>
              <p14:cNvContentPartPr/>
              <p14:nvPr/>
            </p14:nvContentPartPr>
            <p14:xfrm>
              <a:off x="1000440" y="3930480"/>
              <a:ext cx="8040240" cy="156672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94320" y="3924360"/>
                <a:ext cx="8053200" cy="158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8" name="Ink 7"/>
              <p14:cNvContentPartPr/>
              <p14:nvPr/>
            </p14:nvContentPartPr>
            <p14:xfrm>
              <a:off x="8365680" y="3117960"/>
              <a:ext cx="3570480" cy="308124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350560" y="3113280"/>
                <a:ext cx="3588480" cy="3096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9091931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0927" y="159063"/>
            <a:ext cx="10515600" cy="1325563"/>
          </a:xfrm>
        </p:spPr>
        <p:txBody>
          <a:bodyPr/>
          <a:lstStyle/>
          <a:p>
            <a:r>
              <a:rPr lang="en-US" b="1"/>
              <a:t>Solution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55324" y="305024"/>
          <a:ext cx="5915983" cy="102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431640" progId="Equation.DSMT4">
                  <p:embed/>
                </p:oleObj>
              </mc:Choice>
              <mc:Fallback>
                <p:oleObj name="Equation" r:id="rId2" imgW="25016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55324" y="305024"/>
                        <a:ext cx="5915983" cy="1021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062908" y="1613884"/>
          <a:ext cx="19526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444240" progId="Equation.DSMT4">
                  <p:embed/>
                </p:oleObj>
              </mc:Choice>
              <mc:Fallback>
                <p:oleObj name="Equation" r:id="rId4" imgW="825480" imgH="444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62908" y="1613884"/>
                        <a:ext cx="195262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6213" y="2930525"/>
          <a:ext cx="11650662" cy="311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44640" imgH="990360" progId="Equation.DSMT4">
                  <p:embed/>
                </p:oleObj>
              </mc:Choice>
              <mc:Fallback>
                <p:oleObj name="Equation" r:id="rId6" imgW="3644640" imgH="990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213" y="2930525"/>
                        <a:ext cx="11650662" cy="31162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462349" y="1272281"/>
          <a:ext cx="22828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482400" progId="Equation.DSMT4">
                  <p:embed/>
                </p:oleObj>
              </mc:Choice>
              <mc:Fallback>
                <p:oleObj name="Equation" r:id="rId8" imgW="96516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62349" y="1272281"/>
                        <a:ext cx="22828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/>
              <p14:cNvContentPartPr/>
              <p14:nvPr/>
            </p14:nvContentPartPr>
            <p14:xfrm>
              <a:off x="2188080" y="2561760"/>
              <a:ext cx="9914040" cy="368100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172960" y="2553840"/>
                <a:ext cx="9932040" cy="3701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8608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29028" y="2278622"/>
          <a:ext cx="8033037" cy="1997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482400" progId="Equation.DSMT4">
                  <p:embed/>
                </p:oleObj>
              </mc:Choice>
              <mc:Fallback>
                <p:oleObj name="Equation" r:id="rId2" imgW="194292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9028" y="2278622"/>
                        <a:ext cx="8033037" cy="1997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4573080" y="1950480"/>
              <a:ext cx="6931080" cy="2972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555080" y="1935720"/>
                <a:ext cx="6951600" cy="3009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3596093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079" y="159063"/>
            <a:ext cx="10515600" cy="1325563"/>
          </a:xfrm>
        </p:spPr>
        <p:txBody>
          <a:bodyPr/>
          <a:lstStyle/>
          <a:p>
            <a:r>
              <a:rPr lang="en-US" b="1" dirty="0"/>
              <a:t>Problem 5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7325" y="1524654"/>
          <a:ext cx="11945937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55920" imgH="838080" progId="Equation.DSMT4">
                  <p:embed/>
                </p:oleObj>
              </mc:Choice>
              <mc:Fallback>
                <p:oleObj name="Equation" r:id="rId2" imgW="5155920" imgH="8380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7325" y="1524654"/>
                        <a:ext cx="11945937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4294" y="370535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294" y="1362994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837720" y="1456200"/>
              <a:ext cx="11325960" cy="50205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22600" y="1438560"/>
                <a:ext cx="11359080" cy="5047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9243451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806FF9-FFFB-DC83-833E-F49BA91B4C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3B835A-8CDE-F7F8-5A01-75D40C0815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1079" y="159063"/>
            <a:ext cx="10515600" cy="1325563"/>
          </a:xfrm>
        </p:spPr>
        <p:txBody>
          <a:bodyPr/>
          <a:lstStyle/>
          <a:p>
            <a:r>
              <a:rPr lang="en-US" b="1" dirty="0"/>
              <a:t>Problem 5</a:t>
            </a:r>
            <a:endParaRPr lang="en-IN" b="1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8125A3E-ECC2-3274-AD35-91EBDF571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325" y="1524654"/>
          <a:ext cx="11945937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55920" imgH="838080" progId="Equation.DSMT4">
                  <p:embed/>
                </p:oleObj>
              </mc:Choice>
              <mc:Fallback>
                <p:oleObj name="Equation" r:id="rId2" imgW="5155920" imgH="8380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7325" y="1524654"/>
                        <a:ext cx="11945937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FDE847D-D05C-4F8E-D0AA-5D69ECAAEC4A}"/>
              </a:ext>
            </a:extLst>
          </p:cNvPr>
          <p:cNvCxnSpPr/>
          <p:nvPr/>
        </p:nvCxnSpPr>
        <p:spPr>
          <a:xfrm>
            <a:off x="4294" y="370535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DA27A0E-D25E-407C-F76E-E8194E4434F2}"/>
              </a:ext>
            </a:extLst>
          </p:cNvPr>
          <p:cNvCxnSpPr/>
          <p:nvPr/>
        </p:nvCxnSpPr>
        <p:spPr>
          <a:xfrm>
            <a:off x="4294" y="1362994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DAF7247-7376-6AB2-486B-C7130E685FFE}"/>
                  </a:ext>
                </a:extLst>
              </p14:cNvPr>
              <p14:cNvContentPartPr/>
              <p14:nvPr/>
            </p14:nvContentPartPr>
            <p14:xfrm>
              <a:off x="2272680" y="3494160"/>
              <a:ext cx="9360000" cy="29491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DAF7247-7376-6AB2-486B-C7130E685FF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263320" y="3484800"/>
                <a:ext cx="9378720" cy="2967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137143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9BEE632-5098-EC50-7299-59D83315B4B0}"/>
              </a:ext>
            </a:extLst>
          </p:cNvPr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b="1" dirty="0"/>
              <a:t>Introduction to</a:t>
            </a:r>
          </a:p>
          <a:p>
            <a:pPr algn="ctr"/>
            <a:r>
              <a:rPr lang="en-IN" sz="3200" b="1" dirty="0"/>
              <a:t>Kinetic theory of gases</a:t>
            </a:r>
          </a:p>
        </p:txBody>
      </p:sp>
    </p:spTree>
    <p:extLst>
      <p:ext uri="{BB962C8B-B14F-4D97-AF65-F5344CB8AC3E}">
        <p14:creationId xmlns:p14="http://schemas.microsoft.com/office/powerpoint/2010/main" val="302403795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079" y="159063"/>
            <a:ext cx="10515600" cy="1325563"/>
          </a:xfrm>
        </p:spPr>
        <p:txBody>
          <a:bodyPr/>
          <a:lstStyle/>
          <a:p>
            <a:r>
              <a:rPr lang="en-US" b="1"/>
              <a:t>Solution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58355" y="298105"/>
          <a:ext cx="8849054" cy="1440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55920" imgH="838080" progId="Equation.DSMT4">
                  <p:embed/>
                </p:oleObj>
              </mc:Choice>
              <mc:Fallback>
                <p:oleObj name="Equation" r:id="rId2" imgW="5155920" imgH="8380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58355" y="298105"/>
                        <a:ext cx="8849054" cy="1440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998577" y="2312863"/>
          <a:ext cx="3110561" cy="560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203040" progId="Equation.DSMT4">
                  <p:embed/>
                </p:oleObj>
              </mc:Choice>
              <mc:Fallback>
                <p:oleObj name="Equation" r:id="rId4" imgW="113004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8577" y="2312863"/>
                        <a:ext cx="3110561" cy="560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14372" y="3111301"/>
          <a:ext cx="3400827" cy="95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393480" progId="Equation.DSMT4">
                  <p:embed/>
                </p:oleObj>
              </mc:Choice>
              <mc:Fallback>
                <p:oleObj name="Equation" r:id="rId6" imgW="140940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4372" y="3111301"/>
                        <a:ext cx="3400827" cy="952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98184" y="4294724"/>
          <a:ext cx="342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393480" progId="Equation.DSMT4">
                  <p:embed/>
                </p:oleObj>
              </mc:Choice>
              <mc:Fallback>
                <p:oleObj name="Equation" r:id="rId8" imgW="142236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98184" y="4294724"/>
                        <a:ext cx="342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7379594" y="3593206"/>
            <a:ext cx="3000778" cy="2575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0448111" y="3300818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/>
              <a:t>1</a:t>
            </a:r>
            <a:endParaRPr lang="en-IN" sz="320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822083" y="5440363"/>
          <a:ext cx="64325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6880" imgH="393480" progId="Equation.DSMT4">
                  <p:embed/>
                </p:oleObj>
              </mc:Choice>
              <mc:Fallback>
                <p:oleObj name="Equation" r:id="rId10" imgW="266688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22083" y="5440363"/>
                        <a:ext cx="64325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7" name="Ink 6"/>
              <p14:cNvContentPartPr/>
              <p14:nvPr/>
            </p14:nvContentPartPr>
            <p14:xfrm>
              <a:off x="3804120" y="3738600"/>
              <a:ext cx="8335080" cy="280512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796200" y="3729240"/>
                <a:ext cx="8346960" cy="2822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72728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079" y="159063"/>
            <a:ext cx="10515600" cy="1325563"/>
          </a:xfrm>
        </p:spPr>
        <p:txBody>
          <a:bodyPr/>
          <a:lstStyle/>
          <a:p>
            <a:r>
              <a:rPr lang="en-US" b="1"/>
              <a:t>Solution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58355" y="298105"/>
          <a:ext cx="8849054" cy="1440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55920" imgH="838080" progId="Equation.DSMT4">
                  <p:embed/>
                </p:oleObj>
              </mc:Choice>
              <mc:Fallback>
                <p:oleObj name="Equation" r:id="rId2" imgW="5155920" imgH="8380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58355" y="298105"/>
                        <a:ext cx="8849054" cy="1440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079625" y="1865313"/>
          <a:ext cx="726916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320" imgH="520560" progId="Equation.DSMT4">
                  <p:embed/>
                </p:oleObj>
              </mc:Choice>
              <mc:Fallback>
                <p:oleObj name="Equation" r:id="rId4" imgW="2641320" imgH="520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9625" y="1865313"/>
                        <a:ext cx="7269163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341205" y="4062205"/>
          <a:ext cx="5021263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520560" progId="Equation.DSMT4">
                  <p:embed/>
                </p:oleObj>
              </mc:Choice>
              <mc:Fallback>
                <p:oleObj name="Equation" r:id="rId6" imgW="2082600" imgH="520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1205" y="4062205"/>
                        <a:ext cx="5021263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/>
              <p14:cNvContentPartPr/>
              <p14:nvPr/>
            </p14:nvContentPartPr>
            <p14:xfrm>
              <a:off x="7308720" y="3348000"/>
              <a:ext cx="4886640" cy="17956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292160" y="3335760"/>
                <a:ext cx="4919400" cy="182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" name="Ink 6"/>
              <p14:cNvContentPartPr/>
              <p14:nvPr/>
            </p14:nvContentPartPr>
            <p14:xfrm>
              <a:off x="540720" y="1814760"/>
              <a:ext cx="11654640" cy="454248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35320" y="1801440"/>
                <a:ext cx="11667240" cy="4570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40712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767960" y="53640"/>
              <a:ext cx="8528400" cy="6152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58600" y="44280"/>
                <a:ext cx="8547120" cy="617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9826501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IITP\Downloads\Evaporativecooling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1669775" y="-988182"/>
            <a:ext cx="9396625" cy="7846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574375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079" y="159063"/>
            <a:ext cx="10515600" cy="1325563"/>
          </a:xfrm>
        </p:spPr>
        <p:txBody>
          <a:bodyPr/>
          <a:lstStyle/>
          <a:p>
            <a:r>
              <a:rPr lang="en-US" b="1" dirty="0"/>
              <a:t>Problem 6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1144" y="2043952"/>
          <a:ext cx="11738299" cy="87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46640" imgH="457200" progId="Equation.DSMT4">
                  <p:embed/>
                </p:oleObj>
              </mc:Choice>
              <mc:Fallback>
                <p:oleObj name="Equation" r:id="rId2" imgW="614664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1144" y="2043952"/>
                        <a:ext cx="11738299" cy="874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4294" y="370535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294" y="1362994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3104280" y="279360"/>
              <a:ext cx="9091080" cy="62784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092040" y="266400"/>
                <a:ext cx="9114120" cy="630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3643639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136" y="184821"/>
            <a:ext cx="10515600" cy="1325563"/>
          </a:xfrm>
        </p:spPr>
        <p:txBody>
          <a:bodyPr/>
          <a:lstStyle/>
          <a:p>
            <a:r>
              <a:rPr lang="en-US" b="1"/>
              <a:t>Solution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62140" y="444804"/>
          <a:ext cx="8727916" cy="649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46640" imgH="457200" progId="Equation.DSMT4">
                  <p:embed/>
                </p:oleObj>
              </mc:Choice>
              <mc:Fallback>
                <p:oleObj name="Equation" r:id="rId2" imgW="614664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62140" y="444804"/>
                        <a:ext cx="8727916" cy="649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 descr="https://tse4.mm.bing.net/th?id=OIP.8akDLMkzDVMtEDfVkrpmdgAAAA&amp;pid=Api&amp;P=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53268" y="3806094"/>
            <a:ext cx="5887282" cy="2819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10440" y="2135975"/>
          <a:ext cx="4849812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520560" progId="Equation.DSMT4">
                  <p:embed/>
                </p:oleObj>
              </mc:Choice>
              <mc:Fallback>
                <p:oleObj name="Equation" r:id="rId5" imgW="1904760" imgH="520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10440" y="2135975"/>
                        <a:ext cx="4849812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98242" y="4311650"/>
          <a:ext cx="2719388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98242" y="4311650"/>
                        <a:ext cx="2719388" cy="13985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716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814286"/>
            <a:ext cx="12192000" cy="3439885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US" sz="6000"/>
              <a:t>Concept of Mean free path</a:t>
            </a:r>
            <a:endParaRPr lang="en-IN" sz="6000"/>
          </a:p>
        </p:txBody>
      </p:sp>
    </p:spTree>
    <p:extLst>
      <p:ext uri="{BB962C8B-B14F-4D97-AF65-F5344CB8AC3E}">
        <p14:creationId xmlns:p14="http://schemas.microsoft.com/office/powerpoint/2010/main" val="77926248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2939104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/>
          <p:nvPr/>
        </p:nvGrpSpPr>
        <p:grpSpPr>
          <a:xfrm>
            <a:off x="2466109" y="1385455"/>
            <a:ext cx="6871855" cy="7209221"/>
            <a:chOff x="5133701" y="2420888"/>
            <a:chExt cx="2714799" cy="4397571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33701" y="2420888"/>
              <a:ext cx="2714799" cy="27918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5239213" y="6390638"/>
              <a:ext cx="124179" cy="4278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I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3823854" y="193963"/>
            <a:ext cx="46833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5400" dirty="0"/>
              <a:t>Hotter to cold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69382" y="6230483"/>
            <a:ext cx="64665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dirty="0"/>
              <a:t>Temperature  of atomic gas is reduced as a function of time</a:t>
            </a:r>
          </a:p>
        </p:txBody>
      </p:sp>
      <p:sp>
        <p:nvSpPr>
          <p:cNvPr id="10" name="Rectangle 9"/>
          <p:cNvSpPr/>
          <p:nvPr/>
        </p:nvSpPr>
        <p:spPr>
          <a:xfrm>
            <a:off x="9705975" y="2809875"/>
            <a:ext cx="2019300" cy="1209675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/>
              <a:t>Imaging </a:t>
            </a:r>
          </a:p>
          <a:p>
            <a:pPr algn="ctr"/>
            <a:r>
              <a:rPr lang="en-IN" dirty="0"/>
              <a:t>Of</a:t>
            </a:r>
          </a:p>
          <a:p>
            <a:pPr algn="ctr"/>
            <a:r>
              <a:rPr lang="en-IN" dirty="0"/>
              <a:t>Atomic gas</a:t>
            </a:r>
          </a:p>
        </p:txBody>
      </p:sp>
    </p:spTree>
    <p:extLst>
      <p:ext uri="{BB962C8B-B14F-4D97-AF65-F5344CB8AC3E}">
        <p14:creationId xmlns:p14="http://schemas.microsoft.com/office/powerpoint/2010/main" val="219018703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EE5873-8630-9167-A9B9-796D84BDA9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2342" y="500062"/>
            <a:ext cx="10515600" cy="1325563"/>
          </a:xfrm>
        </p:spPr>
        <p:txBody>
          <a:bodyPr>
            <a:normAutofit/>
          </a:bodyPr>
          <a:lstStyle/>
          <a:p>
            <a:r>
              <a:rPr lang="en-US" b="1" dirty="0"/>
              <a:t>Knowledge of mean free path in engineering:</a:t>
            </a:r>
            <a:br>
              <a:rPr lang="en-US" dirty="0"/>
            </a:b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2A9C06-EB3E-6685-5F06-B3AE25AAF8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35174"/>
            <a:ext cx="10749742" cy="4791306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endParaRPr lang="en-US" dirty="0">
              <a:solidFill>
                <a:srgbClr val="002060"/>
              </a:solidFill>
            </a:endParaRPr>
          </a:p>
          <a:p>
            <a:r>
              <a:rPr lang="en-US" b="1" dirty="0">
                <a:solidFill>
                  <a:srgbClr val="002060"/>
                </a:solidFill>
              </a:rPr>
              <a:t>Gas transport: </a:t>
            </a:r>
          </a:p>
          <a:p>
            <a:pPr marL="0" indent="0">
              <a:buNone/>
            </a:pPr>
            <a:r>
              <a:rPr lang="en-US" dirty="0">
                <a:solidFill>
                  <a:srgbClr val="002060"/>
                </a:solidFill>
              </a:rPr>
              <a:t>Determines how gases flow and diffuse, which is crucial in designing piping, ventilation, and combustion systems.</a:t>
            </a:r>
          </a:p>
          <a:p>
            <a:endParaRPr lang="en-US" dirty="0">
              <a:solidFill>
                <a:srgbClr val="002060"/>
              </a:solidFill>
            </a:endParaRPr>
          </a:p>
          <a:p>
            <a:r>
              <a:rPr lang="en-US" b="1" dirty="0">
                <a:solidFill>
                  <a:srgbClr val="002060"/>
                </a:solidFill>
              </a:rPr>
              <a:t>Heat transfer: </a:t>
            </a:r>
          </a:p>
          <a:p>
            <a:pPr marL="0" indent="0">
              <a:buNone/>
            </a:pPr>
            <a:r>
              <a:rPr lang="en-US" dirty="0">
                <a:solidFill>
                  <a:srgbClr val="002060"/>
                </a:solidFill>
              </a:rPr>
              <a:t>Used to calculate the rate of heat transfer between surfaces, impacting heat exchanger and insulation performance.</a:t>
            </a:r>
          </a:p>
          <a:p>
            <a:endParaRPr lang="en-US" b="1" dirty="0">
              <a:solidFill>
                <a:srgbClr val="002060"/>
              </a:solidFill>
            </a:endParaRPr>
          </a:p>
          <a:p>
            <a:r>
              <a:rPr lang="en-US" b="1" dirty="0">
                <a:solidFill>
                  <a:srgbClr val="002060"/>
                </a:solidFill>
              </a:rPr>
              <a:t>Thermal conductivity:</a:t>
            </a:r>
          </a:p>
          <a:p>
            <a:pPr marL="0" indent="0">
              <a:buNone/>
            </a:pPr>
            <a:r>
              <a:rPr lang="en-US" dirty="0">
                <a:solidFill>
                  <a:srgbClr val="002060"/>
                </a:solidFill>
              </a:rPr>
              <a:t>Influences the efficiency of conductivity</a:t>
            </a:r>
          </a:p>
          <a:p>
            <a:endParaRPr lang="en-US" b="1" dirty="0">
              <a:solidFill>
                <a:srgbClr val="002060"/>
              </a:solidFill>
            </a:endParaRPr>
          </a:p>
          <a:p>
            <a:r>
              <a:rPr lang="en-US" b="1" dirty="0">
                <a:solidFill>
                  <a:srgbClr val="002060"/>
                </a:solidFill>
              </a:rPr>
              <a:t>Vacuum technology and Vacuum design:</a:t>
            </a:r>
          </a:p>
          <a:p>
            <a:pPr marL="0" indent="0">
              <a:buNone/>
            </a:pPr>
            <a:r>
              <a:rPr lang="en-US" dirty="0">
                <a:solidFill>
                  <a:srgbClr val="002060"/>
                </a:solidFill>
              </a:rPr>
              <a:t>Dictates the behavior of gases at low pressures, affecting the operation of pumps and the design of vacuum chambers</a:t>
            </a:r>
            <a:endParaRPr lang="en-IN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33025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F378A8-2A5F-252E-48B9-1C6B79E628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b="1"/>
              <a:t>Kinetic Theory of Gases</a:t>
            </a:r>
            <a:endParaRPr lang="en-IN" sz="6000" b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0FA6027-7DE0-E412-DD2D-D39D6B76D349}"/>
              </a:ext>
            </a:extLst>
          </p:cNvPr>
          <p:cNvSpPr txBox="1"/>
          <p:nvPr/>
        </p:nvSpPr>
        <p:spPr>
          <a:xfrm>
            <a:off x="71608" y="2607942"/>
            <a:ext cx="123049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400" b="1">
                <a:solidFill>
                  <a:srgbClr val="002060"/>
                </a:solidFill>
              </a:rPr>
              <a:t>“Kinetic theory of gas is a microscopic theory which concerns itself with the average motion of</a:t>
            </a:r>
          </a:p>
          <a:p>
            <a:pPr algn="just"/>
            <a:r>
              <a:rPr lang="en-US" sz="2400" b="1">
                <a:solidFill>
                  <a:srgbClr val="002060"/>
                </a:solidFill>
              </a:rPr>
              <a:t>atoms and their collisions with wall and other objects in order to calculate the equation of the </a:t>
            </a:r>
          </a:p>
          <a:p>
            <a:pPr algn="just"/>
            <a:r>
              <a:rPr lang="en-US" sz="2400" b="1">
                <a:solidFill>
                  <a:srgbClr val="002060"/>
                </a:solidFill>
              </a:rPr>
              <a:t>state for the ideal gas”</a:t>
            </a:r>
            <a:endParaRPr lang="en-IN" sz="2400" b="1">
              <a:solidFill>
                <a:srgbClr val="00206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23B73E5-0F47-C07A-2A64-8978F5FA3982}"/>
              </a:ext>
            </a:extLst>
          </p:cNvPr>
          <p:cNvSpPr txBox="1"/>
          <p:nvPr/>
        </p:nvSpPr>
        <p:spPr>
          <a:xfrm>
            <a:off x="71608" y="4725525"/>
            <a:ext cx="113976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2060"/>
                </a:solidFill>
              </a:rPr>
              <a:t>Kinetic theory of gas is limited to monoatomic gas with many assumption’s made on the</a:t>
            </a:r>
          </a:p>
          <a:p>
            <a:r>
              <a:rPr lang="en-US" sz="2400" b="1">
                <a:solidFill>
                  <a:srgbClr val="002060"/>
                </a:solidFill>
              </a:rPr>
              <a:t>behavior of ideal gas</a:t>
            </a:r>
            <a:endParaRPr lang="en-IN" sz="2400" b="1">
              <a:solidFill>
                <a:srgbClr val="00206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C5E589-8ED1-8F37-8D4C-A3FA4159D162}"/>
              </a:ext>
            </a:extLst>
          </p:cNvPr>
          <p:cNvSpPr txBox="1"/>
          <p:nvPr/>
        </p:nvSpPr>
        <p:spPr>
          <a:xfrm>
            <a:off x="6224094" y="1690688"/>
            <a:ext cx="59831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err="1"/>
              <a:t>Avagrado and Loschmidt – 19</a:t>
            </a:r>
            <a:r>
              <a:rPr lang="en-US" sz="2800" b="1" baseline="30000"/>
              <a:t>th</a:t>
            </a:r>
            <a:r>
              <a:rPr lang="en-US" sz="2800" b="1"/>
              <a:t> century</a:t>
            </a:r>
            <a:endParaRPr lang="en-IN" sz="2800" b="1"/>
          </a:p>
        </p:txBody>
      </p:sp>
    </p:spTree>
    <p:extLst>
      <p:ext uri="{BB962C8B-B14F-4D97-AF65-F5344CB8AC3E}">
        <p14:creationId xmlns:p14="http://schemas.microsoft.com/office/powerpoint/2010/main" val="3661538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728686" y="580573"/>
            <a:ext cx="1146629" cy="11030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6328228" y="1320799"/>
            <a:ext cx="1277257" cy="10885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6" name="Oval 5"/>
          <p:cNvSpPr/>
          <p:nvPr/>
        </p:nvSpPr>
        <p:spPr>
          <a:xfrm>
            <a:off x="8853714" y="3193143"/>
            <a:ext cx="1320800" cy="12917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7" name="Oval 6"/>
          <p:cNvSpPr/>
          <p:nvPr/>
        </p:nvSpPr>
        <p:spPr>
          <a:xfrm>
            <a:off x="6966856" y="5515429"/>
            <a:ext cx="1320801" cy="13425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682171" y="4034971"/>
            <a:ext cx="1204686" cy="108857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9" name="TextBox 8"/>
          <p:cNvSpPr txBox="1"/>
          <p:nvPr/>
        </p:nvSpPr>
        <p:spPr>
          <a:xfrm>
            <a:off x="223394" y="6005129"/>
            <a:ext cx="64729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>
                <a:solidFill>
                  <a:srgbClr val="002060"/>
                </a:solidFill>
              </a:rPr>
              <a:t>Assumption: All other molecules are static</a:t>
            </a:r>
            <a:endParaRPr lang="en-IN" sz="2800" b="1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8343" y="5515429"/>
            <a:ext cx="1715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Target Molecule</a:t>
            </a:r>
            <a:endParaRPr lang="en-IN" b="1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875315" y="1320799"/>
            <a:ext cx="2452913" cy="54428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6" idx="1"/>
          </p:cNvCxnSpPr>
          <p:nvPr/>
        </p:nvCxnSpPr>
        <p:spPr>
          <a:xfrm>
            <a:off x="7431314" y="2162629"/>
            <a:ext cx="1615827" cy="1219689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7" idx="7"/>
          </p:cNvCxnSpPr>
          <p:nvPr/>
        </p:nvCxnSpPr>
        <p:spPr>
          <a:xfrm flipH="1">
            <a:off x="8094230" y="4383314"/>
            <a:ext cx="1180399" cy="132873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868863" y="295275"/>
          <a:ext cx="719137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28600" progId="Equation.DSMT4">
                  <p:embed/>
                </p:oleObj>
              </mc:Choice>
              <mc:Fallback>
                <p:oleObj name="Equation" r:id="rId2" imgW="11412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68863" y="295275"/>
                        <a:ext cx="719137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8647113" y="1514475"/>
          <a:ext cx="79851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228600" progId="Equation.DSMT4">
                  <p:embed/>
                </p:oleObj>
              </mc:Choice>
              <mc:Fallback>
                <p:oleObj name="Equation" r:id="rId4" imgW="126720" imgH="2286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47113" y="1514475"/>
                        <a:ext cx="798512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8843963" y="4970463"/>
          <a:ext cx="798512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228600" progId="Equation.DSMT4">
                  <p:embed/>
                </p:oleObj>
              </mc:Choice>
              <mc:Fallback>
                <p:oleObj name="Equation" r:id="rId6" imgW="12672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43963" y="4970463"/>
                        <a:ext cx="798512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259632" y="4691743"/>
          <a:ext cx="14366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152280" progId="Equation.DSMT4">
                  <p:embed/>
                </p:oleObj>
              </mc:Choice>
              <mc:Fallback>
                <p:oleObj name="Equation" r:id="rId8" imgW="228600" imgH="1522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59632" y="4691743"/>
                        <a:ext cx="14366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 rot="2342508">
            <a:off x="1815552" y="2636656"/>
            <a:ext cx="232652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/>
              <a:t>………………</a:t>
            </a:r>
            <a:r>
              <a:rPr lang="en-US"/>
              <a:t>…</a:t>
            </a:r>
            <a:endParaRPr lang="en-IN"/>
          </a:p>
        </p:txBody>
      </p:sp>
      <p:sp>
        <p:nvSpPr>
          <p:cNvPr id="27" name="TextBox 26"/>
          <p:cNvSpPr txBox="1"/>
          <p:nvPr/>
        </p:nvSpPr>
        <p:spPr>
          <a:xfrm>
            <a:off x="8684429" y="348510"/>
            <a:ext cx="352558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 b="1"/>
              <a:t>Free paths</a:t>
            </a:r>
            <a:endParaRPr lang="en-IN" sz="6000" b="1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884B46E-3C13-2674-60D6-839899712293}"/>
                  </a:ext>
                </a:extLst>
              </p14:cNvPr>
              <p14:cNvContentPartPr/>
              <p14:nvPr/>
            </p14:nvContentPartPr>
            <p14:xfrm>
              <a:off x="5295960" y="4260960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884B46E-3C13-2674-60D6-839899712293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286600" y="425160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74815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51 0.00208 C 0.00807 -0.0074 0.01055 -0.01179 0.01419 -0.02127 C 0.01745 -0.03006 0.01771 -0.03676 0.02252 -0.04231 C 0.02396 -0.0474 0.02604 -0.05179 0.02734 -0.05711 C 0.02799 -0.05988 0.02773 -0.06312 0.02851 -0.06566 C 0.03151 -0.07653 0.03125 -0.07098 0.0345 -0.07815 C 0.03711 -0.08393 0.0375 -0.08994 0.04036 -0.09526 C 0.04258 -0.10728 0.04896 -0.11746 0.05351 -0.12694 C 0.05482 -0.12948 0.05599 -0.13225 0.05703 -0.13526 C 0.05794 -0.13803 0.05833 -0.14127 0.0595 -0.14381 C 0.06237 -0.14983 0.0664 -0.15422 0.06901 -0.16069 C 0.08398 -0.19838 0.097 -0.23584 0.11536 -0.26844 C 0.12565 -0.2867 0.10768 -0.26127 0.12252 -0.28116 C 0.1263 -0.29156 0.13463 -0.31006 0.14036 -0.31722 C 0.14713 -0.3348 0.15273 -0.3526 0.1595 -0.36994 C 0.1638 -0.38058 0.16758 -0.39214 0.1737 -0.39954 C 0.17695 -0.41711 0.17239 -0.3963 0.17734 -0.41017 C 0.18177 -0.42289 0.1763 -0.41248 0.17969 -0.4185 C 0.18268 -0.41803 0.20898 -0.41526 0.21302 -0.41433 C 0.21784 -0.41341 0.22734 -0.41017 0.22734 -0.40994 C 0.26706 -0.38705 0.30703 -0.39838 0.34987 -0.39746 C 0.37643 -0.39329 0.40234 -0.38543 0.42851 -0.37642 C 0.43398 -0.37133 0.43932 -0.37087 0.44518 -0.36786 C 0.44765 -0.3667 0.45234 -0.3637 0.45234 -0.36347 L 0.63802 -0.12902 C 0.59362 -0.01988 0.56146 0.10913 0.50469 0.19861 C 0.4901 0.2215 0.46719 0.17989 0.4487 0.16902 C 0.41797 0.15098 0.38568 0.14682 0.35338 0.14382 C 0.34518 0.1385 0.33594 0.1385 0.32721 0.13526 C 0.31458 0.13041 0.30208 0.12416 0.28919 0.12046 C 0.28424 0.11746 0.27995 0.11283 0.27487 0.10983 C 0.2707 0.10497 0.26497 0.10497 0.26185 0.09942 L 0.22734 0.05919" pathEditMode="relative" rAng="0" ptsTypes="fffffffffffffffffffffffAfffffff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719" y="-102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26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47" y="413085"/>
            <a:ext cx="10515600" cy="1325563"/>
          </a:xfrm>
        </p:spPr>
        <p:txBody>
          <a:bodyPr>
            <a:normAutofit/>
          </a:bodyPr>
          <a:lstStyle/>
          <a:p>
            <a:r>
              <a:rPr lang="en-US" sz="6000" b="1"/>
              <a:t>Mean free path: Definition</a:t>
            </a:r>
            <a:endParaRPr lang="en-IN" sz="6000" b="1"/>
          </a:p>
        </p:txBody>
      </p:sp>
      <p:sp>
        <p:nvSpPr>
          <p:cNvPr id="4" name="Rectangle 3"/>
          <p:cNvSpPr/>
          <p:nvPr/>
        </p:nvSpPr>
        <p:spPr>
          <a:xfrm>
            <a:off x="927279" y="1738648"/>
            <a:ext cx="10869769" cy="1957589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US" sz="4400">
                <a:latin typeface="Calibri" panose="020F0502020204030204" pitchFamily="34" charset="0"/>
                <a:cs typeface="Calibri" panose="020F0502020204030204" pitchFamily="34" charset="0"/>
              </a:rPr>
              <a:t>“Average distance travelled by a gas molecule between two successive collisions”</a:t>
            </a:r>
            <a:endParaRPr lang="en-IN" sz="44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6213" y="4473575"/>
          <a:ext cx="115363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8960" imgH="393480" progId="Equation.DSMT4">
                  <p:embed/>
                </p:oleObj>
              </mc:Choice>
              <mc:Fallback>
                <p:oleObj name="Equation" r:id="rId2" imgW="328896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213" y="4473575"/>
                        <a:ext cx="1153636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4567680" y="5625360"/>
              <a:ext cx="7577280" cy="12366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559400" y="5618520"/>
                <a:ext cx="7593840" cy="1252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802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47" y="413085"/>
            <a:ext cx="10515600" cy="1325563"/>
          </a:xfrm>
        </p:spPr>
        <p:txBody>
          <a:bodyPr>
            <a:normAutofit/>
          </a:bodyPr>
          <a:lstStyle/>
          <a:p>
            <a:r>
              <a:rPr lang="en-US" sz="6000" b="1"/>
              <a:t>Mean free path: Definition</a:t>
            </a:r>
            <a:endParaRPr lang="en-IN" sz="6000" b="1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6213" y="1772816"/>
          <a:ext cx="115363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8960" imgH="393480" progId="Equation.DSMT4">
                  <p:embed/>
                </p:oleObj>
              </mc:Choice>
              <mc:Fallback>
                <p:oleObj name="Equation" r:id="rId2" imgW="328896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213" y="1772816"/>
                        <a:ext cx="1153636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6689CB9F-1FA8-C24B-01CB-2FBED7106EAF}"/>
                  </a:ext>
                </a:extLst>
              </p:cNvPr>
              <p:cNvSpPr txBox="1"/>
              <p:nvPr/>
            </p:nvSpPr>
            <p:spPr>
              <a:xfrm>
                <a:off x="2927648" y="3284984"/>
                <a:ext cx="10885487" cy="13096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an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ee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ath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otal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istance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ravelled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uccessive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llisions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t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m:rPr>
                                  <m:nor/>
                                </m:rPr>
                                <a:rPr lang="en-IN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m:rPr>
                                  <m:nor/>
                                </m:rPr>
                                <a:rPr lang="en-IN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ime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otal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umber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of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llisions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ime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6689CB9F-1FA8-C24B-01CB-2FBED7106E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7648" y="3284984"/>
                <a:ext cx="10885487" cy="13096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2997720" y="4132800"/>
              <a:ext cx="8025480" cy="1303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86920" y="4117680"/>
                <a:ext cx="8040600" cy="132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/>
              <p14:cNvContentPartPr/>
              <p14:nvPr/>
            </p14:nvContentPartPr>
            <p14:xfrm>
              <a:off x="1944000" y="3070440"/>
              <a:ext cx="10238760" cy="26078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936440" y="3053880"/>
                <a:ext cx="10253880" cy="2640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30796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0" y="2719316"/>
            <a:ext cx="1756229" cy="1765598"/>
          </a:xfrm>
          <a:prstGeom prst="ellipse">
            <a:avLst/>
          </a:prstGeom>
          <a:solidFill>
            <a:schemeClr val="accent2"/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57413" y="3852863"/>
          <a:ext cx="19462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241200" progId="Equation.DSMT4">
                  <p:embed/>
                </p:oleObj>
              </mc:Choice>
              <mc:Fallback>
                <p:oleObj name="Equation" r:id="rId2" imgW="45720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57413" y="3852863"/>
                        <a:ext cx="1946275" cy="110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532688" y="3889375"/>
          <a:ext cx="27574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32688" y="3889375"/>
                        <a:ext cx="275748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-43547" y="3631143"/>
            <a:ext cx="1846323" cy="0"/>
          </a:xfrm>
          <a:prstGeom prst="straightConnector1">
            <a:avLst/>
          </a:prstGeom>
          <a:ln w="38100">
            <a:solidFill>
              <a:srgbClr val="00206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84384" y="2841316"/>
            <a:ext cx="4539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/>
              <a:t>d</a:t>
            </a:r>
            <a:endParaRPr lang="en-IN" sz="4000"/>
          </a:p>
        </p:txBody>
      </p:sp>
      <p:sp>
        <p:nvSpPr>
          <p:cNvPr id="12" name="Oval 11"/>
          <p:cNvSpPr/>
          <p:nvPr/>
        </p:nvSpPr>
        <p:spPr>
          <a:xfrm>
            <a:off x="6081486" y="275772"/>
            <a:ext cx="1625600" cy="16110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3" name="Oval 12"/>
          <p:cNvSpPr/>
          <p:nvPr/>
        </p:nvSpPr>
        <p:spPr>
          <a:xfrm>
            <a:off x="5370286" y="4818743"/>
            <a:ext cx="1915885" cy="16836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4" name="Oval 13"/>
          <p:cNvSpPr/>
          <p:nvPr/>
        </p:nvSpPr>
        <p:spPr>
          <a:xfrm>
            <a:off x="2873829" y="1741714"/>
            <a:ext cx="1799771" cy="16110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6" name="Oval 15"/>
          <p:cNvSpPr/>
          <p:nvPr/>
        </p:nvSpPr>
        <p:spPr>
          <a:xfrm>
            <a:off x="10464800" y="5246914"/>
            <a:ext cx="1727200" cy="18578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7" name="Oval 16"/>
          <p:cNvSpPr/>
          <p:nvPr/>
        </p:nvSpPr>
        <p:spPr>
          <a:xfrm>
            <a:off x="1966686" y="5246914"/>
            <a:ext cx="1799771" cy="16110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8" name="Oval 17"/>
          <p:cNvSpPr/>
          <p:nvPr/>
        </p:nvSpPr>
        <p:spPr>
          <a:xfrm>
            <a:off x="1248229" y="130629"/>
            <a:ext cx="1625600" cy="16110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9" name="TextBox 18"/>
          <p:cNvSpPr txBox="1"/>
          <p:nvPr/>
        </p:nvSpPr>
        <p:spPr>
          <a:xfrm>
            <a:off x="7910285" y="1415143"/>
            <a:ext cx="43114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/>
              <a:t>Assumption: All identical</a:t>
            </a:r>
            <a:endParaRPr lang="en-IN" sz="3200"/>
          </a:p>
        </p:txBody>
      </p:sp>
    </p:spTree>
    <p:extLst>
      <p:ext uri="{BB962C8B-B14F-4D97-AF65-F5344CB8AC3E}">
        <p14:creationId xmlns:p14="http://schemas.microsoft.com/office/powerpoint/2010/main" val="2390644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7515E-06 2.49769E-06 C 0.02199 -0.00093 0.04438 -0.0037 0.06651 -0.0037 C 0.10295 -0.00509 0.10256 -0.00463 0.12677 -0.00948 C 0.13966 -0.01527 0.12677 -0.01018 0.15632 -0.00948 C 0.17324 -0.00902 0.19003 -0.00948 0.20695 -0.00948 C 0.21502 -0.0044 0.21111 -0.00625 0.21866 -0.0037 C 0.2404 -0.00717 0.26227 -0.00879 0.28413 -0.01133 C 0.30704 -0.01804 0.32943 -0.0192 0.35168 -0.03192 C 0.37303 -0.03076 0.38435 -0.02914 0.40323 -0.02637 C 0.4109 -0.02267 0.40609 -0.02429 0.41806 -0.02429 C 0.47937 -0.02244 0.54067 -0.02105 0.60185 -0.01874 C 0.61421 -0.01827 0.62879 -0.01827 0.64102 -0.01133 C 0.6638 -0.01226 0.68358 -0.01272 0.70545 -0.01689 C 0.72198 -0.02429 0.75504 -0.02429 0.77079 -0.02429 L 0.82884 -0.02429" pathEditMode="relative" ptsTypes="fffffffffffffAA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/>
      <p:bldP spid="10" grpId="1"/>
      <p:bldP spid="12" grpId="0" animBg="1"/>
      <p:bldP spid="13" grpId="0" animBg="1"/>
      <p:bldP spid="14" grpId="0" animBg="1"/>
      <p:bldP spid="16" grpId="0" animBg="1"/>
      <p:bldP spid="17" grpId="0" animBg="1"/>
      <p:bldP spid="18" grpId="0" animBg="1"/>
      <p:bldP spid="19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3613985" y="2627960"/>
            <a:ext cx="2047461" cy="1938048"/>
          </a:xfrm>
          <a:prstGeom prst="ellipse">
            <a:avLst/>
          </a:prstGeom>
          <a:solidFill>
            <a:schemeClr val="accent2"/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3535777" y="695906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6" name="Oval 5"/>
          <p:cNvSpPr/>
          <p:nvPr/>
        </p:nvSpPr>
        <p:spPr>
          <a:xfrm>
            <a:off x="3656781" y="4552124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4697679" y="1709532"/>
            <a:ext cx="0" cy="3811616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990988" y="3055574"/>
            <a:ext cx="10470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400" dirty="0"/>
              <a:t>=2d</a:t>
            </a:r>
            <a:endParaRPr lang="en-IN" sz="4400" dirty="0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0" y="3615340"/>
            <a:ext cx="12192000" cy="79187"/>
          </a:xfrm>
          <a:prstGeom prst="line">
            <a:avLst/>
          </a:prstGeom>
          <a:ln>
            <a:solidFill>
              <a:srgbClr val="00206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6516913" y="-117674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3" name="Oval 12"/>
          <p:cNvSpPr/>
          <p:nvPr/>
        </p:nvSpPr>
        <p:spPr>
          <a:xfrm>
            <a:off x="6620695" y="4934466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7615398" y="851350"/>
            <a:ext cx="0" cy="5288193"/>
          </a:xfrm>
          <a:prstGeom prst="straightConnector1">
            <a:avLst/>
          </a:prstGeom>
          <a:ln w="38100">
            <a:solidFill>
              <a:srgbClr val="00206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550015" y="3222004"/>
            <a:ext cx="2014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/>
              <a:t>Greater than d</a:t>
            </a:r>
            <a:endParaRPr lang="en-IN" sz="2400"/>
          </a:p>
        </p:txBody>
      </p:sp>
      <p:sp>
        <p:nvSpPr>
          <p:cNvPr id="19" name="Oval 18"/>
          <p:cNvSpPr/>
          <p:nvPr/>
        </p:nvSpPr>
        <p:spPr>
          <a:xfrm>
            <a:off x="9528571" y="1003750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20" name="Oval 19"/>
          <p:cNvSpPr/>
          <p:nvPr/>
        </p:nvSpPr>
        <p:spPr>
          <a:xfrm>
            <a:off x="9675895" y="3977060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10658738" y="1972774"/>
            <a:ext cx="40887" cy="3150769"/>
          </a:xfrm>
          <a:prstGeom prst="straightConnector1">
            <a:avLst/>
          </a:prstGeom>
          <a:ln w="38100">
            <a:solidFill>
              <a:srgbClr val="00206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0" y="1664930"/>
            <a:ext cx="12192000" cy="44602"/>
          </a:xfrm>
          <a:prstGeom prst="line">
            <a:avLst/>
          </a:prstGeom>
          <a:ln w="38100">
            <a:prstDash val="dashDot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-101600" y="5521148"/>
            <a:ext cx="12293600" cy="13254"/>
          </a:xfrm>
          <a:prstGeom prst="line">
            <a:avLst/>
          </a:prstGeom>
          <a:ln w="38100">
            <a:prstDash val="dashDot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9839328" y="3214872"/>
            <a:ext cx="1784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/>
              <a:t>lesser than d</a:t>
            </a:r>
            <a:endParaRPr lang="en-IN" sz="2400"/>
          </a:p>
        </p:txBody>
      </p:sp>
      <p:sp>
        <p:nvSpPr>
          <p:cNvPr id="29" name="Flowchart: Direct Access Storage 28"/>
          <p:cNvSpPr/>
          <p:nvPr/>
        </p:nvSpPr>
        <p:spPr>
          <a:xfrm rot="10800000">
            <a:off x="2506843" y="1662248"/>
            <a:ext cx="12322625" cy="3869472"/>
          </a:xfrm>
          <a:prstGeom prst="flowChartMagneticDrum">
            <a:avLst/>
          </a:prstGeom>
          <a:solidFill>
            <a:srgbClr val="FFC00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619698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06 -5.49133E-06 C 0.01315 0.00161 0.02617 0.00346 0.03932 0.00624 C 0.07981 0.02427 0.04244 0.00832 0.15481 0.00832 C 0.21862 0.00739 0.27721 0.00208 0.33815 0.00208 C 0.34817 0.00346 0.35794 0.00485 0.36783 0.00832 C 0.41731 0.00485 0.43216 0.00416 0.49531 0.00416 L 0.61666 -0.00209" pathEditMode="relative" ptsTypes="fffffAA">
                                      <p:cBhvr>
                                        <p:cTn id="5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7" grpId="0"/>
      <p:bldP spid="12" grpId="0" animBg="1"/>
      <p:bldP spid="13" grpId="0" animBg="1"/>
      <p:bldP spid="18" grpId="0"/>
      <p:bldP spid="19" grpId="0" animBg="1"/>
      <p:bldP spid="20" grpId="0" animBg="1"/>
      <p:bldP spid="28" grpId="0"/>
      <p:bldP spid="29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n 3"/>
          <p:cNvSpPr/>
          <p:nvPr/>
        </p:nvSpPr>
        <p:spPr>
          <a:xfrm rot="5400000">
            <a:off x="4340965" y="1511360"/>
            <a:ext cx="1948264" cy="2927507"/>
          </a:xfrm>
          <a:prstGeom prst="can">
            <a:avLst/>
          </a:prstGeom>
          <a:solidFill>
            <a:srgbClr val="4472C4">
              <a:alpha val="4784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6740" y="0"/>
            <a:ext cx="10515600" cy="1325563"/>
          </a:xfrm>
        </p:spPr>
        <p:txBody>
          <a:bodyPr/>
          <a:lstStyle/>
          <a:p>
            <a:r>
              <a:rPr lang="en-US" b="1"/>
              <a:t>How to calculate the mean free path?</a:t>
            </a:r>
            <a:endParaRPr lang="en-IN" b="1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976914" y="4014564"/>
            <a:ext cx="2916158" cy="0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37063" y="4492625"/>
          <a:ext cx="199548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41200" progId="Equation.DSMT4">
                  <p:embed/>
                </p:oleObj>
              </mc:Choice>
              <mc:Fallback>
                <p:oleObj name="Equation" r:id="rId2" imgW="6476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37063" y="4492625"/>
                        <a:ext cx="1995487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055957" y="2642710"/>
          <a:ext cx="66516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177480" progId="Equation.DSMT4">
                  <p:embed/>
                </p:oleObj>
              </mc:Choice>
              <mc:Fallback>
                <p:oleObj name="Equation" r:id="rId4" imgW="21564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55957" y="2642710"/>
                        <a:ext cx="66516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6877878" y="1857829"/>
            <a:ext cx="0" cy="2156734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5003394" y="2503279"/>
            <a:ext cx="0" cy="108110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049079" y="285916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</a:t>
            </a:r>
            <a:endParaRPr lang="en-IN"/>
          </a:p>
        </p:txBody>
      </p:sp>
      <p:sp>
        <p:nvSpPr>
          <p:cNvPr id="19" name="Oval 18"/>
          <p:cNvSpPr/>
          <p:nvPr/>
        </p:nvSpPr>
        <p:spPr>
          <a:xfrm>
            <a:off x="8282609" y="2319130"/>
            <a:ext cx="3233530" cy="33262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20" name="Oval 19"/>
          <p:cNvSpPr/>
          <p:nvPr/>
        </p:nvSpPr>
        <p:spPr>
          <a:xfrm>
            <a:off x="8782878" y="2784927"/>
            <a:ext cx="2232991" cy="2325756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8441635" y="5963478"/>
            <a:ext cx="3246782" cy="1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9566792" y="6090410"/>
          <a:ext cx="66516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177480" progId="Equation.DSMT4">
                  <p:embed/>
                </p:oleObj>
              </mc:Choice>
              <mc:Fallback>
                <p:oleObj name="Equation" r:id="rId4" imgW="21564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566792" y="6090410"/>
                        <a:ext cx="66516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>
            <a:stCxn id="20" idx="2"/>
            <a:endCxn id="20" idx="6"/>
          </p:cNvCxnSpPr>
          <p:nvPr/>
        </p:nvCxnSpPr>
        <p:spPr>
          <a:xfrm>
            <a:off x="8782878" y="3947805"/>
            <a:ext cx="2232991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9746126" y="359303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</a:t>
            </a:r>
            <a:endParaRPr lang="en-IN"/>
          </a:p>
        </p:txBody>
      </p:sp>
      <p:sp>
        <p:nvSpPr>
          <p:cNvPr id="25" name="Oval 24"/>
          <p:cNvSpPr/>
          <p:nvPr/>
        </p:nvSpPr>
        <p:spPr>
          <a:xfrm>
            <a:off x="3976914" y="2551294"/>
            <a:ext cx="1016000" cy="99277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31244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0" grpId="0" animBg="1"/>
      <p:bldP spid="27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3851343" y="1857829"/>
            <a:ext cx="3869776" cy="2156735"/>
            <a:chOff x="3851343" y="1857829"/>
            <a:chExt cx="3869776" cy="2156735"/>
          </a:xfrm>
        </p:grpSpPr>
        <p:sp>
          <p:nvSpPr>
            <p:cNvPr id="47" name="Can 46"/>
            <p:cNvSpPr/>
            <p:nvPr/>
          </p:nvSpPr>
          <p:spPr>
            <a:xfrm rot="5400000">
              <a:off x="4340965" y="1511360"/>
              <a:ext cx="1948264" cy="2927507"/>
            </a:xfrm>
            <a:prstGeom prst="can">
              <a:avLst/>
            </a:prstGeom>
            <a:solidFill>
              <a:srgbClr val="4472C4">
                <a:alpha val="47843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9pPr>
            </a:lstStyle>
            <a:p>
              <a:pPr algn="ctr"/>
              <a:endParaRPr lang="en-IN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3976914" y="4014564"/>
              <a:ext cx="2916158" cy="0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7055957" y="2642710"/>
            <a:ext cx="665162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640" imgH="177480" progId="Equation.DSMT4">
                    <p:embed/>
                  </p:oleObj>
                </mc:Choice>
                <mc:Fallback>
                  <p:oleObj name="Equation" r:id="rId2" imgW="215640" imgH="17748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055957" y="2642710"/>
                          <a:ext cx="665162" cy="585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Arrow Connector 43"/>
            <p:cNvCxnSpPr/>
            <p:nvPr/>
          </p:nvCxnSpPr>
          <p:spPr>
            <a:xfrm flipH="1">
              <a:off x="6877878" y="1857829"/>
              <a:ext cx="0" cy="2156734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H="1">
              <a:off x="5003394" y="2503279"/>
              <a:ext cx="0" cy="1081105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5049079" y="28591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/>
                <a:t>d</a:t>
              </a:r>
              <a:endParaRPr lang="en-IN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4341" y="-352192"/>
            <a:ext cx="10515600" cy="1325563"/>
          </a:xfrm>
        </p:spPr>
        <p:txBody>
          <a:bodyPr/>
          <a:lstStyle/>
          <a:p>
            <a:r>
              <a:rPr lang="en-US" b="1"/>
              <a:t>How to calculate the mean free path?</a:t>
            </a:r>
            <a:endParaRPr lang="en-IN" b="1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13138" y="4173538"/>
          <a:ext cx="168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3138" y="4173538"/>
                        <a:ext cx="1689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848852" y="642971"/>
            <a:ext cx="46710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>
                <a:solidFill>
                  <a:srgbClr val="002060"/>
                </a:solidFill>
              </a:rPr>
              <a:t>Assumption: All other molecules are static</a:t>
            </a:r>
            <a:endParaRPr lang="en-IN" sz="2000" b="1">
              <a:solidFill>
                <a:srgbClr val="002060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4149181" y="1455313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30" name="Straight Arrow Connector 29"/>
          <p:cNvCxnSpPr>
            <a:stCxn id="28" idx="0"/>
          </p:cNvCxnSpPr>
          <p:nvPr/>
        </p:nvCxnSpPr>
        <p:spPr>
          <a:xfrm>
            <a:off x="4699956" y="1455313"/>
            <a:ext cx="16569" cy="1153467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4691305" y="201432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35" name="TextBox 34"/>
          <p:cNvSpPr txBox="1"/>
          <p:nvPr/>
        </p:nvSpPr>
        <p:spPr>
          <a:xfrm>
            <a:off x="4306967" y="116619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</a:t>
            </a:r>
            <a:endParaRPr lang="en-IN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2486033" y="5113338"/>
          <a:ext cx="9485313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09800" imgH="685800" progId="Equation.DSMT4">
                  <p:embed/>
                </p:oleObj>
              </mc:Choice>
              <mc:Fallback>
                <p:oleObj name="Equation" r:id="rId6" imgW="4609800" imgH="6858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6033" y="5113338"/>
                        <a:ext cx="9485313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/>
          <p:cNvSpPr/>
          <p:nvPr/>
        </p:nvSpPr>
        <p:spPr>
          <a:xfrm>
            <a:off x="5268977" y="3462993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38" name="Straight Arrow Connector 37"/>
          <p:cNvCxnSpPr>
            <a:stCxn id="37" idx="0"/>
          </p:cNvCxnSpPr>
          <p:nvPr/>
        </p:nvCxnSpPr>
        <p:spPr>
          <a:xfrm flipH="1">
            <a:off x="5819752" y="3462993"/>
            <a:ext cx="0" cy="1119646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2544732" y="1547562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0" name="Oval 39"/>
          <p:cNvSpPr/>
          <p:nvPr/>
        </p:nvSpPr>
        <p:spPr>
          <a:xfrm>
            <a:off x="7428158" y="3053564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1" name="Oval 40"/>
          <p:cNvSpPr/>
          <p:nvPr/>
        </p:nvSpPr>
        <p:spPr>
          <a:xfrm>
            <a:off x="5111292" y="565550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8" name="Oval 47"/>
          <p:cNvSpPr/>
          <p:nvPr/>
        </p:nvSpPr>
        <p:spPr>
          <a:xfrm>
            <a:off x="3817260" y="2551294"/>
            <a:ext cx="1016000" cy="99277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9" name="Oval 48"/>
          <p:cNvSpPr/>
          <p:nvPr/>
        </p:nvSpPr>
        <p:spPr>
          <a:xfrm>
            <a:off x="5326068" y="1857829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7193160" y="6017760"/>
              <a:ext cx="1147320" cy="7333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176960" y="6010200"/>
                <a:ext cx="1180800" cy="757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91278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06 -2.13873E-06 C 0.05352 -2.13873E-06 0.10716 -2.13873E-06 0.16068 -2.13873E-06" pathEditMode="relative" ptsTypes="fA">
                                      <p:cBhvr>
                                        <p:cTn id="2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8" grpId="0" animBg="1"/>
      <p:bldP spid="32" grpId="0" animBg="1"/>
      <p:bldP spid="35" grpId="0"/>
      <p:bldP spid="37" grpId="0" animBg="1"/>
      <p:bldP spid="48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3851343" y="1857829"/>
            <a:ext cx="3869776" cy="2156735"/>
            <a:chOff x="3851343" y="1857829"/>
            <a:chExt cx="3869776" cy="2156735"/>
          </a:xfrm>
        </p:grpSpPr>
        <p:sp>
          <p:nvSpPr>
            <p:cNvPr id="47" name="Can 46"/>
            <p:cNvSpPr/>
            <p:nvPr/>
          </p:nvSpPr>
          <p:spPr>
            <a:xfrm rot="5400000">
              <a:off x="4340965" y="1511360"/>
              <a:ext cx="1948264" cy="2927507"/>
            </a:xfrm>
            <a:prstGeom prst="can">
              <a:avLst/>
            </a:prstGeom>
            <a:solidFill>
              <a:srgbClr val="4472C4">
                <a:alpha val="47843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9pPr>
            </a:lstStyle>
            <a:p>
              <a:pPr algn="ctr"/>
              <a:endParaRPr lang="en-IN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3976914" y="4014564"/>
              <a:ext cx="2916158" cy="0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7055957" y="2642710"/>
            <a:ext cx="665162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640" imgH="177480" progId="Equation.DSMT4">
                    <p:embed/>
                  </p:oleObj>
                </mc:Choice>
                <mc:Fallback>
                  <p:oleObj name="Equation" r:id="rId2" imgW="215640" imgH="17748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055957" y="2642710"/>
                          <a:ext cx="665162" cy="585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Arrow Connector 43"/>
            <p:cNvCxnSpPr/>
            <p:nvPr/>
          </p:nvCxnSpPr>
          <p:spPr>
            <a:xfrm flipH="1">
              <a:off x="6877878" y="1857829"/>
              <a:ext cx="0" cy="2156734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H="1">
              <a:off x="5003394" y="2503279"/>
              <a:ext cx="0" cy="1081105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5049079" y="28591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/>
                <a:t>d</a:t>
              </a:r>
              <a:endParaRPr lang="en-IN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4341" y="-352192"/>
            <a:ext cx="10515600" cy="1325563"/>
          </a:xfrm>
        </p:spPr>
        <p:txBody>
          <a:bodyPr/>
          <a:lstStyle/>
          <a:p>
            <a:r>
              <a:rPr lang="en-US" b="1"/>
              <a:t>How to calculate the mean free path?</a:t>
            </a:r>
            <a:endParaRPr lang="en-IN" b="1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13138" y="4173538"/>
          <a:ext cx="168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3138" y="4173538"/>
                        <a:ext cx="1689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848852" y="642971"/>
            <a:ext cx="46710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>
                <a:solidFill>
                  <a:srgbClr val="002060"/>
                </a:solidFill>
              </a:rPr>
              <a:t>Assumption: All other molecules are static</a:t>
            </a:r>
            <a:endParaRPr lang="en-IN" sz="2000" b="1">
              <a:solidFill>
                <a:srgbClr val="002060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4149181" y="1455313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30" name="Straight Arrow Connector 29"/>
          <p:cNvCxnSpPr>
            <a:stCxn id="28" idx="0"/>
          </p:cNvCxnSpPr>
          <p:nvPr/>
        </p:nvCxnSpPr>
        <p:spPr>
          <a:xfrm>
            <a:off x="4699956" y="1455313"/>
            <a:ext cx="16569" cy="1153467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4691305" y="201432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35" name="TextBox 34"/>
          <p:cNvSpPr txBox="1"/>
          <p:nvPr/>
        </p:nvSpPr>
        <p:spPr>
          <a:xfrm>
            <a:off x="4306967" y="116619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</a:t>
            </a:r>
            <a:endParaRPr lang="en-IN"/>
          </a:p>
        </p:txBody>
      </p:sp>
      <p:sp>
        <p:nvSpPr>
          <p:cNvPr id="37" name="Oval 36"/>
          <p:cNvSpPr/>
          <p:nvPr/>
        </p:nvSpPr>
        <p:spPr>
          <a:xfrm>
            <a:off x="5268977" y="3462993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38" name="Straight Arrow Connector 37"/>
          <p:cNvCxnSpPr>
            <a:stCxn id="37" idx="0"/>
          </p:cNvCxnSpPr>
          <p:nvPr/>
        </p:nvCxnSpPr>
        <p:spPr>
          <a:xfrm flipH="1">
            <a:off x="5819752" y="3462993"/>
            <a:ext cx="0" cy="1119646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2544732" y="1547562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0" name="Oval 39"/>
          <p:cNvSpPr/>
          <p:nvPr/>
        </p:nvSpPr>
        <p:spPr>
          <a:xfrm>
            <a:off x="7428158" y="3053564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1" name="Oval 40"/>
          <p:cNvSpPr/>
          <p:nvPr/>
        </p:nvSpPr>
        <p:spPr>
          <a:xfrm>
            <a:off x="5111292" y="565550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8" name="Oval 47"/>
          <p:cNvSpPr/>
          <p:nvPr/>
        </p:nvSpPr>
        <p:spPr>
          <a:xfrm>
            <a:off x="3817260" y="2551294"/>
            <a:ext cx="1016000" cy="99277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9" name="Oval 48"/>
          <p:cNvSpPr/>
          <p:nvPr/>
        </p:nvSpPr>
        <p:spPr>
          <a:xfrm>
            <a:off x="5326068" y="1857829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101271" y="5122409"/>
          <a:ext cx="8905875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120" imgH="482400" progId="Equation.DSMT4">
                  <p:embed/>
                </p:oleObj>
              </mc:Choice>
              <mc:Fallback>
                <p:oleObj name="Equation" r:id="rId6" imgW="332712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1271" y="5122409"/>
                        <a:ext cx="8905875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934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06 -2.13873E-06 C 0.05352 -2.13873E-06 0.10716 -2.13873E-06 0.16068 -2.13873E-06" pathEditMode="relative" ptsTypes="fA">
                                      <p:cBhvr>
                                        <p:cTn id="2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8" grpId="0" animBg="1"/>
      <p:bldP spid="32" grpId="0" animBg="1"/>
      <p:bldP spid="35" grpId="0"/>
      <p:bldP spid="37" grpId="0" animBg="1"/>
      <p:bldP spid="48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42345" y="518206"/>
          <a:ext cx="9621837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431640" progId="Equation.DSMT4">
                  <p:embed/>
                </p:oleObj>
              </mc:Choice>
              <mc:Fallback>
                <p:oleObj name="Equation" r:id="rId2" imgW="33908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42345" y="518206"/>
                        <a:ext cx="9621837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8343" y="5326725"/>
          <a:ext cx="116665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30440" imgH="419040" progId="Equation.DSMT4">
                  <p:embed/>
                </p:oleObj>
              </mc:Choice>
              <mc:Fallback>
                <p:oleObj name="Equation" r:id="rId4" imgW="433044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8343" y="5326725"/>
                        <a:ext cx="1166653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53A1C90-420F-0287-A641-740B7532C3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5213" y="2423132"/>
          <a:ext cx="5845175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469800" progId="Equation.DSMT4">
                  <p:embed/>
                </p:oleObj>
              </mc:Choice>
              <mc:Fallback>
                <p:oleObj name="Equation" r:id="rId6" imgW="148572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53A1C90-420F-0287-A641-740B7532C3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5213" y="2423132"/>
                        <a:ext cx="5845175" cy="184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3569760" y="5852160"/>
              <a:ext cx="757080" cy="9619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550680" y="5832000"/>
                <a:ext cx="779760" cy="100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" name="Ink 4"/>
              <p14:cNvContentPartPr/>
              <p14:nvPr/>
            </p14:nvContentPartPr>
            <p14:xfrm>
              <a:off x="253080" y="2300400"/>
              <a:ext cx="11410920" cy="26096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35800" y="2284200"/>
                <a:ext cx="11445120" cy="2630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37234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229" y="365125"/>
            <a:ext cx="11121571" cy="1325563"/>
          </a:xfrm>
        </p:spPr>
        <p:txBody>
          <a:bodyPr/>
          <a:lstStyle/>
          <a:p>
            <a:r>
              <a:rPr lang="en-US" b="1">
                <a:solidFill>
                  <a:schemeClr val="accent1">
                    <a:lumMod val="50000"/>
                  </a:schemeClr>
                </a:solidFill>
              </a:rPr>
              <a:t>Maxwell’s correction when molecules are moving</a:t>
            </a:r>
            <a:endParaRPr lang="en-IN" b="1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91557" y="1777773"/>
          <a:ext cx="9009063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280" imgH="482400" progId="Equation.DSMT4">
                  <p:embed/>
                </p:oleObj>
              </mc:Choice>
              <mc:Fallback>
                <p:oleObj name="Equation" r:id="rId2" imgW="336528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91557" y="1777773"/>
                        <a:ext cx="9009063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 flipV="1">
            <a:off x="5312229" y="3207657"/>
            <a:ext cx="0" cy="15240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57104" y="4875214"/>
          <a:ext cx="8658585" cy="698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253800" progId="Equation.DSMT4">
                  <p:embed/>
                </p:oleObj>
              </mc:Choice>
              <mc:Fallback>
                <p:oleObj name="Equation" r:id="rId4" imgW="314928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7104" y="4875214"/>
                        <a:ext cx="8658585" cy="698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5630040" y="2975400"/>
              <a:ext cx="5843160" cy="13932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620680" y="2968920"/>
                <a:ext cx="5858280" cy="1405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70237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B226EC-2C4E-3F91-B176-695DC74FDA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1113" y="-159081"/>
            <a:ext cx="10515600" cy="1325563"/>
          </a:xfrm>
        </p:spPr>
        <p:txBody>
          <a:bodyPr/>
          <a:lstStyle/>
          <a:p>
            <a:r>
              <a:rPr lang="en-US" b="1"/>
              <a:t>Kinetic Theory of Gas: It’s assumptions</a:t>
            </a:r>
            <a:endParaRPr lang="en-IN" b="1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BF652B6-826B-6E6A-500D-07B1A4EB6E9A}"/>
              </a:ext>
            </a:extLst>
          </p:cNvPr>
          <p:cNvSpPr txBox="1"/>
          <p:nvPr/>
        </p:nvSpPr>
        <p:spPr>
          <a:xfrm>
            <a:off x="3529196" y="1128314"/>
            <a:ext cx="5510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olecules/particles are moving in all random directions</a:t>
            </a:r>
            <a:endParaRPr lang="en-IN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0684501-38B5-184B-1D56-3F997ABDA6C6}"/>
              </a:ext>
            </a:extLst>
          </p:cNvPr>
          <p:cNvSpPr txBox="1"/>
          <p:nvPr/>
        </p:nvSpPr>
        <p:spPr>
          <a:xfrm>
            <a:off x="-28718" y="1630476"/>
            <a:ext cx="122207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Treat molecules/particles as point classical particles, since size of molecules are much smaller compared to their intermolecular</a:t>
            </a:r>
          </a:p>
          <a:p>
            <a:r>
              <a:rPr lang="en-US" b="1" dirty="0"/>
              <a:t>distance</a:t>
            </a:r>
            <a:endParaRPr lang="en-IN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9DD6330-1078-1664-905F-891554452AB1}"/>
              </a:ext>
            </a:extLst>
          </p:cNvPr>
          <p:cNvSpPr txBox="1"/>
          <p:nvPr/>
        </p:nvSpPr>
        <p:spPr>
          <a:xfrm>
            <a:off x="3935836" y="2120557"/>
            <a:ext cx="3837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No interaction between the molecules</a:t>
            </a:r>
            <a:endParaRPr lang="en-IN" b="1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B2968BB-C2B9-F307-D188-08E910E038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54" t="3969" r="6870" b="55562"/>
          <a:stretch>
            <a:fillRect/>
          </a:stretch>
        </p:blipFill>
        <p:spPr>
          <a:xfrm>
            <a:off x="4322018" y="2529515"/>
            <a:ext cx="3010808" cy="244071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C705D0B-7651-1CF1-CEA6-9ABDA6985F4A}"/>
              </a:ext>
            </a:extLst>
          </p:cNvPr>
          <p:cNvSpPr txBox="1"/>
          <p:nvPr/>
        </p:nvSpPr>
        <p:spPr>
          <a:xfrm>
            <a:off x="4834811" y="4853606"/>
            <a:ext cx="2213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Only elastic collisions</a:t>
            </a:r>
            <a:endParaRPr lang="en-IN" b="1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1775F75-4EBF-8184-E7AC-3C40AF4FB016}"/>
              </a:ext>
            </a:extLst>
          </p:cNvPr>
          <p:cNvSpPr txBox="1"/>
          <p:nvPr/>
        </p:nvSpPr>
        <p:spPr>
          <a:xfrm>
            <a:off x="7630352" y="3253276"/>
            <a:ext cx="3471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Gas is under equilibrium condition</a:t>
            </a:r>
            <a:endParaRPr lang="en-IN" b="1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1A7E83-9356-A215-8F1C-862F05F17D9B}"/>
              </a:ext>
            </a:extLst>
          </p:cNvPr>
          <p:cNvSpPr txBox="1"/>
          <p:nvPr/>
        </p:nvSpPr>
        <p:spPr>
          <a:xfrm>
            <a:off x="5700177" y="3158547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/>
              <a:t>N</a:t>
            </a:r>
            <a:endParaRPr lang="en-IN" sz="360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500BE8-7949-4DB0-3D18-267A71F5A316}"/>
              </a:ext>
            </a:extLst>
          </p:cNvPr>
          <p:cNvSpPr txBox="1"/>
          <p:nvPr/>
        </p:nvSpPr>
        <p:spPr>
          <a:xfrm>
            <a:off x="3752132" y="3343213"/>
            <a:ext cx="367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V</a:t>
            </a:r>
            <a:endParaRPr lang="en-IN" sz="2400" b="1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081996C-140E-C241-F055-E19D5D1EC7A5}"/>
              </a:ext>
            </a:extLst>
          </p:cNvPr>
          <p:cNvSpPr txBox="1"/>
          <p:nvPr/>
        </p:nvSpPr>
        <p:spPr>
          <a:xfrm>
            <a:off x="116560" y="3221607"/>
            <a:ext cx="32180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/>
              <a:t>No forces of attraction or repulsion </a:t>
            </a:r>
          </a:p>
          <a:p>
            <a:r>
              <a:rPr lang="en-US" sz="1600" b="1"/>
              <a:t>between molecules</a:t>
            </a:r>
            <a:endParaRPr lang="en-IN" sz="1600" b="1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8A8DAFB-18D2-50CA-1A4E-C765A07DB586}"/>
              </a:ext>
            </a:extLst>
          </p:cNvPr>
          <p:cNvSpPr txBox="1"/>
          <p:nvPr/>
        </p:nvSpPr>
        <p:spPr>
          <a:xfrm>
            <a:off x="622457" y="5278751"/>
            <a:ext cx="7153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Uniform distribution of atoms such that N/V is a constant  (homogenous)</a:t>
            </a:r>
            <a:endParaRPr lang="en-IN" b="1"/>
          </a:p>
        </p:txBody>
      </p:sp>
      <p:graphicFrame>
        <p:nvGraphicFramePr>
          <p:cNvPr id="19" name="Object 83">
            <a:extLst>
              <a:ext uri="{FF2B5EF4-FFF2-40B4-BE49-F238E27FC236}">
                <a16:creationId xmlns:a16="http://schemas.microsoft.com/office/drawing/2014/main" id="{17694425-6DF8-2336-7DB6-C8A59E66F3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457" y="5712285"/>
          <a:ext cx="5973715" cy="109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27120" imgH="609480" progId="Equation.DSMT4">
                  <p:embed/>
                </p:oleObj>
              </mc:Choice>
              <mc:Fallback>
                <p:oleObj name="Equation" r:id="rId3" imgW="3327120" imgH="609480" progId="Equation.DSMT4">
                  <p:embed/>
                  <p:pic>
                    <p:nvPicPr>
                      <p:cNvPr id="19" name="Object 83">
                        <a:extLst>
                          <a:ext uri="{FF2B5EF4-FFF2-40B4-BE49-F238E27FC236}">
                            <a16:creationId xmlns:a16="http://schemas.microsoft.com/office/drawing/2014/main" id="{17694425-6DF8-2336-7DB6-C8A59E66F3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457" y="5712285"/>
                        <a:ext cx="5973715" cy="109180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2B1633F2-5242-5C9B-3EAE-F54DBCF78707}"/>
              </a:ext>
            </a:extLst>
          </p:cNvPr>
          <p:cNvSpPr txBox="1"/>
          <p:nvPr/>
        </p:nvSpPr>
        <p:spPr>
          <a:xfrm>
            <a:off x="7059710" y="5935021"/>
            <a:ext cx="46013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err="1"/>
              <a:t>dV is very small compared to V, still it can have large number of molecules in dN </a:t>
            </a:r>
            <a:endParaRPr lang="en-IN" b="1"/>
          </a:p>
        </p:txBody>
      </p:sp>
      <p:sp>
        <p:nvSpPr>
          <p:cNvPr id="10" name="TextBox 9"/>
          <p:cNvSpPr txBox="1"/>
          <p:nvPr/>
        </p:nvSpPr>
        <p:spPr>
          <a:xfrm>
            <a:off x="8620193" y="4422467"/>
            <a:ext cx="1163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/>
              <a:t>No gravity</a:t>
            </a:r>
          </a:p>
        </p:txBody>
      </p:sp>
    </p:spTree>
    <p:extLst>
      <p:ext uri="{BB962C8B-B14F-4D97-AF65-F5344CB8AC3E}">
        <p14:creationId xmlns:p14="http://schemas.microsoft.com/office/powerpoint/2010/main" val="724650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9" grpId="0"/>
      <p:bldP spid="3" grpId="0"/>
      <p:bldP spid="18" grpId="0"/>
      <p:bldP spid="14" grpId="0"/>
      <p:bldP spid="17" grpId="0"/>
      <p:bldP spid="10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046514" y="2525486"/>
            <a:ext cx="1117600" cy="101600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837538" y="1277257"/>
            <a:ext cx="1037772" cy="12482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4601029" y="2133600"/>
            <a:ext cx="1219200" cy="104502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4789714" y="1016000"/>
            <a:ext cx="420915" cy="15094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42971" y="348344"/>
            <a:ext cx="45308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/>
              <a:t>Average relative speed</a:t>
            </a:r>
            <a:endParaRPr lang="en-IN" sz="3600" b="1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090229" y="2902856"/>
          <a:ext cx="2722515" cy="89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53800" progId="Equation.DSMT4">
                  <p:embed/>
                </p:oleObj>
              </mc:Choice>
              <mc:Fallback>
                <p:oleObj name="Equation" r:id="rId2" imgW="77436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90229" y="2902856"/>
                        <a:ext cx="2722515" cy="892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46275" y="5259388"/>
          <a:ext cx="8612188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330120" progId="Equation.DSMT4">
                  <p:embed/>
                </p:oleObj>
              </mc:Choice>
              <mc:Fallback>
                <p:oleObj name="Equation" r:id="rId4" imgW="2450880" imgH="3301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6275" y="5259388"/>
                        <a:ext cx="8612188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729538" y="261938"/>
          <a:ext cx="31162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279360" progId="Equation.DSMT4">
                  <p:embed/>
                </p:oleObj>
              </mc:Choice>
              <mc:Fallback>
                <p:oleObj name="Equation" r:id="rId6" imgW="952200" imgH="2793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29538" y="261938"/>
                        <a:ext cx="31162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/>
              <p14:cNvContentPartPr/>
              <p14:nvPr/>
            </p14:nvContentPartPr>
            <p14:xfrm>
              <a:off x="1422000" y="2655720"/>
              <a:ext cx="7988040" cy="21416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409400" y="2649240"/>
                <a:ext cx="8019360" cy="215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92180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31040" y="609120"/>
              <a:ext cx="12035880" cy="64270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9080" y="600120"/>
                <a:ext cx="12075480" cy="6452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6981142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395538" y="628650"/>
          <a:ext cx="861377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330120" progId="Equation.DSMT4">
                  <p:embed/>
                </p:oleObj>
              </mc:Choice>
              <mc:Fallback>
                <p:oleObj name="Equation" r:id="rId2" imgW="2450880" imgH="3301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95538" y="628650"/>
                        <a:ext cx="8613775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901950" y="2436132"/>
          <a:ext cx="69167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304560" progId="Equation.DSMT4">
                  <p:embed/>
                </p:oleObj>
              </mc:Choice>
              <mc:Fallback>
                <p:oleObj name="Equation" r:id="rId4" imgW="1968480" imgH="3045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1950" y="2436132"/>
                        <a:ext cx="6916738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7170057" y="3294743"/>
            <a:ext cx="798286" cy="119017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968343" y="43107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0</a:t>
            </a:r>
            <a:endParaRPr lang="en-IN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706812" y="4433331"/>
          <a:ext cx="386238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79360" progId="Equation.DSMT4">
                  <p:embed/>
                </p:oleObj>
              </mc:Choice>
              <mc:Fallback>
                <p:oleObj name="Equation" r:id="rId6" imgW="939600" imgH="2793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6812" y="4433331"/>
                        <a:ext cx="3862388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284400" y="3655800"/>
              <a:ext cx="11726280" cy="25819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67480" y="3639240"/>
                <a:ext cx="11761560" cy="2611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1305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924527" y="311831"/>
          <a:ext cx="38623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279360" progId="Equation.DSMT4">
                  <p:embed/>
                </p:oleObj>
              </mc:Choice>
              <mc:Fallback>
                <p:oleObj name="Equation" r:id="rId2" imgW="93960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924527" y="311831"/>
                        <a:ext cx="386238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44685" y="2207699"/>
          <a:ext cx="3483429" cy="1420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4685" y="2207699"/>
                        <a:ext cx="3483429" cy="1420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526463" y="1055688"/>
          <a:ext cx="255746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393480" progId="Equation.DSMT4">
                  <p:embed/>
                </p:oleObj>
              </mc:Choice>
              <mc:Fallback>
                <p:oleObj name="Equation" r:id="rId6" imgW="79992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26463" y="1055688"/>
                        <a:ext cx="2557462" cy="12382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532813" y="2455863"/>
          <a:ext cx="25400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393480" progId="Equation.DSMT4">
                  <p:embed/>
                </p:oleObj>
              </mc:Choice>
              <mc:Fallback>
                <p:oleObj name="Equation" r:id="rId8" imgW="87624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32813" y="2455863"/>
                        <a:ext cx="2540000" cy="11509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643086" y="3918673"/>
            <a:ext cx="551465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400" b="1"/>
              <a:t>Applying on both sides</a:t>
            </a:r>
            <a:endParaRPr lang="en-IN" sz="4400" b="1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1082" y="4829855"/>
          <a:ext cx="594995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393480" progId="Equation.DSMT4">
                  <p:embed/>
                </p:oleObj>
              </mc:Choice>
              <mc:Fallback>
                <p:oleObj name="Equation" r:id="rId10" imgW="144756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1082" y="4829855"/>
                        <a:ext cx="594995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6835831" y="5283200"/>
            <a:ext cx="1074446" cy="6531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401957" y="5152684"/>
          <a:ext cx="3074946" cy="914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279360" progId="Equation.DSMT4">
                  <p:embed/>
                </p:oleObj>
              </mc:Choice>
              <mc:Fallback>
                <p:oleObj name="Equation" r:id="rId12" imgW="93960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01957" y="5152684"/>
                        <a:ext cx="3074946" cy="914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8CB0D37-E09F-8F41-5E7A-FA920602724D}"/>
                  </a:ext>
                </a:extLst>
              </p14:cNvPr>
              <p14:cNvContentPartPr/>
              <p14:nvPr/>
            </p14:nvContentPartPr>
            <p14:xfrm>
              <a:off x="6051600" y="4044960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8CB0D37-E09F-8F41-5E7A-FA920602724D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042240" y="4035600"/>
                <a:ext cx="19080" cy="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" name="Ink 2"/>
              <p14:cNvContentPartPr/>
              <p14:nvPr/>
            </p14:nvContentPartPr>
            <p14:xfrm>
              <a:off x="2153520" y="1158840"/>
              <a:ext cx="10041840" cy="5924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142360" y="1150920"/>
                <a:ext cx="10069560" cy="593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66673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42345" y="518206"/>
          <a:ext cx="9621837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431640" progId="Equation.DSMT4">
                  <p:embed/>
                </p:oleObj>
              </mc:Choice>
              <mc:Fallback>
                <p:oleObj name="Equation" r:id="rId2" imgW="33908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42345" y="518206"/>
                        <a:ext cx="9621837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91315" y="2063850"/>
          <a:ext cx="4646449" cy="189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482400" progId="Equation.DSMT4">
                  <p:embed/>
                </p:oleObj>
              </mc:Choice>
              <mc:Fallback>
                <p:oleObj name="Equation" r:id="rId4" imgW="1180800" imgH="482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1315" y="2063850"/>
                        <a:ext cx="4646449" cy="1898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8343" y="5326725"/>
          <a:ext cx="116665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30440" imgH="419040" progId="Equation.DSMT4">
                  <p:embed/>
                </p:oleObj>
              </mc:Choice>
              <mc:Fallback>
                <p:oleObj name="Equation" r:id="rId6" imgW="433044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8343" y="5326725"/>
                        <a:ext cx="1166653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/>
          <p:cNvSpPr/>
          <p:nvPr/>
        </p:nvSpPr>
        <p:spPr>
          <a:xfrm rot="16200000">
            <a:off x="7921173" y="3545113"/>
            <a:ext cx="478972" cy="1211946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733848" y="4621213"/>
          <a:ext cx="853621" cy="63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33848" y="4621213"/>
                        <a:ext cx="853621" cy="63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Ink 2"/>
              <p14:cNvContentPartPr/>
              <p14:nvPr/>
            </p14:nvContentPartPr>
            <p14:xfrm>
              <a:off x="1678320" y="2802960"/>
              <a:ext cx="4555440" cy="33559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675440" y="2794320"/>
                <a:ext cx="4561200" cy="3367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70141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42345" y="518206"/>
          <a:ext cx="9621837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431640" progId="Equation.DSMT4">
                  <p:embed/>
                </p:oleObj>
              </mc:Choice>
              <mc:Fallback>
                <p:oleObj name="Equation" r:id="rId2" imgW="33908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42345" y="518206"/>
                        <a:ext cx="9621837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8343" y="5326725"/>
          <a:ext cx="116665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30440" imgH="419040" progId="Equation.DSMT4">
                  <p:embed/>
                </p:oleObj>
              </mc:Choice>
              <mc:Fallback>
                <p:oleObj name="Equation" r:id="rId4" imgW="433044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8343" y="5326725"/>
                        <a:ext cx="1166653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/>
          <p:cNvSpPr/>
          <p:nvPr/>
        </p:nvSpPr>
        <p:spPr>
          <a:xfrm rot="16200000">
            <a:off x="7921173" y="3545113"/>
            <a:ext cx="478972" cy="1211946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53A1C90-420F-0287-A641-740B7532C3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8782" y="2063750"/>
          <a:ext cx="4448175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469800" progId="Equation.DSMT4">
                  <p:embed/>
                </p:oleObj>
              </mc:Choice>
              <mc:Fallback>
                <p:oleObj name="Equation" r:id="rId6" imgW="113004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53A1C90-420F-0287-A641-740B7532C3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8782" y="2063750"/>
                        <a:ext cx="4448175" cy="184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2127FDC-780D-2DE4-40BE-80DB72F2E3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3025" y="4391025"/>
          <a:ext cx="290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279360" progId="Equation.DSMT4">
                  <p:embed/>
                </p:oleObj>
              </mc:Choice>
              <mc:Fallback>
                <p:oleObj name="Equation" r:id="rId8" imgW="88884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2127FDC-780D-2DE4-40BE-80DB72F2E3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23025" y="4391025"/>
                        <a:ext cx="2908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5174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B1DD86-A20B-B362-B5DD-8F20E7C628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3759" y="455393"/>
            <a:ext cx="10515600" cy="1325563"/>
          </a:xfrm>
        </p:spPr>
        <p:txBody>
          <a:bodyPr/>
          <a:lstStyle/>
          <a:p>
            <a:r>
              <a:rPr lang="en-US" b="1" dirty="0"/>
              <a:t>Pressure of an ideal gas inside a container- Kinetic theory approach</a:t>
            </a:r>
            <a:endParaRPr lang="en-IN" b="1" dirty="0"/>
          </a:p>
        </p:txBody>
      </p:sp>
      <p:sp>
        <p:nvSpPr>
          <p:cNvPr id="4" name="Cube 3">
            <a:extLst>
              <a:ext uri="{FF2B5EF4-FFF2-40B4-BE49-F238E27FC236}">
                <a16:creationId xmlns:a16="http://schemas.microsoft.com/office/drawing/2014/main" id="{E0A368DA-EFD4-1660-C927-CB4F64FAA2BE}"/>
              </a:ext>
            </a:extLst>
          </p:cNvPr>
          <p:cNvSpPr/>
          <p:nvPr/>
        </p:nvSpPr>
        <p:spPr>
          <a:xfrm>
            <a:off x="4081670" y="2266122"/>
            <a:ext cx="3154017" cy="3246782"/>
          </a:xfrm>
          <a:prstGeom prst="cube">
            <a:avLst/>
          </a:prstGeom>
          <a:solidFill>
            <a:srgbClr val="002060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B830977E-8FB6-A4BB-F705-9847F75AF6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9088" y="2572648"/>
          <a:ext cx="2982912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228600" progId="Equation.DSMT4">
                  <p:embed/>
                </p:oleObj>
              </mc:Choice>
              <mc:Fallback>
                <p:oleObj name="Equation" r:id="rId2" imgW="317160" imgH="22860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id="{B830977E-8FB6-A4BB-F705-9847F75AF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9088" y="2572648"/>
                        <a:ext cx="2982912" cy="21145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B1DD86-A20B-B362-B5DD-8F20E7C628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4305" y="344557"/>
            <a:ext cx="10515600" cy="1325563"/>
          </a:xfrm>
        </p:spPr>
        <p:txBody>
          <a:bodyPr/>
          <a:lstStyle/>
          <a:p>
            <a:r>
              <a:rPr lang="en-US" b="1" dirty="0"/>
              <a:t>Pressure inside a container- Kinetic theory approach</a:t>
            </a:r>
            <a:endParaRPr lang="en-IN" b="1" dirty="0"/>
          </a:p>
        </p:txBody>
      </p:sp>
      <p:sp>
        <p:nvSpPr>
          <p:cNvPr id="4" name="Cube 3">
            <a:extLst>
              <a:ext uri="{FF2B5EF4-FFF2-40B4-BE49-F238E27FC236}">
                <a16:creationId xmlns:a16="http://schemas.microsoft.com/office/drawing/2014/main" id="{E0A368DA-EFD4-1660-C927-CB4F64FAA2BE}"/>
              </a:ext>
            </a:extLst>
          </p:cNvPr>
          <p:cNvSpPr/>
          <p:nvPr/>
        </p:nvSpPr>
        <p:spPr>
          <a:xfrm>
            <a:off x="4081670" y="2266122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B830977E-8FB6-A4BB-F705-9847F75AF6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12350" y="2840916"/>
          <a:ext cx="1550642" cy="1762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190440" progId="Equation.DSMT4">
                  <p:embed/>
                </p:oleObj>
              </mc:Choice>
              <mc:Fallback>
                <p:oleObj name="Equation" r:id="rId2" imgW="164880" imgH="19044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id="{B830977E-8FB6-A4BB-F705-9847F75AF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2350" y="2840916"/>
                        <a:ext cx="1550642" cy="176259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DFD74C8-D41B-2964-D039-D23F703D5FA3}"/>
              </a:ext>
            </a:extLst>
          </p:cNvPr>
          <p:cNvCxnSpPr>
            <a:cxnSpLocks/>
          </p:cNvCxnSpPr>
          <p:nvPr/>
        </p:nvCxnSpPr>
        <p:spPr>
          <a:xfrm flipV="1">
            <a:off x="5529166" y="1916571"/>
            <a:ext cx="0" cy="225287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1AE0CCD4-1501-6D82-D440-B99C56763CFE}"/>
              </a:ext>
            </a:extLst>
          </p:cNvPr>
          <p:cNvCxnSpPr/>
          <p:nvPr/>
        </p:nvCxnSpPr>
        <p:spPr>
          <a:xfrm>
            <a:off x="5529166" y="4169441"/>
            <a:ext cx="3048000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1B18620-D22A-C9B0-6FCF-A035ECF8EF2F}"/>
              </a:ext>
            </a:extLst>
          </p:cNvPr>
          <p:cNvCxnSpPr/>
          <p:nvPr/>
        </p:nvCxnSpPr>
        <p:spPr>
          <a:xfrm flipH="1">
            <a:off x="3925653" y="4169441"/>
            <a:ext cx="1603513" cy="17639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D8280FEE-9BCC-5AA9-C110-492DD1E18B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1940" y="3722559"/>
          <a:ext cx="6477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id="{D8280FEE-9BCC-5AA9-C110-492DD1E18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1940" y="3722559"/>
                        <a:ext cx="647700" cy="8937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3">
            <a:extLst>
              <a:ext uri="{FF2B5EF4-FFF2-40B4-BE49-F238E27FC236}">
                <a16:creationId xmlns:a16="http://schemas.microsoft.com/office/drawing/2014/main" id="{3467D5AD-9D44-7D08-67AA-AF21960461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4727" y="1076696"/>
          <a:ext cx="647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10" name="Object 83">
                        <a:extLst>
                          <a:ext uri="{FF2B5EF4-FFF2-40B4-BE49-F238E27FC236}">
                            <a16:creationId xmlns:a16="http://schemas.microsoft.com/office/drawing/2014/main" id="{3467D5AD-9D44-7D08-67AA-AF21960461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727" y="1076696"/>
                        <a:ext cx="647700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3">
            <a:extLst>
              <a:ext uri="{FF2B5EF4-FFF2-40B4-BE49-F238E27FC236}">
                <a16:creationId xmlns:a16="http://schemas.microsoft.com/office/drawing/2014/main" id="{8AF458B3-4692-DDFF-D4E2-8DBEEF4B62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2358" y="5611239"/>
          <a:ext cx="5969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11" name="Object 83">
                        <a:extLst>
                          <a:ext uri="{FF2B5EF4-FFF2-40B4-BE49-F238E27FC236}">
                            <a16:creationId xmlns:a16="http://schemas.microsoft.com/office/drawing/2014/main" id="{8AF458B3-4692-DDFF-D4E2-8DBEEF4B62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358" y="5611239"/>
                        <a:ext cx="596900" cy="8937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3124128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B1DD86-A20B-B362-B5DD-8F20E7C628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4305" y="344557"/>
            <a:ext cx="10515600" cy="1325563"/>
          </a:xfrm>
        </p:spPr>
        <p:txBody>
          <a:bodyPr/>
          <a:lstStyle/>
          <a:p>
            <a:r>
              <a:rPr lang="en-US" b="1" dirty="0"/>
              <a:t>Pressure inside a container- Kinetic theory approach</a:t>
            </a:r>
            <a:endParaRPr lang="en-IN" b="1" dirty="0"/>
          </a:p>
        </p:txBody>
      </p:sp>
      <p:sp>
        <p:nvSpPr>
          <p:cNvPr id="4" name="Cube 3">
            <a:extLst>
              <a:ext uri="{FF2B5EF4-FFF2-40B4-BE49-F238E27FC236}">
                <a16:creationId xmlns:a16="http://schemas.microsoft.com/office/drawing/2014/main" id="{E0A368DA-EFD4-1660-C927-CB4F64FAA2BE}"/>
              </a:ext>
            </a:extLst>
          </p:cNvPr>
          <p:cNvSpPr/>
          <p:nvPr/>
        </p:nvSpPr>
        <p:spPr>
          <a:xfrm>
            <a:off x="4081670" y="2311270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4" name="Cube 13">
            <a:extLst>
              <a:ext uri="{FF2B5EF4-FFF2-40B4-BE49-F238E27FC236}">
                <a16:creationId xmlns:a16="http://schemas.microsoft.com/office/drawing/2014/main" id="{FA28A890-C0F5-535F-91E7-52BFD8D8ABC7}"/>
              </a:ext>
            </a:extLst>
          </p:cNvPr>
          <p:cNvSpPr/>
          <p:nvPr/>
        </p:nvSpPr>
        <p:spPr>
          <a:xfrm>
            <a:off x="1740252" y="2266122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A3452E3-F04C-082F-0D48-9D83A187C83B}"/>
              </a:ext>
            </a:extLst>
          </p:cNvPr>
          <p:cNvSpPr/>
          <p:nvPr/>
        </p:nvSpPr>
        <p:spPr>
          <a:xfrm>
            <a:off x="1246909" y="2266122"/>
            <a:ext cx="2834761" cy="38021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6" name="Isosceles Triangle 15">
            <a:extLst>
              <a:ext uri="{FF2B5EF4-FFF2-40B4-BE49-F238E27FC236}">
                <a16:creationId xmlns:a16="http://schemas.microsoft.com/office/drawing/2014/main" id="{741EA0CC-3284-D440-05F6-93744DE94717}"/>
              </a:ext>
            </a:extLst>
          </p:cNvPr>
          <p:cNvSpPr/>
          <p:nvPr/>
        </p:nvSpPr>
        <p:spPr>
          <a:xfrm rot="19078454">
            <a:off x="3920670" y="1926685"/>
            <a:ext cx="872837" cy="678873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046F624B-B853-33EC-5E7F-048542AF0EA0}"/>
              </a:ext>
            </a:extLst>
          </p:cNvPr>
          <p:cNvSpPr/>
          <p:nvPr/>
        </p:nvSpPr>
        <p:spPr>
          <a:xfrm rot="18817154">
            <a:off x="3244008" y="2155100"/>
            <a:ext cx="1399309" cy="880923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F52D6F1-5F02-BF44-BD40-95E36ECB819D}"/>
              </a:ext>
            </a:extLst>
          </p:cNvPr>
          <p:cNvCxnSpPr>
            <a:cxnSpLocks/>
          </p:cNvCxnSpPr>
          <p:nvPr/>
        </p:nvCxnSpPr>
        <p:spPr>
          <a:xfrm>
            <a:off x="5791200" y="4047937"/>
            <a:ext cx="609600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048B532-D3D6-D396-B684-972C48FA2C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8312" y="3404089"/>
          <a:ext cx="4857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41200" progId="Equation.DSMT4">
                  <p:embed/>
                </p:oleObj>
              </mc:Choice>
              <mc:Fallback>
                <p:oleObj name="Equation" r:id="rId2" imgW="19044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048B532-D3D6-D396-B684-972C48FA2C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48312" y="3404089"/>
                        <a:ext cx="48577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265A80D-E0D6-2AB3-39AE-8A25A1EF1CF8}"/>
              </a:ext>
            </a:extLst>
          </p:cNvPr>
          <p:cNvCxnSpPr/>
          <p:nvPr/>
        </p:nvCxnSpPr>
        <p:spPr>
          <a:xfrm>
            <a:off x="4908521" y="4717774"/>
            <a:ext cx="232716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8C1143F-4D50-6F8A-D026-A62A25CCB8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8521" y="1333452"/>
          <a:ext cx="67691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241200" progId="Equation.DSMT4">
                  <p:embed/>
                </p:oleObj>
              </mc:Choice>
              <mc:Fallback>
                <p:oleObj name="Equation" r:id="rId4" imgW="265428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8C1143F-4D50-6F8A-D026-A62A25CCB8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8521" y="1333452"/>
                        <a:ext cx="6769100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6CF6E8A-7FB0-1055-4D32-40E5F0841D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4305" y="2782860"/>
          <a:ext cx="35306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241200" progId="Equation.DSMT4">
                  <p:embed/>
                </p:oleObj>
              </mc:Choice>
              <mc:Fallback>
                <p:oleObj name="Equation" r:id="rId6" imgW="1384200" imgH="241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6CF6E8A-7FB0-1055-4D32-40E5F0841D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94305" y="2782860"/>
                        <a:ext cx="3530600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>
            <a:extLst>
              <a:ext uri="{FF2B5EF4-FFF2-40B4-BE49-F238E27FC236}">
                <a16:creationId xmlns:a16="http://schemas.microsoft.com/office/drawing/2014/main" id="{745BCB80-7BBA-6217-AB31-1962319EFE2C}"/>
              </a:ext>
            </a:extLst>
          </p:cNvPr>
          <p:cNvSpPr/>
          <p:nvPr/>
        </p:nvSpPr>
        <p:spPr>
          <a:xfrm flipV="1">
            <a:off x="4894269" y="3813028"/>
            <a:ext cx="99995" cy="1289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03866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3 -0.00578 C -0.0039 -0.00555 -0.00638 -0.00578 -0.00638 -0.00486 C -0.00638 -0.00393 -0.0039 -0.00416 -0.00273 -0.00393 C 0.00118 -0.00347 0.00521 -0.00324 0.00912 -0.003 C 0.04102 -0.00324 0.07318 -0.00393 0.10521 -0.00393 C 0.11706 -0.00393 0.15196 -0.00509 0.1405 -0.003 C 0.12566 -4.81481E-6 0.11016 -0.00231 0.09493 -0.00185 C 0.05691 0.00325 0.08633 -4.81481E-6 -4.375E-6 -4.81481E-6 " pathEditMode="relative" rAng="0" ptsTypes="AAAAAA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F9CE4E-0D47-3635-7510-493CA3D09E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Assumptions: very dilute ideal gas</a:t>
            </a:r>
            <a:endParaRPr lang="en-IN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34EC6A-5DE1-9E2E-260B-F661D362F686}"/>
              </a:ext>
            </a:extLst>
          </p:cNvPr>
          <p:cNvSpPr txBox="1"/>
          <p:nvPr/>
        </p:nvSpPr>
        <p:spPr>
          <a:xfrm>
            <a:off x="7523922" y="3372120"/>
            <a:ext cx="42307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Velocity remains the same throughout</a:t>
            </a:r>
          </a:p>
          <a:p>
            <a:r>
              <a:rPr lang="en-US" b="1" dirty="0"/>
              <a:t>: only elastic collision take place</a:t>
            </a:r>
            <a:endParaRPr lang="en-IN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679872" y="6013751"/>
          <a:ext cx="3371270" cy="50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177480" progId="Equation.DSMT4">
                  <p:embed/>
                </p:oleObj>
              </mc:Choice>
              <mc:Fallback>
                <p:oleObj name="Equation" r:id="rId2" imgW="119376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79872" y="6013751"/>
                        <a:ext cx="3371270" cy="502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E277D8A6-DC84-1CCF-77E7-117D904F996B}"/>
              </a:ext>
            </a:extLst>
          </p:cNvPr>
          <p:cNvSpPr txBox="1"/>
          <p:nvPr/>
        </p:nvSpPr>
        <p:spPr>
          <a:xfrm>
            <a:off x="192982" y="5728153"/>
            <a:ext cx="470128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No other collisions takes place</a:t>
            </a:r>
          </a:p>
          <a:p>
            <a:r>
              <a:rPr lang="en-US" sz="2800" b="1" dirty="0"/>
              <a:t>For this </a:t>
            </a:r>
            <a:r>
              <a:rPr lang="en-US" sz="2800" b="1" dirty="0" err="1"/>
              <a:t>i</a:t>
            </a:r>
            <a:r>
              <a:rPr lang="en-US" sz="2800" b="1" baseline="30000" dirty="0" err="1"/>
              <a:t>th</a:t>
            </a:r>
            <a:r>
              <a:rPr lang="en-US" sz="2800" b="1" dirty="0"/>
              <a:t> particle</a:t>
            </a:r>
            <a:endParaRPr lang="en-IN" sz="2800" b="1" dirty="0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046F624B-B853-33EC-5E7F-048542AF0EA0}"/>
              </a:ext>
            </a:extLst>
          </p:cNvPr>
          <p:cNvSpPr/>
          <p:nvPr/>
        </p:nvSpPr>
        <p:spPr>
          <a:xfrm rot="18817154">
            <a:off x="3418176" y="2024474"/>
            <a:ext cx="1399309" cy="880923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" name="Cube 3">
            <a:extLst>
              <a:ext uri="{FF2B5EF4-FFF2-40B4-BE49-F238E27FC236}">
                <a16:creationId xmlns:a16="http://schemas.microsoft.com/office/drawing/2014/main" id="{44E07A16-4819-BB68-3DC5-AFDDC0CF814A}"/>
              </a:ext>
            </a:extLst>
          </p:cNvPr>
          <p:cNvSpPr/>
          <p:nvPr/>
        </p:nvSpPr>
        <p:spPr>
          <a:xfrm>
            <a:off x="4081670" y="2311270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" name="Cube 4">
            <a:extLst>
              <a:ext uri="{FF2B5EF4-FFF2-40B4-BE49-F238E27FC236}">
                <a16:creationId xmlns:a16="http://schemas.microsoft.com/office/drawing/2014/main" id="{1DB13B1A-FA1D-B932-4ACD-0730A07C03CB}"/>
              </a:ext>
            </a:extLst>
          </p:cNvPr>
          <p:cNvSpPr/>
          <p:nvPr/>
        </p:nvSpPr>
        <p:spPr>
          <a:xfrm>
            <a:off x="1740252" y="2266122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0DBA64D-35B0-BE35-ADD0-72D11CA7768D}"/>
              </a:ext>
            </a:extLst>
          </p:cNvPr>
          <p:cNvSpPr/>
          <p:nvPr/>
        </p:nvSpPr>
        <p:spPr>
          <a:xfrm>
            <a:off x="1223055" y="2266122"/>
            <a:ext cx="2834761" cy="3462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7B836745-8262-05F0-33A0-B8A480C3A251}"/>
              </a:ext>
            </a:extLst>
          </p:cNvPr>
          <p:cNvSpPr/>
          <p:nvPr/>
        </p:nvSpPr>
        <p:spPr>
          <a:xfrm rot="19078454">
            <a:off x="3920670" y="1926685"/>
            <a:ext cx="872837" cy="678873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890A43B7-13D3-56B9-7E3B-D5F9C2870A63}"/>
              </a:ext>
            </a:extLst>
          </p:cNvPr>
          <p:cNvSpPr/>
          <p:nvPr/>
        </p:nvSpPr>
        <p:spPr>
          <a:xfrm rot="18817154">
            <a:off x="3244008" y="2155100"/>
            <a:ext cx="1399309" cy="880923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6D17D6D-02A3-5B7E-64F4-58B30E438CC5}"/>
              </a:ext>
            </a:extLst>
          </p:cNvPr>
          <p:cNvCxnSpPr>
            <a:cxnSpLocks/>
          </p:cNvCxnSpPr>
          <p:nvPr/>
        </p:nvCxnSpPr>
        <p:spPr>
          <a:xfrm>
            <a:off x="5791200" y="4047937"/>
            <a:ext cx="609600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9D001DF-5BC7-D188-097B-E65947BDF8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8312" y="3404089"/>
          <a:ext cx="4857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41200" progId="Equation.DSMT4">
                  <p:embed/>
                </p:oleObj>
              </mc:Choice>
              <mc:Fallback>
                <p:oleObj name="Equation" r:id="rId4" imgW="190440" imgH="241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9D001DF-5BC7-D188-097B-E65947BDF8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8312" y="3404089"/>
                        <a:ext cx="48577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313E4C9-CA38-BF94-6034-5B9D22419A4D}"/>
              </a:ext>
            </a:extLst>
          </p:cNvPr>
          <p:cNvCxnSpPr/>
          <p:nvPr/>
        </p:nvCxnSpPr>
        <p:spPr>
          <a:xfrm>
            <a:off x="4908521" y="4717774"/>
            <a:ext cx="232716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21D3DF7F-E862-1064-291A-3705EEA63F60}"/>
              </a:ext>
            </a:extLst>
          </p:cNvPr>
          <p:cNvSpPr/>
          <p:nvPr/>
        </p:nvSpPr>
        <p:spPr>
          <a:xfrm flipV="1">
            <a:off x="4894269" y="3813028"/>
            <a:ext cx="99995" cy="1289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36121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3 -0.00578 C -0.0039 -0.00555 -0.00638 -0.00578 -0.00638 -0.00486 C -0.00638 -0.00393 -0.0039 -0.00416 -0.00273 -0.00393 C 0.00118 -0.00347 0.00521 -0.00324 0.00912 -0.003 C 0.04102 -0.00324 0.07318 -0.00393 0.10521 -0.00393 C 0.11706 -0.00393 0.15196 -0.00509 0.1405 -0.003 C 0.12566 -4.81481E-6 0.11016 -0.00231 0.09493 -0.00185 C 0.05691 0.00325 0.08633 -4.81481E-6 -4.375E-6 -4.81481E-6 " pathEditMode="relative" rAng="0" ptsTypes="AAAAAAAA">
                                      <p:cBhvr>
                                        <p:cTn id="1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2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176</TotalTime>
  <Words>1719</Words>
  <Application>Microsoft Office PowerPoint</Application>
  <PresentationFormat>Widescreen</PresentationFormat>
  <Paragraphs>823</Paragraphs>
  <Slides>15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0</vt:i4>
      </vt:variant>
    </vt:vector>
  </HeadingPairs>
  <TitlesOfParts>
    <vt:vector size="160" baseType="lpstr">
      <vt:lpstr>Aptos</vt:lpstr>
      <vt:lpstr>Arial</vt:lpstr>
      <vt:lpstr>Bahnschrift SemiBold Condensed</vt:lpstr>
      <vt:lpstr>Calibri</vt:lpstr>
      <vt:lpstr>Calibri Light</vt:lpstr>
      <vt:lpstr>Cambria Math</vt:lpstr>
      <vt:lpstr>Perpetu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RECAP AND SUMMARY </vt:lpstr>
      <vt:lpstr>A theoretical model is required for a dilute gas  enclosed in a container</vt:lpstr>
      <vt:lpstr>PowerPoint Presentation</vt:lpstr>
      <vt:lpstr>Kinetic Theory of Gases</vt:lpstr>
      <vt:lpstr>Kinetic Theory of Gas: It’s assumptions</vt:lpstr>
      <vt:lpstr>Maxwell-Boltzmann Distribution: Kinetic Theory</vt:lpstr>
      <vt:lpstr>Kinetic Theory of Gas: It’s assumptions</vt:lpstr>
      <vt:lpstr>Approach of “Kinetic Theory”</vt:lpstr>
      <vt:lpstr>Finding a distribution function</vt:lpstr>
      <vt:lpstr>Expectation or average: no of students v/s height</vt:lpstr>
      <vt:lpstr>Expectation or average position</vt:lpstr>
      <vt:lpstr>PowerPoint Presentation</vt:lpstr>
      <vt:lpstr>What type of distribution function? Will it be a classical one or Quantum mechanical one?</vt:lpstr>
      <vt:lpstr>De Broglie wave length of a man  at room temperature</vt:lpstr>
      <vt:lpstr>De Broglie wave length of atoms/molecules  at room temperature</vt:lpstr>
      <vt:lpstr>PowerPoint Presentation</vt:lpstr>
      <vt:lpstr>De Broglie hypothesis for an electron</vt:lpstr>
      <vt:lpstr>How do we understand the motion?</vt:lpstr>
      <vt:lpstr>Expectation value of  position of a quantum particle</vt:lpstr>
      <vt:lpstr>For classical particles Kinetic Theory is “good model”</vt:lpstr>
      <vt:lpstr>For convenience </vt:lpstr>
      <vt:lpstr>PowerPoint Presentation</vt:lpstr>
      <vt:lpstr>PowerPoint Presentation</vt:lpstr>
      <vt:lpstr>Maxwell’s velocity distribution function and assumption’s</vt:lpstr>
      <vt:lpstr>Maxwell’s velocity distribution function and assumption’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em 1</vt:lpstr>
      <vt:lpstr>Sol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em 2</vt:lpstr>
      <vt:lpstr>PowerPoint Presentation</vt:lpstr>
      <vt:lpstr>Problem 2</vt:lpstr>
      <vt:lpstr>(a) Complete Analysis of distribution function</vt:lpstr>
      <vt:lpstr>Complete Analysis of distribution function</vt:lpstr>
      <vt:lpstr>(b) With temperature</vt:lpstr>
      <vt:lpstr>(c) Most Probable speed</vt:lpstr>
      <vt:lpstr>Complete Analysis of distribution function</vt:lpstr>
      <vt:lpstr>Average  speed</vt:lpstr>
      <vt:lpstr>(e) A comparison</vt:lpstr>
      <vt:lpstr>Problem 3</vt:lpstr>
      <vt:lpstr>Solution:</vt:lpstr>
      <vt:lpstr>Solution:</vt:lpstr>
      <vt:lpstr>Problem 4</vt:lpstr>
      <vt:lpstr>Solution</vt:lpstr>
      <vt:lpstr>PowerPoint Presentation</vt:lpstr>
      <vt:lpstr>Problem 5</vt:lpstr>
      <vt:lpstr>Problem 5</vt:lpstr>
      <vt:lpstr>Solution</vt:lpstr>
      <vt:lpstr>Solution</vt:lpstr>
      <vt:lpstr>PowerPoint Presentation</vt:lpstr>
      <vt:lpstr>PowerPoint Presentation</vt:lpstr>
      <vt:lpstr>Problem 6</vt:lpstr>
      <vt:lpstr>Solution</vt:lpstr>
      <vt:lpstr>PowerPoint Presentation</vt:lpstr>
      <vt:lpstr>PowerPoint Presentation</vt:lpstr>
      <vt:lpstr>PowerPoint Presentation</vt:lpstr>
      <vt:lpstr>Knowledge of mean free path in engineering: </vt:lpstr>
      <vt:lpstr>PowerPoint Presentation</vt:lpstr>
      <vt:lpstr>Mean free path: Definition</vt:lpstr>
      <vt:lpstr>Mean free path: Definition</vt:lpstr>
      <vt:lpstr>PowerPoint Presentation</vt:lpstr>
      <vt:lpstr>PowerPoint Presentation</vt:lpstr>
      <vt:lpstr>How to calculate the mean free path?</vt:lpstr>
      <vt:lpstr>How to calculate the mean free path?</vt:lpstr>
      <vt:lpstr>How to calculate the mean free path?</vt:lpstr>
      <vt:lpstr>PowerPoint Presentation</vt:lpstr>
      <vt:lpstr>Maxwell’s correction when molecules are mov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essure of an ideal gas inside a container- Kinetic theory approach</vt:lpstr>
      <vt:lpstr>Pressure inside a container- Kinetic theory approach</vt:lpstr>
      <vt:lpstr>Pressure inside a container- Kinetic theory approach</vt:lpstr>
      <vt:lpstr>Assumptions: very dilute ideal gas</vt:lpstr>
      <vt:lpstr>PowerPoint Presentation</vt:lpstr>
      <vt:lpstr>PowerPoint Presentation</vt:lpstr>
      <vt:lpstr>Assumption: Isotropic situation</vt:lpstr>
      <vt:lpstr>Equipartition of energy</vt:lpstr>
      <vt:lpstr>Mean free path, Pressure, Temperature</vt:lpstr>
      <vt:lpstr>PowerPoint Presentation</vt:lpstr>
      <vt:lpstr>Problem 1</vt:lpstr>
      <vt:lpstr>PowerPoint Presentation</vt:lpstr>
      <vt:lpstr>Problem 2</vt:lpstr>
      <vt:lpstr>PowerPoint Presentation</vt:lpstr>
      <vt:lpstr>PowerPoint Presentation</vt:lpstr>
      <vt:lpstr>Problem 3</vt:lpstr>
      <vt:lpstr>PowerPoint Presentation</vt:lpstr>
      <vt:lpstr>PowerPoint Presentation</vt:lpstr>
      <vt:lpstr>Problem 4</vt:lpstr>
      <vt:lpstr>PowerPoint Presentation</vt:lpstr>
      <vt:lpstr>PowerPoint Presentation</vt:lpstr>
      <vt:lpstr>Problem 5</vt:lpstr>
      <vt:lpstr>PowerPoint Presentation</vt:lpstr>
      <vt:lpstr>Problem 6</vt:lpstr>
      <vt:lpstr>PowerPoint Presentation</vt:lpstr>
      <vt:lpstr>PowerPoint Presentation</vt:lpstr>
      <vt:lpstr>PowerPoint Presentation</vt:lpstr>
      <vt:lpstr>Concept of Radiation Pressure, Laser cooling and Diffusion</vt:lpstr>
      <vt:lpstr>PowerPoint Presentation</vt:lpstr>
      <vt:lpstr>PowerPoint Presentation</vt:lpstr>
      <vt:lpstr>PowerPoint Presentation</vt:lpstr>
      <vt:lpstr>Graham’s Law of Diffu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me dependency of concentration (Fick’s second law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em 1</vt:lpstr>
      <vt:lpstr>PowerPoint Presentation</vt:lpstr>
      <vt:lpstr>PowerPoint Presentation</vt:lpstr>
      <vt:lpstr>PowerPoint Presentation</vt:lpstr>
      <vt:lpstr>PowerPoint Presentation</vt:lpstr>
      <vt:lpstr>Problem 2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Dr Raghavan Easwaran</cp:lastModifiedBy>
  <cp:revision>200</cp:revision>
  <dcterms:created xsi:type="dcterms:W3CDTF">2022-07-09T03:48:01Z</dcterms:created>
  <dcterms:modified xsi:type="dcterms:W3CDTF">2025-08-18T04:26:36Z</dcterms:modified>
</cp:coreProperties>
</file>